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drawings/drawing3.xml" ContentType="application/vnd.openxmlformats-officedocument.drawingml.chartshap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charts/chart4.xml" ContentType="application/vnd.openxmlformats-officedocument.drawingml.chart+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706DD" w:rsidRPr="00F45C7B" w:rsidRDefault="00B6797C" w:rsidP="00370830">
      <w:pPr>
        <w:spacing w:before="1588" w:after="567"/>
        <w:rPr>
          <w:b/>
          <w:color w:val="222222"/>
          <w:sz w:val="34"/>
          <w:szCs w:val="34"/>
          <w:shd w:val="clear" w:color="auto" w:fill="FDFDFD"/>
          <w:lang w:val="en-US"/>
        </w:rPr>
      </w:pPr>
      <w:r w:rsidRPr="00B6797C">
        <w:rPr>
          <w:b/>
          <w:color w:val="222222"/>
          <w:sz w:val="34"/>
          <w:szCs w:val="34"/>
          <w:shd w:val="clear" w:color="auto" w:fill="FDFDFD"/>
          <w:lang w:val="en-US"/>
        </w:rPr>
        <w:t xml:space="preserve">Analysis of </w:t>
      </w:r>
      <w:r w:rsidR="00B63450">
        <w:rPr>
          <w:b/>
          <w:color w:val="222222"/>
          <w:sz w:val="34"/>
          <w:szCs w:val="34"/>
          <w:shd w:val="clear" w:color="auto" w:fill="FDFDFD"/>
          <w:lang w:val="en-US"/>
        </w:rPr>
        <w:t xml:space="preserve">the </w:t>
      </w:r>
      <w:r w:rsidRPr="00B6797C">
        <w:rPr>
          <w:b/>
          <w:color w:val="222222"/>
          <w:sz w:val="34"/>
          <w:szCs w:val="34"/>
          <w:shd w:val="clear" w:color="auto" w:fill="FDFDFD"/>
          <w:lang w:val="en-US"/>
        </w:rPr>
        <w:t xml:space="preserve">plasma radiation spectra with </w:t>
      </w:r>
      <w:r w:rsidR="008C1CF1">
        <w:rPr>
          <w:b/>
          <w:color w:val="222222"/>
          <w:sz w:val="34"/>
          <w:szCs w:val="34"/>
          <w:shd w:val="clear" w:color="auto" w:fill="FDFDFD"/>
          <w:lang w:val="en-US"/>
        </w:rPr>
        <w:t xml:space="preserve">the </w:t>
      </w:r>
      <w:r w:rsidRPr="00B6797C">
        <w:rPr>
          <w:b/>
          <w:color w:val="222222"/>
          <w:sz w:val="34"/>
          <w:szCs w:val="34"/>
          <w:shd w:val="clear" w:color="auto" w:fill="FDFDFD"/>
          <w:lang w:val="en-US"/>
        </w:rPr>
        <w:t xml:space="preserve">lines </w:t>
      </w:r>
      <w:r w:rsidR="004B2848">
        <w:rPr>
          <w:b/>
          <w:color w:val="222222"/>
          <w:sz w:val="34"/>
          <w:szCs w:val="34"/>
          <w:shd w:val="clear" w:color="auto" w:fill="FDFDFD"/>
          <w:lang w:val="en-US"/>
        </w:rPr>
        <w:br/>
      </w:r>
      <w:r w:rsidRPr="00B6797C">
        <w:rPr>
          <w:b/>
          <w:color w:val="222222"/>
          <w:sz w:val="34"/>
          <w:szCs w:val="34"/>
          <w:shd w:val="clear" w:color="auto" w:fill="FDFDFD"/>
          <w:lang w:val="en-US"/>
        </w:rPr>
        <w:t xml:space="preserve">of </w:t>
      </w:r>
      <w:proofErr w:type="spellStart"/>
      <w:r w:rsidR="00651938" w:rsidRPr="00651938">
        <w:rPr>
          <w:b/>
          <w:color w:val="222222"/>
          <w:sz w:val="34"/>
          <w:szCs w:val="34"/>
          <w:shd w:val="clear" w:color="auto" w:fill="FDFDFD"/>
          <w:lang w:val="en-US"/>
        </w:rPr>
        <w:t>significantly</w:t>
      </w:r>
      <w:r w:rsidRPr="00B6797C">
        <w:rPr>
          <w:b/>
          <w:color w:val="222222"/>
          <w:sz w:val="34"/>
          <w:szCs w:val="34"/>
          <w:shd w:val="clear" w:color="auto" w:fill="FDFDFD"/>
          <w:lang w:val="en-US"/>
        </w:rPr>
        <w:t>varying</w:t>
      </w:r>
      <w:proofErr w:type="spellEnd"/>
      <w:r w:rsidRPr="00B6797C">
        <w:rPr>
          <w:b/>
          <w:color w:val="222222"/>
          <w:sz w:val="34"/>
          <w:szCs w:val="34"/>
          <w:shd w:val="clear" w:color="auto" w:fill="FDFDFD"/>
          <w:lang w:val="en-US"/>
        </w:rPr>
        <w:t xml:space="preserve"> intensity</w:t>
      </w:r>
    </w:p>
    <w:p w:rsidR="0056097B" w:rsidRPr="00352484" w:rsidRDefault="0056097B" w:rsidP="0056097B">
      <w:pPr>
        <w:pStyle w:val="Authors"/>
        <w:spacing w:after="0"/>
        <w:rPr>
          <w:rFonts w:cs="Times"/>
          <w:sz w:val="23"/>
          <w:szCs w:val="23"/>
          <w:vertAlign w:val="superscript"/>
          <w:lang w:val="en-US"/>
        </w:rPr>
      </w:pPr>
      <w:r>
        <w:rPr>
          <w:rFonts w:cs="Times"/>
          <w:sz w:val="23"/>
          <w:szCs w:val="23"/>
        </w:rPr>
        <w:t>D K Kostrin</w:t>
      </w:r>
      <w:r>
        <w:rPr>
          <w:rFonts w:cs="Times"/>
          <w:b w:val="0"/>
          <w:sz w:val="23"/>
          <w:szCs w:val="23"/>
          <w:vertAlign w:val="superscript"/>
        </w:rPr>
        <w:t>1</w:t>
      </w:r>
      <w:r>
        <w:rPr>
          <w:rFonts w:cs="Times"/>
          <w:sz w:val="23"/>
          <w:szCs w:val="23"/>
        </w:rPr>
        <w:t xml:space="preserve">, </w:t>
      </w:r>
      <w:r w:rsidR="003112FB">
        <w:rPr>
          <w:rFonts w:cs="Times"/>
          <w:sz w:val="23"/>
          <w:szCs w:val="23"/>
        </w:rPr>
        <w:t>A</w:t>
      </w:r>
      <w:r w:rsidR="00E0383D">
        <w:rPr>
          <w:rFonts w:cs="Times"/>
          <w:sz w:val="23"/>
          <w:szCs w:val="23"/>
        </w:rPr>
        <w:t xml:space="preserve"> </w:t>
      </w:r>
      <w:proofErr w:type="spellStart"/>
      <w:r w:rsidR="003112FB">
        <w:rPr>
          <w:rFonts w:cs="Times"/>
          <w:sz w:val="23"/>
          <w:szCs w:val="23"/>
        </w:rPr>
        <w:t>A</w:t>
      </w:r>
      <w:proofErr w:type="spellEnd"/>
      <w:r w:rsidR="00E0383D">
        <w:rPr>
          <w:rFonts w:cs="Times"/>
          <w:sz w:val="23"/>
          <w:szCs w:val="23"/>
        </w:rPr>
        <w:t xml:space="preserve"> </w:t>
      </w:r>
      <w:r w:rsidR="003112FB">
        <w:rPr>
          <w:rFonts w:cs="Times"/>
          <w:sz w:val="23"/>
          <w:szCs w:val="23"/>
        </w:rPr>
        <w:t>Lisenkov</w:t>
      </w:r>
      <w:r w:rsidR="003112FB">
        <w:rPr>
          <w:rFonts w:cs="Times"/>
          <w:b w:val="0"/>
          <w:sz w:val="23"/>
          <w:szCs w:val="23"/>
          <w:vertAlign w:val="superscript"/>
        </w:rPr>
        <w:t>2</w:t>
      </w:r>
      <w:r>
        <w:rPr>
          <w:rFonts w:cs="Times"/>
          <w:sz w:val="23"/>
          <w:szCs w:val="23"/>
        </w:rPr>
        <w:t xml:space="preserve">, </w:t>
      </w:r>
      <w:r w:rsidR="003112FB">
        <w:rPr>
          <w:rFonts w:cs="Times"/>
          <w:sz w:val="23"/>
          <w:szCs w:val="23"/>
        </w:rPr>
        <w:t xml:space="preserve">A </w:t>
      </w:r>
      <w:proofErr w:type="spellStart"/>
      <w:r w:rsidR="003112FB">
        <w:rPr>
          <w:rFonts w:cs="Times"/>
          <w:sz w:val="23"/>
          <w:szCs w:val="23"/>
        </w:rPr>
        <w:t>A</w:t>
      </w:r>
      <w:proofErr w:type="spellEnd"/>
      <w:r w:rsidR="003112FB">
        <w:rPr>
          <w:rFonts w:cs="Times"/>
          <w:sz w:val="23"/>
          <w:szCs w:val="23"/>
        </w:rPr>
        <w:t xml:space="preserve"> Uhov</w:t>
      </w:r>
      <w:r w:rsidR="003112FB">
        <w:rPr>
          <w:rFonts w:cs="Times"/>
          <w:b w:val="0"/>
          <w:sz w:val="23"/>
          <w:szCs w:val="23"/>
          <w:vertAlign w:val="superscript"/>
        </w:rPr>
        <w:t>1</w:t>
      </w:r>
      <w:r>
        <w:rPr>
          <w:rFonts w:cs="Times"/>
          <w:sz w:val="23"/>
          <w:szCs w:val="23"/>
        </w:rPr>
        <w:t xml:space="preserve">and A </w:t>
      </w:r>
      <w:r w:rsidR="003112FB">
        <w:rPr>
          <w:rFonts w:cs="Times"/>
          <w:sz w:val="23"/>
          <w:szCs w:val="23"/>
        </w:rPr>
        <w:t>N</w:t>
      </w:r>
      <w:r w:rsidR="00E0383D">
        <w:rPr>
          <w:rFonts w:cs="Times"/>
          <w:sz w:val="23"/>
          <w:szCs w:val="23"/>
        </w:rPr>
        <w:t xml:space="preserve"> </w:t>
      </w:r>
      <w:r w:rsidR="003112FB" w:rsidRPr="003112FB">
        <w:rPr>
          <w:rFonts w:cs="Times"/>
          <w:sz w:val="23"/>
          <w:szCs w:val="23"/>
        </w:rPr>
        <w:t>Ramazanov</w:t>
      </w:r>
      <w:r>
        <w:rPr>
          <w:rFonts w:cs="Times"/>
          <w:b w:val="0"/>
          <w:sz w:val="23"/>
          <w:szCs w:val="23"/>
          <w:vertAlign w:val="superscript"/>
        </w:rPr>
        <w:t>1</w:t>
      </w:r>
    </w:p>
    <w:p w:rsidR="0056097B" w:rsidRPr="00791E49" w:rsidRDefault="0056097B" w:rsidP="0056097B">
      <w:pPr>
        <w:pStyle w:val="25mmIndent"/>
        <w:rPr>
          <w:rFonts w:cs="Times"/>
        </w:rPr>
      </w:pPr>
      <w:r>
        <w:rPr>
          <w:rFonts w:cs="Times"/>
          <w:vertAlign w:val="superscript"/>
        </w:rPr>
        <w:t xml:space="preserve">1 </w:t>
      </w:r>
      <w:r w:rsidRPr="00022515">
        <w:rPr>
          <w:rFonts w:cs="Times"/>
        </w:rPr>
        <w:t xml:space="preserve">Department of electronic instruments and </w:t>
      </w:r>
      <w:proofErr w:type="spellStart"/>
      <w:r w:rsidRPr="00022515">
        <w:rPr>
          <w:rFonts w:cs="Times"/>
        </w:rPr>
        <w:t>devices</w:t>
      </w:r>
      <w:r>
        <w:rPr>
          <w:rFonts w:cs="Times"/>
        </w:rPr>
        <w:t>,</w:t>
      </w:r>
      <w:r w:rsidRPr="0003247A">
        <w:rPr>
          <w:rFonts w:cs="Times"/>
        </w:rPr>
        <w:t>Saint</w:t>
      </w:r>
      <w:proofErr w:type="spellEnd"/>
      <w:r w:rsidRPr="0003247A">
        <w:rPr>
          <w:rFonts w:cs="Times"/>
        </w:rPr>
        <w:t xml:space="preserve"> Petersburg </w:t>
      </w:r>
      <w:proofErr w:type="spellStart"/>
      <w:r w:rsidRPr="0003247A">
        <w:rPr>
          <w:rFonts w:cs="Times"/>
        </w:rPr>
        <w:t>Electrotechnical</w:t>
      </w:r>
      <w:proofErr w:type="spellEnd"/>
      <w:r w:rsidRPr="0003247A">
        <w:rPr>
          <w:rFonts w:cs="Times"/>
        </w:rPr>
        <w:t xml:space="preserve"> University</w:t>
      </w:r>
      <w:r>
        <w:rPr>
          <w:rFonts w:cs="Times"/>
        </w:rPr>
        <w:t xml:space="preserve"> “</w:t>
      </w:r>
      <w:r w:rsidRPr="00022515">
        <w:rPr>
          <w:rFonts w:cs="Times"/>
        </w:rPr>
        <w:t>LETI</w:t>
      </w:r>
      <w:r>
        <w:rPr>
          <w:rFonts w:cs="Times"/>
        </w:rPr>
        <w:t>”</w:t>
      </w:r>
      <w:r w:rsidRPr="00791E49">
        <w:rPr>
          <w:rFonts w:cs="Times"/>
        </w:rPr>
        <w:t xml:space="preserve">, </w:t>
      </w:r>
      <w:r w:rsidRPr="00EC44E4">
        <w:rPr>
          <w:rFonts w:cs="Times"/>
        </w:rPr>
        <w:t>197376</w:t>
      </w:r>
      <w:r>
        <w:rPr>
          <w:rFonts w:cs="Times"/>
        </w:rPr>
        <w:t xml:space="preserve">, </w:t>
      </w:r>
      <w:r w:rsidRPr="00791E49">
        <w:rPr>
          <w:rFonts w:cs="Times"/>
        </w:rPr>
        <w:t>S</w:t>
      </w:r>
      <w:r>
        <w:rPr>
          <w:rFonts w:cs="Times"/>
        </w:rPr>
        <w:t xml:space="preserve">aint </w:t>
      </w:r>
      <w:proofErr w:type="spellStart"/>
      <w:r w:rsidR="007034C3">
        <w:rPr>
          <w:rFonts w:cs="Times"/>
        </w:rPr>
        <w:t>Petersburg</w:t>
      </w:r>
      <w:r w:rsidRPr="00672424">
        <w:t>,</w:t>
      </w:r>
      <w:r w:rsidRPr="00791E49">
        <w:rPr>
          <w:rFonts w:cs="Times"/>
        </w:rPr>
        <w:t>Russia</w:t>
      </w:r>
      <w:proofErr w:type="spellEnd"/>
    </w:p>
    <w:p w:rsidR="0056097B" w:rsidRPr="00791E49" w:rsidRDefault="0056097B" w:rsidP="0056097B">
      <w:pPr>
        <w:pStyle w:val="25mmIndent"/>
        <w:rPr>
          <w:rFonts w:cs="Times"/>
        </w:rPr>
      </w:pPr>
      <w:r>
        <w:rPr>
          <w:rFonts w:cs="Times"/>
          <w:vertAlign w:val="superscript"/>
        </w:rPr>
        <w:t xml:space="preserve">2 </w:t>
      </w:r>
      <w:r w:rsidR="00B208D2" w:rsidRPr="00B208D2">
        <w:rPr>
          <w:rFonts w:cs="Times"/>
        </w:rPr>
        <w:t>Institute of Problems of Mechanical Engineering, Russian Academy of Sciences, 199</w:t>
      </w:r>
      <w:r w:rsidR="00B208D2">
        <w:rPr>
          <w:rFonts w:cs="Times"/>
        </w:rPr>
        <w:t xml:space="preserve">178, Saint </w:t>
      </w:r>
      <w:r w:rsidR="00B208D2" w:rsidRPr="00B208D2">
        <w:rPr>
          <w:rFonts w:cs="Times"/>
        </w:rPr>
        <w:t>Petersburg, Russia</w:t>
      </w:r>
    </w:p>
    <w:p w:rsidR="00D2289A" w:rsidRDefault="00D2289A" w:rsidP="00370830">
      <w:pPr>
        <w:ind w:left="1418"/>
        <w:rPr>
          <w:sz w:val="22"/>
          <w:szCs w:val="22"/>
          <w:lang w:val="en-US"/>
        </w:rPr>
      </w:pPr>
    </w:p>
    <w:p w:rsidR="00D2289A" w:rsidRDefault="00D2289A" w:rsidP="00370830">
      <w:pPr>
        <w:pStyle w:val="25mmIndent"/>
        <w:rPr>
          <w:lang w:val="de-DE"/>
        </w:rPr>
      </w:pPr>
      <w:r w:rsidRPr="00A02FAE">
        <w:rPr>
          <w:lang w:val="de-DE"/>
        </w:rPr>
        <w:t>E-</w:t>
      </w:r>
      <w:proofErr w:type="spellStart"/>
      <w:r w:rsidRPr="00A02FAE">
        <w:rPr>
          <w:lang w:val="de-DE"/>
        </w:rPr>
        <w:t>mail</w:t>
      </w:r>
      <w:proofErr w:type="spellEnd"/>
      <w:r w:rsidRPr="00A02FAE">
        <w:rPr>
          <w:lang w:val="de-DE"/>
        </w:rPr>
        <w:t xml:space="preserve">: </w:t>
      </w:r>
      <w:r w:rsidR="001C79EC">
        <w:rPr>
          <w:lang w:val="de-DE"/>
        </w:rPr>
        <w:t>dkkostrin@mail.ru</w:t>
      </w:r>
    </w:p>
    <w:p w:rsidR="00D343C9" w:rsidRDefault="00D343C9" w:rsidP="00D2289A">
      <w:pPr>
        <w:pStyle w:val="25mmIndent"/>
        <w:rPr>
          <w:lang w:val="de-DE"/>
        </w:rPr>
      </w:pPr>
    </w:p>
    <w:p w:rsidR="000B1296" w:rsidRPr="00194E4B" w:rsidRDefault="00D343C9" w:rsidP="000B1296">
      <w:pPr>
        <w:pStyle w:val="25mmIndent"/>
        <w:spacing w:after="567"/>
        <w:jc w:val="both"/>
        <w:rPr>
          <w:sz w:val="20"/>
          <w:szCs w:val="20"/>
        </w:rPr>
      </w:pPr>
      <w:r w:rsidRPr="00D343C9">
        <w:rPr>
          <w:b/>
          <w:sz w:val="20"/>
          <w:szCs w:val="20"/>
        </w:rPr>
        <w:t xml:space="preserve">Abstract. </w:t>
      </w:r>
      <w:r w:rsidR="0072033C" w:rsidRPr="0072033C">
        <w:rPr>
          <w:sz w:val="20"/>
          <w:szCs w:val="20"/>
        </w:rPr>
        <w:t xml:space="preserve">Range of charge accumulation times for the charge-coupled device </w:t>
      </w:r>
      <w:proofErr w:type="spellStart"/>
      <w:r w:rsidR="0072033C" w:rsidRPr="0072033C">
        <w:rPr>
          <w:sz w:val="20"/>
          <w:szCs w:val="20"/>
        </w:rPr>
        <w:t>photodetector</w:t>
      </w:r>
      <w:proofErr w:type="spellEnd"/>
      <w:r w:rsidR="0072033C" w:rsidRPr="0072033C">
        <w:rPr>
          <w:sz w:val="20"/>
          <w:szCs w:val="20"/>
        </w:rPr>
        <w:t xml:space="preserve">, in which there is linearity of its signal characteristics, is demonstrated. The influence of the blooming effect during the saturation of a signal on the form of spectral lines is shown. Method of simultaneous analysis of lines of </w:t>
      </w:r>
      <w:r w:rsidR="00733D5A" w:rsidRPr="00733D5A">
        <w:rPr>
          <w:sz w:val="20"/>
          <w:szCs w:val="20"/>
        </w:rPr>
        <w:t xml:space="preserve">significantly </w:t>
      </w:r>
      <w:r w:rsidR="0072033C" w:rsidRPr="0072033C">
        <w:rPr>
          <w:sz w:val="20"/>
          <w:szCs w:val="20"/>
        </w:rPr>
        <w:t xml:space="preserve">different intensity using multiple summations of the emission spectra, obtained with a small time of charge accumulation, is </w:t>
      </w:r>
      <w:r w:rsidR="00733D5A">
        <w:rPr>
          <w:sz w:val="20"/>
          <w:szCs w:val="20"/>
        </w:rPr>
        <w:t>proposed</w:t>
      </w:r>
      <w:r w:rsidR="0072033C" w:rsidRPr="0072033C">
        <w:rPr>
          <w:sz w:val="20"/>
          <w:szCs w:val="20"/>
        </w:rPr>
        <w:t>.</w:t>
      </w:r>
    </w:p>
    <w:p w:rsidR="00A11A60" w:rsidRPr="00A11A60" w:rsidRDefault="00A11A60" w:rsidP="00801D2D">
      <w:pPr>
        <w:jc w:val="both"/>
        <w:rPr>
          <w:b/>
          <w:color w:val="222222"/>
          <w:sz w:val="22"/>
          <w:szCs w:val="22"/>
          <w:shd w:val="clear" w:color="auto" w:fill="FDFDFD"/>
          <w:lang w:val="en-US"/>
        </w:rPr>
      </w:pPr>
      <w:r w:rsidRPr="00A11A60">
        <w:rPr>
          <w:b/>
          <w:color w:val="222222"/>
          <w:sz w:val="22"/>
          <w:szCs w:val="22"/>
          <w:shd w:val="clear" w:color="auto" w:fill="FDFDFD"/>
          <w:lang w:val="en-US"/>
        </w:rPr>
        <w:t>1. Introduction</w:t>
      </w:r>
    </w:p>
    <w:p w:rsidR="000D319C" w:rsidRDefault="008871D3" w:rsidP="00E124C3">
      <w:pPr>
        <w:jc w:val="both"/>
        <w:rPr>
          <w:sz w:val="22"/>
          <w:szCs w:val="22"/>
          <w:lang w:val="en-US"/>
        </w:rPr>
      </w:pPr>
      <w:r w:rsidRPr="008871D3">
        <w:rPr>
          <w:sz w:val="22"/>
          <w:szCs w:val="22"/>
          <w:lang w:val="en-US"/>
        </w:rPr>
        <w:t xml:space="preserve">Modern optical spectrometers are constructed on the basis of charge-coupled device (CCD) </w:t>
      </w:r>
      <w:proofErr w:type="spellStart"/>
      <w:r w:rsidRPr="008871D3">
        <w:rPr>
          <w:sz w:val="22"/>
          <w:szCs w:val="22"/>
          <w:lang w:val="en-US"/>
        </w:rPr>
        <w:t>phot</w:t>
      </w:r>
      <w:r w:rsidR="00F2678F">
        <w:rPr>
          <w:sz w:val="22"/>
          <w:szCs w:val="22"/>
          <w:lang w:val="en-US"/>
        </w:rPr>
        <w:t>odetectors</w:t>
      </w:r>
      <w:proofErr w:type="spellEnd"/>
      <w:r w:rsidR="00A157D8">
        <w:rPr>
          <w:sz w:val="22"/>
          <w:szCs w:val="22"/>
          <w:lang w:val="en-US"/>
        </w:rPr>
        <w:t xml:space="preserve"> [1]</w:t>
      </w:r>
      <w:r w:rsidR="00F2678F">
        <w:rPr>
          <w:sz w:val="22"/>
          <w:szCs w:val="22"/>
          <w:lang w:val="en-US"/>
        </w:rPr>
        <w:t>. The choice of the CC</w:t>
      </w:r>
      <w:r w:rsidRPr="008871D3">
        <w:rPr>
          <w:sz w:val="22"/>
          <w:szCs w:val="22"/>
          <w:lang w:val="en-US"/>
        </w:rPr>
        <w:t xml:space="preserve">D for the construction of the spectrometer optical part is not only due to its high sensitivity, this detector has a number of other advantages. </w:t>
      </w:r>
      <w:r w:rsidR="00DF5A71">
        <w:rPr>
          <w:sz w:val="22"/>
          <w:szCs w:val="22"/>
          <w:lang w:val="en-US"/>
        </w:rPr>
        <w:t>C</w:t>
      </w:r>
      <w:r w:rsidRPr="008871D3">
        <w:rPr>
          <w:sz w:val="22"/>
          <w:szCs w:val="22"/>
          <w:lang w:val="en-US"/>
        </w:rPr>
        <w:t xml:space="preserve">harge emerging in the element of the CCD storage sections is proportional to the registered radiation intensity and the time interval during which the flow of charge into the potential well is blocked by the shutter. </w:t>
      </w:r>
    </w:p>
    <w:p w:rsidR="009F7FB4" w:rsidRDefault="008871D3" w:rsidP="000D319C">
      <w:pPr>
        <w:ind w:firstLine="284"/>
        <w:jc w:val="both"/>
        <w:rPr>
          <w:sz w:val="22"/>
          <w:szCs w:val="22"/>
          <w:lang w:val="en-US"/>
        </w:rPr>
      </w:pPr>
      <w:r w:rsidRPr="008871D3">
        <w:rPr>
          <w:sz w:val="22"/>
          <w:szCs w:val="22"/>
          <w:lang w:val="en-US"/>
        </w:rPr>
        <w:t xml:space="preserve">The effect of interchangeability of radiation intensity and </w:t>
      </w:r>
      <w:r w:rsidR="00DF5A71" w:rsidRPr="008871D3">
        <w:rPr>
          <w:sz w:val="22"/>
          <w:szCs w:val="22"/>
          <w:lang w:val="en-US"/>
        </w:rPr>
        <w:t xml:space="preserve">charge accumulation </w:t>
      </w:r>
      <w:r w:rsidRPr="008871D3">
        <w:rPr>
          <w:sz w:val="22"/>
          <w:szCs w:val="22"/>
          <w:lang w:val="en-US"/>
        </w:rPr>
        <w:t>time creates possibility to control the sensitivity of the spectral device using software. Such method allows detecting the signal from sources with intensities of radiation, which differ in dozens and even hundreds of times.</w:t>
      </w:r>
    </w:p>
    <w:p w:rsidR="00A716B2" w:rsidRDefault="00A716B2" w:rsidP="00A716B2">
      <w:pPr>
        <w:ind w:firstLine="284"/>
        <w:jc w:val="both"/>
        <w:rPr>
          <w:sz w:val="22"/>
          <w:szCs w:val="22"/>
          <w:lang w:val="en-US"/>
        </w:rPr>
      </w:pPr>
      <w:r w:rsidRPr="00A716B2">
        <w:rPr>
          <w:sz w:val="22"/>
          <w:szCs w:val="22"/>
          <w:lang w:val="en-US"/>
        </w:rPr>
        <w:t xml:space="preserve">The necessary duration of charge accumulation in the CCD </w:t>
      </w:r>
      <w:r w:rsidR="00DF5A71">
        <w:rPr>
          <w:sz w:val="22"/>
          <w:szCs w:val="22"/>
          <w:lang w:val="en-US"/>
        </w:rPr>
        <w:t xml:space="preserve">structure </w:t>
      </w:r>
      <w:r w:rsidRPr="00A716B2">
        <w:rPr>
          <w:sz w:val="22"/>
          <w:szCs w:val="22"/>
          <w:lang w:val="en-US"/>
        </w:rPr>
        <w:t xml:space="preserve">is correlated with the intensity of radiation in the considered spectral range. The lower the level, the longer must be the period of charge accumulation for obtaining acceptable signal amplitude at the output of the </w:t>
      </w:r>
      <w:proofErr w:type="spellStart"/>
      <w:r w:rsidRPr="00A716B2">
        <w:rPr>
          <w:sz w:val="22"/>
          <w:szCs w:val="22"/>
          <w:lang w:val="en-US"/>
        </w:rPr>
        <w:t>photodetector</w:t>
      </w:r>
      <w:proofErr w:type="spellEnd"/>
      <w:r w:rsidRPr="00A716B2">
        <w:rPr>
          <w:sz w:val="22"/>
          <w:szCs w:val="22"/>
          <w:lang w:val="en-US"/>
        </w:rPr>
        <w:t>. However, it should be noted that the generation of minority carriers in a semiconductor can occur not only due to the photoelectric effect, but also as a result of thermal ionization. Thus, for each semiconductor structure at a certain temperature there is a limit to the duration of charge accumulation and accordingly the minimum (threshold) energy of radiation that can be registered on the background of generation of thermal electrons and noise of different nature.</w:t>
      </w:r>
    </w:p>
    <w:p w:rsidR="00FF62CD" w:rsidRPr="00FF62CD" w:rsidRDefault="00FF62CD" w:rsidP="00FF62CD">
      <w:pPr>
        <w:ind w:firstLine="284"/>
        <w:jc w:val="both"/>
        <w:rPr>
          <w:sz w:val="22"/>
          <w:szCs w:val="22"/>
          <w:lang w:val="en-US"/>
        </w:rPr>
      </w:pPr>
      <w:r w:rsidRPr="00FF62CD">
        <w:rPr>
          <w:sz w:val="22"/>
          <w:szCs w:val="22"/>
          <w:lang w:val="en-US"/>
        </w:rPr>
        <w:t xml:space="preserve">The number </w:t>
      </w:r>
      <w:r w:rsidRPr="000A2378">
        <w:rPr>
          <w:i/>
          <w:sz w:val="22"/>
          <w:szCs w:val="22"/>
          <w:lang w:val="en-US"/>
        </w:rPr>
        <w:t>n</w:t>
      </w:r>
      <w:r w:rsidRPr="00FF62CD">
        <w:rPr>
          <w:sz w:val="22"/>
          <w:szCs w:val="22"/>
          <w:lang w:val="en-US"/>
        </w:rPr>
        <w:t xml:space="preserve"> of </w:t>
      </w:r>
      <w:r w:rsidR="00E06C12">
        <w:rPr>
          <w:sz w:val="22"/>
          <w:szCs w:val="22"/>
          <w:lang w:val="en-US"/>
        </w:rPr>
        <w:t xml:space="preserve">the </w:t>
      </w:r>
      <w:r w:rsidRPr="00FF62CD">
        <w:rPr>
          <w:sz w:val="22"/>
          <w:szCs w:val="22"/>
          <w:lang w:val="en-US"/>
        </w:rPr>
        <w:t xml:space="preserve">thermal electrons generated in the CCD cell for time </w:t>
      </w:r>
      <w:r w:rsidRPr="000A2378">
        <w:rPr>
          <w:i/>
          <w:sz w:val="22"/>
          <w:szCs w:val="22"/>
          <w:lang w:val="en-US"/>
        </w:rPr>
        <w:t>t</w:t>
      </w:r>
      <w:r w:rsidRPr="00FF62CD">
        <w:rPr>
          <w:sz w:val="22"/>
          <w:szCs w:val="22"/>
          <w:lang w:val="en-US"/>
        </w:rPr>
        <w:t xml:space="preserve"> can be written as:</w:t>
      </w:r>
    </w:p>
    <w:p w:rsidR="00FF62CD" w:rsidRPr="00AE1595" w:rsidRDefault="00AE1595" w:rsidP="000D319C">
      <w:pPr>
        <w:tabs>
          <w:tab w:val="center" w:pos="4820"/>
          <w:tab w:val="right" w:pos="9072"/>
        </w:tabs>
        <w:spacing w:before="60" w:after="60"/>
        <w:rPr>
          <w:sz w:val="22"/>
          <w:szCs w:val="22"/>
          <w:lang w:val="en-US"/>
        </w:rPr>
      </w:pPr>
      <w:r>
        <w:rPr>
          <w:color w:val="000000"/>
          <w:position w:val="-26"/>
          <w:lang w:val="en-US"/>
        </w:rPr>
        <w:tab/>
      </w:r>
      <w:r w:rsidR="00FF62CD" w:rsidRPr="00FF62CD">
        <w:rPr>
          <w:color w:val="000000"/>
          <w:position w:val="-28"/>
        </w:rPr>
        <w:object w:dxaOrig="20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4pt;height:36.3pt" o:ole="" fillcolor="window">
            <v:imagedata r:id="rId5" o:title=""/>
            <o:lock v:ext="edit" aspectratio="f"/>
          </v:shape>
          <o:OLEObject Type="Embed" ProgID="Equation.DSMT4" ShapeID="_x0000_i1025" DrawAspect="Content" ObjectID="_1614591647" r:id="rId6"/>
        </w:object>
      </w:r>
      <w:r>
        <w:rPr>
          <w:color w:val="000000"/>
          <w:position w:val="-26"/>
          <w:lang w:val="en-US"/>
        </w:rPr>
        <w:tab/>
      </w:r>
      <w:r w:rsidRPr="00AE1595">
        <w:rPr>
          <w:color w:val="000000"/>
          <w:lang w:val="en-US"/>
        </w:rPr>
        <w:t>(1)</w:t>
      </w:r>
    </w:p>
    <w:p w:rsidR="00FF62CD" w:rsidRDefault="00FF62CD" w:rsidP="00FF62CD">
      <w:pPr>
        <w:jc w:val="both"/>
        <w:rPr>
          <w:sz w:val="22"/>
          <w:szCs w:val="22"/>
          <w:lang w:val="en-US"/>
        </w:rPr>
      </w:pPr>
      <w:r w:rsidRPr="00FF62CD">
        <w:rPr>
          <w:sz w:val="22"/>
          <w:szCs w:val="22"/>
          <w:lang w:val="en-US"/>
        </w:rPr>
        <w:t xml:space="preserve">where </w:t>
      </w:r>
      <w:r w:rsidRPr="000A2378">
        <w:rPr>
          <w:i/>
          <w:sz w:val="22"/>
          <w:szCs w:val="22"/>
          <w:lang w:val="en-US"/>
        </w:rPr>
        <w:t>S</w:t>
      </w:r>
      <w:r w:rsidRPr="00FF62CD">
        <w:rPr>
          <w:sz w:val="22"/>
          <w:szCs w:val="22"/>
          <w:lang w:val="en-US"/>
        </w:rPr>
        <w:t xml:space="preserve"> – is the cell area; </w:t>
      </w:r>
      <w:r w:rsidRPr="000A2378">
        <w:rPr>
          <w:i/>
          <w:sz w:val="22"/>
          <w:szCs w:val="22"/>
          <w:lang w:val="en-US"/>
        </w:rPr>
        <w:t>T</w:t>
      </w:r>
      <w:r w:rsidRPr="00FF62CD">
        <w:rPr>
          <w:sz w:val="22"/>
          <w:szCs w:val="22"/>
          <w:lang w:val="en-US"/>
        </w:rPr>
        <w:t xml:space="preserve"> – CCD crystal temperature; </w:t>
      </w:r>
      <w:r w:rsidRPr="000A2378">
        <w:rPr>
          <w:i/>
          <w:sz w:val="22"/>
          <w:szCs w:val="22"/>
          <w:lang w:val="en-US"/>
        </w:rPr>
        <w:t>q</w:t>
      </w:r>
      <w:r w:rsidRPr="00FF62CD">
        <w:rPr>
          <w:sz w:val="22"/>
          <w:szCs w:val="22"/>
          <w:lang w:val="en-US"/>
        </w:rPr>
        <w:t xml:space="preserve"> – electron charge; ∆</w:t>
      </w:r>
      <w:r w:rsidRPr="000A2378">
        <w:rPr>
          <w:i/>
          <w:sz w:val="22"/>
          <w:szCs w:val="22"/>
          <w:lang w:val="en-US"/>
        </w:rPr>
        <w:t>E</w:t>
      </w:r>
      <w:r w:rsidRPr="00FF62CD">
        <w:rPr>
          <w:sz w:val="22"/>
          <w:szCs w:val="22"/>
          <w:lang w:val="en-US"/>
        </w:rPr>
        <w:t xml:space="preserve"> – band gap of the semiconductor; </w:t>
      </w:r>
      <w:r w:rsidRPr="000A2378">
        <w:rPr>
          <w:i/>
          <w:sz w:val="22"/>
          <w:szCs w:val="22"/>
          <w:lang w:val="en-US"/>
        </w:rPr>
        <w:t>k</w:t>
      </w:r>
      <w:r w:rsidRPr="00FF62CD">
        <w:rPr>
          <w:sz w:val="22"/>
          <w:szCs w:val="22"/>
          <w:lang w:val="en-US"/>
        </w:rPr>
        <w:t xml:space="preserve"> – Boltzmann constant.</w:t>
      </w:r>
    </w:p>
    <w:p w:rsidR="00FF62CD" w:rsidRDefault="007B6CCB" w:rsidP="00A716B2">
      <w:pPr>
        <w:ind w:firstLine="284"/>
        <w:jc w:val="both"/>
        <w:rPr>
          <w:sz w:val="22"/>
          <w:szCs w:val="22"/>
          <w:lang w:val="en-US"/>
        </w:rPr>
      </w:pPr>
      <w:r w:rsidRPr="007B6CCB">
        <w:rPr>
          <w:sz w:val="22"/>
          <w:szCs w:val="22"/>
          <w:lang w:val="en-US"/>
        </w:rPr>
        <w:lastRenderedPageBreak/>
        <w:t xml:space="preserve">The dark current is </w:t>
      </w:r>
      <w:r w:rsidR="005823F0">
        <w:rPr>
          <w:sz w:val="22"/>
          <w:szCs w:val="22"/>
          <w:lang w:val="en-US"/>
        </w:rPr>
        <w:t>a</w:t>
      </w:r>
      <w:r w:rsidRPr="007B6CCB">
        <w:rPr>
          <w:sz w:val="22"/>
          <w:szCs w:val="22"/>
          <w:lang w:val="en-US"/>
        </w:rPr>
        <w:t xml:space="preserve"> result of spontaneous generation of electron-hole pairs. One of the most effective w</w:t>
      </w:r>
      <w:r w:rsidR="005823F0">
        <w:rPr>
          <w:sz w:val="22"/>
          <w:szCs w:val="22"/>
          <w:lang w:val="en-US"/>
        </w:rPr>
        <w:t xml:space="preserve">ays to reduce dark current and </w:t>
      </w:r>
      <w:r w:rsidRPr="007B6CCB">
        <w:rPr>
          <w:sz w:val="22"/>
          <w:szCs w:val="22"/>
          <w:lang w:val="en-US"/>
        </w:rPr>
        <w:t>thermal noise is cooling of the CCD crystal, which in turn allows lowering the threshold energy of the registered radiation. In devices that do not require very low values of dark current Peltier elements are typically used for thermoelectric cooling.</w:t>
      </w:r>
    </w:p>
    <w:p w:rsidR="00A013BC" w:rsidRPr="00CB46B8" w:rsidRDefault="00A013BC" w:rsidP="00A013BC">
      <w:pPr>
        <w:spacing w:before="240"/>
        <w:jc w:val="both"/>
        <w:rPr>
          <w:b/>
          <w:sz w:val="22"/>
          <w:szCs w:val="22"/>
          <w:lang w:val="en-US"/>
        </w:rPr>
      </w:pPr>
      <w:r w:rsidRPr="00CB46B8">
        <w:rPr>
          <w:b/>
          <w:sz w:val="22"/>
          <w:szCs w:val="22"/>
          <w:lang w:val="en-US"/>
        </w:rPr>
        <w:t>2.</w:t>
      </w:r>
      <w:r w:rsidR="006C7491">
        <w:rPr>
          <w:b/>
          <w:sz w:val="22"/>
          <w:szCs w:val="22"/>
          <w:lang w:val="en-US"/>
        </w:rPr>
        <w:t>Research of a l</w:t>
      </w:r>
      <w:r w:rsidR="00B8617F" w:rsidRPr="00B8617F">
        <w:rPr>
          <w:b/>
          <w:sz w:val="22"/>
          <w:szCs w:val="22"/>
          <w:lang w:val="en-US"/>
        </w:rPr>
        <w:t xml:space="preserve">ight-signal </w:t>
      </w:r>
      <w:r w:rsidR="006C7491">
        <w:rPr>
          <w:b/>
          <w:sz w:val="22"/>
          <w:szCs w:val="22"/>
          <w:lang w:val="en-US"/>
        </w:rPr>
        <w:t>characteristic</w:t>
      </w:r>
      <w:r w:rsidR="00B8617F" w:rsidRPr="00B8617F">
        <w:rPr>
          <w:b/>
          <w:sz w:val="22"/>
          <w:szCs w:val="22"/>
          <w:lang w:val="en-US"/>
        </w:rPr>
        <w:t xml:space="preserve"> of the CCD</w:t>
      </w:r>
      <w:r w:rsidR="00A53B16">
        <w:rPr>
          <w:b/>
          <w:sz w:val="22"/>
          <w:szCs w:val="22"/>
          <w:lang w:val="en-US"/>
        </w:rPr>
        <w:t xml:space="preserve"> used in spectrometric equipment</w:t>
      </w:r>
    </w:p>
    <w:p w:rsidR="00AA1062" w:rsidRPr="00AA1062" w:rsidRDefault="00AA1062" w:rsidP="00AA1062">
      <w:pPr>
        <w:jc w:val="both"/>
        <w:rPr>
          <w:sz w:val="22"/>
          <w:szCs w:val="22"/>
          <w:lang w:val="en-US"/>
        </w:rPr>
      </w:pPr>
      <w:r w:rsidRPr="00AA1062">
        <w:rPr>
          <w:sz w:val="22"/>
          <w:szCs w:val="22"/>
          <w:lang w:val="en-US"/>
        </w:rPr>
        <w:t xml:space="preserve">Let us consider a light-signal characteristic of the TCD1304 CCD used as a </w:t>
      </w:r>
      <w:r w:rsidR="00E06C12">
        <w:rPr>
          <w:sz w:val="22"/>
          <w:szCs w:val="22"/>
          <w:lang w:val="en-US"/>
        </w:rPr>
        <w:t>receiver</w:t>
      </w:r>
      <w:r w:rsidRPr="00AA1062">
        <w:rPr>
          <w:sz w:val="22"/>
          <w:szCs w:val="22"/>
          <w:lang w:val="en-US"/>
        </w:rPr>
        <w:t xml:space="preserve"> in many modern compact spectrometers, in particular in developed at the Department of electronic instruments and devices of Saint-Petersburg Electrotechnical University "LETI" spectrometric complex ISM3600</w:t>
      </w:r>
      <w:r w:rsidR="00F2678F">
        <w:rPr>
          <w:sz w:val="22"/>
          <w:szCs w:val="22"/>
          <w:lang w:val="en-US"/>
        </w:rPr>
        <w:t xml:space="preserve"> [2]</w:t>
      </w:r>
      <w:r w:rsidRPr="00AA1062">
        <w:rPr>
          <w:sz w:val="22"/>
          <w:szCs w:val="22"/>
          <w:lang w:val="en-US"/>
        </w:rPr>
        <w:t>. Time of charge accumulation in the considered spectrometer can be set in the range of 0.02...5000 ms. The lower limit is determined by the required minimum time of charge accumulation, and upper limit is due to the increase of dark current to the level of the maximum signal.</w:t>
      </w:r>
    </w:p>
    <w:p w:rsidR="00AA1062" w:rsidRDefault="00AA1062" w:rsidP="00AA1062">
      <w:pPr>
        <w:ind w:firstLine="284"/>
        <w:jc w:val="both"/>
        <w:rPr>
          <w:sz w:val="22"/>
          <w:szCs w:val="22"/>
          <w:lang w:val="en-US"/>
        </w:rPr>
      </w:pPr>
      <w:r w:rsidRPr="00AA1062">
        <w:rPr>
          <w:sz w:val="22"/>
          <w:szCs w:val="22"/>
          <w:lang w:val="en-US"/>
        </w:rPr>
        <w:t>Fig</w:t>
      </w:r>
      <w:r>
        <w:rPr>
          <w:sz w:val="22"/>
          <w:szCs w:val="22"/>
          <w:lang w:val="en-US"/>
        </w:rPr>
        <w:t>ure</w:t>
      </w:r>
      <w:r w:rsidRPr="00AA1062">
        <w:rPr>
          <w:sz w:val="22"/>
          <w:szCs w:val="22"/>
          <w:lang w:val="en-US"/>
        </w:rPr>
        <w:t xml:space="preserve"> 1 shows a light-signal characteristic of the CCD, obtained by measuring the spectrum of radiation of fixed intensity source – halogen incandescent lamp, connected into the </w:t>
      </w:r>
      <w:r w:rsidR="00740180" w:rsidRPr="00AA1062">
        <w:rPr>
          <w:sz w:val="22"/>
          <w:szCs w:val="22"/>
          <w:lang w:val="en-US"/>
        </w:rPr>
        <w:t xml:space="preserve">current </w:t>
      </w:r>
      <w:r w:rsidRPr="00AA1062">
        <w:rPr>
          <w:sz w:val="22"/>
          <w:szCs w:val="22"/>
          <w:lang w:val="en-US"/>
        </w:rPr>
        <w:t xml:space="preserve">stabilizing circuit. In this case, the dark current of the CCD is subtracted from the total signal by software. </w:t>
      </w:r>
    </w:p>
    <w:tbl>
      <w:tblPr>
        <w:tblStyle w:val="a9"/>
        <w:tblW w:w="0" w:type="auto"/>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72"/>
      </w:tblGrid>
      <w:tr w:rsidR="00615699" w:rsidRPr="00636239" w:rsidTr="000271F1">
        <w:trPr>
          <w:trHeight w:val="2198"/>
          <w:jc w:val="center"/>
        </w:trPr>
        <w:tc>
          <w:tcPr>
            <w:tcW w:w="9072" w:type="dxa"/>
          </w:tcPr>
          <w:p w:rsidR="00615699" w:rsidRPr="001A55D8" w:rsidRDefault="007A51B4" w:rsidP="00A64999">
            <w:pPr>
              <w:pStyle w:val="subsection"/>
              <w:numPr>
                <w:ilvl w:val="0"/>
                <w:numId w:val="0"/>
              </w:numPr>
              <w:spacing w:beforeLines="60"/>
              <w:jc w:val="center"/>
            </w:pPr>
            <w:r w:rsidRPr="00C43604">
              <w:rPr>
                <w:noProof/>
                <w:lang w:val="ru-RU" w:eastAsia="ru-RU"/>
              </w:rPr>
              <w:drawing>
                <wp:inline distT="0" distB="0" distL="0" distR="0">
                  <wp:extent cx="3172570" cy="2051436"/>
                  <wp:effectExtent l="0" t="0" r="0" b="6350"/>
                  <wp:docPr id="2"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tc>
      </w:tr>
      <w:tr w:rsidR="00615699" w:rsidRPr="00E0383D" w:rsidTr="000271F1">
        <w:trPr>
          <w:jc w:val="center"/>
        </w:trPr>
        <w:tc>
          <w:tcPr>
            <w:tcW w:w="9072" w:type="dxa"/>
          </w:tcPr>
          <w:p w:rsidR="00615699" w:rsidRPr="00636239" w:rsidRDefault="00615699" w:rsidP="00A64999">
            <w:pPr>
              <w:pStyle w:val="subsection"/>
              <w:numPr>
                <w:ilvl w:val="0"/>
                <w:numId w:val="0"/>
              </w:numPr>
              <w:spacing w:beforeLines="60" w:after="120"/>
              <w:jc w:val="center"/>
              <w:rPr>
                <w:i w:val="0"/>
              </w:rPr>
            </w:pPr>
            <w:r>
              <w:rPr>
                <w:b/>
                <w:i w:val="0"/>
              </w:rPr>
              <w:t>Figure 1</w:t>
            </w:r>
            <w:r w:rsidRPr="00636239">
              <w:rPr>
                <w:b/>
                <w:i w:val="0"/>
              </w:rPr>
              <w:t>.</w:t>
            </w:r>
            <w:r w:rsidR="004B2FDF">
              <w:rPr>
                <w:i w:val="0"/>
              </w:rPr>
              <w:t>Light-signal characteristic</w:t>
            </w:r>
            <w:r w:rsidR="00233895" w:rsidRPr="00233895">
              <w:rPr>
                <w:i w:val="0"/>
              </w:rPr>
              <w:t xml:space="preserve"> of the </w:t>
            </w:r>
            <w:r w:rsidR="004B2FDF" w:rsidRPr="004B2FDF">
              <w:rPr>
                <w:i w:val="0"/>
              </w:rPr>
              <w:t>TCD1304</w:t>
            </w:r>
            <w:r w:rsidR="002D6B85">
              <w:rPr>
                <w:i w:val="0"/>
              </w:rPr>
              <w:t>photodetector</w:t>
            </w:r>
            <w:r w:rsidR="00DB49C2">
              <w:rPr>
                <w:i w:val="0"/>
              </w:rPr>
              <w:t>.</w:t>
            </w:r>
          </w:p>
        </w:tc>
      </w:tr>
    </w:tbl>
    <w:p w:rsidR="000A24A7" w:rsidRPr="006C7491" w:rsidRDefault="00787D30" w:rsidP="006C7491">
      <w:pPr>
        <w:jc w:val="both"/>
        <w:rPr>
          <w:spacing w:val="-1"/>
          <w:sz w:val="22"/>
          <w:szCs w:val="22"/>
          <w:lang w:val="en-US"/>
        </w:rPr>
      </w:pPr>
      <w:r w:rsidRPr="00787D30">
        <w:rPr>
          <w:spacing w:val="-1"/>
          <w:sz w:val="22"/>
          <w:szCs w:val="22"/>
          <w:lang w:val="en-US"/>
        </w:rPr>
        <w:t xml:space="preserve">The graph </w:t>
      </w:r>
      <w:r>
        <w:rPr>
          <w:spacing w:val="-1"/>
          <w:sz w:val="22"/>
          <w:szCs w:val="22"/>
          <w:lang w:val="en-US"/>
        </w:rPr>
        <w:t>(</w:t>
      </w:r>
      <w:r w:rsidR="0048668B">
        <w:rPr>
          <w:spacing w:val="-1"/>
          <w:sz w:val="22"/>
          <w:szCs w:val="22"/>
          <w:lang w:val="en-US"/>
        </w:rPr>
        <w:t>f</w:t>
      </w:r>
      <w:r>
        <w:rPr>
          <w:spacing w:val="-1"/>
          <w:sz w:val="22"/>
          <w:szCs w:val="22"/>
          <w:lang w:val="en-US"/>
        </w:rPr>
        <w:t xml:space="preserve">igure 1) </w:t>
      </w:r>
      <w:r w:rsidRPr="00787D30">
        <w:rPr>
          <w:spacing w:val="-1"/>
          <w:sz w:val="22"/>
          <w:szCs w:val="22"/>
          <w:lang w:val="en-US"/>
        </w:rPr>
        <w:t>sh</w:t>
      </w:r>
      <w:r w:rsidR="00991F89">
        <w:rPr>
          <w:spacing w:val="-1"/>
          <w:sz w:val="22"/>
          <w:szCs w:val="22"/>
          <w:lang w:val="en-US"/>
        </w:rPr>
        <w:t>ows linearity of the characteristic</w:t>
      </w:r>
      <w:r w:rsidRPr="00787D30">
        <w:rPr>
          <w:spacing w:val="-1"/>
          <w:sz w:val="22"/>
          <w:szCs w:val="22"/>
          <w:lang w:val="en-US"/>
        </w:rPr>
        <w:t xml:space="preserve"> in a wide range of </w:t>
      </w:r>
      <w:r w:rsidR="00991F89">
        <w:rPr>
          <w:spacing w:val="-1"/>
          <w:sz w:val="22"/>
          <w:szCs w:val="22"/>
          <w:lang w:val="en-US"/>
        </w:rPr>
        <w:t xml:space="preserve">charge </w:t>
      </w:r>
      <w:r w:rsidRPr="00787D30">
        <w:rPr>
          <w:spacing w:val="-1"/>
          <w:sz w:val="22"/>
          <w:szCs w:val="22"/>
          <w:lang w:val="en-US"/>
        </w:rPr>
        <w:t xml:space="preserve">accumulation time – from 10 ms up to 5 s. There is a combination of measuring ranges – reduction of the input signal can be compensated by </w:t>
      </w:r>
      <w:r w:rsidR="00130193">
        <w:rPr>
          <w:spacing w:val="-1"/>
          <w:sz w:val="22"/>
          <w:szCs w:val="22"/>
          <w:lang w:val="en-US"/>
        </w:rPr>
        <w:t>a</w:t>
      </w:r>
      <w:r w:rsidRPr="00787D30">
        <w:rPr>
          <w:spacing w:val="-1"/>
          <w:sz w:val="22"/>
          <w:szCs w:val="22"/>
          <w:lang w:val="en-US"/>
        </w:rPr>
        <w:t xml:space="preserve"> proportional increase in the charge accumulation time. However, in the region of small </w:t>
      </w:r>
      <w:r w:rsidR="00130193">
        <w:rPr>
          <w:spacing w:val="-1"/>
          <w:sz w:val="22"/>
          <w:szCs w:val="22"/>
          <w:lang w:val="en-US"/>
        </w:rPr>
        <w:t xml:space="preserve">charge </w:t>
      </w:r>
      <w:r w:rsidRPr="00787D30">
        <w:rPr>
          <w:spacing w:val="-1"/>
          <w:sz w:val="22"/>
          <w:szCs w:val="22"/>
          <w:lang w:val="en-US"/>
        </w:rPr>
        <w:t xml:space="preserve">accumulation times the linearity is distorted, which may be due to the properties of the CCD and the impact of </w:t>
      </w:r>
      <w:r w:rsidR="00130193" w:rsidRPr="00787D30">
        <w:rPr>
          <w:spacing w:val="-1"/>
          <w:sz w:val="22"/>
          <w:szCs w:val="22"/>
          <w:lang w:val="en-US"/>
        </w:rPr>
        <w:t xml:space="preserve">the device </w:t>
      </w:r>
      <w:r w:rsidRPr="00787D30">
        <w:rPr>
          <w:spacing w:val="-1"/>
          <w:sz w:val="22"/>
          <w:szCs w:val="22"/>
          <w:lang w:val="en-US"/>
        </w:rPr>
        <w:t>digital circuit</w:t>
      </w:r>
      <w:r w:rsidR="00130193">
        <w:rPr>
          <w:spacing w:val="-1"/>
          <w:sz w:val="22"/>
          <w:szCs w:val="22"/>
          <w:lang w:val="en-US"/>
        </w:rPr>
        <w:t>ry</w:t>
      </w:r>
      <w:r w:rsidRPr="00787D30">
        <w:rPr>
          <w:spacing w:val="-1"/>
          <w:sz w:val="22"/>
          <w:szCs w:val="22"/>
          <w:lang w:val="en-US"/>
        </w:rPr>
        <w:t>. Thus, it is possible to recommend carrying out measurements of</w:t>
      </w:r>
      <w:r w:rsidR="00130193">
        <w:rPr>
          <w:spacing w:val="-1"/>
          <w:sz w:val="22"/>
          <w:szCs w:val="22"/>
          <w:lang w:val="en-US"/>
        </w:rPr>
        <w:t xml:space="preserve"> the</w:t>
      </w:r>
      <w:r w:rsidRPr="00787D30">
        <w:rPr>
          <w:spacing w:val="-1"/>
          <w:sz w:val="22"/>
          <w:szCs w:val="22"/>
          <w:lang w:val="en-US"/>
        </w:rPr>
        <w:t xml:space="preserve"> emission spectra with the charge accumulation time of at least 10 ms. Also increasing the </w:t>
      </w:r>
      <w:r w:rsidR="00130193">
        <w:rPr>
          <w:spacing w:val="-1"/>
          <w:sz w:val="22"/>
          <w:szCs w:val="22"/>
          <w:lang w:val="en-US"/>
        </w:rPr>
        <w:t xml:space="preserve">charge </w:t>
      </w:r>
      <w:r w:rsidRPr="00787D30">
        <w:rPr>
          <w:spacing w:val="-1"/>
          <w:sz w:val="22"/>
          <w:szCs w:val="22"/>
          <w:lang w:val="en-US"/>
        </w:rPr>
        <w:t xml:space="preserve">accumulation time leads to a decrease in the influence of pulsations of the radiation source, which improves the </w:t>
      </w:r>
      <w:r w:rsidR="00130193">
        <w:rPr>
          <w:spacing w:val="-1"/>
          <w:sz w:val="22"/>
          <w:szCs w:val="22"/>
          <w:lang w:val="en-US"/>
        </w:rPr>
        <w:t xml:space="preserve">overall </w:t>
      </w:r>
      <w:r w:rsidRPr="00787D30">
        <w:rPr>
          <w:spacing w:val="-1"/>
          <w:sz w:val="22"/>
          <w:szCs w:val="22"/>
          <w:lang w:val="en-US"/>
        </w:rPr>
        <w:t>quality of the obtained spectra.</w:t>
      </w:r>
    </w:p>
    <w:p w:rsidR="00800D6F" w:rsidRDefault="00800D6F" w:rsidP="006C7491">
      <w:pPr>
        <w:ind w:firstLine="284"/>
        <w:jc w:val="both"/>
        <w:rPr>
          <w:sz w:val="22"/>
          <w:szCs w:val="22"/>
          <w:lang w:val="en-US"/>
        </w:rPr>
      </w:pPr>
      <w:r w:rsidRPr="00800D6F">
        <w:rPr>
          <w:sz w:val="22"/>
          <w:szCs w:val="22"/>
          <w:lang w:val="en-US"/>
        </w:rPr>
        <w:t>Optical radiation even with a very weak intensity produces electrons in the cells of the storage sections of the CCD</w:t>
      </w:r>
      <w:r w:rsidR="00C77DD7">
        <w:rPr>
          <w:sz w:val="22"/>
          <w:szCs w:val="22"/>
          <w:lang w:val="en-US"/>
        </w:rPr>
        <w:t xml:space="preserve"> photodetector</w:t>
      </w:r>
      <w:r w:rsidRPr="00800D6F">
        <w:rPr>
          <w:sz w:val="22"/>
          <w:szCs w:val="22"/>
          <w:lang w:val="en-US"/>
        </w:rPr>
        <w:t xml:space="preserve">. However the capacity of each pixel of the CCD is not limitless. If the number of photons is sufficiently large, then the </w:t>
      </w:r>
      <w:r w:rsidR="00C77DD7">
        <w:rPr>
          <w:sz w:val="22"/>
          <w:szCs w:val="22"/>
          <w:lang w:val="en-US"/>
        </w:rPr>
        <w:t>quantity</w:t>
      </w:r>
      <w:r w:rsidRPr="00800D6F">
        <w:rPr>
          <w:sz w:val="22"/>
          <w:szCs w:val="22"/>
          <w:lang w:val="en-US"/>
        </w:rPr>
        <w:t xml:space="preserve"> of </w:t>
      </w:r>
      <w:r w:rsidR="005823F0">
        <w:rPr>
          <w:sz w:val="22"/>
          <w:szCs w:val="22"/>
          <w:lang w:val="en-US"/>
        </w:rPr>
        <w:t>generated</w:t>
      </w:r>
      <w:r w:rsidRPr="00800D6F">
        <w:rPr>
          <w:sz w:val="22"/>
          <w:szCs w:val="22"/>
          <w:lang w:val="en-US"/>
        </w:rPr>
        <w:t xml:space="preserve"> charges may be greater than the capacitance of the pixel. In this case the signal reaches saturation and the excess charge starts to flow into adjacent cells – blooming effect occurs. The influence of blooming </w:t>
      </w:r>
      <w:r w:rsidR="00C77DD7">
        <w:rPr>
          <w:sz w:val="22"/>
          <w:szCs w:val="22"/>
          <w:lang w:val="en-US"/>
        </w:rPr>
        <w:t xml:space="preserve">effect </w:t>
      </w:r>
      <w:r w:rsidRPr="00800D6F">
        <w:rPr>
          <w:sz w:val="22"/>
          <w:szCs w:val="22"/>
          <w:lang w:val="en-US"/>
        </w:rPr>
        <w:t>on the output signal of the CCD is reflected in the broadening of the intense lines (</w:t>
      </w:r>
      <w:r w:rsidR="0048668B">
        <w:rPr>
          <w:sz w:val="22"/>
          <w:szCs w:val="22"/>
          <w:lang w:val="en-US"/>
        </w:rPr>
        <w:t>f</w:t>
      </w:r>
      <w:r w:rsidRPr="00800D6F">
        <w:rPr>
          <w:sz w:val="22"/>
          <w:szCs w:val="22"/>
          <w:lang w:val="en-US"/>
        </w:rPr>
        <w:t>ig</w:t>
      </w:r>
      <w:r>
        <w:rPr>
          <w:sz w:val="22"/>
          <w:szCs w:val="22"/>
          <w:lang w:val="en-US"/>
        </w:rPr>
        <w:t xml:space="preserve">ure </w:t>
      </w:r>
      <w:r w:rsidRPr="00800D6F">
        <w:rPr>
          <w:sz w:val="22"/>
          <w:szCs w:val="22"/>
          <w:lang w:val="en-US"/>
        </w:rPr>
        <w:t>2).</w:t>
      </w:r>
      <w:r w:rsidR="002462D8" w:rsidRPr="003D787F">
        <w:rPr>
          <w:sz w:val="22"/>
          <w:szCs w:val="22"/>
          <w:lang w:val="en-US"/>
        </w:rPr>
        <w:t>It is obvious that up to a certain point the increase of the charge accumulation time leads to a linear increase in the intensity of the signal, further the effect of blooming occurs – a significant distortion of the waveform in the region of large</w:t>
      </w:r>
      <w:r w:rsidR="00C77DD7">
        <w:rPr>
          <w:sz w:val="22"/>
          <w:szCs w:val="22"/>
          <w:lang w:val="en-US"/>
        </w:rPr>
        <w:t>r</w:t>
      </w:r>
      <w:r w:rsidR="002462D8" w:rsidRPr="003D787F">
        <w:rPr>
          <w:sz w:val="22"/>
          <w:szCs w:val="22"/>
          <w:lang w:val="en-US"/>
        </w:rPr>
        <w:t xml:space="preserve"> wavelengths can be seen</w:t>
      </w:r>
      <w:r w:rsidR="00A157D8">
        <w:rPr>
          <w:sz w:val="22"/>
          <w:szCs w:val="22"/>
          <w:lang w:val="en-US"/>
        </w:rPr>
        <w:t xml:space="preserve"> [3]</w:t>
      </w:r>
      <w:r w:rsidR="002462D8" w:rsidRPr="003D787F">
        <w:rPr>
          <w:sz w:val="22"/>
          <w:szCs w:val="22"/>
          <w:lang w:val="en-US"/>
        </w:rPr>
        <w:t>.</w:t>
      </w:r>
    </w:p>
    <w:p w:rsidR="00DB041B" w:rsidRDefault="00DB041B" w:rsidP="0006423C">
      <w:pPr>
        <w:ind w:firstLine="284"/>
        <w:jc w:val="both"/>
        <w:rPr>
          <w:sz w:val="22"/>
          <w:szCs w:val="22"/>
          <w:lang w:val="en-US"/>
        </w:rPr>
      </w:pPr>
      <w:r w:rsidRPr="003D787F">
        <w:rPr>
          <w:sz w:val="22"/>
          <w:szCs w:val="22"/>
          <w:lang w:val="en-US"/>
        </w:rPr>
        <w:t xml:space="preserve">It can be assumed that this distortion occurs when transferring the charge packet – capacity of cells of the transfer section is less than capacity of </w:t>
      </w:r>
      <w:r w:rsidR="00C77DD7">
        <w:rPr>
          <w:sz w:val="22"/>
          <w:szCs w:val="22"/>
          <w:lang w:val="en-US"/>
        </w:rPr>
        <w:t xml:space="preserve">CCD </w:t>
      </w:r>
      <w:r w:rsidRPr="003D787F">
        <w:rPr>
          <w:sz w:val="22"/>
          <w:szCs w:val="22"/>
          <w:lang w:val="en-US"/>
        </w:rPr>
        <w:t xml:space="preserve">pixels. In this case charge that will not fit into the cells of the transfer section when the transportation begins flows into the </w:t>
      </w:r>
      <w:r w:rsidR="00C77DD7">
        <w:rPr>
          <w:sz w:val="22"/>
          <w:szCs w:val="22"/>
          <w:lang w:val="en-US"/>
        </w:rPr>
        <w:t>nearest</w:t>
      </w:r>
      <w:r w:rsidRPr="003D787F">
        <w:rPr>
          <w:sz w:val="22"/>
          <w:szCs w:val="22"/>
          <w:lang w:val="en-US"/>
        </w:rPr>
        <w:t xml:space="preserve"> cells in the direction of motion of the charge</w:t>
      </w:r>
      <w:r w:rsidR="00C863DA">
        <w:rPr>
          <w:sz w:val="22"/>
          <w:szCs w:val="22"/>
          <w:lang w:val="en-US"/>
        </w:rPr>
        <w:t xml:space="preserve"> packet</w:t>
      </w:r>
      <w:r w:rsidRPr="003D787F">
        <w:rPr>
          <w:sz w:val="22"/>
          <w:szCs w:val="22"/>
          <w:lang w:val="en-US"/>
        </w:rPr>
        <w:t>.</w:t>
      </w:r>
    </w:p>
    <w:tbl>
      <w:tblPr>
        <w:tblStyle w:val="a9"/>
        <w:tblW w:w="0" w:type="auto"/>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072"/>
      </w:tblGrid>
      <w:tr w:rsidR="00E85A5E" w:rsidRPr="00636239" w:rsidTr="00907FED">
        <w:trPr>
          <w:jc w:val="center"/>
        </w:trPr>
        <w:tc>
          <w:tcPr>
            <w:tcW w:w="9072" w:type="dxa"/>
          </w:tcPr>
          <w:p w:rsidR="00E85A5E" w:rsidRPr="001A55D8" w:rsidRDefault="006A21C8" w:rsidP="00C70D25">
            <w:pPr>
              <w:pStyle w:val="subsection"/>
              <w:numPr>
                <w:ilvl w:val="0"/>
                <w:numId w:val="0"/>
              </w:numPr>
              <w:spacing w:before="0"/>
              <w:jc w:val="center"/>
            </w:pPr>
            <w:r w:rsidRPr="00C43604">
              <w:rPr>
                <w:noProof/>
                <w:lang w:val="ru-RU" w:eastAsia="ru-RU"/>
              </w:rPr>
              <w:lastRenderedPageBreak/>
              <w:drawing>
                <wp:inline distT="0" distB="0" distL="0" distR="0">
                  <wp:extent cx="3991555" cy="2329732"/>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tc>
      </w:tr>
      <w:tr w:rsidR="00E85A5E" w:rsidRPr="00E0383D" w:rsidTr="00907FED">
        <w:trPr>
          <w:jc w:val="center"/>
        </w:trPr>
        <w:tc>
          <w:tcPr>
            <w:tcW w:w="9072" w:type="dxa"/>
          </w:tcPr>
          <w:p w:rsidR="00E85A5E" w:rsidRPr="00636239" w:rsidRDefault="00E85A5E" w:rsidP="00A64999">
            <w:pPr>
              <w:pStyle w:val="subsection"/>
              <w:numPr>
                <w:ilvl w:val="0"/>
                <w:numId w:val="0"/>
              </w:numPr>
              <w:spacing w:beforeLines="60" w:after="120"/>
              <w:jc w:val="center"/>
              <w:rPr>
                <w:i w:val="0"/>
              </w:rPr>
            </w:pPr>
            <w:r>
              <w:rPr>
                <w:b/>
                <w:i w:val="0"/>
              </w:rPr>
              <w:t>Figure 2</w:t>
            </w:r>
            <w:r w:rsidRPr="00636239">
              <w:rPr>
                <w:b/>
                <w:i w:val="0"/>
              </w:rPr>
              <w:t>.</w:t>
            </w:r>
            <w:r w:rsidR="00DE08E6" w:rsidRPr="00DE08E6">
              <w:rPr>
                <w:i w:val="0"/>
              </w:rPr>
              <w:t xml:space="preserve">Blooming effect on the example of </w:t>
            </w:r>
            <w:r w:rsidR="00F30000">
              <w:rPr>
                <w:i w:val="0"/>
              </w:rPr>
              <w:t xml:space="preserve">a </w:t>
            </w:r>
            <w:r w:rsidR="00DE08E6" w:rsidRPr="00DE08E6">
              <w:rPr>
                <w:i w:val="0"/>
              </w:rPr>
              <w:t>continuous spectrum</w:t>
            </w:r>
            <w:r w:rsidR="00DE1B94">
              <w:rPr>
                <w:i w:val="0"/>
              </w:rPr>
              <w:t>.</w:t>
            </w:r>
          </w:p>
        </w:tc>
      </w:tr>
    </w:tbl>
    <w:p w:rsidR="003D787F" w:rsidRDefault="003D787F" w:rsidP="009D1CF5">
      <w:pPr>
        <w:jc w:val="both"/>
        <w:rPr>
          <w:sz w:val="22"/>
          <w:szCs w:val="22"/>
          <w:lang w:val="en-US"/>
        </w:rPr>
      </w:pPr>
      <w:r w:rsidRPr="003D787F">
        <w:rPr>
          <w:sz w:val="22"/>
          <w:szCs w:val="22"/>
          <w:lang w:val="en-US"/>
        </w:rPr>
        <w:t xml:space="preserve">It can be concluded that it is necessary to carefully select the charge accumulation time in the CCD in order to avoid the effect of blooming, which could be programmatically </w:t>
      </w:r>
      <w:r w:rsidR="009D1CF5" w:rsidRPr="009D1CF5">
        <w:rPr>
          <w:sz w:val="22"/>
          <w:szCs w:val="22"/>
          <w:lang w:val="en-US"/>
        </w:rPr>
        <w:t>processed</w:t>
      </w:r>
      <w:r w:rsidRPr="003D787F">
        <w:rPr>
          <w:sz w:val="22"/>
          <w:szCs w:val="22"/>
          <w:lang w:val="en-US"/>
        </w:rPr>
        <w:t xml:space="preserve"> in the case of uniform broadening, unfortunately not seen in the application of the TCD1304 </w:t>
      </w:r>
      <w:r w:rsidR="009D1CF5">
        <w:rPr>
          <w:sz w:val="22"/>
          <w:szCs w:val="22"/>
          <w:lang w:val="en-US"/>
        </w:rPr>
        <w:t xml:space="preserve">photodetector </w:t>
      </w:r>
      <w:r w:rsidRPr="003D787F">
        <w:rPr>
          <w:sz w:val="22"/>
          <w:szCs w:val="22"/>
          <w:lang w:val="en-US"/>
        </w:rPr>
        <w:t>because of its technological features.</w:t>
      </w:r>
    </w:p>
    <w:p w:rsidR="00800D6F" w:rsidRPr="00177C7E" w:rsidRDefault="007E7415" w:rsidP="00177C7E">
      <w:pPr>
        <w:spacing w:before="240"/>
        <w:jc w:val="both"/>
        <w:rPr>
          <w:b/>
          <w:sz w:val="22"/>
          <w:szCs w:val="22"/>
          <w:lang w:val="en-US"/>
        </w:rPr>
      </w:pPr>
      <w:r>
        <w:rPr>
          <w:b/>
          <w:sz w:val="22"/>
          <w:szCs w:val="22"/>
          <w:lang w:val="en-US"/>
        </w:rPr>
        <w:t>3</w:t>
      </w:r>
      <w:r w:rsidR="00800D6F" w:rsidRPr="00CB46B8">
        <w:rPr>
          <w:b/>
          <w:sz w:val="22"/>
          <w:szCs w:val="22"/>
          <w:lang w:val="en-US"/>
        </w:rPr>
        <w:t xml:space="preserve">. </w:t>
      </w:r>
      <w:r w:rsidR="00177C7E" w:rsidRPr="00177C7E">
        <w:rPr>
          <w:b/>
          <w:sz w:val="22"/>
          <w:szCs w:val="22"/>
          <w:lang w:val="en-US"/>
        </w:rPr>
        <w:t xml:space="preserve">Analysis of the </w:t>
      </w:r>
      <w:r w:rsidR="00177C7E">
        <w:rPr>
          <w:b/>
          <w:sz w:val="22"/>
          <w:szCs w:val="22"/>
          <w:lang w:val="en-US"/>
        </w:rPr>
        <w:t>linear</w:t>
      </w:r>
      <w:r w:rsidR="00177C7E" w:rsidRPr="00177C7E">
        <w:rPr>
          <w:b/>
          <w:sz w:val="22"/>
          <w:szCs w:val="22"/>
          <w:lang w:val="en-US"/>
        </w:rPr>
        <w:t xml:space="preserve"> spectra with the lines of </w:t>
      </w:r>
      <w:r w:rsidR="008C1CF1" w:rsidRPr="008C1CF1">
        <w:rPr>
          <w:b/>
          <w:sz w:val="22"/>
          <w:szCs w:val="22"/>
          <w:lang w:val="en-US"/>
        </w:rPr>
        <w:t xml:space="preserve">significantly </w:t>
      </w:r>
      <w:r w:rsidR="00177C7E" w:rsidRPr="00177C7E">
        <w:rPr>
          <w:b/>
          <w:sz w:val="22"/>
          <w:szCs w:val="22"/>
          <w:lang w:val="en-US"/>
        </w:rPr>
        <w:t>varying intensity</w:t>
      </w:r>
    </w:p>
    <w:p w:rsidR="00E91207" w:rsidRDefault="004150F9" w:rsidP="00177C7E">
      <w:pPr>
        <w:jc w:val="both"/>
        <w:rPr>
          <w:sz w:val="22"/>
          <w:szCs w:val="22"/>
          <w:lang w:val="en-US"/>
        </w:rPr>
      </w:pPr>
      <w:r w:rsidRPr="004150F9">
        <w:rPr>
          <w:sz w:val="22"/>
          <w:szCs w:val="22"/>
          <w:lang w:val="en-US"/>
        </w:rPr>
        <w:t xml:space="preserve">Let us consider the effect of blooming on the example of a </w:t>
      </w:r>
      <w:r w:rsidR="003173EA" w:rsidRPr="004150F9">
        <w:rPr>
          <w:sz w:val="22"/>
          <w:szCs w:val="22"/>
          <w:lang w:val="en-US"/>
        </w:rPr>
        <w:t xml:space="preserve">spectrum fragment </w:t>
      </w:r>
      <w:r w:rsidRPr="004150F9">
        <w:rPr>
          <w:sz w:val="22"/>
          <w:szCs w:val="22"/>
          <w:lang w:val="en-US"/>
        </w:rPr>
        <w:t>of a</w:t>
      </w:r>
      <w:r>
        <w:rPr>
          <w:sz w:val="22"/>
          <w:szCs w:val="22"/>
          <w:lang w:val="en-US"/>
        </w:rPr>
        <w:t xml:space="preserve"> mercury low pressure lamp (</w:t>
      </w:r>
      <w:r w:rsidR="0048668B">
        <w:rPr>
          <w:sz w:val="22"/>
          <w:szCs w:val="22"/>
          <w:lang w:val="en-US"/>
        </w:rPr>
        <w:t>f</w:t>
      </w:r>
      <w:r>
        <w:rPr>
          <w:sz w:val="22"/>
          <w:szCs w:val="22"/>
          <w:lang w:val="en-US"/>
        </w:rPr>
        <w:t>igure</w:t>
      </w:r>
      <w:r w:rsidRPr="004150F9">
        <w:rPr>
          <w:sz w:val="22"/>
          <w:szCs w:val="22"/>
          <w:lang w:val="en-US"/>
        </w:rPr>
        <w:t xml:space="preserve"> 3). It </w:t>
      </w:r>
      <w:r w:rsidR="003173EA">
        <w:rPr>
          <w:sz w:val="22"/>
          <w:szCs w:val="22"/>
          <w:lang w:val="en-US"/>
        </w:rPr>
        <w:t>can be</w:t>
      </w:r>
      <w:r w:rsidRPr="004150F9">
        <w:rPr>
          <w:sz w:val="22"/>
          <w:szCs w:val="22"/>
          <w:lang w:val="en-US"/>
        </w:rPr>
        <w:t xml:space="preserve"> seen that there is a significant broadening of spectral lines, which leads to </w:t>
      </w:r>
      <w:r w:rsidR="003173EA" w:rsidRPr="003173EA">
        <w:rPr>
          <w:sz w:val="22"/>
          <w:szCs w:val="22"/>
          <w:lang w:val="en-US"/>
        </w:rPr>
        <w:t>considerable</w:t>
      </w:r>
      <w:r w:rsidRPr="004150F9">
        <w:rPr>
          <w:sz w:val="22"/>
          <w:szCs w:val="22"/>
          <w:lang w:val="en-US"/>
        </w:rPr>
        <w:t xml:space="preserve"> difficulties in determining the wavelength of the respective line. It should be noted that in the case of a linear spectrum is also observed the broadening of spectral lines tow</w:t>
      </w:r>
      <w:r w:rsidR="0091045C">
        <w:rPr>
          <w:sz w:val="22"/>
          <w:szCs w:val="22"/>
          <w:lang w:val="en-US"/>
        </w:rPr>
        <w:t xml:space="preserve">ards the </w:t>
      </w:r>
      <w:r w:rsidR="003173EA">
        <w:rPr>
          <w:sz w:val="22"/>
          <w:szCs w:val="22"/>
          <w:lang w:val="en-US"/>
        </w:rPr>
        <w:t>larg</w:t>
      </w:r>
      <w:r w:rsidR="0091045C">
        <w:rPr>
          <w:sz w:val="22"/>
          <w:szCs w:val="22"/>
          <w:lang w:val="en-US"/>
        </w:rPr>
        <w:t xml:space="preserve">er wavelengths, i. </w:t>
      </w:r>
      <w:r w:rsidRPr="004150F9">
        <w:rPr>
          <w:sz w:val="22"/>
          <w:szCs w:val="22"/>
          <w:lang w:val="en-US"/>
        </w:rPr>
        <w:t>e. in the direc</w:t>
      </w:r>
      <w:r w:rsidR="003173EA">
        <w:rPr>
          <w:sz w:val="22"/>
          <w:szCs w:val="22"/>
          <w:lang w:val="en-US"/>
        </w:rPr>
        <w:t>tion of charge packet transfer.</w:t>
      </w:r>
    </w:p>
    <w:tbl>
      <w:tblPr>
        <w:tblStyle w:val="a9"/>
        <w:tblW w:w="0" w:type="auto"/>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78"/>
      </w:tblGrid>
      <w:tr w:rsidR="00C70D25" w:rsidRPr="00636239" w:rsidTr="00907FED">
        <w:trPr>
          <w:trHeight w:val="2198"/>
          <w:jc w:val="center"/>
        </w:trPr>
        <w:tc>
          <w:tcPr>
            <w:tcW w:w="9178" w:type="dxa"/>
          </w:tcPr>
          <w:p w:rsidR="00C70D25" w:rsidRPr="001A55D8" w:rsidRDefault="00C70D25" w:rsidP="00A64999">
            <w:pPr>
              <w:pStyle w:val="subsection"/>
              <w:numPr>
                <w:ilvl w:val="0"/>
                <w:numId w:val="0"/>
              </w:numPr>
              <w:spacing w:beforeLines="60"/>
              <w:jc w:val="center"/>
            </w:pPr>
            <w:r w:rsidRPr="00C43604">
              <w:rPr>
                <w:noProof/>
                <w:lang w:val="ru-RU" w:eastAsia="ru-RU"/>
              </w:rPr>
              <w:drawing>
                <wp:inline distT="0" distB="0" distL="0" distR="0">
                  <wp:extent cx="5760000" cy="2232000"/>
                  <wp:effectExtent l="0" t="0" r="0" b="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tc>
      </w:tr>
      <w:tr w:rsidR="00C70D25" w:rsidRPr="00E0383D" w:rsidTr="00907FED">
        <w:trPr>
          <w:jc w:val="center"/>
        </w:trPr>
        <w:tc>
          <w:tcPr>
            <w:tcW w:w="9178" w:type="dxa"/>
          </w:tcPr>
          <w:p w:rsidR="00C70D25" w:rsidRPr="00636239" w:rsidRDefault="00467C5B" w:rsidP="00A64999">
            <w:pPr>
              <w:pStyle w:val="subsection"/>
              <w:numPr>
                <w:ilvl w:val="0"/>
                <w:numId w:val="0"/>
              </w:numPr>
              <w:spacing w:beforeLines="60" w:after="120"/>
              <w:jc w:val="center"/>
              <w:rPr>
                <w:i w:val="0"/>
              </w:rPr>
            </w:pPr>
            <w:r>
              <w:rPr>
                <w:b/>
                <w:i w:val="0"/>
              </w:rPr>
              <w:t>Figure 3</w:t>
            </w:r>
            <w:r w:rsidRPr="00636239">
              <w:rPr>
                <w:b/>
                <w:i w:val="0"/>
              </w:rPr>
              <w:t>.</w:t>
            </w:r>
            <w:r w:rsidRPr="00E413B8">
              <w:rPr>
                <w:i w:val="0"/>
              </w:rPr>
              <w:t xml:space="preserve">Emission spectra of </w:t>
            </w:r>
            <w:r w:rsidR="00CC4397">
              <w:rPr>
                <w:i w:val="0"/>
              </w:rPr>
              <w:t xml:space="preserve">a </w:t>
            </w:r>
            <w:r w:rsidRPr="00E413B8">
              <w:rPr>
                <w:i w:val="0"/>
              </w:rPr>
              <w:t>mercury lamp at the charge accumulation time</w:t>
            </w:r>
            <w:r w:rsidR="002D7482">
              <w:rPr>
                <w:i w:val="0"/>
              </w:rPr>
              <w:t>s</w:t>
            </w:r>
            <w:r w:rsidRPr="00E413B8">
              <w:rPr>
                <w:i w:val="0"/>
              </w:rPr>
              <w:t xml:space="preserve"> of 10 and 100 ms</w:t>
            </w:r>
            <w:r w:rsidRPr="00FB0152">
              <w:rPr>
                <w:i w:val="0"/>
              </w:rPr>
              <w:t>.</w:t>
            </w:r>
          </w:p>
        </w:tc>
      </w:tr>
    </w:tbl>
    <w:p w:rsidR="00162BBC" w:rsidRDefault="00162BBC" w:rsidP="00467C5B">
      <w:pPr>
        <w:jc w:val="both"/>
        <w:rPr>
          <w:sz w:val="22"/>
          <w:szCs w:val="22"/>
          <w:lang w:val="en-US"/>
        </w:rPr>
      </w:pPr>
      <w:r w:rsidRPr="004150F9">
        <w:rPr>
          <w:sz w:val="22"/>
          <w:szCs w:val="22"/>
          <w:lang w:val="en-US"/>
        </w:rPr>
        <w:t>Using this spectrum to analyze the composition of a gas mixture</w:t>
      </w:r>
      <w:r w:rsidR="00BF0C38">
        <w:rPr>
          <w:sz w:val="22"/>
          <w:szCs w:val="22"/>
          <w:lang w:val="en-US"/>
        </w:rPr>
        <w:t xml:space="preserve"> [4]</w:t>
      </w:r>
      <w:r w:rsidRPr="004150F9">
        <w:rPr>
          <w:sz w:val="22"/>
          <w:szCs w:val="22"/>
          <w:lang w:val="en-US"/>
        </w:rPr>
        <w:t xml:space="preserve"> is not practically possible because of the significant changes in the shape of </w:t>
      </w:r>
      <w:r w:rsidR="003F2A17">
        <w:rPr>
          <w:sz w:val="22"/>
          <w:szCs w:val="22"/>
          <w:lang w:val="en-US"/>
        </w:rPr>
        <w:t xml:space="preserve">spectral </w:t>
      </w:r>
      <w:r w:rsidRPr="004150F9">
        <w:rPr>
          <w:sz w:val="22"/>
          <w:szCs w:val="22"/>
          <w:lang w:val="en-US"/>
        </w:rPr>
        <w:t>lines. In particular the blooming effect leads to unificati</w:t>
      </w:r>
      <w:r>
        <w:rPr>
          <w:sz w:val="22"/>
          <w:szCs w:val="22"/>
          <w:lang w:val="en-US"/>
        </w:rPr>
        <w:t xml:space="preserve">on of the lines of doublets (e. </w:t>
      </w:r>
      <w:r w:rsidRPr="004150F9">
        <w:rPr>
          <w:sz w:val="22"/>
          <w:szCs w:val="22"/>
          <w:lang w:val="en-US"/>
        </w:rPr>
        <w:t>g. doublet 577–579 nm) and triplets into one</w:t>
      </w:r>
      <w:r w:rsidR="003F2A17">
        <w:rPr>
          <w:sz w:val="22"/>
          <w:szCs w:val="22"/>
          <w:lang w:val="en-US"/>
        </w:rPr>
        <w:t xml:space="preserve"> wide</w:t>
      </w:r>
      <w:r w:rsidRPr="004150F9">
        <w:rPr>
          <w:sz w:val="22"/>
          <w:szCs w:val="22"/>
          <w:lang w:val="en-US"/>
        </w:rPr>
        <w:t xml:space="preserve"> line.</w:t>
      </w:r>
    </w:p>
    <w:p w:rsidR="00162BBC" w:rsidRDefault="00162BBC" w:rsidP="00162BBC">
      <w:pPr>
        <w:ind w:firstLine="284"/>
        <w:jc w:val="both"/>
        <w:rPr>
          <w:sz w:val="22"/>
          <w:szCs w:val="22"/>
          <w:lang w:val="en-US"/>
        </w:rPr>
      </w:pPr>
      <w:r w:rsidRPr="00162BBC">
        <w:rPr>
          <w:sz w:val="22"/>
          <w:szCs w:val="22"/>
          <w:lang w:val="en-US"/>
        </w:rPr>
        <w:t>On the other hand, a significant increase in the charge accumulation time resulted in appearance of new spectral lines. The intensity of the individual spectral lines are often extremely small and one reading of the contents of storage sections does not allow to distinguish this weak signal on the background noise of the CCD.</w:t>
      </w:r>
    </w:p>
    <w:p w:rsidR="00463AEE" w:rsidRDefault="00463AEE" w:rsidP="000E6EE7">
      <w:pPr>
        <w:ind w:firstLine="284"/>
        <w:jc w:val="both"/>
        <w:rPr>
          <w:sz w:val="22"/>
          <w:szCs w:val="22"/>
          <w:lang w:val="en-US"/>
        </w:rPr>
      </w:pPr>
      <w:r w:rsidRPr="00463AEE">
        <w:rPr>
          <w:sz w:val="22"/>
          <w:szCs w:val="22"/>
          <w:lang w:val="en-US"/>
        </w:rPr>
        <w:lastRenderedPageBreak/>
        <w:t>Using multiple summation of a signal with subsequent averaging it is possible to make such lines suitable for analysis. Fig</w:t>
      </w:r>
      <w:r>
        <w:rPr>
          <w:sz w:val="22"/>
          <w:szCs w:val="22"/>
          <w:lang w:val="en-US"/>
        </w:rPr>
        <w:t xml:space="preserve">ure </w:t>
      </w:r>
      <w:r w:rsidRPr="00463AEE">
        <w:rPr>
          <w:sz w:val="22"/>
          <w:szCs w:val="22"/>
          <w:lang w:val="en-US"/>
        </w:rPr>
        <w:t xml:space="preserve">4 shows a fragment of the emission spectrum of a mercury lamp obtained at the charge accumulation time 10 ms and the sum of ten </w:t>
      </w:r>
      <w:r w:rsidR="00B13F83" w:rsidRPr="00B13F83">
        <w:rPr>
          <w:sz w:val="22"/>
          <w:szCs w:val="22"/>
          <w:lang w:val="en-US"/>
        </w:rPr>
        <w:t xml:space="preserve">consistently received </w:t>
      </w:r>
      <w:r w:rsidRPr="00463AEE">
        <w:rPr>
          <w:sz w:val="22"/>
          <w:szCs w:val="22"/>
          <w:lang w:val="en-US"/>
        </w:rPr>
        <w:t xml:space="preserve">such spectra. On last spectrum lines </w:t>
      </w:r>
      <w:r w:rsidR="00B13F83">
        <w:rPr>
          <w:sz w:val="22"/>
          <w:szCs w:val="22"/>
          <w:lang w:val="en-US"/>
        </w:rPr>
        <w:t xml:space="preserve">with wavelengths </w:t>
      </w:r>
      <w:r w:rsidRPr="00463AEE">
        <w:rPr>
          <w:sz w:val="22"/>
          <w:szCs w:val="22"/>
          <w:lang w:val="en-US"/>
        </w:rPr>
        <w:t xml:space="preserve">489 and 491.6 nm earlier merged into one became separate. </w:t>
      </w:r>
    </w:p>
    <w:tbl>
      <w:tblPr>
        <w:tblStyle w:val="a9"/>
        <w:tblW w:w="0" w:type="auto"/>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178"/>
      </w:tblGrid>
      <w:tr w:rsidR="00463AEE" w:rsidRPr="00636239" w:rsidTr="00907FED">
        <w:trPr>
          <w:trHeight w:val="2198"/>
          <w:jc w:val="center"/>
        </w:trPr>
        <w:tc>
          <w:tcPr>
            <w:tcW w:w="9178" w:type="dxa"/>
          </w:tcPr>
          <w:p w:rsidR="00463AEE" w:rsidRPr="001A55D8" w:rsidRDefault="000E6EE7" w:rsidP="00A64999">
            <w:pPr>
              <w:pStyle w:val="subsection"/>
              <w:numPr>
                <w:ilvl w:val="0"/>
                <w:numId w:val="0"/>
              </w:numPr>
              <w:spacing w:beforeLines="60"/>
              <w:jc w:val="center"/>
            </w:pPr>
            <w:r w:rsidRPr="00C43604">
              <w:rPr>
                <w:rFonts w:ascii="Times New Roman" w:hAnsi="Times New Roman"/>
                <w:noProof/>
                <w:lang w:val="ru-RU" w:eastAsia="ru-RU"/>
              </w:rPr>
              <w:drawing>
                <wp:inline distT="0" distB="0" distL="0" distR="0">
                  <wp:extent cx="5760000" cy="2232000"/>
                  <wp:effectExtent l="0" t="0" r="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tc>
      </w:tr>
      <w:tr w:rsidR="00463AEE" w:rsidRPr="00E0383D" w:rsidTr="00907FED">
        <w:trPr>
          <w:jc w:val="center"/>
        </w:trPr>
        <w:tc>
          <w:tcPr>
            <w:tcW w:w="9178" w:type="dxa"/>
          </w:tcPr>
          <w:p w:rsidR="00463AEE" w:rsidRPr="00636239" w:rsidRDefault="00463AEE" w:rsidP="00A64999">
            <w:pPr>
              <w:pStyle w:val="subsection"/>
              <w:numPr>
                <w:ilvl w:val="0"/>
                <w:numId w:val="0"/>
              </w:numPr>
              <w:spacing w:beforeLines="60" w:after="120"/>
              <w:rPr>
                <w:i w:val="0"/>
              </w:rPr>
            </w:pPr>
            <w:r>
              <w:rPr>
                <w:b/>
                <w:i w:val="0"/>
              </w:rPr>
              <w:t xml:space="preserve">Figure </w:t>
            </w:r>
            <w:r w:rsidR="000E6EE7">
              <w:rPr>
                <w:b/>
                <w:i w:val="0"/>
              </w:rPr>
              <w:t>4</w:t>
            </w:r>
            <w:r w:rsidRPr="00636239">
              <w:rPr>
                <w:b/>
                <w:i w:val="0"/>
              </w:rPr>
              <w:t>.</w:t>
            </w:r>
            <w:r w:rsidR="000E6EE7" w:rsidRPr="000E6EE7">
              <w:rPr>
                <w:i w:val="0"/>
              </w:rPr>
              <w:t>Emission spectrum at the charge accumulation time 10 ms and the sum of 10 such spectra</w:t>
            </w:r>
            <w:r w:rsidRPr="00FB0152">
              <w:rPr>
                <w:i w:val="0"/>
              </w:rPr>
              <w:t>.</w:t>
            </w:r>
          </w:p>
        </w:tc>
      </w:tr>
    </w:tbl>
    <w:p w:rsidR="00A61765" w:rsidRDefault="004362D0" w:rsidP="009E7DA0">
      <w:pPr>
        <w:jc w:val="both"/>
        <w:rPr>
          <w:sz w:val="22"/>
          <w:szCs w:val="22"/>
          <w:lang w:val="en-US"/>
        </w:rPr>
      </w:pPr>
      <w:r w:rsidRPr="004362D0">
        <w:rPr>
          <w:sz w:val="22"/>
          <w:szCs w:val="22"/>
          <w:lang w:val="en-US"/>
        </w:rPr>
        <w:t>It is obvious that the summation of the spectra obtained using a small charge accumulation time on one hand makes it possible to consider spectral lines of low intensity and on another – to get rid of the blooming effect and not to lose information about lines of high intensity.</w:t>
      </w:r>
    </w:p>
    <w:p w:rsidR="00A61765" w:rsidRPr="00177C7E" w:rsidRDefault="00A61765" w:rsidP="00DF25FA">
      <w:pPr>
        <w:spacing w:before="240"/>
        <w:jc w:val="both"/>
        <w:rPr>
          <w:b/>
          <w:sz w:val="22"/>
          <w:szCs w:val="22"/>
          <w:lang w:val="en-US"/>
        </w:rPr>
      </w:pPr>
      <w:r>
        <w:rPr>
          <w:b/>
          <w:sz w:val="22"/>
          <w:szCs w:val="22"/>
          <w:lang w:val="en-US"/>
        </w:rPr>
        <w:t>4</w:t>
      </w:r>
      <w:r w:rsidRPr="00CB46B8">
        <w:rPr>
          <w:b/>
          <w:sz w:val="22"/>
          <w:szCs w:val="22"/>
          <w:lang w:val="en-US"/>
        </w:rPr>
        <w:t xml:space="preserve">. </w:t>
      </w:r>
      <w:r w:rsidR="00DF25FA">
        <w:rPr>
          <w:b/>
          <w:sz w:val="22"/>
          <w:szCs w:val="22"/>
          <w:lang w:val="en-US"/>
        </w:rPr>
        <w:t>A</w:t>
      </w:r>
      <w:r w:rsidR="00DF25FA" w:rsidRPr="00DF25FA">
        <w:rPr>
          <w:b/>
          <w:sz w:val="22"/>
          <w:szCs w:val="22"/>
          <w:lang w:val="en-US"/>
        </w:rPr>
        <w:t>utomatic sea</w:t>
      </w:r>
      <w:r w:rsidR="00DF25FA">
        <w:rPr>
          <w:b/>
          <w:sz w:val="22"/>
          <w:szCs w:val="22"/>
          <w:lang w:val="en-US"/>
        </w:rPr>
        <w:t xml:space="preserve">rch of </w:t>
      </w:r>
      <w:r w:rsidR="00831488">
        <w:rPr>
          <w:b/>
          <w:sz w:val="22"/>
          <w:szCs w:val="22"/>
          <w:lang w:val="en-US"/>
        </w:rPr>
        <w:t xml:space="preserve">the </w:t>
      </w:r>
      <w:r w:rsidR="00DF25FA">
        <w:rPr>
          <w:b/>
          <w:sz w:val="22"/>
          <w:szCs w:val="22"/>
          <w:lang w:val="en-US"/>
        </w:rPr>
        <w:t>spectral lines position in the analysis of spectrums</w:t>
      </w:r>
    </w:p>
    <w:p w:rsidR="00A61765" w:rsidRDefault="00272EF2" w:rsidP="00A61765">
      <w:pPr>
        <w:jc w:val="both"/>
        <w:rPr>
          <w:sz w:val="22"/>
          <w:szCs w:val="22"/>
          <w:lang w:val="en-US"/>
        </w:rPr>
      </w:pPr>
      <w:r w:rsidRPr="00272EF2">
        <w:rPr>
          <w:sz w:val="22"/>
          <w:szCs w:val="22"/>
          <w:lang w:val="en-US"/>
        </w:rPr>
        <w:t>Analysis of the plasma emission spectra may involve the use of algorithms for automatic determination of the position of spectral lines, which allows qualitative and quantitative analysis of the plasma composition</w:t>
      </w:r>
      <w:r w:rsidR="00B64DA2">
        <w:rPr>
          <w:sz w:val="22"/>
          <w:szCs w:val="22"/>
          <w:lang w:val="en-US"/>
        </w:rPr>
        <w:t xml:space="preserve"> [5]</w:t>
      </w:r>
      <w:r w:rsidRPr="00272EF2">
        <w:rPr>
          <w:sz w:val="22"/>
          <w:szCs w:val="22"/>
          <w:lang w:val="en-US"/>
        </w:rPr>
        <w:t>. The main requirement is that the search algorithm is high speed, allowing the search of lines in realtime.</w:t>
      </w:r>
    </w:p>
    <w:p w:rsidR="00272EF2" w:rsidRDefault="002F2417" w:rsidP="002F2417">
      <w:pPr>
        <w:ind w:firstLine="284"/>
        <w:jc w:val="both"/>
        <w:rPr>
          <w:sz w:val="22"/>
          <w:szCs w:val="22"/>
          <w:lang w:val="en-US"/>
        </w:rPr>
      </w:pPr>
      <w:r w:rsidRPr="002F2417">
        <w:rPr>
          <w:sz w:val="22"/>
          <w:szCs w:val="22"/>
          <w:lang w:val="en-US"/>
        </w:rPr>
        <w:t xml:space="preserve">The task of identifying spectral lines in the linear spectra is necessary for the correct operation of the algorithms of qualitative spectral analysis. There are a number of algorithms used in chemical studies to identify series of peaks and matching them with </w:t>
      </w:r>
      <w:r w:rsidR="0001144C">
        <w:rPr>
          <w:sz w:val="22"/>
          <w:szCs w:val="22"/>
          <w:lang w:val="en-US"/>
        </w:rPr>
        <w:t xml:space="preserve">the </w:t>
      </w:r>
      <w:r w:rsidRPr="002F2417">
        <w:rPr>
          <w:sz w:val="22"/>
          <w:szCs w:val="22"/>
          <w:lang w:val="en-US"/>
        </w:rPr>
        <w:t>profiles of various materials [</w:t>
      </w:r>
      <w:r w:rsidR="00B64DA2">
        <w:rPr>
          <w:sz w:val="22"/>
          <w:szCs w:val="22"/>
          <w:lang w:val="en-US"/>
        </w:rPr>
        <w:t>6</w:t>
      </w:r>
      <w:r w:rsidRPr="002F2417">
        <w:rPr>
          <w:sz w:val="22"/>
          <w:szCs w:val="22"/>
          <w:lang w:val="en-US"/>
        </w:rPr>
        <w:t xml:space="preserve">]. Most of these algorithms are specialized on the analysis of the peptide components and are not suitable for the </w:t>
      </w:r>
      <w:r w:rsidR="0001144C">
        <w:rPr>
          <w:sz w:val="22"/>
          <w:szCs w:val="22"/>
          <w:lang w:val="en-US"/>
        </w:rPr>
        <w:t>research</w:t>
      </w:r>
      <w:r w:rsidRPr="002F2417">
        <w:rPr>
          <w:sz w:val="22"/>
          <w:szCs w:val="22"/>
          <w:lang w:val="en-US"/>
        </w:rPr>
        <w:t xml:space="preserve"> of optical spectra. Methods of detecting peaks in the optical range are not so common. The algorithm to identify the spectral lines must provide cutoff of the noise component, accounting for the asymmetry of a signal</w:t>
      </w:r>
      <w:r w:rsidR="0001144C">
        <w:rPr>
          <w:sz w:val="22"/>
          <w:szCs w:val="22"/>
          <w:lang w:val="en-US"/>
        </w:rPr>
        <w:t xml:space="preserve"> and</w:t>
      </w:r>
      <w:r w:rsidRPr="002F2417">
        <w:rPr>
          <w:sz w:val="22"/>
          <w:szCs w:val="22"/>
          <w:lang w:val="en-US"/>
        </w:rPr>
        <w:t xml:space="preserve"> the solution of the problem of </w:t>
      </w:r>
      <w:r w:rsidR="0001144C">
        <w:rPr>
          <w:sz w:val="22"/>
          <w:szCs w:val="22"/>
          <w:lang w:val="en-US"/>
        </w:rPr>
        <w:t xml:space="preserve">the </w:t>
      </w:r>
      <w:r w:rsidRPr="002F2417">
        <w:rPr>
          <w:sz w:val="22"/>
          <w:szCs w:val="22"/>
          <w:lang w:val="en-US"/>
        </w:rPr>
        <w:t>nested peaks, doublets and triplets.</w:t>
      </w:r>
    </w:p>
    <w:p w:rsidR="00BE2914" w:rsidRDefault="00695A6D" w:rsidP="00EA3538">
      <w:pPr>
        <w:ind w:firstLine="284"/>
        <w:jc w:val="both"/>
        <w:rPr>
          <w:sz w:val="22"/>
          <w:szCs w:val="22"/>
          <w:lang w:val="en-US"/>
        </w:rPr>
      </w:pPr>
      <w:r w:rsidRPr="00695A6D">
        <w:rPr>
          <w:sz w:val="22"/>
          <w:szCs w:val="22"/>
          <w:lang w:val="en-US"/>
        </w:rPr>
        <w:t xml:space="preserve">There </w:t>
      </w:r>
      <w:r w:rsidR="0001144C">
        <w:rPr>
          <w:sz w:val="22"/>
          <w:szCs w:val="22"/>
          <w:lang w:val="en-US"/>
        </w:rPr>
        <w:t>are</w:t>
      </w:r>
      <w:r w:rsidRPr="00695A6D">
        <w:rPr>
          <w:sz w:val="22"/>
          <w:szCs w:val="22"/>
          <w:lang w:val="en-US"/>
        </w:rPr>
        <w:t xml:space="preserve"> a number of approaches to the identification of spectral lines. It is worth noting the following algorithms: finding a local maximum, the method of fitting functions</w:t>
      </w:r>
      <w:r w:rsidR="0001144C">
        <w:rPr>
          <w:sz w:val="22"/>
          <w:szCs w:val="22"/>
          <w:lang w:val="en-US"/>
        </w:rPr>
        <w:t xml:space="preserve"> and</w:t>
      </w:r>
      <w:r w:rsidRPr="00695A6D">
        <w:rPr>
          <w:sz w:val="22"/>
          <w:szCs w:val="22"/>
          <w:lang w:val="en-US"/>
        </w:rPr>
        <w:t xml:space="preserve"> wavelet analysis. Some of these algorithms do a good job of highlighting the peaks, but they run not fast enough, even using modern computing power, and lose their relevance in the analysis of spectra in real time.</w:t>
      </w:r>
      <w:r w:rsidR="00BE2914" w:rsidRPr="00BE2914">
        <w:rPr>
          <w:sz w:val="22"/>
          <w:szCs w:val="22"/>
          <w:lang w:val="en-US"/>
        </w:rPr>
        <w:t>Let us consider the most simple and thus fast algorithms to determine the position of the spectral lines.</w:t>
      </w:r>
    </w:p>
    <w:p w:rsidR="002F1293" w:rsidRDefault="002F1293" w:rsidP="002F2417">
      <w:pPr>
        <w:ind w:firstLine="284"/>
        <w:jc w:val="both"/>
        <w:rPr>
          <w:sz w:val="22"/>
          <w:szCs w:val="22"/>
          <w:lang w:val="en-US"/>
        </w:rPr>
      </w:pPr>
      <w:r w:rsidRPr="002F1293">
        <w:rPr>
          <w:sz w:val="22"/>
          <w:szCs w:val="22"/>
          <w:lang w:val="en-US"/>
        </w:rPr>
        <w:t xml:space="preserve">The first algorithm searches for the position of spectral lines by calculating the so-called center of gravity of the </w:t>
      </w:r>
      <w:r w:rsidR="0001144C">
        <w:rPr>
          <w:sz w:val="22"/>
          <w:szCs w:val="22"/>
          <w:lang w:val="en-US"/>
        </w:rPr>
        <w:t>shape</w:t>
      </w:r>
      <w:r w:rsidRPr="002F1293">
        <w:rPr>
          <w:sz w:val="22"/>
          <w:szCs w:val="22"/>
          <w:lang w:val="en-US"/>
        </w:rPr>
        <w:t xml:space="preserve">. The order of steps in this algorithm is as follows: search of </w:t>
      </w:r>
      <w:r w:rsidR="0001144C">
        <w:rPr>
          <w:sz w:val="22"/>
          <w:szCs w:val="22"/>
          <w:lang w:val="en-US"/>
        </w:rPr>
        <w:t xml:space="preserve">the </w:t>
      </w:r>
      <w:r w:rsidRPr="002F1293">
        <w:rPr>
          <w:sz w:val="22"/>
          <w:szCs w:val="22"/>
          <w:lang w:val="en-US"/>
        </w:rPr>
        <w:t>peaks in the whole spectral range</w:t>
      </w:r>
      <w:r w:rsidR="0001144C">
        <w:rPr>
          <w:sz w:val="22"/>
          <w:szCs w:val="22"/>
          <w:lang w:val="en-US"/>
        </w:rPr>
        <w:t>,</w:t>
      </w:r>
      <w:r w:rsidRPr="002F1293">
        <w:rPr>
          <w:sz w:val="22"/>
          <w:szCs w:val="22"/>
          <w:lang w:val="en-US"/>
        </w:rPr>
        <w:t xml:space="preserve"> removing from consideration peaks that have low intensity</w:t>
      </w:r>
      <w:r w:rsidR="0001144C">
        <w:rPr>
          <w:sz w:val="22"/>
          <w:szCs w:val="22"/>
          <w:lang w:val="en-US"/>
        </w:rPr>
        <w:t>,</w:t>
      </w:r>
      <w:r w:rsidRPr="002F1293">
        <w:rPr>
          <w:sz w:val="22"/>
          <w:szCs w:val="22"/>
          <w:lang w:val="en-US"/>
        </w:rPr>
        <w:t xml:space="preserve"> search for lower boundaries of the peaks</w:t>
      </w:r>
      <w:r w:rsidR="0001144C">
        <w:rPr>
          <w:sz w:val="22"/>
          <w:szCs w:val="22"/>
          <w:lang w:val="en-US"/>
        </w:rPr>
        <w:t>,</w:t>
      </w:r>
      <w:r w:rsidRPr="002F1293">
        <w:rPr>
          <w:sz w:val="22"/>
          <w:szCs w:val="22"/>
          <w:lang w:val="en-US"/>
        </w:rPr>
        <w:t xml:space="preserve"> calculation of the center of gravity for each of the peaks.</w:t>
      </w:r>
    </w:p>
    <w:p w:rsidR="007673CE" w:rsidRDefault="00666C0D" w:rsidP="00666C0D">
      <w:pPr>
        <w:ind w:firstLine="284"/>
        <w:jc w:val="both"/>
        <w:rPr>
          <w:lang w:val="en-US"/>
        </w:rPr>
      </w:pPr>
      <w:r w:rsidRPr="00666C0D">
        <w:rPr>
          <w:sz w:val="22"/>
          <w:szCs w:val="22"/>
          <w:lang w:val="en-US"/>
        </w:rPr>
        <w:t>This algorithm has sufficient performance and allows to effectively determine the actual position of spectral lines. A significant drawback of the algorithm is the inability to de</w:t>
      </w:r>
      <w:r w:rsidR="00D114DF">
        <w:rPr>
          <w:sz w:val="22"/>
          <w:szCs w:val="22"/>
          <w:lang w:val="en-US"/>
        </w:rPr>
        <w:t>f</w:t>
      </w:r>
      <w:r w:rsidRPr="00666C0D">
        <w:rPr>
          <w:sz w:val="22"/>
          <w:szCs w:val="22"/>
          <w:lang w:val="en-US"/>
        </w:rPr>
        <w:t>ine the position of the lines of an incompletely resolved doublet.</w:t>
      </w:r>
    </w:p>
    <w:p w:rsidR="00666C0D" w:rsidRDefault="007673CE" w:rsidP="00666C0D">
      <w:pPr>
        <w:ind w:firstLine="284"/>
        <w:jc w:val="both"/>
        <w:rPr>
          <w:sz w:val="22"/>
          <w:szCs w:val="22"/>
          <w:lang w:val="en-US"/>
        </w:rPr>
      </w:pPr>
      <w:r w:rsidRPr="007673CE">
        <w:rPr>
          <w:sz w:val="22"/>
          <w:szCs w:val="22"/>
          <w:lang w:val="en-US"/>
        </w:rPr>
        <w:t xml:space="preserve">The solution of this problem requires fitting into the shape of a bounding peak two mathematical Gauss, Lorentz or Voigt functions and find their parameters to obtain the existing form of peak. The wavelengths corresponding to the spectral peaks in this case are determined by the parameters of these </w:t>
      </w:r>
      <w:r w:rsidRPr="007673CE">
        <w:rPr>
          <w:sz w:val="22"/>
          <w:szCs w:val="22"/>
          <w:lang w:val="en-US"/>
        </w:rPr>
        <w:lastRenderedPageBreak/>
        <w:t>functions. This addition to the algorithm largely reduces its performance and is not applicable for analysis in realtime.</w:t>
      </w:r>
    </w:p>
    <w:p w:rsidR="00547E31" w:rsidRDefault="00547E31" w:rsidP="00666C0D">
      <w:pPr>
        <w:ind w:firstLine="284"/>
        <w:jc w:val="both"/>
        <w:rPr>
          <w:sz w:val="22"/>
          <w:szCs w:val="22"/>
          <w:lang w:val="en-US"/>
        </w:rPr>
      </w:pPr>
      <w:r w:rsidRPr="00547E31">
        <w:rPr>
          <w:sz w:val="22"/>
          <w:szCs w:val="22"/>
          <w:lang w:val="en-US"/>
        </w:rPr>
        <w:t xml:space="preserve">The second considered algorithm is easier to implement and has higher performance. The procedure for it is as follows: search of </w:t>
      </w:r>
      <w:r w:rsidR="00BD673E">
        <w:rPr>
          <w:sz w:val="22"/>
          <w:szCs w:val="22"/>
          <w:lang w:val="en-US"/>
        </w:rPr>
        <w:t xml:space="preserve">the </w:t>
      </w:r>
      <w:r w:rsidRPr="00547E31">
        <w:rPr>
          <w:sz w:val="22"/>
          <w:szCs w:val="22"/>
          <w:lang w:val="en-US"/>
        </w:rPr>
        <w:t>peaks in the whole spectral range</w:t>
      </w:r>
      <w:r w:rsidR="00BD673E">
        <w:rPr>
          <w:sz w:val="22"/>
          <w:szCs w:val="22"/>
          <w:lang w:val="en-US"/>
        </w:rPr>
        <w:t>,</w:t>
      </w:r>
      <w:r w:rsidRPr="00547E31">
        <w:rPr>
          <w:sz w:val="22"/>
          <w:szCs w:val="22"/>
          <w:lang w:val="en-US"/>
        </w:rPr>
        <w:t xml:space="preserve"> removing from consideration peaks that have low intensity</w:t>
      </w:r>
      <w:r w:rsidR="00BD673E">
        <w:rPr>
          <w:sz w:val="22"/>
          <w:szCs w:val="22"/>
          <w:lang w:val="en-US"/>
        </w:rPr>
        <w:t>,</w:t>
      </w:r>
      <w:r w:rsidRPr="00547E31">
        <w:rPr>
          <w:sz w:val="22"/>
          <w:szCs w:val="22"/>
          <w:lang w:val="en-US"/>
        </w:rPr>
        <w:t xml:space="preserve"> search for the left and right border of the shape of the peak on half of its height</w:t>
      </w:r>
      <w:r w:rsidR="00BD673E">
        <w:rPr>
          <w:sz w:val="22"/>
          <w:szCs w:val="22"/>
          <w:lang w:val="en-US"/>
        </w:rPr>
        <w:t>,</w:t>
      </w:r>
      <w:r w:rsidRPr="00547E31">
        <w:rPr>
          <w:sz w:val="22"/>
          <w:szCs w:val="22"/>
          <w:lang w:val="en-US"/>
        </w:rPr>
        <w:t xml:space="preserve"> calculation of the center of the figure.</w:t>
      </w:r>
    </w:p>
    <w:p w:rsidR="00547E31" w:rsidRDefault="00A6159D" w:rsidP="00666C0D">
      <w:pPr>
        <w:ind w:firstLine="284"/>
        <w:jc w:val="both"/>
        <w:rPr>
          <w:sz w:val="22"/>
          <w:szCs w:val="22"/>
          <w:lang w:val="en-US"/>
        </w:rPr>
      </w:pPr>
      <w:r w:rsidRPr="00A6159D">
        <w:rPr>
          <w:sz w:val="22"/>
          <w:szCs w:val="22"/>
          <w:lang w:val="en-US"/>
        </w:rPr>
        <w:t xml:space="preserve">This algorithm unlike the previous one allows handling partially resolved doublet lines. In </w:t>
      </w:r>
      <w:r w:rsidR="00BD673E">
        <w:rPr>
          <w:sz w:val="22"/>
          <w:szCs w:val="22"/>
          <w:lang w:val="en-US"/>
        </w:rPr>
        <w:t xml:space="preserve">the </w:t>
      </w:r>
      <w:r w:rsidRPr="00A6159D">
        <w:rPr>
          <w:sz w:val="22"/>
          <w:szCs w:val="22"/>
          <w:lang w:val="en-US"/>
        </w:rPr>
        <w:t>case of having them i</w:t>
      </w:r>
      <w:r w:rsidR="00BD673E">
        <w:rPr>
          <w:sz w:val="22"/>
          <w:szCs w:val="22"/>
          <w:lang w:val="en-US"/>
        </w:rPr>
        <w:t>n</w:t>
      </w:r>
      <w:r w:rsidRPr="00A6159D">
        <w:rPr>
          <w:sz w:val="22"/>
          <w:szCs w:val="22"/>
          <w:lang w:val="en-US"/>
        </w:rPr>
        <w:t xml:space="preserve"> spectrum the algorithm moves from a half height of the peak to the intensity of the point corresponding to the separation of adjoined lines.</w:t>
      </w:r>
    </w:p>
    <w:p w:rsidR="005164A4" w:rsidRDefault="00F965E2" w:rsidP="00666C0D">
      <w:pPr>
        <w:ind w:firstLine="284"/>
        <w:jc w:val="both"/>
        <w:rPr>
          <w:sz w:val="22"/>
          <w:szCs w:val="22"/>
          <w:lang w:val="en-US"/>
        </w:rPr>
      </w:pPr>
      <w:r w:rsidRPr="00F965E2">
        <w:rPr>
          <w:sz w:val="22"/>
          <w:szCs w:val="22"/>
          <w:lang w:val="en-US"/>
        </w:rPr>
        <w:t xml:space="preserve">The results of determining the position of spectral lines for the </w:t>
      </w:r>
      <w:r w:rsidR="00A67756" w:rsidRPr="00F965E2">
        <w:rPr>
          <w:sz w:val="22"/>
          <w:szCs w:val="22"/>
          <w:lang w:val="en-US"/>
        </w:rPr>
        <w:t xml:space="preserve">low pressure </w:t>
      </w:r>
      <w:r w:rsidRPr="00F965E2">
        <w:rPr>
          <w:sz w:val="22"/>
          <w:szCs w:val="22"/>
          <w:lang w:val="en-US"/>
        </w:rPr>
        <w:t xml:space="preserve">mercury lamp with the use of </w:t>
      </w:r>
      <w:r w:rsidR="00BD673E">
        <w:rPr>
          <w:sz w:val="22"/>
          <w:szCs w:val="22"/>
          <w:lang w:val="en-US"/>
        </w:rPr>
        <w:t xml:space="preserve">the </w:t>
      </w:r>
      <w:r w:rsidRPr="00F965E2">
        <w:rPr>
          <w:sz w:val="22"/>
          <w:szCs w:val="22"/>
          <w:lang w:val="en-US"/>
        </w:rPr>
        <w:t xml:space="preserve">both considered algorithms are given in </w:t>
      </w:r>
      <w:r w:rsidR="00ED6BE0">
        <w:rPr>
          <w:sz w:val="22"/>
          <w:szCs w:val="22"/>
          <w:lang w:val="en-US"/>
        </w:rPr>
        <w:t>t</w:t>
      </w:r>
      <w:r w:rsidRPr="00F965E2">
        <w:rPr>
          <w:sz w:val="22"/>
          <w:szCs w:val="22"/>
          <w:lang w:val="en-US"/>
        </w:rPr>
        <w:t>able 1. Also shown for comparison are the true values of the wavelengths, as well as the positions of the maxima for the lines in the spectrum.</w:t>
      </w:r>
    </w:p>
    <w:tbl>
      <w:tblPr>
        <w:tblW w:w="0" w:type="auto"/>
        <w:jc w:val="center"/>
        <w:tblInd w:w="-1533" w:type="dxa"/>
        <w:tblBorders>
          <w:top w:val="single" w:sz="4" w:space="0" w:color="auto"/>
          <w:bottom w:val="single" w:sz="4" w:space="0" w:color="auto"/>
        </w:tblBorders>
        <w:tblLook w:val="01E0"/>
      </w:tblPr>
      <w:tblGrid>
        <w:gridCol w:w="3246"/>
        <w:gridCol w:w="821"/>
        <w:gridCol w:w="821"/>
        <w:gridCol w:w="821"/>
        <w:gridCol w:w="821"/>
        <w:gridCol w:w="821"/>
        <w:gridCol w:w="821"/>
        <w:gridCol w:w="721"/>
        <w:gridCol w:w="100"/>
      </w:tblGrid>
      <w:tr w:rsidR="000A287F" w:rsidRPr="00E0383D" w:rsidTr="00D8021F">
        <w:trPr>
          <w:gridAfter w:val="1"/>
          <w:wAfter w:w="100" w:type="dxa"/>
          <w:jc w:val="center"/>
        </w:trPr>
        <w:tc>
          <w:tcPr>
            <w:tcW w:w="8893" w:type="dxa"/>
            <w:gridSpan w:val="8"/>
            <w:tcBorders>
              <w:top w:val="nil"/>
              <w:left w:val="nil"/>
              <w:bottom w:val="nil"/>
              <w:right w:val="nil"/>
            </w:tcBorders>
            <w:hideMark/>
          </w:tcPr>
          <w:p w:rsidR="000A287F" w:rsidRPr="00C12911" w:rsidRDefault="000A287F">
            <w:pPr>
              <w:pStyle w:val="TableCaption"/>
              <w:spacing w:after="100"/>
              <w:rPr>
                <w:b/>
              </w:rPr>
            </w:pPr>
          </w:p>
          <w:p w:rsidR="000A287F" w:rsidRDefault="000A287F" w:rsidP="000A287F">
            <w:pPr>
              <w:pStyle w:val="TableCaption"/>
              <w:spacing w:after="100"/>
              <w:jc w:val="center"/>
              <w:rPr>
                <w:b/>
              </w:rPr>
            </w:pPr>
            <w:r>
              <w:rPr>
                <w:b/>
              </w:rPr>
              <w:t>Table 1.</w:t>
            </w:r>
            <w:r w:rsidRPr="00892794">
              <w:t>The results of determining the position of spectral lines</w:t>
            </w:r>
            <w:r>
              <w:t>.</w:t>
            </w:r>
          </w:p>
        </w:tc>
      </w:tr>
      <w:tr w:rsidR="00892794" w:rsidRPr="00E0383D" w:rsidTr="007A5626">
        <w:trPr>
          <w:jc w:val="center"/>
        </w:trPr>
        <w:tc>
          <w:tcPr>
            <w:tcW w:w="3246" w:type="dxa"/>
            <w:tcBorders>
              <w:top w:val="nil"/>
              <w:left w:val="nil"/>
              <w:bottom w:val="single" w:sz="4" w:space="0" w:color="auto"/>
              <w:right w:val="nil"/>
            </w:tcBorders>
          </w:tcPr>
          <w:p w:rsidR="00892794" w:rsidRDefault="00892794">
            <w:pPr>
              <w:spacing w:before="40" w:after="40"/>
              <w:rPr>
                <w:rFonts w:ascii="Times" w:hAnsi="Times"/>
                <w:color w:val="000000"/>
                <w:sz w:val="2"/>
                <w:szCs w:val="2"/>
                <w:lang w:val="en-GB" w:eastAsia="en-US"/>
              </w:rPr>
            </w:pPr>
          </w:p>
        </w:tc>
        <w:tc>
          <w:tcPr>
            <w:tcW w:w="821" w:type="dxa"/>
            <w:tcBorders>
              <w:top w:val="nil"/>
              <w:left w:val="nil"/>
              <w:bottom w:val="single" w:sz="4" w:space="0" w:color="auto"/>
              <w:right w:val="nil"/>
            </w:tcBorders>
          </w:tcPr>
          <w:p w:rsidR="00892794" w:rsidRDefault="00892794">
            <w:pPr>
              <w:spacing w:before="40" w:after="40"/>
              <w:ind w:left="28"/>
              <w:rPr>
                <w:rFonts w:ascii="Times" w:hAnsi="Times"/>
                <w:color w:val="000000"/>
                <w:sz w:val="2"/>
                <w:szCs w:val="2"/>
                <w:lang w:val="en-GB" w:eastAsia="en-US"/>
              </w:rPr>
            </w:pPr>
          </w:p>
        </w:tc>
        <w:tc>
          <w:tcPr>
            <w:tcW w:w="821" w:type="dxa"/>
            <w:tcBorders>
              <w:top w:val="nil"/>
              <w:left w:val="nil"/>
              <w:bottom w:val="single" w:sz="4" w:space="0" w:color="auto"/>
              <w:right w:val="nil"/>
            </w:tcBorders>
          </w:tcPr>
          <w:p w:rsidR="00892794" w:rsidRDefault="00892794">
            <w:pPr>
              <w:spacing w:before="40" w:after="40"/>
              <w:ind w:left="28"/>
              <w:rPr>
                <w:rFonts w:ascii="Times" w:hAnsi="Times"/>
                <w:color w:val="000000"/>
                <w:sz w:val="2"/>
                <w:szCs w:val="2"/>
                <w:lang w:val="en-GB" w:eastAsia="en-US"/>
              </w:rPr>
            </w:pPr>
          </w:p>
        </w:tc>
        <w:tc>
          <w:tcPr>
            <w:tcW w:w="821" w:type="dxa"/>
            <w:tcBorders>
              <w:top w:val="nil"/>
              <w:left w:val="nil"/>
              <w:bottom w:val="single" w:sz="4" w:space="0" w:color="auto"/>
              <w:right w:val="nil"/>
            </w:tcBorders>
          </w:tcPr>
          <w:p w:rsidR="00892794" w:rsidRDefault="00892794">
            <w:pPr>
              <w:spacing w:before="40" w:after="40"/>
              <w:ind w:left="28"/>
              <w:rPr>
                <w:rFonts w:ascii="Times" w:hAnsi="Times"/>
                <w:color w:val="000000"/>
                <w:sz w:val="2"/>
                <w:szCs w:val="2"/>
                <w:lang w:val="en-GB" w:eastAsia="en-US"/>
              </w:rPr>
            </w:pPr>
          </w:p>
        </w:tc>
        <w:tc>
          <w:tcPr>
            <w:tcW w:w="821" w:type="dxa"/>
            <w:tcBorders>
              <w:top w:val="nil"/>
              <w:left w:val="nil"/>
              <w:bottom w:val="single" w:sz="4" w:space="0" w:color="auto"/>
              <w:right w:val="nil"/>
            </w:tcBorders>
          </w:tcPr>
          <w:p w:rsidR="00892794" w:rsidRDefault="00892794">
            <w:pPr>
              <w:spacing w:before="40" w:after="40"/>
              <w:ind w:left="28"/>
              <w:rPr>
                <w:rFonts w:ascii="Times" w:hAnsi="Times"/>
                <w:color w:val="000000"/>
                <w:sz w:val="2"/>
                <w:szCs w:val="2"/>
                <w:lang w:val="en-GB" w:eastAsia="en-US"/>
              </w:rPr>
            </w:pPr>
          </w:p>
        </w:tc>
        <w:tc>
          <w:tcPr>
            <w:tcW w:w="821" w:type="dxa"/>
            <w:tcBorders>
              <w:top w:val="nil"/>
              <w:left w:val="nil"/>
              <w:bottom w:val="single" w:sz="4" w:space="0" w:color="auto"/>
              <w:right w:val="nil"/>
            </w:tcBorders>
          </w:tcPr>
          <w:p w:rsidR="00892794" w:rsidRDefault="00892794">
            <w:pPr>
              <w:spacing w:before="40" w:after="40"/>
              <w:ind w:left="28"/>
              <w:rPr>
                <w:rFonts w:ascii="Times" w:hAnsi="Times"/>
                <w:color w:val="000000"/>
                <w:sz w:val="2"/>
                <w:szCs w:val="2"/>
                <w:lang w:val="en-GB" w:eastAsia="en-US"/>
              </w:rPr>
            </w:pPr>
          </w:p>
        </w:tc>
        <w:tc>
          <w:tcPr>
            <w:tcW w:w="821" w:type="dxa"/>
            <w:tcBorders>
              <w:top w:val="nil"/>
              <w:left w:val="nil"/>
              <w:bottom w:val="single" w:sz="4" w:space="0" w:color="auto"/>
              <w:right w:val="nil"/>
            </w:tcBorders>
          </w:tcPr>
          <w:p w:rsidR="00892794" w:rsidRDefault="00892794">
            <w:pPr>
              <w:spacing w:before="40" w:after="40"/>
              <w:ind w:left="28"/>
              <w:rPr>
                <w:rFonts w:ascii="Times" w:hAnsi="Times"/>
                <w:color w:val="000000"/>
                <w:sz w:val="2"/>
                <w:szCs w:val="2"/>
                <w:lang w:val="en-GB" w:eastAsia="en-US"/>
              </w:rPr>
            </w:pPr>
          </w:p>
        </w:tc>
        <w:tc>
          <w:tcPr>
            <w:tcW w:w="821" w:type="dxa"/>
            <w:gridSpan w:val="2"/>
            <w:tcBorders>
              <w:top w:val="nil"/>
              <w:left w:val="nil"/>
              <w:bottom w:val="single" w:sz="4" w:space="0" w:color="auto"/>
              <w:right w:val="nil"/>
            </w:tcBorders>
          </w:tcPr>
          <w:p w:rsidR="00892794" w:rsidRDefault="00892794">
            <w:pPr>
              <w:spacing w:before="40" w:after="40"/>
              <w:ind w:left="28"/>
              <w:rPr>
                <w:rFonts w:ascii="Times" w:hAnsi="Times"/>
                <w:color w:val="000000"/>
                <w:sz w:val="2"/>
                <w:szCs w:val="2"/>
                <w:lang w:val="en-GB" w:eastAsia="en-US"/>
              </w:rPr>
            </w:pPr>
          </w:p>
        </w:tc>
      </w:tr>
      <w:tr w:rsidR="00892794" w:rsidRPr="00E0383D" w:rsidTr="007A5626">
        <w:trPr>
          <w:jc w:val="center"/>
        </w:trPr>
        <w:tc>
          <w:tcPr>
            <w:tcW w:w="3246" w:type="dxa"/>
            <w:tcBorders>
              <w:top w:val="nil"/>
              <w:left w:val="nil"/>
              <w:bottom w:val="single" w:sz="4" w:space="0" w:color="auto"/>
              <w:right w:val="nil"/>
            </w:tcBorders>
            <w:hideMark/>
          </w:tcPr>
          <w:p w:rsidR="00892794" w:rsidRPr="00434A0E" w:rsidRDefault="00892794" w:rsidP="00892794">
            <w:pPr>
              <w:spacing w:before="40" w:after="40"/>
              <w:ind w:left="28"/>
              <w:jc w:val="center"/>
              <w:rPr>
                <w:rFonts w:ascii="Times" w:hAnsi="Times"/>
                <w:color w:val="000000"/>
                <w:sz w:val="22"/>
                <w:szCs w:val="22"/>
                <w:lang w:val="en-US" w:eastAsia="en-US"/>
              </w:rPr>
            </w:pPr>
            <w:r w:rsidRPr="00434A0E">
              <w:rPr>
                <w:rFonts w:ascii="Times" w:hAnsi="Times"/>
                <w:color w:val="000000"/>
                <w:sz w:val="22"/>
                <w:szCs w:val="22"/>
                <w:lang w:val="en-US"/>
              </w:rPr>
              <w:t>Algorithm</w:t>
            </w:r>
          </w:p>
        </w:tc>
        <w:tc>
          <w:tcPr>
            <w:tcW w:w="5747" w:type="dxa"/>
            <w:gridSpan w:val="8"/>
            <w:tcBorders>
              <w:top w:val="nil"/>
              <w:left w:val="nil"/>
              <w:bottom w:val="single" w:sz="4" w:space="0" w:color="auto"/>
              <w:right w:val="nil"/>
            </w:tcBorders>
            <w:hideMark/>
          </w:tcPr>
          <w:p w:rsidR="00892794" w:rsidRPr="00434A0E" w:rsidRDefault="00892794" w:rsidP="00892794">
            <w:pPr>
              <w:spacing w:before="40" w:after="40"/>
              <w:ind w:left="28"/>
              <w:jc w:val="center"/>
              <w:rPr>
                <w:rFonts w:ascii="Times" w:hAnsi="Times"/>
                <w:color w:val="000000"/>
                <w:sz w:val="22"/>
                <w:szCs w:val="22"/>
                <w:lang w:val="en-US"/>
              </w:rPr>
            </w:pPr>
            <w:r w:rsidRPr="00434A0E">
              <w:rPr>
                <w:rFonts w:ascii="Times" w:hAnsi="Times"/>
                <w:color w:val="000000"/>
                <w:sz w:val="22"/>
                <w:szCs w:val="22"/>
                <w:lang w:val="en-US"/>
              </w:rPr>
              <w:t xml:space="preserve">Wavelength of </w:t>
            </w:r>
            <w:r w:rsidR="008834C6">
              <w:rPr>
                <w:rFonts w:ascii="Times" w:hAnsi="Times"/>
                <w:color w:val="000000"/>
                <w:sz w:val="22"/>
                <w:szCs w:val="22"/>
                <w:lang w:val="en-US"/>
              </w:rPr>
              <w:t xml:space="preserve">the </w:t>
            </w:r>
            <w:r w:rsidRPr="00434A0E">
              <w:rPr>
                <w:rFonts w:ascii="Times" w:hAnsi="Times"/>
                <w:color w:val="000000"/>
                <w:sz w:val="22"/>
                <w:szCs w:val="22"/>
                <w:lang w:val="en-US"/>
              </w:rPr>
              <w:t>spectral line, nm</w:t>
            </w:r>
          </w:p>
        </w:tc>
      </w:tr>
      <w:tr w:rsidR="00892794" w:rsidTr="007A5626">
        <w:trPr>
          <w:jc w:val="center"/>
        </w:trPr>
        <w:tc>
          <w:tcPr>
            <w:tcW w:w="3246" w:type="dxa"/>
            <w:tcBorders>
              <w:top w:val="single" w:sz="4" w:space="0" w:color="auto"/>
              <w:left w:val="nil"/>
              <w:bottom w:val="nil"/>
              <w:right w:val="nil"/>
            </w:tcBorders>
            <w:hideMark/>
          </w:tcPr>
          <w:p w:rsidR="00892794" w:rsidRPr="00434A0E" w:rsidRDefault="007A5626" w:rsidP="00444C43">
            <w:pPr>
              <w:spacing w:before="40" w:after="40"/>
              <w:rPr>
                <w:rFonts w:ascii="Times" w:hAnsi="Times"/>
                <w:color w:val="000000"/>
                <w:sz w:val="22"/>
                <w:szCs w:val="22"/>
                <w:lang w:val="en-US" w:eastAsia="en-US"/>
              </w:rPr>
            </w:pPr>
            <w:r w:rsidRPr="00434A0E">
              <w:rPr>
                <w:rFonts w:ascii="Times" w:hAnsi="Times"/>
                <w:color w:val="000000"/>
                <w:sz w:val="22"/>
                <w:szCs w:val="22"/>
                <w:lang w:val="en-US"/>
              </w:rPr>
              <w:t>Maximum of</w:t>
            </w:r>
            <w:r w:rsidR="00444C43" w:rsidRPr="00434A0E">
              <w:rPr>
                <w:rFonts w:ascii="Times" w:hAnsi="Times"/>
                <w:color w:val="000000"/>
                <w:sz w:val="22"/>
                <w:szCs w:val="22"/>
                <w:lang w:val="en-US"/>
              </w:rPr>
              <w:t xml:space="preserve"> the</w:t>
            </w:r>
            <w:r w:rsidRPr="00434A0E">
              <w:rPr>
                <w:rFonts w:ascii="Times" w:hAnsi="Times"/>
                <w:color w:val="000000"/>
                <w:sz w:val="22"/>
                <w:szCs w:val="22"/>
                <w:lang w:val="en-US"/>
              </w:rPr>
              <w:t xml:space="preserve"> spectral peak</w:t>
            </w:r>
          </w:p>
        </w:tc>
        <w:tc>
          <w:tcPr>
            <w:tcW w:w="821" w:type="dxa"/>
            <w:tcBorders>
              <w:top w:val="single" w:sz="4" w:space="0" w:color="auto"/>
              <w:left w:val="nil"/>
              <w:bottom w:val="nil"/>
              <w:right w:val="nil"/>
            </w:tcBorders>
            <w:hideMark/>
          </w:tcPr>
          <w:p w:rsidR="00892794" w:rsidRPr="007A5626" w:rsidRDefault="00892794" w:rsidP="007A5626">
            <w:pPr>
              <w:spacing w:before="40" w:after="40"/>
              <w:jc w:val="center"/>
              <w:rPr>
                <w:sz w:val="22"/>
                <w:szCs w:val="22"/>
              </w:rPr>
            </w:pPr>
            <w:r w:rsidRPr="007A5626">
              <w:rPr>
                <w:sz w:val="22"/>
                <w:szCs w:val="22"/>
                <w:lang w:val="en-US"/>
              </w:rPr>
              <w:t>31</w:t>
            </w:r>
            <w:r w:rsidRPr="007A5626">
              <w:rPr>
                <w:sz w:val="22"/>
                <w:szCs w:val="22"/>
              </w:rPr>
              <w:t>3.</w:t>
            </w:r>
            <w:r w:rsidRPr="007A5626">
              <w:rPr>
                <w:sz w:val="22"/>
                <w:szCs w:val="22"/>
                <w:lang w:val="en-US"/>
              </w:rPr>
              <w:t>6</w:t>
            </w:r>
            <w:r w:rsidRPr="007A5626">
              <w:rPr>
                <w:sz w:val="22"/>
                <w:szCs w:val="22"/>
              </w:rPr>
              <w:t>0</w:t>
            </w:r>
          </w:p>
        </w:tc>
        <w:tc>
          <w:tcPr>
            <w:tcW w:w="821" w:type="dxa"/>
            <w:tcBorders>
              <w:top w:val="single" w:sz="4" w:space="0" w:color="auto"/>
              <w:left w:val="nil"/>
              <w:bottom w:val="nil"/>
              <w:right w:val="nil"/>
            </w:tcBorders>
          </w:tcPr>
          <w:p w:rsidR="00892794" w:rsidRPr="007A5626" w:rsidRDefault="00892794" w:rsidP="007A5626">
            <w:pPr>
              <w:spacing w:before="40" w:after="40"/>
              <w:jc w:val="center"/>
              <w:rPr>
                <w:sz w:val="22"/>
                <w:szCs w:val="22"/>
              </w:rPr>
            </w:pPr>
            <w:r w:rsidRPr="007A5626">
              <w:rPr>
                <w:sz w:val="22"/>
                <w:szCs w:val="22"/>
              </w:rPr>
              <w:t>365.</w:t>
            </w:r>
            <w:r w:rsidRPr="007A5626">
              <w:rPr>
                <w:sz w:val="22"/>
                <w:szCs w:val="22"/>
                <w:lang w:val="en-US"/>
              </w:rPr>
              <w:t>3</w:t>
            </w:r>
            <w:r w:rsidRPr="007A5626">
              <w:rPr>
                <w:sz w:val="22"/>
                <w:szCs w:val="22"/>
              </w:rPr>
              <w:t>5</w:t>
            </w:r>
          </w:p>
        </w:tc>
        <w:tc>
          <w:tcPr>
            <w:tcW w:w="821" w:type="dxa"/>
            <w:tcBorders>
              <w:top w:val="single" w:sz="4" w:space="0" w:color="auto"/>
              <w:left w:val="nil"/>
              <w:bottom w:val="nil"/>
              <w:right w:val="nil"/>
            </w:tcBorders>
          </w:tcPr>
          <w:p w:rsidR="00892794" w:rsidRPr="007A5626" w:rsidRDefault="00892794" w:rsidP="007A5626">
            <w:pPr>
              <w:spacing w:before="40" w:after="40"/>
              <w:jc w:val="center"/>
              <w:rPr>
                <w:sz w:val="22"/>
                <w:szCs w:val="22"/>
              </w:rPr>
            </w:pPr>
            <w:r w:rsidRPr="007A5626">
              <w:rPr>
                <w:sz w:val="22"/>
                <w:szCs w:val="22"/>
              </w:rPr>
              <w:t>404.</w:t>
            </w:r>
            <w:r w:rsidRPr="007A5626">
              <w:rPr>
                <w:sz w:val="22"/>
                <w:szCs w:val="22"/>
                <w:lang w:val="en-US"/>
              </w:rPr>
              <w:t>0</w:t>
            </w:r>
            <w:r w:rsidRPr="007A5626">
              <w:rPr>
                <w:sz w:val="22"/>
                <w:szCs w:val="22"/>
              </w:rPr>
              <w:t>0</w:t>
            </w:r>
          </w:p>
        </w:tc>
        <w:tc>
          <w:tcPr>
            <w:tcW w:w="821" w:type="dxa"/>
            <w:tcBorders>
              <w:top w:val="single" w:sz="4" w:space="0" w:color="auto"/>
              <w:left w:val="nil"/>
              <w:bottom w:val="nil"/>
              <w:right w:val="nil"/>
            </w:tcBorders>
          </w:tcPr>
          <w:p w:rsidR="00892794" w:rsidRPr="007A5626" w:rsidRDefault="00892794" w:rsidP="007A5626">
            <w:pPr>
              <w:spacing w:before="40" w:after="40"/>
              <w:jc w:val="center"/>
              <w:rPr>
                <w:sz w:val="22"/>
                <w:szCs w:val="22"/>
              </w:rPr>
            </w:pPr>
            <w:r w:rsidRPr="007A5626">
              <w:rPr>
                <w:sz w:val="22"/>
                <w:szCs w:val="22"/>
              </w:rPr>
              <w:t>435.10</w:t>
            </w:r>
          </w:p>
        </w:tc>
        <w:tc>
          <w:tcPr>
            <w:tcW w:w="821" w:type="dxa"/>
            <w:tcBorders>
              <w:top w:val="single" w:sz="4" w:space="0" w:color="auto"/>
              <w:left w:val="nil"/>
              <w:bottom w:val="nil"/>
              <w:right w:val="nil"/>
            </w:tcBorders>
          </w:tcPr>
          <w:p w:rsidR="00892794" w:rsidRPr="007A5626" w:rsidRDefault="00892794" w:rsidP="007A5626">
            <w:pPr>
              <w:spacing w:before="40" w:after="40"/>
              <w:jc w:val="center"/>
              <w:rPr>
                <w:sz w:val="22"/>
                <w:szCs w:val="22"/>
              </w:rPr>
            </w:pPr>
            <w:r w:rsidRPr="007A5626">
              <w:rPr>
                <w:sz w:val="22"/>
                <w:szCs w:val="22"/>
              </w:rPr>
              <w:t>545.00</w:t>
            </w:r>
          </w:p>
        </w:tc>
        <w:tc>
          <w:tcPr>
            <w:tcW w:w="821" w:type="dxa"/>
            <w:tcBorders>
              <w:top w:val="single" w:sz="4" w:space="0" w:color="auto"/>
              <w:left w:val="nil"/>
              <w:bottom w:val="nil"/>
              <w:right w:val="nil"/>
            </w:tcBorders>
          </w:tcPr>
          <w:p w:rsidR="00892794" w:rsidRPr="007A5626" w:rsidRDefault="00892794" w:rsidP="007A5626">
            <w:pPr>
              <w:spacing w:before="40" w:after="40"/>
              <w:jc w:val="center"/>
              <w:rPr>
                <w:sz w:val="22"/>
                <w:szCs w:val="22"/>
              </w:rPr>
            </w:pPr>
            <w:r w:rsidRPr="007A5626">
              <w:rPr>
                <w:sz w:val="22"/>
                <w:szCs w:val="22"/>
              </w:rPr>
              <w:t>576.15</w:t>
            </w:r>
          </w:p>
        </w:tc>
        <w:tc>
          <w:tcPr>
            <w:tcW w:w="821" w:type="dxa"/>
            <w:gridSpan w:val="2"/>
            <w:tcBorders>
              <w:top w:val="single" w:sz="4" w:space="0" w:color="auto"/>
              <w:left w:val="nil"/>
              <w:bottom w:val="nil"/>
              <w:right w:val="nil"/>
            </w:tcBorders>
          </w:tcPr>
          <w:p w:rsidR="00892794" w:rsidRPr="007A5626" w:rsidRDefault="00892794" w:rsidP="007A5626">
            <w:pPr>
              <w:spacing w:before="40" w:after="40"/>
              <w:jc w:val="center"/>
              <w:rPr>
                <w:sz w:val="22"/>
                <w:szCs w:val="22"/>
              </w:rPr>
            </w:pPr>
            <w:r w:rsidRPr="007A5626">
              <w:rPr>
                <w:sz w:val="22"/>
                <w:szCs w:val="22"/>
              </w:rPr>
              <w:t>577.90</w:t>
            </w:r>
          </w:p>
        </w:tc>
      </w:tr>
      <w:tr w:rsidR="00892794" w:rsidTr="007A5626">
        <w:trPr>
          <w:jc w:val="center"/>
        </w:trPr>
        <w:tc>
          <w:tcPr>
            <w:tcW w:w="3246" w:type="dxa"/>
            <w:tcBorders>
              <w:top w:val="nil"/>
              <w:left w:val="nil"/>
              <w:bottom w:val="nil"/>
              <w:right w:val="nil"/>
            </w:tcBorders>
            <w:hideMark/>
          </w:tcPr>
          <w:p w:rsidR="00892794" w:rsidRPr="00434A0E" w:rsidRDefault="007A5626" w:rsidP="00444C43">
            <w:pPr>
              <w:spacing w:before="40" w:after="40"/>
              <w:rPr>
                <w:rFonts w:ascii="Times" w:hAnsi="Times"/>
                <w:color w:val="000000"/>
                <w:sz w:val="22"/>
                <w:szCs w:val="22"/>
                <w:lang w:val="en-GB" w:eastAsia="en-US"/>
              </w:rPr>
            </w:pPr>
            <w:r w:rsidRPr="00434A0E">
              <w:rPr>
                <w:rFonts w:ascii="Times" w:hAnsi="Times"/>
                <w:color w:val="000000"/>
                <w:sz w:val="22"/>
                <w:szCs w:val="22"/>
                <w:lang w:val="en-US"/>
              </w:rPr>
              <w:t xml:space="preserve">Center of </w:t>
            </w:r>
            <w:r w:rsidR="00444C43" w:rsidRPr="00434A0E">
              <w:rPr>
                <w:rFonts w:ascii="Times" w:hAnsi="Times"/>
                <w:color w:val="000000"/>
                <w:sz w:val="22"/>
                <w:szCs w:val="22"/>
                <w:lang w:val="en-US"/>
              </w:rPr>
              <w:t xml:space="preserve">the </w:t>
            </w:r>
            <w:r w:rsidRPr="00434A0E">
              <w:rPr>
                <w:rFonts w:ascii="Times" w:hAnsi="Times"/>
                <w:color w:val="000000"/>
                <w:sz w:val="22"/>
                <w:szCs w:val="22"/>
                <w:lang w:val="en-US"/>
              </w:rPr>
              <w:t xml:space="preserve">gravity of the </w:t>
            </w:r>
            <w:r w:rsidR="00444C43" w:rsidRPr="00434A0E">
              <w:rPr>
                <w:rFonts w:ascii="Times" w:hAnsi="Times"/>
                <w:color w:val="000000"/>
                <w:sz w:val="22"/>
                <w:szCs w:val="22"/>
                <w:lang w:val="en-US"/>
              </w:rPr>
              <w:t>shape</w:t>
            </w:r>
          </w:p>
        </w:tc>
        <w:tc>
          <w:tcPr>
            <w:tcW w:w="821" w:type="dxa"/>
            <w:tcBorders>
              <w:top w:val="nil"/>
              <w:left w:val="nil"/>
              <w:bottom w:val="nil"/>
              <w:right w:val="nil"/>
            </w:tcBorders>
            <w:hideMark/>
          </w:tcPr>
          <w:p w:rsidR="00892794" w:rsidRPr="007A5626" w:rsidRDefault="00892794" w:rsidP="007A5626">
            <w:pPr>
              <w:spacing w:before="40" w:after="40"/>
              <w:jc w:val="center"/>
              <w:rPr>
                <w:sz w:val="22"/>
                <w:szCs w:val="22"/>
                <w:lang w:val="en-US"/>
              </w:rPr>
            </w:pPr>
            <w:r w:rsidRPr="007A5626">
              <w:rPr>
                <w:sz w:val="22"/>
                <w:szCs w:val="22"/>
              </w:rPr>
              <w:t>31</w:t>
            </w:r>
            <w:r w:rsidRPr="007A5626">
              <w:rPr>
                <w:sz w:val="22"/>
                <w:szCs w:val="22"/>
                <w:lang w:val="en-US"/>
              </w:rPr>
              <w:t>3</w:t>
            </w:r>
            <w:r w:rsidRPr="007A5626">
              <w:rPr>
                <w:sz w:val="22"/>
                <w:szCs w:val="22"/>
              </w:rPr>
              <w:t>.</w:t>
            </w:r>
            <w:r w:rsidRPr="007A5626">
              <w:rPr>
                <w:sz w:val="22"/>
                <w:szCs w:val="22"/>
                <w:lang w:val="en-US"/>
              </w:rPr>
              <w:t>45</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365.45</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404.</w:t>
            </w:r>
            <w:r w:rsidRPr="007A5626">
              <w:rPr>
                <w:sz w:val="22"/>
                <w:szCs w:val="22"/>
                <w:lang w:val="en-US"/>
              </w:rPr>
              <w:t>5</w:t>
            </w:r>
            <w:r w:rsidRPr="007A5626">
              <w:rPr>
                <w:sz w:val="22"/>
                <w:szCs w:val="22"/>
              </w:rPr>
              <w:t>5</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435.</w:t>
            </w:r>
            <w:r w:rsidRPr="007A5626">
              <w:rPr>
                <w:sz w:val="22"/>
                <w:szCs w:val="22"/>
                <w:lang w:val="en-US"/>
              </w:rPr>
              <w:t>3</w:t>
            </w:r>
            <w:r w:rsidRPr="007A5626">
              <w:rPr>
                <w:sz w:val="22"/>
                <w:szCs w:val="22"/>
              </w:rPr>
              <w:t>5</w:t>
            </w:r>
          </w:p>
        </w:tc>
        <w:tc>
          <w:tcPr>
            <w:tcW w:w="821" w:type="dxa"/>
            <w:tcBorders>
              <w:top w:val="nil"/>
              <w:left w:val="nil"/>
              <w:bottom w:val="nil"/>
              <w:right w:val="nil"/>
            </w:tcBorders>
          </w:tcPr>
          <w:p w:rsidR="00892794" w:rsidRPr="007A5626" w:rsidRDefault="00892794" w:rsidP="007A5626">
            <w:pPr>
              <w:spacing w:before="40" w:after="40"/>
              <w:jc w:val="center"/>
              <w:rPr>
                <w:sz w:val="22"/>
                <w:szCs w:val="22"/>
                <w:lang w:val="en-US"/>
              </w:rPr>
            </w:pPr>
            <w:r w:rsidRPr="007A5626">
              <w:rPr>
                <w:sz w:val="22"/>
                <w:szCs w:val="22"/>
              </w:rPr>
              <w:t>545.</w:t>
            </w:r>
            <w:r w:rsidRPr="007A5626">
              <w:rPr>
                <w:sz w:val="22"/>
                <w:szCs w:val="22"/>
                <w:lang w:val="en-US"/>
              </w:rPr>
              <w:t>30</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57</w:t>
            </w:r>
            <w:r w:rsidRPr="007A5626">
              <w:rPr>
                <w:sz w:val="22"/>
                <w:szCs w:val="22"/>
                <w:lang w:val="en-US"/>
              </w:rPr>
              <w:t>7</w:t>
            </w:r>
            <w:r w:rsidRPr="007A5626">
              <w:rPr>
                <w:sz w:val="22"/>
                <w:szCs w:val="22"/>
              </w:rPr>
              <w:t>.</w:t>
            </w:r>
            <w:r w:rsidRPr="007A5626">
              <w:rPr>
                <w:sz w:val="22"/>
                <w:szCs w:val="22"/>
                <w:lang w:val="en-US"/>
              </w:rPr>
              <w:t>2</w:t>
            </w:r>
            <w:r w:rsidRPr="007A5626">
              <w:rPr>
                <w:sz w:val="22"/>
                <w:szCs w:val="22"/>
              </w:rPr>
              <w:t>5</w:t>
            </w:r>
          </w:p>
        </w:tc>
        <w:tc>
          <w:tcPr>
            <w:tcW w:w="821" w:type="dxa"/>
            <w:gridSpan w:val="2"/>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57</w:t>
            </w:r>
            <w:r w:rsidRPr="007A5626">
              <w:rPr>
                <w:sz w:val="22"/>
                <w:szCs w:val="22"/>
                <w:lang w:val="en-US"/>
              </w:rPr>
              <w:t>7</w:t>
            </w:r>
            <w:r w:rsidRPr="007A5626">
              <w:rPr>
                <w:sz w:val="22"/>
                <w:szCs w:val="22"/>
              </w:rPr>
              <w:t>.</w:t>
            </w:r>
            <w:r w:rsidRPr="007A5626">
              <w:rPr>
                <w:sz w:val="22"/>
                <w:szCs w:val="22"/>
                <w:lang w:val="en-US"/>
              </w:rPr>
              <w:t>2</w:t>
            </w:r>
            <w:r w:rsidRPr="007A5626">
              <w:rPr>
                <w:sz w:val="22"/>
                <w:szCs w:val="22"/>
              </w:rPr>
              <w:t>5</w:t>
            </w:r>
          </w:p>
        </w:tc>
      </w:tr>
      <w:tr w:rsidR="00892794" w:rsidTr="007A5626">
        <w:trPr>
          <w:jc w:val="center"/>
        </w:trPr>
        <w:tc>
          <w:tcPr>
            <w:tcW w:w="3246" w:type="dxa"/>
            <w:tcBorders>
              <w:top w:val="nil"/>
              <w:left w:val="nil"/>
              <w:bottom w:val="nil"/>
              <w:right w:val="nil"/>
            </w:tcBorders>
            <w:hideMark/>
          </w:tcPr>
          <w:p w:rsidR="00892794" w:rsidRPr="00434A0E" w:rsidRDefault="007A5626" w:rsidP="00444C43">
            <w:pPr>
              <w:spacing w:before="40" w:after="40"/>
              <w:rPr>
                <w:rFonts w:ascii="Times" w:hAnsi="Times"/>
                <w:color w:val="000000"/>
                <w:sz w:val="22"/>
                <w:szCs w:val="22"/>
                <w:lang w:val="en-US" w:eastAsia="en-US"/>
              </w:rPr>
            </w:pPr>
            <w:r w:rsidRPr="00434A0E">
              <w:rPr>
                <w:rFonts w:ascii="Times" w:hAnsi="Times"/>
                <w:color w:val="000000"/>
                <w:sz w:val="22"/>
                <w:szCs w:val="22"/>
                <w:lang w:val="en-US"/>
              </w:rPr>
              <w:t>Center of the peak on half height</w:t>
            </w:r>
          </w:p>
        </w:tc>
        <w:tc>
          <w:tcPr>
            <w:tcW w:w="821" w:type="dxa"/>
            <w:tcBorders>
              <w:top w:val="nil"/>
              <w:left w:val="nil"/>
              <w:bottom w:val="nil"/>
              <w:right w:val="nil"/>
            </w:tcBorders>
            <w:hideMark/>
          </w:tcPr>
          <w:p w:rsidR="00892794" w:rsidRPr="007A5626" w:rsidRDefault="00892794" w:rsidP="007A5626">
            <w:pPr>
              <w:spacing w:before="40" w:after="40"/>
              <w:jc w:val="center"/>
              <w:rPr>
                <w:sz w:val="22"/>
                <w:szCs w:val="22"/>
              </w:rPr>
            </w:pPr>
            <w:r w:rsidRPr="007A5626">
              <w:rPr>
                <w:sz w:val="22"/>
                <w:szCs w:val="22"/>
                <w:lang w:val="en-US"/>
              </w:rPr>
              <w:t>31</w:t>
            </w:r>
            <w:r w:rsidRPr="007A5626">
              <w:rPr>
                <w:sz w:val="22"/>
                <w:szCs w:val="22"/>
              </w:rPr>
              <w:t>3.30</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365.45</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404.65</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435.45</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545.35</w:t>
            </w:r>
          </w:p>
        </w:tc>
        <w:tc>
          <w:tcPr>
            <w:tcW w:w="821" w:type="dxa"/>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576.85</w:t>
            </w:r>
          </w:p>
        </w:tc>
        <w:tc>
          <w:tcPr>
            <w:tcW w:w="821" w:type="dxa"/>
            <w:gridSpan w:val="2"/>
            <w:tcBorders>
              <w:top w:val="nil"/>
              <w:left w:val="nil"/>
              <w:bottom w:val="nil"/>
              <w:right w:val="nil"/>
            </w:tcBorders>
          </w:tcPr>
          <w:p w:rsidR="00892794" w:rsidRPr="007A5626" w:rsidRDefault="00892794" w:rsidP="007A5626">
            <w:pPr>
              <w:spacing w:before="40" w:after="40"/>
              <w:jc w:val="center"/>
              <w:rPr>
                <w:sz w:val="22"/>
                <w:szCs w:val="22"/>
              </w:rPr>
            </w:pPr>
            <w:r w:rsidRPr="007A5626">
              <w:rPr>
                <w:sz w:val="22"/>
                <w:szCs w:val="22"/>
              </w:rPr>
              <w:t>577.90</w:t>
            </w:r>
          </w:p>
        </w:tc>
      </w:tr>
      <w:tr w:rsidR="00892794" w:rsidTr="007A5626">
        <w:trPr>
          <w:jc w:val="center"/>
        </w:trPr>
        <w:tc>
          <w:tcPr>
            <w:tcW w:w="3246" w:type="dxa"/>
            <w:tcBorders>
              <w:top w:val="nil"/>
              <w:left w:val="nil"/>
              <w:bottom w:val="single" w:sz="6" w:space="0" w:color="auto"/>
              <w:right w:val="nil"/>
            </w:tcBorders>
            <w:hideMark/>
          </w:tcPr>
          <w:p w:rsidR="00892794" w:rsidRPr="00434A0E" w:rsidRDefault="007A5626" w:rsidP="00444C43">
            <w:pPr>
              <w:spacing w:before="40" w:after="40"/>
              <w:rPr>
                <w:rFonts w:ascii="Times" w:hAnsi="Times"/>
                <w:color w:val="000000"/>
                <w:sz w:val="22"/>
                <w:szCs w:val="22"/>
                <w:lang w:val="en-US" w:eastAsia="en-US"/>
              </w:rPr>
            </w:pPr>
            <w:r w:rsidRPr="00434A0E">
              <w:rPr>
                <w:rFonts w:ascii="Times" w:hAnsi="Times"/>
                <w:color w:val="000000"/>
                <w:sz w:val="22"/>
                <w:szCs w:val="22"/>
                <w:lang w:val="en-US"/>
              </w:rPr>
              <w:t xml:space="preserve">Theoretical </w:t>
            </w:r>
            <w:r w:rsidR="00444C43" w:rsidRPr="00434A0E">
              <w:rPr>
                <w:rFonts w:ascii="Times" w:hAnsi="Times"/>
                <w:color w:val="000000"/>
                <w:sz w:val="22"/>
                <w:szCs w:val="22"/>
                <w:lang w:val="en-US"/>
              </w:rPr>
              <w:t xml:space="preserve">wavelength </w:t>
            </w:r>
            <w:r w:rsidRPr="00434A0E">
              <w:rPr>
                <w:rFonts w:ascii="Times" w:hAnsi="Times"/>
                <w:color w:val="000000"/>
                <w:sz w:val="22"/>
                <w:szCs w:val="22"/>
                <w:lang w:val="en-US"/>
              </w:rPr>
              <w:t>value</w:t>
            </w:r>
          </w:p>
        </w:tc>
        <w:tc>
          <w:tcPr>
            <w:tcW w:w="821" w:type="dxa"/>
            <w:tcBorders>
              <w:top w:val="nil"/>
              <w:left w:val="nil"/>
              <w:bottom w:val="single" w:sz="6" w:space="0" w:color="auto"/>
              <w:right w:val="nil"/>
            </w:tcBorders>
            <w:hideMark/>
          </w:tcPr>
          <w:p w:rsidR="00892794" w:rsidRPr="007A5626" w:rsidRDefault="00892794" w:rsidP="007A5626">
            <w:pPr>
              <w:spacing w:before="40" w:after="40"/>
              <w:jc w:val="center"/>
              <w:rPr>
                <w:sz w:val="22"/>
                <w:szCs w:val="22"/>
              </w:rPr>
            </w:pPr>
            <w:r w:rsidRPr="007A5626">
              <w:rPr>
                <w:sz w:val="22"/>
                <w:szCs w:val="22"/>
              </w:rPr>
              <w:t>312.60</w:t>
            </w:r>
          </w:p>
        </w:tc>
        <w:tc>
          <w:tcPr>
            <w:tcW w:w="821" w:type="dxa"/>
            <w:tcBorders>
              <w:top w:val="nil"/>
              <w:left w:val="nil"/>
              <w:bottom w:val="single" w:sz="6" w:space="0" w:color="auto"/>
              <w:right w:val="nil"/>
            </w:tcBorders>
          </w:tcPr>
          <w:p w:rsidR="00892794" w:rsidRPr="007A5626" w:rsidRDefault="00892794" w:rsidP="007A5626">
            <w:pPr>
              <w:spacing w:before="40" w:after="40"/>
              <w:jc w:val="center"/>
              <w:rPr>
                <w:sz w:val="22"/>
                <w:szCs w:val="22"/>
              </w:rPr>
            </w:pPr>
            <w:r w:rsidRPr="007A5626">
              <w:rPr>
                <w:sz w:val="22"/>
                <w:szCs w:val="22"/>
              </w:rPr>
              <w:t>365.00</w:t>
            </w:r>
          </w:p>
        </w:tc>
        <w:tc>
          <w:tcPr>
            <w:tcW w:w="821" w:type="dxa"/>
            <w:tcBorders>
              <w:top w:val="nil"/>
              <w:left w:val="nil"/>
              <w:bottom w:val="single" w:sz="6" w:space="0" w:color="auto"/>
              <w:right w:val="nil"/>
            </w:tcBorders>
          </w:tcPr>
          <w:p w:rsidR="00892794" w:rsidRPr="007A5626" w:rsidRDefault="00892794" w:rsidP="007A5626">
            <w:pPr>
              <w:spacing w:before="40" w:after="40"/>
              <w:jc w:val="center"/>
              <w:rPr>
                <w:sz w:val="22"/>
                <w:szCs w:val="22"/>
              </w:rPr>
            </w:pPr>
            <w:r w:rsidRPr="007A5626">
              <w:rPr>
                <w:sz w:val="22"/>
                <w:szCs w:val="22"/>
              </w:rPr>
              <w:t>404.67</w:t>
            </w:r>
          </w:p>
        </w:tc>
        <w:tc>
          <w:tcPr>
            <w:tcW w:w="821" w:type="dxa"/>
            <w:tcBorders>
              <w:top w:val="nil"/>
              <w:left w:val="nil"/>
              <w:bottom w:val="single" w:sz="6" w:space="0" w:color="auto"/>
              <w:right w:val="nil"/>
            </w:tcBorders>
          </w:tcPr>
          <w:p w:rsidR="00892794" w:rsidRPr="007A5626" w:rsidRDefault="00892794" w:rsidP="007A5626">
            <w:pPr>
              <w:spacing w:before="40" w:after="40"/>
              <w:jc w:val="center"/>
              <w:rPr>
                <w:sz w:val="22"/>
                <w:szCs w:val="22"/>
              </w:rPr>
            </w:pPr>
            <w:r w:rsidRPr="007A5626">
              <w:rPr>
                <w:sz w:val="22"/>
                <w:szCs w:val="22"/>
              </w:rPr>
              <w:t>435.83</w:t>
            </w:r>
          </w:p>
        </w:tc>
        <w:tc>
          <w:tcPr>
            <w:tcW w:w="821" w:type="dxa"/>
            <w:tcBorders>
              <w:top w:val="nil"/>
              <w:left w:val="nil"/>
              <w:bottom w:val="single" w:sz="6" w:space="0" w:color="auto"/>
              <w:right w:val="nil"/>
            </w:tcBorders>
          </w:tcPr>
          <w:p w:rsidR="00892794" w:rsidRPr="007A5626" w:rsidRDefault="00892794" w:rsidP="007A5626">
            <w:pPr>
              <w:spacing w:before="40" w:after="40"/>
              <w:jc w:val="center"/>
              <w:rPr>
                <w:sz w:val="22"/>
                <w:szCs w:val="22"/>
              </w:rPr>
            </w:pPr>
            <w:r w:rsidRPr="007A5626">
              <w:rPr>
                <w:sz w:val="22"/>
                <w:szCs w:val="22"/>
              </w:rPr>
              <w:t>546.07</w:t>
            </w:r>
          </w:p>
        </w:tc>
        <w:tc>
          <w:tcPr>
            <w:tcW w:w="821" w:type="dxa"/>
            <w:tcBorders>
              <w:top w:val="nil"/>
              <w:left w:val="nil"/>
              <w:bottom w:val="single" w:sz="6" w:space="0" w:color="auto"/>
              <w:right w:val="nil"/>
            </w:tcBorders>
          </w:tcPr>
          <w:p w:rsidR="00892794" w:rsidRPr="007A5626" w:rsidRDefault="00892794" w:rsidP="007A5626">
            <w:pPr>
              <w:spacing w:before="40" w:after="40"/>
              <w:jc w:val="center"/>
              <w:rPr>
                <w:sz w:val="22"/>
                <w:szCs w:val="22"/>
              </w:rPr>
            </w:pPr>
            <w:r w:rsidRPr="007A5626">
              <w:rPr>
                <w:sz w:val="22"/>
                <w:szCs w:val="22"/>
              </w:rPr>
              <w:t>576.96</w:t>
            </w:r>
          </w:p>
        </w:tc>
        <w:tc>
          <w:tcPr>
            <w:tcW w:w="821" w:type="dxa"/>
            <w:gridSpan w:val="2"/>
            <w:tcBorders>
              <w:top w:val="nil"/>
              <w:left w:val="nil"/>
              <w:bottom w:val="single" w:sz="6" w:space="0" w:color="auto"/>
              <w:right w:val="nil"/>
            </w:tcBorders>
          </w:tcPr>
          <w:p w:rsidR="00892794" w:rsidRPr="007A5626" w:rsidRDefault="00892794" w:rsidP="007A5626">
            <w:pPr>
              <w:spacing w:before="40" w:after="40"/>
              <w:jc w:val="center"/>
              <w:rPr>
                <w:sz w:val="22"/>
                <w:szCs w:val="22"/>
              </w:rPr>
            </w:pPr>
            <w:r w:rsidRPr="007A5626">
              <w:rPr>
                <w:sz w:val="22"/>
                <w:szCs w:val="22"/>
              </w:rPr>
              <w:t>579.07</w:t>
            </w:r>
          </w:p>
        </w:tc>
      </w:tr>
    </w:tbl>
    <w:p w:rsidR="00966BDF" w:rsidRDefault="007B5530" w:rsidP="00966BDF">
      <w:pPr>
        <w:pStyle w:val="section"/>
        <w:numPr>
          <w:ilvl w:val="0"/>
          <w:numId w:val="0"/>
        </w:numPr>
        <w:jc w:val="both"/>
        <w:rPr>
          <w:rFonts w:ascii="Times New Roman" w:hAnsi="Times New Roman"/>
          <w:b w:val="0"/>
          <w:spacing w:val="-2"/>
          <w:lang w:val="en-US"/>
        </w:rPr>
      </w:pPr>
      <w:r w:rsidRPr="00966BDF">
        <w:rPr>
          <w:rFonts w:ascii="Times New Roman" w:hAnsi="Times New Roman"/>
          <w:b w:val="0"/>
          <w:spacing w:val="-2"/>
          <w:lang w:val="en-US"/>
        </w:rPr>
        <w:t xml:space="preserve">Analysis of the data given in table 1 </w:t>
      </w:r>
      <w:r>
        <w:rPr>
          <w:rFonts w:ascii="Times New Roman" w:hAnsi="Times New Roman"/>
          <w:b w:val="0"/>
          <w:spacing w:val="-2"/>
          <w:lang w:val="en-US"/>
        </w:rPr>
        <w:t>makes it possible to</w:t>
      </w:r>
      <w:r w:rsidR="00966BDF" w:rsidRPr="00966BDF">
        <w:rPr>
          <w:rFonts w:ascii="Times New Roman" w:hAnsi="Times New Roman"/>
          <w:b w:val="0"/>
          <w:spacing w:val="-2"/>
          <w:lang w:val="en-US"/>
        </w:rPr>
        <w:t xml:space="preserve"> conclud</w:t>
      </w:r>
      <w:r>
        <w:rPr>
          <w:rFonts w:ascii="Times New Roman" w:hAnsi="Times New Roman"/>
          <w:b w:val="0"/>
          <w:spacing w:val="-2"/>
          <w:lang w:val="en-US"/>
        </w:rPr>
        <w:t>e</w:t>
      </w:r>
      <w:r w:rsidR="00966BDF" w:rsidRPr="00966BDF">
        <w:rPr>
          <w:rFonts w:ascii="Times New Roman" w:hAnsi="Times New Roman"/>
          <w:b w:val="0"/>
          <w:spacing w:val="-2"/>
          <w:lang w:val="en-US"/>
        </w:rPr>
        <w:t xml:space="preserve"> that both algorithms allow obtaining the values of the position of spectral lines sufficiently close to the theoretical values. The accuracy of the second algorithm (despite the fact that it is easier and faster) is higher.</w:t>
      </w:r>
    </w:p>
    <w:p w:rsidR="00646C39" w:rsidRPr="00646C39" w:rsidRDefault="00A61765" w:rsidP="006F6D3A">
      <w:pPr>
        <w:pStyle w:val="section"/>
        <w:numPr>
          <w:ilvl w:val="0"/>
          <w:numId w:val="0"/>
        </w:numPr>
        <w:rPr>
          <w:lang w:val="en-US"/>
        </w:rPr>
      </w:pPr>
      <w:r>
        <w:rPr>
          <w:rFonts w:ascii="Times New Roman" w:hAnsi="Times New Roman"/>
          <w:spacing w:val="-2"/>
          <w:lang w:val="en-US"/>
        </w:rPr>
        <w:t>5</w:t>
      </w:r>
      <w:r w:rsidR="00B35D5B" w:rsidRPr="00B35D5B">
        <w:rPr>
          <w:rFonts w:ascii="Times New Roman" w:hAnsi="Times New Roman"/>
          <w:spacing w:val="-2"/>
          <w:lang w:val="en-US"/>
        </w:rPr>
        <w:t xml:space="preserve">. </w:t>
      </w:r>
      <w:r w:rsidR="006F6D3A">
        <w:rPr>
          <w:lang w:val="en-US"/>
        </w:rPr>
        <w:t>Conclusion</w:t>
      </w:r>
      <w:r w:rsidR="008F2DFD">
        <w:rPr>
          <w:lang w:val="en-US"/>
        </w:rPr>
        <w:t>s</w:t>
      </w:r>
    </w:p>
    <w:p w:rsidR="00C12911" w:rsidRDefault="00421B3D" w:rsidP="004C7582">
      <w:pPr>
        <w:pStyle w:val="subsection"/>
        <w:numPr>
          <w:ilvl w:val="0"/>
          <w:numId w:val="0"/>
        </w:numPr>
        <w:spacing w:before="0"/>
        <w:jc w:val="both"/>
        <w:rPr>
          <w:rStyle w:val="StylesubsubsectionNotItalic1CharChar"/>
          <w:i w:val="0"/>
          <w:lang w:val="en-GB"/>
        </w:rPr>
      </w:pPr>
      <w:r w:rsidRPr="00421B3D">
        <w:rPr>
          <w:rStyle w:val="StylesubsubsectionNotItalic1CharChar"/>
          <w:i w:val="0"/>
          <w:lang w:val="en-GB"/>
        </w:rPr>
        <w:t>Based on the conducted experiments it can be recommended when using spectral equipment built with the use of the TCD1304 photodetector to obtain emission spectra for further analysis when the output signal of the device lies in the range 20...90 a. u. (for the units of the output signal the percent</w:t>
      </w:r>
      <w:r w:rsidR="006730D1">
        <w:rPr>
          <w:rStyle w:val="StylesubsubsectionNotItalic1CharChar"/>
          <w:i w:val="0"/>
          <w:lang w:val="en-GB"/>
        </w:rPr>
        <w:t>age</w:t>
      </w:r>
      <w:r w:rsidRPr="00421B3D">
        <w:rPr>
          <w:rStyle w:val="StylesubsubsectionNotItalic1CharChar"/>
          <w:i w:val="0"/>
          <w:lang w:val="en-GB"/>
        </w:rPr>
        <w:t xml:space="preserve"> level from the maximum signal of the CCD which corresponds to its saturation is taken). </w:t>
      </w:r>
    </w:p>
    <w:p w:rsidR="00546382" w:rsidRDefault="00421B3D" w:rsidP="00C12911">
      <w:pPr>
        <w:pStyle w:val="subsection"/>
        <w:numPr>
          <w:ilvl w:val="0"/>
          <w:numId w:val="0"/>
        </w:numPr>
        <w:spacing w:before="0"/>
        <w:ind w:firstLine="284"/>
        <w:jc w:val="both"/>
        <w:rPr>
          <w:rStyle w:val="StylesubsubsectionNotItalic1CharChar"/>
          <w:i w:val="0"/>
          <w:lang w:val="en-GB"/>
        </w:rPr>
      </w:pPr>
      <w:r w:rsidRPr="00421B3D">
        <w:rPr>
          <w:rStyle w:val="StylesubsubsectionNotItalic1CharChar"/>
          <w:i w:val="0"/>
          <w:lang w:val="en-GB"/>
        </w:rPr>
        <w:t xml:space="preserve">The choice of this range is due to the fact that at low values of the signal level significantly decreases the accuracy of </w:t>
      </w:r>
      <w:r w:rsidR="008A0B71" w:rsidRPr="008A0B71">
        <w:rPr>
          <w:rStyle w:val="StylesubsubsectionNotItalic1CharChar"/>
          <w:i w:val="0"/>
        </w:rPr>
        <w:t>analog</w:t>
      </w:r>
      <w:r w:rsidRPr="00421B3D">
        <w:rPr>
          <w:rStyle w:val="StylesubsubsectionNotItalic1CharChar"/>
          <w:i w:val="0"/>
          <w:lang w:val="en-GB"/>
        </w:rPr>
        <w:t xml:space="preserve">-to-digital converter included in the conversion circuitry of the device, besides the signal becomes comparable with the noise level, which leads to considerable inaccuracies of </w:t>
      </w:r>
      <w:r w:rsidR="00CB13F0">
        <w:rPr>
          <w:rStyle w:val="StylesubsubsectionNotItalic1CharChar"/>
          <w:i w:val="0"/>
          <w:lang w:val="en-GB"/>
        </w:rPr>
        <w:t xml:space="preserve">the </w:t>
      </w:r>
      <w:r w:rsidRPr="00421B3D">
        <w:rPr>
          <w:rStyle w:val="StylesubsubsectionNotItalic1CharChar"/>
          <w:i w:val="0"/>
          <w:lang w:val="en-GB"/>
        </w:rPr>
        <w:t xml:space="preserve">measurement. When the values of the output signal are over 90 a. u. the blooming effect begins to affect the results, leading to a dramatic broadening of </w:t>
      </w:r>
      <w:r w:rsidR="00CB13F0">
        <w:rPr>
          <w:rStyle w:val="StylesubsubsectionNotItalic1CharChar"/>
          <w:i w:val="0"/>
          <w:lang w:val="en-GB"/>
        </w:rPr>
        <w:t xml:space="preserve">the </w:t>
      </w:r>
      <w:r w:rsidRPr="00421B3D">
        <w:rPr>
          <w:rStyle w:val="StylesubsubsectionNotItalic1CharChar"/>
          <w:i w:val="0"/>
          <w:lang w:val="en-GB"/>
        </w:rPr>
        <w:t>spectral lines, which creates significant difficulties in defining their position.</w:t>
      </w:r>
    </w:p>
    <w:p w:rsidR="00C25B67" w:rsidRPr="00546382" w:rsidRDefault="00C25B67" w:rsidP="00C25B67">
      <w:pPr>
        <w:pStyle w:val="subsection"/>
        <w:numPr>
          <w:ilvl w:val="0"/>
          <w:numId w:val="0"/>
        </w:numPr>
        <w:tabs>
          <w:tab w:val="clear" w:pos="567"/>
        </w:tabs>
        <w:spacing w:before="0"/>
        <w:ind w:firstLine="284"/>
        <w:jc w:val="both"/>
        <w:rPr>
          <w:i w:val="0"/>
          <w:lang w:val="en-GB"/>
        </w:rPr>
      </w:pPr>
      <w:r w:rsidRPr="00C25B67">
        <w:rPr>
          <w:i w:val="0"/>
          <w:lang w:val="en-GB"/>
        </w:rPr>
        <w:t xml:space="preserve">It can be noted that the algorithms of the search of the peak positions with their simplicity and speed enable to effectively determine the wavelengths of </w:t>
      </w:r>
      <w:r w:rsidR="00CB13F0">
        <w:rPr>
          <w:i w:val="0"/>
          <w:lang w:val="en-GB"/>
        </w:rPr>
        <w:t xml:space="preserve">the </w:t>
      </w:r>
      <w:r w:rsidRPr="00C25B67">
        <w:rPr>
          <w:i w:val="0"/>
          <w:lang w:val="en-GB"/>
        </w:rPr>
        <w:t xml:space="preserve">spectral lines. The obtained data can further be used to </w:t>
      </w:r>
      <w:r w:rsidR="00CB13F0">
        <w:rPr>
          <w:i w:val="0"/>
          <w:lang w:val="en-GB"/>
        </w:rPr>
        <w:t>evaluate</w:t>
      </w:r>
      <w:r w:rsidRPr="00C25B67">
        <w:rPr>
          <w:i w:val="0"/>
          <w:lang w:val="en-GB"/>
        </w:rPr>
        <w:t xml:space="preserve"> the plasma composition</w:t>
      </w:r>
      <w:r w:rsidR="00CB13F0">
        <w:rPr>
          <w:i w:val="0"/>
          <w:lang w:val="en-GB"/>
        </w:rPr>
        <w:t xml:space="preserve"> in real time</w:t>
      </w:r>
      <w:r w:rsidRPr="00C25B67">
        <w:rPr>
          <w:i w:val="0"/>
          <w:lang w:val="en-GB"/>
        </w:rPr>
        <w:t xml:space="preserve">, which allows in the control of technological processes in a timely manner to respond to the changes in the </w:t>
      </w:r>
      <w:r w:rsidR="00CB13F0" w:rsidRPr="00C25B67">
        <w:rPr>
          <w:i w:val="0"/>
          <w:lang w:val="en-GB"/>
        </w:rPr>
        <w:t xml:space="preserve">plasma flux </w:t>
      </w:r>
      <w:r w:rsidRPr="00C25B67">
        <w:rPr>
          <w:i w:val="0"/>
          <w:lang w:val="en-GB"/>
        </w:rPr>
        <w:t>composition.</w:t>
      </w:r>
    </w:p>
    <w:p w:rsidR="009B7DF8" w:rsidRPr="004053F3" w:rsidRDefault="004053F3" w:rsidP="00A928EE">
      <w:pPr>
        <w:spacing w:before="240"/>
        <w:jc w:val="both"/>
        <w:rPr>
          <w:b/>
          <w:sz w:val="22"/>
          <w:szCs w:val="22"/>
          <w:lang w:val="en-US"/>
        </w:rPr>
      </w:pPr>
      <w:r w:rsidRPr="004053F3">
        <w:rPr>
          <w:b/>
          <w:sz w:val="22"/>
          <w:szCs w:val="22"/>
          <w:lang w:val="en-US"/>
        </w:rPr>
        <w:t>References</w:t>
      </w:r>
    </w:p>
    <w:p w:rsidR="009E6D12" w:rsidRDefault="009E6D12" w:rsidP="00A6117A">
      <w:pPr>
        <w:tabs>
          <w:tab w:val="left" w:pos="567"/>
        </w:tabs>
        <w:ind w:left="851" w:hanging="851"/>
        <w:jc w:val="both"/>
        <w:rPr>
          <w:sz w:val="22"/>
          <w:szCs w:val="22"/>
          <w:lang w:val="en-US"/>
        </w:rPr>
      </w:pPr>
      <w:r w:rsidRPr="00FE7D10">
        <w:rPr>
          <w:sz w:val="22"/>
          <w:szCs w:val="22"/>
          <w:lang w:val="en-US"/>
        </w:rPr>
        <w:t>[</w:t>
      </w:r>
      <w:r w:rsidR="00A633AE">
        <w:rPr>
          <w:sz w:val="22"/>
          <w:szCs w:val="22"/>
          <w:lang w:val="en-US"/>
        </w:rPr>
        <w:t>1</w:t>
      </w:r>
      <w:r w:rsidRPr="00FE7D10">
        <w:rPr>
          <w:sz w:val="22"/>
          <w:szCs w:val="22"/>
          <w:lang w:val="en-US"/>
        </w:rPr>
        <w:t>]</w:t>
      </w:r>
      <w:r>
        <w:rPr>
          <w:sz w:val="22"/>
          <w:szCs w:val="22"/>
          <w:lang w:val="en-US"/>
        </w:rPr>
        <w:tab/>
        <w:t xml:space="preserve">Uhov A A, Gerasimov V A, Kostrin D K, Selivanov L M 2014 </w:t>
      </w:r>
      <w:r w:rsidRPr="009E6D12">
        <w:rPr>
          <w:i/>
          <w:sz w:val="22"/>
          <w:szCs w:val="22"/>
          <w:lang w:val="en-US"/>
        </w:rPr>
        <w:t>Journal of Physics: Conference Series</w:t>
      </w:r>
      <w:r w:rsidRPr="009E6D12">
        <w:rPr>
          <w:b/>
          <w:sz w:val="22"/>
          <w:szCs w:val="22"/>
          <w:lang w:val="en-US"/>
        </w:rPr>
        <w:t>567</w:t>
      </w:r>
      <w:r>
        <w:rPr>
          <w:sz w:val="22"/>
          <w:szCs w:val="22"/>
          <w:lang w:val="en-US"/>
        </w:rPr>
        <w:t xml:space="preserve"> 012039</w:t>
      </w:r>
    </w:p>
    <w:p w:rsidR="00A633AE" w:rsidRDefault="00A633AE" w:rsidP="007915F9">
      <w:pPr>
        <w:tabs>
          <w:tab w:val="left" w:pos="851"/>
        </w:tabs>
        <w:autoSpaceDE w:val="0"/>
        <w:autoSpaceDN w:val="0"/>
        <w:adjustRightInd w:val="0"/>
        <w:ind w:left="573" w:hanging="573"/>
        <w:jc w:val="both"/>
        <w:rPr>
          <w:sz w:val="22"/>
          <w:szCs w:val="22"/>
          <w:lang w:val="en-US"/>
        </w:rPr>
      </w:pPr>
      <w:r w:rsidRPr="002F157F">
        <w:rPr>
          <w:sz w:val="22"/>
          <w:szCs w:val="22"/>
          <w:lang w:val="en-US"/>
        </w:rPr>
        <w:t>[</w:t>
      </w:r>
      <w:r>
        <w:rPr>
          <w:sz w:val="22"/>
          <w:szCs w:val="22"/>
          <w:lang w:val="en-US"/>
        </w:rPr>
        <w:t>2</w:t>
      </w:r>
      <w:r w:rsidRPr="002F157F">
        <w:rPr>
          <w:sz w:val="22"/>
          <w:szCs w:val="22"/>
          <w:lang w:val="en-US"/>
        </w:rPr>
        <w:t xml:space="preserve">]  </w:t>
      </w:r>
      <w:r>
        <w:rPr>
          <w:sz w:val="22"/>
          <w:szCs w:val="22"/>
          <w:lang w:val="en-US"/>
        </w:rPr>
        <w:tab/>
        <w:t xml:space="preserve">Kostrin D K, Oukhov A A 2013 </w:t>
      </w:r>
      <w:r>
        <w:rPr>
          <w:i/>
          <w:sz w:val="22"/>
          <w:szCs w:val="22"/>
          <w:lang w:val="en-US"/>
        </w:rPr>
        <w:t>B</w:t>
      </w:r>
      <w:r w:rsidRPr="009E15EB">
        <w:rPr>
          <w:i/>
          <w:sz w:val="22"/>
          <w:szCs w:val="22"/>
          <w:lang w:val="en-US"/>
        </w:rPr>
        <w:t>iotechnosphere</w:t>
      </w:r>
      <w:r>
        <w:rPr>
          <w:b/>
          <w:sz w:val="22"/>
          <w:szCs w:val="22"/>
          <w:lang w:val="en-US"/>
        </w:rPr>
        <w:t>3</w:t>
      </w:r>
      <w:r w:rsidR="00122E8E">
        <w:rPr>
          <w:sz w:val="22"/>
          <w:szCs w:val="22"/>
          <w:lang w:val="en-US"/>
        </w:rPr>
        <w:t>21</w:t>
      </w:r>
      <w:r>
        <w:rPr>
          <w:sz w:val="22"/>
          <w:szCs w:val="22"/>
          <w:lang w:val="en-US"/>
        </w:rPr>
        <w:t>–2</w:t>
      </w:r>
      <w:r w:rsidR="00122E8E">
        <w:rPr>
          <w:sz w:val="22"/>
          <w:szCs w:val="22"/>
          <w:lang w:val="en-US"/>
        </w:rPr>
        <w:t>5</w:t>
      </w:r>
    </w:p>
    <w:p w:rsidR="004F50D8" w:rsidRPr="00C418A7" w:rsidRDefault="004F50D8" w:rsidP="004F50D8">
      <w:pPr>
        <w:tabs>
          <w:tab w:val="left" w:pos="851"/>
        </w:tabs>
        <w:autoSpaceDE w:val="0"/>
        <w:autoSpaceDN w:val="0"/>
        <w:adjustRightInd w:val="0"/>
        <w:ind w:left="573" w:hanging="573"/>
        <w:jc w:val="both"/>
        <w:rPr>
          <w:sz w:val="22"/>
          <w:szCs w:val="22"/>
          <w:lang w:val="en-US"/>
        </w:rPr>
      </w:pPr>
      <w:r w:rsidRPr="002F157F">
        <w:rPr>
          <w:sz w:val="22"/>
          <w:szCs w:val="22"/>
          <w:lang w:val="en-US"/>
        </w:rPr>
        <w:t>[</w:t>
      </w:r>
      <w:r w:rsidR="009E6D12">
        <w:rPr>
          <w:sz w:val="22"/>
          <w:szCs w:val="22"/>
          <w:lang w:val="en-US"/>
        </w:rPr>
        <w:t>3</w:t>
      </w:r>
      <w:r w:rsidRPr="002F157F">
        <w:rPr>
          <w:sz w:val="22"/>
          <w:szCs w:val="22"/>
          <w:lang w:val="en-US"/>
        </w:rPr>
        <w:t xml:space="preserve">]  </w:t>
      </w:r>
      <w:r>
        <w:rPr>
          <w:sz w:val="22"/>
          <w:szCs w:val="22"/>
          <w:lang w:val="en-US"/>
        </w:rPr>
        <w:tab/>
      </w:r>
      <w:r w:rsidR="006C33D8">
        <w:rPr>
          <w:sz w:val="22"/>
          <w:szCs w:val="22"/>
          <w:lang w:val="en-US"/>
        </w:rPr>
        <w:t xml:space="preserve">Kostrin D K, Uhov A A 2013 </w:t>
      </w:r>
      <w:r w:rsidR="006C33D8" w:rsidRPr="009E4146">
        <w:rPr>
          <w:i/>
          <w:sz w:val="22"/>
          <w:szCs w:val="22"/>
          <w:lang w:val="en-US"/>
        </w:rPr>
        <w:t>Testing. Diagnostics</w:t>
      </w:r>
      <w:r w:rsidR="006C33D8">
        <w:rPr>
          <w:b/>
          <w:sz w:val="22"/>
          <w:szCs w:val="22"/>
          <w:lang w:val="en-US"/>
        </w:rPr>
        <w:t>5</w:t>
      </w:r>
      <w:r w:rsidR="006C33D8">
        <w:rPr>
          <w:sz w:val="22"/>
          <w:szCs w:val="22"/>
          <w:lang w:val="en-US"/>
        </w:rPr>
        <w:t xml:space="preserve"> 40–42</w:t>
      </w:r>
    </w:p>
    <w:p w:rsidR="00F2678F" w:rsidRDefault="005641EF" w:rsidP="006C33D8">
      <w:pPr>
        <w:tabs>
          <w:tab w:val="left" w:pos="851"/>
        </w:tabs>
        <w:ind w:left="570" w:hanging="570"/>
        <w:jc w:val="both"/>
        <w:rPr>
          <w:sz w:val="22"/>
          <w:szCs w:val="22"/>
          <w:lang w:val="en-US"/>
        </w:rPr>
      </w:pPr>
      <w:r w:rsidRPr="005641EF">
        <w:rPr>
          <w:sz w:val="22"/>
          <w:szCs w:val="22"/>
          <w:lang w:val="en-US"/>
        </w:rPr>
        <w:t>[</w:t>
      </w:r>
      <w:r w:rsidR="009E6D12">
        <w:rPr>
          <w:sz w:val="22"/>
          <w:szCs w:val="22"/>
          <w:lang w:val="en-US"/>
        </w:rPr>
        <w:t>4</w:t>
      </w:r>
      <w:r w:rsidRPr="005641EF">
        <w:rPr>
          <w:sz w:val="22"/>
          <w:szCs w:val="22"/>
          <w:lang w:val="en-US"/>
        </w:rPr>
        <w:t>]</w:t>
      </w:r>
      <w:r w:rsidRPr="005641EF">
        <w:rPr>
          <w:sz w:val="22"/>
          <w:szCs w:val="22"/>
          <w:lang w:val="en-US"/>
        </w:rPr>
        <w:tab/>
      </w:r>
      <w:r w:rsidR="006C33D8" w:rsidRPr="006C33D8">
        <w:rPr>
          <w:sz w:val="22"/>
          <w:szCs w:val="22"/>
          <w:lang w:val="en-US"/>
        </w:rPr>
        <w:t>Kostrin</w:t>
      </w:r>
      <w:r w:rsidR="006C33D8">
        <w:rPr>
          <w:sz w:val="22"/>
          <w:szCs w:val="22"/>
          <w:lang w:val="en-US"/>
        </w:rPr>
        <w:t xml:space="preserve"> D K</w:t>
      </w:r>
      <w:r w:rsidR="006C33D8" w:rsidRPr="006C33D8">
        <w:rPr>
          <w:sz w:val="22"/>
          <w:szCs w:val="22"/>
          <w:lang w:val="en-US"/>
        </w:rPr>
        <w:t>, Uhov</w:t>
      </w:r>
      <w:r w:rsidR="006C33D8">
        <w:rPr>
          <w:sz w:val="22"/>
          <w:szCs w:val="22"/>
          <w:lang w:val="en-US"/>
        </w:rPr>
        <w:t xml:space="preserve"> A A</w:t>
      </w:r>
      <w:r w:rsidR="006C33D8" w:rsidRPr="006C33D8">
        <w:rPr>
          <w:sz w:val="22"/>
          <w:szCs w:val="22"/>
          <w:lang w:val="en-US"/>
        </w:rPr>
        <w:t>, Lisenkov</w:t>
      </w:r>
      <w:r w:rsidR="006C33D8">
        <w:rPr>
          <w:sz w:val="22"/>
          <w:szCs w:val="22"/>
          <w:lang w:val="en-US"/>
        </w:rPr>
        <w:t>A A 2016</w:t>
      </w:r>
      <w:r w:rsidR="006C33D8" w:rsidRPr="00197638">
        <w:rPr>
          <w:i/>
          <w:sz w:val="22"/>
          <w:szCs w:val="22"/>
          <w:lang w:val="en-US"/>
        </w:rPr>
        <w:t>Vakuum in Forschung und Praxis</w:t>
      </w:r>
      <w:r w:rsidR="006C33D8">
        <w:rPr>
          <w:b/>
          <w:sz w:val="22"/>
          <w:szCs w:val="22"/>
          <w:lang w:val="en-US"/>
        </w:rPr>
        <w:t>3</w:t>
      </w:r>
      <w:r w:rsidR="006C33D8">
        <w:rPr>
          <w:sz w:val="22"/>
          <w:szCs w:val="22"/>
          <w:lang w:val="en-US"/>
        </w:rPr>
        <w:t xml:space="preserve"> 2–5</w:t>
      </w:r>
    </w:p>
    <w:p w:rsidR="00B64DA2" w:rsidRDefault="00B64DA2" w:rsidP="00B64DA2">
      <w:pPr>
        <w:tabs>
          <w:tab w:val="left" w:pos="851"/>
        </w:tabs>
        <w:autoSpaceDE w:val="0"/>
        <w:autoSpaceDN w:val="0"/>
        <w:adjustRightInd w:val="0"/>
        <w:ind w:left="573" w:hanging="573"/>
        <w:jc w:val="both"/>
        <w:rPr>
          <w:sz w:val="22"/>
          <w:szCs w:val="22"/>
          <w:lang w:val="en-US"/>
        </w:rPr>
      </w:pPr>
      <w:r w:rsidRPr="002F157F">
        <w:rPr>
          <w:sz w:val="22"/>
          <w:szCs w:val="22"/>
          <w:lang w:val="en-US"/>
        </w:rPr>
        <w:t>[</w:t>
      </w:r>
      <w:r>
        <w:rPr>
          <w:sz w:val="22"/>
          <w:szCs w:val="22"/>
          <w:lang w:val="en-US"/>
        </w:rPr>
        <w:t>5</w:t>
      </w:r>
      <w:r w:rsidRPr="002F157F">
        <w:rPr>
          <w:sz w:val="22"/>
          <w:szCs w:val="22"/>
          <w:lang w:val="en-US"/>
        </w:rPr>
        <w:t xml:space="preserve">]  </w:t>
      </w:r>
      <w:r>
        <w:rPr>
          <w:sz w:val="22"/>
          <w:szCs w:val="22"/>
          <w:lang w:val="en-US"/>
        </w:rPr>
        <w:tab/>
        <w:t xml:space="preserve">Kostrin D K 2015 </w:t>
      </w:r>
      <w:r w:rsidRPr="009E4146">
        <w:rPr>
          <w:i/>
          <w:sz w:val="22"/>
          <w:szCs w:val="22"/>
          <w:lang w:val="en-US"/>
        </w:rPr>
        <w:t>Testing.</w:t>
      </w:r>
      <w:bookmarkStart w:id="0" w:name="_GoBack"/>
      <w:bookmarkEnd w:id="0"/>
      <w:r w:rsidRPr="009E4146">
        <w:rPr>
          <w:i/>
          <w:sz w:val="22"/>
          <w:szCs w:val="22"/>
          <w:lang w:val="en-US"/>
        </w:rPr>
        <w:t xml:space="preserve"> Diagnostics</w:t>
      </w:r>
      <w:r>
        <w:rPr>
          <w:b/>
          <w:sz w:val="22"/>
          <w:szCs w:val="22"/>
          <w:lang w:val="en-US"/>
        </w:rPr>
        <w:t>5</w:t>
      </w:r>
      <w:r>
        <w:rPr>
          <w:sz w:val="22"/>
          <w:szCs w:val="22"/>
          <w:lang w:val="en-US"/>
        </w:rPr>
        <w:t xml:space="preserve"> 47–50</w:t>
      </w:r>
    </w:p>
    <w:p w:rsidR="00C01690" w:rsidRPr="006C33D8" w:rsidRDefault="0071574C" w:rsidP="00345A78">
      <w:pPr>
        <w:tabs>
          <w:tab w:val="left" w:pos="851"/>
        </w:tabs>
        <w:autoSpaceDE w:val="0"/>
        <w:autoSpaceDN w:val="0"/>
        <w:adjustRightInd w:val="0"/>
        <w:ind w:left="573" w:hanging="573"/>
        <w:jc w:val="both"/>
        <w:rPr>
          <w:sz w:val="22"/>
          <w:szCs w:val="22"/>
          <w:lang w:val="en-US"/>
        </w:rPr>
      </w:pPr>
      <w:r w:rsidRPr="002F157F">
        <w:rPr>
          <w:sz w:val="22"/>
          <w:szCs w:val="22"/>
          <w:lang w:val="en-US"/>
        </w:rPr>
        <w:t>[</w:t>
      </w:r>
      <w:r w:rsidR="00B64DA2">
        <w:rPr>
          <w:sz w:val="22"/>
          <w:szCs w:val="22"/>
          <w:lang w:val="en-US"/>
        </w:rPr>
        <w:t>6</w:t>
      </w:r>
      <w:r w:rsidRPr="002F157F">
        <w:rPr>
          <w:sz w:val="22"/>
          <w:szCs w:val="22"/>
          <w:lang w:val="en-US"/>
        </w:rPr>
        <w:t xml:space="preserve">]  </w:t>
      </w:r>
      <w:r>
        <w:rPr>
          <w:sz w:val="22"/>
          <w:szCs w:val="22"/>
          <w:lang w:val="en-US"/>
        </w:rPr>
        <w:tab/>
      </w:r>
      <w:r w:rsidR="003C222C">
        <w:rPr>
          <w:sz w:val="22"/>
          <w:szCs w:val="22"/>
          <w:lang w:val="en-US"/>
        </w:rPr>
        <w:t xml:space="preserve">Vu T N, Laukens K 2013 </w:t>
      </w:r>
      <w:r w:rsidR="003C222C" w:rsidRPr="00197638">
        <w:rPr>
          <w:i/>
          <w:sz w:val="22"/>
          <w:szCs w:val="22"/>
          <w:lang w:val="en-US"/>
        </w:rPr>
        <w:t>Metabolites</w:t>
      </w:r>
      <w:r w:rsidR="003C222C" w:rsidRPr="003C222C">
        <w:rPr>
          <w:b/>
          <w:sz w:val="22"/>
          <w:szCs w:val="22"/>
          <w:lang w:val="en-US"/>
        </w:rPr>
        <w:t>3</w:t>
      </w:r>
      <w:r w:rsidR="00620885">
        <w:rPr>
          <w:sz w:val="22"/>
          <w:szCs w:val="22"/>
          <w:lang w:val="en-US"/>
        </w:rPr>
        <w:t>259–276</w:t>
      </w:r>
    </w:p>
    <w:sectPr w:rsidR="00C01690" w:rsidRPr="006C33D8" w:rsidSect="005343AE">
      <w:pgSz w:w="11906" w:h="16838" w:code="9"/>
      <w:pgMar w:top="2268" w:right="1418" w:bottom="1531" w:left="1418" w:header="0" w:footer="0"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Times">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Sabon">
    <w:altName w:val="Times New Roman"/>
    <w:charset w:val="00"/>
    <w:family w:val="auto"/>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597AF94E"/>
    <w:lvl w:ilvl="0">
      <w:start w:val="1"/>
      <w:numFmt w:val="bullet"/>
      <w:pStyle w:val="a"/>
      <w:lvlText w:val=""/>
      <w:lvlJc w:val="left"/>
      <w:pPr>
        <w:tabs>
          <w:tab w:val="num" w:pos="360"/>
        </w:tabs>
        <w:ind w:left="360" w:hanging="360"/>
      </w:pPr>
      <w:rPr>
        <w:rFonts w:ascii="Symbol" w:hAnsi="Symbol" w:hint="default"/>
      </w:rPr>
    </w:lvl>
  </w:abstractNum>
  <w:abstractNum w:abstractNumId="1">
    <w:nsid w:val="34A3186D"/>
    <w:multiLevelType w:val="hybridMultilevel"/>
    <w:tmpl w:val="79A4F49E"/>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401701F6"/>
    <w:multiLevelType w:val="hybridMultilevel"/>
    <w:tmpl w:val="D3C23E4E"/>
    <w:lvl w:ilvl="0" w:tplc="04190005">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
    <w:nsid w:val="4508054E"/>
    <w:multiLevelType w:val="hybridMultilevel"/>
    <w:tmpl w:val="4426F2EA"/>
    <w:lvl w:ilvl="0" w:tplc="04190001">
      <w:start w:val="1"/>
      <w:numFmt w:val="bullet"/>
      <w:lvlText w:val=""/>
      <w:lvlJc w:val="left"/>
      <w:pPr>
        <w:ind w:left="720" w:hanging="360"/>
      </w:pPr>
      <w:rPr>
        <w:rFonts w:ascii="Symbol" w:hAnsi="Symbol" w:hint="default"/>
      </w:rPr>
    </w:lvl>
    <w:lvl w:ilvl="1" w:tplc="C366AF4E">
      <w:numFmt w:val="bullet"/>
      <w:lvlText w:val="•"/>
      <w:lvlJc w:val="left"/>
      <w:pPr>
        <w:ind w:left="1440" w:hanging="360"/>
      </w:pPr>
      <w:rPr>
        <w:rFonts w:ascii="Times" w:eastAsia="Times New Roman" w:hAnsi="Times" w:cs="Time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45DF4448"/>
    <w:multiLevelType w:val="hybridMultilevel"/>
    <w:tmpl w:val="C7C2D1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4D561974"/>
    <w:multiLevelType w:val="hybridMultilevel"/>
    <w:tmpl w:val="7C2C34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63FF09B4"/>
    <w:multiLevelType w:val="multilevel"/>
    <w:tmpl w:val="7D5CB7F6"/>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nsid w:val="75DE0EF9"/>
    <w:multiLevelType w:val="hybridMultilevel"/>
    <w:tmpl w:val="44C842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7B7B61F9"/>
    <w:multiLevelType w:val="hybridMultilevel"/>
    <w:tmpl w:val="9CAE64CA"/>
    <w:lvl w:ilvl="0" w:tplc="D61C860A">
      <w:start w:val="1"/>
      <w:numFmt w:val="bullet"/>
      <w:lvlText w:val="-"/>
      <w:lvlJc w:val="left"/>
      <w:pPr>
        <w:ind w:left="1004" w:hanging="360"/>
      </w:pPr>
      <w:rPr>
        <w:rFonts w:ascii="Courier New" w:hAnsi="Courier New"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num w:numId="1">
    <w:abstractNumId w:val="6"/>
  </w:num>
  <w:num w:numId="2">
    <w:abstractNumId w:val="0"/>
  </w:num>
  <w:num w:numId="3">
    <w:abstractNumId w:val="3"/>
  </w:num>
  <w:num w:numId="4">
    <w:abstractNumId w:val="7"/>
  </w:num>
  <w:num w:numId="5">
    <w:abstractNumId w:val="1"/>
  </w:num>
  <w:num w:numId="6">
    <w:abstractNumId w:val="4"/>
  </w:num>
  <w:num w:numId="7">
    <w:abstractNumId w:val="2"/>
  </w:num>
  <w:num w:numId="8">
    <w:abstractNumId w:val="8"/>
  </w:num>
  <w:num w:numId="9">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embedSystemFonts/>
  <w:proofState w:spelling="clean" w:grammar="clean"/>
  <w:stylePaneFormatFilter w:val="3F01"/>
  <w:defaultTabStop w:val="709"/>
  <w:characterSpacingControl w:val="doNotCompress"/>
  <w:compat/>
  <w:rsids>
    <w:rsidRoot w:val="00A038E0"/>
    <w:rsid w:val="000018A9"/>
    <w:rsid w:val="0000709F"/>
    <w:rsid w:val="0001144C"/>
    <w:rsid w:val="000116E3"/>
    <w:rsid w:val="00012D0C"/>
    <w:rsid w:val="0002302F"/>
    <w:rsid w:val="00023758"/>
    <w:rsid w:val="000271F1"/>
    <w:rsid w:val="000340A6"/>
    <w:rsid w:val="000343E9"/>
    <w:rsid w:val="000451B9"/>
    <w:rsid w:val="00046DC3"/>
    <w:rsid w:val="00050748"/>
    <w:rsid w:val="00052D6C"/>
    <w:rsid w:val="00052F2C"/>
    <w:rsid w:val="00054AC9"/>
    <w:rsid w:val="00056537"/>
    <w:rsid w:val="00057096"/>
    <w:rsid w:val="00061A23"/>
    <w:rsid w:val="0006423C"/>
    <w:rsid w:val="00073951"/>
    <w:rsid w:val="00075354"/>
    <w:rsid w:val="00077178"/>
    <w:rsid w:val="00080BDA"/>
    <w:rsid w:val="000838A7"/>
    <w:rsid w:val="00092C3F"/>
    <w:rsid w:val="00093BE2"/>
    <w:rsid w:val="00095D97"/>
    <w:rsid w:val="000A2378"/>
    <w:rsid w:val="000A24A7"/>
    <w:rsid w:val="000A287F"/>
    <w:rsid w:val="000B1296"/>
    <w:rsid w:val="000B17BF"/>
    <w:rsid w:val="000D1830"/>
    <w:rsid w:val="000D319C"/>
    <w:rsid w:val="000D4FF4"/>
    <w:rsid w:val="000D57B7"/>
    <w:rsid w:val="000D5A28"/>
    <w:rsid w:val="000E2462"/>
    <w:rsid w:val="000E45D1"/>
    <w:rsid w:val="000E6EE7"/>
    <w:rsid w:val="000F2E08"/>
    <w:rsid w:val="00101C3F"/>
    <w:rsid w:val="00101FFA"/>
    <w:rsid w:val="00110442"/>
    <w:rsid w:val="00110C97"/>
    <w:rsid w:val="00111AF0"/>
    <w:rsid w:val="00122719"/>
    <w:rsid w:val="00122E8E"/>
    <w:rsid w:val="00123066"/>
    <w:rsid w:val="00125151"/>
    <w:rsid w:val="00130193"/>
    <w:rsid w:val="0013665A"/>
    <w:rsid w:val="00141053"/>
    <w:rsid w:val="0014760F"/>
    <w:rsid w:val="00162BBC"/>
    <w:rsid w:val="001728CC"/>
    <w:rsid w:val="00177C7E"/>
    <w:rsid w:val="00181522"/>
    <w:rsid w:val="0018494B"/>
    <w:rsid w:val="00190836"/>
    <w:rsid w:val="00194E4B"/>
    <w:rsid w:val="00197638"/>
    <w:rsid w:val="00197698"/>
    <w:rsid w:val="001A4B4C"/>
    <w:rsid w:val="001B036F"/>
    <w:rsid w:val="001B2F34"/>
    <w:rsid w:val="001B7C93"/>
    <w:rsid w:val="001C314B"/>
    <w:rsid w:val="001C4171"/>
    <w:rsid w:val="001C59D5"/>
    <w:rsid w:val="001C79EC"/>
    <w:rsid w:val="001E1310"/>
    <w:rsid w:val="001E7762"/>
    <w:rsid w:val="001F4AFE"/>
    <w:rsid w:val="001F6F45"/>
    <w:rsid w:val="001F7312"/>
    <w:rsid w:val="001F74A5"/>
    <w:rsid w:val="0020137B"/>
    <w:rsid w:val="00204443"/>
    <w:rsid w:val="00207AD6"/>
    <w:rsid w:val="002152F6"/>
    <w:rsid w:val="00216754"/>
    <w:rsid w:val="00224D46"/>
    <w:rsid w:val="00225DE1"/>
    <w:rsid w:val="00233895"/>
    <w:rsid w:val="00236AD3"/>
    <w:rsid w:val="00236FBA"/>
    <w:rsid w:val="0024030B"/>
    <w:rsid w:val="002430BB"/>
    <w:rsid w:val="002462D8"/>
    <w:rsid w:val="00247AA9"/>
    <w:rsid w:val="0025373D"/>
    <w:rsid w:val="002566DD"/>
    <w:rsid w:val="0025792D"/>
    <w:rsid w:val="00257EE7"/>
    <w:rsid w:val="002661B7"/>
    <w:rsid w:val="00266A2F"/>
    <w:rsid w:val="00272EF2"/>
    <w:rsid w:val="0027377E"/>
    <w:rsid w:val="002766F8"/>
    <w:rsid w:val="00277567"/>
    <w:rsid w:val="002833CC"/>
    <w:rsid w:val="00285C76"/>
    <w:rsid w:val="00287B0B"/>
    <w:rsid w:val="00293122"/>
    <w:rsid w:val="0029598C"/>
    <w:rsid w:val="0029721F"/>
    <w:rsid w:val="002A6740"/>
    <w:rsid w:val="002B363F"/>
    <w:rsid w:val="002B5637"/>
    <w:rsid w:val="002C7CC3"/>
    <w:rsid w:val="002D461D"/>
    <w:rsid w:val="002D6B85"/>
    <w:rsid w:val="002D7482"/>
    <w:rsid w:val="002E18A2"/>
    <w:rsid w:val="002E1B9F"/>
    <w:rsid w:val="002F1293"/>
    <w:rsid w:val="002F157F"/>
    <w:rsid w:val="002F2417"/>
    <w:rsid w:val="002F286C"/>
    <w:rsid w:val="002F416E"/>
    <w:rsid w:val="00301E81"/>
    <w:rsid w:val="003052AE"/>
    <w:rsid w:val="003112FB"/>
    <w:rsid w:val="00313AD2"/>
    <w:rsid w:val="003164A6"/>
    <w:rsid w:val="003173EA"/>
    <w:rsid w:val="0032131A"/>
    <w:rsid w:val="00325C17"/>
    <w:rsid w:val="003321EE"/>
    <w:rsid w:val="00332718"/>
    <w:rsid w:val="00335FE3"/>
    <w:rsid w:val="003445F6"/>
    <w:rsid w:val="00345A78"/>
    <w:rsid w:val="003562D0"/>
    <w:rsid w:val="00360E57"/>
    <w:rsid w:val="003646B7"/>
    <w:rsid w:val="00366D48"/>
    <w:rsid w:val="00370830"/>
    <w:rsid w:val="00380272"/>
    <w:rsid w:val="003808F4"/>
    <w:rsid w:val="00382661"/>
    <w:rsid w:val="00391402"/>
    <w:rsid w:val="003A2763"/>
    <w:rsid w:val="003A5211"/>
    <w:rsid w:val="003C07BF"/>
    <w:rsid w:val="003C0C8A"/>
    <w:rsid w:val="003C2200"/>
    <w:rsid w:val="003C222C"/>
    <w:rsid w:val="003C3F49"/>
    <w:rsid w:val="003C44DF"/>
    <w:rsid w:val="003D11AC"/>
    <w:rsid w:val="003D4730"/>
    <w:rsid w:val="003D697F"/>
    <w:rsid w:val="003D787F"/>
    <w:rsid w:val="003E02CD"/>
    <w:rsid w:val="003F1134"/>
    <w:rsid w:val="003F2A17"/>
    <w:rsid w:val="003F4329"/>
    <w:rsid w:val="00402507"/>
    <w:rsid w:val="0040330C"/>
    <w:rsid w:val="004053F3"/>
    <w:rsid w:val="0041175F"/>
    <w:rsid w:val="00412C0A"/>
    <w:rsid w:val="00412C85"/>
    <w:rsid w:val="004150F9"/>
    <w:rsid w:val="00421B3D"/>
    <w:rsid w:val="00422805"/>
    <w:rsid w:val="004265BE"/>
    <w:rsid w:val="00427A26"/>
    <w:rsid w:val="00431F88"/>
    <w:rsid w:val="00432EB7"/>
    <w:rsid w:val="0043457F"/>
    <w:rsid w:val="00434A0E"/>
    <w:rsid w:val="0043595A"/>
    <w:rsid w:val="004362D0"/>
    <w:rsid w:val="00441128"/>
    <w:rsid w:val="00444C43"/>
    <w:rsid w:val="004470D2"/>
    <w:rsid w:val="00454FE4"/>
    <w:rsid w:val="004602D4"/>
    <w:rsid w:val="00461574"/>
    <w:rsid w:val="00463AEE"/>
    <w:rsid w:val="004642A2"/>
    <w:rsid w:val="00467C5B"/>
    <w:rsid w:val="00485B40"/>
    <w:rsid w:val="00485FD0"/>
    <w:rsid w:val="0048668B"/>
    <w:rsid w:val="00490BB4"/>
    <w:rsid w:val="00493347"/>
    <w:rsid w:val="004A260E"/>
    <w:rsid w:val="004A2D0B"/>
    <w:rsid w:val="004A3CB6"/>
    <w:rsid w:val="004A4697"/>
    <w:rsid w:val="004B1FF0"/>
    <w:rsid w:val="004B2848"/>
    <w:rsid w:val="004B2FDF"/>
    <w:rsid w:val="004B4BF0"/>
    <w:rsid w:val="004C57F5"/>
    <w:rsid w:val="004C7582"/>
    <w:rsid w:val="004D012A"/>
    <w:rsid w:val="004D125D"/>
    <w:rsid w:val="004D5696"/>
    <w:rsid w:val="004D7C63"/>
    <w:rsid w:val="004E1E67"/>
    <w:rsid w:val="004E22D0"/>
    <w:rsid w:val="004E3C0A"/>
    <w:rsid w:val="004E5AE8"/>
    <w:rsid w:val="004E6A8C"/>
    <w:rsid w:val="004E6C25"/>
    <w:rsid w:val="004F50D8"/>
    <w:rsid w:val="00503884"/>
    <w:rsid w:val="0050482C"/>
    <w:rsid w:val="005052DB"/>
    <w:rsid w:val="00510FC9"/>
    <w:rsid w:val="005134B5"/>
    <w:rsid w:val="0051594E"/>
    <w:rsid w:val="005164A4"/>
    <w:rsid w:val="00522AD0"/>
    <w:rsid w:val="0052631F"/>
    <w:rsid w:val="0052747B"/>
    <w:rsid w:val="00530892"/>
    <w:rsid w:val="00533C0B"/>
    <w:rsid w:val="005343AE"/>
    <w:rsid w:val="0053465F"/>
    <w:rsid w:val="0054342D"/>
    <w:rsid w:val="00546382"/>
    <w:rsid w:val="00546C79"/>
    <w:rsid w:val="00547E31"/>
    <w:rsid w:val="0055245C"/>
    <w:rsid w:val="0056097B"/>
    <w:rsid w:val="005641EF"/>
    <w:rsid w:val="00565291"/>
    <w:rsid w:val="005654E4"/>
    <w:rsid w:val="00570E0D"/>
    <w:rsid w:val="00574BA9"/>
    <w:rsid w:val="00574E6B"/>
    <w:rsid w:val="005752C2"/>
    <w:rsid w:val="00575A56"/>
    <w:rsid w:val="0057741A"/>
    <w:rsid w:val="005823F0"/>
    <w:rsid w:val="00590EEB"/>
    <w:rsid w:val="005B7BF4"/>
    <w:rsid w:val="005C204F"/>
    <w:rsid w:val="005C3360"/>
    <w:rsid w:val="005D0E38"/>
    <w:rsid w:val="005D26DE"/>
    <w:rsid w:val="005D2E14"/>
    <w:rsid w:val="005F7664"/>
    <w:rsid w:val="00601E93"/>
    <w:rsid w:val="0060381F"/>
    <w:rsid w:val="0060665E"/>
    <w:rsid w:val="00612DB3"/>
    <w:rsid w:val="00613E5A"/>
    <w:rsid w:val="00614A12"/>
    <w:rsid w:val="00615699"/>
    <w:rsid w:val="00620885"/>
    <w:rsid w:val="00622B6C"/>
    <w:rsid w:val="006258D2"/>
    <w:rsid w:val="006308CD"/>
    <w:rsid w:val="00646C39"/>
    <w:rsid w:val="00651938"/>
    <w:rsid w:val="006569FE"/>
    <w:rsid w:val="00665F4D"/>
    <w:rsid w:val="0066653A"/>
    <w:rsid w:val="00666C0D"/>
    <w:rsid w:val="00672424"/>
    <w:rsid w:val="006730D1"/>
    <w:rsid w:val="00674C14"/>
    <w:rsid w:val="00686ED6"/>
    <w:rsid w:val="00695A6D"/>
    <w:rsid w:val="006A21C8"/>
    <w:rsid w:val="006A45D3"/>
    <w:rsid w:val="006A587B"/>
    <w:rsid w:val="006B569D"/>
    <w:rsid w:val="006C296F"/>
    <w:rsid w:val="006C33D8"/>
    <w:rsid w:val="006C429E"/>
    <w:rsid w:val="006C712D"/>
    <w:rsid w:val="006C7491"/>
    <w:rsid w:val="006D2A87"/>
    <w:rsid w:val="006D2BF4"/>
    <w:rsid w:val="006D4750"/>
    <w:rsid w:val="006E3278"/>
    <w:rsid w:val="006E3DB8"/>
    <w:rsid w:val="006E65F1"/>
    <w:rsid w:val="006F3D03"/>
    <w:rsid w:val="006F4F58"/>
    <w:rsid w:val="006F6D3A"/>
    <w:rsid w:val="006F7AFC"/>
    <w:rsid w:val="00701E62"/>
    <w:rsid w:val="007034C3"/>
    <w:rsid w:val="00703839"/>
    <w:rsid w:val="00705899"/>
    <w:rsid w:val="00706C9C"/>
    <w:rsid w:val="00710A30"/>
    <w:rsid w:val="00714F25"/>
    <w:rsid w:val="0071574C"/>
    <w:rsid w:val="00715E4B"/>
    <w:rsid w:val="00717C77"/>
    <w:rsid w:val="0072033C"/>
    <w:rsid w:val="0072294E"/>
    <w:rsid w:val="00723852"/>
    <w:rsid w:val="0072655D"/>
    <w:rsid w:val="00732E62"/>
    <w:rsid w:val="00733D5A"/>
    <w:rsid w:val="00740180"/>
    <w:rsid w:val="0075552E"/>
    <w:rsid w:val="00760E52"/>
    <w:rsid w:val="0076677A"/>
    <w:rsid w:val="00766EEF"/>
    <w:rsid w:val="007673CE"/>
    <w:rsid w:val="0077150A"/>
    <w:rsid w:val="00773047"/>
    <w:rsid w:val="00773CDB"/>
    <w:rsid w:val="00774E5F"/>
    <w:rsid w:val="0077591E"/>
    <w:rsid w:val="00786B88"/>
    <w:rsid w:val="00787D30"/>
    <w:rsid w:val="00787FF1"/>
    <w:rsid w:val="007911DA"/>
    <w:rsid w:val="007914AC"/>
    <w:rsid w:val="007915F9"/>
    <w:rsid w:val="007931AB"/>
    <w:rsid w:val="007A51B4"/>
    <w:rsid w:val="007A561D"/>
    <w:rsid w:val="007A5626"/>
    <w:rsid w:val="007B169A"/>
    <w:rsid w:val="007B17C9"/>
    <w:rsid w:val="007B5530"/>
    <w:rsid w:val="007B5B76"/>
    <w:rsid w:val="007B6CCB"/>
    <w:rsid w:val="007C3757"/>
    <w:rsid w:val="007C47D0"/>
    <w:rsid w:val="007D2436"/>
    <w:rsid w:val="007E7415"/>
    <w:rsid w:val="007F03CA"/>
    <w:rsid w:val="00800D6F"/>
    <w:rsid w:val="00801D2D"/>
    <w:rsid w:val="00803580"/>
    <w:rsid w:val="008054B8"/>
    <w:rsid w:val="00810580"/>
    <w:rsid w:val="00814894"/>
    <w:rsid w:val="008228A9"/>
    <w:rsid w:val="00831488"/>
    <w:rsid w:val="00837CFE"/>
    <w:rsid w:val="00843431"/>
    <w:rsid w:val="00855081"/>
    <w:rsid w:val="0085700C"/>
    <w:rsid w:val="008631C8"/>
    <w:rsid w:val="00867C96"/>
    <w:rsid w:val="00871F0E"/>
    <w:rsid w:val="008834C6"/>
    <w:rsid w:val="008865CA"/>
    <w:rsid w:val="008871D3"/>
    <w:rsid w:val="00890C14"/>
    <w:rsid w:val="00891135"/>
    <w:rsid w:val="00891653"/>
    <w:rsid w:val="00892794"/>
    <w:rsid w:val="00893A4A"/>
    <w:rsid w:val="008A0B71"/>
    <w:rsid w:val="008B063D"/>
    <w:rsid w:val="008B4E8D"/>
    <w:rsid w:val="008C1CF1"/>
    <w:rsid w:val="008C2B60"/>
    <w:rsid w:val="008D6C20"/>
    <w:rsid w:val="008E0BAC"/>
    <w:rsid w:val="008E60CA"/>
    <w:rsid w:val="008E64D2"/>
    <w:rsid w:val="008F099F"/>
    <w:rsid w:val="008F2DFD"/>
    <w:rsid w:val="009069C5"/>
    <w:rsid w:val="00907FED"/>
    <w:rsid w:val="0091045C"/>
    <w:rsid w:val="00931B13"/>
    <w:rsid w:val="00941B99"/>
    <w:rsid w:val="00942492"/>
    <w:rsid w:val="00943F2C"/>
    <w:rsid w:val="009514DE"/>
    <w:rsid w:val="00956BE6"/>
    <w:rsid w:val="00962AA3"/>
    <w:rsid w:val="009653C6"/>
    <w:rsid w:val="00966BDF"/>
    <w:rsid w:val="00972881"/>
    <w:rsid w:val="00973C1A"/>
    <w:rsid w:val="00983200"/>
    <w:rsid w:val="00991F89"/>
    <w:rsid w:val="00994EF4"/>
    <w:rsid w:val="009A402C"/>
    <w:rsid w:val="009A7A49"/>
    <w:rsid w:val="009A7D38"/>
    <w:rsid w:val="009B1592"/>
    <w:rsid w:val="009B600E"/>
    <w:rsid w:val="009B6FFB"/>
    <w:rsid w:val="009B7DF8"/>
    <w:rsid w:val="009C64D7"/>
    <w:rsid w:val="009C7D4E"/>
    <w:rsid w:val="009D1CF5"/>
    <w:rsid w:val="009D1E43"/>
    <w:rsid w:val="009E0695"/>
    <w:rsid w:val="009E15EB"/>
    <w:rsid w:val="009E4146"/>
    <w:rsid w:val="009E5D24"/>
    <w:rsid w:val="009E6D12"/>
    <w:rsid w:val="009E7DA0"/>
    <w:rsid w:val="009F49C2"/>
    <w:rsid w:val="009F4FDC"/>
    <w:rsid w:val="009F7B81"/>
    <w:rsid w:val="009F7FB4"/>
    <w:rsid w:val="00A013BC"/>
    <w:rsid w:val="00A013F3"/>
    <w:rsid w:val="00A038E0"/>
    <w:rsid w:val="00A04AED"/>
    <w:rsid w:val="00A055F6"/>
    <w:rsid w:val="00A05F84"/>
    <w:rsid w:val="00A11A60"/>
    <w:rsid w:val="00A11AB4"/>
    <w:rsid w:val="00A157D8"/>
    <w:rsid w:val="00A24C9A"/>
    <w:rsid w:val="00A2542E"/>
    <w:rsid w:val="00A31152"/>
    <w:rsid w:val="00A46FE2"/>
    <w:rsid w:val="00A470C9"/>
    <w:rsid w:val="00A47767"/>
    <w:rsid w:val="00A50D64"/>
    <w:rsid w:val="00A51795"/>
    <w:rsid w:val="00A53B16"/>
    <w:rsid w:val="00A6117A"/>
    <w:rsid w:val="00A6159D"/>
    <w:rsid w:val="00A61765"/>
    <w:rsid w:val="00A62B19"/>
    <w:rsid w:val="00A633AE"/>
    <w:rsid w:val="00A64999"/>
    <w:rsid w:val="00A6748A"/>
    <w:rsid w:val="00A67756"/>
    <w:rsid w:val="00A716B2"/>
    <w:rsid w:val="00A724A4"/>
    <w:rsid w:val="00A74427"/>
    <w:rsid w:val="00A7703E"/>
    <w:rsid w:val="00A82072"/>
    <w:rsid w:val="00A83011"/>
    <w:rsid w:val="00A86F71"/>
    <w:rsid w:val="00A928EE"/>
    <w:rsid w:val="00A95E79"/>
    <w:rsid w:val="00A9610A"/>
    <w:rsid w:val="00A97873"/>
    <w:rsid w:val="00AA0DAC"/>
    <w:rsid w:val="00AA1062"/>
    <w:rsid w:val="00AA4939"/>
    <w:rsid w:val="00AB170A"/>
    <w:rsid w:val="00AB1730"/>
    <w:rsid w:val="00AB580E"/>
    <w:rsid w:val="00AD4BDF"/>
    <w:rsid w:val="00AD54B9"/>
    <w:rsid w:val="00AE1595"/>
    <w:rsid w:val="00AE2D18"/>
    <w:rsid w:val="00AE3C91"/>
    <w:rsid w:val="00AF7CC0"/>
    <w:rsid w:val="00B0146D"/>
    <w:rsid w:val="00B02229"/>
    <w:rsid w:val="00B04B67"/>
    <w:rsid w:val="00B13F83"/>
    <w:rsid w:val="00B1788C"/>
    <w:rsid w:val="00B208D2"/>
    <w:rsid w:val="00B22A65"/>
    <w:rsid w:val="00B274A0"/>
    <w:rsid w:val="00B3090F"/>
    <w:rsid w:val="00B35D5B"/>
    <w:rsid w:val="00B42C6B"/>
    <w:rsid w:val="00B50453"/>
    <w:rsid w:val="00B53378"/>
    <w:rsid w:val="00B53AEC"/>
    <w:rsid w:val="00B63450"/>
    <w:rsid w:val="00B642DD"/>
    <w:rsid w:val="00B64DA2"/>
    <w:rsid w:val="00B6797C"/>
    <w:rsid w:val="00B7042B"/>
    <w:rsid w:val="00B70F50"/>
    <w:rsid w:val="00B7477F"/>
    <w:rsid w:val="00B80498"/>
    <w:rsid w:val="00B831D3"/>
    <w:rsid w:val="00B85262"/>
    <w:rsid w:val="00B8617F"/>
    <w:rsid w:val="00B86546"/>
    <w:rsid w:val="00B87CD5"/>
    <w:rsid w:val="00B94C3E"/>
    <w:rsid w:val="00B96AFA"/>
    <w:rsid w:val="00BB3DBF"/>
    <w:rsid w:val="00BC093B"/>
    <w:rsid w:val="00BC2B7E"/>
    <w:rsid w:val="00BC4BB5"/>
    <w:rsid w:val="00BC542C"/>
    <w:rsid w:val="00BC6AE6"/>
    <w:rsid w:val="00BD1081"/>
    <w:rsid w:val="00BD673E"/>
    <w:rsid w:val="00BE0AAA"/>
    <w:rsid w:val="00BE2914"/>
    <w:rsid w:val="00BE32D5"/>
    <w:rsid w:val="00BE4A73"/>
    <w:rsid w:val="00BF0C38"/>
    <w:rsid w:val="00BF7B9F"/>
    <w:rsid w:val="00C01690"/>
    <w:rsid w:val="00C020DE"/>
    <w:rsid w:val="00C05F44"/>
    <w:rsid w:val="00C06070"/>
    <w:rsid w:val="00C11FD7"/>
    <w:rsid w:val="00C12911"/>
    <w:rsid w:val="00C212F3"/>
    <w:rsid w:val="00C237E3"/>
    <w:rsid w:val="00C25715"/>
    <w:rsid w:val="00C25B67"/>
    <w:rsid w:val="00C25F26"/>
    <w:rsid w:val="00C314C8"/>
    <w:rsid w:val="00C33A14"/>
    <w:rsid w:val="00C418A7"/>
    <w:rsid w:val="00C41B79"/>
    <w:rsid w:val="00C4488D"/>
    <w:rsid w:val="00C54B18"/>
    <w:rsid w:val="00C551B2"/>
    <w:rsid w:val="00C56B69"/>
    <w:rsid w:val="00C56C81"/>
    <w:rsid w:val="00C70D25"/>
    <w:rsid w:val="00C77DD7"/>
    <w:rsid w:val="00C82B81"/>
    <w:rsid w:val="00C84F0D"/>
    <w:rsid w:val="00C863DA"/>
    <w:rsid w:val="00C86CC2"/>
    <w:rsid w:val="00C91BA3"/>
    <w:rsid w:val="00C92C52"/>
    <w:rsid w:val="00CA25F7"/>
    <w:rsid w:val="00CA2B59"/>
    <w:rsid w:val="00CB13F0"/>
    <w:rsid w:val="00CB17DA"/>
    <w:rsid w:val="00CB46B8"/>
    <w:rsid w:val="00CB5A7F"/>
    <w:rsid w:val="00CC4397"/>
    <w:rsid w:val="00CC4F26"/>
    <w:rsid w:val="00CC6E7F"/>
    <w:rsid w:val="00CC794C"/>
    <w:rsid w:val="00CD41A6"/>
    <w:rsid w:val="00CE448D"/>
    <w:rsid w:val="00CE5F50"/>
    <w:rsid w:val="00CF3635"/>
    <w:rsid w:val="00CF4155"/>
    <w:rsid w:val="00D01207"/>
    <w:rsid w:val="00D030C2"/>
    <w:rsid w:val="00D04527"/>
    <w:rsid w:val="00D064E1"/>
    <w:rsid w:val="00D114DF"/>
    <w:rsid w:val="00D2229A"/>
    <w:rsid w:val="00D2289A"/>
    <w:rsid w:val="00D30149"/>
    <w:rsid w:val="00D301BE"/>
    <w:rsid w:val="00D343C9"/>
    <w:rsid w:val="00D37276"/>
    <w:rsid w:val="00D447E2"/>
    <w:rsid w:val="00D513C5"/>
    <w:rsid w:val="00D574D5"/>
    <w:rsid w:val="00D660AE"/>
    <w:rsid w:val="00D731D2"/>
    <w:rsid w:val="00D74B84"/>
    <w:rsid w:val="00D757BA"/>
    <w:rsid w:val="00D827E8"/>
    <w:rsid w:val="00D85FE7"/>
    <w:rsid w:val="00D86379"/>
    <w:rsid w:val="00D9716E"/>
    <w:rsid w:val="00D973F1"/>
    <w:rsid w:val="00DB041B"/>
    <w:rsid w:val="00DB0425"/>
    <w:rsid w:val="00DB172E"/>
    <w:rsid w:val="00DB36DD"/>
    <w:rsid w:val="00DB46E8"/>
    <w:rsid w:val="00DB49C2"/>
    <w:rsid w:val="00DB6D25"/>
    <w:rsid w:val="00DC0B53"/>
    <w:rsid w:val="00DC7B00"/>
    <w:rsid w:val="00DD7EEC"/>
    <w:rsid w:val="00DE08E6"/>
    <w:rsid w:val="00DE1B94"/>
    <w:rsid w:val="00DE32F6"/>
    <w:rsid w:val="00DE3D17"/>
    <w:rsid w:val="00DF1604"/>
    <w:rsid w:val="00DF25FA"/>
    <w:rsid w:val="00DF4BAC"/>
    <w:rsid w:val="00DF53B4"/>
    <w:rsid w:val="00DF5A71"/>
    <w:rsid w:val="00E006CE"/>
    <w:rsid w:val="00E0383D"/>
    <w:rsid w:val="00E06C12"/>
    <w:rsid w:val="00E10268"/>
    <w:rsid w:val="00E120CE"/>
    <w:rsid w:val="00E124C3"/>
    <w:rsid w:val="00E148C8"/>
    <w:rsid w:val="00E14C4A"/>
    <w:rsid w:val="00E16B12"/>
    <w:rsid w:val="00E341D4"/>
    <w:rsid w:val="00E344D2"/>
    <w:rsid w:val="00E35023"/>
    <w:rsid w:val="00E35F73"/>
    <w:rsid w:val="00E36FC6"/>
    <w:rsid w:val="00E413B8"/>
    <w:rsid w:val="00E451DF"/>
    <w:rsid w:val="00E50204"/>
    <w:rsid w:val="00E50958"/>
    <w:rsid w:val="00E53D25"/>
    <w:rsid w:val="00E54744"/>
    <w:rsid w:val="00E56C3B"/>
    <w:rsid w:val="00E601A2"/>
    <w:rsid w:val="00E660E7"/>
    <w:rsid w:val="00E676ED"/>
    <w:rsid w:val="00E706DD"/>
    <w:rsid w:val="00E70E71"/>
    <w:rsid w:val="00E8154C"/>
    <w:rsid w:val="00E85A5E"/>
    <w:rsid w:val="00E864E5"/>
    <w:rsid w:val="00E91207"/>
    <w:rsid w:val="00E971DF"/>
    <w:rsid w:val="00EA0FF6"/>
    <w:rsid w:val="00EA3538"/>
    <w:rsid w:val="00EA50C4"/>
    <w:rsid w:val="00EB2019"/>
    <w:rsid w:val="00EB2E8C"/>
    <w:rsid w:val="00EB4358"/>
    <w:rsid w:val="00EB663F"/>
    <w:rsid w:val="00EB6C1B"/>
    <w:rsid w:val="00EC159D"/>
    <w:rsid w:val="00ED1C00"/>
    <w:rsid w:val="00ED6BE0"/>
    <w:rsid w:val="00EE0E26"/>
    <w:rsid w:val="00EE68BB"/>
    <w:rsid w:val="00EF3123"/>
    <w:rsid w:val="00F01EB3"/>
    <w:rsid w:val="00F062BA"/>
    <w:rsid w:val="00F114CD"/>
    <w:rsid w:val="00F115E6"/>
    <w:rsid w:val="00F14B2E"/>
    <w:rsid w:val="00F24280"/>
    <w:rsid w:val="00F2678F"/>
    <w:rsid w:val="00F30000"/>
    <w:rsid w:val="00F311F4"/>
    <w:rsid w:val="00F31F05"/>
    <w:rsid w:val="00F44FAD"/>
    <w:rsid w:val="00F45C7B"/>
    <w:rsid w:val="00F5017A"/>
    <w:rsid w:val="00F52347"/>
    <w:rsid w:val="00F52D27"/>
    <w:rsid w:val="00F53BE8"/>
    <w:rsid w:val="00F61978"/>
    <w:rsid w:val="00F64D06"/>
    <w:rsid w:val="00F669DD"/>
    <w:rsid w:val="00F70CE1"/>
    <w:rsid w:val="00F71F7C"/>
    <w:rsid w:val="00F77304"/>
    <w:rsid w:val="00F7765D"/>
    <w:rsid w:val="00F83815"/>
    <w:rsid w:val="00F93AD2"/>
    <w:rsid w:val="00F95351"/>
    <w:rsid w:val="00F965E2"/>
    <w:rsid w:val="00F973F2"/>
    <w:rsid w:val="00FA20CD"/>
    <w:rsid w:val="00FA69F0"/>
    <w:rsid w:val="00FA6E7D"/>
    <w:rsid w:val="00FA720D"/>
    <w:rsid w:val="00FB0152"/>
    <w:rsid w:val="00FB07FC"/>
    <w:rsid w:val="00FB0D5C"/>
    <w:rsid w:val="00FB6854"/>
    <w:rsid w:val="00FC491E"/>
    <w:rsid w:val="00FD1713"/>
    <w:rsid w:val="00FD2009"/>
    <w:rsid w:val="00FE4A32"/>
    <w:rsid w:val="00FE7D10"/>
    <w:rsid w:val="00FF4E84"/>
    <w:rsid w:val="00FF62C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123066"/>
    <w:rPr>
      <w:sz w:val="24"/>
      <w:szCs w:val="24"/>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a5"/>
    <w:rsid w:val="004E6A8C"/>
    <w:pPr>
      <w:jc w:val="both"/>
    </w:pPr>
    <w:rPr>
      <w:rFonts w:ascii="Arial" w:hAnsi="Arial"/>
      <w:sz w:val="22"/>
      <w:szCs w:val="20"/>
    </w:rPr>
  </w:style>
  <w:style w:type="character" w:customStyle="1" w:styleId="a5">
    <w:name w:val="Основной текст Знак"/>
    <w:link w:val="a4"/>
    <w:rsid w:val="004E6A8C"/>
    <w:rPr>
      <w:rFonts w:ascii="Arial" w:hAnsi="Arial"/>
      <w:sz w:val="22"/>
    </w:rPr>
  </w:style>
  <w:style w:type="paragraph" w:styleId="3">
    <w:name w:val="Body Text Indent 3"/>
    <w:basedOn w:val="a0"/>
    <w:link w:val="30"/>
    <w:rsid w:val="004E6A8C"/>
    <w:pPr>
      <w:ind w:firstLine="426"/>
      <w:jc w:val="both"/>
    </w:pPr>
    <w:rPr>
      <w:sz w:val="22"/>
      <w:szCs w:val="20"/>
    </w:rPr>
  </w:style>
  <w:style w:type="character" w:customStyle="1" w:styleId="30">
    <w:name w:val="Основной текст с отступом 3 Знак"/>
    <w:link w:val="3"/>
    <w:rsid w:val="004E6A8C"/>
    <w:rPr>
      <w:sz w:val="22"/>
    </w:rPr>
  </w:style>
  <w:style w:type="paragraph" w:customStyle="1" w:styleId="1">
    <w:name w:val="Обычный1"/>
    <w:rsid w:val="003052AE"/>
    <w:rPr>
      <w:rFonts w:ascii="Tms Rmn" w:hAnsi="Tms Rmn"/>
    </w:rPr>
  </w:style>
  <w:style w:type="paragraph" w:customStyle="1" w:styleId="TTPAddress">
    <w:name w:val="TTP Address"/>
    <w:basedOn w:val="a0"/>
    <w:uiPriority w:val="99"/>
    <w:rsid w:val="00672424"/>
    <w:pPr>
      <w:autoSpaceDE w:val="0"/>
      <w:autoSpaceDN w:val="0"/>
      <w:spacing w:before="120"/>
      <w:jc w:val="center"/>
    </w:pPr>
    <w:rPr>
      <w:rFonts w:ascii="Arial" w:eastAsia="SimSun" w:hAnsi="Arial" w:cs="Arial"/>
      <w:sz w:val="22"/>
      <w:szCs w:val="22"/>
      <w:lang w:val="en-US" w:eastAsia="en-US"/>
    </w:rPr>
  </w:style>
  <w:style w:type="paragraph" w:customStyle="1" w:styleId="25mmIndent">
    <w:name w:val="25mmIndent"/>
    <w:rsid w:val="00D2289A"/>
    <w:pPr>
      <w:ind w:left="1418"/>
    </w:pPr>
    <w:rPr>
      <w:rFonts w:ascii="Times" w:hAnsi="Times"/>
      <w:sz w:val="22"/>
      <w:szCs w:val="22"/>
      <w:lang w:val="en-US" w:eastAsia="en-US"/>
    </w:rPr>
  </w:style>
  <w:style w:type="character" w:styleId="a6">
    <w:name w:val="Hyperlink"/>
    <w:rsid w:val="00D343C9"/>
    <w:rPr>
      <w:color w:val="0000FF"/>
      <w:u w:val="single"/>
    </w:rPr>
  </w:style>
  <w:style w:type="character" w:customStyle="1" w:styleId="times1">
    <w:name w:val="times1"/>
    <w:rsid w:val="00BD1081"/>
    <w:rPr>
      <w:rFonts w:ascii="Times New Roman" w:hAnsi="Times New Roman" w:cs="Times New Roman" w:hint="default"/>
      <w:color w:val="000000"/>
      <w:sz w:val="24"/>
      <w:szCs w:val="24"/>
    </w:rPr>
  </w:style>
  <w:style w:type="paragraph" w:customStyle="1" w:styleId="10">
    <w:name w:val="Обычный1"/>
    <w:rsid w:val="00080BDA"/>
    <w:pPr>
      <w:widowControl w:val="0"/>
      <w:spacing w:line="260" w:lineRule="auto"/>
      <w:ind w:left="40" w:firstLine="480"/>
      <w:jc w:val="both"/>
    </w:pPr>
    <w:rPr>
      <w:rFonts w:ascii="Arial" w:hAnsi="Arial"/>
      <w:snapToGrid w:val="0"/>
      <w:sz w:val="18"/>
    </w:rPr>
  </w:style>
  <w:style w:type="paragraph" w:customStyle="1" w:styleId="Authors">
    <w:name w:val="Authors"/>
    <w:rsid w:val="0056097B"/>
    <w:pPr>
      <w:spacing w:after="113"/>
      <w:ind w:left="1418"/>
    </w:pPr>
    <w:rPr>
      <w:rFonts w:ascii="Times" w:hAnsi="Times"/>
      <w:b/>
      <w:sz w:val="22"/>
      <w:szCs w:val="22"/>
      <w:lang w:val="en-GB" w:eastAsia="en-US"/>
    </w:rPr>
  </w:style>
  <w:style w:type="paragraph" w:styleId="a7">
    <w:name w:val="Balloon Text"/>
    <w:basedOn w:val="a0"/>
    <w:link w:val="a8"/>
    <w:rsid w:val="001B036F"/>
    <w:rPr>
      <w:rFonts w:ascii="Tahoma" w:hAnsi="Tahoma" w:cs="Tahoma"/>
      <w:sz w:val="16"/>
      <w:szCs w:val="16"/>
    </w:rPr>
  </w:style>
  <w:style w:type="character" w:customStyle="1" w:styleId="a8">
    <w:name w:val="Текст выноски Знак"/>
    <w:basedOn w:val="a1"/>
    <w:link w:val="a7"/>
    <w:rsid w:val="001B036F"/>
    <w:rPr>
      <w:rFonts w:ascii="Tahoma" w:hAnsi="Tahoma" w:cs="Tahoma"/>
      <w:sz w:val="16"/>
      <w:szCs w:val="16"/>
    </w:rPr>
  </w:style>
  <w:style w:type="table" w:styleId="a9">
    <w:name w:val="Table Grid"/>
    <w:basedOn w:val="a2"/>
    <w:rsid w:val="00615699"/>
    <w:rPr>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bsection">
    <w:name w:val="subsection"/>
    <w:rsid w:val="00615699"/>
    <w:pPr>
      <w:numPr>
        <w:ilvl w:val="1"/>
        <w:numId w:val="1"/>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615699"/>
    <w:pPr>
      <w:numPr>
        <w:numId w:val="1"/>
      </w:numPr>
      <w:tabs>
        <w:tab w:val="left" w:pos="567"/>
      </w:tabs>
      <w:spacing w:before="240"/>
    </w:pPr>
    <w:rPr>
      <w:rFonts w:ascii="Times" w:hAnsi="Times"/>
      <w:b/>
      <w:color w:val="000000"/>
      <w:sz w:val="22"/>
      <w:szCs w:val="22"/>
      <w:lang w:val="en-GB" w:eastAsia="en-US"/>
    </w:rPr>
  </w:style>
  <w:style w:type="paragraph" w:customStyle="1" w:styleId="subsubsection">
    <w:name w:val="subsubsection"/>
    <w:autoRedefine/>
    <w:rsid w:val="00615699"/>
    <w:pPr>
      <w:numPr>
        <w:ilvl w:val="2"/>
        <w:numId w:val="1"/>
      </w:numPr>
      <w:tabs>
        <w:tab w:val="left" w:pos="567"/>
      </w:tabs>
      <w:spacing w:before="240"/>
      <w:ind w:left="0" w:firstLine="0"/>
      <w:jc w:val="both"/>
    </w:pPr>
    <w:rPr>
      <w:rFonts w:ascii="Times" w:hAnsi="Times"/>
      <w:i/>
      <w:iCs/>
      <w:color w:val="000000"/>
      <w:sz w:val="22"/>
      <w:szCs w:val="22"/>
      <w:lang w:val="en-US" w:eastAsia="en-US"/>
    </w:rPr>
  </w:style>
  <w:style w:type="paragraph" w:styleId="aa">
    <w:name w:val="Normal (Web)"/>
    <w:basedOn w:val="a0"/>
    <w:uiPriority w:val="99"/>
    <w:unhideWhenUsed/>
    <w:rsid w:val="00B274A0"/>
    <w:pPr>
      <w:spacing w:before="100" w:beforeAutospacing="1" w:after="100" w:afterAutospacing="1"/>
    </w:pPr>
    <w:rPr>
      <w:rFonts w:eastAsiaTheme="minorEastAsia"/>
    </w:rPr>
  </w:style>
  <w:style w:type="paragraph" w:customStyle="1" w:styleId="BodyChar">
    <w:name w:val="Body Char"/>
    <w:link w:val="BodyCharChar"/>
    <w:rsid w:val="004C57F5"/>
    <w:pPr>
      <w:tabs>
        <w:tab w:val="left" w:pos="567"/>
      </w:tabs>
      <w:jc w:val="both"/>
    </w:pPr>
    <w:rPr>
      <w:rFonts w:ascii="Times" w:hAnsi="Times"/>
      <w:color w:val="000000"/>
      <w:sz w:val="22"/>
      <w:szCs w:val="22"/>
      <w:lang w:val="en-GB" w:eastAsia="en-US"/>
    </w:rPr>
  </w:style>
  <w:style w:type="paragraph" w:styleId="a">
    <w:name w:val="List Bullet"/>
    <w:basedOn w:val="a0"/>
    <w:autoRedefine/>
    <w:rsid w:val="004C57F5"/>
    <w:pPr>
      <w:numPr>
        <w:numId w:val="2"/>
      </w:numPr>
    </w:pPr>
    <w:rPr>
      <w:rFonts w:ascii="Sabon" w:hAnsi="Sabon"/>
      <w:sz w:val="22"/>
      <w:szCs w:val="20"/>
      <w:lang w:val="en-GB" w:eastAsia="en-US"/>
    </w:rPr>
  </w:style>
  <w:style w:type="character" w:customStyle="1" w:styleId="BodyCharChar">
    <w:name w:val="Body Char Char"/>
    <w:link w:val="BodyChar"/>
    <w:rsid w:val="004C57F5"/>
    <w:rPr>
      <w:rFonts w:ascii="Times" w:hAnsi="Times"/>
      <w:color w:val="000000"/>
      <w:sz w:val="22"/>
      <w:szCs w:val="22"/>
      <w:lang w:val="en-GB" w:eastAsia="en-US"/>
    </w:rPr>
  </w:style>
  <w:style w:type="paragraph" w:customStyle="1" w:styleId="StylesubsubsectionNotItalic1Char">
    <w:name w:val="Style subsubsection + Not Italic1 Char"/>
    <w:basedOn w:val="subsubsection"/>
    <w:link w:val="StylesubsubsectionNotItalic1CharChar"/>
    <w:autoRedefine/>
    <w:rsid w:val="004C57F5"/>
    <w:pPr>
      <w:numPr>
        <w:ilvl w:val="0"/>
        <w:numId w:val="0"/>
      </w:numPr>
      <w:tabs>
        <w:tab w:val="num" w:pos="360"/>
      </w:tabs>
    </w:pPr>
    <w:rPr>
      <w:i w:val="0"/>
      <w:iCs w:val="0"/>
    </w:rPr>
  </w:style>
  <w:style w:type="character" w:customStyle="1" w:styleId="StylesubsubsectionNotItalic1CharChar">
    <w:name w:val="Style subsubsection + Not Italic1 Char Char"/>
    <w:basedOn w:val="a1"/>
    <w:link w:val="StylesubsubsectionNotItalic1Char"/>
    <w:rsid w:val="004C57F5"/>
    <w:rPr>
      <w:rFonts w:ascii="Times" w:hAnsi="Times"/>
      <w:color w:val="000000"/>
      <w:sz w:val="22"/>
      <w:szCs w:val="22"/>
      <w:lang w:val="en-US" w:eastAsia="en-US"/>
    </w:rPr>
  </w:style>
  <w:style w:type="character" w:customStyle="1" w:styleId="sectionChar">
    <w:name w:val="section Char"/>
    <w:link w:val="section"/>
    <w:rsid w:val="006F6D3A"/>
    <w:rPr>
      <w:rFonts w:ascii="Times" w:hAnsi="Times"/>
      <w:b/>
      <w:color w:val="000000"/>
      <w:sz w:val="22"/>
      <w:szCs w:val="22"/>
      <w:lang w:val="en-GB" w:eastAsia="en-US"/>
    </w:rPr>
  </w:style>
  <w:style w:type="paragraph" w:customStyle="1" w:styleId="2">
    <w:name w:val="Абзац списка2"/>
    <w:basedOn w:val="a0"/>
    <w:rsid w:val="00F2678F"/>
    <w:pPr>
      <w:ind w:left="720"/>
      <w:contextualSpacing/>
    </w:pPr>
  </w:style>
  <w:style w:type="paragraph" w:customStyle="1" w:styleId="TableCaption">
    <w:name w:val="Table.Caption"/>
    <w:rsid w:val="00892794"/>
    <w:pPr>
      <w:spacing w:after="120"/>
      <w:jc w:val="both"/>
    </w:pPr>
    <w:rPr>
      <w:rFonts w:ascii="Times" w:hAnsi="Times"/>
      <w:color w:val="000000"/>
      <w:sz w:val="22"/>
      <w:szCs w:val="22"/>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Pr>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a5"/>
    <w:rsid w:val="004E6A8C"/>
    <w:pPr>
      <w:jc w:val="both"/>
    </w:pPr>
    <w:rPr>
      <w:rFonts w:ascii="Arial" w:hAnsi="Arial"/>
      <w:sz w:val="22"/>
      <w:szCs w:val="20"/>
    </w:rPr>
  </w:style>
  <w:style w:type="character" w:customStyle="1" w:styleId="a5">
    <w:name w:val="Основной текст Знак"/>
    <w:link w:val="a4"/>
    <w:rsid w:val="004E6A8C"/>
    <w:rPr>
      <w:rFonts w:ascii="Arial" w:hAnsi="Arial"/>
      <w:sz w:val="22"/>
    </w:rPr>
  </w:style>
  <w:style w:type="paragraph" w:styleId="3">
    <w:name w:val="Body Text Indent 3"/>
    <w:basedOn w:val="a0"/>
    <w:link w:val="30"/>
    <w:rsid w:val="004E6A8C"/>
    <w:pPr>
      <w:ind w:firstLine="426"/>
      <w:jc w:val="both"/>
    </w:pPr>
    <w:rPr>
      <w:sz w:val="22"/>
      <w:szCs w:val="20"/>
    </w:rPr>
  </w:style>
  <w:style w:type="character" w:customStyle="1" w:styleId="30">
    <w:name w:val="Основной текст с отступом 3 Знак"/>
    <w:link w:val="3"/>
    <w:rsid w:val="004E6A8C"/>
    <w:rPr>
      <w:sz w:val="22"/>
    </w:rPr>
  </w:style>
  <w:style w:type="paragraph" w:customStyle="1" w:styleId="1">
    <w:name w:val="Обычный1"/>
    <w:rsid w:val="003052AE"/>
    <w:rPr>
      <w:rFonts w:ascii="Tms Rmn" w:hAnsi="Tms Rmn"/>
    </w:rPr>
  </w:style>
  <w:style w:type="paragraph" w:customStyle="1" w:styleId="TTPAddress">
    <w:name w:val="TTP Address"/>
    <w:basedOn w:val="a0"/>
    <w:uiPriority w:val="99"/>
    <w:rsid w:val="00672424"/>
    <w:pPr>
      <w:autoSpaceDE w:val="0"/>
      <w:autoSpaceDN w:val="0"/>
      <w:spacing w:before="120"/>
      <w:jc w:val="center"/>
    </w:pPr>
    <w:rPr>
      <w:rFonts w:ascii="Arial" w:eastAsia="SimSun" w:hAnsi="Arial" w:cs="Arial"/>
      <w:sz w:val="22"/>
      <w:szCs w:val="22"/>
      <w:lang w:val="en-US" w:eastAsia="en-US"/>
    </w:rPr>
  </w:style>
  <w:style w:type="paragraph" w:customStyle="1" w:styleId="25mmIndent">
    <w:name w:val="25mmIndent"/>
    <w:rsid w:val="00D2289A"/>
    <w:pPr>
      <w:ind w:left="1418"/>
    </w:pPr>
    <w:rPr>
      <w:rFonts w:ascii="Times" w:hAnsi="Times"/>
      <w:sz w:val="22"/>
      <w:szCs w:val="22"/>
      <w:lang w:val="en-US" w:eastAsia="en-US"/>
    </w:rPr>
  </w:style>
  <w:style w:type="character" w:styleId="a6">
    <w:name w:val="Hyperlink"/>
    <w:rsid w:val="00D343C9"/>
    <w:rPr>
      <w:color w:val="0000FF"/>
      <w:u w:val="single"/>
    </w:rPr>
  </w:style>
  <w:style w:type="character" w:customStyle="1" w:styleId="times1">
    <w:name w:val="times1"/>
    <w:rsid w:val="00BD1081"/>
    <w:rPr>
      <w:rFonts w:ascii="Times New Roman" w:hAnsi="Times New Roman" w:cs="Times New Roman" w:hint="default"/>
      <w:color w:val="000000"/>
      <w:sz w:val="24"/>
      <w:szCs w:val="24"/>
    </w:rPr>
  </w:style>
  <w:style w:type="paragraph" w:customStyle="1" w:styleId="10">
    <w:name w:val="Обычный1"/>
    <w:rsid w:val="00080BDA"/>
    <w:pPr>
      <w:widowControl w:val="0"/>
      <w:spacing w:line="260" w:lineRule="auto"/>
      <w:ind w:left="40" w:firstLine="480"/>
      <w:jc w:val="both"/>
    </w:pPr>
    <w:rPr>
      <w:rFonts w:ascii="Arial" w:hAnsi="Arial"/>
      <w:snapToGrid w:val="0"/>
      <w:sz w:val="18"/>
    </w:rPr>
  </w:style>
  <w:style w:type="paragraph" w:customStyle="1" w:styleId="Authors">
    <w:name w:val="Authors"/>
    <w:rsid w:val="0056097B"/>
    <w:pPr>
      <w:spacing w:after="113"/>
      <w:ind w:left="1418"/>
    </w:pPr>
    <w:rPr>
      <w:rFonts w:ascii="Times" w:hAnsi="Times"/>
      <w:b/>
      <w:sz w:val="22"/>
      <w:szCs w:val="22"/>
      <w:lang w:val="en-GB" w:eastAsia="en-US"/>
    </w:rPr>
  </w:style>
  <w:style w:type="paragraph" w:styleId="a7">
    <w:name w:val="Balloon Text"/>
    <w:basedOn w:val="a0"/>
    <w:link w:val="a8"/>
    <w:rsid w:val="001B036F"/>
    <w:rPr>
      <w:rFonts w:ascii="Tahoma" w:hAnsi="Tahoma" w:cs="Tahoma"/>
      <w:sz w:val="16"/>
      <w:szCs w:val="16"/>
    </w:rPr>
  </w:style>
  <w:style w:type="character" w:customStyle="1" w:styleId="a8">
    <w:name w:val="Текст выноски Знак"/>
    <w:basedOn w:val="a1"/>
    <w:link w:val="a7"/>
    <w:rsid w:val="001B036F"/>
    <w:rPr>
      <w:rFonts w:ascii="Tahoma" w:hAnsi="Tahoma" w:cs="Tahoma"/>
      <w:sz w:val="16"/>
      <w:szCs w:val="16"/>
    </w:rPr>
  </w:style>
  <w:style w:type="table" w:styleId="a9">
    <w:name w:val="Table Grid"/>
    <w:basedOn w:val="a2"/>
    <w:rsid w:val="00615699"/>
    <w:rPr>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bsection">
    <w:name w:val="subsection"/>
    <w:rsid w:val="00615699"/>
    <w:pPr>
      <w:numPr>
        <w:ilvl w:val="1"/>
        <w:numId w:val="1"/>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615699"/>
    <w:pPr>
      <w:numPr>
        <w:numId w:val="1"/>
      </w:numPr>
      <w:tabs>
        <w:tab w:val="left" w:pos="567"/>
      </w:tabs>
      <w:spacing w:before="240"/>
    </w:pPr>
    <w:rPr>
      <w:rFonts w:ascii="Times" w:hAnsi="Times"/>
      <w:b/>
      <w:color w:val="000000"/>
      <w:sz w:val="22"/>
      <w:szCs w:val="22"/>
      <w:lang w:val="en-GB" w:eastAsia="en-US"/>
    </w:rPr>
  </w:style>
  <w:style w:type="paragraph" w:customStyle="1" w:styleId="subsubsection">
    <w:name w:val="subsubsection"/>
    <w:autoRedefine/>
    <w:rsid w:val="00615699"/>
    <w:pPr>
      <w:numPr>
        <w:ilvl w:val="2"/>
        <w:numId w:val="1"/>
      </w:numPr>
      <w:tabs>
        <w:tab w:val="left" w:pos="567"/>
      </w:tabs>
      <w:spacing w:before="240"/>
      <w:ind w:left="0" w:firstLine="0"/>
      <w:jc w:val="both"/>
    </w:pPr>
    <w:rPr>
      <w:rFonts w:ascii="Times" w:hAnsi="Times"/>
      <w:i/>
      <w:iCs/>
      <w:color w:val="000000"/>
      <w:sz w:val="22"/>
      <w:szCs w:val="22"/>
      <w:lang w:val="en-US" w:eastAsia="en-US"/>
    </w:rPr>
  </w:style>
  <w:style w:type="paragraph" w:styleId="aa">
    <w:name w:val="Normal (Web)"/>
    <w:basedOn w:val="a0"/>
    <w:uiPriority w:val="99"/>
    <w:unhideWhenUsed/>
    <w:rsid w:val="00B274A0"/>
    <w:pPr>
      <w:spacing w:before="100" w:beforeAutospacing="1" w:after="100" w:afterAutospacing="1"/>
    </w:pPr>
    <w:rPr>
      <w:rFonts w:eastAsiaTheme="minorEastAsia"/>
    </w:rPr>
  </w:style>
  <w:style w:type="paragraph" w:customStyle="1" w:styleId="BodyChar">
    <w:name w:val="Body Char"/>
    <w:link w:val="BodyCharChar"/>
    <w:rsid w:val="004C57F5"/>
    <w:pPr>
      <w:tabs>
        <w:tab w:val="left" w:pos="567"/>
      </w:tabs>
      <w:jc w:val="both"/>
    </w:pPr>
    <w:rPr>
      <w:rFonts w:ascii="Times" w:hAnsi="Times"/>
      <w:color w:val="000000"/>
      <w:sz w:val="22"/>
      <w:szCs w:val="22"/>
      <w:lang w:val="en-GB" w:eastAsia="en-US"/>
    </w:rPr>
  </w:style>
  <w:style w:type="paragraph" w:styleId="a">
    <w:name w:val="List Bullet"/>
    <w:basedOn w:val="a0"/>
    <w:autoRedefine/>
    <w:rsid w:val="004C57F5"/>
    <w:pPr>
      <w:numPr>
        <w:numId w:val="2"/>
      </w:numPr>
    </w:pPr>
    <w:rPr>
      <w:rFonts w:ascii="Sabon" w:hAnsi="Sabon"/>
      <w:sz w:val="22"/>
      <w:szCs w:val="20"/>
      <w:lang w:val="en-GB" w:eastAsia="en-US"/>
    </w:rPr>
  </w:style>
  <w:style w:type="character" w:customStyle="1" w:styleId="BodyCharChar">
    <w:name w:val="Body Char Char"/>
    <w:link w:val="BodyChar"/>
    <w:rsid w:val="004C57F5"/>
    <w:rPr>
      <w:rFonts w:ascii="Times" w:hAnsi="Times"/>
      <w:color w:val="000000"/>
      <w:sz w:val="22"/>
      <w:szCs w:val="22"/>
      <w:lang w:val="en-GB" w:eastAsia="en-US"/>
    </w:rPr>
  </w:style>
  <w:style w:type="paragraph" w:customStyle="1" w:styleId="StylesubsubsectionNotItalic1Char">
    <w:name w:val="Style subsubsection + Not Italic1 Char"/>
    <w:basedOn w:val="subsubsection"/>
    <w:link w:val="StylesubsubsectionNotItalic1CharChar"/>
    <w:autoRedefine/>
    <w:rsid w:val="004C57F5"/>
    <w:pPr>
      <w:numPr>
        <w:ilvl w:val="0"/>
        <w:numId w:val="0"/>
      </w:numPr>
      <w:tabs>
        <w:tab w:val="num" w:pos="360"/>
      </w:tabs>
    </w:pPr>
    <w:rPr>
      <w:i w:val="0"/>
      <w:iCs w:val="0"/>
    </w:rPr>
  </w:style>
  <w:style w:type="character" w:customStyle="1" w:styleId="StylesubsubsectionNotItalic1CharChar">
    <w:name w:val="Style subsubsection + Not Italic1 Char Char"/>
    <w:basedOn w:val="a1"/>
    <w:link w:val="StylesubsubsectionNotItalic1Char"/>
    <w:rsid w:val="004C57F5"/>
    <w:rPr>
      <w:rFonts w:ascii="Times" w:hAnsi="Times"/>
      <w:color w:val="000000"/>
      <w:sz w:val="22"/>
      <w:szCs w:val="22"/>
      <w:lang w:val="en-US" w:eastAsia="en-US"/>
    </w:rPr>
  </w:style>
  <w:style w:type="character" w:customStyle="1" w:styleId="sectionChar">
    <w:name w:val="section Char"/>
    <w:link w:val="section"/>
    <w:rsid w:val="006F6D3A"/>
    <w:rPr>
      <w:rFonts w:ascii="Times" w:hAnsi="Times"/>
      <w:b/>
      <w:color w:val="000000"/>
      <w:sz w:val="22"/>
      <w:szCs w:val="22"/>
      <w:lang w:val="en-GB" w:eastAsia="en-US"/>
    </w:rPr>
  </w:style>
  <w:style w:type="paragraph" w:customStyle="1" w:styleId="2">
    <w:name w:val="Абзац списка2"/>
    <w:basedOn w:val="a0"/>
    <w:rsid w:val="00F2678F"/>
    <w:pPr>
      <w:ind w:left="720"/>
      <w:contextualSpacing/>
    </w:pPr>
  </w:style>
  <w:style w:type="paragraph" w:customStyle="1" w:styleId="TableCaption">
    <w:name w:val="Table.Caption"/>
    <w:rsid w:val="00892794"/>
    <w:pPr>
      <w:spacing w:after="120"/>
      <w:jc w:val="both"/>
    </w:pPr>
    <w:rPr>
      <w:rFonts w:ascii="Times" w:hAnsi="Times"/>
      <w:color w:val="000000"/>
      <w:sz w:val="22"/>
      <w:szCs w:val="22"/>
      <w:lang w:val="en-GB" w:eastAsia="en-US"/>
    </w:rPr>
  </w:style>
</w:styles>
</file>

<file path=word/webSettings.xml><?xml version="1.0" encoding="utf-8"?>
<w:webSettings xmlns:r="http://schemas.openxmlformats.org/officeDocument/2006/relationships" xmlns:w="http://schemas.openxmlformats.org/wordprocessingml/2006/main">
  <w:divs>
    <w:div w:id="1571110903">
      <w:bodyDiv w:val="1"/>
      <w:marLeft w:val="0"/>
      <w:marRight w:val="0"/>
      <w:marTop w:val="0"/>
      <w:marBottom w:val="0"/>
      <w:divBdr>
        <w:top w:val="none" w:sz="0" w:space="0" w:color="auto"/>
        <w:left w:val="none" w:sz="0" w:space="0" w:color="auto"/>
        <w:bottom w:val="none" w:sz="0" w:space="0" w:color="auto"/>
        <w:right w:val="none" w:sz="0" w:space="0" w:color="auto"/>
      </w:divBdr>
    </w:div>
    <w:div w:id="19750184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2.xml"/><Relationship Id="rId13" Type="http://schemas.microsoft.com/office/2007/relationships/stylesWithEffects" Target="stylesWithEffects.xml"/><Relationship Id="rId3" Type="http://schemas.openxmlformats.org/officeDocument/2006/relationships/settings" Target="settings.xml"/><Relationship Id="rId7" Type="http://schemas.openxmlformats.org/officeDocument/2006/relationships/chart" Target="charts/chart1.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chart" Target="charts/chart4.xml"/><Relationship Id="rId4" Type="http://schemas.openxmlformats.org/officeDocument/2006/relationships/webSettings" Target="webSettings.xml"/><Relationship Id="rId9" Type="http://schemas.openxmlformats.org/officeDocument/2006/relationships/chart" Target="charts/chart3.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DK\Desktop\&#1056;&#1080;&#1089;%201.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DK\Desktop\&#1056;&#1080;&#1089;%203.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DK\Desktop\&#1056;&#1080;&#1089;%204.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0.15521338844656865"/>
          <c:y val="3.7708978328173423E-2"/>
          <c:w val="0.76572620935077929"/>
          <c:h val="0.75164427975914816"/>
        </c:manualLayout>
      </c:layout>
      <c:scatterChart>
        <c:scatterStyle val="smoothMarker"/>
        <c:ser>
          <c:idx val="0"/>
          <c:order val="0"/>
          <c:spPr>
            <a:ln w="15875">
              <a:solidFill>
                <a:srgbClr val="FF0000"/>
              </a:solidFill>
              <a:prstDash val="solid"/>
            </a:ln>
          </c:spPr>
          <c:marker>
            <c:spPr>
              <a:solidFill>
                <a:srgbClr val="FF0000"/>
              </a:solidFill>
              <a:ln>
                <a:solidFill>
                  <a:srgbClr val="002060"/>
                </a:solidFill>
              </a:ln>
            </c:spPr>
          </c:marker>
          <c:xVal>
            <c:numRef>
              <c:f>Данные!$B$17:$I$17</c:f>
              <c:numCache>
                <c:formatCode>General</c:formatCode>
                <c:ptCount val="8"/>
                <c:pt idx="0">
                  <c:v>1</c:v>
                </c:pt>
                <c:pt idx="1">
                  <c:v>5</c:v>
                </c:pt>
                <c:pt idx="2">
                  <c:v>10</c:v>
                </c:pt>
                <c:pt idx="3">
                  <c:v>50</c:v>
                </c:pt>
                <c:pt idx="4">
                  <c:v>100</c:v>
                </c:pt>
                <c:pt idx="5">
                  <c:v>500</c:v>
                </c:pt>
                <c:pt idx="6">
                  <c:v>1000</c:v>
                </c:pt>
                <c:pt idx="7">
                  <c:v>5000</c:v>
                </c:pt>
              </c:numCache>
            </c:numRef>
          </c:xVal>
          <c:yVal>
            <c:numRef>
              <c:f>Данные!$B$15:$I$15</c:f>
              <c:numCache>
                <c:formatCode>General</c:formatCode>
                <c:ptCount val="8"/>
                <c:pt idx="0">
                  <c:v>11.883636363636374</c:v>
                </c:pt>
                <c:pt idx="1">
                  <c:v>6.0856363636363664</c:v>
                </c:pt>
                <c:pt idx="2">
                  <c:v>5.3585454545454487</c:v>
                </c:pt>
                <c:pt idx="3">
                  <c:v>5.2605751391465665</c:v>
                </c:pt>
                <c:pt idx="4">
                  <c:v>5.2402737047898427</c:v>
                </c:pt>
                <c:pt idx="5">
                  <c:v>5.2857851239669396</c:v>
                </c:pt>
                <c:pt idx="6">
                  <c:v>5.3169196721878347</c:v>
                </c:pt>
                <c:pt idx="7">
                  <c:v>5.2771705323024953</c:v>
                </c:pt>
              </c:numCache>
            </c:numRef>
          </c:yVal>
          <c:smooth val="1"/>
        </c:ser>
        <c:axId val="75454720"/>
        <c:axId val="76674176"/>
      </c:scatterChart>
      <c:valAx>
        <c:axId val="75454720"/>
        <c:scaling>
          <c:logBase val="10"/>
          <c:orientation val="minMax"/>
        </c:scaling>
        <c:axPos val="b"/>
        <c:title>
          <c:tx>
            <c:rich>
              <a:bodyPr/>
              <a:lstStyle/>
              <a:p>
                <a:pPr>
                  <a:defRPr sz="1100" i="0"/>
                </a:pPr>
                <a:r>
                  <a:rPr lang="en-US" sz="1100" b="0" i="0" u="none" strike="noStrike" baseline="0">
                    <a:effectLst/>
                  </a:rPr>
                  <a:t>Charge accumulation time, ms</a:t>
                </a:r>
                <a:endParaRPr lang="ru-RU" sz="1100" i="0"/>
              </a:p>
            </c:rich>
          </c:tx>
          <c:layout>
            <c:manualLayout>
              <c:xMode val="edge"/>
              <c:yMode val="edge"/>
              <c:x val="0.24024545258440141"/>
              <c:y val="0.91147860248812274"/>
            </c:manualLayout>
          </c:layout>
          <c:spPr>
            <a:noFill/>
            <a:ln w="25392">
              <a:noFill/>
            </a:ln>
          </c:spPr>
        </c:title>
        <c:numFmt formatCode="General" sourceLinked="1"/>
        <c:majorTickMark val="in"/>
        <c:tickLblPos val="nextTo"/>
        <c:spPr>
          <a:ln w="7620">
            <a:solidFill>
              <a:srgbClr val="000000"/>
            </a:solidFill>
            <a:prstDash val="solid"/>
          </a:ln>
        </c:spPr>
        <c:txPr>
          <a:bodyPr rot="0" vert="horz"/>
          <a:lstStyle/>
          <a:p>
            <a:pPr>
              <a:defRPr sz="1100"/>
            </a:pPr>
            <a:endParaRPr lang="ru-RU"/>
          </a:p>
        </c:txPr>
        <c:crossAx val="76674176"/>
        <c:crosses val="autoZero"/>
        <c:crossBetween val="midCat"/>
      </c:valAx>
      <c:valAx>
        <c:axId val="76674176"/>
        <c:scaling>
          <c:orientation val="minMax"/>
          <c:max val="12"/>
          <c:min val="4"/>
        </c:scaling>
        <c:axPos val="l"/>
        <c:title>
          <c:tx>
            <c:rich>
              <a:bodyPr/>
              <a:lstStyle/>
              <a:p>
                <a:pPr>
                  <a:defRPr sz="1100"/>
                </a:pPr>
                <a:r>
                  <a:rPr lang="en-US" sz="1100" i="0"/>
                  <a:t>Intensity</a:t>
                </a:r>
                <a:r>
                  <a:rPr lang="ru-RU" sz="1100"/>
                  <a:t>, </a:t>
                </a:r>
                <a:r>
                  <a:rPr lang="en-US" sz="1100"/>
                  <a:t>a</a:t>
                </a:r>
                <a:r>
                  <a:rPr lang="ru-RU" sz="1100"/>
                  <a:t>. </a:t>
                </a:r>
                <a:r>
                  <a:rPr lang="en-US" sz="1100"/>
                  <a:t>u</a:t>
                </a:r>
                <a:r>
                  <a:rPr lang="ru-RU" sz="1100"/>
                  <a:t>.</a:t>
                </a:r>
              </a:p>
            </c:rich>
          </c:tx>
          <c:layout>
            <c:manualLayout>
              <c:xMode val="edge"/>
              <c:yMode val="edge"/>
              <c:x val="2.7718307658725956E-4"/>
              <c:y val="0.20085175885522058"/>
            </c:manualLayout>
          </c:layout>
          <c:spPr>
            <a:noFill/>
            <a:ln w="25392">
              <a:noFill/>
            </a:ln>
          </c:spPr>
        </c:title>
        <c:numFmt formatCode="General" sourceLinked="1"/>
        <c:majorTickMark val="in"/>
        <c:tickLblPos val="nextTo"/>
        <c:spPr>
          <a:ln w="7620">
            <a:solidFill>
              <a:srgbClr val="000000"/>
            </a:solidFill>
            <a:prstDash val="solid"/>
          </a:ln>
        </c:spPr>
        <c:txPr>
          <a:bodyPr rot="0" vert="horz"/>
          <a:lstStyle/>
          <a:p>
            <a:pPr>
              <a:defRPr sz="1100"/>
            </a:pPr>
            <a:endParaRPr lang="ru-RU"/>
          </a:p>
        </c:txPr>
        <c:crossAx val="75454720"/>
        <c:crosses val="autoZero"/>
        <c:crossBetween val="midCat"/>
        <c:majorUnit val="2"/>
      </c:valAx>
      <c:spPr>
        <a:noFill/>
        <a:ln w="3174">
          <a:noFill/>
          <a:prstDash val="solid"/>
        </a:ln>
      </c:spPr>
    </c:plotArea>
    <c:plotVisOnly val="1"/>
    <c:dispBlanksAs val="gap"/>
  </c:chart>
  <c:spPr>
    <a:noFill/>
    <a:ln>
      <a:noFill/>
    </a:ln>
  </c:spPr>
  <c:txPr>
    <a:bodyPr/>
    <a:lstStyle/>
    <a:p>
      <a:pPr>
        <a:defRPr sz="900" b="0" i="0" u="none" strike="noStrike" baseline="0">
          <a:solidFill>
            <a:srgbClr val="000000"/>
          </a:solidFill>
          <a:latin typeface="Times New Roman" pitchFamily="18" charset="0"/>
          <a:ea typeface="Arial Cyr"/>
          <a:cs typeface="Times New Roman" pitchFamily="18" charset="0"/>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3354444571100751"/>
          <c:y val="1.6336130114883194E-2"/>
          <c:w val="0.81996504613534282"/>
          <c:h val="0.76988211519608263"/>
        </c:manualLayout>
      </c:layout>
      <c:scatterChart>
        <c:scatterStyle val="lineMarker"/>
        <c:ser>
          <c:idx val="1"/>
          <c:order val="0"/>
          <c:spPr>
            <a:ln w="15875">
              <a:solidFill>
                <a:srgbClr val="00B0F0"/>
              </a:solidFill>
            </a:ln>
          </c:spPr>
          <c:marker>
            <c:symbol val="none"/>
          </c:marker>
          <c:xVal>
            <c:numRef>
              <c:f>Лист1!$A$1:$A$3001</c:f>
              <c:numCache>
                <c:formatCode>General</c:formatCode>
                <c:ptCount val="3001"/>
                <c:pt idx="0">
                  <c:v>500</c:v>
                </c:pt>
                <c:pt idx="1">
                  <c:v>500.1</c:v>
                </c:pt>
                <c:pt idx="2">
                  <c:v>500.2</c:v>
                </c:pt>
                <c:pt idx="3">
                  <c:v>500.3</c:v>
                </c:pt>
                <c:pt idx="4">
                  <c:v>500.4</c:v>
                </c:pt>
                <c:pt idx="5">
                  <c:v>500.5</c:v>
                </c:pt>
                <c:pt idx="6">
                  <c:v>500.6</c:v>
                </c:pt>
                <c:pt idx="7">
                  <c:v>500.7</c:v>
                </c:pt>
                <c:pt idx="8">
                  <c:v>500.8</c:v>
                </c:pt>
                <c:pt idx="9">
                  <c:v>500.9</c:v>
                </c:pt>
                <c:pt idx="10">
                  <c:v>501</c:v>
                </c:pt>
                <c:pt idx="11">
                  <c:v>501.1</c:v>
                </c:pt>
                <c:pt idx="12">
                  <c:v>501.2</c:v>
                </c:pt>
                <c:pt idx="13">
                  <c:v>501.3</c:v>
                </c:pt>
                <c:pt idx="14">
                  <c:v>501.4</c:v>
                </c:pt>
                <c:pt idx="15">
                  <c:v>501.5</c:v>
                </c:pt>
                <c:pt idx="16">
                  <c:v>501.6</c:v>
                </c:pt>
                <c:pt idx="17">
                  <c:v>501.7</c:v>
                </c:pt>
                <c:pt idx="18">
                  <c:v>501.8</c:v>
                </c:pt>
                <c:pt idx="19">
                  <c:v>501.9</c:v>
                </c:pt>
                <c:pt idx="20">
                  <c:v>502</c:v>
                </c:pt>
                <c:pt idx="21">
                  <c:v>502.1</c:v>
                </c:pt>
                <c:pt idx="22">
                  <c:v>502.2</c:v>
                </c:pt>
                <c:pt idx="23">
                  <c:v>502.3</c:v>
                </c:pt>
                <c:pt idx="24">
                  <c:v>502.4</c:v>
                </c:pt>
                <c:pt idx="25">
                  <c:v>502.5</c:v>
                </c:pt>
                <c:pt idx="26">
                  <c:v>502.6</c:v>
                </c:pt>
                <c:pt idx="27">
                  <c:v>502.7</c:v>
                </c:pt>
                <c:pt idx="28">
                  <c:v>502.8</c:v>
                </c:pt>
                <c:pt idx="29">
                  <c:v>502.9</c:v>
                </c:pt>
                <c:pt idx="30">
                  <c:v>503</c:v>
                </c:pt>
                <c:pt idx="31">
                  <c:v>503.1</c:v>
                </c:pt>
                <c:pt idx="32">
                  <c:v>503.2</c:v>
                </c:pt>
                <c:pt idx="33">
                  <c:v>503.3</c:v>
                </c:pt>
                <c:pt idx="34">
                  <c:v>503.4</c:v>
                </c:pt>
                <c:pt idx="35">
                  <c:v>503.5</c:v>
                </c:pt>
                <c:pt idx="36">
                  <c:v>503.6</c:v>
                </c:pt>
                <c:pt idx="37">
                  <c:v>503.7</c:v>
                </c:pt>
                <c:pt idx="38">
                  <c:v>503.8</c:v>
                </c:pt>
                <c:pt idx="39">
                  <c:v>503.9</c:v>
                </c:pt>
                <c:pt idx="40">
                  <c:v>504</c:v>
                </c:pt>
                <c:pt idx="41">
                  <c:v>504.1</c:v>
                </c:pt>
                <c:pt idx="42">
                  <c:v>504.2</c:v>
                </c:pt>
                <c:pt idx="43">
                  <c:v>504.3</c:v>
                </c:pt>
                <c:pt idx="44">
                  <c:v>504.4</c:v>
                </c:pt>
                <c:pt idx="45">
                  <c:v>504.5</c:v>
                </c:pt>
                <c:pt idx="46">
                  <c:v>504.6</c:v>
                </c:pt>
                <c:pt idx="47">
                  <c:v>504.7</c:v>
                </c:pt>
                <c:pt idx="48">
                  <c:v>504.8</c:v>
                </c:pt>
                <c:pt idx="49">
                  <c:v>504.9</c:v>
                </c:pt>
                <c:pt idx="50">
                  <c:v>505</c:v>
                </c:pt>
                <c:pt idx="51">
                  <c:v>505.1</c:v>
                </c:pt>
                <c:pt idx="52">
                  <c:v>505.2</c:v>
                </c:pt>
                <c:pt idx="53">
                  <c:v>505.3</c:v>
                </c:pt>
                <c:pt idx="54">
                  <c:v>505.4</c:v>
                </c:pt>
                <c:pt idx="55">
                  <c:v>505.5</c:v>
                </c:pt>
                <c:pt idx="56">
                  <c:v>505.6</c:v>
                </c:pt>
                <c:pt idx="57">
                  <c:v>505.7</c:v>
                </c:pt>
                <c:pt idx="58">
                  <c:v>505.8</c:v>
                </c:pt>
                <c:pt idx="59">
                  <c:v>505.9</c:v>
                </c:pt>
                <c:pt idx="60">
                  <c:v>506</c:v>
                </c:pt>
                <c:pt idx="61">
                  <c:v>506.1</c:v>
                </c:pt>
                <c:pt idx="62">
                  <c:v>506.2</c:v>
                </c:pt>
                <c:pt idx="63">
                  <c:v>506.3</c:v>
                </c:pt>
                <c:pt idx="64">
                  <c:v>506.4</c:v>
                </c:pt>
                <c:pt idx="65">
                  <c:v>506.5</c:v>
                </c:pt>
                <c:pt idx="66">
                  <c:v>506.6</c:v>
                </c:pt>
                <c:pt idx="67">
                  <c:v>506.7</c:v>
                </c:pt>
                <c:pt idx="68">
                  <c:v>506.8</c:v>
                </c:pt>
                <c:pt idx="69">
                  <c:v>506.9</c:v>
                </c:pt>
                <c:pt idx="70">
                  <c:v>507</c:v>
                </c:pt>
                <c:pt idx="71">
                  <c:v>507.1</c:v>
                </c:pt>
                <c:pt idx="72">
                  <c:v>507.2</c:v>
                </c:pt>
                <c:pt idx="73">
                  <c:v>507.3</c:v>
                </c:pt>
                <c:pt idx="74">
                  <c:v>507.4</c:v>
                </c:pt>
                <c:pt idx="75">
                  <c:v>507.5</c:v>
                </c:pt>
                <c:pt idx="76">
                  <c:v>507.6</c:v>
                </c:pt>
                <c:pt idx="77">
                  <c:v>507.7</c:v>
                </c:pt>
                <c:pt idx="78">
                  <c:v>507.8</c:v>
                </c:pt>
                <c:pt idx="79">
                  <c:v>507.9</c:v>
                </c:pt>
                <c:pt idx="80">
                  <c:v>508</c:v>
                </c:pt>
                <c:pt idx="81">
                  <c:v>508.1</c:v>
                </c:pt>
                <c:pt idx="82">
                  <c:v>508.2</c:v>
                </c:pt>
                <c:pt idx="83">
                  <c:v>508.3</c:v>
                </c:pt>
                <c:pt idx="84">
                  <c:v>508.4</c:v>
                </c:pt>
                <c:pt idx="85">
                  <c:v>508.5</c:v>
                </c:pt>
                <c:pt idx="86">
                  <c:v>508.6</c:v>
                </c:pt>
                <c:pt idx="87">
                  <c:v>508.7</c:v>
                </c:pt>
                <c:pt idx="88">
                  <c:v>508.8</c:v>
                </c:pt>
                <c:pt idx="89">
                  <c:v>508.9</c:v>
                </c:pt>
                <c:pt idx="90">
                  <c:v>509</c:v>
                </c:pt>
                <c:pt idx="91">
                  <c:v>509.1</c:v>
                </c:pt>
                <c:pt idx="92">
                  <c:v>509.2</c:v>
                </c:pt>
                <c:pt idx="93">
                  <c:v>509.3</c:v>
                </c:pt>
                <c:pt idx="94">
                  <c:v>509.4</c:v>
                </c:pt>
                <c:pt idx="95">
                  <c:v>509.5</c:v>
                </c:pt>
                <c:pt idx="96">
                  <c:v>509.6</c:v>
                </c:pt>
                <c:pt idx="97">
                  <c:v>509.7</c:v>
                </c:pt>
                <c:pt idx="98">
                  <c:v>509.8</c:v>
                </c:pt>
                <c:pt idx="99">
                  <c:v>509.9</c:v>
                </c:pt>
                <c:pt idx="100">
                  <c:v>510</c:v>
                </c:pt>
                <c:pt idx="101">
                  <c:v>510.1</c:v>
                </c:pt>
                <c:pt idx="102">
                  <c:v>510.2</c:v>
                </c:pt>
                <c:pt idx="103">
                  <c:v>510.3</c:v>
                </c:pt>
                <c:pt idx="104">
                  <c:v>510.4</c:v>
                </c:pt>
                <c:pt idx="105">
                  <c:v>510.5</c:v>
                </c:pt>
                <c:pt idx="106">
                  <c:v>510.6</c:v>
                </c:pt>
                <c:pt idx="107">
                  <c:v>510.7</c:v>
                </c:pt>
                <c:pt idx="108">
                  <c:v>510.8</c:v>
                </c:pt>
                <c:pt idx="109">
                  <c:v>510.9</c:v>
                </c:pt>
                <c:pt idx="110">
                  <c:v>511</c:v>
                </c:pt>
                <c:pt idx="111">
                  <c:v>511.1</c:v>
                </c:pt>
                <c:pt idx="112">
                  <c:v>511.2</c:v>
                </c:pt>
                <c:pt idx="113">
                  <c:v>511.3</c:v>
                </c:pt>
                <c:pt idx="114">
                  <c:v>511.4</c:v>
                </c:pt>
                <c:pt idx="115">
                  <c:v>511.5</c:v>
                </c:pt>
                <c:pt idx="116">
                  <c:v>511.6</c:v>
                </c:pt>
                <c:pt idx="117">
                  <c:v>511.7</c:v>
                </c:pt>
                <c:pt idx="118">
                  <c:v>511.8</c:v>
                </c:pt>
                <c:pt idx="119">
                  <c:v>511.9</c:v>
                </c:pt>
                <c:pt idx="120">
                  <c:v>512</c:v>
                </c:pt>
                <c:pt idx="121">
                  <c:v>512.1</c:v>
                </c:pt>
                <c:pt idx="122">
                  <c:v>512.20000000000005</c:v>
                </c:pt>
                <c:pt idx="123">
                  <c:v>512.29999999999995</c:v>
                </c:pt>
                <c:pt idx="124">
                  <c:v>512.4</c:v>
                </c:pt>
                <c:pt idx="125">
                  <c:v>512.5</c:v>
                </c:pt>
                <c:pt idx="126">
                  <c:v>512.6</c:v>
                </c:pt>
                <c:pt idx="127">
                  <c:v>512.70000000000005</c:v>
                </c:pt>
                <c:pt idx="128">
                  <c:v>512.79999999999995</c:v>
                </c:pt>
                <c:pt idx="129">
                  <c:v>512.9</c:v>
                </c:pt>
                <c:pt idx="130">
                  <c:v>513</c:v>
                </c:pt>
                <c:pt idx="131">
                  <c:v>513.1</c:v>
                </c:pt>
                <c:pt idx="132">
                  <c:v>513.20000000000005</c:v>
                </c:pt>
                <c:pt idx="133">
                  <c:v>513.29999999999995</c:v>
                </c:pt>
                <c:pt idx="134">
                  <c:v>513.4</c:v>
                </c:pt>
                <c:pt idx="135">
                  <c:v>513.5</c:v>
                </c:pt>
                <c:pt idx="136">
                  <c:v>513.6</c:v>
                </c:pt>
                <c:pt idx="137">
                  <c:v>513.70000000000005</c:v>
                </c:pt>
                <c:pt idx="138">
                  <c:v>513.79999999999995</c:v>
                </c:pt>
                <c:pt idx="139">
                  <c:v>513.9</c:v>
                </c:pt>
                <c:pt idx="140">
                  <c:v>514</c:v>
                </c:pt>
                <c:pt idx="141">
                  <c:v>514.1</c:v>
                </c:pt>
                <c:pt idx="142">
                  <c:v>514.20000000000005</c:v>
                </c:pt>
                <c:pt idx="143">
                  <c:v>514.29999999999995</c:v>
                </c:pt>
                <c:pt idx="144">
                  <c:v>514.4</c:v>
                </c:pt>
                <c:pt idx="145">
                  <c:v>514.5</c:v>
                </c:pt>
                <c:pt idx="146">
                  <c:v>514.6</c:v>
                </c:pt>
                <c:pt idx="147">
                  <c:v>514.70000000000005</c:v>
                </c:pt>
                <c:pt idx="148">
                  <c:v>514.79999999999995</c:v>
                </c:pt>
                <c:pt idx="149">
                  <c:v>514.9</c:v>
                </c:pt>
                <c:pt idx="150">
                  <c:v>515</c:v>
                </c:pt>
                <c:pt idx="151">
                  <c:v>515.1</c:v>
                </c:pt>
                <c:pt idx="152">
                  <c:v>515.20000000000005</c:v>
                </c:pt>
                <c:pt idx="153">
                  <c:v>515.29999999999995</c:v>
                </c:pt>
                <c:pt idx="154">
                  <c:v>515.4</c:v>
                </c:pt>
                <c:pt idx="155">
                  <c:v>515.5</c:v>
                </c:pt>
                <c:pt idx="156">
                  <c:v>515.6</c:v>
                </c:pt>
                <c:pt idx="157">
                  <c:v>515.70000000000005</c:v>
                </c:pt>
                <c:pt idx="158">
                  <c:v>515.79999999999995</c:v>
                </c:pt>
                <c:pt idx="159">
                  <c:v>515.9</c:v>
                </c:pt>
                <c:pt idx="160">
                  <c:v>516</c:v>
                </c:pt>
                <c:pt idx="161">
                  <c:v>516.1</c:v>
                </c:pt>
                <c:pt idx="162">
                  <c:v>516.20000000000005</c:v>
                </c:pt>
                <c:pt idx="163">
                  <c:v>516.29999999999995</c:v>
                </c:pt>
                <c:pt idx="164">
                  <c:v>516.4</c:v>
                </c:pt>
                <c:pt idx="165">
                  <c:v>516.5</c:v>
                </c:pt>
                <c:pt idx="166">
                  <c:v>516.6</c:v>
                </c:pt>
                <c:pt idx="167">
                  <c:v>516.70000000000005</c:v>
                </c:pt>
                <c:pt idx="168">
                  <c:v>516.79999999999995</c:v>
                </c:pt>
                <c:pt idx="169">
                  <c:v>516.9</c:v>
                </c:pt>
                <c:pt idx="170">
                  <c:v>517</c:v>
                </c:pt>
                <c:pt idx="171">
                  <c:v>517.1</c:v>
                </c:pt>
                <c:pt idx="172">
                  <c:v>517.20000000000005</c:v>
                </c:pt>
                <c:pt idx="173">
                  <c:v>517.29999999999995</c:v>
                </c:pt>
                <c:pt idx="174">
                  <c:v>517.4</c:v>
                </c:pt>
                <c:pt idx="175">
                  <c:v>517.5</c:v>
                </c:pt>
                <c:pt idx="176">
                  <c:v>517.6</c:v>
                </c:pt>
                <c:pt idx="177">
                  <c:v>517.70000000000005</c:v>
                </c:pt>
                <c:pt idx="178">
                  <c:v>517.79999999999995</c:v>
                </c:pt>
                <c:pt idx="179">
                  <c:v>517.9</c:v>
                </c:pt>
                <c:pt idx="180">
                  <c:v>518</c:v>
                </c:pt>
                <c:pt idx="181">
                  <c:v>518.1</c:v>
                </c:pt>
                <c:pt idx="182">
                  <c:v>518.20000000000005</c:v>
                </c:pt>
                <c:pt idx="183">
                  <c:v>518.29999999999995</c:v>
                </c:pt>
                <c:pt idx="184">
                  <c:v>518.4</c:v>
                </c:pt>
                <c:pt idx="185">
                  <c:v>518.5</c:v>
                </c:pt>
                <c:pt idx="186">
                  <c:v>518.6</c:v>
                </c:pt>
                <c:pt idx="187">
                  <c:v>518.70000000000005</c:v>
                </c:pt>
                <c:pt idx="188">
                  <c:v>518.79999999999995</c:v>
                </c:pt>
                <c:pt idx="189">
                  <c:v>518.9</c:v>
                </c:pt>
                <c:pt idx="190">
                  <c:v>519</c:v>
                </c:pt>
                <c:pt idx="191">
                  <c:v>519.1</c:v>
                </c:pt>
                <c:pt idx="192">
                  <c:v>519.20000000000005</c:v>
                </c:pt>
                <c:pt idx="193">
                  <c:v>519.29999999999995</c:v>
                </c:pt>
                <c:pt idx="194">
                  <c:v>519.4</c:v>
                </c:pt>
                <c:pt idx="195">
                  <c:v>519.5</c:v>
                </c:pt>
                <c:pt idx="196">
                  <c:v>519.6</c:v>
                </c:pt>
                <c:pt idx="197">
                  <c:v>519.70000000000005</c:v>
                </c:pt>
                <c:pt idx="198">
                  <c:v>519.79999999999995</c:v>
                </c:pt>
                <c:pt idx="199">
                  <c:v>519.9</c:v>
                </c:pt>
                <c:pt idx="200">
                  <c:v>520</c:v>
                </c:pt>
                <c:pt idx="201">
                  <c:v>520.1</c:v>
                </c:pt>
                <c:pt idx="202">
                  <c:v>520.20000000000005</c:v>
                </c:pt>
                <c:pt idx="203">
                  <c:v>520.29999999999995</c:v>
                </c:pt>
                <c:pt idx="204">
                  <c:v>520.4</c:v>
                </c:pt>
                <c:pt idx="205">
                  <c:v>520.5</c:v>
                </c:pt>
                <c:pt idx="206">
                  <c:v>520.6</c:v>
                </c:pt>
                <c:pt idx="207">
                  <c:v>520.70000000000005</c:v>
                </c:pt>
                <c:pt idx="208">
                  <c:v>520.79999999999995</c:v>
                </c:pt>
                <c:pt idx="209">
                  <c:v>520.9</c:v>
                </c:pt>
                <c:pt idx="210">
                  <c:v>521</c:v>
                </c:pt>
                <c:pt idx="211">
                  <c:v>521.1</c:v>
                </c:pt>
                <c:pt idx="212">
                  <c:v>521.20000000000005</c:v>
                </c:pt>
                <c:pt idx="213">
                  <c:v>521.29999999999995</c:v>
                </c:pt>
                <c:pt idx="214">
                  <c:v>521.4</c:v>
                </c:pt>
                <c:pt idx="215">
                  <c:v>521.5</c:v>
                </c:pt>
                <c:pt idx="216">
                  <c:v>521.6</c:v>
                </c:pt>
                <c:pt idx="217">
                  <c:v>521.70000000000005</c:v>
                </c:pt>
                <c:pt idx="218">
                  <c:v>521.79999999999995</c:v>
                </c:pt>
                <c:pt idx="219">
                  <c:v>521.9</c:v>
                </c:pt>
                <c:pt idx="220">
                  <c:v>522</c:v>
                </c:pt>
                <c:pt idx="221">
                  <c:v>522.1</c:v>
                </c:pt>
                <c:pt idx="222">
                  <c:v>522.20000000000005</c:v>
                </c:pt>
                <c:pt idx="223">
                  <c:v>522.29999999999995</c:v>
                </c:pt>
                <c:pt idx="224">
                  <c:v>522.4</c:v>
                </c:pt>
                <c:pt idx="225">
                  <c:v>522.5</c:v>
                </c:pt>
                <c:pt idx="226">
                  <c:v>522.6</c:v>
                </c:pt>
                <c:pt idx="227">
                  <c:v>522.70000000000005</c:v>
                </c:pt>
                <c:pt idx="228">
                  <c:v>522.79999999999995</c:v>
                </c:pt>
                <c:pt idx="229">
                  <c:v>522.9</c:v>
                </c:pt>
                <c:pt idx="230">
                  <c:v>523</c:v>
                </c:pt>
                <c:pt idx="231">
                  <c:v>523.1</c:v>
                </c:pt>
                <c:pt idx="232">
                  <c:v>523.20000000000005</c:v>
                </c:pt>
                <c:pt idx="233">
                  <c:v>523.29999999999995</c:v>
                </c:pt>
                <c:pt idx="234">
                  <c:v>523.4</c:v>
                </c:pt>
                <c:pt idx="235">
                  <c:v>523.5</c:v>
                </c:pt>
                <c:pt idx="236">
                  <c:v>523.6</c:v>
                </c:pt>
                <c:pt idx="237">
                  <c:v>523.70000000000005</c:v>
                </c:pt>
                <c:pt idx="238">
                  <c:v>523.79999999999995</c:v>
                </c:pt>
                <c:pt idx="239">
                  <c:v>523.9</c:v>
                </c:pt>
                <c:pt idx="240">
                  <c:v>524</c:v>
                </c:pt>
                <c:pt idx="241">
                  <c:v>524.1</c:v>
                </c:pt>
                <c:pt idx="242">
                  <c:v>524.20000000000005</c:v>
                </c:pt>
                <c:pt idx="243">
                  <c:v>524.29999999999995</c:v>
                </c:pt>
                <c:pt idx="244">
                  <c:v>524.4</c:v>
                </c:pt>
                <c:pt idx="245">
                  <c:v>524.5</c:v>
                </c:pt>
                <c:pt idx="246">
                  <c:v>524.6</c:v>
                </c:pt>
                <c:pt idx="247">
                  <c:v>524.70000000000005</c:v>
                </c:pt>
                <c:pt idx="248">
                  <c:v>524.79999999999995</c:v>
                </c:pt>
                <c:pt idx="249">
                  <c:v>524.9</c:v>
                </c:pt>
                <c:pt idx="250">
                  <c:v>525</c:v>
                </c:pt>
                <c:pt idx="251">
                  <c:v>525.1</c:v>
                </c:pt>
                <c:pt idx="252">
                  <c:v>525.20000000000005</c:v>
                </c:pt>
                <c:pt idx="253">
                  <c:v>525.29999999999995</c:v>
                </c:pt>
                <c:pt idx="254">
                  <c:v>525.4</c:v>
                </c:pt>
                <c:pt idx="255">
                  <c:v>525.5</c:v>
                </c:pt>
                <c:pt idx="256">
                  <c:v>525.6</c:v>
                </c:pt>
                <c:pt idx="257">
                  <c:v>525.70000000000005</c:v>
                </c:pt>
                <c:pt idx="258">
                  <c:v>525.79999999999995</c:v>
                </c:pt>
                <c:pt idx="259">
                  <c:v>525.9</c:v>
                </c:pt>
                <c:pt idx="260">
                  <c:v>526</c:v>
                </c:pt>
                <c:pt idx="261">
                  <c:v>526.1</c:v>
                </c:pt>
                <c:pt idx="262">
                  <c:v>526.20000000000005</c:v>
                </c:pt>
                <c:pt idx="263">
                  <c:v>526.29999999999995</c:v>
                </c:pt>
                <c:pt idx="264">
                  <c:v>526.4</c:v>
                </c:pt>
                <c:pt idx="265">
                  <c:v>526.5</c:v>
                </c:pt>
                <c:pt idx="266">
                  <c:v>526.6</c:v>
                </c:pt>
                <c:pt idx="267">
                  <c:v>526.70000000000005</c:v>
                </c:pt>
                <c:pt idx="268">
                  <c:v>526.79999999999995</c:v>
                </c:pt>
                <c:pt idx="269">
                  <c:v>526.9</c:v>
                </c:pt>
                <c:pt idx="270">
                  <c:v>527</c:v>
                </c:pt>
                <c:pt idx="271">
                  <c:v>527.1</c:v>
                </c:pt>
                <c:pt idx="272">
                  <c:v>527.20000000000005</c:v>
                </c:pt>
                <c:pt idx="273">
                  <c:v>527.29999999999995</c:v>
                </c:pt>
                <c:pt idx="274">
                  <c:v>527.4</c:v>
                </c:pt>
                <c:pt idx="275">
                  <c:v>527.5</c:v>
                </c:pt>
                <c:pt idx="276">
                  <c:v>527.6</c:v>
                </c:pt>
                <c:pt idx="277">
                  <c:v>527.70000000000005</c:v>
                </c:pt>
                <c:pt idx="278">
                  <c:v>527.79999999999995</c:v>
                </c:pt>
                <c:pt idx="279">
                  <c:v>527.9</c:v>
                </c:pt>
                <c:pt idx="280">
                  <c:v>528</c:v>
                </c:pt>
                <c:pt idx="281">
                  <c:v>528.1</c:v>
                </c:pt>
                <c:pt idx="282">
                  <c:v>528.20000000000005</c:v>
                </c:pt>
                <c:pt idx="283">
                  <c:v>528.29999999999995</c:v>
                </c:pt>
                <c:pt idx="284">
                  <c:v>528.4</c:v>
                </c:pt>
                <c:pt idx="285">
                  <c:v>528.5</c:v>
                </c:pt>
                <c:pt idx="286">
                  <c:v>528.6</c:v>
                </c:pt>
                <c:pt idx="287">
                  <c:v>528.70000000000005</c:v>
                </c:pt>
                <c:pt idx="288">
                  <c:v>528.79999999999995</c:v>
                </c:pt>
                <c:pt idx="289">
                  <c:v>528.9</c:v>
                </c:pt>
                <c:pt idx="290">
                  <c:v>529</c:v>
                </c:pt>
                <c:pt idx="291">
                  <c:v>529.1</c:v>
                </c:pt>
                <c:pt idx="292">
                  <c:v>529.20000000000005</c:v>
                </c:pt>
                <c:pt idx="293">
                  <c:v>529.29999999999995</c:v>
                </c:pt>
                <c:pt idx="294">
                  <c:v>529.4</c:v>
                </c:pt>
                <c:pt idx="295">
                  <c:v>529.5</c:v>
                </c:pt>
                <c:pt idx="296">
                  <c:v>529.6</c:v>
                </c:pt>
                <c:pt idx="297">
                  <c:v>529.70000000000005</c:v>
                </c:pt>
                <c:pt idx="298">
                  <c:v>529.79999999999995</c:v>
                </c:pt>
                <c:pt idx="299">
                  <c:v>529.9</c:v>
                </c:pt>
                <c:pt idx="300">
                  <c:v>530</c:v>
                </c:pt>
                <c:pt idx="301">
                  <c:v>530.1</c:v>
                </c:pt>
                <c:pt idx="302">
                  <c:v>530.20000000000005</c:v>
                </c:pt>
                <c:pt idx="303">
                  <c:v>530.29999999999995</c:v>
                </c:pt>
                <c:pt idx="304">
                  <c:v>530.4</c:v>
                </c:pt>
                <c:pt idx="305">
                  <c:v>530.5</c:v>
                </c:pt>
                <c:pt idx="306">
                  <c:v>530.6</c:v>
                </c:pt>
                <c:pt idx="307">
                  <c:v>530.70000000000005</c:v>
                </c:pt>
                <c:pt idx="308">
                  <c:v>530.79999999999995</c:v>
                </c:pt>
                <c:pt idx="309">
                  <c:v>530.9</c:v>
                </c:pt>
                <c:pt idx="310">
                  <c:v>531</c:v>
                </c:pt>
                <c:pt idx="311">
                  <c:v>531.1</c:v>
                </c:pt>
                <c:pt idx="312">
                  <c:v>531.20000000000005</c:v>
                </c:pt>
                <c:pt idx="313">
                  <c:v>531.29999999999995</c:v>
                </c:pt>
                <c:pt idx="314">
                  <c:v>531.4</c:v>
                </c:pt>
                <c:pt idx="315">
                  <c:v>531.5</c:v>
                </c:pt>
                <c:pt idx="316">
                  <c:v>531.6</c:v>
                </c:pt>
                <c:pt idx="317">
                  <c:v>531.70000000000005</c:v>
                </c:pt>
                <c:pt idx="318">
                  <c:v>531.79999999999995</c:v>
                </c:pt>
                <c:pt idx="319">
                  <c:v>531.9</c:v>
                </c:pt>
                <c:pt idx="320">
                  <c:v>532</c:v>
                </c:pt>
                <c:pt idx="321">
                  <c:v>532.1</c:v>
                </c:pt>
                <c:pt idx="322">
                  <c:v>532.20000000000005</c:v>
                </c:pt>
                <c:pt idx="323">
                  <c:v>532.29999999999995</c:v>
                </c:pt>
                <c:pt idx="324">
                  <c:v>532.4</c:v>
                </c:pt>
                <c:pt idx="325">
                  <c:v>532.5</c:v>
                </c:pt>
                <c:pt idx="326">
                  <c:v>532.6</c:v>
                </c:pt>
                <c:pt idx="327">
                  <c:v>532.70000000000005</c:v>
                </c:pt>
                <c:pt idx="328">
                  <c:v>532.79999999999995</c:v>
                </c:pt>
                <c:pt idx="329">
                  <c:v>532.9</c:v>
                </c:pt>
                <c:pt idx="330">
                  <c:v>533</c:v>
                </c:pt>
                <c:pt idx="331">
                  <c:v>533.1</c:v>
                </c:pt>
                <c:pt idx="332">
                  <c:v>533.20000000000005</c:v>
                </c:pt>
                <c:pt idx="333">
                  <c:v>533.29999999999995</c:v>
                </c:pt>
                <c:pt idx="334">
                  <c:v>533.4</c:v>
                </c:pt>
                <c:pt idx="335">
                  <c:v>533.5</c:v>
                </c:pt>
                <c:pt idx="336">
                  <c:v>533.6</c:v>
                </c:pt>
                <c:pt idx="337">
                  <c:v>533.70000000000005</c:v>
                </c:pt>
                <c:pt idx="338">
                  <c:v>533.79999999999995</c:v>
                </c:pt>
                <c:pt idx="339">
                  <c:v>533.9</c:v>
                </c:pt>
                <c:pt idx="340">
                  <c:v>534</c:v>
                </c:pt>
                <c:pt idx="341">
                  <c:v>534.1</c:v>
                </c:pt>
                <c:pt idx="342">
                  <c:v>534.20000000000005</c:v>
                </c:pt>
                <c:pt idx="343">
                  <c:v>534.29999999999995</c:v>
                </c:pt>
                <c:pt idx="344">
                  <c:v>534.4</c:v>
                </c:pt>
                <c:pt idx="345">
                  <c:v>534.5</c:v>
                </c:pt>
                <c:pt idx="346">
                  <c:v>534.6</c:v>
                </c:pt>
                <c:pt idx="347">
                  <c:v>534.70000000000005</c:v>
                </c:pt>
                <c:pt idx="348">
                  <c:v>534.79999999999995</c:v>
                </c:pt>
                <c:pt idx="349">
                  <c:v>534.9</c:v>
                </c:pt>
                <c:pt idx="350">
                  <c:v>535</c:v>
                </c:pt>
                <c:pt idx="351">
                  <c:v>535.1</c:v>
                </c:pt>
                <c:pt idx="352">
                  <c:v>535.20000000000005</c:v>
                </c:pt>
                <c:pt idx="353">
                  <c:v>535.29999999999995</c:v>
                </c:pt>
                <c:pt idx="354">
                  <c:v>535.4</c:v>
                </c:pt>
                <c:pt idx="355">
                  <c:v>535.5</c:v>
                </c:pt>
                <c:pt idx="356">
                  <c:v>535.6</c:v>
                </c:pt>
                <c:pt idx="357">
                  <c:v>535.70000000000005</c:v>
                </c:pt>
                <c:pt idx="358">
                  <c:v>535.79999999999995</c:v>
                </c:pt>
                <c:pt idx="359">
                  <c:v>535.9</c:v>
                </c:pt>
                <c:pt idx="360">
                  <c:v>536</c:v>
                </c:pt>
                <c:pt idx="361">
                  <c:v>536.1</c:v>
                </c:pt>
                <c:pt idx="362">
                  <c:v>536.20000000000005</c:v>
                </c:pt>
                <c:pt idx="363">
                  <c:v>536.29999999999995</c:v>
                </c:pt>
                <c:pt idx="364">
                  <c:v>536.4</c:v>
                </c:pt>
                <c:pt idx="365">
                  <c:v>536.5</c:v>
                </c:pt>
                <c:pt idx="366">
                  <c:v>536.6</c:v>
                </c:pt>
                <c:pt idx="367">
                  <c:v>536.70000000000005</c:v>
                </c:pt>
                <c:pt idx="368">
                  <c:v>536.79999999999995</c:v>
                </c:pt>
                <c:pt idx="369">
                  <c:v>536.9</c:v>
                </c:pt>
                <c:pt idx="370">
                  <c:v>537</c:v>
                </c:pt>
                <c:pt idx="371">
                  <c:v>537.1</c:v>
                </c:pt>
                <c:pt idx="372">
                  <c:v>537.20000000000005</c:v>
                </c:pt>
                <c:pt idx="373">
                  <c:v>537.29999999999995</c:v>
                </c:pt>
                <c:pt idx="374">
                  <c:v>537.4</c:v>
                </c:pt>
                <c:pt idx="375">
                  <c:v>537.5</c:v>
                </c:pt>
                <c:pt idx="376">
                  <c:v>537.6</c:v>
                </c:pt>
                <c:pt idx="377">
                  <c:v>537.70000000000005</c:v>
                </c:pt>
                <c:pt idx="378">
                  <c:v>537.79999999999995</c:v>
                </c:pt>
                <c:pt idx="379">
                  <c:v>537.9</c:v>
                </c:pt>
                <c:pt idx="380">
                  <c:v>538</c:v>
                </c:pt>
                <c:pt idx="381">
                  <c:v>538.1</c:v>
                </c:pt>
                <c:pt idx="382">
                  <c:v>538.20000000000005</c:v>
                </c:pt>
                <c:pt idx="383">
                  <c:v>538.29999999999995</c:v>
                </c:pt>
                <c:pt idx="384">
                  <c:v>538.4</c:v>
                </c:pt>
                <c:pt idx="385">
                  <c:v>538.5</c:v>
                </c:pt>
                <c:pt idx="386">
                  <c:v>538.6</c:v>
                </c:pt>
                <c:pt idx="387">
                  <c:v>538.70000000000005</c:v>
                </c:pt>
                <c:pt idx="388">
                  <c:v>538.79999999999995</c:v>
                </c:pt>
                <c:pt idx="389">
                  <c:v>538.9</c:v>
                </c:pt>
                <c:pt idx="390">
                  <c:v>539</c:v>
                </c:pt>
                <c:pt idx="391">
                  <c:v>539.1</c:v>
                </c:pt>
                <c:pt idx="392">
                  <c:v>539.20000000000005</c:v>
                </c:pt>
                <c:pt idx="393">
                  <c:v>539.29999999999995</c:v>
                </c:pt>
                <c:pt idx="394">
                  <c:v>539.4</c:v>
                </c:pt>
                <c:pt idx="395">
                  <c:v>539.5</c:v>
                </c:pt>
                <c:pt idx="396">
                  <c:v>539.6</c:v>
                </c:pt>
                <c:pt idx="397">
                  <c:v>539.70000000000005</c:v>
                </c:pt>
                <c:pt idx="398">
                  <c:v>539.79999999999995</c:v>
                </c:pt>
                <c:pt idx="399">
                  <c:v>539.9</c:v>
                </c:pt>
                <c:pt idx="400">
                  <c:v>540</c:v>
                </c:pt>
                <c:pt idx="401">
                  <c:v>540.1</c:v>
                </c:pt>
                <c:pt idx="402">
                  <c:v>540.20000000000005</c:v>
                </c:pt>
                <c:pt idx="403">
                  <c:v>540.29999999999995</c:v>
                </c:pt>
                <c:pt idx="404">
                  <c:v>540.4</c:v>
                </c:pt>
                <c:pt idx="405">
                  <c:v>540.5</c:v>
                </c:pt>
                <c:pt idx="406">
                  <c:v>540.6</c:v>
                </c:pt>
                <c:pt idx="407">
                  <c:v>540.70000000000005</c:v>
                </c:pt>
                <c:pt idx="408">
                  <c:v>540.79999999999995</c:v>
                </c:pt>
                <c:pt idx="409">
                  <c:v>540.9</c:v>
                </c:pt>
                <c:pt idx="410">
                  <c:v>541</c:v>
                </c:pt>
                <c:pt idx="411">
                  <c:v>541.1</c:v>
                </c:pt>
                <c:pt idx="412">
                  <c:v>541.20000000000005</c:v>
                </c:pt>
                <c:pt idx="413">
                  <c:v>541.29999999999995</c:v>
                </c:pt>
                <c:pt idx="414">
                  <c:v>541.4</c:v>
                </c:pt>
                <c:pt idx="415">
                  <c:v>541.5</c:v>
                </c:pt>
                <c:pt idx="416">
                  <c:v>541.6</c:v>
                </c:pt>
                <c:pt idx="417">
                  <c:v>541.70000000000005</c:v>
                </c:pt>
                <c:pt idx="418">
                  <c:v>541.79999999999995</c:v>
                </c:pt>
                <c:pt idx="419">
                  <c:v>541.9</c:v>
                </c:pt>
                <c:pt idx="420">
                  <c:v>542</c:v>
                </c:pt>
                <c:pt idx="421">
                  <c:v>542.1</c:v>
                </c:pt>
                <c:pt idx="422">
                  <c:v>542.20000000000005</c:v>
                </c:pt>
                <c:pt idx="423">
                  <c:v>542.29999999999995</c:v>
                </c:pt>
                <c:pt idx="424">
                  <c:v>542.4</c:v>
                </c:pt>
                <c:pt idx="425">
                  <c:v>542.5</c:v>
                </c:pt>
                <c:pt idx="426">
                  <c:v>542.6</c:v>
                </c:pt>
                <c:pt idx="427">
                  <c:v>542.70000000000005</c:v>
                </c:pt>
                <c:pt idx="428">
                  <c:v>542.79999999999995</c:v>
                </c:pt>
                <c:pt idx="429">
                  <c:v>542.9</c:v>
                </c:pt>
                <c:pt idx="430">
                  <c:v>543</c:v>
                </c:pt>
                <c:pt idx="431">
                  <c:v>543.1</c:v>
                </c:pt>
                <c:pt idx="432">
                  <c:v>543.20000000000005</c:v>
                </c:pt>
                <c:pt idx="433">
                  <c:v>543.29999999999995</c:v>
                </c:pt>
                <c:pt idx="434">
                  <c:v>543.4</c:v>
                </c:pt>
                <c:pt idx="435">
                  <c:v>543.5</c:v>
                </c:pt>
                <c:pt idx="436">
                  <c:v>543.6</c:v>
                </c:pt>
                <c:pt idx="437">
                  <c:v>543.70000000000005</c:v>
                </c:pt>
                <c:pt idx="438">
                  <c:v>543.79999999999995</c:v>
                </c:pt>
                <c:pt idx="439">
                  <c:v>543.9</c:v>
                </c:pt>
                <c:pt idx="440">
                  <c:v>544</c:v>
                </c:pt>
                <c:pt idx="441">
                  <c:v>544.1</c:v>
                </c:pt>
                <c:pt idx="442">
                  <c:v>544.20000000000005</c:v>
                </c:pt>
                <c:pt idx="443">
                  <c:v>544.29999999999995</c:v>
                </c:pt>
                <c:pt idx="444">
                  <c:v>544.4</c:v>
                </c:pt>
                <c:pt idx="445">
                  <c:v>544.5</c:v>
                </c:pt>
                <c:pt idx="446">
                  <c:v>544.6</c:v>
                </c:pt>
                <c:pt idx="447">
                  <c:v>544.70000000000005</c:v>
                </c:pt>
                <c:pt idx="448">
                  <c:v>544.79999999999995</c:v>
                </c:pt>
                <c:pt idx="449">
                  <c:v>544.9</c:v>
                </c:pt>
                <c:pt idx="450">
                  <c:v>545</c:v>
                </c:pt>
                <c:pt idx="451">
                  <c:v>545.1</c:v>
                </c:pt>
                <c:pt idx="452">
                  <c:v>545.20000000000005</c:v>
                </c:pt>
                <c:pt idx="453">
                  <c:v>545.29999999999995</c:v>
                </c:pt>
                <c:pt idx="454">
                  <c:v>545.4</c:v>
                </c:pt>
                <c:pt idx="455">
                  <c:v>545.5</c:v>
                </c:pt>
                <c:pt idx="456">
                  <c:v>545.6</c:v>
                </c:pt>
                <c:pt idx="457">
                  <c:v>545.70000000000005</c:v>
                </c:pt>
                <c:pt idx="458">
                  <c:v>545.79999999999995</c:v>
                </c:pt>
                <c:pt idx="459">
                  <c:v>545.9</c:v>
                </c:pt>
                <c:pt idx="460">
                  <c:v>546</c:v>
                </c:pt>
                <c:pt idx="461">
                  <c:v>546.1</c:v>
                </c:pt>
                <c:pt idx="462">
                  <c:v>546.20000000000005</c:v>
                </c:pt>
                <c:pt idx="463">
                  <c:v>546.29999999999995</c:v>
                </c:pt>
                <c:pt idx="464">
                  <c:v>546.4</c:v>
                </c:pt>
                <c:pt idx="465">
                  <c:v>546.5</c:v>
                </c:pt>
                <c:pt idx="466">
                  <c:v>546.6</c:v>
                </c:pt>
                <c:pt idx="467">
                  <c:v>546.70000000000005</c:v>
                </c:pt>
                <c:pt idx="468">
                  <c:v>546.79999999999995</c:v>
                </c:pt>
                <c:pt idx="469">
                  <c:v>546.9</c:v>
                </c:pt>
                <c:pt idx="470">
                  <c:v>547</c:v>
                </c:pt>
                <c:pt idx="471">
                  <c:v>547.1</c:v>
                </c:pt>
                <c:pt idx="472">
                  <c:v>547.20000000000005</c:v>
                </c:pt>
                <c:pt idx="473">
                  <c:v>547.29999999999995</c:v>
                </c:pt>
                <c:pt idx="474">
                  <c:v>547.4</c:v>
                </c:pt>
                <c:pt idx="475">
                  <c:v>547.5</c:v>
                </c:pt>
                <c:pt idx="476">
                  <c:v>547.6</c:v>
                </c:pt>
                <c:pt idx="477">
                  <c:v>547.70000000000005</c:v>
                </c:pt>
                <c:pt idx="478">
                  <c:v>547.79999999999995</c:v>
                </c:pt>
                <c:pt idx="479">
                  <c:v>547.9</c:v>
                </c:pt>
                <c:pt idx="480">
                  <c:v>548</c:v>
                </c:pt>
                <c:pt idx="481">
                  <c:v>548.1</c:v>
                </c:pt>
                <c:pt idx="482">
                  <c:v>548.20000000000005</c:v>
                </c:pt>
                <c:pt idx="483">
                  <c:v>548.29999999999995</c:v>
                </c:pt>
                <c:pt idx="484">
                  <c:v>548.4</c:v>
                </c:pt>
                <c:pt idx="485">
                  <c:v>548.5</c:v>
                </c:pt>
                <c:pt idx="486">
                  <c:v>548.6</c:v>
                </c:pt>
                <c:pt idx="487">
                  <c:v>548.70000000000005</c:v>
                </c:pt>
                <c:pt idx="488">
                  <c:v>548.79999999999995</c:v>
                </c:pt>
                <c:pt idx="489">
                  <c:v>548.9</c:v>
                </c:pt>
                <c:pt idx="490">
                  <c:v>549</c:v>
                </c:pt>
                <c:pt idx="491">
                  <c:v>549.1</c:v>
                </c:pt>
                <c:pt idx="492">
                  <c:v>549.20000000000005</c:v>
                </c:pt>
                <c:pt idx="493">
                  <c:v>549.29999999999995</c:v>
                </c:pt>
                <c:pt idx="494">
                  <c:v>549.4</c:v>
                </c:pt>
                <c:pt idx="495">
                  <c:v>549.5</c:v>
                </c:pt>
                <c:pt idx="496">
                  <c:v>549.6</c:v>
                </c:pt>
                <c:pt idx="497">
                  <c:v>549.70000000000005</c:v>
                </c:pt>
                <c:pt idx="498">
                  <c:v>549.79999999999995</c:v>
                </c:pt>
                <c:pt idx="499">
                  <c:v>549.9</c:v>
                </c:pt>
                <c:pt idx="500">
                  <c:v>550</c:v>
                </c:pt>
                <c:pt idx="501">
                  <c:v>550.1</c:v>
                </c:pt>
                <c:pt idx="502">
                  <c:v>550.20000000000005</c:v>
                </c:pt>
                <c:pt idx="503">
                  <c:v>550.29999999999995</c:v>
                </c:pt>
                <c:pt idx="504">
                  <c:v>550.4</c:v>
                </c:pt>
                <c:pt idx="505">
                  <c:v>550.5</c:v>
                </c:pt>
                <c:pt idx="506">
                  <c:v>550.6</c:v>
                </c:pt>
                <c:pt idx="507">
                  <c:v>550.70000000000005</c:v>
                </c:pt>
                <c:pt idx="508">
                  <c:v>550.79999999999995</c:v>
                </c:pt>
                <c:pt idx="509">
                  <c:v>550.9</c:v>
                </c:pt>
                <c:pt idx="510">
                  <c:v>551</c:v>
                </c:pt>
                <c:pt idx="511">
                  <c:v>551.1</c:v>
                </c:pt>
                <c:pt idx="512">
                  <c:v>551.20000000000005</c:v>
                </c:pt>
                <c:pt idx="513">
                  <c:v>551.29999999999995</c:v>
                </c:pt>
                <c:pt idx="514">
                  <c:v>551.4</c:v>
                </c:pt>
                <c:pt idx="515">
                  <c:v>551.5</c:v>
                </c:pt>
                <c:pt idx="516">
                  <c:v>551.6</c:v>
                </c:pt>
                <c:pt idx="517">
                  <c:v>551.70000000000005</c:v>
                </c:pt>
                <c:pt idx="518">
                  <c:v>551.79999999999995</c:v>
                </c:pt>
                <c:pt idx="519">
                  <c:v>551.9</c:v>
                </c:pt>
                <c:pt idx="520">
                  <c:v>552</c:v>
                </c:pt>
                <c:pt idx="521">
                  <c:v>552.1</c:v>
                </c:pt>
                <c:pt idx="522">
                  <c:v>552.20000000000005</c:v>
                </c:pt>
                <c:pt idx="523">
                  <c:v>552.29999999999995</c:v>
                </c:pt>
                <c:pt idx="524">
                  <c:v>552.4</c:v>
                </c:pt>
                <c:pt idx="525">
                  <c:v>552.5</c:v>
                </c:pt>
                <c:pt idx="526">
                  <c:v>552.6</c:v>
                </c:pt>
                <c:pt idx="527">
                  <c:v>552.70000000000005</c:v>
                </c:pt>
                <c:pt idx="528">
                  <c:v>552.79999999999995</c:v>
                </c:pt>
                <c:pt idx="529">
                  <c:v>552.9</c:v>
                </c:pt>
                <c:pt idx="530">
                  <c:v>553</c:v>
                </c:pt>
                <c:pt idx="531">
                  <c:v>553.1</c:v>
                </c:pt>
                <c:pt idx="532">
                  <c:v>553.20000000000005</c:v>
                </c:pt>
                <c:pt idx="533">
                  <c:v>553.29999999999995</c:v>
                </c:pt>
                <c:pt idx="534">
                  <c:v>553.4</c:v>
                </c:pt>
                <c:pt idx="535">
                  <c:v>553.5</c:v>
                </c:pt>
                <c:pt idx="536">
                  <c:v>553.6</c:v>
                </c:pt>
                <c:pt idx="537">
                  <c:v>553.70000000000005</c:v>
                </c:pt>
                <c:pt idx="538">
                  <c:v>553.79999999999995</c:v>
                </c:pt>
                <c:pt idx="539">
                  <c:v>553.9</c:v>
                </c:pt>
                <c:pt idx="540">
                  <c:v>554</c:v>
                </c:pt>
                <c:pt idx="541">
                  <c:v>554.1</c:v>
                </c:pt>
                <c:pt idx="542">
                  <c:v>554.20000000000005</c:v>
                </c:pt>
                <c:pt idx="543">
                  <c:v>554.29999999999995</c:v>
                </c:pt>
                <c:pt idx="544">
                  <c:v>554.4</c:v>
                </c:pt>
                <c:pt idx="545">
                  <c:v>554.5</c:v>
                </c:pt>
                <c:pt idx="546">
                  <c:v>554.6</c:v>
                </c:pt>
                <c:pt idx="547">
                  <c:v>554.70000000000005</c:v>
                </c:pt>
                <c:pt idx="548">
                  <c:v>554.79999999999995</c:v>
                </c:pt>
                <c:pt idx="549">
                  <c:v>554.9</c:v>
                </c:pt>
                <c:pt idx="550">
                  <c:v>555</c:v>
                </c:pt>
                <c:pt idx="551">
                  <c:v>555.1</c:v>
                </c:pt>
                <c:pt idx="552">
                  <c:v>555.20000000000005</c:v>
                </c:pt>
                <c:pt idx="553">
                  <c:v>555.29999999999995</c:v>
                </c:pt>
                <c:pt idx="554">
                  <c:v>555.4</c:v>
                </c:pt>
                <c:pt idx="555">
                  <c:v>555.5</c:v>
                </c:pt>
                <c:pt idx="556">
                  <c:v>555.6</c:v>
                </c:pt>
                <c:pt idx="557">
                  <c:v>555.70000000000005</c:v>
                </c:pt>
                <c:pt idx="558">
                  <c:v>555.79999999999995</c:v>
                </c:pt>
                <c:pt idx="559">
                  <c:v>555.9</c:v>
                </c:pt>
                <c:pt idx="560">
                  <c:v>556</c:v>
                </c:pt>
                <c:pt idx="561">
                  <c:v>556.1</c:v>
                </c:pt>
                <c:pt idx="562">
                  <c:v>556.20000000000005</c:v>
                </c:pt>
                <c:pt idx="563">
                  <c:v>556.29999999999995</c:v>
                </c:pt>
                <c:pt idx="564">
                  <c:v>556.4</c:v>
                </c:pt>
                <c:pt idx="565">
                  <c:v>556.5</c:v>
                </c:pt>
                <c:pt idx="566">
                  <c:v>556.6</c:v>
                </c:pt>
                <c:pt idx="567">
                  <c:v>556.70000000000005</c:v>
                </c:pt>
                <c:pt idx="568">
                  <c:v>556.79999999999995</c:v>
                </c:pt>
                <c:pt idx="569">
                  <c:v>556.9</c:v>
                </c:pt>
                <c:pt idx="570">
                  <c:v>557</c:v>
                </c:pt>
                <c:pt idx="571">
                  <c:v>557.1</c:v>
                </c:pt>
                <c:pt idx="572">
                  <c:v>557.20000000000005</c:v>
                </c:pt>
                <c:pt idx="573">
                  <c:v>557.29999999999995</c:v>
                </c:pt>
                <c:pt idx="574">
                  <c:v>557.4</c:v>
                </c:pt>
                <c:pt idx="575">
                  <c:v>557.5</c:v>
                </c:pt>
                <c:pt idx="576">
                  <c:v>557.6</c:v>
                </c:pt>
                <c:pt idx="577">
                  <c:v>557.70000000000005</c:v>
                </c:pt>
                <c:pt idx="578">
                  <c:v>557.79999999999995</c:v>
                </c:pt>
                <c:pt idx="579">
                  <c:v>557.9</c:v>
                </c:pt>
                <c:pt idx="580">
                  <c:v>558</c:v>
                </c:pt>
                <c:pt idx="581">
                  <c:v>558.1</c:v>
                </c:pt>
                <c:pt idx="582">
                  <c:v>558.20000000000005</c:v>
                </c:pt>
                <c:pt idx="583">
                  <c:v>558.29999999999995</c:v>
                </c:pt>
                <c:pt idx="584">
                  <c:v>558.4</c:v>
                </c:pt>
                <c:pt idx="585">
                  <c:v>558.5</c:v>
                </c:pt>
                <c:pt idx="586">
                  <c:v>558.6</c:v>
                </c:pt>
                <c:pt idx="587">
                  <c:v>558.70000000000005</c:v>
                </c:pt>
                <c:pt idx="588">
                  <c:v>558.79999999999995</c:v>
                </c:pt>
                <c:pt idx="589">
                  <c:v>558.9</c:v>
                </c:pt>
                <c:pt idx="590">
                  <c:v>559</c:v>
                </c:pt>
                <c:pt idx="591">
                  <c:v>559.1</c:v>
                </c:pt>
                <c:pt idx="592">
                  <c:v>559.20000000000005</c:v>
                </c:pt>
                <c:pt idx="593">
                  <c:v>559.29999999999995</c:v>
                </c:pt>
                <c:pt idx="594">
                  <c:v>559.4</c:v>
                </c:pt>
                <c:pt idx="595">
                  <c:v>559.5</c:v>
                </c:pt>
                <c:pt idx="596">
                  <c:v>559.6</c:v>
                </c:pt>
                <c:pt idx="597">
                  <c:v>559.70000000000005</c:v>
                </c:pt>
                <c:pt idx="598">
                  <c:v>559.79999999999995</c:v>
                </c:pt>
                <c:pt idx="599">
                  <c:v>559.9</c:v>
                </c:pt>
                <c:pt idx="600">
                  <c:v>560</c:v>
                </c:pt>
                <c:pt idx="601">
                  <c:v>560.1</c:v>
                </c:pt>
                <c:pt idx="602">
                  <c:v>560.20000000000005</c:v>
                </c:pt>
                <c:pt idx="603">
                  <c:v>560.29999999999995</c:v>
                </c:pt>
                <c:pt idx="604">
                  <c:v>560.4</c:v>
                </c:pt>
                <c:pt idx="605">
                  <c:v>560.5</c:v>
                </c:pt>
                <c:pt idx="606">
                  <c:v>560.6</c:v>
                </c:pt>
                <c:pt idx="607">
                  <c:v>560.70000000000005</c:v>
                </c:pt>
                <c:pt idx="608">
                  <c:v>560.79999999999995</c:v>
                </c:pt>
                <c:pt idx="609">
                  <c:v>560.9</c:v>
                </c:pt>
                <c:pt idx="610">
                  <c:v>561</c:v>
                </c:pt>
                <c:pt idx="611">
                  <c:v>561.1</c:v>
                </c:pt>
                <c:pt idx="612">
                  <c:v>561.20000000000005</c:v>
                </c:pt>
                <c:pt idx="613">
                  <c:v>561.29999999999995</c:v>
                </c:pt>
                <c:pt idx="614">
                  <c:v>561.4</c:v>
                </c:pt>
                <c:pt idx="615">
                  <c:v>561.5</c:v>
                </c:pt>
                <c:pt idx="616">
                  <c:v>561.6</c:v>
                </c:pt>
                <c:pt idx="617">
                  <c:v>561.70000000000005</c:v>
                </c:pt>
                <c:pt idx="618">
                  <c:v>561.79999999999995</c:v>
                </c:pt>
                <c:pt idx="619">
                  <c:v>561.9</c:v>
                </c:pt>
                <c:pt idx="620">
                  <c:v>562</c:v>
                </c:pt>
                <c:pt idx="621">
                  <c:v>562.1</c:v>
                </c:pt>
                <c:pt idx="622">
                  <c:v>562.20000000000005</c:v>
                </c:pt>
                <c:pt idx="623">
                  <c:v>562.29999999999995</c:v>
                </c:pt>
                <c:pt idx="624">
                  <c:v>562.4</c:v>
                </c:pt>
                <c:pt idx="625">
                  <c:v>562.5</c:v>
                </c:pt>
                <c:pt idx="626">
                  <c:v>562.6</c:v>
                </c:pt>
                <c:pt idx="627">
                  <c:v>562.70000000000005</c:v>
                </c:pt>
                <c:pt idx="628">
                  <c:v>562.79999999999995</c:v>
                </c:pt>
                <c:pt idx="629">
                  <c:v>562.9</c:v>
                </c:pt>
                <c:pt idx="630">
                  <c:v>563</c:v>
                </c:pt>
                <c:pt idx="631">
                  <c:v>563.1</c:v>
                </c:pt>
                <c:pt idx="632">
                  <c:v>563.20000000000005</c:v>
                </c:pt>
                <c:pt idx="633">
                  <c:v>563.29999999999995</c:v>
                </c:pt>
                <c:pt idx="634">
                  <c:v>563.4</c:v>
                </c:pt>
                <c:pt idx="635">
                  <c:v>563.5</c:v>
                </c:pt>
                <c:pt idx="636">
                  <c:v>563.6</c:v>
                </c:pt>
                <c:pt idx="637">
                  <c:v>563.70000000000005</c:v>
                </c:pt>
                <c:pt idx="638">
                  <c:v>563.79999999999995</c:v>
                </c:pt>
                <c:pt idx="639">
                  <c:v>563.9</c:v>
                </c:pt>
                <c:pt idx="640">
                  <c:v>564</c:v>
                </c:pt>
                <c:pt idx="641">
                  <c:v>564.1</c:v>
                </c:pt>
                <c:pt idx="642">
                  <c:v>564.20000000000005</c:v>
                </c:pt>
                <c:pt idx="643">
                  <c:v>564.29999999999995</c:v>
                </c:pt>
                <c:pt idx="644">
                  <c:v>564.4</c:v>
                </c:pt>
                <c:pt idx="645">
                  <c:v>564.5</c:v>
                </c:pt>
                <c:pt idx="646">
                  <c:v>564.6</c:v>
                </c:pt>
                <c:pt idx="647">
                  <c:v>564.70000000000005</c:v>
                </c:pt>
                <c:pt idx="648">
                  <c:v>564.79999999999995</c:v>
                </c:pt>
                <c:pt idx="649">
                  <c:v>564.9</c:v>
                </c:pt>
                <c:pt idx="650">
                  <c:v>565</c:v>
                </c:pt>
                <c:pt idx="651">
                  <c:v>565.1</c:v>
                </c:pt>
                <c:pt idx="652">
                  <c:v>565.20000000000005</c:v>
                </c:pt>
                <c:pt idx="653">
                  <c:v>565.29999999999995</c:v>
                </c:pt>
                <c:pt idx="654">
                  <c:v>565.4</c:v>
                </c:pt>
                <c:pt idx="655">
                  <c:v>565.5</c:v>
                </c:pt>
                <c:pt idx="656">
                  <c:v>565.6</c:v>
                </c:pt>
                <c:pt idx="657">
                  <c:v>565.70000000000005</c:v>
                </c:pt>
                <c:pt idx="658">
                  <c:v>565.79999999999995</c:v>
                </c:pt>
                <c:pt idx="659">
                  <c:v>565.9</c:v>
                </c:pt>
                <c:pt idx="660">
                  <c:v>566</c:v>
                </c:pt>
                <c:pt idx="661">
                  <c:v>566.1</c:v>
                </c:pt>
                <c:pt idx="662">
                  <c:v>566.20000000000005</c:v>
                </c:pt>
                <c:pt idx="663">
                  <c:v>566.29999999999995</c:v>
                </c:pt>
                <c:pt idx="664">
                  <c:v>566.4</c:v>
                </c:pt>
                <c:pt idx="665">
                  <c:v>566.5</c:v>
                </c:pt>
                <c:pt idx="666">
                  <c:v>566.6</c:v>
                </c:pt>
                <c:pt idx="667">
                  <c:v>566.70000000000005</c:v>
                </c:pt>
                <c:pt idx="668">
                  <c:v>566.79999999999995</c:v>
                </c:pt>
                <c:pt idx="669">
                  <c:v>566.9</c:v>
                </c:pt>
                <c:pt idx="670">
                  <c:v>567</c:v>
                </c:pt>
                <c:pt idx="671">
                  <c:v>567.1</c:v>
                </c:pt>
                <c:pt idx="672">
                  <c:v>567.20000000000005</c:v>
                </c:pt>
                <c:pt idx="673">
                  <c:v>567.29999999999995</c:v>
                </c:pt>
                <c:pt idx="674">
                  <c:v>567.4</c:v>
                </c:pt>
                <c:pt idx="675">
                  <c:v>567.5</c:v>
                </c:pt>
                <c:pt idx="676">
                  <c:v>567.6</c:v>
                </c:pt>
                <c:pt idx="677">
                  <c:v>567.70000000000005</c:v>
                </c:pt>
                <c:pt idx="678">
                  <c:v>567.79999999999995</c:v>
                </c:pt>
                <c:pt idx="679">
                  <c:v>567.9</c:v>
                </c:pt>
                <c:pt idx="680">
                  <c:v>568</c:v>
                </c:pt>
                <c:pt idx="681">
                  <c:v>568.1</c:v>
                </c:pt>
                <c:pt idx="682">
                  <c:v>568.20000000000005</c:v>
                </c:pt>
                <c:pt idx="683">
                  <c:v>568.29999999999995</c:v>
                </c:pt>
                <c:pt idx="684">
                  <c:v>568.4</c:v>
                </c:pt>
                <c:pt idx="685">
                  <c:v>568.5</c:v>
                </c:pt>
                <c:pt idx="686">
                  <c:v>568.6</c:v>
                </c:pt>
                <c:pt idx="687">
                  <c:v>568.70000000000005</c:v>
                </c:pt>
                <c:pt idx="688">
                  <c:v>568.79999999999995</c:v>
                </c:pt>
                <c:pt idx="689">
                  <c:v>568.9</c:v>
                </c:pt>
                <c:pt idx="690">
                  <c:v>569</c:v>
                </c:pt>
                <c:pt idx="691">
                  <c:v>569.1</c:v>
                </c:pt>
                <c:pt idx="692">
                  <c:v>569.20000000000005</c:v>
                </c:pt>
                <c:pt idx="693">
                  <c:v>569.29999999999995</c:v>
                </c:pt>
                <c:pt idx="694">
                  <c:v>569.4</c:v>
                </c:pt>
                <c:pt idx="695">
                  <c:v>569.5</c:v>
                </c:pt>
                <c:pt idx="696">
                  <c:v>569.6</c:v>
                </c:pt>
                <c:pt idx="697">
                  <c:v>569.70000000000005</c:v>
                </c:pt>
                <c:pt idx="698">
                  <c:v>569.79999999999995</c:v>
                </c:pt>
                <c:pt idx="699">
                  <c:v>569.9</c:v>
                </c:pt>
                <c:pt idx="700">
                  <c:v>570</c:v>
                </c:pt>
                <c:pt idx="701">
                  <c:v>570.1</c:v>
                </c:pt>
                <c:pt idx="702">
                  <c:v>570.20000000000005</c:v>
                </c:pt>
                <c:pt idx="703">
                  <c:v>570.29999999999995</c:v>
                </c:pt>
                <c:pt idx="704">
                  <c:v>570.4</c:v>
                </c:pt>
                <c:pt idx="705">
                  <c:v>570.5</c:v>
                </c:pt>
                <c:pt idx="706">
                  <c:v>570.6</c:v>
                </c:pt>
                <c:pt idx="707">
                  <c:v>570.70000000000005</c:v>
                </c:pt>
                <c:pt idx="708">
                  <c:v>570.79999999999995</c:v>
                </c:pt>
                <c:pt idx="709">
                  <c:v>570.9</c:v>
                </c:pt>
                <c:pt idx="710">
                  <c:v>571</c:v>
                </c:pt>
                <c:pt idx="711">
                  <c:v>571.1</c:v>
                </c:pt>
                <c:pt idx="712">
                  <c:v>571.20000000000005</c:v>
                </c:pt>
                <c:pt idx="713">
                  <c:v>571.29999999999995</c:v>
                </c:pt>
                <c:pt idx="714">
                  <c:v>571.4</c:v>
                </c:pt>
                <c:pt idx="715">
                  <c:v>571.5</c:v>
                </c:pt>
                <c:pt idx="716">
                  <c:v>571.6</c:v>
                </c:pt>
                <c:pt idx="717">
                  <c:v>571.70000000000005</c:v>
                </c:pt>
                <c:pt idx="718">
                  <c:v>571.79999999999995</c:v>
                </c:pt>
                <c:pt idx="719">
                  <c:v>571.9</c:v>
                </c:pt>
                <c:pt idx="720">
                  <c:v>572</c:v>
                </c:pt>
                <c:pt idx="721">
                  <c:v>572.1</c:v>
                </c:pt>
                <c:pt idx="722">
                  <c:v>572.20000000000005</c:v>
                </c:pt>
                <c:pt idx="723">
                  <c:v>572.29999999999995</c:v>
                </c:pt>
                <c:pt idx="724">
                  <c:v>572.4</c:v>
                </c:pt>
                <c:pt idx="725">
                  <c:v>572.5</c:v>
                </c:pt>
                <c:pt idx="726">
                  <c:v>572.6</c:v>
                </c:pt>
                <c:pt idx="727">
                  <c:v>572.70000000000005</c:v>
                </c:pt>
                <c:pt idx="728">
                  <c:v>572.79999999999995</c:v>
                </c:pt>
                <c:pt idx="729">
                  <c:v>572.9</c:v>
                </c:pt>
                <c:pt idx="730">
                  <c:v>573</c:v>
                </c:pt>
                <c:pt idx="731">
                  <c:v>573.1</c:v>
                </c:pt>
                <c:pt idx="732">
                  <c:v>573.20000000000005</c:v>
                </c:pt>
                <c:pt idx="733">
                  <c:v>573.29999999999995</c:v>
                </c:pt>
                <c:pt idx="734">
                  <c:v>573.4</c:v>
                </c:pt>
                <c:pt idx="735">
                  <c:v>573.5</c:v>
                </c:pt>
                <c:pt idx="736">
                  <c:v>573.6</c:v>
                </c:pt>
                <c:pt idx="737">
                  <c:v>573.70000000000005</c:v>
                </c:pt>
                <c:pt idx="738">
                  <c:v>573.79999999999995</c:v>
                </c:pt>
                <c:pt idx="739">
                  <c:v>573.9</c:v>
                </c:pt>
                <c:pt idx="740">
                  <c:v>574</c:v>
                </c:pt>
                <c:pt idx="741">
                  <c:v>574.1</c:v>
                </c:pt>
                <c:pt idx="742">
                  <c:v>574.20000000000005</c:v>
                </c:pt>
                <c:pt idx="743">
                  <c:v>574.29999999999995</c:v>
                </c:pt>
                <c:pt idx="744">
                  <c:v>574.4</c:v>
                </c:pt>
                <c:pt idx="745">
                  <c:v>574.5</c:v>
                </c:pt>
                <c:pt idx="746">
                  <c:v>574.6</c:v>
                </c:pt>
                <c:pt idx="747">
                  <c:v>574.70000000000005</c:v>
                </c:pt>
                <c:pt idx="748">
                  <c:v>574.79999999999995</c:v>
                </c:pt>
                <c:pt idx="749">
                  <c:v>574.9</c:v>
                </c:pt>
                <c:pt idx="750">
                  <c:v>575</c:v>
                </c:pt>
                <c:pt idx="751">
                  <c:v>575.1</c:v>
                </c:pt>
                <c:pt idx="752">
                  <c:v>575.20000000000005</c:v>
                </c:pt>
                <c:pt idx="753">
                  <c:v>575.29999999999995</c:v>
                </c:pt>
                <c:pt idx="754">
                  <c:v>575.4</c:v>
                </c:pt>
                <c:pt idx="755">
                  <c:v>575.5</c:v>
                </c:pt>
                <c:pt idx="756">
                  <c:v>575.6</c:v>
                </c:pt>
                <c:pt idx="757">
                  <c:v>575.70000000000005</c:v>
                </c:pt>
                <c:pt idx="758">
                  <c:v>575.79999999999995</c:v>
                </c:pt>
                <c:pt idx="759">
                  <c:v>575.9</c:v>
                </c:pt>
                <c:pt idx="760">
                  <c:v>576</c:v>
                </c:pt>
                <c:pt idx="761">
                  <c:v>576.1</c:v>
                </c:pt>
                <c:pt idx="762">
                  <c:v>576.20000000000005</c:v>
                </c:pt>
                <c:pt idx="763">
                  <c:v>576.29999999999995</c:v>
                </c:pt>
                <c:pt idx="764">
                  <c:v>576.4</c:v>
                </c:pt>
                <c:pt idx="765">
                  <c:v>576.5</c:v>
                </c:pt>
                <c:pt idx="766">
                  <c:v>576.6</c:v>
                </c:pt>
                <c:pt idx="767">
                  <c:v>576.70000000000005</c:v>
                </c:pt>
                <c:pt idx="768">
                  <c:v>576.79999999999995</c:v>
                </c:pt>
                <c:pt idx="769">
                  <c:v>576.9</c:v>
                </c:pt>
                <c:pt idx="770">
                  <c:v>577</c:v>
                </c:pt>
                <c:pt idx="771">
                  <c:v>577.1</c:v>
                </c:pt>
                <c:pt idx="772">
                  <c:v>577.20000000000005</c:v>
                </c:pt>
                <c:pt idx="773">
                  <c:v>577.29999999999995</c:v>
                </c:pt>
                <c:pt idx="774">
                  <c:v>577.4</c:v>
                </c:pt>
                <c:pt idx="775">
                  <c:v>577.5</c:v>
                </c:pt>
                <c:pt idx="776">
                  <c:v>577.6</c:v>
                </c:pt>
                <c:pt idx="777">
                  <c:v>577.70000000000005</c:v>
                </c:pt>
                <c:pt idx="778">
                  <c:v>577.79999999999995</c:v>
                </c:pt>
                <c:pt idx="779">
                  <c:v>577.9</c:v>
                </c:pt>
                <c:pt idx="780">
                  <c:v>578</c:v>
                </c:pt>
                <c:pt idx="781">
                  <c:v>578.1</c:v>
                </c:pt>
                <c:pt idx="782">
                  <c:v>578.20000000000005</c:v>
                </c:pt>
                <c:pt idx="783">
                  <c:v>578.29999999999995</c:v>
                </c:pt>
                <c:pt idx="784">
                  <c:v>578.4</c:v>
                </c:pt>
                <c:pt idx="785">
                  <c:v>578.5</c:v>
                </c:pt>
                <c:pt idx="786">
                  <c:v>578.6</c:v>
                </c:pt>
                <c:pt idx="787">
                  <c:v>578.70000000000005</c:v>
                </c:pt>
                <c:pt idx="788">
                  <c:v>578.79999999999995</c:v>
                </c:pt>
                <c:pt idx="789">
                  <c:v>578.9</c:v>
                </c:pt>
                <c:pt idx="790">
                  <c:v>579</c:v>
                </c:pt>
                <c:pt idx="791">
                  <c:v>579.1</c:v>
                </c:pt>
                <c:pt idx="792">
                  <c:v>579.20000000000005</c:v>
                </c:pt>
                <c:pt idx="793">
                  <c:v>579.29999999999995</c:v>
                </c:pt>
                <c:pt idx="794">
                  <c:v>579.4</c:v>
                </c:pt>
                <c:pt idx="795">
                  <c:v>579.5</c:v>
                </c:pt>
                <c:pt idx="796">
                  <c:v>579.6</c:v>
                </c:pt>
                <c:pt idx="797">
                  <c:v>579.70000000000005</c:v>
                </c:pt>
                <c:pt idx="798">
                  <c:v>579.79999999999995</c:v>
                </c:pt>
                <c:pt idx="799">
                  <c:v>579.9</c:v>
                </c:pt>
                <c:pt idx="800">
                  <c:v>580</c:v>
                </c:pt>
                <c:pt idx="801">
                  <c:v>580.1</c:v>
                </c:pt>
                <c:pt idx="802">
                  <c:v>580.20000000000005</c:v>
                </c:pt>
                <c:pt idx="803">
                  <c:v>580.29999999999995</c:v>
                </c:pt>
                <c:pt idx="804">
                  <c:v>580.4</c:v>
                </c:pt>
                <c:pt idx="805">
                  <c:v>580.5</c:v>
                </c:pt>
                <c:pt idx="806">
                  <c:v>580.6</c:v>
                </c:pt>
                <c:pt idx="807">
                  <c:v>580.70000000000005</c:v>
                </c:pt>
                <c:pt idx="808">
                  <c:v>580.79999999999995</c:v>
                </c:pt>
                <c:pt idx="809">
                  <c:v>580.9</c:v>
                </c:pt>
                <c:pt idx="810">
                  <c:v>581</c:v>
                </c:pt>
                <c:pt idx="811">
                  <c:v>581.1</c:v>
                </c:pt>
                <c:pt idx="812">
                  <c:v>581.20000000000005</c:v>
                </c:pt>
                <c:pt idx="813">
                  <c:v>581.29999999999995</c:v>
                </c:pt>
                <c:pt idx="814">
                  <c:v>581.4</c:v>
                </c:pt>
                <c:pt idx="815">
                  <c:v>581.5</c:v>
                </c:pt>
                <c:pt idx="816">
                  <c:v>581.6</c:v>
                </c:pt>
                <c:pt idx="817">
                  <c:v>581.70000000000005</c:v>
                </c:pt>
                <c:pt idx="818">
                  <c:v>581.79999999999995</c:v>
                </c:pt>
                <c:pt idx="819">
                  <c:v>581.9</c:v>
                </c:pt>
                <c:pt idx="820">
                  <c:v>582</c:v>
                </c:pt>
                <c:pt idx="821">
                  <c:v>582.1</c:v>
                </c:pt>
                <c:pt idx="822">
                  <c:v>582.20000000000005</c:v>
                </c:pt>
                <c:pt idx="823">
                  <c:v>582.29999999999995</c:v>
                </c:pt>
                <c:pt idx="824">
                  <c:v>582.4</c:v>
                </c:pt>
                <c:pt idx="825">
                  <c:v>582.5</c:v>
                </c:pt>
                <c:pt idx="826">
                  <c:v>582.6</c:v>
                </c:pt>
                <c:pt idx="827">
                  <c:v>582.70000000000005</c:v>
                </c:pt>
                <c:pt idx="828">
                  <c:v>582.79999999999995</c:v>
                </c:pt>
                <c:pt idx="829">
                  <c:v>582.9</c:v>
                </c:pt>
                <c:pt idx="830">
                  <c:v>583</c:v>
                </c:pt>
                <c:pt idx="831">
                  <c:v>583.1</c:v>
                </c:pt>
                <c:pt idx="832">
                  <c:v>583.20000000000005</c:v>
                </c:pt>
                <c:pt idx="833">
                  <c:v>583.29999999999995</c:v>
                </c:pt>
                <c:pt idx="834">
                  <c:v>583.4</c:v>
                </c:pt>
                <c:pt idx="835">
                  <c:v>583.5</c:v>
                </c:pt>
                <c:pt idx="836">
                  <c:v>583.6</c:v>
                </c:pt>
                <c:pt idx="837">
                  <c:v>583.70000000000005</c:v>
                </c:pt>
                <c:pt idx="838">
                  <c:v>583.79999999999995</c:v>
                </c:pt>
                <c:pt idx="839">
                  <c:v>583.9</c:v>
                </c:pt>
                <c:pt idx="840">
                  <c:v>584</c:v>
                </c:pt>
                <c:pt idx="841">
                  <c:v>584.1</c:v>
                </c:pt>
                <c:pt idx="842">
                  <c:v>584.20000000000005</c:v>
                </c:pt>
                <c:pt idx="843">
                  <c:v>584.29999999999995</c:v>
                </c:pt>
                <c:pt idx="844">
                  <c:v>584.4</c:v>
                </c:pt>
                <c:pt idx="845">
                  <c:v>584.5</c:v>
                </c:pt>
                <c:pt idx="846">
                  <c:v>584.6</c:v>
                </c:pt>
                <c:pt idx="847">
                  <c:v>584.70000000000005</c:v>
                </c:pt>
                <c:pt idx="848">
                  <c:v>584.79999999999995</c:v>
                </c:pt>
                <c:pt idx="849">
                  <c:v>584.9</c:v>
                </c:pt>
                <c:pt idx="850">
                  <c:v>585</c:v>
                </c:pt>
                <c:pt idx="851">
                  <c:v>585.1</c:v>
                </c:pt>
                <c:pt idx="852">
                  <c:v>585.20000000000005</c:v>
                </c:pt>
                <c:pt idx="853">
                  <c:v>585.29999999999995</c:v>
                </c:pt>
                <c:pt idx="854">
                  <c:v>585.4</c:v>
                </c:pt>
                <c:pt idx="855">
                  <c:v>585.5</c:v>
                </c:pt>
                <c:pt idx="856">
                  <c:v>585.6</c:v>
                </c:pt>
                <c:pt idx="857">
                  <c:v>585.70000000000005</c:v>
                </c:pt>
                <c:pt idx="858">
                  <c:v>585.79999999999995</c:v>
                </c:pt>
                <c:pt idx="859">
                  <c:v>585.9</c:v>
                </c:pt>
                <c:pt idx="860">
                  <c:v>586</c:v>
                </c:pt>
                <c:pt idx="861">
                  <c:v>586.1</c:v>
                </c:pt>
                <c:pt idx="862">
                  <c:v>586.20000000000005</c:v>
                </c:pt>
                <c:pt idx="863">
                  <c:v>586.29999999999995</c:v>
                </c:pt>
                <c:pt idx="864">
                  <c:v>586.4</c:v>
                </c:pt>
                <c:pt idx="865">
                  <c:v>586.5</c:v>
                </c:pt>
                <c:pt idx="866">
                  <c:v>586.6</c:v>
                </c:pt>
                <c:pt idx="867">
                  <c:v>586.70000000000005</c:v>
                </c:pt>
                <c:pt idx="868">
                  <c:v>586.79999999999995</c:v>
                </c:pt>
                <c:pt idx="869">
                  <c:v>586.9</c:v>
                </c:pt>
                <c:pt idx="870">
                  <c:v>587</c:v>
                </c:pt>
                <c:pt idx="871">
                  <c:v>587.1</c:v>
                </c:pt>
                <c:pt idx="872">
                  <c:v>587.20000000000005</c:v>
                </c:pt>
                <c:pt idx="873">
                  <c:v>587.29999999999995</c:v>
                </c:pt>
                <c:pt idx="874">
                  <c:v>587.4</c:v>
                </c:pt>
                <c:pt idx="875">
                  <c:v>587.5</c:v>
                </c:pt>
                <c:pt idx="876">
                  <c:v>587.6</c:v>
                </c:pt>
                <c:pt idx="877">
                  <c:v>587.70000000000005</c:v>
                </c:pt>
                <c:pt idx="878">
                  <c:v>587.79999999999995</c:v>
                </c:pt>
                <c:pt idx="879">
                  <c:v>587.9</c:v>
                </c:pt>
                <c:pt idx="880">
                  <c:v>588</c:v>
                </c:pt>
                <c:pt idx="881">
                  <c:v>588.1</c:v>
                </c:pt>
                <c:pt idx="882">
                  <c:v>588.20000000000005</c:v>
                </c:pt>
                <c:pt idx="883">
                  <c:v>588.29999999999995</c:v>
                </c:pt>
                <c:pt idx="884">
                  <c:v>588.4</c:v>
                </c:pt>
                <c:pt idx="885">
                  <c:v>588.5</c:v>
                </c:pt>
                <c:pt idx="886">
                  <c:v>588.6</c:v>
                </c:pt>
                <c:pt idx="887">
                  <c:v>588.70000000000005</c:v>
                </c:pt>
                <c:pt idx="888">
                  <c:v>588.79999999999995</c:v>
                </c:pt>
                <c:pt idx="889">
                  <c:v>588.9</c:v>
                </c:pt>
                <c:pt idx="890">
                  <c:v>589</c:v>
                </c:pt>
                <c:pt idx="891">
                  <c:v>589.1</c:v>
                </c:pt>
                <c:pt idx="892">
                  <c:v>589.20000000000005</c:v>
                </c:pt>
                <c:pt idx="893">
                  <c:v>589.29999999999995</c:v>
                </c:pt>
                <c:pt idx="894">
                  <c:v>589.4</c:v>
                </c:pt>
                <c:pt idx="895">
                  <c:v>589.5</c:v>
                </c:pt>
                <c:pt idx="896">
                  <c:v>589.6</c:v>
                </c:pt>
                <c:pt idx="897">
                  <c:v>589.70000000000005</c:v>
                </c:pt>
                <c:pt idx="898">
                  <c:v>589.79999999999995</c:v>
                </c:pt>
                <c:pt idx="899">
                  <c:v>589.9</c:v>
                </c:pt>
                <c:pt idx="900">
                  <c:v>590</c:v>
                </c:pt>
                <c:pt idx="901">
                  <c:v>590.1</c:v>
                </c:pt>
                <c:pt idx="902">
                  <c:v>590.20000000000005</c:v>
                </c:pt>
                <c:pt idx="903">
                  <c:v>590.29999999999995</c:v>
                </c:pt>
                <c:pt idx="904">
                  <c:v>590.4</c:v>
                </c:pt>
                <c:pt idx="905">
                  <c:v>590.5</c:v>
                </c:pt>
                <c:pt idx="906">
                  <c:v>590.6</c:v>
                </c:pt>
                <c:pt idx="907">
                  <c:v>590.70000000000005</c:v>
                </c:pt>
                <c:pt idx="908">
                  <c:v>590.79999999999995</c:v>
                </c:pt>
                <c:pt idx="909">
                  <c:v>590.9</c:v>
                </c:pt>
                <c:pt idx="910">
                  <c:v>591</c:v>
                </c:pt>
                <c:pt idx="911">
                  <c:v>591.1</c:v>
                </c:pt>
                <c:pt idx="912">
                  <c:v>591.20000000000005</c:v>
                </c:pt>
                <c:pt idx="913">
                  <c:v>591.29999999999995</c:v>
                </c:pt>
                <c:pt idx="914">
                  <c:v>591.4</c:v>
                </c:pt>
                <c:pt idx="915">
                  <c:v>591.5</c:v>
                </c:pt>
                <c:pt idx="916">
                  <c:v>591.6</c:v>
                </c:pt>
                <c:pt idx="917">
                  <c:v>591.70000000000005</c:v>
                </c:pt>
                <c:pt idx="918">
                  <c:v>591.79999999999995</c:v>
                </c:pt>
                <c:pt idx="919">
                  <c:v>591.9</c:v>
                </c:pt>
                <c:pt idx="920">
                  <c:v>592</c:v>
                </c:pt>
                <c:pt idx="921">
                  <c:v>592.1</c:v>
                </c:pt>
                <c:pt idx="922">
                  <c:v>592.20000000000005</c:v>
                </c:pt>
                <c:pt idx="923">
                  <c:v>592.29999999999995</c:v>
                </c:pt>
                <c:pt idx="924">
                  <c:v>592.4</c:v>
                </c:pt>
                <c:pt idx="925">
                  <c:v>592.5</c:v>
                </c:pt>
                <c:pt idx="926">
                  <c:v>592.6</c:v>
                </c:pt>
                <c:pt idx="927">
                  <c:v>592.70000000000005</c:v>
                </c:pt>
                <c:pt idx="928">
                  <c:v>592.79999999999995</c:v>
                </c:pt>
                <c:pt idx="929">
                  <c:v>592.9</c:v>
                </c:pt>
                <c:pt idx="930">
                  <c:v>593</c:v>
                </c:pt>
                <c:pt idx="931">
                  <c:v>593.1</c:v>
                </c:pt>
                <c:pt idx="932">
                  <c:v>593.20000000000005</c:v>
                </c:pt>
                <c:pt idx="933">
                  <c:v>593.29999999999995</c:v>
                </c:pt>
                <c:pt idx="934">
                  <c:v>593.4</c:v>
                </c:pt>
                <c:pt idx="935">
                  <c:v>593.5</c:v>
                </c:pt>
                <c:pt idx="936">
                  <c:v>593.6</c:v>
                </c:pt>
                <c:pt idx="937">
                  <c:v>593.70000000000005</c:v>
                </c:pt>
                <c:pt idx="938">
                  <c:v>593.79999999999995</c:v>
                </c:pt>
                <c:pt idx="939">
                  <c:v>593.9</c:v>
                </c:pt>
                <c:pt idx="940">
                  <c:v>594</c:v>
                </c:pt>
                <c:pt idx="941">
                  <c:v>594.1</c:v>
                </c:pt>
                <c:pt idx="942">
                  <c:v>594.20000000000005</c:v>
                </c:pt>
                <c:pt idx="943">
                  <c:v>594.29999999999995</c:v>
                </c:pt>
                <c:pt idx="944">
                  <c:v>594.4</c:v>
                </c:pt>
                <c:pt idx="945">
                  <c:v>594.5</c:v>
                </c:pt>
                <c:pt idx="946">
                  <c:v>594.6</c:v>
                </c:pt>
                <c:pt idx="947">
                  <c:v>594.70000000000005</c:v>
                </c:pt>
                <c:pt idx="948">
                  <c:v>594.79999999999995</c:v>
                </c:pt>
                <c:pt idx="949">
                  <c:v>594.9</c:v>
                </c:pt>
                <c:pt idx="950">
                  <c:v>595</c:v>
                </c:pt>
                <c:pt idx="951">
                  <c:v>595.1</c:v>
                </c:pt>
                <c:pt idx="952">
                  <c:v>595.20000000000005</c:v>
                </c:pt>
                <c:pt idx="953">
                  <c:v>595.29999999999995</c:v>
                </c:pt>
                <c:pt idx="954">
                  <c:v>595.4</c:v>
                </c:pt>
                <c:pt idx="955">
                  <c:v>595.5</c:v>
                </c:pt>
                <c:pt idx="956">
                  <c:v>595.6</c:v>
                </c:pt>
                <c:pt idx="957">
                  <c:v>595.70000000000005</c:v>
                </c:pt>
                <c:pt idx="958">
                  <c:v>595.79999999999995</c:v>
                </c:pt>
                <c:pt idx="959">
                  <c:v>595.9</c:v>
                </c:pt>
                <c:pt idx="960">
                  <c:v>596</c:v>
                </c:pt>
                <c:pt idx="961">
                  <c:v>596.1</c:v>
                </c:pt>
                <c:pt idx="962">
                  <c:v>596.20000000000005</c:v>
                </c:pt>
                <c:pt idx="963">
                  <c:v>596.29999999999995</c:v>
                </c:pt>
                <c:pt idx="964">
                  <c:v>596.4</c:v>
                </c:pt>
                <c:pt idx="965">
                  <c:v>596.5</c:v>
                </c:pt>
                <c:pt idx="966">
                  <c:v>596.6</c:v>
                </c:pt>
                <c:pt idx="967">
                  <c:v>596.70000000000005</c:v>
                </c:pt>
                <c:pt idx="968">
                  <c:v>596.79999999999995</c:v>
                </c:pt>
                <c:pt idx="969">
                  <c:v>596.9</c:v>
                </c:pt>
                <c:pt idx="970">
                  <c:v>597</c:v>
                </c:pt>
                <c:pt idx="971">
                  <c:v>597.1</c:v>
                </c:pt>
                <c:pt idx="972">
                  <c:v>597.20000000000005</c:v>
                </c:pt>
                <c:pt idx="973">
                  <c:v>597.29999999999995</c:v>
                </c:pt>
                <c:pt idx="974">
                  <c:v>597.4</c:v>
                </c:pt>
                <c:pt idx="975">
                  <c:v>597.5</c:v>
                </c:pt>
                <c:pt idx="976">
                  <c:v>597.6</c:v>
                </c:pt>
                <c:pt idx="977">
                  <c:v>597.70000000000005</c:v>
                </c:pt>
                <c:pt idx="978">
                  <c:v>597.79999999999995</c:v>
                </c:pt>
                <c:pt idx="979">
                  <c:v>597.9</c:v>
                </c:pt>
                <c:pt idx="980">
                  <c:v>598</c:v>
                </c:pt>
                <c:pt idx="981">
                  <c:v>598.1</c:v>
                </c:pt>
                <c:pt idx="982">
                  <c:v>598.20000000000005</c:v>
                </c:pt>
                <c:pt idx="983">
                  <c:v>598.29999999999995</c:v>
                </c:pt>
                <c:pt idx="984">
                  <c:v>598.4</c:v>
                </c:pt>
                <c:pt idx="985">
                  <c:v>598.5</c:v>
                </c:pt>
                <c:pt idx="986">
                  <c:v>598.6</c:v>
                </c:pt>
                <c:pt idx="987">
                  <c:v>598.70000000000005</c:v>
                </c:pt>
                <c:pt idx="988">
                  <c:v>598.79999999999995</c:v>
                </c:pt>
                <c:pt idx="989">
                  <c:v>598.9</c:v>
                </c:pt>
                <c:pt idx="990">
                  <c:v>599</c:v>
                </c:pt>
                <c:pt idx="991">
                  <c:v>599.1</c:v>
                </c:pt>
                <c:pt idx="992">
                  <c:v>599.20000000000005</c:v>
                </c:pt>
                <c:pt idx="993">
                  <c:v>599.29999999999995</c:v>
                </c:pt>
                <c:pt idx="994">
                  <c:v>599.4</c:v>
                </c:pt>
                <c:pt idx="995">
                  <c:v>599.5</c:v>
                </c:pt>
                <c:pt idx="996">
                  <c:v>599.6</c:v>
                </c:pt>
                <c:pt idx="997">
                  <c:v>599.70000000000005</c:v>
                </c:pt>
                <c:pt idx="998">
                  <c:v>599.79999999999995</c:v>
                </c:pt>
                <c:pt idx="999">
                  <c:v>599.9</c:v>
                </c:pt>
                <c:pt idx="1000">
                  <c:v>600</c:v>
                </c:pt>
                <c:pt idx="1001">
                  <c:v>600.1</c:v>
                </c:pt>
                <c:pt idx="1002">
                  <c:v>600.20000000000005</c:v>
                </c:pt>
                <c:pt idx="1003">
                  <c:v>600.29999999999995</c:v>
                </c:pt>
                <c:pt idx="1004">
                  <c:v>600.4</c:v>
                </c:pt>
                <c:pt idx="1005">
                  <c:v>600.5</c:v>
                </c:pt>
                <c:pt idx="1006">
                  <c:v>600.6</c:v>
                </c:pt>
                <c:pt idx="1007">
                  <c:v>600.70000000000005</c:v>
                </c:pt>
                <c:pt idx="1008">
                  <c:v>600.79999999999995</c:v>
                </c:pt>
                <c:pt idx="1009">
                  <c:v>600.9</c:v>
                </c:pt>
                <c:pt idx="1010">
                  <c:v>601</c:v>
                </c:pt>
                <c:pt idx="1011">
                  <c:v>601.1</c:v>
                </c:pt>
                <c:pt idx="1012">
                  <c:v>601.20000000000005</c:v>
                </c:pt>
                <c:pt idx="1013">
                  <c:v>601.29999999999995</c:v>
                </c:pt>
                <c:pt idx="1014">
                  <c:v>601.4</c:v>
                </c:pt>
                <c:pt idx="1015">
                  <c:v>601.5</c:v>
                </c:pt>
                <c:pt idx="1016">
                  <c:v>601.6</c:v>
                </c:pt>
                <c:pt idx="1017">
                  <c:v>601.70000000000005</c:v>
                </c:pt>
                <c:pt idx="1018">
                  <c:v>601.79999999999995</c:v>
                </c:pt>
                <c:pt idx="1019">
                  <c:v>601.9</c:v>
                </c:pt>
                <c:pt idx="1020">
                  <c:v>602</c:v>
                </c:pt>
                <c:pt idx="1021">
                  <c:v>602.1</c:v>
                </c:pt>
                <c:pt idx="1022">
                  <c:v>602.20000000000005</c:v>
                </c:pt>
                <c:pt idx="1023">
                  <c:v>602.29999999999995</c:v>
                </c:pt>
                <c:pt idx="1024">
                  <c:v>602.4</c:v>
                </c:pt>
                <c:pt idx="1025">
                  <c:v>602.5</c:v>
                </c:pt>
                <c:pt idx="1026">
                  <c:v>602.6</c:v>
                </c:pt>
                <c:pt idx="1027">
                  <c:v>602.70000000000005</c:v>
                </c:pt>
                <c:pt idx="1028">
                  <c:v>602.79999999999995</c:v>
                </c:pt>
                <c:pt idx="1029">
                  <c:v>602.9</c:v>
                </c:pt>
                <c:pt idx="1030">
                  <c:v>603</c:v>
                </c:pt>
                <c:pt idx="1031">
                  <c:v>603.1</c:v>
                </c:pt>
                <c:pt idx="1032">
                  <c:v>603.20000000000005</c:v>
                </c:pt>
                <c:pt idx="1033">
                  <c:v>603.29999999999995</c:v>
                </c:pt>
                <c:pt idx="1034">
                  <c:v>603.4</c:v>
                </c:pt>
                <c:pt idx="1035">
                  <c:v>603.5</c:v>
                </c:pt>
                <c:pt idx="1036">
                  <c:v>603.6</c:v>
                </c:pt>
                <c:pt idx="1037">
                  <c:v>603.70000000000005</c:v>
                </c:pt>
                <c:pt idx="1038">
                  <c:v>603.79999999999995</c:v>
                </c:pt>
                <c:pt idx="1039">
                  <c:v>603.9</c:v>
                </c:pt>
                <c:pt idx="1040">
                  <c:v>604</c:v>
                </c:pt>
                <c:pt idx="1041">
                  <c:v>604.1</c:v>
                </c:pt>
                <c:pt idx="1042">
                  <c:v>604.20000000000005</c:v>
                </c:pt>
                <c:pt idx="1043">
                  <c:v>604.29999999999995</c:v>
                </c:pt>
                <c:pt idx="1044">
                  <c:v>604.4</c:v>
                </c:pt>
                <c:pt idx="1045">
                  <c:v>604.5</c:v>
                </c:pt>
                <c:pt idx="1046">
                  <c:v>604.6</c:v>
                </c:pt>
                <c:pt idx="1047">
                  <c:v>604.70000000000005</c:v>
                </c:pt>
                <c:pt idx="1048">
                  <c:v>604.79999999999995</c:v>
                </c:pt>
                <c:pt idx="1049">
                  <c:v>604.9</c:v>
                </c:pt>
                <c:pt idx="1050">
                  <c:v>605</c:v>
                </c:pt>
                <c:pt idx="1051">
                  <c:v>605.1</c:v>
                </c:pt>
                <c:pt idx="1052">
                  <c:v>605.20000000000005</c:v>
                </c:pt>
                <c:pt idx="1053">
                  <c:v>605.29999999999995</c:v>
                </c:pt>
                <c:pt idx="1054">
                  <c:v>605.4</c:v>
                </c:pt>
                <c:pt idx="1055">
                  <c:v>605.5</c:v>
                </c:pt>
                <c:pt idx="1056">
                  <c:v>605.6</c:v>
                </c:pt>
                <c:pt idx="1057">
                  <c:v>605.70000000000005</c:v>
                </c:pt>
                <c:pt idx="1058">
                  <c:v>605.79999999999995</c:v>
                </c:pt>
                <c:pt idx="1059">
                  <c:v>605.9</c:v>
                </c:pt>
                <c:pt idx="1060">
                  <c:v>606</c:v>
                </c:pt>
                <c:pt idx="1061">
                  <c:v>606.1</c:v>
                </c:pt>
                <c:pt idx="1062">
                  <c:v>606.20000000000005</c:v>
                </c:pt>
                <c:pt idx="1063">
                  <c:v>606.29999999999995</c:v>
                </c:pt>
                <c:pt idx="1064">
                  <c:v>606.4</c:v>
                </c:pt>
                <c:pt idx="1065">
                  <c:v>606.5</c:v>
                </c:pt>
                <c:pt idx="1066">
                  <c:v>606.6</c:v>
                </c:pt>
                <c:pt idx="1067">
                  <c:v>606.70000000000005</c:v>
                </c:pt>
                <c:pt idx="1068">
                  <c:v>606.79999999999995</c:v>
                </c:pt>
                <c:pt idx="1069">
                  <c:v>606.9</c:v>
                </c:pt>
                <c:pt idx="1070">
                  <c:v>607</c:v>
                </c:pt>
                <c:pt idx="1071">
                  <c:v>607.1</c:v>
                </c:pt>
                <c:pt idx="1072">
                  <c:v>607.20000000000005</c:v>
                </c:pt>
                <c:pt idx="1073">
                  <c:v>607.29999999999995</c:v>
                </c:pt>
                <c:pt idx="1074">
                  <c:v>607.4</c:v>
                </c:pt>
                <c:pt idx="1075">
                  <c:v>607.5</c:v>
                </c:pt>
                <c:pt idx="1076">
                  <c:v>607.6</c:v>
                </c:pt>
                <c:pt idx="1077">
                  <c:v>607.70000000000005</c:v>
                </c:pt>
                <c:pt idx="1078">
                  <c:v>607.79999999999995</c:v>
                </c:pt>
                <c:pt idx="1079">
                  <c:v>607.9</c:v>
                </c:pt>
                <c:pt idx="1080">
                  <c:v>608</c:v>
                </c:pt>
                <c:pt idx="1081">
                  <c:v>608.1</c:v>
                </c:pt>
                <c:pt idx="1082">
                  <c:v>608.20000000000005</c:v>
                </c:pt>
                <c:pt idx="1083">
                  <c:v>608.29999999999995</c:v>
                </c:pt>
                <c:pt idx="1084">
                  <c:v>608.4</c:v>
                </c:pt>
                <c:pt idx="1085">
                  <c:v>608.5</c:v>
                </c:pt>
                <c:pt idx="1086">
                  <c:v>608.6</c:v>
                </c:pt>
                <c:pt idx="1087">
                  <c:v>608.70000000000005</c:v>
                </c:pt>
                <c:pt idx="1088">
                  <c:v>608.79999999999995</c:v>
                </c:pt>
                <c:pt idx="1089">
                  <c:v>608.9</c:v>
                </c:pt>
                <c:pt idx="1090">
                  <c:v>609</c:v>
                </c:pt>
                <c:pt idx="1091">
                  <c:v>609.1</c:v>
                </c:pt>
                <c:pt idx="1092">
                  <c:v>609.20000000000005</c:v>
                </c:pt>
                <c:pt idx="1093">
                  <c:v>609.29999999999995</c:v>
                </c:pt>
                <c:pt idx="1094">
                  <c:v>609.4</c:v>
                </c:pt>
                <c:pt idx="1095">
                  <c:v>609.5</c:v>
                </c:pt>
                <c:pt idx="1096">
                  <c:v>609.6</c:v>
                </c:pt>
                <c:pt idx="1097">
                  <c:v>609.70000000000005</c:v>
                </c:pt>
                <c:pt idx="1098">
                  <c:v>609.79999999999995</c:v>
                </c:pt>
                <c:pt idx="1099">
                  <c:v>609.9</c:v>
                </c:pt>
                <c:pt idx="1100">
                  <c:v>610</c:v>
                </c:pt>
                <c:pt idx="1101">
                  <c:v>610.1</c:v>
                </c:pt>
                <c:pt idx="1102">
                  <c:v>610.20000000000005</c:v>
                </c:pt>
                <c:pt idx="1103">
                  <c:v>610.29999999999995</c:v>
                </c:pt>
                <c:pt idx="1104">
                  <c:v>610.4</c:v>
                </c:pt>
                <c:pt idx="1105">
                  <c:v>610.5</c:v>
                </c:pt>
                <c:pt idx="1106">
                  <c:v>610.6</c:v>
                </c:pt>
                <c:pt idx="1107">
                  <c:v>610.70000000000005</c:v>
                </c:pt>
                <c:pt idx="1108">
                  <c:v>610.79999999999995</c:v>
                </c:pt>
                <c:pt idx="1109">
                  <c:v>610.9</c:v>
                </c:pt>
                <c:pt idx="1110">
                  <c:v>611</c:v>
                </c:pt>
                <c:pt idx="1111">
                  <c:v>611.1</c:v>
                </c:pt>
                <c:pt idx="1112">
                  <c:v>611.20000000000005</c:v>
                </c:pt>
                <c:pt idx="1113">
                  <c:v>611.29999999999995</c:v>
                </c:pt>
                <c:pt idx="1114">
                  <c:v>611.4</c:v>
                </c:pt>
                <c:pt idx="1115">
                  <c:v>611.5</c:v>
                </c:pt>
                <c:pt idx="1116">
                  <c:v>611.6</c:v>
                </c:pt>
                <c:pt idx="1117">
                  <c:v>611.70000000000005</c:v>
                </c:pt>
                <c:pt idx="1118">
                  <c:v>611.79999999999995</c:v>
                </c:pt>
                <c:pt idx="1119">
                  <c:v>611.9</c:v>
                </c:pt>
                <c:pt idx="1120">
                  <c:v>612</c:v>
                </c:pt>
                <c:pt idx="1121">
                  <c:v>612.1</c:v>
                </c:pt>
                <c:pt idx="1122">
                  <c:v>612.20000000000005</c:v>
                </c:pt>
                <c:pt idx="1123">
                  <c:v>612.29999999999995</c:v>
                </c:pt>
                <c:pt idx="1124">
                  <c:v>612.4</c:v>
                </c:pt>
                <c:pt idx="1125">
                  <c:v>612.5</c:v>
                </c:pt>
                <c:pt idx="1126">
                  <c:v>612.6</c:v>
                </c:pt>
                <c:pt idx="1127">
                  <c:v>612.70000000000005</c:v>
                </c:pt>
                <c:pt idx="1128">
                  <c:v>612.79999999999995</c:v>
                </c:pt>
                <c:pt idx="1129">
                  <c:v>612.9</c:v>
                </c:pt>
                <c:pt idx="1130">
                  <c:v>613</c:v>
                </c:pt>
                <c:pt idx="1131">
                  <c:v>613.1</c:v>
                </c:pt>
                <c:pt idx="1132">
                  <c:v>613.20000000000005</c:v>
                </c:pt>
                <c:pt idx="1133">
                  <c:v>613.29999999999995</c:v>
                </c:pt>
                <c:pt idx="1134">
                  <c:v>613.4</c:v>
                </c:pt>
                <c:pt idx="1135">
                  <c:v>613.5</c:v>
                </c:pt>
                <c:pt idx="1136">
                  <c:v>613.6</c:v>
                </c:pt>
                <c:pt idx="1137">
                  <c:v>613.70000000000005</c:v>
                </c:pt>
                <c:pt idx="1138">
                  <c:v>613.79999999999995</c:v>
                </c:pt>
                <c:pt idx="1139">
                  <c:v>613.9</c:v>
                </c:pt>
                <c:pt idx="1140">
                  <c:v>614</c:v>
                </c:pt>
                <c:pt idx="1141">
                  <c:v>614.1</c:v>
                </c:pt>
                <c:pt idx="1142">
                  <c:v>614.20000000000005</c:v>
                </c:pt>
                <c:pt idx="1143">
                  <c:v>614.29999999999995</c:v>
                </c:pt>
                <c:pt idx="1144">
                  <c:v>614.4</c:v>
                </c:pt>
                <c:pt idx="1145">
                  <c:v>614.5</c:v>
                </c:pt>
                <c:pt idx="1146">
                  <c:v>614.6</c:v>
                </c:pt>
                <c:pt idx="1147">
                  <c:v>614.70000000000005</c:v>
                </c:pt>
                <c:pt idx="1148">
                  <c:v>614.79999999999995</c:v>
                </c:pt>
                <c:pt idx="1149">
                  <c:v>614.9</c:v>
                </c:pt>
                <c:pt idx="1150">
                  <c:v>615</c:v>
                </c:pt>
                <c:pt idx="1151">
                  <c:v>615.1</c:v>
                </c:pt>
                <c:pt idx="1152">
                  <c:v>615.20000000000005</c:v>
                </c:pt>
                <c:pt idx="1153">
                  <c:v>615.29999999999995</c:v>
                </c:pt>
                <c:pt idx="1154">
                  <c:v>615.4</c:v>
                </c:pt>
                <c:pt idx="1155">
                  <c:v>615.5</c:v>
                </c:pt>
                <c:pt idx="1156">
                  <c:v>615.6</c:v>
                </c:pt>
                <c:pt idx="1157">
                  <c:v>615.70000000000005</c:v>
                </c:pt>
                <c:pt idx="1158">
                  <c:v>615.79999999999995</c:v>
                </c:pt>
                <c:pt idx="1159">
                  <c:v>615.9</c:v>
                </c:pt>
                <c:pt idx="1160">
                  <c:v>616</c:v>
                </c:pt>
                <c:pt idx="1161">
                  <c:v>616.1</c:v>
                </c:pt>
                <c:pt idx="1162">
                  <c:v>616.20000000000005</c:v>
                </c:pt>
                <c:pt idx="1163">
                  <c:v>616.29999999999995</c:v>
                </c:pt>
                <c:pt idx="1164">
                  <c:v>616.4</c:v>
                </c:pt>
                <c:pt idx="1165">
                  <c:v>616.5</c:v>
                </c:pt>
                <c:pt idx="1166">
                  <c:v>616.6</c:v>
                </c:pt>
                <c:pt idx="1167">
                  <c:v>616.70000000000005</c:v>
                </c:pt>
                <c:pt idx="1168">
                  <c:v>616.79999999999995</c:v>
                </c:pt>
                <c:pt idx="1169">
                  <c:v>616.9</c:v>
                </c:pt>
                <c:pt idx="1170">
                  <c:v>617</c:v>
                </c:pt>
                <c:pt idx="1171">
                  <c:v>617.1</c:v>
                </c:pt>
                <c:pt idx="1172">
                  <c:v>617.20000000000005</c:v>
                </c:pt>
                <c:pt idx="1173">
                  <c:v>617.29999999999995</c:v>
                </c:pt>
                <c:pt idx="1174">
                  <c:v>617.4</c:v>
                </c:pt>
                <c:pt idx="1175">
                  <c:v>617.5</c:v>
                </c:pt>
                <c:pt idx="1176">
                  <c:v>617.6</c:v>
                </c:pt>
                <c:pt idx="1177">
                  <c:v>617.70000000000005</c:v>
                </c:pt>
                <c:pt idx="1178">
                  <c:v>617.79999999999995</c:v>
                </c:pt>
                <c:pt idx="1179">
                  <c:v>617.9</c:v>
                </c:pt>
                <c:pt idx="1180">
                  <c:v>618</c:v>
                </c:pt>
                <c:pt idx="1181">
                  <c:v>618.1</c:v>
                </c:pt>
                <c:pt idx="1182">
                  <c:v>618.20000000000005</c:v>
                </c:pt>
                <c:pt idx="1183">
                  <c:v>618.29999999999995</c:v>
                </c:pt>
                <c:pt idx="1184">
                  <c:v>618.4</c:v>
                </c:pt>
                <c:pt idx="1185">
                  <c:v>618.5</c:v>
                </c:pt>
                <c:pt idx="1186">
                  <c:v>618.6</c:v>
                </c:pt>
                <c:pt idx="1187">
                  <c:v>618.70000000000005</c:v>
                </c:pt>
                <c:pt idx="1188">
                  <c:v>618.79999999999995</c:v>
                </c:pt>
                <c:pt idx="1189">
                  <c:v>618.9</c:v>
                </c:pt>
                <c:pt idx="1190">
                  <c:v>619</c:v>
                </c:pt>
                <c:pt idx="1191">
                  <c:v>619.1</c:v>
                </c:pt>
                <c:pt idx="1192">
                  <c:v>619.20000000000005</c:v>
                </c:pt>
                <c:pt idx="1193">
                  <c:v>619.29999999999995</c:v>
                </c:pt>
                <c:pt idx="1194">
                  <c:v>619.4</c:v>
                </c:pt>
                <c:pt idx="1195">
                  <c:v>619.5</c:v>
                </c:pt>
                <c:pt idx="1196">
                  <c:v>619.6</c:v>
                </c:pt>
                <c:pt idx="1197">
                  <c:v>619.70000000000005</c:v>
                </c:pt>
                <c:pt idx="1198">
                  <c:v>619.79999999999995</c:v>
                </c:pt>
                <c:pt idx="1199">
                  <c:v>619.9</c:v>
                </c:pt>
                <c:pt idx="1200">
                  <c:v>620</c:v>
                </c:pt>
                <c:pt idx="1201">
                  <c:v>620.1</c:v>
                </c:pt>
                <c:pt idx="1202">
                  <c:v>620.20000000000005</c:v>
                </c:pt>
                <c:pt idx="1203">
                  <c:v>620.29999999999995</c:v>
                </c:pt>
                <c:pt idx="1204">
                  <c:v>620.4</c:v>
                </c:pt>
                <c:pt idx="1205">
                  <c:v>620.5</c:v>
                </c:pt>
                <c:pt idx="1206">
                  <c:v>620.6</c:v>
                </c:pt>
                <c:pt idx="1207">
                  <c:v>620.70000000000005</c:v>
                </c:pt>
                <c:pt idx="1208">
                  <c:v>620.79999999999995</c:v>
                </c:pt>
                <c:pt idx="1209">
                  <c:v>620.9</c:v>
                </c:pt>
                <c:pt idx="1210">
                  <c:v>621</c:v>
                </c:pt>
                <c:pt idx="1211">
                  <c:v>621.1</c:v>
                </c:pt>
                <c:pt idx="1212">
                  <c:v>621.20000000000005</c:v>
                </c:pt>
                <c:pt idx="1213">
                  <c:v>621.29999999999995</c:v>
                </c:pt>
                <c:pt idx="1214">
                  <c:v>621.4</c:v>
                </c:pt>
                <c:pt idx="1215">
                  <c:v>621.5</c:v>
                </c:pt>
                <c:pt idx="1216">
                  <c:v>621.6</c:v>
                </c:pt>
                <c:pt idx="1217">
                  <c:v>621.70000000000005</c:v>
                </c:pt>
                <c:pt idx="1218">
                  <c:v>621.79999999999995</c:v>
                </c:pt>
                <c:pt idx="1219">
                  <c:v>621.9</c:v>
                </c:pt>
                <c:pt idx="1220">
                  <c:v>622</c:v>
                </c:pt>
                <c:pt idx="1221">
                  <c:v>622.1</c:v>
                </c:pt>
                <c:pt idx="1222">
                  <c:v>622.20000000000005</c:v>
                </c:pt>
                <c:pt idx="1223">
                  <c:v>622.29999999999995</c:v>
                </c:pt>
                <c:pt idx="1224">
                  <c:v>622.4</c:v>
                </c:pt>
                <c:pt idx="1225">
                  <c:v>622.5</c:v>
                </c:pt>
                <c:pt idx="1226">
                  <c:v>622.6</c:v>
                </c:pt>
                <c:pt idx="1227">
                  <c:v>622.70000000000005</c:v>
                </c:pt>
                <c:pt idx="1228">
                  <c:v>622.79999999999995</c:v>
                </c:pt>
                <c:pt idx="1229">
                  <c:v>622.9</c:v>
                </c:pt>
                <c:pt idx="1230">
                  <c:v>623</c:v>
                </c:pt>
                <c:pt idx="1231">
                  <c:v>623.1</c:v>
                </c:pt>
                <c:pt idx="1232">
                  <c:v>623.20000000000005</c:v>
                </c:pt>
                <c:pt idx="1233">
                  <c:v>623.29999999999995</c:v>
                </c:pt>
                <c:pt idx="1234">
                  <c:v>623.4</c:v>
                </c:pt>
                <c:pt idx="1235">
                  <c:v>623.5</c:v>
                </c:pt>
                <c:pt idx="1236">
                  <c:v>623.6</c:v>
                </c:pt>
                <c:pt idx="1237">
                  <c:v>623.70000000000005</c:v>
                </c:pt>
                <c:pt idx="1238">
                  <c:v>623.79999999999995</c:v>
                </c:pt>
                <c:pt idx="1239">
                  <c:v>623.9</c:v>
                </c:pt>
                <c:pt idx="1240">
                  <c:v>624</c:v>
                </c:pt>
                <c:pt idx="1241">
                  <c:v>624.1</c:v>
                </c:pt>
                <c:pt idx="1242">
                  <c:v>624.20000000000005</c:v>
                </c:pt>
                <c:pt idx="1243">
                  <c:v>624.29999999999995</c:v>
                </c:pt>
                <c:pt idx="1244">
                  <c:v>624.4</c:v>
                </c:pt>
                <c:pt idx="1245">
                  <c:v>624.5</c:v>
                </c:pt>
                <c:pt idx="1246">
                  <c:v>624.6</c:v>
                </c:pt>
                <c:pt idx="1247">
                  <c:v>624.70000000000005</c:v>
                </c:pt>
                <c:pt idx="1248">
                  <c:v>624.79999999999995</c:v>
                </c:pt>
                <c:pt idx="1249">
                  <c:v>624.9</c:v>
                </c:pt>
                <c:pt idx="1250">
                  <c:v>625</c:v>
                </c:pt>
                <c:pt idx="1251">
                  <c:v>625.1</c:v>
                </c:pt>
                <c:pt idx="1252">
                  <c:v>625.20000000000005</c:v>
                </c:pt>
                <c:pt idx="1253">
                  <c:v>625.29999999999995</c:v>
                </c:pt>
                <c:pt idx="1254">
                  <c:v>625.4</c:v>
                </c:pt>
                <c:pt idx="1255">
                  <c:v>625.5</c:v>
                </c:pt>
                <c:pt idx="1256">
                  <c:v>625.6</c:v>
                </c:pt>
                <c:pt idx="1257">
                  <c:v>625.70000000000005</c:v>
                </c:pt>
                <c:pt idx="1258">
                  <c:v>625.79999999999995</c:v>
                </c:pt>
                <c:pt idx="1259">
                  <c:v>625.9</c:v>
                </c:pt>
                <c:pt idx="1260">
                  <c:v>626</c:v>
                </c:pt>
                <c:pt idx="1261">
                  <c:v>626.1</c:v>
                </c:pt>
                <c:pt idx="1262">
                  <c:v>626.20000000000005</c:v>
                </c:pt>
                <c:pt idx="1263">
                  <c:v>626.29999999999995</c:v>
                </c:pt>
                <c:pt idx="1264">
                  <c:v>626.4</c:v>
                </c:pt>
                <c:pt idx="1265">
                  <c:v>626.5</c:v>
                </c:pt>
                <c:pt idx="1266">
                  <c:v>626.6</c:v>
                </c:pt>
                <c:pt idx="1267">
                  <c:v>626.70000000000005</c:v>
                </c:pt>
                <c:pt idx="1268">
                  <c:v>626.79999999999995</c:v>
                </c:pt>
                <c:pt idx="1269">
                  <c:v>626.9</c:v>
                </c:pt>
                <c:pt idx="1270">
                  <c:v>627</c:v>
                </c:pt>
                <c:pt idx="1271">
                  <c:v>627.1</c:v>
                </c:pt>
                <c:pt idx="1272">
                  <c:v>627.20000000000005</c:v>
                </c:pt>
                <c:pt idx="1273">
                  <c:v>627.29999999999995</c:v>
                </c:pt>
                <c:pt idx="1274">
                  <c:v>627.4</c:v>
                </c:pt>
                <c:pt idx="1275">
                  <c:v>627.5</c:v>
                </c:pt>
                <c:pt idx="1276">
                  <c:v>627.6</c:v>
                </c:pt>
                <c:pt idx="1277">
                  <c:v>627.70000000000005</c:v>
                </c:pt>
                <c:pt idx="1278">
                  <c:v>627.79999999999995</c:v>
                </c:pt>
                <c:pt idx="1279">
                  <c:v>627.9</c:v>
                </c:pt>
                <c:pt idx="1280">
                  <c:v>628</c:v>
                </c:pt>
                <c:pt idx="1281">
                  <c:v>628.1</c:v>
                </c:pt>
                <c:pt idx="1282">
                  <c:v>628.20000000000005</c:v>
                </c:pt>
                <c:pt idx="1283">
                  <c:v>628.29999999999995</c:v>
                </c:pt>
                <c:pt idx="1284">
                  <c:v>628.4</c:v>
                </c:pt>
                <c:pt idx="1285">
                  <c:v>628.5</c:v>
                </c:pt>
                <c:pt idx="1286">
                  <c:v>628.6</c:v>
                </c:pt>
                <c:pt idx="1287">
                  <c:v>628.70000000000005</c:v>
                </c:pt>
                <c:pt idx="1288">
                  <c:v>628.79999999999995</c:v>
                </c:pt>
                <c:pt idx="1289">
                  <c:v>628.9</c:v>
                </c:pt>
                <c:pt idx="1290">
                  <c:v>629</c:v>
                </c:pt>
                <c:pt idx="1291">
                  <c:v>629.1</c:v>
                </c:pt>
                <c:pt idx="1292">
                  <c:v>629.20000000000005</c:v>
                </c:pt>
                <c:pt idx="1293">
                  <c:v>629.29999999999995</c:v>
                </c:pt>
                <c:pt idx="1294">
                  <c:v>629.4</c:v>
                </c:pt>
                <c:pt idx="1295">
                  <c:v>629.5</c:v>
                </c:pt>
                <c:pt idx="1296">
                  <c:v>629.6</c:v>
                </c:pt>
                <c:pt idx="1297">
                  <c:v>629.70000000000005</c:v>
                </c:pt>
                <c:pt idx="1298">
                  <c:v>629.79999999999995</c:v>
                </c:pt>
                <c:pt idx="1299">
                  <c:v>629.9</c:v>
                </c:pt>
                <c:pt idx="1300">
                  <c:v>630</c:v>
                </c:pt>
                <c:pt idx="1301">
                  <c:v>630.1</c:v>
                </c:pt>
                <c:pt idx="1302">
                  <c:v>630.20000000000005</c:v>
                </c:pt>
                <c:pt idx="1303">
                  <c:v>630.29999999999995</c:v>
                </c:pt>
                <c:pt idx="1304">
                  <c:v>630.4</c:v>
                </c:pt>
                <c:pt idx="1305">
                  <c:v>630.5</c:v>
                </c:pt>
                <c:pt idx="1306">
                  <c:v>630.6</c:v>
                </c:pt>
                <c:pt idx="1307">
                  <c:v>630.70000000000005</c:v>
                </c:pt>
                <c:pt idx="1308">
                  <c:v>630.79999999999995</c:v>
                </c:pt>
                <c:pt idx="1309">
                  <c:v>630.9</c:v>
                </c:pt>
                <c:pt idx="1310">
                  <c:v>631</c:v>
                </c:pt>
                <c:pt idx="1311">
                  <c:v>631.1</c:v>
                </c:pt>
                <c:pt idx="1312">
                  <c:v>631.20000000000005</c:v>
                </c:pt>
                <c:pt idx="1313">
                  <c:v>631.29999999999995</c:v>
                </c:pt>
                <c:pt idx="1314">
                  <c:v>631.4</c:v>
                </c:pt>
                <c:pt idx="1315">
                  <c:v>631.5</c:v>
                </c:pt>
                <c:pt idx="1316">
                  <c:v>631.6</c:v>
                </c:pt>
                <c:pt idx="1317">
                  <c:v>631.70000000000005</c:v>
                </c:pt>
                <c:pt idx="1318">
                  <c:v>631.79999999999995</c:v>
                </c:pt>
                <c:pt idx="1319">
                  <c:v>631.9</c:v>
                </c:pt>
                <c:pt idx="1320">
                  <c:v>632</c:v>
                </c:pt>
                <c:pt idx="1321">
                  <c:v>632.1</c:v>
                </c:pt>
                <c:pt idx="1322">
                  <c:v>632.20000000000005</c:v>
                </c:pt>
                <c:pt idx="1323">
                  <c:v>632.29999999999995</c:v>
                </c:pt>
                <c:pt idx="1324">
                  <c:v>632.4</c:v>
                </c:pt>
                <c:pt idx="1325">
                  <c:v>632.5</c:v>
                </c:pt>
                <c:pt idx="1326">
                  <c:v>632.6</c:v>
                </c:pt>
                <c:pt idx="1327">
                  <c:v>632.70000000000005</c:v>
                </c:pt>
                <c:pt idx="1328">
                  <c:v>632.79999999999995</c:v>
                </c:pt>
                <c:pt idx="1329">
                  <c:v>632.9</c:v>
                </c:pt>
                <c:pt idx="1330">
                  <c:v>633</c:v>
                </c:pt>
                <c:pt idx="1331">
                  <c:v>633.1</c:v>
                </c:pt>
                <c:pt idx="1332">
                  <c:v>633.20000000000005</c:v>
                </c:pt>
                <c:pt idx="1333">
                  <c:v>633.29999999999995</c:v>
                </c:pt>
                <c:pt idx="1334">
                  <c:v>633.4</c:v>
                </c:pt>
                <c:pt idx="1335">
                  <c:v>633.5</c:v>
                </c:pt>
                <c:pt idx="1336">
                  <c:v>633.6</c:v>
                </c:pt>
                <c:pt idx="1337">
                  <c:v>633.70000000000005</c:v>
                </c:pt>
                <c:pt idx="1338">
                  <c:v>633.79999999999995</c:v>
                </c:pt>
                <c:pt idx="1339">
                  <c:v>633.9</c:v>
                </c:pt>
                <c:pt idx="1340">
                  <c:v>634</c:v>
                </c:pt>
                <c:pt idx="1341">
                  <c:v>634.1</c:v>
                </c:pt>
                <c:pt idx="1342">
                  <c:v>634.20000000000005</c:v>
                </c:pt>
                <c:pt idx="1343">
                  <c:v>634.29999999999995</c:v>
                </c:pt>
                <c:pt idx="1344">
                  <c:v>634.4</c:v>
                </c:pt>
                <c:pt idx="1345">
                  <c:v>634.5</c:v>
                </c:pt>
                <c:pt idx="1346">
                  <c:v>634.6</c:v>
                </c:pt>
                <c:pt idx="1347">
                  <c:v>634.70000000000005</c:v>
                </c:pt>
                <c:pt idx="1348">
                  <c:v>634.79999999999995</c:v>
                </c:pt>
                <c:pt idx="1349">
                  <c:v>634.9</c:v>
                </c:pt>
                <c:pt idx="1350">
                  <c:v>635</c:v>
                </c:pt>
                <c:pt idx="1351">
                  <c:v>635.1</c:v>
                </c:pt>
                <c:pt idx="1352">
                  <c:v>635.20000000000005</c:v>
                </c:pt>
                <c:pt idx="1353">
                  <c:v>635.29999999999995</c:v>
                </c:pt>
                <c:pt idx="1354">
                  <c:v>635.4</c:v>
                </c:pt>
                <c:pt idx="1355">
                  <c:v>635.5</c:v>
                </c:pt>
                <c:pt idx="1356">
                  <c:v>635.6</c:v>
                </c:pt>
                <c:pt idx="1357">
                  <c:v>635.70000000000005</c:v>
                </c:pt>
                <c:pt idx="1358">
                  <c:v>635.79999999999995</c:v>
                </c:pt>
                <c:pt idx="1359">
                  <c:v>635.9</c:v>
                </c:pt>
                <c:pt idx="1360">
                  <c:v>636</c:v>
                </c:pt>
                <c:pt idx="1361">
                  <c:v>636.1</c:v>
                </c:pt>
                <c:pt idx="1362">
                  <c:v>636.20000000000005</c:v>
                </c:pt>
                <c:pt idx="1363">
                  <c:v>636.29999999999995</c:v>
                </c:pt>
                <c:pt idx="1364">
                  <c:v>636.4</c:v>
                </c:pt>
                <c:pt idx="1365">
                  <c:v>636.5</c:v>
                </c:pt>
                <c:pt idx="1366">
                  <c:v>636.6</c:v>
                </c:pt>
                <c:pt idx="1367">
                  <c:v>636.70000000000005</c:v>
                </c:pt>
                <c:pt idx="1368">
                  <c:v>636.79999999999995</c:v>
                </c:pt>
                <c:pt idx="1369">
                  <c:v>636.9</c:v>
                </c:pt>
                <c:pt idx="1370">
                  <c:v>637</c:v>
                </c:pt>
                <c:pt idx="1371">
                  <c:v>637.1</c:v>
                </c:pt>
                <c:pt idx="1372">
                  <c:v>637.20000000000005</c:v>
                </c:pt>
                <c:pt idx="1373">
                  <c:v>637.29999999999995</c:v>
                </c:pt>
                <c:pt idx="1374">
                  <c:v>637.4</c:v>
                </c:pt>
                <c:pt idx="1375">
                  <c:v>637.5</c:v>
                </c:pt>
                <c:pt idx="1376">
                  <c:v>637.6</c:v>
                </c:pt>
                <c:pt idx="1377">
                  <c:v>637.70000000000005</c:v>
                </c:pt>
                <c:pt idx="1378">
                  <c:v>637.79999999999995</c:v>
                </c:pt>
                <c:pt idx="1379">
                  <c:v>637.9</c:v>
                </c:pt>
                <c:pt idx="1380">
                  <c:v>638</c:v>
                </c:pt>
                <c:pt idx="1381">
                  <c:v>638.1</c:v>
                </c:pt>
                <c:pt idx="1382">
                  <c:v>638.20000000000005</c:v>
                </c:pt>
                <c:pt idx="1383">
                  <c:v>638.29999999999995</c:v>
                </c:pt>
                <c:pt idx="1384">
                  <c:v>638.4</c:v>
                </c:pt>
                <c:pt idx="1385">
                  <c:v>638.5</c:v>
                </c:pt>
                <c:pt idx="1386">
                  <c:v>638.6</c:v>
                </c:pt>
                <c:pt idx="1387">
                  <c:v>638.70000000000005</c:v>
                </c:pt>
                <c:pt idx="1388">
                  <c:v>638.79999999999995</c:v>
                </c:pt>
                <c:pt idx="1389">
                  <c:v>638.9</c:v>
                </c:pt>
                <c:pt idx="1390">
                  <c:v>639</c:v>
                </c:pt>
                <c:pt idx="1391">
                  <c:v>639.1</c:v>
                </c:pt>
                <c:pt idx="1392">
                  <c:v>639.20000000000005</c:v>
                </c:pt>
                <c:pt idx="1393">
                  <c:v>639.29999999999995</c:v>
                </c:pt>
                <c:pt idx="1394">
                  <c:v>639.4</c:v>
                </c:pt>
                <c:pt idx="1395">
                  <c:v>639.5</c:v>
                </c:pt>
                <c:pt idx="1396">
                  <c:v>639.6</c:v>
                </c:pt>
                <c:pt idx="1397">
                  <c:v>639.70000000000005</c:v>
                </c:pt>
                <c:pt idx="1398">
                  <c:v>639.79999999999995</c:v>
                </c:pt>
                <c:pt idx="1399">
                  <c:v>639.9</c:v>
                </c:pt>
                <c:pt idx="1400">
                  <c:v>640</c:v>
                </c:pt>
                <c:pt idx="1401">
                  <c:v>640.1</c:v>
                </c:pt>
                <c:pt idx="1402">
                  <c:v>640.20000000000005</c:v>
                </c:pt>
                <c:pt idx="1403">
                  <c:v>640.29999999999995</c:v>
                </c:pt>
                <c:pt idx="1404">
                  <c:v>640.4</c:v>
                </c:pt>
                <c:pt idx="1405">
                  <c:v>640.5</c:v>
                </c:pt>
                <c:pt idx="1406">
                  <c:v>640.6</c:v>
                </c:pt>
                <c:pt idx="1407">
                  <c:v>640.70000000000005</c:v>
                </c:pt>
                <c:pt idx="1408">
                  <c:v>640.79999999999995</c:v>
                </c:pt>
                <c:pt idx="1409">
                  <c:v>640.9</c:v>
                </c:pt>
                <c:pt idx="1410">
                  <c:v>641</c:v>
                </c:pt>
                <c:pt idx="1411">
                  <c:v>641.1</c:v>
                </c:pt>
                <c:pt idx="1412">
                  <c:v>641.20000000000005</c:v>
                </c:pt>
                <c:pt idx="1413">
                  <c:v>641.29999999999995</c:v>
                </c:pt>
                <c:pt idx="1414">
                  <c:v>641.4</c:v>
                </c:pt>
                <c:pt idx="1415">
                  <c:v>641.5</c:v>
                </c:pt>
                <c:pt idx="1416">
                  <c:v>641.6</c:v>
                </c:pt>
                <c:pt idx="1417">
                  <c:v>641.70000000000005</c:v>
                </c:pt>
                <c:pt idx="1418">
                  <c:v>641.79999999999995</c:v>
                </c:pt>
                <c:pt idx="1419">
                  <c:v>641.9</c:v>
                </c:pt>
                <c:pt idx="1420">
                  <c:v>642</c:v>
                </c:pt>
                <c:pt idx="1421">
                  <c:v>642.1</c:v>
                </c:pt>
                <c:pt idx="1422">
                  <c:v>642.20000000000005</c:v>
                </c:pt>
                <c:pt idx="1423">
                  <c:v>642.29999999999995</c:v>
                </c:pt>
                <c:pt idx="1424">
                  <c:v>642.4</c:v>
                </c:pt>
                <c:pt idx="1425">
                  <c:v>642.5</c:v>
                </c:pt>
                <c:pt idx="1426">
                  <c:v>642.6</c:v>
                </c:pt>
                <c:pt idx="1427">
                  <c:v>642.70000000000005</c:v>
                </c:pt>
                <c:pt idx="1428">
                  <c:v>642.79999999999995</c:v>
                </c:pt>
                <c:pt idx="1429">
                  <c:v>642.9</c:v>
                </c:pt>
                <c:pt idx="1430">
                  <c:v>643</c:v>
                </c:pt>
                <c:pt idx="1431">
                  <c:v>643.1</c:v>
                </c:pt>
                <c:pt idx="1432">
                  <c:v>643.20000000000005</c:v>
                </c:pt>
                <c:pt idx="1433">
                  <c:v>643.29999999999995</c:v>
                </c:pt>
                <c:pt idx="1434">
                  <c:v>643.4</c:v>
                </c:pt>
                <c:pt idx="1435">
                  <c:v>643.5</c:v>
                </c:pt>
                <c:pt idx="1436">
                  <c:v>643.6</c:v>
                </c:pt>
                <c:pt idx="1437">
                  <c:v>643.70000000000005</c:v>
                </c:pt>
                <c:pt idx="1438">
                  <c:v>643.79999999999995</c:v>
                </c:pt>
                <c:pt idx="1439">
                  <c:v>643.9</c:v>
                </c:pt>
                <c:pt idx="1440">
                  <c:v>644</c:v>
                </c:pt>
                <c:pt idx="1441">
                  <c:v>644.1</c:v>
                </c:pt>
                <c:pt idx="1442">
                  <c:v>644.20000000000005</c:v>
                </c:pt>
                <c:pt idx="1443">
                  <c:v>644.29999999999995</c:v>
                </c:pt>
                <c:pt idx="1444">
                  <c:v>644.4</c:v>
                </c:pt>
                <c:pt idx="1445">
                  <c:v>644.5</c:v>
                </c:pt>
                <c:pt idx="1446">
                  <c:v>644.6</c:v>
                </c:pt>
                <c:pt idx="1447">
                  <c:v>644.70000000000005</c:v>
                </c:pt>
                <c:pt idx="1448">
                  <c:v>644.79999999999995</c:v>
                </c:pt>
                <c:pt idx="1449">
                  <c:v>644.9</c:v>
                </c:pt>
                <c:pt idx="1450">
                  <c:v>645</c:v>
                </c:pt>
                <c:pt idx="1451">
                  <c:v>645.1</c:v>
                </c:pt>
                <c:pt idx="1452">
                  <c:v>645.20000000000005</c:v>
                </c:pt>
                <c:pt idx="1453">
                  <c:v>645.29999999999995</c:v>
                </c:pt>
                <c:pt idx="1454">
                  <c:v>645.4</c:v>
                </c:pt>
                <c:pt idx="1455">
                  <c:v>645.5</c:v>
                </c:pt>
                <c:pt idx="1456">
                  <c:v>645.6</c:v>
                </c:pt>
                <c:pt idx="1457">
                  <c:v>645.70000000000005</c:v>
                </c:pt>
                <c:pt idx="1458">
                  <c:v>645.79999999999995</c:v>
                </c:pt>
                <c:pt idx="1459">
                  <c:v>645.9</c:v>
                </c:pt>
                <c:pt idx="1460">
                  <c:v>646</c:v>
                </c:pt>
                <c:pt idx="1461">
                  <c:v>646.1</c:v>
                </c:pt>
                <c:pt idx="1462">
                  <c:v>646.20000000000005</c:v>
                </c:pt>
                <c:pt idx="1463">
                  <c:v>646.29999999999995</c:v>
                </c:pt>
                <c:pt idx="1464">
                  <c:v>646.4</c:v>
                </c:pt>
                <c:pt idx="1465">
                  <c:v>646.5</c:v>
                </c:pt>
                <c:pt idx="1466">
                  <c:v>646.6</c:v>
                </c:pt>
                <c:pt idx="1467">
                  <c:v>646.70000000000005</c:v>
                </c:pt>
                <c:pt idx="1468">
                  <c:v>646.79999999999995</c:v>
                </c:pt>
                <c:pt idx="1469">
                  <c:v>646.9</c:v>
                </c:pt>
                <c:pt idx="1470">
                  <c:v>647</c:v>
                </c:pt>
                <c:pt idx="1471">
                  <c:v>647.1</c:v>
                </c:pt>
                <c:pt idx="1472">
                  <c:v>647.20000000000005</c:v>
                </c:pt>
                <c:pt idx="1473">
                  <c:v>647.29999999999995</c:v>
                </c:pt>
                <c:pt idx="1474">
                  <c:v>647.4</c:v>
                </c:pt>
                <c:pt idx="1475">
                  <c:v>647.5</c:v>
                </c:pt>
                <c:pt idx="1476">
                  <c:v>647.6</c:v>
                </c:pt>
                <c:pt idx="1477">
                  <c:v>647.70000000000005</c:v>
                </c:pt>
                <c:pt idx="1478">
                  <c:v>647.79999999999995</c:v>
                </c:pt>
                <c:pt idx="1479">
                  <c:v>647.9</c:v>
                </c:pt>
                <c:pt idx="1480">
                  <c:v>648</c:v>
                </c:pt>
                <c:pt idx="1481">
                  <c:v>648.1</c:v>
                </c:pt>
                <c:pt idx="1482">
                  <c:v>648.20000000000005</c:v>
                </c:pt>
                <c:pt idx="1483">
                  <c:v>648.29999999999995</c:v>
                </c:pt>
                <c:pt idx="1484">
                  <c:v>648.4</c:v>
                </c:pt>
                <c:pt idx="1485">
                  <c:v>648.5</c:v>
                </c:pt>
                <c:pt idx="1486">
                  <c:v>648.6</c:v>
                </c:pt>
                <c:pt idx="1487">
                  <c:v>648.70000000000005</c:v>
                </c:pt>
                <c:pt idx="1488">
                  <c:v>648.79999999999995</c:v>
                </c:pt>
                <c:pt idx="1489">
                  <c:v>648.9</c:v>
                </c:pt>
                <c:pt idx="1490">
                  <c:v>649</c:v>
                </c:pt>
                <c:pt idx="1491">
                  <c:v>649.1</c:v>
                </c:pt>
                <c:pt idx="1492">
                  <c:v>649.20000000000005</c:v>
                </c:pt>
                <c:pt idx="1493">
                  <c:v>649.29999999999995</c:v>
                </c:pt>
                <c:pt idx="1494">
                  <c:v>649.4</c:v>
                </c:pt>
                <c:pt idx="1495">
                  <c:v>649.5</c:v>
                </c:pt>
                <c:pt idx="1496">
                  <c:v>649.6</c:v>
                </c:pt>
                <c:pt idx="1497">
                  <c:v>649.70000000000005</c:v>
                </c:pt>
                <c:pt idx="1498">
                  <c:v>649.79999999999995</c:v>
                </c:pt>
                <c:pt idx="1499">
                  <c:v>649.9</c:v>
                </c:pt>
                <c:pt idx="1500">
                  <c:v>650</c:v>
                </c:pt>
                <c:pt idx="1501">
                  <c:v>650.1</c:v>
                </c:pt>
                <c:pt idx="1502">
                  <c:v>650.20000000000005</c:v>
                </c:pt>
                <c:pt idx="1503">
                  <c:v>650.29999999999995</c:v>
                </c:pt>
                <c:pt idx="1504">
                  <c:v>650.4</c:v>
                </c:pt>
                <c:pt idx="1505">
                  <c:v>650.5</c:v>
                </c:pt>
                <c:pt idx="1506">
                  <c:v>650.6</c:v>
                </c:pt>
                <c:pt idx="1507">
                  <c:v>650.70000000000005</c:v>
                </c:pt>
                <c:pt idx="1508">
                  <c:v>650.79999999999995</c:v>
                </c:pt>
                <c:pt idx="1509">
                  <c:v>650.9</c:v>
                </c:pt>
                <c:pt idx="1510">
                  <c:v>651</c:v>
                </c:pt>
                <c:pt idx="1511">
                  <c:v>651.1</c:v>
                </c:pt>
                <c:pt idx="1512">
                  <c:v>651.20000000000005</c:v>
                </c:pt>
                <c:pt idx="1513">
                  <c:v>651.29999999999995</c:v>
                </c:pt>
                <c:pt idx="1514">
                  <c:v>651.4</c:v>
                </c:pt>
                <c:pt idx="1515">
                  <c:v>651.5</c:v>
                </c:pt>
                <c:pt idx="1516">
                  <c:v>651.6</c:v>
                </c:pt>
                <c:pt idx="1517">
                  <c:v>651.70000000000005</c:v>
                </c:pt>
                <c:pt idx="1518">
                  <c:v>651.79999999999995</c:v>
                </c:pt>
                <c:pt idx="1519">
                  <c:v>651.9</c:v>
                </c:pt>
                <c:pt idx="1520">
                  <c:v>652</c:v>
                </c:pt>
                <c:pt idx="1521">
                  <c:v>652.1</c:v>
                </c:pt>
                <c:pt idx="1522">
                  <c:v>652.20000000000005</c:v>
                </c:pt>
                <c:pt idx="1523">
                  <c:v>652.29999999999995</c:v>
                </c:pt>
                <c:pt idx="1524">
                  <c:v>652.4</c:v>
                </c:pt>
                <c:pt idx="1525">
                  <c:v>652.5</c:v>
                </c:pt>
                <c:pt idx="1526">
                  <c:v>652.6</c:v>
                </c:pt>
                <c:pt idx="1527">
                  <c:v>652.70000000000005</c:v>
                </c:pt>
                <c:pt idx="1528">
                  <c:v>652.79999999999995</c:v>
                </c:pt>
                <c:pt idx="1529">
                  <c:v>652.9</c:v>
                </c:pt>
                <c:pt idx="1530">
                  <c:v>653</c:v>
                </c:pt>
                <c:pt idx="1531">
                  <c:v>653.1</c:v>
                </c:pt>
                <c:pt idx="1532">
                  <c:v>653.20000000000005</c:v>
                </c:pt>
                <c:pt idx="1533">
                  <c:v>653.29999999999995</c:v>
                </c:pt>
                <c:pt idx="1534">
                  <c:v>653.4</c:v>
                </c:pt>
                <c:pt idx="1535">
                  <c:v>653.5</c:v>
                </c:pt>
                <c:pt idx="1536">
                  <c:v>653.6</c:v>
                </c:pt>
                <c:pt idx="1537">
                  <c:v>653.70000000000005</c:v>
                </c:pt>
                <c:pt idx="1538">
                  <c:v>653.79999999999995</c:v>
                </c:pt>
                <c:pt idx="1539">
                  <c:v>653.9</c:v>
                </c:pt>
                <c:pt idx="1540">
                  <c:v>654</c:v>
                </c:pt>
                <c:pt idx="1541">
                  <c:v>654.1</c:v>
                </c:pt>
                <c:pt idx="1542">
                  <c:v>654.20000000000005</c:v>
                </c:pt>
                <c:pt idx="1543">
                  <c:v>654.29999999999995</c:v>
                </c:pt>
                <c:pt idx="1544">
                  <c:v>654.4</c:v>
                </c:pt>
                <c:pt idx="1545">
                  <c:v>654.5</c:v>
                </c:pt>
                <c:pt idx="1546">
                  <c:v>654.6</c:v>
                </c:pt>
                <c:pt idx="1547">
                  <c:v>654.70000000000005</c:v>
                </c:pt>
                <c:pt idx="1548">
                  <c:v>654.79999999999995</c:v>
                </c:pt>
                <c:pt idx="1549">
                  <c:v>654.9</c:v>
                </c:pt>
                <c:pt idx="1550">
                  <c:v>655</c:v>
                </c:pt>
                <c:pt idx="1551">
                  <c:v>655.1</c:v>
                </c:pt>
                <c:pt idx="1552">
                  <c:v>655.20000000000005</c:v>
                </c:pt>
                <c:pt idx="1553">
                  <c:v>655.29999999999995</c:v>
                </c:pt>
                <c:pt idx="1554">
                  <c:v>655.4</c:v>
                </c:pt>
                <c:pt idx="1555">
                  <c:v>655.5</c:v>
                </c:pt>
                <c:pt idx="1556">
                  <c:v>655.6</c:v>
                </c:pt>
                <c:pt idx="1557">
                  <c:v>655.7</c:v>
                </c:pt>
                <c:pt idx="1558">
                  <c:v>655.8</c:v>
                </c:pt>
                <c:pt idx="1559">
                  <c:v>655.9</c:v>
                </c:pt>
                <c:pt idx="1560">
                  <c:v>656</c:v>
                </c:pt>
                <c:pt idx="1561">
                  <c:v>656.1</c:v>
                </c:pt>
                <c:pt idx="1562">
                  <c:v>656.2</c:v>
                </c:pt>
                <c:pt idx="1563">
                  <c:v>656.3</c:v>
                </c:pt>
                <c:pt idx="1564">
                  <c:v>656.4</c:v>
                </c:pt>
                <c:pt idx="1565">
                  <c:v>656.5</c:v>
                </c:pt>
                <c:pt idx="1566">
                  <c:v>656.6</c:v>
                </c:pt>
                <c:pt idx="1567">
                  <c:v>656.7</c:v>
                </c:pt>
                <c:pt idx="1568">
                  <c:v>656.8</c:v>
                </c:pt>
                <c:pt idx="1569">
                  <c:v>656.9</c:v>
                </c:pt>
                <c:pt idx="1570">
                  <c:v>657</c:v>
                </c:pt>
                <c:pt idx="1571">
                  <c:v>657.1</c:v>
                </c:pt>
                <c:pt idx="1572">
                  <c:v>657.2</c:v>
                </c:pt>
                <c:pt idx="1573">
                  <c:v>657.3</c:v>
                </c:pt>
                <c:pt idx="1574">
                  <c:v>657.4</c:v>
                </c:pt>
                <c:pt idx="1575">
                  <c:v>657.5</c:v>
                </c:pt>
                <c:pt idx="1576">
                  <c:v>657.6</c:v>
                </c:pt>
                <c:pt idx="1577">
                  <c:v>657.7</c:v>
                </c:pt>
                <c:pt idx="1578">
                  <c:v>657.8</c:v>
                </c:pt>
                <c:pt idx="1579">
                  <c:v>657.9</c:v>
                </c:pt>
                <c:pt idx="1580">
                  <c:v>658</c:v>
                </c:pt>
                <c:pt idx="1581">
                  <c:v>658.1</c:v>
                </c:pt>
                <c:pt idx="1582">
                  <c:v>658.2</c:v>
                </c:pt>
                <c:pt idx="1583">
                  <c:v>658.3</c:v>
                </c:pt>
                <c:pt idx="1584">
                  <c:v>658.4</c:v>
                </c:pt>
                <c:pt idx="1585">
                  <c:v>658.5</c:v>
                </c:pt>
                <c:pt idx="1586">
                  <c:v>658.6</c:v>
                </c:pt>
                <c:pt idx="1587">
                  <c:v>658.7</c:v>
                </c:pt>
                <c:pt idx="1588">
                  <c:v>658.8</c:v>
                </c:pt>
                <c:pt idx="1589">
                  <c:v>658.9</c:v>
                </c:pt>
                <c:pt idx="1590">
                  <c:v>659</c:v>
                </c:pt>
                <c:pt idx="1591">
                  <c:v>659.1</c:v>
                </c:pt>
                <c:pt idx="1592">
                  <c:v>659.2</c:v>
                </c:pt>
                <c:pt idx="1593">
                  <c:v>659.3</c:v>
                </c:pt>
                <c:pt idx="1594">
                  <c:v>659.4</c:v>
                </c:pt>
                <c:pt idx="1595">
                  <c:v>659.5</c:v>
                </c:pt>
                <c:pt idx="1596">
                  <c:v>659.6</c:v>
                </c:pt>
                <c:pt idx="1597">
                  <c:v>659.7</c:v>
                </c:pt>
                <c:pt idx="1598">
                  <c:v>659.8</c:v>
                </c:pt>
                <c:pt idx="1599">
                  <c:v>659.9</c:v>
                </c:pt>
                <c:pt idx="1600">
                  <c:v>660</c:v>
                </c:pt>
                <c:pt idx="1601">
                  <c:v>660.1</c:v>
                </c:pt>
                <c:pt idx="1602">
                  <c:v>660.2</c:v>
                </c:pt>
                <c:pt idx="1603">
                  <c:v>660.3</c:v>
                </c:pt>
                <c:pt idx="1604">
                  <c:v>660.4</c:v>
                </c:pt>
                <c:pt idx="1605">
                  <c:v>660.5</c:v>
                </c:pt>
                <c:pt idx="1606">
                  <c:v>660.6</c:v>
                </c:pt>
                <c:pt idx="1607">
                  <c:v>660.7</c:v>
                </c:pt>
                <c:pt idx="1608">
                  <c:v>660.8</c:v>
                </c:pt>
                <c:pt idx="1609">
                  <c:v>660.9</c:v>
                </c:pt>
                <c:pt idx="1610">
                  <c:v>661</c:v>
                </c:pt>
                <c:pt idx="1611">
                  <c:v>661.1</c:v>
                </c:pt>
                <c:pt idx="1612">
                  <c:v>661.2</c:v>
                </c:pt>
                <c:pt idx="1613">
                  <c:v>661.3</c:v>
                </c:pt>
                <c:pt idx="1614">
                  <c:v>661.4</c:v>
                </c:pt>
                <c:pt idx="1615">
                  <c:v>661.5</c:v>
                </c:pt>
                <c:pt idx="1616">
                  <c:v>661.6</c:v>
                </c:pt>
                <c:pt idx="1617">
                  <c:v>661.7</c:v>
                </c:pt>
                <c:pt idx="1618">
                  <c:v>661.8</c:v>
                </c:pt>
                <c:pt idx="1619">
                  <c:v>661.9</c:v>
                </c:pt>
                <c:pt idx="1620">
                  <c:v>662</c:v>
                </c:pt>
                <c:pt idx="1621">
                  <c:v>662.1</c:v>
                </c:pt>
                <c:pt idx="1622">
                  <c:v>662.2</c:v>
                </c:pt>
                <c:pt idx="1623">
                  <c:v>662.3</c:v>
                </c:pt>
                <c:pt idx="1624">
                  <c:v>662.4</c:v>
                </c:pt>
                <c:pt idx="1625">
                  <c:v>662.5</c:v>
                </c:pt>
                <c:pt idx="1626">
                  <c:v>662.6</c:v>
                </c:pt>
                <c:pt idx="1627">
                  <c:v>662.7</c:v>
                </c:pt>
                <c:pt idx="1628">
                  <c:v>662.8</c:v>
                </c:pt>
                <c:pt idx="1629">
                  <c:v>662.9</c:v>
                </c:pt>
                <c:pt idx="1630">
                  <c:v>663</c:v>
                </c:pt>
                <c:pt idx="1631">
                  <c:v>663.1</c:v>
                </c:pt>
                <c:pt idx="1632">
                  <c:v>663.2</c:v>
                </c:pt>
                <c:pt idx="1633">
                  <c:v>663.3</c:v>
                </c:pt>
                <c:pt idx="1634">
                  <c:v>663.4</c:v>
                </c:pt>
                <c:pt idx="1635">
                  <c:v>663.5</c:v>
                </c:pt>
                <c:pt idx="1636">
                  <c:v>663.6</c:v>
                </c:pt>
                <c:pt idx="1637">
                  <c:v>663.7</c:v>
                </c:pt>
                <c:pt idx="1638">
                  <c:v>663.8</c:v>
                </c:pt>
                <c:pt idx="1639">
                  <c:v>663.9</c:v>
                </c:pt>
                <c:pt idx="1640">
                  <c:v>664</c:v>
                </c:pt>
                <c:pt idx="1641">
                  <c:v>664.1</c:v>
                </c:pt>
                <c:pt idx="1642">
                  <c:v>664.2</c:v>
                </c:pt>
                <c:pt idx="1643">
                  <c:v>664.3</c:v>
                </c:pt>
                <c:pt idx="1644">
                  <c:v>664.4</c:v>
                </c:pt>
                <c:pt idx="1645">
                  <c:v>664.5</c:v>
                </c:pt>
                <c:pt idx="1646">
                  <c:v>664.6</c:v>
                </c:pt>
                <c:pt idx="1647">
                  <c:v>664.7</c:v>
                </c:pt>
                <c:pt idx="1648">
                  <c:v>664.8</c:v>
                </c:pt>
                <c:pt idx="1649">
                  <c:v>664.9</c:v>
                </c:pt>
                <c:pt idx="1650">
                  <c:v>665</c:v>
                </c:pt>
                <c:pt idx="1651">
                  <c:v>665.1</c:v>
                </c:pt>
                <c:pt idx="1652">
                  <c:v>665.2</c:v>
                </c:pt>
                <c:pt idx="1653">
                  <c:v>665.3</c:v>
                </c:pt>
                <c:pt idx="1654">
                  <c:v>665.4</c:v>
                </c:pt>
                <c:pt idx="1655">
                  <c:v>665.5</c:v>
                </c:pt>
                <c:pt idx="1656">
                  <c:v>665.6</c:v>
                </c:pt>
                <c:pt idx="1657">
                  <c:v>665.7</c:v>
                </c:pt>
                <c:pt idx="1658">
                  <c:v>665.8</c:v>
                </c:pt>
                <c:pt idx="1659">
                  <c:v>665.9</c:v>
                </c:pt>
                <c:pt idx="1660">
                  <c:v>666</c:v>
                </c:pt>
                <c:pt idx="1661">
                  <c:v>666.1</c:v>
                </c:pt>
                <c:pt idx="1662">
                  <c:v>666.2</c:v>
                </c:pt>
                <c:pt idx="1663">
                  <c:v>666.3</c:v>
                </c:pt>
                <c:pt idx="1664">
                  <c:v>666.4</c:v>
                </c:pt>
                <c:pt idx="1665">
                  <c:v>666.5</c:v>
                </c:pt>
                <c:pt idx="1666">
                  <c:v>666.6</c:v>
                </c:pt>
                <c:pt idx="1667">
                  <c:v>666.7</c:v>
                </c:pt>
                <c:pt idx="1668">
                  <c:v>666.8</c:v>
                </c:pt>
                <c:pt idx="1669">
                  <c:v>666.9</c:v>
                </c:pt>
                <c:pt idx="1670">
                  <c:v>667</c:v>
                </c:pt>
                <c:pt idx="1671">
                  <c:v>667.1</c:v>
                </c:pt>
                <c:pt idx="1672">
                  <c:v>667.2</c:v>
                </c:pt>
                <c:pt idx="1673">
                  <c:v>667.3</c:v>
                </c:pt>
                <c:pt idx="1674">
                  <c:v>667.4</c:v>
                </c:pt>
                <c:pt idx="1675">
                  <c:v>667.5</c:v>
                </c:pt>
                <c:pt idx="1676">
                  <c:v>667.6</c:v>
                </c:pt>
                <c:pt idx="1677">
                  <c:v>667.7</c:v>
                </c:pt>
                <c:pt idx="1678">
                  <c:v>667.8</c:v>
                </c:pt>
                <c:pt idx="1679">
                  <c:v>667.9</c:v>
                </c:pt>
                <c:pt idx="1680">
                  <c:v>668</c:v>
                </c:pt>
                <c:pt idx="1681">
                  <c:v>668.1</c:v>
                </c:pt>
                <c:pt idx="1682">
                  <c:v>668.2</c:v>
                </c:pt>
                <c:pt idx="1683">
                  <c:v>668.3</c:v>
                </c:pt>
                <c:pt idx="1684">
                  <c:v>668.4</c:v>
                </c:pt>
                <c:pt idx="1685">
                  <c:v>668.5</c:v>
                </c:pt>
                <c:pt idx="1686">
                  <c:v>668.6</c:v>
                </c:pt>
                <c:pt idx="1687">
                  <c:v>668.7</c:v>
                </c:pt>
                <c:pt idx="1688">
                  <c:v>668.8</c:v>
                </c:pt>
                <c:pt idx="1689">
                  <c:v>668.9</c:v>
                </c:pt>
                <c:pt idx="1690">
                  <c:v>669</c:v>
                </c:pt>
                <c:pt idx="1691">
                  <c:v>669.1</c:v>
                </c:pt>
                <c:pt idx="1692">
                  <c:v>669.2</c:v>
                </c:pt>
                <c:pt idx="1693">
                  <c:v>669.3</c:v>
                </c:pt>
                <c:pt idx="1694">
                  <c:v>669.4</c:v>
                </c:pt>
                <c:pt idx="1695">
                  <c:v>669.5</c:v>
                </c:pt>
                <c:pt idx="1696">
                  <c:v>669.6</c:v>
                </c:pt>
                <c:pt idx="1697">
                  <c:v>669.7</c:v>
                </c:pt>
                <c:pt idx="1698">
                  <c:v>669.8</c:v>
                </c:pt>
                <c:pt idx="1699">
                  <c:v>669.9</c:v>
                </c:pt>
                <c:pt idx="1700">
                  <c:v>670</c:v>
                </c:pt>
                <c:pt idx="1701">
                  <c:v>670.1</c:v>
                </c:pt>
                <c:pt idx="1702">
                  <c:v>670.2</c:v>
                </c:pt>
                <c:pt idx="1703">
                  <c:v>670.3</c:v>
                </c:pt>
                <c:pt idx="1704">
                  <c:v>670.4</c:v>
                </c:pt>
                <c:pt idx="1705">
                  <c:v>670.5</c:v>
                </c:pt>
                <c:pt idx="1706">
                  <c:v>670.6</c:v>
                </c:pt>
                <c:pt idx="1707">
                  <c:v>670.7</c:v>
                </c:pt>
                <c:pt idx="1708">
                  <c:v>670.8</c:v>
                </c:pt>
                <c:pt idx="1709">
                  <c:v>670.9</c:v>
                </c:pt>
                <c:pt idx="1710">
                  <c:v>671</c:v>
                </c:pt>
                <c:pt idx="1711">
                  <c:v>671.1</c:v>
                </c:pt>
                <c:pt idx="1712">
                  <c:v>671.2</c:v>
                </c:pt>
                <c:pt idx="1713">
                  <c:v>671.3</c:v>
                </c:pt>
                <c:pt idx="1714">
                  <c:v>671.4</c:v>
                </c:pt>
                <c:pt idx="1715">
                  <c:v>671.5</c:v>
                </c:pt>
                <c:pt idx="1716">
                  <c:v>671.6</c:v>
                </c:pt>
                <c:pt idx="1717">
                  <c:v>671.7</c:v>
                </c:pt>
                <c:pt idx="1718">
                  <c:v>671.8</c:v>
                </c:pt>
                <c:pt idx="1719">
                  <c:v>671.9</c:v>
                </c:pt>
                <c:pt idx="1720">
                  <c:v>672</c:v>
                </c:pt>
                <c:pt idx="1721">
                  <c:v>672.1</c:v>
                </c:pt>
                <c:pt idx="1722">
                  <c:v>672.2</c:v>
                </c:pt>
                <c:pt idx="1723">
                  <c:v>672.3</c:v>
                </c:pt>
                <c:pt idx="1724">
                  <c:v>672.4</c:v>
                </c:pt>
                <c:pt idx="1725">
                  <c:v>672.5</c:v>
                </c:pt>
                <c:pt idx="1726">
                  <c:v>672.6</c:v>
                </c:pt>
                <c:pt idx="1727">
                  <c:v>672.7</c:v>
                </c:pt>
                <c:pt idx="1728">
                  <c:v>672.8</c:v>
                </c:pt>
                <c:pt idx="1729">
                  <c:v>672.9</c:v>
                </c:pt>
                <c:pt idx="1730">
                  <c:v>673</c:v>
                </c:pt>
                <c:pt idx="1731">
                  <c:v>673.1</c:v>
                </c:pt>
                <c:pt idx="1732">
                  <c:v>673.2</c:v>
                </c:pt>
                <c:pt idx="1733">
                  <c:v>673.3</c:v>
                </c:pt>
                <c:pt idx="1734">
                  <c:v>673.4</c:v>
                </c:pt>
                <c:pt idx="1735">
                  <c:v>673.5</c:v>
                </c:pt>
                <c:pt idx="1736">
                  <c:v>673.6</c:v>
                </c:pt>
                <c:pt idx="1737">
                  <c:v>673.7</c:v>
                </c:pt>
                <c:pt idx="1738">
                  <c:v>673.8</c:v>
                </c:pt>
                <c:pt idx="1739">
                  <c:v>673.9</c:v>
                </c:pt>
                <c:pt idx="1740">
                  <c:v>674</c:v>
                </c:pt>
                <c:pt idx="1741">
                  <c:v>674.1</c:v>
                </c:pt>
                <c:pt idx="1742">
                  <c:v>674.2</c:v>
                </c:pt>
                <c:pt idx="1743">
                  <c:v>674.3</c:v>
                </c:pt>
                <c:pt idx="1744">
                  <c:v>674.4</c:v>
                </c:pt>
                <c:pt idx="1745">
                  <c:v>674.5</c:v>
                </c:pt>
                <c:pt idx="1746">
                  <c:v>674.6</c:v>
                </c:pt>
                <c:pt idx="1747">
                  <c:v>674.7</c:v>
                </c:pt>
                <c:pt idx="1748">
                  <c:v>674.8</c:v>
                </c:pt>
                <c:pt idx="1749">
                  <c:v>674.9</c:v>
                </c:pt>
                <c:pt idx="1750">
                  <c:v>675</c:v>
                </c:pt>
                <c:pt idx="1751">
                  <c:v>675.1</c:v>
                </c:pt>
                <c:pt idx="1752">
                  <c:v>675.2</c:v>
                </c:pt>
                <c:pt idx="1753">
                  <c:v>675.3</c:v>
                </c:pt>
                <c:pt idx="1754">
                  <c:v>675.4</c:v>
                </c:pt>
                <c:pt idx="1755">
                  <c:v>675.5</c:v>
                </c:pt>
                <c:pt idx="1756">
                  <c:v>675.6</c:v>
                </c:pt>
                <c:pt idx="1757">
                  <c:v>675.7</c:v>
                </c:pt>
                <c:pt idx="1758">
                  <c:v>675.8</c:v>
                </c:pt>
                <c:pt idx="1759">
                  <c:v>675.9</c:v>
                </c:pt>
                <c:pt idx="1760">
                  <c:v>676</c:v>
                </c:pt>
                <c:pt idx="1761">
                  <c:v>676.1</c:v>
                </c:pt>
                <c:pt idx="1762">
                  <c:v>676.2</c:v>
                </c:pt>
                <c:pt idx="1763">
                  <c:v>676.3</c:v>
                </c:pt>
                <c:pt idx="1764">
                  <c:v>676.4</c:v>
                </c:pt>
                <c:pt idx="1765">
                  <c:v>676.5</c:v>
                </c:pt>
                <c:pt idx="1766">
                  <c:v>676.6</c:v>
                </c:pt>
                <c:pt idx="1767">
                  <c:v>676.7</c:v>
                </c:pt>
                <c:pt idx="1768">
                  <c:v>676.8</c:v>
                </c:pt>
                <c:pt idx="1769">
                  <c:v>676.9</c:v>
                </c:pt>
                <c:pt idx="1770">
                  <c:v>677</c:v>
                </c:pt>
                <c:pt idx="1771">
                  <c:v>677.1</c:v>
                </c:pt>
                <c:pt idx="1772">
                  <c:v>677.2</c:v>
                </c:pt>
                <c:pt idx="1773">
                  <c:v>677.3</c:v>
                </c:pt>
                <c:pt idx="1774">
                  <c:v>677.4</c:v>
                </c:pt>
                <c:pt idx="1775">
                  <c:v>677.5</c:v>
                </c:pt>
                <c:pt idx="1776">
                  <c:v>677.6</c:v>
                </c:pt>
                <c:pt idx="1777">
                  <c:v>677.7</c:v>
                </c:pt>
                <c:pt idx="1778">
                  <c:v>677.8</c:v>
                </c:pt>
                <c:pt idx="1779">
                  <c:v>677.9</c:v>
                </c:pt>
                <c:pt idx="1780">
                  <c:v>678</c:v>
                </c:pt>
                <c:pt idx="1781">
                  <c:v>678.1</c:v>
                </c:pt>
                <c:pt idx="1782">
                  <c:v>678.2</c:v>
                </c:pt>
                <c:pt idx="1783">
                  <c:v>678.3</c:v>
                </c:pt>
                <c:pt idx="1784">
                  <c:v>678.4</c:v>
                </c:pt>
                <c:pt idx="1785">
                  <c:v>678.5</c:v>
                </c:pt>
                <c:pt idx="1786">
                  <c:v>678.6</c:v>
                </c:pt>
                <c:pt idx="1787">
                  <c:v>678.7</c:v>
                </c:pt>
                <c:pt idx="1788">
                  <c:v>678.8</c:v>
                </c:pt>
                <c:pt idx="1789">
                  <c:v>678.9</c:v>
                </c:pt>
                <c:pt idx="1790">
                  <c:v>679</c:v>
                </c:pt>
                <c:pt idx="1791">
                  <c:v>679.1</c:v>
                </c:pt>
                <c:pt idx="1792">
                  <c:v>679.2</c:v>
                </c:pt>
                <c:pt idx="1793">
                  <c:v>679.3</c:v>
                </c:pt>
                <c:pt idx="1794">
                  <c:v>679.4</c:v>
                </c:pt>
                <c:pt idx="1795">
                  <c:v>679.5</c:v>
                </c:pt>
                <c:pt idx="1796">
                  <c:v>679.6</c:v>
                </c:pt>
                <c:pt idx="1797">
                  <c:v>679.7</c:v>
                </c:pt>
                <c:pt idx="1798">
                  <c:v>679.8</c:v>
                </c:pt>
                <c:pt idx="1799">
                  <c:v>679.9</c:v>
                </c:pt>
                <c:pt idx="1800">
                  <c:v>680</c:v>
                </c:pt>
                <c:pt idx="1801">
                  <c:v>680.1</c:v>
                </c:pt>
                <c:pt idx="1802">
                  <c:v>680.2</c:v>
                </c:pt>
                <c:pt idx="1803">
                  <c:v>680.3</c:v>
                </c:pt>
                <c:pt idx="1804">
                  <c:v>680.4</c:v>
                </c:pt>
                <c:pt idx="1805">
                  <c:v>680.5</c:v>
                </c:pt>
                <c:pt idx="1806">
                  <c:v>680.6</c:v>
                </c:pt>
                <c:pt idx="1807">
                  <c:v>680.7</c:v>
                </c:pt>
                <c:pt idx="1808">
                  <c:v>680.8</c:v>
                </c:pt>
                <c:pt idx="1809">
                  <c:v>680.9</c:v>
                </c:pt>
                <c:pt idx="1810">
                  <c:v>681</c:v>
                </c:pt>
                <c:pt idx="1811">
                  <c:v>681.1</c:v>
                </c:pt>
                <c:pt idx="1812">
                  <c:v>681.2</c:v>
                </c:pt>
                <c:pt idx="1813">
                  <c:v>681.3</c:v>
                </c:pt>
                <c:pt idx="1814">
                  <c:v>681.4</c:v>
                </c:pt>
                <c:pt idx="1815">
                  <c:v>681.5</c:v>
                </c:pt>
                <c:pt idx="1816">
                  <c:v>681.6</c:v>
                </c:pt>
                <c:pt idx="1817">
                  <c:v>681.7</c:v>
                </c:pt>
                <c:pt idx="1818">
                  <c:v>681.8</c:v>
                </c:pt>
                <c:pt idx="1819">
                  <c:v>681.9</c:v>
                </c:pt>
                <c:pt idx="1820">
                  <c:v>682</c:v>
                </c:pt>
                <c:pt idx="1821">
                  <c:v>682.1</c:v>
                </c:pt>
                <c:pt idx="1822">
                  <c:v>682.2</c:v>
                </c:pt>
                <c:pt idx="1823">
                  <c:v>682.3</c:v>
                </c:pt>
                <c:pt idx="1824">
                  <c:v>682.4</c:v>
                </c:pt>
                <c:pt idx="1825">
                  <c:v>682.5</c:v>
                </c:pt>
                <c:pt idx="1826">
                  <c:v>682.6</c:v>
                </c:pt>
                <c:pt idx="1827">
                  <c:v>682.7</c:v>
                </c:pt>
                <c:pt idx="1828">
                  <c:v>682.8</c:v>
                </c:pt>
                <c:pt idx="1829">
                  <c:v>682.9</c:v>
                </c:pt>
                <c:pt idx="1830">
                  <c:v>683</c:v>
                </c:pt>
                <c:pt idx="1831">
                  <c:v>683.1</c:v>
                </c:pt>
                <c:pt idx="1832">
                  <c:v>683.2</c:v>
                </c:pt>
                <c:pt idx="1833">
                  <c:v>683.3</c:v>
                </c:pt>
                <c:pt idx="1834">
                  <c:v>683.4</c:v>
                </c:pt>
                <c:pt idx="1835">
                  <c:v>683.5</c:v>
                </c:pt>
                <c:pt idx="1836">
                  <c:v>683.6</c:v>
                </c:pt>
                <c:pt idx="1837">
                  <c:v>683.7</c:v>
                </c:pt>
                <c:pt idx="1838">
                  <c:v>683.8</c:v>
                </c:pt>
                <c:pt idx="1839">
                  <c:v>683.9</c:v>
                </c:pt>
                <c:pt idx="1840">
                  <c:v>684</c:v>
                </c:pt>
                <c:pt idx="1841">
                  <c:v>684.1</c:v>
                </c:pt>
                <c:pt idx="1842">
                  <c:v>684.2</c:v>
                </c:pt>
                <c:pt idx="1843">
                  <c:v>684.3</c:v>
                </c:pt>
                <c:pt idx="1844">
                  <c:v>684.4</c:v>
                </c:pt>
                <c:pt idx="1845">
                  <c:v>684.5</c:v>
                </c:pt>
                <c:pt idx="1846">
                  <c:v>684.6</c:v>
                </c:pt>
                <c:pt idx="1847">
                  <c:v>684.7</c:v>
                </c:pt>
                <c:pt idx="1848">
                  <c:v>684.8</c:v>
                </c:pt>
                <c:pt idx="1849">
                  <c:v>684.9</c:v>
                </c:pt>
                <c:pt idx="1850">
                  <c:v>685</c:v>
                </c:pt>
                <c:pt idx="1851">
                  <c:v>685.1</c:v>
                </c:pt>
                <c:pt idx="1852">
                  <c:v>685.2</c:v>
                </c:pt>
                <c:pt idx="1853">
                  <c:v>685.3</c:v>
                </c:pt>
                <c:pt idx="1854">
                  <c:v>685.4</c:v>
                </c:pt>
                <c:pt idx="1855">
                  <c:v>685.5</c:v>
                </c:pt>
                <c:pt idx="1856">
                  <c:v>685.6</c:v>
                </c:pt>
                <c:pt idx="1857">
                  <c:v>685.7</c:v>
                </c:pt>
                <c:pt idx="1858">
                  <c:v>685.8</c:v>
                </c:pt>
                <c:pt idx="1859">
                  <c:v>685.9</c:v>
                </c:pt>
                <c:pt idx="1860">
                  <c:v>686</c:v>
                </c:pt>
                <c:pt idx="1861">
                  <c:v>686.1</c:v>
                </c:pt>
                <c:pt idx="1862">
                  <c:v>686.2</c:v>
                </c:pt>
                <c:pt idx="1863">
                  <c:v>686.3</c:v>
                </c:pt>
                <c:pt idx="1864">
                  <c:v>686.4</c:v>
                </c:pt>
                <c:pt idx="1865">
                  <c:v>686.5</c:v>
                </c:pt>
                <c:pt idx="1866">
                  <c:v>686.6</c:v>
                </c:pt>
                <c:pt idx="1867">
                  <c:v>686.7</c:v>
                </c:pt>
                <c:pt idx="1868">
                  <c:v>686.8</c:v>
                </c:pt>
                <c:pt idx="1869">
                  <c:v>686.9</c:v>
                </c:pt>
                <c:pt idx="1870">
                  <c:v>687</c:v>
                </c:pt>
                <c:pt idx="1871">
                  <c:v>687.1</c:v>
                </c:pt>
                <c:pt idx="1872">
                  <c:v>687.2</c:v>
                </c:pt>
                <c:pt idx="1873">
                  <c:v>687.3</c:v>
                </c:pt>
                <c:pt idx="1874">
                  <c:v>687.4</c:v>
                </c:pt>
                <c:pt idx="1875">
                  <c:v>687.5</c:v>
                </c:pt>
                <c:pt idx="1876">
                  <c:v>687.6</c:v>
                </c:pt>
                <c:pt idx="1877">
                  <c:v>687.7</c:v>
                </c:pt>
                <c:pt idx="1878">
                  <c:v>687.8</c:v>
                </c:pt>
                <c:pt idx="1879">
                  <c:v>687.9</c:v>
                </c:pt>
                <c:pt idx="1880">
                  <c:v>688</c:v>
                </c:pt>
                <c:pt idx="1881">
                  <c:v>688.1</c:v>
                </c:pt>
                <c:pt idx="1882">
                  <c:v>688.2</c:v>
                </c:pt>
                <c:pt idx="1883">
                  <c:v>688.3</c:v>
                </c:pt>
                <c:pt idx="1884">
                  <c:v>688.4</c:v>
                </c:pt>
                <c:pt idx="1885">
                  <c:v>688.5</c:v>
                </c:pt>
                <c:pt idx="1886">
                  <c:v>688.6</c:v>
                </c:pt>
                <c:pt idx="1887">
                  <c:v>688.7</c:v>
                </c:pt>
                <c:pt idx="1888">
                  <c:v>688.8</c:v>
                </c:pt>
                <c:pt idx="1889">
                  <c:v>688.9</c:v>
                </c:pt>
                <c:pt idx="1890">
                  <c:v>689</c:v>
                </c:pt>
                <c:pt idx="1891">
                  <c:v>689.1</c:v>
                </c:pt>
                <c:pt idx="1892">
                  <c:v>689.2</c:v>
                </c:pt>
                <c:pt idx="1893">
                  <c:v>689.3</c:v>
                </c:pt>
                <c:pt idx="1894">
                  <c:v>689.4</c:v>
                </c:pt>
                <c:pt idx="1895">
                  <c:v>689.5</c:v>
                </c:pt>
                <c:pt idx="1896">
                  <c:v>689.6</c:v>
                </c:pt>
                <c:pt idx="1897">
                  <c:v>689.7</c:v>
                </c:pt>
                <c:pt idx="1898">
                  <c:v>689.8</c:v>
                </c:pt>
                <c:pt idx="1899">
                  <c:v>689.9</c:v>
                </c:pt>
                <c:pt idx="1900">
                  <c:v>690</c:v>
                </c:pt>
                <c:pt idx="1901">
                  <c:v>690.1</c:v>
                </c:pt>
                <c:pt idx="1902">
                  <c:v>690.2</c:v>
                </c:pt>
                <c:pt idx="1903">
                  <c:v>690.3</c:v>
                </c:pt>
                <c:pt idx="1904">
                  <c:v>690.4</c:v>
                </c:pt>
                <c:pt idx="1905">
                  <c:v>690.5</c:v>
                </c:pt>
                <c:pt idx="1906">
                  <c:v>690.6</c:v>
                </c:pt>
                <c:pt idx="1907">
                  <c:v>690.7</c:v>
                </c:pt>
                <c:pt idx="1908">
                  <c:v>690.8</c:v>
                </c:pt>
                <c:pt idx="1909">
                  <c:v>690.9</c:v>
                </c:pt>
                <c:pt idx="1910">
                  <c:v>691</c:v>
                </c:pt>
                <c:pt idx="1911">
                  <c:v>691.1</c:v>
                </c:pt>
                <c:pt idx="1912">
                  <c:v>691.2</c:v>
                </c:pt>
                <c:pt idx="1913">
                  <c:v>691.3</c:v>
                </c:pt>
                <c:pt idx="1914">
                  <c:v>691.4</c:v>
                </c:pt>
                <c:pt idx="1915">
                  <c:v>691.5</c:v>
                </c:pt>
                <c:pt idx="1916">
                  <c:v>691.6</c:v>
                </c:pt>
                <c:pt idx="1917">
                  <c:v>691.7</c:v>
                </c:pt>
                <c:pt idx="1918">
                  <c:v>691.8</c:v>
                </c:pt>
                <c:pt idx="1919">
                  <c:v>691.9</c:v>
                </c:pt>
                <c:pt idx="1920">
                  <c:v>692</c:v>
                </c:pt>
                <c:pt idx="1921">
                  <c:v>692.1</c:v>
                </c:pt>
                <c:pt idx="1922">
                  <c:v>692.2</c:v>
                </c:pt>
                <c:pt idx="1923">
                  <c:v>692.3</c:v>
                </c:pt>
                <c:pt idx="1924">
                  <c:v>692.4</c:v>
                </c:pt>
                <c:pt idx="1925">
                  <c:v>692.5</c:v>
                </c:pt>
                <c:pt idx="1926">
                  <c:v>692.6</c:v>
                </c:pt>
                <c:pt idx="1927">
                  <c:v>692.7</c:v>
                </c:pt>
                <c:pt idx="1928">
                  <c:v>692.8</c:v>
                </c:pt>
                <c:pt idx="1929">
                  <c:v>692.9</c:v>
                </c:pt>
                <c:pt idx="1930">
                  <c:v>693</c:v>
                </c:pt>
                <c:pt idx="1931">
                  <c:v>693.1</c:v>
                </c:pt>
                <c:pt idx="1932">
                  <c:v>693.2</c:v>
                </c:pt>
                <c:pt idx="1933">
                  <c:v>693.3</c:v>
                </c:pt>
                <c:pt idx="1934">
                  <c:v>693.4</c:v>
                </c:pt>
                <c:pt idx="1935">
                  <c:v>693.5</c:v>
                </c:pt>
                <c:pt idx="1936">
                  <c:v>693.6</c:v>
                </c:pt>
                <c:pt idx="1937">
                  <c:v>693.7</c:v>
                </c:pt>
                <c:pt idx="1938">
                  <c:v>693.8</c:v>
                </c:pt>
                <c:pt idx="1939">
                  <c:v>693.9</c:v>
                </c:pt>
                <c:pt idx="1940">
                  <c:v>694</c:v>
                </c:pt>
                <c:pt idx="1941">
                  <c:v>694.1</c:v>
                </c:pt>
                <c:pt idx="1942">
                  <c:v>694.2</c:v>
                </c:pt>
                <c:pt idx="1943">
                  <c:v>694.3</c:v>
                </c:pt>
                <c:pt idx="1944">
                  <c:v>694.4</c:v>
                </c:pt>
                <c:pt idx="1945">
                  <c:v>694.5</c:v>
                </c:pt>
                <c:pt idx="1946">
                  <c:v>694.6</c:v>
                </c:pt>
                <c:pt idx="1947">
                  <c:v>694.7</c:v>
                </c:pt>
                <c:pt idx="1948">
                  <c:v>694.8</c:v>
                </c:pt>
                <c:pt idx="1949">
                  <c:v>694.9</c:v>
                </c:pt>
                <c:pt idx="1950">
                  <c:v>695</c:v>
                </c:pt>
                <c:pt idx="1951">
                  <c:v>695.1</c:v>
                </c:pt>
                <c:pt idx="1952">
                  <c:v>695.2</c:v>
                </c:pt>
                <c:pt idx="1953">
                  <c:v>695.3</c:v>
                </c:pt>
                <c:pt idx="1954">
                  <c:v>695.4</c:v>
                </c:pt>
                <c:pt idx="1955">
                  <c:v>695.5</c:v>
                </c:pt>
                <c:pt idx="1956">
                  <c:v>695.6</c:v>
                </c:pt>
                <c:pt idx="1957">
                  <c:v>695.7</c:v>
                </c:pt>
                <c:pt idx="1958">
                  <c:v>695.8</c:v>
                </c:pt>
                <c:pt idx="1959">
                  <c:v>695.9</c:v>
                </c:pt>
                <c:pt idx="1960">
                  <c:v>696</c:v>
                </c:pt>
                <c:pt idx="1961">
                  <c:v>696.1</c:v>
                </c:pt>
                <c:pt idx="1962">
                  <c:v>696.2</c:v>
                </c:pt>
                <c:pt idx="1963">
                  <c:v>696.3</c:v>
                </c:pt>
                <c:pt idx="1964">
                  <c:v>696.4</c:v>
                </c:pt>
                <c:pt idx="1965">
                  <c:v>696.5</c:v>
                </c:pt>
                <c:pt idx="1966">
                  <c:v>696.6</c:v>
                </c:pt>
                <c:pt idx="1967">
                  <c:v>696.7</c:v>
                </c:pt>
                <c:pt idx="1968">
                  <c:v>696.8</c:v>
                </c:pt>
                <c:pt idx="1969">
                  <c:v>696.9</c:v>
                </c:pt>
                <c:pt idx="1970">
                  <c:v>697</c:v>
                </c:pt>
                <c:pt idx="1971">
                  <c:v>697.1</c:v>
                </c:pt>
                <c:pt idx="1972">
                  <c:v>697.2</c:v>
                </c:pt>
                <c:pt idx="1973">
                  <c:v>697.3</c:v>
                </c:pt>
                <c:pt idx="1974">
                  <c:v>697.4</c:v>
                </c:pt>
                <c:pt idx="1975">
                  <c:v>697.5</c:v>
                </c:pt>
                <c:pt idx="1976">
                  <c:v>697.6</c:v>
                </c:pt>
                <c:pt idx="1977">
                  <c:v>697.7</c:v>
                </c:pt>
                <c:pt idx="1978">
                  <c:v>697.8</c:v>
                </c:pt>
                <c:pt idx="1979">
                  <c:v>697.9</c:v>
                </c:pt>
                <c:pt idx="1980">
                  <c:v>698</c:v>
                </c:pt>
                <c:pt idx="1981">
                  <c:v>698.1</c:v>
                </c:pt>
                <c:pt idx="1982">
                  <c:v>698.2</c:v>
                </c:pt>
                <c:pt idx="1983">
                  <c:v>698.3</c:v>
                </c:pt>
                <c:pt idx="1984">
                  <c:v>698.4</c:v>
                </c:pt>
                <c:pt idx="1985">
                  <c:v>698.5</c:v>
                </c:pt>
                <c:pt idx="1986">
                  <c:v>698.6</c:v>
                </c:pt>
                <c:pt idx="1987">
                  <c:v>698.7</c:v>
                </c:pt>
                <c:pt idx="1988">
                  <c:v>698.8</c:v>
                </c:pt>
                <c:pt idx="1989">
                  <c:v>698.9</c:v>
                </c:pt>
                <c:pt idx="1990">
                  <c:v>699</c:v>
                </c:pt>
                <c:pt idx="1991">
                  <c:v>699.1</c:v>
                </c:pt>
                <c:pt idx="1992">
                  <c:v>699.2</c:v>
                </c:pt>
                <c:pt idx="1993">
                  <c:v>699.3</c:v>
                </c:pt>
                <c:pt idx="1994">
                  <c:v>699.4</c:v>
                </c:pt>
                <c:pt idx="1995">
                  <c:v>699.5</c:v>
                </c:pt>
                <c:pt idx="1996">
                  <c:v>699.6</c:v>
                </c:pt>
                <c:pt idx="1997">
                  <c:v>699.7</c:v>
                </c:pt>
                <c:pt idx="1998">
                  <c:v>699.8</c:v>
                </c:pt>
                <c:pt idx="1999">
                  <c:v>699.9</c:v>
                </c:pt>
                <c:pt idx="2000">
                  <c:v>700</c:v>
                </c:pt>
                <c:pt idx="2001">
                  <c:v>700.1</c:v>
                </c:pt>
                <c:pt idx="2002">
                  <c:v>700.2</c:v>
                </c:pt>
                <c:pt idx="2003">
                  <c:v>700.3</c:v>
                </c:pt>
                <c:pt idx="2004">
                  <c:v>700.4</c:v>
                </c:pt>
                <c:pt idx="2005">
                  <c:v>700.5</c:v>
                </c:pt>
                <c:pt idx="2006">
                  <c:v>700.6</c:v>
                </c:pt>
                <c:pt idx="2007">
                  <c:v>700.7</c:v>
                </c:pt>
                <c:pt idx="2008">
                  <c:v>700.8</c:v>
                </c:pt>
                <c:pt idx="2009">
                  <c:v>700.9</c:v>
                </c:pt>
                <c:pt idx="2010">
                  <c:v>701</c:v>
                </c:pt>
                <c:pt idx="2011">
                  <c:v>701.1</c:v>
                </c:pt>
                <c:pt idx="2012">
                  <c:v>701.2</c:v>
                </c:pt>
                <c:pt idx="2013">
                  <c:v>701.3</c:v>
                </c:pt>
                <c:pt idx="2014">
                  <c:v>701.4</c:v>
                </c:pt>
                <c:pt idx="2015">
                  <c:v>701.5</c:v>
                </c:pt>
                <c:pt idx="2016">
                  <c:v>701.6</c:v>
                </c:pt>
                <c:pt idx="2017">
                  <c:v>701.7</c:v>
                </c:pt>
                <c:pt idx="2018">
                  <c:v>701.8</c:v>
                </c:pt>
                <c:pt idx="2019">
                  <c:v>701.9</c:v>
                </c:pt>
                <c:pt idx="2020">
                  <c:v>702</c:v>
                </c:pt>
                <c:pt idx="2021">
                  <c:v>702.1</c:v>
                </c:pt>
                <c:pt idx="2022">
                  <c:v>702.2</c:v>
                </c:pt>
                <c:pt idx="2023">
                  <c:v>702.3</c:v>
                </c:pt>
                <c:pt idx="2024">
                  <c:v>702.4</c:v>
                </c:pt>
                <c:pt idx="2025">
                  <c:v>702.5</c:v>
                </c:pt>
                <c:pt idx="2026">
                  <c:v>702.6</c:v>
                </c:pt>
                <c:pt idx="2027">
                  <c:v>702.7</c:v>
                </c:pt>
                <c:pt idx="2028">
                  <c:v>702.8</c:v>
                </c:pt>
                <c:pt idx="2029">
                  <c:v>702.9</c:v>
                </c:pt>
                <c:pt idx="2030">
                  <c:v>703</c:v>
                </c:pt>
                <c:pt idx="2031">
                  <c:v>703.1</c:v>
                </c:pt>
                <c:pt idx="2032">
                  <c:v>703.2</c:v>
                </c:pt>
                <c:pt idx="2033">
                  <c:v>703.3</c:v>
                </c:pt>
                <c:pt idx="2034">
                  <c:v>703.4</c:v>
                </c:pt>
                <c:pt idx="2035">
                  <c:v>703.5</c:v>
                </c:pt>
                <c:pt idx="2036">
                  <c:v>703.6</c:v>
                </c:pt>
                <c:pt idx="2037">
                  <c:v>703.7</c:v>
                </c:pt>
                <c:pt idx="2038">
                  <c:v>703.8</c:v>
                </c:pt>
                <c:pt idx="2039">
                  <c:v>703.9</c:v>
                </c:pt>
                <c:pt idx="2040">
                  <c:v>704</c:v>
                </c:pt>
                <c:pt idx="2041">
                  <c:v>704.1</c:v>
                </c:pt>
                <c:pt idx="2042">
                  <c:v>704.2</c:v>
                </c:pt>
                <c:pt idx="2043">
                  <c:v>704.3</c:v>
                </c:pt>
                <c:pt idx="2044">
                  <c:v>704.4</c:v>
                </c:pt>
                <c:pt idx="2045">
                  <c:v>704.5</c:v>
                </c:pt>
                <c:pt idx="2046">
                  <c:v>704.6</c:v>
                </c:pt>
                <c:pt idx="2047">
                  <c:v>704.7</c:v>
                </c:pt>
                <c:pt idx="2048">
                  <c:v>704.8</c:v>
                </c:pt>
                <c:pt idx="2049">
                  <c:v>704.9</c:v>
                </c:pt>
                <c:pt idx="2050">
                  <c:v>705</c:v>
                </c:pt>
                <c:pt idx="2051">
                  <c:v>705.1</c:v>
                </c:pt>
                <c:pt idx="2052">
                  <c:v>705.2</c:v>
                </c:pt>
                <c:pt idx="2053">
                  <c:v>705.3</c:v>
                </c:pt>
                <c:pt idx="2054">
                  <c:v>705.4</c:v>
                </c:pt>
                <c:pt idx="2055">
                  <c:v>705.5</c:v>
                </c:pt>
                <c:pt idx="2056">
                  <c:v>705.6</c:v>
                </c:pt>
                <c:pt idx="2057">
                  <c:v>705.7</c:v>
                </c:pt>
                <c:pt idx="2058">
                  <c:v>705.8</c:v>
                </c:pt>
                <c:pt idx="2059">
                  <c:v>705.9</c:v>
                </c:pt>
                <c:pt idx="2060">
                  <c:v>706</c:v>
                </c:pt>
                <c:pt idx="2061">
                  <c:v>706.1</c:v>
                </c:pt>
                <c:pt idx="2062">
                  <c:v>706.2</c:v>
                </c:pt>
                <c:pt idx="2063">
                  <c:v>706.3</c:v>
                </c:pt>
                <c:pt idx="2064">
                  <c:v>706.4</c:v>
                </c:pt>
                <c:pt idx="2065">
                  <c:v>706.5</c:v>
                </c:pt>
                <c:pt idx="2066">
                  <c:v>706.6</c:v>
                </c:pt>
                <c:pt idx="2067">
                  <c:v>706.7</c:v>
                </c:pt>
                <c:pt idx="2068">
                  <c:v>706.8</c:v>
                </c:pt>
                <c:pt idx="2069">
                  <c:v>706.9</c:v>
                </c:pt>
                <c:pt idx="2070">
                  <c:v>707</c:v>
                </c:pt>
                <c:pt idx="2071">
                  <c:v>707.1</c:v>
                </c:pt>
                <c:pt idx="2072">
                  <c:v>707.2</c:v>
                </c:pt>
                <c:pt idx="2073">
                  <c:v>707.3</c:v>
                </c:pt>
                <c:pt idx="2074">
                  <c:v>707.4</c:v>
                </c:pt>
                <c:pt idx="2075">
                  <c:v>707.5</c:v>
                </c:pt>
                <c:pt idx="2076">
                  <c:v>707.6</c:v>
                </c:pt>
                <c:pt idx="2077">
                  <c:v>707.7</c:v>
                </c:pt>
                <c:pt idx="2078">
                  <c:v>707.8</c:v>
                </c:pt>
                <c:pt idx="2079">
                  <c:v>707.9</c:v>
                </c:pt>
                <c:pt idx="2080">
                  <c:v>708</c:v>
                </c:pt>
                <c:pt idx="2081">
                  <c:v>708.1</c:v>
                </c:pt>
                <c:pt idx="2082">
                  <c:v>708.2</c:v>
                </c:pt>
                <c:pt idx="2083">
                  <c:v>708.3</c:v>
                </c:pt>
                <c:pt idx="2084">
                  <c:v>708.4</c:v>
                </c:pt>
                <c:pt idx="2085">
                  <c:v>708.5</c:v>
                </c:pt>
                <c:pt idx="2086">
                  <c:v>708.6</c:v>
                </c:pt>
                <c:pt idx="2087">
                  <c:v>708.7</c:v>
                </c:pt>
                <c:pt idx="2088">
                  <c:v>708.8</c:v>
                </c:pt>
                <c:pt idx="2089">
                  <c:v>708.9</c:v>
                </c:pt>
                <c:pt idx="2090">
                  <c:v>709</c:v>
                </c:pt>
                <c:pt idx="2091">
                  <c:v>709.1</c:v>
                </c:pt>
                <c:pt idx="2092">
                  <c:v>709.2</c:v>
                </c:pt>
                <c:pt idx="2093">
                  <c:v>709.3</c:v>
                </c:pt>
                <c:pt idx="2094">
                  <c:v>709.4</c:v>
                </c:pt>
                <c:pt idx="2095">
                  <c:v>709.5</c:v>
                </c:pt>
                <c:pt idx="2096">
                  <c:v>709.6</c:v>
                </c:pt>
                <c:pt idx="2097">
                  <c:v>709.7</c:v>
                </c:pt>
                <c:pt idx="2098">
                  <c:v>709.8</c:v>
                </c:pt>
                <c:pt idx="2099">
                  <c:v>709.9</c:v>
                </c:pt>
                <c:pt idx="2100">
                  <c:v>710</c:v>
                </c:pt>
                <c:pt idx="2101">
                  <c:v>710.1</c:v>
                </c:pt>
                <c:pt idx="2102">
                  <c:v>710.2</c:v>
                </c:pt>
                <c:pt idx="2103">
                  <c:v>710.3</c:v>
                </c:pt>
                <c:pt idx="2104">
                  <c:v>710.4</c:v>
                </c:pt>
                <c:pt idx="2105">
                  <c:v>710.5</c:v>
                </c:pt>
                <c:pt idx="2106">
                  <c:v>710.6</c:v>
                </c:pt>
                <c:pt idx="2107">
                  <c:v>710.7</c:v>
                </c:pt>
                <c:pt idx="2108">
                  <c:v>710.8</c:v>
                </c:pt>
                <c:pt idx="2109">
                  <c:v>710.9</c:v>
                </c:pt>
                <c:pt idx="2110">
                  <c:v>711</c:v>
                </c:pt>
                <c:pt idx="2111">
                  <c:v>711.1</c:v>
                </c:pt>
                <c:pt idx="2112">
                  <c:v>711.2</c:v>
                </c:pt>
                <c:pt idx="2113">
                  <c:v>711.3</c:v>
                </c:pt>
                <c:pt idx="2114">
                  <c:v>711.4</c:v>
                </c:pt>
                <c:pt idx="2115">
                  <c:v>711.5</c:v>
                </c:pt>
                <c:pt idx="2116">
                  <c:v>711.6</c:v>
                </c:pt>
                <c:pt idx="2117">
                  <c:v>711.7</c:v>
                </c:pt>
                <c:pt idx="2118">
                  <c:v>711.8</c:v>
                </c:pt>
                <c:pt idx="2119">
                  <c:v>711.9</c:v>
                </c:pt>
                <c:pt idx="2120">
                  <c:v>712</c:v>
                </c:pt>
                <c:pt idx="2121">
                  <c:v>712.1</c:v>
                </c:pt>
                <c:pt idx="2122">
                  <c:v>712.2</c:v>
                </c:pt>
                <c:pt idx="2123">
                  <c:v>712.3</c:v>
                </c:pt>
                <c:pt idx="2124">
                  <c:v>712.4</c:v>
                </c:pt>
                <c:pt idx="2125">
                  <c:v>712.5</c:v>
                </c:pt>
                <c:pt idx="2126">
                  <c:v>712.6</c:v>
                </c:pt>
                <c:pt idx="2127">
                  <c:v>712.7</c:v>
                </c:pt>
                <c:pt idx="2128">
                  <c:v>712.8</c:v>
                </c:pt>
                <c:pt idx="2129">
                  <c:v>712.9</c:v>
                </c:pt>
                <c:pt idx="2130">
                  <c:v>713</c:v>
                </c:pt>
                <c:pt idx="2131">
                  <c:v>713.1</c:v>
                </c:pt>
                <c:pt idx="2132">
                  <c:v>713.2</c:v>
                </c:pt>
                <c:pt idx="2133">
                  <c:v>713.3</c:v>
                </c:pt>
                <c:pt idx="2134">
                  <c:v>713.4</c:v>
                </c:pt>
                <c:pt idx="2135">
                  <c:v>713.5</c:v>
                </c:pt>
                <c:pt idx="2136">
                  <c:v>713.6</c:v>
                </c:pt>
                <c:pt idx="2137">
                  <c:v>713.7</c:v>
                </c:pt>
                <c:pt idx="2138">
                  <c:v>713.8</c:v>
                </c:pt>
                <c:pt idx="2139">
                  <c:v>713.9</c:v>
                </c:pt>
                <c:pt idx="2140">
                  <c:v>714</c:v>
                </c:pt>
                <c:pt idx="2141">
                  <c:v>714.1</c:v>
                </c:pt>
                <c:pt idx="2142">
                  <c:v>714.2</c:v>
                </c:pt>
                <c:pt idx="2143">
                  <c:v>714.3</c:v>
                </c:pt>
                <c:pt idx="2144">
                  <c:v>714.4</c:v>
                </c:pt>
                <c:pt idx="2145">
                  <c:v>714.5</c:v>
                </c:pt>
                <c:pt idx="2146">
                  <c:v>714.6</c:v>
                </c:pt>
                <c:pt idx="2147">
                  <c:v>714.7</c:v>
                </c:pt>
                <c:pt idx="2148">
                  <c:v>714.8</c:v>
                </c:pt>
                <c:pt idx="2149">
                  <c:v>714.9</c:v>
                </c:pt>
                <c:pt idx="2150">
                  <c:v>715</c:v>
                </c:pt>
                <c:pt idx="2151">
                  <c:v>715.1</c:v>
                </c:pt>
                <c:pt idx="2152">
                  <c:v>715.2</c:v>
                </c:pt>
                <c:pt idx="2153">
                  <c:v>715.3</c:v>
                </c:pt>
                <c:pt idx="2154">
                  <c:v>715.4</c:v>
                </c:pt>
                <c:pt idx="2155">
                  <c:v>715.5</c:v>
                </c:pt>
                <c:pt idx="2156">
                  <c:v>715.6</c:v>
                </c:pt>
                <c:pt idx="2157">
                  <c:v>715.7</c:v>
                </c:pt>
                <c:pt idx="2158">
                  <c:v>715.8</c:v>
                </c:pt>
                <c:pt idx="2159">
                  <c:v>715.9</c:v>
                </c:pt>
                <c:pt idx="2160">
                  <c:v>716</c:v>
                </c:pt>
                <c:pt idx="2161">
                  <c:v>716.1</c:v>
                </c:pt>
                <c:pt idx="2162">
                  <c:v>716.2</c:v>
                </c:pt>
                <c:pt idx="2163">
                  <c:v>716.3</c:v>
                </c:pt>
                <c:pt idx="2164">
                  <c:v>716.4</c:v>
                </c:pt>
                <c:pt idx="2165">
                  <c:v>716.5</c:v>
                </c:pt>
                <c:pt idx="2166">
                  <c:v>716.6</c:v>
                </c:pt>
                <c:pt idx="2167">
                  <c:v>716.7</c:v>
                </c:pt>
                <c:pt idx="2168">
                  <c:v>716.8</c:v>
                </c:pt>
                <c:pt idx="2169">
                  <c:v>716.9</c:v>
                </c:pt>
                <c:pt idx="2170">
                  <c:v>717</c:v>
                </c:pt>
                <c:pt idx="2171">
                  <c:v>717.1</c:v>
                </c:pt>
                <c:pt idx="2172">
                  <c:v>717.2</c:v>
                </c:pt>
                <c:pt idx="2173">
                  <c:v>717.3</c:v>
                </c:pt>
                <c:pt idx="2174">
                  <c:v>717.4</c:v>
                </c:pt>
                <c:pt idx="2175">
                  <c:v>717.5</c:v>
                </c:pt>
                <c:pt idx="2176">
                  <c:v>717.6</c:v>
                </c:pt>
                <c:pt idx="2177">
                  <c:v>717.7</c:v>
                </c:pt>
                <c:pt idx="2178">
                  <c:v>717.8</c:v>
                </c:pt>
                <c:pt idx="2179">
                  <c:v>717.9</c:v>
                </c:pt>
                <c:pt idx="2180">
                  <c:v>718</c:v>
                </c:pt>
                <c:pt idx="2181">
                  <c:v>718.1</c:v>
                </c:pt>
                <c:pt idx="2182">
                  <c:v>718.2</c:v>
                </c:pt>
                <c:pt idx="2183">
                  <c:v>718.3</c:v>
                </c:pt>
                <c:pt idx="2184">
                  <c:v>718.4</c:v>
                </c:pt>
                <c:pt idx="2185">
                  <c:v>718.5</c:v>
                </c:pt>
                <c:pt idx="2186">
                  <c:v>718.6</c:v>
                </c:pt>
                <c:pt idx="2187">
                  <c:v>718.7</c:v>
                </c:pt>
                <c:pt idx="2188">
                  <c:v>718.8</c:v>
                </c:pt>
                <c:pt idx="2189">
                  <c:v>718.9</c:v>
                </c:pt>
                <c:pt idx="2190">
                  <c:v>719</c:v>
                </c:pt>
                <c:pt idx="2191">
                  <c:v>719.1</c:v>
                </c:pt>
                <c:pt idx="2192">
                  <c:v>719.2</c:v>
                </c:pt>
                <c:pt idx="2193">
                  <c:v>719.3</c:v>
                </c:pt>
                <c:pt idx="2194">
                  <c:v>719.4</c:v>
                </c:pt>
                <c:pt idx="2195">
                  <c:v>719.5</c:v>
                </c:pt>
                <c:pt idx="2196">
                  <c:v>719.6</c:v>
                </c:pt>
                <c:pt idx="2197">
                  <c:v>719.7</c:v>
                </c:pt>
                <c:pt idx="2198">
                  <c:v>719.8</c:v>
                </c:pt>
                <c:pt idx="2199">
                  <c:v>719.9</c:v>
                </c:pt>
                <c:pt idx="2200">
                  <c:v>720</c:v>
                </c:pt>
                <c:pt idx="2201">
                  <c:v>720.1</c:v>
                </c:pt>
                <c:pt idx="2202">
                  <c:v>720.2</c:v>
                </c:pt>
                <c:pt idx="2203">
                  <c:v>720.3</c:v>
                </c:pt>
                <c:pt idx="2204">
                  <c:v>720.4</c:v>
                </c:pt>
                <c:pt idx="2205">
                  <c:v>720.5</c:v>
                </c:pt>
                <c:pt idx="2206">
                  <c:v>720.6</c:v>
                </c:pt>
                <c:pt idx="2207">
                  <c:v>720.7</c:v>
                </c:pt>
                <c:pt idx="2208">
                  <c:v>720.8</c:v>
                </c:pt>
                <c:pt idx="2209">
                  <c:v>720.9</c:v>
                </c:pt>
                <c:pt idx="2210">
                  <c:v>721</c:v>
                </c:pt>
                <c:pt idx="2211">
                  <c:v>721.1</c:v>
                </c:pt>
                <c:pt idx="2212">
                  <c:v>721.2</c:v>
                </c:pt>
                <c:pt idx="2213">
                  <c:v>721.3</c:v>
                </c:pt>
                <c:pt idx="2214">
                  <c:v>721.4</c:v>
                </c:pt>
                <c:pt idx="2215">
                  <c:v>721.5</c:v>
                </c:pt>
                <c:pt idx="2216">
                  <c:v>721.6</c:v>
                </c:pt>
                <c:pt idx="2217">
                  <c:v>721.7</c:v>
                </c:pt>
                <c:pt idx="2218">
                  <c:v>721.8</c:v>
                </c:pt>
                <c:pt idx="2219">
                  <c:v>721.9</c:v>
                </c:pt>
                <c:pt idx="2220">
                  <c:v>722</c:v>
                </c:pt>
                <c:pt idx="2221">
                  <c:v>722.1</c:v>
                </c:pt>
                <c:pt idx="2222">
                  <c:v>722.2</c:v>
                </c:pt>
                <c:pt idx="2223">
                  <c:v>722.3</c:v>
                </c:pt>
                <c:pt idx="2224">
                  <c:v>722.4</c:v>
                </c:pt>
                <c:pt idx="2225">
                  <c:v>722.5</c:v>
                </c:pt>
                <c:pt idx="2226">
                  <c:v>722.6</c:v>
                </c:pt>
                <c:pt idx="2227">
                  <c:v>722.7</c:v>
                </c:pt>
                <c:pt idx="2228">
                  <c:v>722.8</c:v>
                </c:pt>
                <c:pt idx="2229">
                  <c:v>722.9</c:v>
                </c:pt>
                <c:pt idx="2230">
                  <c:v>723</c:v>
                </c:pt>
                <c:pt idx="2231">
                  <c:v>723.1</c:v>
                </c:pt>
                <c:pt idx="2232">
                  <c:v>723.2</c:v>
                </c:pt>
                <c:pt idx="2233">
                  <c:v>723.3</c:v>
                </c:pt>
                <c:pt idx="2234">
                  <c:v>723.4</c:v>
                </c:pt>
                <c:pt idx="2235">
                  <c:v>723.5</c:v>
                </c:pt>
                <c:pt idx="2236">
                  <c:v>723.6</c:v>
                </c:pt>
                <c:pt idx="2237">
                  <c:v>723.7</c:v>
                </c:pt>
                <c:pt idx="2238">
                  <c:v>723.8</c:v>
                </c:pt>
                <c:pt idx="2239">
                  <c:v>723.9</c:v>
                </c:pt>
                <c:pt idx="2240">
                  <c:v>724</c:v>
                </c:pt>
                <c:pt idx="2241">
                  <c:v>724.1</c:v>
                </c:pt>
                <c:pt idx="2242">
                  <c:v>724.2</c:v>
                </c:pt>
                <c:pt idx="2243">
                  <c:v>724.3</c:v>
                </c:pt>
                <c:pt idx="2244">
                  <c:v>724.4</c:v>
                </c:pt>
                <c:pt idx="2245">
                  <c:v>724.5</c:v>
                </c:pt>
                <c:pt idx="2246">
                  <c:v>724.6</c:v>
                </c:pt>
                <c:pt idx="2247">
                  <c:v>724.7</c:v>
                </c:pt>
                <c:pt idx="2248">
                  <c:v>724.8</c:v>
                </c:pt>
                <c:pt idx="2249">
                  <c:v>724.9</c:v>
                </c:pt>
                <c:pt idx="2250">
                  <c:v>725</c:v>
                </c:pt>
                <c:pt idx="2251">
                  <c:v>725.1</c:v>
                </c:pt>
                <c:pt idx="2252">
                  <c:v>725.2</c:v>
                </c:pt>
                <c:pt idx="2253">
                  <c:v>725.3</c:v>
                </c:pt>
                <c:pt idx="2254">
                  <c:v>725.4</c:v>
                </c:pt>
                <c:pt idx="2255">
                  <c:v>725.5</c:v>
                </c:pt>
                <c:pt idx="2256">
                  <c:v>725.6</c:v>
                </c:pt>
                <c:pt idx="2257">
                  <c:v>725.7</c:v>
                </c:pt>
                <c:pt idx="2258">
                  <c:v>725.8</c:v>
                </c:pt>
                <c:pt idx="2259">
                  <c:v>725.9</c:v>
                </c:pt>
                <c:pt idx="2260">
                  <c:v>726</c:v>
                </c:pt>
                <c:pt idx="2261">
                  <c:v>726.1</c:v>
                </c:pt>
                <c:pt idx="2262">
                  <c:v>726.2</c:v>
                </c:pt>
                <c:pt idx="2263">
                  <c:v>726.3</c:v>
                </c:pt>
                <c:pt idx="2264">
                  <c:v>726.4</c:v>
                </c:pt>
                <c:pt idx="2265">
                  <c:v>726.5</c:v>
                </c:pt>
                <c:pt idx="2266">
                  <c:v>726.6</c:v>
                </c:pt>
                <c:pt idx="2267">
                  <c:v>726.7</c:v>
                </c:pt>
                <c:pt idx="2268">
                  <c:v>726.8</c:v>
                </c:pt>
                <c:pt idx="2269">
                  <c:v>726.9</c:v>
                </c:pt>
                <c:pt idx="2270">
                  <c:v>727</c:v>
                </c:pt>
                <c:pt idx="2271">
                  <c:v>727.1</c:v>
                </c:pt>
                <c:pt idx="2272">
                  <c:v>727.2</c:v>
                </c:pt>
                <c:pt idx="2273">
                  <c:v>727.3</c:v>
                </c:pt>
                <c:pt idx="2274">
                  <c:v>727.4</c:v>
                </c:pt>
                <c:pt idx="2275">
                  <c:v>727.5</c:v>
                </c:pt>
                <c:pt idx="2276">
                  <c:v>727.6</c:v>
                </c:pt>
                <c:pt idx="2277">
                  <c:v>727.7</c:v>
                </c:pt>
                <c:pt idx="2278">
                  <c:v>727.8</c:v>
                </c:pt>
                <c:pt idx="2279">
                  <c:v>727.9</c:v>
                </c:pt>
                <c:pt idx="2280">
                  <c:v>728</c:v>
                </c:pt>
                <c:pt idx="2281">
                  <c:v>728.1</c:v>
                </c:pt>
                <c:pt idx="2282">
                  <c:v>728.2</c:v>
                </c:pt>
                <c:pt idx="2283">
                  <c:v>728.3</c:v>
                </c:pt>
                <c:pt idx="2284">
                  <c:v>728.4</c:v>
                </c:pt>
                <c:pt idx="2285">
                  <c:v>728.5</c:v>
                </c:pt>
                <c:pt idx="2286">
                  <c:v>728.6</c:v>
                </c:pt>
                <c:pt idx="2287">
                  <c:v>728.7</c:v>
                </c:pt>
                <c:pt idx="2288">
                  <c:v>728.8</c:v>
                </c:pt>
                <c:pt idx="2289">
                  <c:v>728.9</c:v>
                </c:pt>
                <c:pt idx="2290">
                  <c:v>729</c:v>
                </c:pt>
                <c:pt idx="2291">
                  <c:v>729.1</c:v>
                </c:pt>
                <c:pt idx="2292">
                  <c:v>729.2</c:v>
                </c:pt>
                <c:pt idx="2293">
                  <c:v>729.3</c:v>
                </c:pt>
                <c:pt idx="2294">
                  <c:v>729.4</c:v>
                </c:pt>
                <c:pt idx="2295">
                  <c:v>729.5</c:v>
                </c:pt>
                <c:pt idx="2296">
                  <c:v>729.6</c:v>
                </c:pt>
                <c:pt idx="2297">
                  <c:v>729.7</c:v>
                </c:pt>
                <c:pt idx="2298">
                  <c:v>729.8</c:v>
                </c:pt>
                <c:pt idx="2299">
                  <c:v>729.9</c:v>
                </c:pt>
                <c:pt idx="2300">
                  <c:v>730</c:v>
                </c:pt>
                <c:pt idx="2301">
                  <c:v>730.1</c:v>
                </c:pt>
                <c:pt idx="2302">
                  <c:v>730.2</c:v>
                </c:pt>
                <c:pt idx="2303">
                  <c:v>730.3</c:v>
                </c:pt>
                <c:pt idx="2304">
                  <c:v>730.4</c:v>
                </c:pt>
                <c:pt idx="2305">
                  <c:v>730.5</c:v>
                </c:pt>
                <c:pt idx="2306">
                  <c:v>730.6</c:v>
                </c:pt>
                <c:pt idx="2307">
                  <c:v>730.7</c:v>
                </c:pt>
                <c:pt idx="2308">
                  <c:v>730.8</c:v>
                </c:pt>
                <c:pt idx="2309">
                  <c:v>730.9</c:v>
                </c:pt>
                <c:pt idx="2310">
                  <c:v>731</c:v>
                </c:pt>
                <c:pt idx="2311">
                  <c:v>731.1</c:v>
                </c:pt>
                <c:pt idx="2312">
                  <c:v>731.2</c:v>
                </c:pt>
                <c:pt idx="2313">
                  <c:v>731.3</c:v>
                </c:pt>
                <c:pt idx="2314">
                  <c:v>731.4</c:v>
                </c:pt>
                <c:pt idx="2315">
                  <c:v>731.5</c:v>
                </c:pt>
                <c:pt idx="2316">
                  <c:v>731.6</c:v>
                </c:pt>
                <c:pt idx="2317">
                  <c:v>731.7</c:v>
                </c:pt>
                <c:pt idx="2318">
                  <c:v>731.8</c:v>
                </c:pt>
                <c:pt idx="2319">
                  <c:v>731.9</c:v>
                </c:pt>
                <c:pt idx="2320">
                  <c:v>732</c:v>
                </c:pt>
                <c:pt idx="2321">
                  <c:v>732.1</c:v>
                </c:pt>
                <c:pt idx="2322">
                  <c:v>732.2</c:v>
                </c:pt>
                <c:pt idx="2323">
                  <c:v>732.3</c:v>
                </c:pt>
                <c:pt idx="2324">
                  <c:v>732.4</c:v>
                </c:pt>
                <c:pt idx="2325">
                  <c:v>732.5</c:v>
                </c:pt>
                <c:pt idx="2326">
                  <c:v>732.6</c:v>
                </c:pt>
                <c:pt idx="2327">
                  <c:v>732.7</c:v>
                </c:pt>
                <c:pt idx="2328">
                  <c:v>732.8</c:v>
                </c:pt>
                <c:pt idx="2329">
                  <c:v>732.9</c:v>
                </c:pt>
                <c:pt idx="2330">
                  <c:v>733</c:v>
                </c:pt>
                <c:pt idx="2331">
                  <c:v>733.1</c:v>
                </c:pt>
                <c:pt idx="2332">
                  <c:v>733.2</c:v>
                </c:pt>
                <c:pt idx="2333">
                  <c:v>733.3</c:v>
                </c:pt>
                <c:pt idx="2334">
                  <c:v>733.4</c:v>
                </c:pt>
                <c:pt idx="2335">
                  <c:v>733.5</c:v>
                </c:pt>
                <c:pt idx="2336">
                  <c:v>733.6</c:v>
                </c:pt>
                <c:pt idx="2337">
                  <c:v>733.7</c:v>
                </c:pt>
                <c:pt idx="2338">
                  <c:v>733.8</c:v>
                </c:pt>
                <c:pt idx="2339">
                  <c:v>733.9</c:v>
                </c:pt>
                <c:pt idx="2340">
                  <c:v>734</c:v>
                </c:pt>
                <c:pt idx="2341">
                  <c:v>734.1</c:v>
                </c:pt>
                <c:pt idx="2342">
                  <c:v>734.2</c:v>
                </c:pt>
                <c:pt idx="2343">
                  <c:v>734.3</c:v>
                </c:pt>
                <c:pt idx="2344">
                  <c:v>734.4</c:v>
                </c:pt>
                <c:pt idx="2345">
                  <c:v>734.5</c:v>
                </c:pt>
                <c:pt idx="2346">
                  <c:v>734.6</c:v>
                </c:pt>
                <c:pt idx="2347">
                  <c:v>734.7</c:v>
                </c:pt>
                <c:pt idx="2348">
                  <c:v>734.8</c:v>
                </c:pt>
                <c:pt idx="2349">
                  <c:v>734.9</c:v>
                </c:pt>
                <c:pt idx="2350">
                  <c:v>735</c:v>
                </c:pt>
                <c:pt idx="2351">
                  <c:v>735.1</c:v>
                </c:pt>
                <c:pt idx="2352">
                  <c:v>735.2</c:v>
                </c:pt>
                <c:pt idx="2353">
                  <c:v>735.3</c:v>
                </c:pt>
                <c:pt idx="2354">
                  <c:v>735.4</c:v>
                </c:pt>
                <c:pt idx="2355">
                  <c:v>735.5</c:v>
                </c:pt>
                <c:pt idx="2356">
                  <c:v>735.6</c:v>
                </c:pt>
                <c:pt idx="2357">
                  <c:v>735.7</c:v>
                </c:pt>
                <c:pt idx="2358">
                  <c:v>735.8</c:v>
                </c:pt>
                <c:pt idx="2359">
                  <c:v>735.9</c:v>
                </c:pt>
                <c:pt idx="2360">
                  <c:v>736</c:v>
                </c:pt>
                <c:pt idx="2361">
                  <c:v>736.1</c:v>
                </c:pt>
                <c:pt idx="2362">
                  <c:v>736.2</c:v>
                </c:pt>
                <c:pt idx="2363">
                  <c:v>736.3</c:v>
                </c:pt>
                <c:pt idx="2364">
                  <c:v>736.4</c:v>
                </c:pt>
                <c:pt idx="2365">
                  <c:v>736.5</c:v>
                </c:pt>
                <c:pt idx="2366">
                  <c:v>736.6</c:v>
                </c:pt>
                <c:pt idx="2367">
                  <c:v>736.7</c:v>
                </c:pt>
                <c:pt idx="2368">
                  <c:v>736.8</c:v>
                </c:pt>
                <c:pt idx="2369">
                  <c:v>736.9</c:v>
                </c:pt>
                <c:pt idx="2370">
                  <c:v>737</c:v>
                </c:pt>
                <c:pt idx="2371">
                  <c:v>737.1</c:v>
                </c:pt>
                <c:pt idx="2372">
                  <c:v>737.2</c:v>
                </c:pt>
                <c:pt idx="2373">
                  <c:v>737.3</c:v>
                </c:pt>
                <c:pt idx="2374">
                  <c:v>737.4</c:v>
                </c:pt>
                <c:pt idx="2375">
                  <c:v>737.5</c:v>
                </c:pt>
                <c:pt idx="2376">
                  <c:v>737.6</c:v>
                </c:pt>
                <c:pt idx="2377">
                  <c:v>737.7</c:v>
                </c:pt>
                <c:pt idx="2378">
                  <c:v>737.8</c:v>
                </c:pt>
                <c:pt idx="2379">
                  <c:v>737.9</c:v>
                </c:pt>
                <c:pt idx="2380">
                  <c:v>738</c:v>
                </c:pt>
                <c:pt idx="2381">
                  <c:v>738.1</c:v>
                </c:pt>
                <c:pt idx="2382">
                  <c:v>738.2</c:v>
                </c:pt>
                <c:pt idx="2383">
                  <c:v>738.3</c:v>
                </c:pt>
                <c:pt idx="2384">
                  <c:v>738.4</c:v>
                </c:pt>
                <c:pt idx="2385">
                  <c:v>738.5</c:v>
                </c:pt>
                <c:pt idx="2386">
                  <c:v>738.6</c:v>
                </c:pt>
                <c:pt idx="2387">
                  <c:v>738.7</c:v>
                </c:pt>
                <c:pt idx="2388">
                  <c:v>738.8</c:v>
                </c:pt>
                <c:pt idx="2389">
                  <c:v>738.9</c:v>
                </c:pt>
                <c:pt idx="2390">
                  <c:v>739</c:v>
                </c:pt>
                <c:pt idx="2391">
                  <c:v>739.1</c:v>
                </c:pt>
                <c:pt idx="2392">
                  <c:v>739.2</c:v>
                </c:pt>
                <c:pt idx="2393">
                  <c:v>739.3</c:v>
                </c:pt>
                <c:pt idx="2394">
                  <c:v>739.4</c:v>
                </c:pt>
                <c:pt idx="2395">
                  <c:v>739.5</c:v>
                </c:pt>
                <c:pt idx="2396">
                  <c:v>739.6</c:v>
                </c:pt>
                <c:pt idx="2397">
                  <c:v>739.7</c:v>
                </c:pt>
                <c:pt idx="2398">
                  <c:v>739.8</c:v>
                </c:pt>
                <c:pt idx="2399">
                  <c:v>739.9</c:v>
                </c:pt>
                <c:pt idx="2400">
                  <c:v>740</c:v>
                </c:pt>
                <c:pt idx="2401">
                  <c:v>740.1</c:v>
                </c:pt>
                <c:pt idx="2402">
                  <c:v>740.2</c:v>
                </c:pt>
                <c:pt idx="2403">
                  <c:v>740.3</c:v>
                </c:pt>
                <c:pt idx="2404">
                  <c:v>740.4</c:v>
                </c:pt>
                <c:pt idx="2405">
                  <c:v>740.5</c:v>
                </c:pt>
                <c:pt idx="2406">
                  <c:v>740.6</c:v>
                </c:pt>
                <c:pt idx="2407">
                  <c:v>740.7</c:v>
                </c:pt>
                <c:pt idx="2408">
                  <c:v>740.8</c:v>
                </c:pt>
                <c:pt idx="2409">
                  <c:v>740.9</c:v>
                </c:pt>
                <c:pt idx="2410">
                  <c:v>741</c:v>
                </c:pt>
                <c:pt idx="2411">
                  <c:v>741.1</c:v>
                </c:pt>
                <c:pt idx="2412">
                  <c:v>741.2</c:v>
                </c:pt>
                <c:pt idx="2413">
                  <c:v>741.3</c:v>
                </c:pt>
                <c:pt idx="2414">
                  <c:v>741.4</c:v>
                </c:pt>
                <c:pt idx="2415">
                  <c:v>741.5</c:v>
                </c:pt>
                <c:pt idx="2416">
                  <c:v>741.6</c:v>
                </c:pt>
                <c:pt idx="2417">
                  <c:v>741.7</c:v>
                </c:pt>
                <c:pt idx="2418">
                  <c:v>741.8</c:v>
                </c:pt>
                <c:pt idx="2419">
                  <c:v>741.9</c:v>
                </c:pt>
                <c:pt idx="2420">
                  <c:v>742</c:v>
                </c:pt>
                <c:pt idx="2421">
                  <c:v>742.1</c:v>
                </c:pt>
                <c:pt idx="2422">
                  <c:v>742.2</c:v>
                </c:pt>
                <c:pt idx="2423">
                  <c:v>742.3</c:v>
                </c:pt>
                <c:pt idx="2424">
                  <c:v>742.4</c:v>
                </c:pt>
                <c:pt idx="2425">
                  <c:v>742.5</c:v>
                </c:pt>
                <c:pt idx="2426">
                  <c:v>742.6</c:v>
                </c:pt>
                <c:pt idx="2427">
                  <c:v>742.7</c:v>
                </c:pt>
                <c:pt idx="2428">
                  <c:v>742.8</c:v>
                </c:pt>
                <c:pt idx="2429">
                  <c:v>742.9</c:v>
                </c:pt>
                <c:pt idx="2430">
                  <c:v>743</c:v>
                </c:pt>
                <c:pt idx="2431">
                  <c:v>743.1</c:v>
                </c:pt>
                <c:pt idx="2432">
                  <c:v>743.2</c:v>
                </c:pt>
                <c:pt idx="2433">
                  <c:v>743.3</c:v>
                </c:pt>
                <c:pt idx="2434">
                  <c:v>743.4</c:v>
                </c:pt>
                <c:pt idx="2435">
                  <c:v>743.5</c:v>
                </c:pt>
                <c:pt idx="2436">
                  <c:v>743.6</c:v>
                </c:pt>
                <c:pt idx="2437">
                  <c:v>743.7</c:v>
                </c:pt>
                <c:pt idx="2438">
                  <c:v>743.8</c:v>
                </c:pt>
                <c:pt idx="2439">
                  <c:v>743.9</c:v>
                </c:pt>
                <c:pt idx="2440">
                  <c:v>744</c:v>
                </c:pt>
                <c:pt idx="2441">
                  <c:v>744.1</c:v>
                </c:pt>
                <c:pt idx="2442">
                  <c:v>744.2</c:v>
                </c:pt>
                <c:pt idx="2443">
                  <c:v>744.3</c:v>
                </c:pt>
                <c:pt idx="2444">
                  <c:v>744.4</c:v>
                </c:pt>
                <c:pt idx="2445">
                  <c:v>744.5</c:v>
                </c:pt>
                <c:pt idx="2446">
                  <c:v>744.6</c:v>
                </c:pt>
                <c:pt idx="2447">
                  <c:v>744.7</c:v>
                </c:pt>
                <c:pt idx="2448">
                  <c:v>744.8</c:v>
                </c:pt>
                <c:pt idx="2449">
                  <c:v>744.9</c:v>
                </c:pt>
                <c:pt idx="2450">
                  <c:v>745</c:v>
                </c:pt>
                <c:pt idx="2451">
                  <c:v>745.1</c:v>
                </c:pt>
                <c:pt idx="2452">
                  <c:v>745.2</c:v>
                </c:pt>
                <c:pt idx="2453">
                  <c:v>745.3</c:v>
                </c:pt>
                <c:pt idx="2454">
                  <c:v>745.4</c:v>
                </c:pt>
                <c:pt idx="2455">
                  <c:v>745.5</c:v>
                </c:pt>
                <c:pt idx="2456">
                  <c:v>745.6</c:v>
                </c:pt>
                <c:pt idx="2457">
                  <c:v>745.7</c:v>
                </c:pt>
                <c:pt idx="2458">
                  <c:v>745.8</c:v>
                </c:pt>
                <c:pt idx="2459">
                  <c:v>745.9</c:v>
                </c:pt>
                <c:pt idx="2460">
                  <c:v>746</c:v>
                </c:pt>
                <c:pt idx="2461">
                  <c:v>746.1</c:v>
                </c:pt>
                <c:pt idx="2462">
                  <c:v>746.2</c:v>
                </c:pt>
                <c:pt idx="2463">
                  <c:v>746.3</c:v>
                </c:pt>
                <c:pt idx="2464">
                  <c:v>746.4</c:v>
                </c:pt>
                <c:pt idx="2465">
                  <c:v>746.5</c:v>
                </c:pt>
                <c:pt idx="2466">
                  <c:v>746.6</c:v>
                </c:pt>
                <c:pt idx="2467">
                  <c:v>746.7</c:v>
                </c:pt>
                <c:pt idx="2468">
                  <c:v>746.8</c:v>
                </c:pt>
                <c:pt idx="2469">
                  <c:v>746.9</c:v>
                </c:pt>
                <c:pt idx="2470">
                  <c:v>747</c:v>
                </c:pt>
                <c:pt idx="2471">
                  <c:v>747.1</c:v>
                </c:pt>
                <c:pt idx="2472">
                  <c:v>747.2</c:v>
                </c:pt>
                <c:pt idx="2473">
                  <c:v>747.3</c:v>
                </c:pt>
                <c:pt idx="2474">
                  <c:v>747.4</c:v>
                </c:pt>
                <c:pt idx="2475">
                  <c:v>747.5</c:v>
                </c:pt>
                <c:pt idx="2476">
                  <c:v>747.6</c:v>
                </c:pt>
                <c:pt idx="2477">
                  <c:v>747.7</c:v>
                </c:pt>
                <c:pt idx="2478">
                  <c:v>747.8</c:v>
                </c:pt>
                <c:pt idx="2479">
                  <c:v>747.9</c:v>
                </c:pt>
                <c:pt idx="2480">
                  <c:v>748</c:v>
                </c:pt>
                <c:pt idx="2481">
                  <c:v>748.1</c:v>
                </c:pt>
                <c:pt idx="2482">
                  <c:v>748.2</c:v>
                </c:pt>
                <c:pt idx="2483">
                  <c:v>748.3</c:v>
                </c:pt>
                <c:pt idx="2484">
                  <c:v>748.4</c:v>
                </c:pt>
                <c:pt idx="2485">
                  <c:v>748.5</c:v>
                </c:pt>
                <c:pt idx="2486">
                  <c:v>748.6</c:v>
                </c:pt>
                <c:pt idx="2487">
                  <c:v>748.7</c:v>
                </c:pt>
                <c:pt idx="2488">
                  <c:v>748.8</c:v>
                </c:pt>
                <c:pt idx="2489">
                  <c:v>748.9</c:v>
                </c:pt>
                <c:pt idx="2490">
                  <c:v>749</c:v>
                </c:pt>
                <c:pt idx="2491">
                  <c:v>749.1</c:v>
                </c:pt>
                <c:pt idx="2492">
                  <c:v>749.2</c:v>
                </c:pt>
                <c:pt idx="2493">
                  <c:v>749.3</c:v>
                </c:pt>
                <c:pt idx="2494">
                  <c:v>749.4</c:v>
                </c:pt>
                <c:pt idx="2495">
                  <c:v>749.5</c:v>
                </c:pt>
                <c:pt idx="2496">
                  <c:v>749.6</c:v>
                </c:pt>
                <c:pt idx="2497">
                  <c:v>749.7</c:v>
                </c:pt>
                <c:pt idx="2498">
                  <c:v>749.8</c:v>
                </c:pt>
                <c:pt idx="2499">
                  <c:v>749.9</c:v>
                </c:pt>
                <c:pt idx="2500">
                  <c:v>750</c:v>
                </c:pt>
                <c:pt idx="2501">
                  <c:v>750.1</c:v>
                </c:pt>
                <c:pt idx="2502">
                  <c:v>750.2</c:v>
                </c:pt>
                <c:pt idx="2503">
                  <c:v>750.3</c:v>
                </c:pt>
                <c:pt idx="2504">
                  <c:v>750.4</c:v>
                </c:pt>
                <c:pt idx="2505">
                  <c:v>750.5</c:v>
                </c:pt>
                <c:pt idx="2506">
                  <c:v>750.6</c:v>
                </c:pt>
                <c:pt idx="2507">
                  <c:v>750.7</c:v>
                </c:pt>
                <c:pt idx="2508">
                  <c:v>750.8</c:v>
                </c:pt>
                <c:pt idx="2509">
                  <c:v>750.9</c:v>
                </c:pt>
                <c:pt idx="2510">
                  <c:v>751</c:v>
                </c:pt>
                <c:pt idx="2511">
                  <c:v>751.1</c:v>
                </c:pt>
                <c:pt idx="2512">
                  <c:v>751.2</c:v>
                </c:pt>
                <c:pt idx="2513">
                  <c:v>751.3</c:v>
                </c:pt>
                <c:pt idx="2514">
                  <c:v>751.4</c:v>
                </c:pt>
                <c:pt idx="2515">
                  <c:v>751.5</c:v>
                </c:pt>
                <c:pt idx="2516">
                  <c:v>751.6</c:v>
                </c:pt>
                <c:pt idx="2517">
                  <c:v>751.7</c:v>
                </c:pt>
                <c:pt idx="2518">
                  <c:v>751.8</c:v>
                </c:pt>
                <c:pt idx="2519">
                  <c:v>751.9</c:v>
                </c:pt>
                <c:pt idx="2520">
                  <c:v>752</c:v>
                </c:pt>
                <c:pt idx="2521">
                  <c:v>752.1</c:v>
                </c:pt>
                <c:pt idx="2522">
                  <c:v>752.2</c:v>
                </c:pt>
                <c:pt idx="2523">
                  <c:v>752.3</c:v>
                </c:pt>
                <c:pt idx="2524">
                  <c:v>752.4</c:v>
                </c:pt>
                <c:pt idx="2525">
                  <c:v>752.5</c:v>
                </c:pt>
                <c:pt idx="2526">
                  <c:v>752.6</c:v>
                </c:pt>
                <c:pt idx="2527">
                  <c:v>752.7</c:v>
                </c:pt>
                <c:pt idx="2528">
                  <c:v>752.8</c:v>
                </c:pt>
                <c:pt idx="2529">
                  <c:v>752.9</c:v>
                </c:pt>
                <c:pt idx="2530">
                  <c:v>753</c:v>
                </c:pt>
                <c:pt idx="2531">
                  <c:v>753.1</c:v>
                </c:pt>
                <c:pt idx="2532">
                  <c:v>753.2</c:v>
                </c:pt>
                <c:pt idx="2533">
                  <c:v>753.3</c:v>
                </c:pt>
                <c:pt idx="2534">
                  <c:v>753.4</c:v>
                </c:pt>
                <c:pt idx="2535">
                  <c:v>753.5</c:v>
                </c:pt>
                <c:pt idx="2536">
                  <c:v>753.6</c:v>
                </c:pt>
                <c:pt idx="2537">
                  <c:v>753.7</c:v>
                </c:pt>
                <c:pt idx="2538">
                  <c:v>753.8</c:v>
                </c:pt>
                <c:pt idx="2539">
                  <c:v>753.9</c:v>
                </c:pt>
                <c:pt idx="2540">
                  <c:v>754</c:v>
                </c:pt>
                <c:pt idx="2541">
                  <c:v>754.1</c:v>
                </c:pt>
                <c:pt idx="2542">
                  <c:v>754.2</c:v>
                </c:pt>
                <c:pt idx="2543">
                  <c:v>754.3</c:v>
                </c:pt>
                <c:pt idx="2544">
                  <c:v>754.4</c:v>
                </c:pt>
                <c:pt idx="2545">
                  <c:v>754.5</c:v>
                </c:pt>
                <c:pt idx="2546">
                  <c:v>754.6</c:v>
                </c:pt>
                <c:pt idx="2547">
                  <c:v>754.7</c:v>
                </c:pt>
                <c:pt idx="2548">
                  <c:v>754.8</c:v>
                </c:pt>
                <c:pt idx="2549">
                  <c:v>754.9</c:v>
                </c:pt>
                <c:pt idx="2550">
                  <c:v>755</c:v>
                </c:pt>
                <c:pt idx="2551">
                  <c:v>755.1</c:v>
                </c:pt>
                <c:pt idx="2552">
                  <c:v>755.2</c:v>
                </c:pt>
                <c:pt idx="2553">
                  <c:v>755.3</c:v>
                </c:pt>
                <c:pt idx="2554">
                  <c:v>755.4</c:v>
                </c:pt>
                <c:pt idx="2555">
                  <c:v>755.5</c:v>
                </c:pt>
                <c:pt idx="2556">
                  <c:v>755.6</c:v>
                </c:pt>
                <c:pt idx="2557">
                  <c:v>755.7</c:v>
                </c:pt>
                <c:pt idx="2558">
                  <c:v>755.8</c:v>
                </c:pt>
                <c:pt idx="2559">
                  <c:v>755.9</c:v>
                </c:pt>
                <c:pt idx="2560">
                  <c:v>756</c:v>
                </c:pt>
                <c:pt idx="2561">
                  <c:v>756.1</c:v>
                </c:pt>
                <c:pt idx="2562">
                  <c:v>756.2</c:v>
                </c:pt>
                <c:pt idx="2563">
                  <c:v>756.3</c:v>
                </c:pt>
                <c:pt idx="2564">
                  <c:v>756.4</c:v>
                </c:pt>
                <c:pt idx="2565">
                  <c:v>756.5</c:v>
                </c:pt>
                <c:pt idx="2566">
                  <c:v>756.6</c:v>
                </c:pt>
                <c:pt idx="2567">
                  <c:v>756.7</c:v>
                </c:pt>
                <c:pt idx="2568">
                  <c:v>756.8</c:v>
                </c:pt>
                <c:pt idx="2569">
                  <c:v>756.9</c:v>
                </c:pt>
                <c:pt idx="2570">
                  <c:v>757</c:v>
                </c:pt>
                <c:pt idx="2571">
                  <c:v>757.1</c:v>
                </c:pt>
                <c:pt idx="2572">
                  <c:v>757.2</c:v>
                </c:pt>
                <c:pt idx="2573">
                  <c:v>757.3</c:v>
                </c:pt>
                <c:pt idx="2574">
                  <c:v>757.4</c:v>
                </c:pt>
                <c:pt idx="2575">
                  <c:v>757.5</c:v>
                </c:pt>
                <c:pt idx="2576">
                  <c:v>757.6</c:v>
                </c:pt>
                <c:pt idx="2577">
                  <c:v>757.7</c:v>
                </c:pt>
                <c:pt idx="2578">
                  <c:v>757.8</c:v>
                </c:pt>
                <c:pt idx="2579">
                  <c:v>757.9</c:v>
                </c:pt>
                <c:pt idx="2580">
                  <c:v>758</c:v>
                </c:pt>
                <c:pt idx="2581">
                  <c:v>758.1</c:v>
                </c:pt>
                <c:pt idx="2582">
                  <c:v>758.2</c:v>
                </c:pt>
                <c:pt idx="2583">
                  <c:v>758.3</c:v>
                </c:pt>
                <c:pt idx="2584">
                  <c:v>758.4</c:v>
                </c:pt>
                <c:pt idx="2585">
                  <c:v>758.5</c:v>
                </c:pt>
                <c:pt idx="2586">
                  <c:v>758.6</c:v>
                </c:pt>
                <c:pt idx="2587">
                  <c:v>758.7</c:v>
                </c:pt>
                <c:pt idx="2588">
                  <c:v>758.8</c:v>
                </c:pt>
                <c:pt idx="2589">
                  <c:v>758.9</c:v>
                </c:pt>
                <c:pt idx="2590">
                  <c:v>759</c:v>
                </c:pt>
                <c:pt idx="2591">
                  <c:v>759.1</c:v>
                </c:pt>
                <c:pt idx="2592">
                  <c:v>759.2</c:v>
                </c:pt>
                <c:pt idx="2593">
                  <c:v>759.3</c:v>
                </c:pt>
                <c:pt idx="2594">
                  <c:v>759.4</c:v>
                </c:pt>
                <c:pt idx="2595">
                  <c:v>759.5</c:v>
                </c:pt>
                <c:pt idx="2596">
                  <c:v>759.6</c:v>
                </c:pt>
                <c:pt idx="2597">
                  <c:v>759.7</c:v>
                </c:pt>
                <c:pt idx="2598">
                  <c:v>759.8</c:v>
                </c:pt>
                <c:pt idx="2599">
                  <c:v>759.9</c:v>
                </c:pt>
                <c:pt idx="2600">
                  <c:v>760</c:v>
                </c:pt>
                <c:pt idx="2601">
                  <c:v>760.1</c:v>
                </c:pt>
                <c:pt idx="2602">
                  <c:v>760.2</c:v>
                </c:pt>
                <c:pt idx="2603">
                  <c:v>760.3</c:v>
                </c:pt>
                <c:pt idx="2604">
                  <c:v>760.4</c:v>
                </c:pt>
                <c:pt idx="2605">
                  <c:v>760.5</c:v>
                </c:pt>
                <c:pt idx="2606">
                  <c:v>760.6</c:v>
                </c:pt>
                <c:pt idx="2607">
                  <c:v>760.7</c:v>
                </c:pt>
                <c:pt idx="2608">
                  <c:v>760.8</c:v>
                </c:pt>
                <c:pt idx="2609">
                  <c:v>760.9</c:v>
                </c:pt>
                <c:pt idx="2610">
                  <c:v>761</c:v>
                </c:pt>
                <c:pt idx="2611">
                  <c:v>761.1</c:v>
                </c:pt>
                <c:pt idx="2612">
                  <c:v>761.2</c:v>
                </c:pt>
                <c:pt idx="2613">
                  <c:v>761.3</c:v>
                </c:pt>
                <c:pt idx="2614">
                  <c:v>761.4</c:v>
                </c:pt>
                <c:pt idx="2615">
                  <c:v>761.5</c:v>
                </c:pt>
                <c:pt idx="2616">
                  <c:v>761.6</c:v>
                </c:pt>
                <c:pt idx="2617">
                  <c:v>761.7</c:v>
                </c:pt>
                <c:pt idx="2618">
                  <c:v>761.8</c:v>
                </c:pt>
                <c:pt idx="2619">
                  <c:v>761.9</c:v>
                </c:pt>
                <c:pt idx="2620">
                  <c:v>762</c:v>
                </c:pt>
                <c:pt idx="2621">
                  <c:v>762.1</c:v>
                </c:pt>
                <c:pt idx="2622">
                  <c:v>762.2</c:v>
                </c:pt>
                <c:pt idx="2623">
                  <c:v>762.3</c:v>
                </c:pt>
                <c:pt idx="2624">
                  <c:v>762.4</c:v>
                </c:pt>
                <c:pt idx="2625">
                  <c:v>762.5</c:v>
                </c:pt>
                <c:pt idx="2626">
                  <c:v>762.6</c:v>
                </c:pt>
                <c:pt idx="2627">
                  <c:v>762.7</c:v>
                </c:pt>
                <c:pt idx="2628">
                  <c:v>762.8</c:v>
                </c:pt>
                <c:pt idx="2629">
                  <c:v>762.9</c:v>
                </c:pt>
                <c:pt idx="2630">
                  <c:v>763</c:v>
                </c:pt>
                <c:pt idx="2631">
                  <c:v>763.1</c:v>
                </c:pt>
                <c:pt idx="2632">
                  <c:v>763.2</c:v>
                </c:pt>
                <c:pt idx="2633">
                  <c:v>763.3</c:v>
                </c:pt>
                <c:pt idx="2634">
                  <c:v>763.4</c:v>
                </c:pt>
                <c:pt idx="2635">
                  <c:v>763.5</c:v>
                </c:pt>
                <c:pt idx="2636">
                  <c:v>763.6</c:v>
                </c:pt>
                <c:pt idx="2637">
                  <c:v>763.7</c:v>
                </c:pt>
                <c:pt idx="2638">
                  <c:v>763.8</c:v>
                </c:pt>
                <c:pt idx="2639">
                  <c:v>763.9</c:v>
                </c:pt>
                <c:pt idx="2640">
                  <c:v>764</c:v>
                </c:pt>
                <c:pt idx="2641">
                  <c:v>764.1</c:v>
                </c:pt>
                <c:pt idx="2642">
                  <c:v>764.2</c:v>
                </c:pt>
                <c:pt idx="2643">
                  <c:v>764.3</c:v>
                </c:pt>
                <c:pt idx="2644">
                  <c:v>764.4</c:v>
                </c:pt>
                <c:pt idx="2645">
                  <c:v>764.5</c:v>
                </c:pt>
                <c:pt idx="2646">
                  <c:v>764.6</c:v>
                </c:pt>
                <c:pt idx="2647">
                  <c:v>764.7</c:v>
                </c:pt>
                <c:pt idx="2648">
                  <c:v>764.8</c:v>
                </c:pt>
                <c:pt idx="2649">
                  <c:v>764.9</c:v>
                </c:pt>
                <c:pt idx="2650">
                  <c:v>765</c:v>
                </c:pt>
                <c:pt idx="2651">
                  <c:v>765.1</c:v>
                </c:pt>
                <c:pt idx="2652">
                  <c:v>765.2</c:v>
                </c:pt>
                <c:pt idx="2653">
                  <c:v>765.3</c:v>
                </c:pt>
                <c:pt idx="2654">
                  <c:v>765.4</c:v>
                </c:pt>
                <c:pt idx="2655">
                  <c:v>765.5</c:v>
                </c:pt>
                <c:pt idx="2656">
                  <c:v>765.6</c:v>
                </c:pt>
                <c:pt idx="2657">
                  <c:v>765.7</c:v>
                </c:pt>
                <c:pt idx="2658">
                  <c:v>765.8</c:v>
                </c:pt>
                <c:pt idx="2659">
                  <c:v>765.9</c:v>
                </c:pt>
                <c:pt idx="2660">
                  <c:v>766</c:v>
                </c:pt>
                <c:pt idx="2661">
                  <c:v>766.1</c:v>
                </c:pt>
                <c:pt idx="2662">
                  <c:v>766.2</c:v>
                </c:pt>
                <c:pt idx="2663">
                  <c:v>766.3</c:v>
                </c:pt>
                <c:pt idx="2664">
                  <c:v>766.4</c:v>
                </c:pt>
                <c:pt idx="2665">
                  <c:v>766.5</c:v>
                </c:pt>
                <c:pt idx="2666">
                  <c:v>766.6</c:v>
                </c:pt>
                <c:pt idx="2667">
                  <c:v>766.7</c:v>
                </c:pt>
                <c:pt idx="2668">
                  <c:v>766.8</c:v>
                </c:pt>
                <c:pt idx="2669">
                  <c:v>766.9</c:v>
                </c:pt>
                <c:pt idx="2670">
                  <c:v>767</c:v>
                </c:pt>
                <c:pt idx="2671">
                  <c:v>767.1</c:v>
                </c:pt>
                <c:pt idx="2672">
                  <c:v>767.2</c:v>
                </c:pt>
                <c:pt idx="2673">
                  <c:v>767.3</c:v>
                </c:pt>
                <c:pt idx="2674">
                  <c:v>767.4</c:v>
                </c:pt>
                <c:pt idx="2675">
                  <c:v>767.5</c:v>
                </c:pt>
                <c:pt idx="2676">
                  <c:v>767.6</c:v>
                </c:pt>
                <c:pt idx="2677">
                  <c:v>767.7</c:v>
                </c:pt>
                <c:pt idx="2678">
                  <c:v>767.8</c:v>
                </c:pt>
                <c:pt idx="2679">
                  <c:v>767.9</c:v>
                </c:pt>
                <c:pt idx="2680">
                  <c:v>768</c:v>
                </c:pt>
                <c:pt idx="2681">
                  <c:v>768.1</c:v>
                </c:pt>
                <c:pt idx="2682">
                  <c:v>768.2</c:v>
                </c:pt>
                <c:pt idx="2683">
                  <c:v>768.3</c:v>
                </c:pt>
                <c:pt idx="2684">
                  <c:v>768.4</c:v>
                </c:pt>
                <c:pt idx="2685">
                  <c:v>768.5</c:v>
                </c:pt>
                <c:pt idx="2686">
                  <c:v>768.6</c:v>
                </c:pt>
                <c:pt idx="2687">
                  <c:v>768.7</c:v>
                </c:pt>
                <c:pt idx="2688">
                  <c:v>768.8</c:v>
                </c:pt>
                <c:pt idx="2689">
                  <c:v>768.9</c:v>
                </c:pt>
                <c:pt idx="2690">
                  <c:v>769</c:v>
                </c:pt>
                <c:pt idx="2691">
                  <c:v>769.1</c:v>
                </c:pt>
                <c:pt idx="2692">
                  <c:v>769.2</c:v>
                </c:pt>
                <c:pt idx="2693">
                  <c:v>769.3</c:v>
                </c:pt>
                <c:pt idx="2694">
                  <c:v>769.4</c:v>
                </c:pt>
                <c:pt idx="2695">
                  <c:v>769.5</c:v>
                </c:pt>
                <c:pt idx="2696">
                  <c:v>769.6</c:v>
                </c:pt>
                <c:pt idx="2697">
                  <c:v>769.7</c:v>
                </c:pt>
                <c:pt idx="2698">
                  <c:v>769.8</c:v>
                </c:pt>
                <c:pt idx="2699">
                  <c:v>769.9</c:v>
                </c:pt>
                <c:pt idx="2700">
                  <c:v>770</c:v>
                </c:pt>
                <c:pt idx="2701">
                  <c:v>770.1</c:v>
                </c:pt>
                <c:pt idx="2702">
                  <c:v>770.2</c:v>
                </c:pt>
                <c:pt idx="2703">
                  <c:v>770.3</c:v>
                </c:pt>
                <c:pt idx="2704">
                  <c:v>770.4</c:v>
                </c:pt>
                <c:pt idx="2705">
                  <c:v>770.5</c:v>
                </c:pt>
                <c:pt idx="2706">
                  <c:v>770.6</c:v>
                </c:pt>
                <c:pt idx="2707">
                  <c:v>770.7</c:v>
                </c:pt>
                <c:pt idx="2708">
                  <c:v>770.8</c:v>
                </c:pt>
                <c:pt idx="2709">
                  <c:v>770.9</c:v>
                </c:pt>
                <c:pt idx="2710">
                  <c:v>771</c:v>
                </c:pt>
                <c:pt idx="2711">
                  <c:v>771.1</c:v>
                </c:pt>
                <c:pt idx="2712">
                  <c:v>771.2</c:v>
                </c:pt>
                <c:pt idx="2713">
                  <c:v>771.3</c:v>
                </c:pt>
                <c:pt idx="2714">
                  <c:v>771.4</c:v>
                </c:pt>
                <c:pt idx="2715">
                  <c:v>771.5</c:v>
                </c:pt>
                <c:pt idx="2716">
                  <c:v>771.6</c:v>
                </c:pt>
                <c:pt idx="2717">
                  <c:v>771.7</c:v>
                </c:pt>
                <c:pt idx="2718">
                  <c:v>771.8</c:v>
                </c:pt>
                <c:pt idx="2719">
                  <c:v>771.9</c:v>
                </c:pt>
                <c:pt idx="2720">
                  <c:v>772</c:v>
                </c:pt>
                <c:pt idx="2721">
                  <c:v>772.1</c:v>
                </c:pt>
                <c:pt idx="2722">
                  <c:v>772.2</c:v>
                </c:pt>
                <c:pt idx="2723">
                  <c:v>772.3</c:v>
                </c:pt>
                <c:pt idx="2724">
                  <c:v>772.4</c:v>
                </c:pt>
                <c:pt idx="2725">
                  <c:v>772.5</c:v>
                </c:pt>
                <c:pt idx="2726">
                  <c:v>772.6</c:v>
                </c:pt>
                <c:pt idx="2727">
                  <c:v>772.7</c:v>
                </c:pt>
                <c:pt idx="2728">
                  <c:v>772.8</c:v>
                </c:pt>
                <c:pt idx="2729">
                  <c:v>772.9</c:v>
                </c:pt>
                <c:pt idx="2730">
                  <c:v>773</c:v>
                </c:pt>
                <c:pt idx="2731">
                  <c:v>773.1</c:v>
                </c:pt>
                <c:pt idx="2732">
                  <c:v>773.2</c:v>
                </c:pt>
                <c:pt idx="2733">
                  <c:v>773.3</c:v>
                </c:pt>
                <c:pt idx="2734">
                  <c:v>773.4</c:v>
                </c:pt>
                <c:pt idx="2735">
                  <c:v>773.5</c:v>
                </c:pt>
                <c:pt idx="2736">
                  <c:v>773.6</c:v>
                </c:pt>
                <c:pt idx="2737">
                  <c:v>773.7</c:v>
                </c:pt>
                <c:pt idx="2738">
                  <c:v>773.8</c:v>
                </c:pt>
                <c:pt idx="2739">
                  <c:v>773.9</c:v>
                </c:pt>
                <c:pt idx="2740">
                  <c:v>774</c:v>
                </c:pt>
                <c:pt idx="2741">
                  <c:v>774.1</c:v>
                </c:pt>
                <c:pt idx="2742">
                  <c:v>774.2</c:v>
                </c:pt>
                <c:pt idx="2743">
                  <c:v>774.3</c:v>
                </c:pt>
                <c:pt idx="2744">
                  <c:v>774.4</c:v>
                </c:pt>
                <c:pt idx="2745">
                  <c:v>774.5</c:v>
                </c:pt>
                <c:pt idx="2746">
                  <c:v>774.6</c:v>
                </c:pt>
                <c:pt idx="2747">
                  <c:v>774.7</c:v>
                </c:pt>
                <c:pt idx="2748">
                  <c:v>774.8</c:v>
                </c:pt>
                <c:pt idx="2749">
                  <c:v>774.9</c:v>
                </c:pt>
                <c:pt idx="2750">
                  <c:v>775</c:v>
                </c:pt>
                <c:pt idx="2751">
                  <c:v>775.1</c:v>
                </c:pt>
                <c:pt idx="2752">
                  <c:v>775.2</c:v>
                </c:pt>
                <c:pt idx="2753">
                  <c:v>775.3</c:v>
                </c:pt>
                <c:pt idx="2754">
                  <c:v>775.4</c:v>
                </c:pt>
                <c:pt idx="2755">
                  <c:v>775.5</c:v>
                </c:pt>
                <c:pt idx="2756">
                  <c:v>775.6</c:v>
                </c:pt>
                <c:pt idx="2757">
                  <c:v>775.7</c:v>
                </c:pt>
                <c:pt idx="2758">
                  <c:v>775.8</c:v>
                </c:pt>
                <c:pt idx="2759">
                  <c:v>775.9</c:v>
                </c:pt>
                <c:pt idx="2760">
                  <c:v>776</c:v>
                </c:pt>
                <c:pt idx="2761">
                  <c:v>776.1</c:v>
                </c:pt>
                <c:pt idx="2762">
                  <c:v>776.2</c:v>
                </c:pt>
                <c:pt idx="2763">
                  <c:v>776.3</c:v>
                </c:pt>
                <c:pt idx="2764">
                  <c:v>776.4</c:v>
                </c:pt>
                <c:pt idx="2765">
                  <c:v>776.5</c:v>
                </c:pt>
                <c:pt idx="2766">
                  <c:v>776.6</c:v>
                </c:pt>
                <c:pt idx="2767">
                  <c:v>776.7</c:v>
                </c:pt>
                <c:pt idx="2768">
                  <c:v>776.8</c:v>
                </c:pt>
                <c:pt idx="2769">
                  <c:v>776.9</c:v>
                </c:pt>
                <c:pt idx="2770">
                  <c:v>777</c:v>
                </c:pt>
                <c:pt idx="2771">
                  <c:v>777.1</c:v>
                </c:pt>
                <c:pt idx="2772">
                  <c:v>777.2</c:v>
                </c:pt>
                <c:pt idx="2773">
                  <c:v>777.3</c:v>
                </c:pt>
                <c:pt idx="2774">
                  <c:v>777.4</c:v>
                </c:pt>
                <c:pt idx="2775">
                  <c:v>777.5</c:v>
                </c:pt>
                <c:pt idx="2776">
                  <c:v>777.6</c:v>
                </c:pt>
                <c:pt idx="2777">
                  <c:v>777.7</c:v>
                </c:pt>
                <c:pt idx="2778">
                  <c:v>777.8</c:v>
                </c:pt>
                <c:pt idx="2779">
                  <c:v>777.9</c:v>
                </c:pt>
                <c:pt idx="2780">
                  <c:v>778</c:v>
                </c:pt>
                <c:pt idx="2781">
                  <c:v>778.1</c:v>
                </c:pt>
                <c:pt idx="2782">
                  <c:v>778.2</c:v>
                </c:pt>
                <c:pt idx="2783">
                  <c:v>778.3</c:v>
                </c:pt>
                <c:pt idx="2784">
                  <c:v>778.4</c:v>
                </c:pt>
                <c:pt idx="2785">
                  <c:v>778.5</c:v>
                </c:pt>
                <c:pt idx="2786">
                  <c:v>778.6</c:v>
                </c:pt>
                <c:pt idx="2787">
                  <c:v>778.7</c:v>
                </c:pt>
                <c:pt idx="2788">
                  <c:v>778.8</c:v>
                </c:pt>
                <c:pt idx="2789">
                  <c:v>778.9</c:v>
                </c:pt>
                <c:pt idx="2790">
                  <c:v>779</c:v>
                </c:pt>
                <c:pt idx="2791">
                  <c:v>779.1</c:v>
                </c:pt>
                <c:pt idx="2792">
                  <c:v>779.2</c:v>
                </c:pt>
                <c:pt idx="2793">
                  <c:v>779.3</c:v>
                </c:pt>
                <c:pt idx="2794">
                  <c:v>779.4</c:v>
                </c:pt>
                <c:pt idx="2795">
                  <c:v>779.5</c:v>
                </c:pt>
                <c:pt idx="2796">
                  <c:v>779.6</c:v>
                </c:pt>
                <c:pt idx="2797">
                  <c:v>779.7</c:v>
                </c:pt>
                <c:pt idx="2798">
                  <c:v>779.8</c:v>
                </c:pt>
                <c:pt idx="2799">
                  <c:v>779.9</c:v>
                </c:pt>
                <c:pt idx="2800">
                  <c:v>780</c:v>
                </c:pt>
                <c:pt idx="2801">
                  <c:v>780.1</c:v>
                </c:pt>
                <c:pt idx="2802">
                  <c:v>780.2</c:v>
                </c:pt>
                <c:pt idx="2803">
                  <c:v>780.3</c:v>
                </c:pt>
                <c:pt idx="2804">
                  <c:v>780.4</c:v>
                </c:pt>
                <c:pt idx="2805">
                  <c:v>780.5</c:v>
                </c:pt>
                <c:pt idx="2806">
                  <c:v>780.6</c:v>
                </c:pt>
                <c:pt idx="2807">
                  <c:v>780.7</c:v>
                </c:pt>
                <c:pt idx="2808">
                  <c:v>780.8</c:v>
                </c:pt>
                <c:pt idx="2809">
                  <c:v>780.9</c:v>
                </c:pt>
                <c:pt idx="2810">
                  <c:v>781</c:v>
                </c:pt>
                <c:pt idx="2811">
                  <c:v>781.1</c:v>
                </c:pt>
                <c:pt idx="2812">
                  <c:v>781.2</c:v>
                </c:pt>
                <c:pt idx="2813">
                  <c:v>781.3</c:v>
                </c:pt>
                <c:pt idx="2814">
                  <c:v>781.4</c:v>
                </c:pt>
                <c:pt idx="2815">
                  <c:v>781.5</c:v>
                </c:pt>
                <c:pt idx="2816">
                  <c:v>781.6</c:v>
                </c:pt>
                <c:pt idx="2817">
                  <c:v>781.7</c:v>
                </c:pt>
                <c:pt idx="2818">
                  <c:v>781.8</c:v>
                </c:pt>
                <c:pt idx="2819">
                  <c:v>781.9</c:v>
                </c:pt>
                <c:pt idx="2820">
                  <c:v>782</c:v>
                </c:pt>
                <c:pt idx="2821">
                  <c:v>782.1</c:v>
                </c:pt>
                <c:pt idx="2822">
                  <c:v>782.2</c:v>
                </c:pt>
                <c:pt idx="2823">
                  <c:v>782.3</c:v>
                </c:pt>
                <c:pt idx="2824">
                  <c:v>782.4</c:v>
                </c:pt>
                <c:pt idx="2825">
                  <c:v>782.5</c:v>
                </c:pt>
                <c:pt idx="2826">
                  <c:v>782.6</c:v>
                </c:pt>
                <c:pt idx="2827">
                  <c:v>782.7</c:v>
                </c:pt>
                <c:pt idx="2828">
                  <c:v>782.8</c:v>
                </c:pt>
                <c:pt idx="2829">
                  <c:v>782.9</c:v>
                </c:pt>
                <c:pt idx="2830">
                  <c:v>783</c:v>
                </c:pt>
                <c:pt idx="2831">
                  <c:v>783.1</c:v>
                </c:pt>
                <c:pt idx="2832">
                  <c:v>783.2</c:v>
                </c:pt>
                <c:pt idx="2833">
                  <c:v>783.3</c:v>
                </c:pt>
                <c:pt idx="2834">
                  <c:v>783.4</c:v>
                </c:pt>
                <c:pt idx="2835">
                  <c:v>783.5</c:v>
                </c:pt>
                <c:pt idx="2836">
                  <c:v>783.6</c:v>
                </c:pt>
                <c:pt idx="2837">
                  <c:v>783.7</c:v>
                </c:pt>
                <c:pt idx="2838">
                  <c:v>783.8</c:v>
                </c:pt>
                <c:pt idx="2839">
                  <c:v>783.9</c:v>
                </c:pt>
                <c:pt idx="2840">
                  <c:v>784</c:v>
                </c:pt>
                <c:pt idx="2841">
                  <c:v>784.1</c:v>
                </c:pt>
                <c:pt idx="2842">
                  <c:v>784.2</c:v>
                </c:pt>
                <c:pt idx="2843">
                  <c:v>784.3</c:v>
                </c:pt>
                <c:pt idx="2844">
                  <c:v>784.4</c:v>
                </c:pt>
                <c:pt idx="2845">
                  <c:v>784.5</c:v>
                </c:pt>
                <c:pt idx="2846">
                  <c:v>784.6</c:v>
                </c:pt>
                <c:pt idx="2847">
                  <c:v>784.7</c:v>
                </c:pt>
                <c:pt idx="2848">
                  <c:v>784.8</c:v>
                </c:pt>
                <c:pt idx="2849">
                  <c:v>784.9</c:v>
                </c:pt>
                <c:pt idx="2850">
                  <c:v>785</c:v>
                </c:pt>
                <c:pt idx="2851">
                  <c:v>785.1</c:v>
                </c:pt>
                <c:pt idx="2852">
                  <c:v>785.2</c:v>
                </c:pt>
                <c:pt idx="2853">
                  <c:v>785.3</c:v>
                </c:pt>
                <c:pt idx="2854">
                  <c:v>785.4</c:v>
                </c:pt>
                <c:pt idx="2855">
                  <c:v>785.5</c:v>
                </c:pt>
                <c:pt idx="2856">
                  <c:v>785.6</c:v>
                </c:pt>
                <c:pt idx="2857">
                  <c:v>785.7</c:v>
                </c:pt>
                <c:pt idx="2858">
                  <c:v>785.8</c:v>
                </c:pt>
                <c:pt idx="2859">
                  <c:v>785.9</c:v>
                </c:pt>
                <c:pt idx="2860">
                  <c:v>786</c:v>
                </c:pt>
                <c:pt idx="2861">
                  <c:v>786.1</c:v>
                </c:pt>
                <c:pt idx="2862">
                  <c:v>786.2</c:v>
                </c:pt>
                <c:pt idx="2863">
                  <c:v>786.3</c:v>
                </c:pt>
                <c:pt idx="2864">
                  <c:v>786.4</c:v>
                </c:pt>
                <c:pt idx="2865">
                  <c:v>786.5</c:v>
                </c:pt>
                <c:pt idx="2866">
                  <c:v>786.6</c:v>
                </c:pt>
                <c:pt idx="2867">
                  <c:v>786.7</c:v>
                </c:pt>
                <c:pt idx="2868">
                  <c:v>786.8</c:v>
                </c:pt>
                <c:pt idx="2869">
                  <c:v>786.9</c:v>
                </c:pt>
                <c:pt idx="2870">
                  <c:v>787</c:v>
                </c:pt>
                <c:pt idx="2871">
                  <c:v>787.1</c:v>
                </c:pt>
                <c:pt idx="2872">
                  <c:v>787.2</c:v>
                </c:pt>
                <c:pt idx="2873">
                  <c:v>787.3</c:v>
                </c:pt>
                <c:pt idx="2874">
                  <c:v>787.4</c:v>
                </c:pt>
                <c:pt idx="2875">
                  <c:v>787.5</c:v>
                </c:pt>
                <c:pt idx="2876">
                  <c:v>787.6</c:v>
                </c:pt>
                <c:pt idx="2877">
                  <c:v>787.7</c:v>
                </c:pt>
                <c:pt idx="2878">
                  <c:v>787.8</c:v>
                </c:pt>
                <c:pt idx="2879">
                  <c:v>787.9</c:v>
                </c:pt>
                <c:pt idx="2880">
                  <c:v>788</c:v>
                </c:pt>
                <c:pt idx="2881">
                  <c:v>788.1</c:v>
                </c:pt>
                <c:pt idx="2882">
                  <c:v>788.2</c:v>
                </c:pt>
                <c:pt idx="2883">
                  <c:v>788.3</c:v>
                </c:pt>
                <c:pt idx="2884">
                  <c:v>788.4</c:v>
                </c:pt>
                <c:pt idx="2885">
                  <c:v>788.5</c:v>
                </c:pt>
                <c:pt idx="2886">
                  <c:v>788.6</c:v>
                </c:pt>
                <c:pt idx="2887">
                  <c:v>788.7</c:v>
                </c:pt>
                <c:pt idx="2888">
                  <c:v>788.8</c:v>
                </c:pt>
                <c:pt idx="2889">
                  <c:v>788.9</c:v>
                </c:pt>
                <c:pt idx="2890">
                  <c:v>789</c:v>
                </c:pt>
                <c:pt idx="2891">
                  <c:v>789.1</c:v>
                </c:pt>
                <c:pt idx="2892">
                  <c:v>789.2</c:v>
                </c:pt>
                <c:pt idx="2893">
                  <c:v>789.3</c:v>
                </c:pt>
                <c:pt idx="2894">
                  <c:v>789.4</c:v>
                </c:pt>
                <c:pt idx="2895">
                  <c:v>789.5</c:v>
                </c:pt>
                <c:pt idx="2896">
                  <c:v>789.6</c:v>
                </c:pt>
                <c:pt idx="2897">
                  <c:v>789.7</c:v>
                </c:pt>
                <c:pt idx="2898">
                  <c:v>789.8</c:v>
                </c:pt>
                <c:pt idx="2899">
                  <c:v>789.9</c:v>
                </c:pt>
                <c:pt idx="2900">
                  <c:v>790</c:v>
                </c:pt>
                <c:pt idx="2901">
                  <c:v>790.1</c:v>
                </c:pt>
                <c:pt idx="2902">
                  <c:v>790.2</c:v>
                </c:pt>
                <c:pt idx="2903">
                  <c:v>790.3</c:v>
                </c:pt>
                <c:pt idx="2904">
                  <c:v>790.4</c:v>
                </c:pt>
                <c:pt idx="2905">
                  <c:v>790.5</c:v>
                </c:pt>
                <c:pt idx="2906">
                  <c:v>790.6</c:v>
                </c:pt>
                <c:pt idx="2907">
                  <c:v>790.7</c:v>
                </c:pt>
                <c:pt idx="2908">
                  <c:v>790.8</c:v>
                </c:pt>
                <c:pt idx="2909">
                  <c:v>790.9</c:v>
                </c:pt>
                <c:pt idx="2910">
                  <c:v>791</c:v>
                </c:pt>
                <c:pt idx="2911">
                  <c:v>791.1</c:v>
                </c:pt>
                <c:pt idx="2912">
                  <c:v>791.2</c:v>
                </c:pt>
                <c:pt idx="2913">
                  <c:v>791.3</c:v>
                </c:pt>
                <c:pt idx="2914">
                  <c:v>791.4</c:v>
                </c:pt>
                <c:pt idx="2915">
                  <c:v>791.5</c:v>
                </c:pt>
                <c:pt idx="2916">
                  <c:v>791.6</c:v>
                </c:pt>
                <c:pt idx="2917">
                  <c:v>791.7</c:v>
                </c:pt>
                <c:pt idx="2918">
                  <c:v>791.8</c:v>
                </c:pt>
                <c:pt idx="2919">
                  <c:v>791.9</c:v>
                </c:pt>
                <c:pt idx="2920">
                  <c:v>792</c:v>
                </c:pt>
                <c:pt idx="2921">
                  <c:v>792.1</c:v>
                </c:pt>
                <c:pt idx="2922">
                  <c:v>792.2</c:v>
                </c:pt>
                <c:pt idx="2923">
                  <c:v>792.3</c:v>
                </c:pt>
                <c:pt idx="2924">
                  <c:v>792.4</c:v>
                </c:pt>
                <c:pt idx="2925">
                  <c:v>792.5</c:v>
                </c:pt>
                <c:pt idx="2926">
                  <c:v>792.6</c:v>
                </c:pt>
                <c:pt idx="2927">
                  <c:v>792.7</c:v>
                </c:pt>
                <c:pt idx="2928">
                  <c:v>792.8</c:v>
                </c:pt>
                <c:pt idx="2929">
                  <c:v>792.9</c:v>
                </c:pt>
                <c:pt idx="2930">
                  <c:v>793</c:v>
                </c:pt>
                <c:pt idx="2931">
                  <c:v>793.1</c:v>
                </c:pt>
                <c:pt idx="2932">
                  <c:v>793.2</c:v>
                </c:pt>
                <c:pt idx="2933">
                  <c:v>793.3</c:v>
                </c:pt>
                <c:pt idx="2934">
                  <c:v>793.4</c:v>
                </c:pt>
                <c:pt idx="2935">
                  <c:v>793.5</c:v>
                </c:pt>
                <c:pt idx="2936">
                  <c:v>793.6</c:v>
                </c:pt>
                <c:pt idx="2937">
                  <c:v>793.7</c:v>
                </c:pt>
                <c:pt idx="2938">
                  <c:v>793.8</c:v>
                </c:pt>
                <c:pt idx="2939">
                  <c:v>793.9</c:v>
                </c:pt>
                <c:pt idx="2940">
                  <c:v>794</c:v>
                </c:pt>
                <c:pt idx="2941">
                  <c:v>794.1</c:v>
                </c:pt>
                <c:pt idx="2942">
                  <c:v>794.2</c:v>
                </c:pt>
                <c:pt idx="2943">
                  <c:v>794.3</c:v>
                </c:pt>
                <c:pt idx="2944">
                  <c:v>794.4</c:v>
                </c:pt>
                <c:pt idx="2945">
                  <c:v>794.5</c:v>
                </c:pt>
                <c:pt idx="2946">
                  <c:v>794.6</c:v>
                </c:pt>
                <c:pt idx="2947">
                  <c:v>794.7</c:v>
                </c:pt>
                <c:pt idx="2948">
                  <c:v>794.8</c:v>
                </c:pt>
                <c:pt idx="2949">
                  <c:v>794.9</c:v>
                </c:pt>
                <c:pt idx="2950">
                  <c:v>795</c:v>
                </c:pt>
                <c:pt idx="2951">
                  <c:v>795.1</c:v>
                </c:pt>
                <c:pt idx="2952">
                  <c:v>795.2</c:v>
                </c:pt>
                <c:pt idx="2953">
                  <c:v>795.3</c:v>
                </c:pt>
                <c:pt idx="2954">
                  <c:v>795.4</c:v>
                </c:pt>
                <c:pt idx="2955">
                  <c:v>795.5</c:v>
                </c:pt>
                <c:pt idx="2956">
                  <c:v>795.6</c:v>
                </c:pt>
                <c:pt idx="2957">
                  <c:v>795.7</c:v>
                </c:pt>
                <c:pt idx="2958">
                  <c:v>795.8</c:v>
                </c:pt>
                <c:pt idx="2959">
                  <c:v>795.9</c:v>
                </c:pt>
                <c:pt idx="2960">
                  <c:v>796</c:v>
                </c:pt>
                <c:pt idx="2961">
                  <c:v>796.1</c:v>
                </c:pt>
                <c:pt idx="2962">
                  <c:v>796.2</c:v>
                </c:pt>
                <c:pt idx="2963">
                  <c:v>796.3</c:v>
                </c:pt>
                <c:pt idx="2964">
                  <c:v>796.4</c:v>
                </c:pt>
                <c:pt idx="2965">
                  <c:v>796.5</c:v>
                </c:pt>
                <c:pt idx="2966">
                  <c:v>796.6</c:v>
                </c:pt>
                <c:pt idx="2967">
                  <c:v>796.7</c:v>
                </c:pt>
                <c:pt idx="2968">
                  <c:v>796.8</c:v>
                </c:pt>
                <c:pt idx="2969">
                  <c:v>796.9</c:v>
                </c:pt>
                <c:pt idx="2970">
                  <c:v>797</c:v>
                </c:pt>
                <c:pt idx="2971">
                  <c:v>797.1</c:v>
                </c:pt>
                <c:pt idx="2972">
                  <c:v>797.2</c:v>
                </c:pt>
                <c:pt idx="2973">
                  <c:v>797.3</c:v>
                </c:pt>
                <c:pt idx="2974">
                  <c:v>797.4</c:v>
                </c:pt>
                <c:pt idx="2975">
                  <c:v>797.5</c:v>
                </c:pt>
                <c:pt idx="2976">
                  <c:v>797.6</c:v>
                </c:pt>
                <c:pt idx="2977">
                  <c:v>797.7</c:v>
                </c:pt>
                <c:pt idx="2978">
                  <c:v>797.8</c:v>
                </c:pt>
                <c:pt idx="2979">
                  <c:v>797.9</c:v>
                </c:pt>
                <c:pt idx="2980">
                  <c:v>798</c:v>
                </c:pt>
                <c:pt idx="2981">
                  <c:v>798.1</c:v>
                </c:pt>
                <c:pt idx="2982">
                  <c:v>798.2</c:v>
                </c:pt>
                <c:pt idx="2983">
                  <c:v>798.3</c:v>
                </c:pt>
                <c:pt idx="2984">
                  <c:v>798.4</c:v>
                </c:pt>
                <c:pt idx="2985">
                  <c:v>798.5</c:v>
                </c:pt>
                <c:pt idx="2986">
                  <c:v>798.6</c:v>
                </c:pt>
                <c:pt idx="2987">
                  <c:v>798.7</c:v>
                </c:pt>
                <c:pt idx="2988">
                  <c:v>798.8</c:v>
                </c:pt>
                <c:pt idx="2989">
                  <c:v>798.9</c:v>
                </c:pt>
                <c:pt idx="2990">
                  <c:v>799</c:v>
                </c:pt>
                <c:pt idx="2991">
                  <c:v>799.1</c:v>
                </c:pt>
                <c:pt idx="2992">
                  <c:v>799.2</c:v>
                </c:pt>
                <c:pt idx="2993">
                  <c:v>799.3</c:v>
                </c:pt>
                <c:pt idx="2994">
                  <c:v>799.4</c:v>
                </c:pt>
                <c:pt idx="2995">
                  <c:v>799.5</c:v>
                </c:pt>
                <c:pt idx="2996">
                  <c:v>799.6</c:v>
                </c:pt>
                <c:pt idx="2997">
                  <c:v>799.7</c:v>
                </c:pt>
                <c:pt idx="2998">
                  <c:v>799.8</c:v>
                </c:pt>
                <c:pt idx="2999">
                  <c:v>799.9</c:v>
                </c:pt>
                <c:pt idx="3000">
                  <c:v>800</c:v>
                </c:pt>
              </c:numCache>
            </c:numRef>
          </c:xVal>
          <c:yVal>
            <c:numRef>
              <c:f>Лист1!$C$1:$C$3001</c:f>
              <c:numCache>
                <c:formatCode>General</c:formatCode>
                <c:ptCount val="3001"/>
                <c:pt idx="0">
                  <c:v>2.5146089999999979E-2</c:v>
                </c:pt>
                <c:pt idx="1">
                  <c:v>3.0718467000000003E-2</c:v>
                </c:pt>
                <c:pt idx="2">
                  <c:v>3.6880434000000011E-2</c:v>
                </c:pt>
                <c:pt idx="3">
                  <c:v>4.3149356999999881E-2</c:v>
                </c:pt>
                <c:pt idx="4">
                  <c:v>5.1852582000000022E-2</c:v>
                </c:pt>
                <c:pt idx="5">
                  <c:v>6.09076980000001E-2</c:v>
                </c:pt>
                <c:pt idx="6">
                  <c:v>4.4215550999999999E-2</c:v>
                </c:pt>
                <c:pt idx="7">
                  <c:v>2.4707547000000038E-2</c:v>
                </c:pt>
                <c:pt idx="8">
                  <c:v>4.8615615000000008E-2</c:v>
                </c:pt>
                <c:pt idx="9">
                  <c:v>7.5787470000000121E-2</c:v>
                </c:pt>
                <c:pt idx="10">
                  <c:v>9.9613440000000067E-2</c:v>
                </c:pt>
                <c:pt idx="11">
                  <c:v>0.12330171000000002</c:v>
                </c:pt>
                <c:pt idx="12">
                  <c:v>7.2698697000000131E-2</c:v>
                </c:pt>
                <c:pt idx="13">
                  <c:v>2.2249602000000056E-2</c:v>
                </c:pt>
                <c:pt idx="14">
                  <c:v>3.9667464000000006E-2</c:v>
                </c:pt>
                <c:pt idx="15">
                  <c:v>5.7794445000000083E-2</c:v>
                </c:pt>
                <c:pt idx="16">
                  <c:v>9.1236690000000023E-2</c:v>
                </c:pt>
                <c:pt idx="17">
                  <c:v>0.12125646000000002</c:v>
                </c:pt>
                <c:pt idx="18">
                  <c:v>0.1080189</c:v>
                </c:pt>
                <c:pt idx="19">
                  <c:v>9.577728000000002E-2</c:v>
                </c:pt>
                <c:pt idx="20">
                  <c:v>9.2293740000000013E-2</c:v>
                </c:pt>
                <c:pt idx="21">
                  <c:v>8.717546700000002E-2</c:v>
                </c:pt>
                <c:pt idx="22">
                  <c:v>7.1154890999999998E-2</c:v>
                </c:pt>
                <c:pt idx="23">
                  <c:v>6.5103398999999992E-2</c:v>
                </c:pt>
                <c:pt idx="24">
                  <c:v>0.11177208000000009</c:v>
                </c:pt>
                <c:pt idx="25">
                  <c:v>0.14602977</c:v>
                </c:pt>
                <c:pt idx="26">
                  <c:v>0.12652641000000001</c:v>
                </c:pt>
                <c:pt idx="27">
                  <c:v>0.11003256000000002</c:v>
                </c:pt>
                <c:pt idx="28">
                  <c:v>0.10446021000000009</c:v>
                </c:pt>
                <c:pt idx="29">
                  <c:v>0.10093374000000019</c:v>
                </c:pt>
                <c:pt idx="30">
                  <c:v>0.10372059000000011</c:v>
                </c:pt>
                <c:pt idx="31">
                  <c:v>9.9650970000000255E-2</c:v>
                </c:pt>
                <c:pt idx="32">
                  <c:v>7.7356089000000128E-2</c:v>
                </c:pt>
                <c:pt idx="33">
                  <c:v>6.6427596000000019E-2</c:v>
                </c:pt>
                <c:pt idx="34">
                  <c:v>8.1755316000000161E-2</c:v>
                </c:pt>
                <c:pt idx="35">
                  <c:v>7.9112961000000176E-2</c:v>
                </c:pt>
                <c:pt idx="36">
                  <c:v>4.0106339999999997E-2</c:v>
                </c:pt>
                <c:pt idx="37">
                  <c:v>4.8394665000000024E-2</c:v>
                </c:pt>
                <c:pt idx="38">
                  <c:v>0.14103540000000028</c:v>
                </c:pt>
                <c:pt idx="39">
                  <c:v>0.16992251999999997</c:v>
                </c:pt>
                <c:pt idx="40">
                  <c:v>9.8178210000000002E-2</c:v>
                </c:pt>
                <c:pt idx="41">
                  <c:v>5.9207652000000034E-2</c:v>
                </c:pt>
                <c:pt idx="42">
                  <c:v>6.6173121000000001E-2</c:v>
                </c:pt>
                <c:pt idx="43">
                  <c:v>5.9809986000000079E-2</c:v>
                </c:pt>
                <c:pt idx="44">
                  <c:v>3.6818406000000012E-2</c:v>
                </c:pt>
                <c:pt idx="45">
                  <c:v>2.3070033000000011E-2</c:v>
                </c:pt>
                <c:pt idx="46">
                  <c:v>1.9586457000000029E-2</c:v>
                </c:pt>
                <c:pt idx="47">
                  <c:v>3.2197563000000005E-2</c:v>
                </c:pt>
                <c:pt idx="48">
                  <c:v>6.0762852000000013E-2</c:v>
                </c:pt>
                <c:pt idx="49">
                  <c:v>5.6407716000000004E-2</c:v>
                </c:pt>
                <c:pt idx="50">
                  <c:v>2.2973472000000054E-2</c:v>
                </c:pt>
                <c:pt idx="51">
                  <c:v>1.0578456E-2</c:v>
                </c:pt>
                <c:pt idx="52">
                  <c:v>1.4757741E-2</c:v>
                </c:pt>
                <c:pt idx="53">
                  <c:v>1.3611744000000002E-2</c:v>
                </c:pt>
                <c:pt idx="54">
                  <c:v>8.7359202000000004E-3</c:v>
                </c:pt>
                <c:pt idx="55">
                  <c:v>6.8665599000000011E-3</c:v>
                </c:pt>
                <c:pt idx="56">
                  <c:v>6.8665599000000011E-3</c:v>
                </c:pt>
                <c:pt idx="57">
                  <c:v>3.113656200000001E-2</c:v>
                </c:pt>
                <c:pt idx="58">
                  <c:v>6.8759135999999998E-2</c:v>
                </c:pt>
                <c:pt idx="59">
                  <c:v>7.9147827000000032E-2</c:v>
                </c:pt>
                <c:pt idx="60">
                  <c:v>7.6360977000000121E-2</c:v>
                </c:pt>
                <c:pt idx="61">
                  <c:v>8.4829671000000037E-2</c:v>
                </c:pt>
                <c:pt idx="62">
                  <c:v>9.806724000000018E-2</c:v>
                </c:pt>
                <c:pt idx="63">
                  <c:v>7.4123307000000083E-2</c:v>
                </c:pt>
                <c:pt idx="64">
                  <c:v>3.6509778000000055E-2</c:v>
                </c:pt>
                <c:pt idx="65">
                  <c:v>5.6574521999999995E-2</c:v>
                </c:pt>
                <c:pt idx="66">
                  <c:v>9.4884570000000043E-2</c:v>
                </c:pt>
                <c:pt idx="67">
                  <c:v>0.12386762999999999</c:v>
                </c:pt>
                <c:pt idx="68">
                  <c:v>0.15033645000000032</c:v>
                </c:pt>
                <c:pt idx="69">
                  <c:v>0.12501981000000001</c:v>
                </c:pt>
                <c:pt idx="70">
                  <c:v>8.8102854000000008E-2</c:v>
                </c:pt>
                <c:pt idx="71">
                  <c:v>8.6522346000000222E-2</c:v>
                </c:pt>
                <c:pt idx="72">
                  <c:v>9.1398150000000011E-2</c:v>
                </c:pt>
                <c:pt idx="73">
                  <c:v>8.7749811000000011E-2</c:v>
                </c:pt>
                <c:pt idx="74">
                  <c:v>8.2872810000000033E-2</c:v>
                </c:pt>
                <c:pt idx="75">
                  <c:v>0.11006676000000012</c:v>
                </c:pt>
                <c:pt idx="76">
                  <c:v>0.14072219999999999</c:v>
                </c:pt>
                <c:pt idx="77">
                  <c:v>9.0922950000000044E-2</c:v>
                </c:pt>
                <c:pt idx="78">
                  <c:v>3.5185752000000015E-2</c:v>
                </c:pt>
                <c:pt idx="79">
                  <c:v>9.4481550000000011E-2</c:v>
                </c:pt>
                <c:pt idx="80">
                  <c:v>0.15856389000000032</c:v>
                </c:pt>
                <c:pt idx="81">
                  <c:v>0.16963416000000003</c:v>
                </c:pt>
                <c:pt idx="82">
                  <c:v>0.17934444000000038</c:v>
                </c:pt>
                <c:pt idx="83">
                  <c:v>0.14659884000000029</c:v>
                </c:pt>
                <c:pt idx="84">
                  <c:v>0.11453004000000012</c:v>
                </c:pt>
                <c:pt idx="85">
                  <c:v>9.6415470000000017E-2</c:v>
                </c:pt>
                <c:pt idx="86">
                  <c:v>7.7372856000000031E-2</c:v>
                </c:pt>
                <c:pt idx="87">
                  <c:v>4.6724795999999999E-2</c:v>
                </c:pt>
                <c:pt idx="88">
                  <c:v>2.0948373000000006E-2</c:v>
                </c:pt>
                <c:pt idx="89">
                  <c:v>3.7665495000000014E-2</c:v>
                </c:pt>
                <c:pt idx="90">
                  <c:v>5.4661742999999985E-2</c:v>
                </c:pt>
                <c:pt idx="91">
                  <c:v>7.3468503000000018E-2</c:v>
                </c:pt>
                <c:pt idx="92">
                  <c:v>8.4241088999999991E-2</c:v>
                </c:pt>
                <c:pt idx="93">
                  <c:v>5.2896483000000147E-2</c:v>
                </c:pt>
                <c:pt idx="94">
                  <c:v>3.4169183999999998E-2</c:v>
                </c:pt>
                <c:pt idx="95">
                  <c:v>6.9701616000000133E-2</c:v>
                </c:pt>
                <c:pt idx="96">
                  <c:v>9.1449990000000009E-2</c:v>
                </c:pt>
                <c:pt idx="97">
                  <c:v>6.3581399999999996E-2</c:v>
                </c:pt>
                <c:pt idx="98">
                  <c:v>5.2167078000000033E-2</c:v>
                </c:pt>
                <c:pt idx="99">
                  <c:v>9.1183050000000002E-2</c:v>
                </c:pt>
                <c:pt idx="100">
                  <c:v>0.10723635000000017</c:v>
                </c:pt>
                <c:pt idx="101">
                  <c:v>6.2657361000000023E-2</c:v>
                </c:pt>
                <c:pt idx="102">
                  <c:v>4.7005758000000002E-2</c:v>
                </c:pt>
                <c:pt idx="103">
                  <c:v>9.7853670000000004E-2</c:v>
                </c:pt>
                <c:pt idx="104">
                  <c:v>0.1112632200000002</c:v>
                </c:pt>
                <c:pt idx="105">
                  <c:v>4.9270581000000022E-2</c:v>
                </c:pt>
                <c:pt idx="106">
                  <c:v>1.5137945999999998E-2</c:v>
                </c:pt>
                <c:pt idx="107">
                  <c:v>3.046197600000005E-2</c:v>
                </c:pt>
                <c:pt idx="108">
                  <c:v>3.5220627000000011E-2</c:v>
                </c:pt>
                <c:pt idx="109">
                  <c:v>2.3376482999999997E-2</c:v>
                </c:pt>
                <c:pt idx="110">
                  <c:v>4.8183101999999998E-2</c:v>
                </c:pt>
                <c:pt idx="111">
                  <c:v>0.12412494000000023</c:v>
                </c:pt>
                <c:pt idx="112">
                  <c:v>0.14969808000000032</c:v>
                </c:pt>
                <c:pt idx="113">
                  <c:v>0.11277216000000009</c:v>
                </c:pt>
                <c:pt idx="114">
                  <c:v>8.8754643000000299E-2</c:v>
                </c:pt>
                <c:pt idx="115">
                  <c:v>7.9002990000000203E-2</c:v>
                </c:pt>
                <c:pt idx="116">
                  <c:v>7.9419411000000176E-2</c:v>
                </c:pt>
                <c:pt idx="117">
                  <c:v>8.9867610000000028E-2</c:v>
                </c:pt>
                <c:pt idx="118">
                  <c:v>0.16110549000000021</c:v>
                </c:pt>
                <c:pt idx="119">
                  <c:v>0.28578735</c:v>
                </c:pt>
                <c:pt idx="120">
                  <c:v>0.26675748000000005</c:v>
                </c:pt>
                <c:pt idx="121">
                  <c:v>0.13511016000000001</c:v>
                </c:pt>
                <c:pt idx="122">
                  <c:v>6.1737345000000006E-2</c:v>
                </c:pt>
                <c:pt idx="123">
                  <c:v>2.8991772000000002E-2</c:v>
                </c:pt>
                <c:pt idx="124">
                  <c:v>4.1869422000000003E-2</c:v>
                </c:pt>
                <c:pt idx="125">
                  <c:v>8.2975572000000025E-2</c:v>
                </c:pt>
                <c:pt idx="126">
                  <c:v>0.12137012999999999</c:v>
                </c:pt>
                <c:pt idx="127">
                  <c:v>0.15829596000000032</c:v>
                </c:pt>
                <c:pt idx="128">
                  <c:v>0.13925538000000032</c:v>
                </c:pt>
                <c:pt idx="129">
                  <c:v>9.3272220000000003E-2</c:v>
                </c:pt>
                <c:pt idx="130">
                  <c:v>8.5044087000000004E-2</c:v>
                </c:pt>
                <c:pt idx="131">
                  <c:v>9.2706120000000045E-2</c:v>
                </c:pt>
                <c:pt idx="132">
                  <c:v>7.282292400000015E-2</c:v>
                </c:pt>
                <c:pt idx="133">
                  <c:v>4.2871409999999999E-2</c:v>
                </c:pt>
                <c:pt idx="134">
                  <c:v>2.7754920000000002E-2</c:v>
                </c:pt>
                <c:pt idx="135">
                  <c:v>1.7306712000000002E-2</c:v>
                </c:pt>
                <c:pt idx="136">
                  <c:v>7.8359750999999991E-2</c:v>
                </c:pt>
                <c:pt idx="137">
                  <c:v>0.15846264000000038</c:v>
                </c:pt>
                <c:pt idx="138">
                  <c:v>0.14511663000000022</c:v>
                </c:pt>
                <c:pt idx="139">
                  <c:v>0.11097755999999998</c:v>
                </c:pt>
                <c:pt idx="140">
                  <c:v>7.448776200000011E-2</c:v>
                </c:pt>
                <c:pt idx="141">
                  <c:v>3.7561896000000004E-2</c:v>
                </c:pt>
                <c:pt idx="142">
                  <c:v>2.5033275000000077E-2</c:v>
                </c:pt>
                <c:pt idx="143">
                  <c:v>1.5975981000000004E-2</c:v>
                </c:pt>
                <c:pt idx="144">
                  <c:v>6.3590112000000004E-2</c:v>
                </c:pt>
                <c:pt idx="145">
                  <c:v>0.11722419000000017</c:v>
                </c:pt>
                <c:pt idx="146">
                  <c:v>0.13449321000000025</c:v>
                </c:pt>
                <c:pt idx="147">
                  <c:v>0.14912073000000001</c:v>
                </c:pt>
                <c:pt idx="148">
                  <c:v>0.10081341000000001</c:v>
                </c:pt>
                <c:pt idx="149">
                  <c:v>4.9965453000000014E-2</c:v>
                </c:pt>
                <c:pt idx="150">
                  <c:v>9.3567600000000223E-2</c:v>
                </c:pt>
                <c:pt idx="151">
                  <c:v>0.13651578000000025</c:v>
                </c:pt>
                <c:pt idx="152">
                  <c:v>9.1936800000000068E-2</c:v>
                </c:pt>
                <c:pt idx="153">
                  <c:v>5.0289164999999955E-2</c:v>
                </c:pt>
                <c:pt idx="154">
                  <c:v>6.8399388000000019E-2</c:v>
                </c:pt>
                <c:pt idx="155">
                  <c:v>8.498742300000002E-2</c:v>
                </c:pt>
                <c:pt idx="156">
                  <c:v>8.2897785000000002E-2</c:v>
                </c:pt>
                <c:pt idx="157">
                  <c:v>7.9210692000000138E-2</c:v>
                </c:pt>
                <c:pt idx="158">
                  <c:v>6.1797033000000119E-2</c:v>
                </c:pt>
                <c:pt idx="159">
                  <c:v>4.6323125999999985E-2</c:v>
                </c:pt>
                <c:pt idx="160">
                  <c:v>4.3536267000000024E-2</c:v>
                </c:pt>
                <c:pt idx="161">
                  <c:v>4.0974723000000011E-2</c:v>
                </c:pt>
                <c:pt idx="162">
                  <c:v>3.9581289000000006E-2</c:v>
                </c:pt>
                <c:pt idx="163">
                  <c:v>4.8901941000000004E-2</c:v>
                </c:pt>
                <c:pt idx="164">
                  <c:v>0.10394235</c:v>
                </c:pt>
                <c:pt idx="165">
                  <c:v>0.13111370999999997</c:v>
                </c:pt>
                <c:pt idx="166">
                  <c:v>5.8672880999999996E-2</c:v>
                </c:pt>
                <c:pt idx="167">
                  <c:v>1.8581958000000023E-2</c:v>
                </c:pt>
                <c:pt idx="168">
                  <c:v>7.7091885000000013E-2</c:v>
                </c:pt>
                <c:pt idx="169">
                  <c:v>0.11217771000000001</c:v>
                </c:pt>
                <c:pt idx="170">
                  <c:v>8.5708953000000046E-2</c:v>
                </c:pt>
                <c:pt idx="171">
                  <c:v>8.0228277000000001E-2</c:v>
                </c:pt>
                <c:pt idx="172">
                  <c:v>0.12271761</c:v>
                </c:pt>
                <c:pt idx="173">
                  <c:v>0.13251654000000004</c:v>
                </c:pt>
                <c:pt idx="174">
                  <c:v>7.6779405000000009E-2</c:v>
                </c:pt>
                <c:pt idx="175">
                  <c:v>5.7314313000000089E-2</c:v>
                </c:pt>
                <c:pt idx="176">
                  <c:v>0.10190403000000002</c:v>
                </c:pt>
                <c:pt idx="177">
                  <c:v>0.13534146000000022</c:v>
                </c:pt>
                <c:pt idx="178">
                  <c:v>0.15136587000000001</c:v>
                </c:pt>
                <c:pt idx="179">
                  <c:v>0.13617513000000001</c:v>
                </c:pt>
                <c:pt idx="180">
                  <c:v>7.7665221000000034E-2</c:v>
                </c:pt>
                <c:pt idx="181">
                  <c:v>6.5887794000000124E-2</c:v>
                </c:pt>
                <c:pt idx="182">
                  <c:v>0.11185991999999984</c:v>
                </c:pt>
                <c:pt idx="183">
                  <c:v>0.14723207999999999</c:v>
                </c:pt>
                <c:pt idx="184">
                  <c:v>0.17091468000000032</c:v>
                </c:pt>
                <c:pt idx="185">
                  <c:v>0.16437033000000004</c:v>
                </c:pt>
                <c:pt idx="186">
                  <c:v>0.12814983000000021</c:v>
                </c:pt>
                <c:pt idx="187">
                  <c:v>0.12981285000000001</c:v>
                </c:pt>
                <c:pt idx="188">
                  <c:v>0.16464015000000004</c:v>
                </c:pt>
                <c:pt idx="189">
                  <c:v>0.14938452000000002</c:v>
                </c:pt>
                <c:pt idx="190">
                  <c:v>9.5040810000000017E-2</c:v>
                </c:pt>
                <c:pt idx="191">
                  <c:v>7.5252869999999999E-2</c:v>
                </c:pt>
                <c:pt idx="192">
                  <c:v>7.9433154000000034E-2</c:v>
                </c:pt>
                <c:pt idx="193">
                  <c:v>5.9035644000000088E-2</c:v>
                </c:pt>
                <c:pt idx="194">
                  <c:v>2.3503212000000048E-2</c:v>
                </c:pt>
                <c:pt idx="195">
                  <c:v>1.5948828000000033E-2</c:v>
                </c:pt>
                <c:pt idx="196">
                  <c:v>2.3610843000000006E-2</c:v>
                </c:pt>
                <c:pt idx="197">
                  <c:v>4.2580385999999998E-2</c:v>
                </c:pt>
                <c:pt idx="198">
                  <c:v>6.6959513999999998E-2</c:v>
                </c:pt>
                <c:pt idx="199">
                  <c:v>0.10214694000000014</c:v>
                </c:pt>
                <c:pt idx="200">
                  <c:v>0.14185008000000021</c:v>
                </c:pt>
                <c:pt idx="201">
                  <c:v>0.11104920000000001</c:v>
                </c:pt>
                <c:pt idx="202">
                  <c:v>5.4628884000000003E-2</c:v>
                </c:pt>
                <c:pt idx="203">
                  <c:v>5.4998865000000022E-2</c:v>
                </c:pt>
                <c:pt idx="204">
                  <c:v>7.3113435000000102E-2</c:v>
                </c:pt>
                <c:pt idx="205">
                  <c:v>7.0847775000000016E-2</c:v>
                </c:pt>
                <c:pt idx="206">
                  <c:v>6.3183915000000021E-2</c:v>
                </c:pt>
                <c:pt idx="207">
                  <c:v>6.2940338999999998E-2</c:v>
                </c:pt>
                <c:pt idx="208">
                  <c:v>6.4333764000000154E-2</c:v>
                </c:pt>
                <c:pt idx="209">
                  <c:v>7.0451640000000024E-2</c:v>
                </c:pt>
                <c:pt idx="210">
                  <c:v>7.7417109000000039E-2</c:v>
                </c:pt>
                <c:pt idx="211">
                  <c:v>0.10270071000000011</c:v>
                </c:pt>
                <c:pt idx="212">
                  <c:v>0.13056255</c:v>
                </c:pt>
                <c:pt idx="213">
                  <c:v>9.6012E-2</c:v>
                </c:pt>
                <c:pt idx="214">
                  <c:v>5.4915714000000108E-2</c:v>
                </c:pt>
                <c:pt idx="215">
                  <c:v>8.1455904000000037E-2</c:v>
                </c:pt>
                <c:pt idx="216">
                  <c:v>0.11280051000000001</c:v>
                </c:pt>
                <c:pt idx="217">
                  <c:v>6.3047618999999999E-2</c:v>
                </c:pt>
                <c:pt idx="218">
                  <c:v>1.009733399999998E-2</c:v>
                </c:pt>
                <c:pt idx="219">
                  <c:v>3.0318479999999988E-2</c:v>
                </c:pt>
                <c:pt idx="220">
                  <c:v>5.1980328000000006E-2</c:v>
                </c:pt>
                <c:pt idx="221">
                  <c:v>0.11188332000000001</c:v>
                </c:pt>
                <c:pt idx="222">
                  <c:v>0.16563159000000005</c:v>
                </c:pt>
                <c:pt idx="223">
                  <c:v>9.7370010000000007E-2</c:v>
                </c:pt>
                <c:pt idx="224">
                  <c:v>3.3053364000000002E-2</c:v>
                </c:pt>
                <c:pt idx="225">
                  <c:v>1.6332218999999999E-2</c:v>
                </c:pt>
                <c:pt idx="226">
                  <c:v>7.8933591000000143E-3</c:v>
                </c:pt>
                <c:pt idx="227">
                  <c:v>6.990093900000012E-2</c:v>
                </c:pt>
                <c:pt idx="228">
                  <c:v>0.11558214000000012</c:v>
                </c:pt>
                <c:pt idx="229">
                  <c:v>5.5664730000000023E-2</c:v>
                </c:pt>
                <c:pt idx="230">
                  <c:v>9.3405960000000239E-3</c:v>
                </c:pt>
                <c:pt idx="231">
                  <c:v>3.3023187000000002E-2</c:v>
                </c:pt>
                <c:pt idx="232">
                  <c:v>4.8991293000000033E-2</c:v>
                </c:pt>
                <c:pt idx="233">
                  <c:v>3.227417100000006E-2</c:v>
                </c:pt>
                <c:pt idx="234">
                  <c:v>3.6368631000000005E-2</c:v>
                </c:pt>
                <c:pt idx="235">
                  <c:v>0.11438190000000001</c:v>
                </c:pt>
                <c:pt idx="236">
                  <c:v>0.15348771000000025</c:v>
                </c:pt>
                <c:pt idx="237">
                  <c:v>7.4777940000000084E-2</c:v>
                </c:pt>
                <c:pt idx="238">
                  <c:v>2.7693729000000011E-2</c:v>
                </c:pt>
                <c:pt idx="239">
                  <c:v>6.3217611000000132E-2</c:v>
                </c:pt>
                <c:pt idx="240">
                  <c:v>0.1017198</c:v>
                </c:pt>
                <c:pt idx="241">
                  <c:v>0.14700626999999999</c:v>
                </c:pt>
                <c:pt idx="242">
                  <c:v>0.16273080000000004</c:v>
                </c:pt>
                <c:pt idx="243">
                  <c:v>0.11953449000000002</c:v>
                </c:pt>
                <c:pt idx="244">
                  <c:v>7.7359103999999998E-2</c:v>
                </c:pt>
                <c:pt idx="245">
                  <c:v>3.694967100000001E-2</c:v>
                </c:pt>
                <c:pt idx="246">
                  <c:v>3.8800422000000001E-2</c:v>
                </c:pt>
                <c:pt idx="247">
                  <c:v>0.10636542000000011</c:v>
                </c:pt>
                <c:pt idx="248">
                  <c:v>0.11690289000000001</c:v>
                </c:pt>
                <c:pt idx="249">
                  <c:v>4.8641255999999883E-2</c:v>
                </c:pt>
                <c:pt idx="250">
                  <c:v>6.0671151000000006E-2</c:v>
                </c:pt>
                <c:pt idx="251">
                  <c:v>0.17142209999999999</c:v>
                </c:pt>
                <c:pt idx="252">
                  <c:v>0.20008917000000001</c:v>
                </c:pt>
                <c:pt idx="253">
                  <c:v>0.13879305000000025</c:v>
                </c:pt>
                <c:pt idx="254">
                  <c:v>0.10602612000000022</c:v>
                </c:pt>
                <c:pt idx="255">
                  <c:v>0.10114911</c:v>
                </c:pt>
                <c:pt idx="256">
                  <c:v>0.1052052300000002</c:v>
                </c:pt>
                <c:pt idx="257">
                  <c:v>0.11704932000000001</c:v>
                </c:pt>
                <c:pt idx="258">
                  <c:v>0.11399039999999998</c:v>
                </c:pt>
                <c:pt idx="259">
                  <c:v>9.9359460000000205E-2</c:v>
                </c:pt>
                <c:pt idx="260">
                  <c:v>0.10409877000000017</c:v>
                </c:pt>
                <c:pt idx="261">
                  <c:v>0.12220901999999999</c:v>
                </c:pt>
                <c:pt idx="262">
                  <c:v>0.11915514000000019</c:v>
                </c:pt>
                <c:pt idx="263">
                  <c:v>0.10313451000000011</c:v>
                </c:pt>
                <c:pt idx="264">
                  <c:v>7.3551312000000008E-2</c:v>
                </c:pt>
                <c:pt idx="265">
                  <c:v>3.6634338000000072E-2</c:v>
                </c:pt>
                <c:pt idx="266">
                  <c:v>5.5865565000000013E-2</c:v>
                </c:pt>
                <c:pt idx="267">
                  <c:v>0.1018377</c:v>
                </c:pt>
                <c:pt idx="268">
                  <c:v>0.15469344000000038</c:v>
                </c:pt>
                <c:pt idx="269">
                  <c:v>0.21043053000000028</c:v>
                </c:pt>
                <c:pt idx="270">
                  <c:v>0.16945452000000003</c:v>
                </c:pt>
                <c:pt idx="271">
                  <c:v>9.3512610000000024E-2</c:v>
                </c:pt>
                <c:pt idx="272">
                  <c:v>0.12231198</c:v>
                </c:pt>
                <c:pt idx="273">
                  <c:v>0.18362276999999988</c:v>
                </c:pt>
                <c:pt idx="274">
                  <c:v>0.17873442000000028</c:v>
                </c:pt>
                <c:pt idx="275">
                  <c:v>0.15644493000000051</c:v>
                </c:pt>
                <c:pt idx="276">
                  <c:v>0.17358264000000001</c:v>
                </c:pt>
                <c:pt idx="277">
                  <c:v>0.19935485999999997</c:v>
                </c:pt>
                <c:pt idx="278">
                  <c:v>0.12872925000000021</c:v>
                </c:pt>
                <c:pt idx="279">
                  <c:v>4.0964328000000001E-2</c:v>
                </c:pt>
                <c:pt idx="280">
                  <c:v>5.1611354999999977E-2</c:v>
                </c:pt>
                <c:pt idx="281">
                  <c:v>7.5990492000000034E-2</c:v>
                </c:pt>
                <c:pt idx="282">
                  <c:v>6.6286611000000023E-2</c:v>
                </c:pt>
                <c:pt idx="283">
                  <c:v>5.3049033000000002E-2</c:v>
                </c:pt>
                <c:pt idx="284">
                  <c:v>7.6277159999999955E-2</c:v>
                </c:pt>
                <c:pt idx="285">
                  <c:v>0.10205559</c:v>
                </c:pt>
                <c:pt idx="286">
                  <c:v>0.15869682000000004</c:v>
                </c:pt>
                <c:pt idx="287">
                  <c:v>0.21652415999999999</c:v>
                </c:pt>
                <c:pt idx="288">
                  <c:v>0.18588762</c:v>
                </c:pt>
                <c:pt idx="289">
                  <c:v>0.15683715000000026</c:v>
                </c:pt>
                <c:pt idx="290">
                  <c:v>0.23765607000000002</c:v>
                </c:pt>
                <c:pt idx="291">
                  <c:v>0.31045302000000002</c:v>
                </c:pt>
                <c:pt idx="292">
                  <c:v>0.22824072000000004</c:v>
                </c:pt>
                <c:pt idx="293">
                  <c:v>0.15075900000000028</c:v>
                </c:pt>
                <c:pt idx="294">
                  <c:v>0.12916089</c:v>
                </c:pt>
                <c:pt idx="295">
                  <c:v>0.11453310000000012</c:v>
                </c:pt>
                <c:pt idx="296">
                  <c:v>0.15842610000000029</c:v>
                </c:pt>
                <c:pt idx="297">
                  <c:v>0.19158723000000025</c:v>
                </c:pt>
                <c:pt idx="298">
                  <c:v>0.15606333000000047</c:v>
                </c:pt>
                <c:pt idx="299">
                  <c:v>0.11904893999999998</c:v>
                </c:pt>
                <c:pt idx="300">
                  <c:v>7.4469987000000154E-2</c:v>
                </c:pt>
                <c:pt idx="301">
                  <c:v>5.4660060000000024E-2</c:v>
                </c:pt>
                <c:pt idx="302">
                  <c:v>0.13894218000000044</c:v>
                </c:pt>
                <c:pt idx="303">
                  <c:v>0.19615932000000003</c:v>
                </c:pt>
                <c:pt idx="304">
                  <c:v>0.15784920000000044</c:v>
                </c:pt>
                <c:pt idx="305">
                  <c:v>0.12006018000000011</c:v>
                </c:pt>
                <c:pt idx="306">
                  <c:v>8.3831040000000176E-2</c:v>
                </c:pt>
                <c:pt idx="307">
                  <c:v>7.2394596000000158E-2</c:v>
                </c:pt>
                <c:pt idx="308">
                  <c:v>0.12534489000000001</c:v>
                </c:pt>
                <c:pt idx="309">
                  <c:v>0.14069340000000022</c:v>
                </c:pt>
                <c:pt idx="310">
                  <c:v>7.1021960999999995E-2</c:v>
                </c:pt>
                <c:pt idx="311">
                  <c:v>7.8663519000000029E-2</c:v>
                </c:pt>
                <c:pt idx="312">
                  <c:v>0.23956577999999998</c:v>
                </c:pt>
                <c:pt idx="313">
                  <c:v>0.28264212</c:v>
                </c:pt>
                <c:pt idx="314">
                  <c:v>0.11965014000000013</c:v>
                </c:pt>
                <c:pt idx="315">
                  <c:v>7.0909299000000009E-2</c:v>
                </c:pt>
                <c:pt idx="316">
                  <c:v>0.19907388000000004</c:v>
                </c:pt>
                <c:pt idx="317">
                  <c:v>0.22693644000000038</c:v>
                </c:pt>
                <c:pt idx="318">
                  <c:v>0.11688210000000003</c:v>
                </c:pt>
                <c:pt idx="319">
                  <c:v>8.6994756000000006E-2</c:v>
                </c:pt>
                <c:pt idx="320">
                  <c:v>0.15527277</c:v>
                </c:pt>
                <c:pt idx="321">
                  <c:v>0.16157736000000003</c:v>
                </c:pt>
                <c:pt idx="322">
                  <c:v>0.10026657000000021</c:v>
                </c:pt>
                <c:pt idx="323">
                  <c:v>7.6040784000000014E-2</c:v>
                </c:pt>
                <c:pt idx="324">
                  <c:v>8.7884928000000043E-2</c:v>
                </c:pt>
                <c:pt idx="325">
                  <c:v>9.8607240000000249E-2</c:v>
                </c:pt>
                <c:pt idx="326">
                  <c:v>0.10835892</c:v>
                </c:pt>
                <c:pt idx="327">
                  <c:v>0.11771991000000001</c:v>
                </c:pt>
                <c:pt idx="328">
                  <c:v>0.12677507999999987</c:v>
                </c:pt>
                <c:pt idx="329">
                  <c:v>0.17092872000000001</c:v>
                </c:pt>
                <c:pt idx="330">
                  <c:v>0.23919029999999999</c:v>
                </c:pt>
                <c:pt idx="331">
                  <c:v>0.19665917999999988</c:v>
                </c:pt>
                <c:pt idx="332">
                  <c:v>8.6604822000000262E-2</c:v>
                </c:pt>
                <c:pt idx="333">
                  <c:v>6.8434254000000014E-2</c:v>
                </c:pt>
                <c:pt idx="334">
                  <c:v>9.9786420000000181E-2</c:v>
                </c:pt>
                <c:pt idx="335">
                  <c:v>0.11884391999999998</c:v>
                </c:pt>
                <c:pt idx="336">
                  <c:v>0.13208156999999987</c:v>
                </c:pt>
                <c:pt idx="337">
                  <c:v>0.16452450000000002</c:v>
                </c:pt>
                <c:pt idx="338">
                  <c:v>0.20493396000000022</c:v>
                </c:pt>
                <c:pt idx="339">
                  <c:v>0.21509748000000051</c:v>
                </c:pt>
                <c:pt idx="340">
                  <c:v>0.21440097000000022</c:v>
                </c:pt>
                <c:pt idx="341">
                  <c:v>0.13384025999999999</c:v>
                </c:pt>
                <c:pt idx="342">
                  <c:v>2.8661679000000002E-2</c:v>
                </c:pt>
                <c:pt idx="343">
                  <c:v>4.8294746999999985E-2</c:v>
                </c:pt>
                <c:pt idx="344">
                  <c:v>0.10053576000000011</c:v>
                </c:pt>
                <c:pt idx="345">
                  <c:v>0.17739936000000028</c:v>
                </c:pt>
                <c:pt idx="346">
                  <c:v>0.25959186000000001</c:v>
                </c:pt>
                <c:pt idx="347">
                  <c:v>0.24823152000000004</c:v>
                </c:pt>
                <c:pt idx="348">
                  <c:v>0.22036293000000004</c:v>
                </c:pt>
                <c:pt idx="349">
                  <c:v>0.14353658999999999</c:v>
                </c:pt>
                <c:pt idx="350">
                  <c:v>5.9930847000000023E-2</c:v>
                </c:pt>
                <c:pt idx="351">
                  <c:v>0.11854638000000003</c:v>
                </c:pt>
                <c:pt idx="352">
                  <c:v>0.19170144000000031</c:v>
                </c:pt>
                <c:pt idx="353">
                  <c:v>0.10836981</c:v>
                </c:pt>
                <c:pt idx="354">
                  <c:v>1.4313321000000007E-2</c:v>
                </c:pt>
                <c:pt idx="355">
                  <c:v>9.9005850000000201E-2</c:v>
                </c:pt>
                <c:pt idx="356">
                  <c:v>0.19025351999999987</c:v>
                </c:pt>
                <c:pt idx="357">
                  <c:v>0.13692582</c:v>
                </c:pt>
                <c:pt idx="358">
                  <c:v>8.5552380000000067E-2</c:v>
                </c:pt>
                <c:pt idx="359">
                  <c:v>0.16776468000000028</c:v>
                </c:pt>
                <c:pt idx="360">
                  <c:v>0.24445638000000042</c:v>
                </c:pt>
                <c:pt idx="361">
                  <c:v>0.21728457000000001</c:v>
                </c:pt>
                <c:pt idx="362">
                  <c:v>0.18951435000000044</c:v>
                </c:pt>
                <c:pt idx="363">
                  <c:v>0.15468705000000021</c:v>
                </c:pt>
                <c:pt idx="364">
                  <c:v>0.12749472000000001</c:v>
                </c:pt>
                <c:pt idx="365">
                  <c:v>0.16371513000000038</c:v>
                </c:pt>
                <c:pt idx="366">
                  <c:v>0.18523719000000044</c:v>
                </c:pt>
                <c:pt idx="367">
                  <c:v>0.11349288000000002</c:v>
                </c:pt>
                <c:pt idx="368">
                  <c:v>6.3434871000000018E-2</c:v>
                </c:pt>
                <c:pt idx="369">
                  <c:v>0.12333789000000001</c:v>
                </c:pt>
                <c:pt idx="370">
                  <c:v>0.15591402000000032</c:v>
                </c:pt>
                <c:pt idx="371">
                  <c:v>7.4398401000000169E-2</c:v>
                </c:pt>
                <c:pt idx="372">
                  <c:v>2.9997954000000007E-2</c:v>
                </c:pt>
                <c:pt idx="373">
                  <c:v>0.11569383000000009</c:v>
                </c:pt>
                <c:pt idx="374">
                  <c:v>0.17815869000000001</c:v>
                </c:pt>
                <c:pt idx="375">
                  <c:v>0.17119160999999997</c:v>
                </c:pt>
                <c:pt idx="376">
                  <c:v>0.15528078000000028</c:v>
                </c:pt>
                <c:pt idx="377">
                  <c:v>0.11627415000000015</c:v>
                </c:pt>
                <c:pt idx="378">
                  <c:v>0.11220741000000001</c:v>
                </c:pt>
                <c:pt idx="379">
                  <c:v>0.18673794000000038</c:v>
                </c:pt>
                <c:pt idx="380">
                  <c:v>0.22167926999999987</c:v>
                </c:pt>
                <c:pt idx="381">
                  <c:v>0.17849331000000043</c:v>
                </c:pt>
                <c:pt idx="382">
                  <c:v>0.15259022999999999</c:v>
                </c:pt>
                <c:pt idx="383">
                  <c:v>0.15676947000000038</c:v>
                </c:pt>
                <c:pt idx="384">
                  <c:v>0.14779233000000047</c:v>
                </c:pt>
                <c:pt idx="385">
                  <c:v>0.11853027000000015</c:v>
                </c:pt>
                <c:pt idx="386">
                  <c:v>0.10779993000000011</c:v>
                </c:pt>
                <c:pt idx="387">
                  <c:v>0.12243096000000002</c:v>
                </c:pt>
                <c:pt idx="388">
                  <c:v>0.14522220000000022</c:v>
                </c:pt>
                <c:pt idx="389">
                  <c:v>0.17796780000000029</c:v>
                </c:pt>
                <c:pt idx="390">
                  <c:v>0.17931510000000028</c:v>
                </c:pt>
                <c:pt idx="391">
                  <c:v>0.14657742000000001</c:v>
                </c:pt>
                <c:pt idx="392">
                  <c:v>0.15842186999999999</c:v>
                </c:pt>
                <c:pt idx="393">
                  <c:v>0.21344913000000054</c:v>
                </c:pt>
                <c:pt idx="394">
                  <c:v>0.23708709000000025</c:v>
                </c:pt>
                <c:pt idx="395">
                  <c:v>0.23360436000000004</c:v>
                </c:pt>
                <c:pt idx="396">
                  <c:v>0.16790229000000034</c:v>
                </c:pt>
                <c:pt idx="397">
                  <c:v>5.4365184000000101E-2</c:v>
                </c:pt>
                <c:pt idx="398">
                  <c:v>7.8133104000000009E-2</c:v>
                </c:pt>
                <c:pt idx="399">
                  <c:v>0.19587780000000005</c:v>
                </c:pt>
                <c:pt idx="400">
                  <c:v>0.19654425000000028</c:v>
                </c:pt>
                <c:pt idx="401">
                  <c:v>0.12617604000000002</c:v>
                </c:pt>
                <c:pt idx="402">
                  <c:v>9.8450820000000244E-2</c:v>
                </c:pt>
                <c:pt idx="403">
                  <c:v>9.3573810000000063E-2</c:v>
                </c:pt>
                <c:pt idx="404">
                  <c:v>0.10716129000000015</c:v>
                </c:pt>
                <c:pt idx="405">
                  <c:v>0.12945609000000022</c:v>
                </c:pt>
                <c:pt idx="406">
                  <c:v>0.11918339999999998</c:v>
                </c:pt>
                <c:pt idx="407">
                  <c:v>9.5500800000000177E-2</c:v>
                </c:pt>
                <c:pt idx="408">
                  <c:v>0.10466478000000021</c:v>
                </c:pt>
                <c:pt idx="409">
                  <c:v>0.12556116</c:v>
                </c:pt>
                <c:pt idx="410">
                  <c:v>0.13473072</c:v>
                </c:pt>
                <c:pt idx="411">
                  <c:v>0.14030315999999998</c:v>
                </c:pt>
                <c:pt idx="412">
                  <c:v>0.14034474000000025</c:v>
                </c:pt>
                <c:pt idx="413">
                  <c:v>0.13895162999999988</c:v>
                </c:pt>
                <c:pt idx="414">
                  <c:v>0.18511712999999999</c:v>
                </c:pt>
                <c:pt idx="415">
                  <c:v>0.24155100000000004</c:v>
                </c:pt>
                <c:pt idx="416">
                  <c:v>0.17641764000000029</c:v>
                </c:pt>
                <c:pt idx="417">
                  <c:v>9.0025020000000261E-2</c:v>
                </c:pt>
                <c:pt idx="418">
                  <c:v>0.10784520000000011</c:v>
                </c:pt>
                <c:pt idx="419">
                  <c:v>0.13989410999999999</c:v>
                </c:pt>
                <c:pt idx="420">
                  <c:v>0.19408473000000004</c:v>
                </c:pt>
                <c:pt idx="421">
                  <c:v>0.25050501000000003</c:v>
                </c:pt>
                <c:pt idx="422">
                  <c:v>0.26450739000000001</c:v>
                </c:pt>
                <c:pt idx="423">
                  <c:v>0.27565218000000002</c:v>
                </c:pt>
                <c:pt idx="424">
                  <c:v>0.24778053000000025</c:v>
                </c:pt>
                <c:pt idx="425">
                  <c:v>0.21852558000000022</c:v>
                </c:pt>
                <c:pt idx="426">
                  <c:v>0.14770215000000028</c:v>
                </c:pt>
                <c:pt idx="427">
                  <c:v>7.8358410000000114E-2</c:v>
                </c:pt>
                <c:pt idx="428">
                  <c:v>8.1841140000000007E-2</c:v>
                </c:pt>
                <c:pt idx="429">
                  <c:v>8.6257467000000046E-2</c:v>
                </c:pt>
                <c:pt idx="430">
                  <c:v>0.10785042</c:v>
                </c:pt>
                <c:pt idx="431">
                  <c:v>0.13089996000000001</c:v>
                </c:pt>
                <c:pt idx="432">
                  <c:v>0.17060319000000004</c:v>
                </c:pt>
                <c:pt idx="433">
                  <c:v>0.20713338000000028</c:v>
                </c:pt>
                <c:pt idx="434">
                  <c:v>0.21758157</c:v>
                </c:pt>
                <c:pt idx="435">
                  <c:v>0.22239207000000003</c:v>
                </c:pt>
                <c:pt idx="436">
                  <c:v>0.19173662999999988</c:v>
                </c:pt>
                <c:pt idx="437">
                  <c:v>0.16848081000000004</c:v>
                </c:pt>
                <c:pt idx="438">
                  <c:v>0.18241515000000044</c:v>
                </c:pt>
                <c:pt idx="439">
                  <c:v>0.18659340000000044</c:v>
                </c:pt>
                <c:pt idx="440">
                  <c:v>0.15036426000000025</c:v>
                </c:pt>
                <c:pt idx="441">
                  <c:v>0.12533283000000001</c:v>
                </c:pt>
                <c:pt idx="442">
                  <c:v>0.13926374999999999</c:v>
                </c:pt>
                <c:pt idx="443">
                  <c:v>0.17108397</c:v>
                </c:pt>
                <c:pt idx="444">
                  <c:v>0.25606269000000031</c:v>
                </c:pt>
                <c:pt idx="445">
                  <c:v>0.30122037000000057</c:v>
                </c:pt>
                <c:pt idx="446">
                  <c:v>0.24410349000000031</c:v>
                </c:pt>
                <c:pt idx="447">
                  <c:v>0.19536767999999988</c:v>
                </c:pt>
                <c:pt idx="448">
                  <c:v>0.16541622000000028</c:v>
                </c:pt>
                <c:pt idx="449">
                  <c:v>0.13264434000000025</c:v>
                </c:pt>
                <c:pt idx="450">
                  <c:v>9.4325040000000263E-2</c:v>
                </c:pt>
                <c:pt idx="451">
                  <c:v>8.5082814000000007E-2</c:v>
                </c:pt>
                <c:pt idx="452">
                  <c:v>0.126189</c:v>
                </c:pt>
                <c:pt idx="453">
                  <c:v>0.14336621999999999</c:v>
                </c:pt>
                <c:pt idx="454">
                  <c:v>0.12385827000000002</c:v>
                </c:pt>
                <c:pt idx="455">
                  <c:v>0.12794535000000032</c:v>
                </c:pt>
                <c:pt idx="456">
                  <c:v>0.16416575999999997</c:v>
                </c:pt>
                <c:pt idx="457">
                  <c:v>0.18433863000000025</c:v>
                </c:pt>
                <c:pt idx="458">
                  <c:v>0.18503514000000029</c:v>
                </c:pt>
                <c:pt idx="459">
                  <c:v>0.19477089000000003</c:v>
                </c:pt>
                <c:pt idx="460">
                  <c:v>0.21427425000000025</c:v>
                </c:pt>
                <c:pt idx="461">
                  <c:v>0.19760004000000003</c:v>
                </c:pt>
                <c:pt idx="462">
                  <c:v>0.14605551</c:v>
                </c:pt>
                <c:pt idx="463">
                  <c:v>0.1177286400000002</c:v>
                </c:pt>
                <c:pt idx="464">
                  <c:v>0.10937007000000011</c:v>
                </c:pt>
                <c:pt idx="465">
                  <c:v>0.12783465000000002</c:v>
                </c:pt>
                <c:pt idx="466">
                  <c:v>0.16685073000000003</c:v>
                </c:pt>
                <c:pt idx="467">
                  <c:v>0.20502846000000022</c:v>
                </c:pt>
                <c:pt idx="468">
                  <c:v>0.24265107000000002</c:v>
                </c:pt>
                <c:pt idx="469">
                  <c:v>0.21902031000000025</c:v>
                </c:pt>
                <c:pt idx="470">
                  <c:v>0.15840612000000029</c:v>
                </c:pt>
                <c:pt idx="471">
                  <c:v>0.11416158000000012</c:v>
                </c:pt>
                <c:pt idx="472">
                  <c:v>7.8637698000000034E-2</c:v>
                </c:pt>
                <c:pt idx="473">
                  <c:v>0.11803761</c:v>
                </c:pt>
                <c:pt idx="474">
                  <c:v>0.19256814000000028</c:v>
                </c:pt>
                <c:pt idx="475">
                  <c:v>0.16926408000000037</c:v>
                </c:pt>
                <c:pt idx="476">
                  <c:v>0.10587834</c:v>
                </c:pt>
                <c:pt idx="477">
                  <c:v>9.5435100000000037E-2</c:v>
                </c:pt>
                <c:pt idx="478">
                  <c:v>0.10379367000000023</c:v>
                </c:pt>
                <c:pt idx="479">
                  <c:v>9.4532400000000197E-2</c:v>
                </c:pt>
                <c:pt idx="480">
                  <c:v>7.9901379000000022E-2</c:v>
                </c:pt>
                <c:pt idx="481">
                  <c:v>5.3088435000000024E-2</c:v>
                </c:pt>
                <c:pt idx="482">
                  <c:v>2.3129712000000004E-2</c:v>
                </c:pt>
                <c:pt idx="483">
                  <c:v>4.9413915000000114E-2</c:v>
                </c:pt>
                <c:pt idx="484">
                  <c:v>8.7733214999999989E-2</c:v>
                </c:pt>
                <c:pt idx="485">
                  <c:v>9.6947910000000012E-2</c:v>
                </c:pt>
                <c:pt idx="486">
                  <c:v>0.10112715000000012</c:v>
                </c:pt>
                <c:pt idx="487">
                  <c:v>9.7942679999999976E-2</c:v>
                </c:pt>
                <c:pt idx="488">
                  <c:v>9.3763440000000225E-2</c:v>
                </c:pt>
                <c:pt idx="489">
                  <c:v>8.4513672000000026E-2</c:v>
                </c:pt>
                <c:pt idx="490">
                  <c:v>7.4762019000000152E-2</c:v>
                </c:pt>
                <c:pt idx="491">
                  <c:v>0.14932637999999998</c:v>
                </c:pt>
                <c:pt idx="492">
                  <c:v>0.22942926000000027</c:v>
                </c:pt>
                <c:pt idx="493">
                  <c:v>0.18158382000000001</c:v>
                </c:pt>
                <c:pt idx="494">
                  <c:v>0.12933018000000004</c:v>
                </c:pt>
                <c:pt idx="495">
                  <c:v>0.11730420000000009</c:v>
                </c:pt>
                <c:pt idx="496">
                  <c:v>0.10599651000000011</c:v>
                </c:pt>
                <c:pt idx="497">
                  <c:v>0.11644470000000012</c:v>
                </c:pt>
                <c:pt idx="498">
                  <c:v>0.12498632999999999</c:v>
                </c:pt>
                <c:pt idx="499">
                  <c:v>9.9214110000000008E-2</c:v>
                </c:pt>
                <c:pt idx="500">
                  <c:v>8.0277731999999991E-2</c:v>
                </c:pt>
                <c:pt idx="501">
                  <c:v>0.13880178000000001</c:v>
                </c:pt>
                <c:pt idx="502">
                  <c:v>0.18783261000000001</c:v>
                </c:pt>
                <c:pt idx="503">
                  <c:v>0.15996402000000032</c:v>
                </c:pt>
                <c:pt idx="504">
                  <c:v>0.13499396999999999</c:v>
                </c:pt>
                <c:pt idx="505">
                  <c:v>0.1280268</c:v>
                </c:pt>
                <c:pt idx="506">
                  <c:v>0.12327183000000011</c:v>
                </c:pt>
                <c:pt idx="507">
                  <c:v>0.12954078000000024</c:v>
                </c:pt>
                <c:pt idx="508">
                  <c:v>0.13622004000000001</c:v>
                </c:pt>
                <c:pt idx="509">
                  <c:v>0.14457861</c:v>
                </c:pt>
                <c:pt idx="510">
                  <c:v>0.15200172000000001</c:v>
                </c:pt>
                <c:pt idx="511">
                  <c:v>0.15618105000000004</c:v>
                </c:pt>
                <c:pt idx="512">
                  <c:v>0.14961375000000021</c:v>
                </c:pt>
                <c:pt idx="513">
                  <c:v>0.11130363000000001</c:v>
                </c:pt>
                <c:pt idx="514">
                  <c:v>8.6714118000000007E-2</c:v>
                </c:pt>
                <c:pt idx="515">
                  <c:v>9.7162289999999998E-2</c:v>
                </c:pt>
                <c:pt idx="516">
                  <c:v>0.12272499000000016</c:v>
                </c:pt>
                <c:pt idx="517">
                  <c:v>0.18194571000000032</c:v>
                </c:pt>
                <c:pt idx="518">
                  <c:v>0.22393368000000025</c:v>
                </c:pt>
                <c:pt idx="519">
                  <c:v>0.23229423000000043</c:v>
                </c:pt>
                <c:pt idx="520">
                  <c:v>0.23067584999999988</c:v>
                </c:pt>
                <c:pt idx="521">
                  <c:v>0.21186459000000021</c:v>
                </c:pt>
                <c:pt idx="522">
                  <c:v>0.17899361999999999</c:v>
                </c:pt>
                <c:pt idx="523">
                  <c:v>0.12466296000000013</c:v>
                </c:pt>
                <c:pt idx="524">
                  <c:v>0.11645118000000003</c:v>
                </c:pt>
                <c:pt idx="525">
                  <c:v>0.17078183999999999</c:v>
                </c:pt>
                <c:pt idx="526">
                  <c:v>0.18377315999999999</c:v>
                </c:pt>
                <c:pt idx="527">
                  <c:v>0.14685624000000025</c:v>
                </c:pt>
                <c:pt idx="528">
                  <c:v>0.13476600000000025</c:v>
                </c:pt>
                <c:pt idx="529">
                  <c:v>0.14939342999999999</c:v>
                </c:pt>
                <c:pt idx="530">
                  <c:v>0.15406974000000032</c:v>
                </c:pt>
                <c:pt idx="531">
                  <c:v>0.14919282</c:v>
                </c:pt>
                <c:pt idx="532">
                  <c:v>0.11954403000000002</c:v>
                </c:pt>
                <c:pt idx="533">
                  <c:v>6.8683869000000008E-2</c:v>
                </c:pt>
                <c:pt idx="534">
                  <c:v>7.4758662000000128E-2</c:v>
                </c:pt>
                <c:pt idx="535">
                  <c:v>0.12422538000000018</c:v>
                </c:pt>
                <c:pt idx="536">
                  <c:v>0.10641042000000002</c:v>
                </c:pt>
                <c:pt idx="537">
                  <c:v>4.3024635000000012E-2</c:v>
                </c:pt>
                <c:pt idx="538">
                  <c:v>3.2717412000000015E-2</c:v>
                </c:pt>
                <c:pt idx="539">
                  <c:v>5.4310365000000034E-2</c:v>
                </c:pt>
                <c:pt idx="540">
                  <c:v>9.2748870000000067E-2</c:v>
                </c:pt>
                <c:pt idx="541">
                  <c:v>0.14011407000000001</c:v>
                </c:pt>
                <c:pt idx="542">
                  <c:v>0.13523030999999999</c:v>
                </c:pt>
                <c:pt idx="543">
                  <c:v>0.10597536</c:v>
                </c:pt>
                <c:pt idx="544">
                  <c:v>0.13462074000000002</c:v>
                </c:pt>
                <c:pt idx="545">
                  <c:v>0.18687438000000028</c:v>
                </c:pt>
                <c:pt idx="546">
                  <c:v>0.16601031000000024</c:v>
                </c:pt>
                <c:pt idx="547">
                  <c:v>0.11933046000000001</c:v>
                </c:pt>
                <c:pt idx="548">
                  <c:v>0.15822558000000028</c:v>
                </c:pt>
                <c:pt idx="549">
                  <c:v>0.22302000000000002</c:v>
                </c:pt>
                <c:pt idx="550">
                  <c:v>0.18572985000000025</c:v>
                </c:pt>
                <c:pt idx="551">
                  <c:v>0.12234411000000002</c:v>
                </c:pt>
                <c:pt idx="552">
                  <c:v>0.12962780999999987</c:v>
                </c:pt>
                <c:pt idx="553">
                  <c:v>0.1519173000000005</c:v>
                </c:pt>
                <c:pt idx="554">
                  <c:v>0.15637346999999999</c:v>
                </c:pt>
                <c:pt idx="555">
                  <c:v>0.15776658000000043</c:v>
                </c:pt>
                <c:pt idx="556">
                  <c:v>0.13580631000000001</c:v>
                </c:pt>
                <c:pt idx="557">
                  <c:v>0.11073069000000002</c:v>
                </c:pt>
                <c:pt idx="558">
                  <c:v>0.10278252000000011</c:v>
                </c:pt>
                <c:pt idx="559">
                  <c:v>9.6512040000000021E-2</c:v>
                </c:pt>
                <c:pt idx="560">
                  <c:v>0.17530226999999998</c:v>
                </c:pt>
                <c:pt idx="561">
                  <c:v>0.25960473000000001</c:v>
                </c:pt>
                <c:pt idx="562">
                  <c:v>0.15239970000000028</c:v>
                </c:pt>
                <c:pt idx="563">
                  <c:v>3.8835288000000016E-2</c:v>
                </c:pt>
                <c:pt idx="564">
                  <c:v>7.3162719000000084E-2</c:v>
                </c:pt>
                <c:pt idx="565">
                  <c:v>0.10685682000000002</c:v>
                </c:pt>
                <c:pt idx="566">
                  <c:v>9.6406110000000031E-2</c:v>
                </c:pt>
                <c:pt idx="567">
                  <c:v>8.479899900000018E-2</c:v>
                </c:pt>
                <c:pt idx="568">
                  <c:v>5.2750134000000094E-2</c:v>
                </c:pt>
                <c:pt idx="569">
                  <c:v>2.6556956999999989E-2</c:v>
                </c:pt>
                <c:pt idx="570">
                  <c:v>6.5572965000000025E-2</c:v>
                </c:pt>
                <c:pt idx="571">
                  <c:v>0.10342035000000002</c:v>
                </c:pt>
                <c:pt idx="572">
                  <c:v>0.13198562999999988</c:v>
                </c:pt>
                <c:pt idx="573">
                  <c:v>0.15743268000000044</c:v>
                </c:pt>
                <c:pt idx="574">
                  <c:v>0.16370154000000003</c:v>
                </c:pt>
                <c:pt idx="575">
                  <c:v>0.16727688000000021</c:v>
                </c:pt>
                <c:pt idx="576">
                  <c:v>0.15752520000000028</c:v>
                </c:pt>
                <c:pt idx="577">
                  <c:v>0.14694840000000051</c:v>
                </c:pt>
                <c:pt idx="578">
                  <c:v>0.13301747999999999</c:v>
                </c:pt>
                <c:pt idx="579">
                  <c:v>0.12096810000000002</c:v>
                </c:pt>
                <c:pt idx="580">
                  <c:v>0.11539575000000016</c:v>
                </c:pt>
                <c:pt idx="581">
                  <c:v>0.11548296000000001</c:v>
                </c:pt>
                <c:pt idx="582">
                  <c:v>0.13220406000000001</c:v>
                </c:pt>
                <c:pt idx="583">
                  <c:v>0.15541596000000038</c:v>
                </c:pt>
                <c:pt idx="584">
                  <c:v>0.19512863999999988</c:v>
                </c:pt>
                <c:pt idx="585">
                  <c:v>0.21879162000000021</c:v>
                </c:pt>
                <c:pt idx="586">
                  <c:v>0.20694752999999999</c:v>
                </c:pt>
                <c:pt idx="587">
                  <c:v>0.19202895000000003</c:v>
                </c:pt>
                <c:pt idx="588">
                  <c:v>0.17113256999999987</c:v>
                </c:pt>
                <c:pt idx="589">
                  <c:v>0.14586795000000025</c:v>
                </c:pt>
                <c:pt idx="590">
                  <c:v>0.11313027000000012</c:v>
                </c:pt>
                <c:pt idx="591">
                  <c:v>0.10361970000000002</c:v>
                </c:pt>
                <c:pt idx="592">
                  <c:v>0.12939191999999997</c:v>
                </c:pt>
                <c:pt idx="593">
                  <c:v>0.16258428000000028</c:v>
                </c:pt>
                <c:pt idx="594">
                  <c:v>0.20577014999999999</c:v>
                </c:pt>
                <c:pt idx="595">
                  <c:v>0.23788422000000001</c:v>
                </c:pt>
                <c:pt idx="596">
                  <c:v>0.25669548000000003</c:v>
                </c:pt>
                <c:pt idx="597">
                  <c:v>0.21362544000000025</c:v>
                </c:pt>
                <c:pt idx="598">
                  <c:v>0.10424124000000021</c:v>
                </c:pt>
                <c:pt idx="599">
                  <c:v>0.10317924000000014</c:v>
                </c:pt>
                <c:pt idx="600">
                  <c:v>0.20559627000000025</c:v>
                </c:pt>
                <c:pt idx="601">
                  <c:v>0.23275151999999988</c:v>
                </c:pt>
                <c:pt idx="602">
                  <c:v>0.19583460000000005</c:v>
                </c:pt>
                <c:pt idx="603">
                  <c:v>0.13038705</c:v>
                </c:pt>
                <c:pt idx="604">
                  <c:v>4.3318674000000133E-2</c:v>
                </c:pt>
                <c:pt idx="605">
                  <c:v>9.0208440000000042E-2</c:v>
                </c:pt>
                <c:pt idx="606">
                  <c:v>0.22742811000000004</c:v>
                </c:pt>
                <c:pt idx="607">
                  <c:v>0.26700939000000001</c:v>
                </c:pt>
                <c:pt idx="608">
                  <c:v>0.24820263000000028</c:v>
                </c:pt>
                <c:pt idx="609">
                  <c:v>0.20888424000000028</c:v>
                </c:pt>
                <c:pt idx="610">
                  <c:v>0.15872075999999999</c:v>
                </c:pt>
                <c:pt idx="611">
                  <c:v>0.16803990000000021</c:v>
                </c:pt>
                <c:pt idx="612">
                  <c:v>0.20496581999999999</c:v>
                </c:pt>
                <c:pt idx="613">
                  <c:v>0.22552425000000001</c:v>
                </c:pt>
                <c:pt idx="614">
                  <c:v>0.23945850000000021</c:v>
                </c:pt>
                <c:pt idx="615">
                  <c:v>0.23482566000000002</c:v>
                </c:pt>
                <c:pt idx="616">
                  <c:v>0.22368086999999987</c:v>
                </c:pt>
                <c:pt idx="617">
                  <c:v>0.18093231000000029</c:v>
                </c:pt>
                <c:pt idx="618">
                  <c:v>0.12869136</c:v>
                </c:pt>
                <c:pt idx="619">
                  <c:v>0.11032695000000003</c:v>
                </c:pt>
                <c:pt idx="620">
                  <c:v>0.10057536</c:v>
                </c:pt>
                <c:pt idx="621">
                  <c:v>9.1396800000000028E-2</c:v>
                </c:pt>
                <c:pt idx="622">
                  <c:v>8.2341719999999979E-2</c:v>
                </c:pt>
                <c:pt idx="623">
                  <c:v>0.11495699999999998</c:v>
                </c:pt>
                <c:pt idx="624">
                  <c:v>0.15466976999999998</c:v>
                </c:pt>
                <c:pt idx="625">
                  <c:v>0.15192126000000025</c:v>
                </c:pt>
                <c:pt idx="626">
                  <c:v>0.14356071000000001</c:v>
                </c:pt>
                <c:pt idx="627">
                  <c:v>0.20443788000000043</c:v>
                </c:pt>
                <c:pt idx="628">
                  <c:v>0.27201924</c:v>
                </c:pt>
                <c:pt idx="629">
                  <c:v>0.18628155000000021</c:v>
                </c:pt>
                <c:pt idx="630">
                  <c:v>9.083169000000002E-2</c:v>
                </c:pt>
                <c:pt idx="631">
                  <c:v>0.10139373000000011</c:v>
                </c:pt>
                <c:pt idx="632">
                  <c:v>0.11532465000000011</c:v>
                </c:pt>
                <c:pt idx="633">
                  <c:v>0.12508875000000003</c:v>
                </c:pt>
                <c:pt idx="634">
                  <c:v>0.13487696999999987</c:v>
                </c:pt>
                <c:pt idx="635">
                  <c:v>0.14602437000000001</c:v>
                </c:pt>
                <c:pt idx="636">
                  <c:v>0.15839226000000028</c:v>
                </c:pt>
                <c:pt idx="637">
                  <c:v>0.19183454999999988</c:v>
                </c:pt>
                <c:pt idx="638">
                  <c:v>0.21921894000000047</c:v>
                </c:pt>
                <c:pt idx="639">
                  <c:v>0.18021231000000029</c:v>
                </c:pt>
                <c:pt idx="640">
                  <c:v>0.14057136000000001</c:v>
                </c:pt>
                <c:pt idx="641">
                  <c:v>9.5992380000000044E-2</c:v>
                </c:pt>
                <c:pt idx="642">
                  <c:v>7.3272195000000012E-2</c:v>
                </c:pt>
                <c:pt idx="643">
                  <c:v>0.18402309000000025</c:v>
                </c:pt>
                <c:pt idx="644">
                  <c:v>0.27697986000000058</c:v>
                </c:pt>
                <c:pt idx="645">
                  <c:v>0.28255221000000008</c:v>
                </c:pt>
                <c:pt idx="646">
                  <c:v>0.26773010999999997</c:v>
                </c:pt>
                <c:pt idx="647">
                  <c:v>0.17019008999999999</c:v>
                </c:pt>
                <c:pt idx="648">
                  <c:v>8.4031533000000005E-2</c:v>
                </c:pt>
                <c:pt idx="649">
                  <c:v>3.6654957000000016E-2</c:v>
                </c:pt>
                <c:pt idx="650">
                  <c:v>2.7672777000000079E-2</c:v>
                </c:pt>
                <c:pt idx="651">
                  <c:v>0.13078647000000004</c:v>
                </c:pt>
                <c:pt idx="652">
                  <c:v>0.20640231000000028</c:v>
                </c:pt>
                <c:pt idx="653">
                  <c:v>0.21267126</c:v>
                </c:pt>
                <c:pt idx="654">
                  <c:v>0.21480732000000022</c:v>
                </c:pt>
                <c:pt idx="655">
                  <c:v>0.20784186000000004</c:v>
                </c:pt>
                <c:pt idx="656">
                  <c:v>0.21061413000000032</c:v>
                </c:pt>
                <c:pt idx="657">
                  <c:v>0.23220711000000024</c:v>
                </c:pt>
                <c:pt idx="658">
                  <c:v>0.23603796000000021</c:v>
                </c:pt>
                <c:pt idx="659">
                  <c:v>0.20956923000000044</c:v>
                </c:pt>
                <c:pt idx="660">
                  <c:v>0.18864603000000044</c:v>
                </c:pt>
                <c:pt idx="661">
                  <c:v>0.17610516000000001</c:v>
                </c:pt>
                <c:pt idx="662">
                  <c:v>0.15643386000000029</c:v>
                </c:pt>
                <c:pt idx="663">
                  <c:v>0.12717179999999978</c:v>
                </c:pt>
                <c:pt idx="664">
                  <c:v>0.10711494000000016</c:v>
                </c:pt>
                <c:pt idx="665">
                  <c:v>9.8057700000000067E-2</c:v>
                </c:pt>
                <c:pt idx="666">
                  <c:v>0.11024145000000002</c:v>
                </c:pt>
                <c:pt idx="667">
                  <c:v>0.14506884000000028</c:v>
                </c:pt>
                <c:pt idx="668">
                  <c:v>0.17704791000000025</c:v>
                </c:pt>
                <c:pt idx="669">
                  <c:v>0.20630295000000001</c:v>
                </c:pt>
                <c:pt idx="670">
                  <c:v>0.19409229000000028</c:v>
                </c:pt>
                <c:pt idx="671">
                  <c:v>0.14672709000000028</c:v>
                </c:pt>
                <c:pt idx="672">
                  <c:v>0.11840526000000012</c:v>
                </c:pt>
                <c:pt idx="673">
                  <c:v>0.10447434000000011</c:v>
                </c:pt>
                <c:pt idx="674">
                  <c:v>0.14888898000000028</c:v>
                </c:pt>
                <c:pt idx="675">
                  <c:v>0.23249475000000025</c:v>
                </c:pt>
                <c:pt idx="676">
                  <c:v>0.21607515000000024</c:v>
                </c:pt>
                <c:pt idx="677">
                  <c:v>0.14013333000000025</c:v>
                </c:pt>
                <c:pt idx="678">
                  <c:v>0.10622178000000022</c:v>
                </c:pt>
                <c:pt idx="679">
                  <c:v>9.4377690000000028E-2</c:v>
                </c:pt>
                <c:pt idx="680">
                  <c:v>0.11923470000000021</c:v>
                </c:pt>
                <c:pt idx="681">
                  <c:v>0.16103763000000004</c:v>
                </c:pt>
                <c:pt idx="682">
                  <c:v>0.18793386000000029</c:v>
                </c:pt>
                <c:pt idx="683">
                  <c:v>0.20883024000000025</c:v>
                </c:pt>
                <c:pt idx="684">
                  <c:v>0.26175474000000004</c:v>
                </c:pt>
                <c:pt idx="685">
                  <c:v>0.32583699000000088</c:v>
                </c:pt>
                <c:pt idx="686">
                  <c:v>0.29605599000000032</c:v>
                </c:pt>
                <c:pt idx="687">
                  <c:v>0.23824260000000025</c:v>
                </c:pt>
                <c:pt idx="688">
                  <c:v>0.23772446999999999</c:v>
                </c:pt>
                <c:pt idx="689">
                  <c:v>0.25165539000000003</c:v>
                </c:pt>
                <c:pt idx="690">
                  <c:v>0.17339742000000022</c:v>
                </c:pt>
                <c:pt idx="691">
                  <c:v>7.5857382000000029E-2</c:v>
                </c:pt>
                <c:pt idx="692">
                  <c:v>0.10054746000000001</c:v>
                </c:pt>
                <c:pt idx="693">
                  <c:v>0.14583393000000025</c:v>
                </c:pt>
                <c:pt idx="694">
                  <c:v>0.13381407000000001</c:v>
                </c:pt>
                <c:pt idx="695">
                  <c:v>0.11430612000000009</c:v>
                </c:pt>
                <c:pt idx="696">
                  <c:v>0.13487255999999978</c:v>
                </c:pt>
                <c:pt idx="697">
                  <c:v>0.15925176000000021</c:v>
                </c:pt>
                <c:pt idx="698">
                  <c:v>0.16986123000000028</c:v>
                </c:pt>
                <c:pt idx="699">
                  <c:v>0.17961282000000001</c:v>
                </c:pt>
                <c:pt idx="700">
                  <c:v>0.20085759</c:v>
                </c:pt>
                <c:pt idx="701">
                  <c:v>0.22245056999999988</c:v>
                </c:pt>
                <c:pt idx="702">
                  <c:v>0.12992498999999999</c:v>
                </c:pt>
                <c:pt idx="703">
                  <c:v>4.3113141000000008E-2</c:v>
                </c:pt>
                <c:pt idx="704">
                  <c:v>0.16291917000000028</c:v>
                </c:pt>
                <c:pt idx="705">
                  <c:v>0.27521541000000005</c:v>
                </c:pt>
                <c:pt idx="706">
                  <c:v>0.2605879800000005</c:v>
                </c:pt>
                <c:pt idx="707">
                  <c:v>0.24477678000000025</c:v>
                </c:pt>
                <c:pt idx="708">
                  <c:v>0.21621834000000051</c:v>
                </c:pt>
                <c:pt idx="709">
                  <c:v>0.19910205000000003</c:v>
                </c:pt>
                <c:pt idx="710">
                  <c:v>0.27154296000000044</c:v>
                </c:pt>
                <c:pt idx="711">
                  <c:v>0.32798790000000089</c:v>
                </c:pt>
                <c:pt idx="712">
                  <c:v>0.28757844000000032</c:v>
                </c:pt>
                <c:pt idx="713">
                  <c:v>0.25441875000000008</c:v>
                </c:pt>
                <c:pt idx="714">
                  <c:v>0.25650891000000031</c:v>
                </c:pt>
                <c:pt idx="715">
                  <c:v>0.25014158999999997</c:v>
                </c:pt>
                <c:pt idx="716">
                  <c:v>0.20973213000000043</c:v>
                </c:pt>
                <c:pt idx="717">
                  <c:v>0.17123553000000022</c:v>
                </c:pt>
                <c:pt idx="718">
                  <c:v>0.13919436000000004</c:v>
                </c:pt>
                <c:pt idx="719">
                  <c:v>0.10625283000000002</c:v>
                </c:pt>
                <c:pt idx="720">
                  <c:v>7.0728921000000125E-2</c:v>
                </c:pt>
                <c:pt idx="721">
                  <c:v>6.298459200000002E-2</c:v>
                </c:pt>
                <c:pt idx="722">
                  <c:v>0.12497724000000011</c:v>
                </c:pt>
                <c:pt idx="723">
                  <c:v>0.16579656000000004</c:v>
                </c:pt>
                <c:pt idx="724">
                  <c:v>0.16022421000000003</c:v>
                </c:pt>
                <c:pt idx="725">
                  <c:v>0.17537670000000002</c:v>
                </c:pt>
                <c:pt idx="726">
                  <c:v>0.23041719000000038</c:v>
                </c:pt>
                <c:pt idx="727">
                  <c:v>0.23742540000000026</c:v>
                </c:pt>
                <c:pt idx="728">
                  <c:v>0.16287696000000002</c:v>
                </c:pt>
                <c:pt idx="729">
                  <c:v>0.12394530000000002</c:v>
                </c:pt>
                <c:pt idx="730">
                  <c:v>0.13857623999999999</c:v>
                </c:pt>
                <c:pt idx="731">
                  <c:v>0.17675091000000001</c:v>
                </c:pt>
                <c:pt idx="732">
                  <c:v>0.24640560000000028</c:v>
                </c:pt>
                <c:pt idx="733">
                  <c:v>0.27855134999999998</c:v>
                </c:pt>
                <c:pt idx="734">
                  <c:v>0.26601345000000004</c:v>
                </c:pt>
                <c:pt idx="735">
                  <c:v>0.26631522000000002</c:v>
                </c:pt>
                <c:pt idx="736">
                  <c:v>0.28024614000000003</c:v>
                </c:pt>
                <c:pt idx="737">
                  <c:v>0.29131713000000031</c:v>
                </c:pt>
                <c:pt idx="738">
                  <c:v>0.29967570000000032</c:v>
                </c:pt>
                <c:pt idx="739">
                  <c:v>0.3182385600000005</c:v>
                </c:pt>
                <c:pt idx="740">
                  <c:v>0.34540389000000032</c:v>
                </c:pt>
                <c:pt idx="741">
                  <c:v>0.28667817000000051</c:v>
                </c:pt>
                <c:pt idx="742">
                  <c:v>0.16335971999999988</c:v>
                </c:pt>
                <c:pt idx="743">
                  <c:v>0.14948027999999999</c:v>
                </c:pt>
                <c:pt idx="744">
                  <c:v>0.20870100000000025</c:v>
                </c:pt>
                <c:pt idx="745">
                  <c:v>0.16508511000000003</c:v>
                </c:pt>
                <c:pt idx="746">
                  <c:v>6.0577947000000014E-2</c:v>
                </c:pt>
                <c:pt idx="747">
                  <c:v>0.11072799000000003</c:v>
                </c:pt>
                <c:pt idx="748">
                  <c:v>0.24167870999999988</c:v>
                </c:pt>
                <c:pt idx="749">
                  <c:v>0.24852654000000021</c:v>
                </c:pt>
                <c:pt idx="750">
                  <c:v>0.19837521000000002</c:v>
                </c:pt>
                <c:pt idx="751">
                  <c:v>0.18004473000000032</c:v>
                </c:pt>
                <c:pt idx="752">
                  <c:v>0.17447229000000025</c:v>
                </c:pt>
                <c:pt idx="753">
                  <c:v>0.21442446000000032</c:v>
                </c:pt>
                <c:pt idx="754">
                  <c:v>0.27014814000000004</c:v>
                </c:pt>
                <c:pt idx="755">
                  <c:v>0.25121214000000003</c:v>
                </c:pt>
                <c:pt idx="756">
                  <c:v>0.21010598999999999</c:v>
                </c:pt>
                <c:pt idx="757">
                  <c:v>0.22638797999999988</c:v>
                </c:pt>
                <c:pt idx="758">
                  <c:v>0.25704332999999996</c:v>
                </c:pt>
                <c:pt idx="759">
                  <c:v>0.27038088000000088</c:v>
                </c:pt>
                <c:pt idx="760">
                  <c:v>0.28013481000000001</c:v>
                </c:pt>
                <c:pt idx="761">
                  <c:v>0.27794718000000002</c:v>
                </c:pt>
                <c:pt idx="762">
                  <c:v>0.27376785000000003</c:v>
                </c:pt>
                <c:pt idx="763">
                  <c:v>0.20789585999999999</c:v>
                </c:pt>
                <c:pt idx="764">
                  <c:v>0.13406183999999999</c:v>
                </c:pt>
                <c:pt idx="765">
                  <c:v>0.19076778000000025</c:v>
                </c:pt>
                <c:pt idx="766">
                  <c:v>0.25972596000000031</c:v>
                </c:pt>
                <c:pt idx="767">
                  <c:v>0.22032603000000003</c:v>
                </c:pt>
                <c:pt idx="768">
                  <c:v>0.17435394000000001</c:v>
                </c:pt>
                <c:pt idx="769">
                  <c:v>0.20145437999999999</c:v>
                </c:pt>
                <c:pt idx="770">
                  <c:v>0.23071644000000044</c:v>
                </c:pt>
                <c:pt idx="771">
                  <c:v>0.21957165000000001</c:v>
                </c:pt>
                <c:pt idx="772">
                  <c:v>0.20888307</c:v>
                </c:pt>
                <c:pt idx="773">
                  <c:v>0.21375891000000022</c:v>
                </c:pt>
                <c:pt idx="774">
                  <c:v>0.21344913000000054</c:v>
                </c:pt>
                <c:pt idx="775">
                  <c:v>0.12777381000000002</c:v>
                </c:pt>
                <c:pt idx="776">
                  <c:v>5.6202021000000033E-2</c:v>
                </c:pt>
                <c:pt idx="777">
                  <c:v>0.13491180000000022</c:v>
                </c:pt>
                <c:pt idx="778">
                  <c:v>0.21250674000000028</c:v>
                </c:pt>
                <c:pt idx="779">
                  <c:v>0.28148148000000051</c:v>
                </c:pt>
                <c:pt idx="780">
                  <c:v>0.32564457000000058</c:v>
                </c:pt>
                <c:pt idx="781">
                  <c:v>0.22113747000000003</c:v>
                </c:pt>
                <c:pt idx="782">
                  <c:v>0.14115861000000002</c:v>
                </c:pt>
                <c:pt idx="783">
                  <c:v>0.17947791000000021</c:v>
                </c:pt>
                <c:pt idx="784">
                  <c:v>0.20328236999999999</c:v>
                </c:pt>
                <c:pt idx="785">
                  <c:v>0.16915158000000005</c:v>
                </c:pt>
                <c:pt idx="786">
                  <c:v>0.14776668000000032</c:v>
                </c:pt>
                <c:pt idx="787">
                  <c:v>0.16935956999999988</c:v>
                </c:pt>
                <c:pt idx="788">
                  <c:v>0.18163026000000004</c:v>
                </c:pt>
                <c:pt idx="789">
                  <c:v>0.16700274000000001</c:v>
                </c:pt>
                <c:pt idx="790">
                  <c:v>0.18904752000000025</c:v>
                </c:pt>
                <c:pt idx="791">
                  <c:v>0.30258459000000087</c:v>
                </c:pt>
                <c:pt idx="792">
                  <c:v>0.33505236000000088</c:v>
                </c:pt>
                <c:pt idx="793">
                  <c:v>0.19083249000000024</c:v>
                </c:pt>
                <c:pt idx="794">
                  <c:v>0.11955924000000009</c:v>
                </c:pt>
                <c:pt idx="795">
                  <c:v>0.18783729000000043</c:v>
                </c:pt>
                <c:pt idx="796">
                  <c:v>0.22657230000000003</c:v>
                </c:pt>
                <c:pt idx="797">
                  <c:v>0.21542490000000025</c:v>
                </c:pt>
                <c:pt idx="798">
                  <c:v>0.19842210000000021</c:v>
                </c:pt>
                <c:pt idx="799">
                  <c:v>0.17264367</c:v>
                </c:pt>
                <c:pt idx="800">
                  <c:v>0.18004967999999999</c:v>
                </c:pt>
                <c:pt idx="801">
                  <c:v>0.23159421000000024</c:v>
                </c:pt>
                <c:pt idx="802">
                  <c:v>0.2703969900000005</c:v>
                </c:pt>
                <c:pt idx="803">
                  <c:v>0.29407950000000038</c:v>
                </c:pt>
                <c:pt idx="804">
                  <c:v>0.30929778000000002</c:v>
                </c:pt>
                <c:pt idx="805">
                  <c:v>0.31556673000000057</c:v>
                </c:pt>
                <c:pt idx="806">
                  <c:v>0.31932585000000058</c:v>
                </c:pt>
                <c:pt idx="807">
                  <c:v>0.32071896000000089</c:v>
                </c:pt>
                <c:pt idx="808">
                  <c:v>0.3179482200000005</c:v>
                </c:pt>
                <c:pt idx="809">
                  <c:v>0.31167774000000031</c:v>
                </c:pt>
                <c:pt idx="810">
                  <c:v>0.30421341000000002</c:v>
                </c:pt>
                <c:pt idx="811">
                  <c:v>0.29585286000000088</c:v>
                </c:pt>
                <c:pt idx="812">
                  <c:v>0.25904097000000031</c:v>
                </c:pt>
                <c:pt idx="813">
                  <c:v>0.20330379000000001</c:v>
                </c:pt>
                <c:pt idx="814">
                  <c:v>0.19097972999999988</c:v>
                </c:pt>
                <c:pt idx="815">
                  <c:v>0.20421414000000043</c:v>
                </c:pt>
                <c:pt idx="816">
                  <c:v>0.19820187000000003</c:v>
                </c:pt>
                <c:pt idx="817">
                  <c:v>0.18218124000000024</c:v>
                </c:pt>
                <c:pt idx="818">
                  <c:v>0.21876750000000025</c:v>
                </c:pt>
                <c:pt idx="819">
                  <c:v>0.27936702000000002</c:v>
                </c:pt>
                <c:pt idx="820">
                  <c:v>0.22439232000000003</c:v>
                </c:pt>
                <c:pt idx="821">
                  <c:v>0.1233930600000001</c:v>
                </c:pt>
                <c:pt idx="822">
                  <c:v>0.16899048000000044</c:v>
                </c:pt>
                <c:pt idx="823">
                  <c:v>0.26513702999999994</c:v>
                </c:pt>
                <c:pt idx="824">
                  <c:v>0.25313076000000001</c:v>
                </c:pt>
                <c:pt idx="825">
                  <c:v>0.20923776000000024</c:v>
                </c:pt>
                <c:pt idx="826">
                  <c:v>0.22505148000000025</c:v>
                </c:pt>
                <c:pt idx="827">
                  <c:v>0.25570692</c:v>
                </c:pt>
                <c:pt idx="828">
                  <c:v>0.24359354999999999</c:v>
                </c:pt>
                <c:pt idx="829">
                  <c:v>0.22269717000000003</c:v>
                </c:pt>
                <c:pt idx="830">
                  <c:v>0.22989258000000004</c:v>
                </c:pt>
                <c:pt idx="831">
                  <c:v>0.24173396999999999</c:v>
                </c:pt>
                <c:pt idx="832">
                  <c:v>0.23319216000000001</c:v>
                </c:pt>
                <c:pt idx="833">
                  <c:v>0.22204737000000022</c:v>
                </c:pt>
                <c:pt idx="834">
                  <c:v>0.21472614000000032</c:v>
                </c:pt>
                <c:pt idx="835">
                  <c:v>0.20776068000000025</c:v>
                </c:pt>
                <c:pt idx="836">
                  <c:v>0.21657492</c:v>
                </c:pt>
                <c:pt idx="837">
                  <c:v>0.22632894000000003</c:v>
                </c:pt>
                <c:pt idx="838">
                  <c:v>0.24895188000000032</c:v>
                </c:pt>
                <c:pt idx="839">
                  <c:v>0.27186795000000002</c:v>
                </c:pt>
                <c:pt idx="840">
                  <c:v>0.23216481</c:v>
                </c:pt>
                <c:pt idx="841">
                  <c:v>0.19430217000000005</c:v>
                </c:pt>
                <c:pt idx="842">
                  <c:v>0.21659165999999999</c:v>
                </c:pt>
                <c:pt idx="843">
                  <c:v>0.24042284999999999</c:v>
                </c:pt>
                <c:pt idx="844">
                  <c:v>0.28919286000000038</c:v>
                </c:pt>
                <c:pt idx="845">
                  <c:v>0.33177825000000044</c:v>
                </c:pt>
                <c:pt idx="846">
                  <c:v>0.30948336000000087</c:v>
                </c:pt>
                <c:pt idx="847">
                  <c:v>0.28494081000000032</c:v>
                </c:pt>
                <c:pt idx="848">
                  <c:v>0.24313788000000025</c:v>
                </c:pt>
                <c:pt idx="849">
                  <c:v>0.20897676000000001</c:v>
                </c:pt>
                <c:pt idx="850">
                  <c:v>0.22012154999999978</c:v>
                </c:pt>
                <c:pt idx="851">
                  <c:v>0.24318522000000001</c:v>
                </c:pt>
                <c:pt idx="852">
                  <c:v>0.32328810000000058</c:v>
                </c:pt>
                <c:pt idx="853">
                  <c:v>0.37590849000000076</c:v>
                </c:pt>
                <c:pt idx="854">
                  <c:v>0.31948812000000087</c:v>
                </c:pt>
                <c:pt idx="855">
                  <c:v>0.27058671000000051</c:v>
                </c:pt>
                <c:pt idx="856">
                  <c:v>0.24690411000000037</c:v>
                </c:pt>
                <c:pt idx="857">
                  <c:v>0.26394408000000008</c:v>
                </c:pt>
                <c:pt idx="858">
                  <c:v>0.3976811100000005</c:v>
                </c:pt>
                <c:pt idx="859">
                  <c:v>0.45921978000000002</c:v>
                </c:pt>
                <c:pt idx="860">
                  <c:v>0.34147503000000007</c:v>
                </c:pt>
                <c:pt idx="861">
                  <c:v>0.28754253000000002</c:v>
                </c:pt>
                <c:pt idx="862">
                  <c:v>0.37184499000000087</c:v>
                </c:pt>
                <c:pt idx="863">
                  <c:v>0.39303513000000001</c:v>
                </c:pt>
                <c:pt idx="864">
                  <c:v>0.29410164</c:v>
                </c:pt>
                <c:pt idx="865">
                  <c:v>0.23858576999999997</c:v>
                </c:pt>
                <c:pt idx="866">
                  <c:v>0.25599951000000004</c:v>
                </c:pt>
                <c:pt idx="867">
                  <c:v>0.26418420000000031</c:v>
                </c:pt>
                <c:pt idx="868">
                  <c:v>0.25861185000000003</c:v>
                </c:pt>
                <c:pt idx="869">
                  <c:v>0.25693470000000002</c:v>
                </c:pt>
                <c:pt idx="870">
                  <c:v>0.26041743000000001</c:v>
                </c:pt>
                <c:pt idx="871">
                  <c:v>0.25910568</c:v>
                </c:pt>
                <c:pt idx="872">
                  <c:v>0.25214022000000003</c:v>
                </c:pt>
                <c:pt idx="873">
                  <c:v>0.26079048000000005</c:v>
                </c:pt>
                <c:pt idx="874">
                  <c:v>0.28587222000000051</c:v>
                </c:pt>
                <c:pt idx="875">
                  <c:v>0.30232179000000076</c:v>
                </c:pt>
                <c:pt idx="876">
                  <c:v>0.3106823400000005</c:v>
                </c:pt>
                <c:pt idx="877">
                  <c:v>0.35773668000000008</c:v>
                </c:pt>
                <c:pt idx="878">
                  <c:v>0.43716213000000032</c:v>
                </c:pt>
                <c:pt idx="879">
                  <c:v>0.43151337000000051</c:v>
                </c:pt>
                <c:pt idx="880">
                  <c:v>0.36255519000000008</c:v>
                </c:pt>
                <c:pt idx="881">
                  <c:v>0.33299181000000044</c:v>
                </c:pt>
                <c:pt idx="882">
                  <c:v>0.32950899000000089</c:v>
                </c:pt>
                <c:pt idx="883">
                  <c:v>0.33041763000000057</c:v>
                </c:pt>
                <c:pt idx="884">
                  <c:v>0.33390036000000101</c:v>
                </c:pt>
                <c:pt idx="885">
                  <c:v>0.35253648000000032</c:v>
                </c:pt>
                <c:pt idx="886">
                  <c:v>0.37900530000000032</c:v>
                </c:pt>
                <c:pt idx="887">
                  <c:v>0.38679507000000002</c:v>
                </c:pt>
                <c:pt idx="888">
                  <c:v>0.38609829000000051</c:v>
                </c:pt>
                <c:pt idx="889">
                  <c:v>0.3474855000000005</c:v>
                </c:pt>
                <c:pt idx="890">
                  <c:v>0.29383848000000051</c:v>
                </c:pt>
                <c:pt idx="891">
                  <c:v>0.32892732000000058</c:v>
                </c:pt>
                <c:pt idx="892">
                  <c:v>0.39441852000000088</c:v>
                </c:pt>
                <c:pt idx="893">
                  <c:v>0.37045359000000044</c:v>
                </c:pt>
                <c:pt idx="894">
                  <c:v>0.32030217000000094</c:v>
                </c:pt>
                <c:pt idx="895">
                  <c:v>0.31874967000000032</c:v>
                </c:pt>
                <c:pt idx="896">
                  <c:v>0.32919786000000051</c:v>
                </c:pt>
                <c:pt idx="897">
                  <c:v>0.35585208000000057</c:v>
                </c:pt>
                <c:pt idx="898">
                  <c:v>0.38580363000000051</c:v>
                </c:pt>
                <c:pt idx="899">
                  <c:v>0.40678263000000031</c:v>
                </c:pt>
                <c:pt idx="900">
                  <c:v>0.4262859900000005</c:v>
                </c:pt>
                <c:pt idx="901">
                  <c:v>0.39693357000000051</c:v>
                </c:pt>
                <c:pt idx="902">
                  <c:v>0.36140112000000002</c:v>
                </c:pt>
                <c:pt idx="903">
                  <c:v>0.32013189000000031</c:v>
                </c:pt>
                <c:pt idx="904">
                  <c:v>0.27832905000000002</c:v>
                </c:pt>
                <c:pt idx="905">
                  <c:v>0.35832627000000089</c:v>
                </c:pt>
                <c:pt idx="906">
                  <c:v>0.44541558000000031</c:v>
                </c:pt>
                <c:pt idx="907">
                  <c:v>0.39072465000000051</c:v>
                </c:pt>
                <c:pt idx="908">
                  <c:v>0.33236865000000088</c:v>
                </c:pt>
                <c:pt idx="909">
                  <c:v>0.34490952000000008</c:v>
                </c:pt>
                <c:pt idx="910">
                  <c:v>0.35716842000000032</c:v>
                </c:pt>
                <c:pt idx="911">
                  <c:v>0.36065196000000038</c:v>
                </c:pt>
                <c:pt idx="912">
                  <c:v>0.36678474000000044</c:v>
                </c:pt>
                <c:pt idx="913">
                  <c:v>0.41485806000000075</c:v>
                </c:pt>
                <c:pt idx="914">
                  <c:v>0.46034280000000044</c:v>
                </c:pt>
                <c:pt idx="915">
                  <c:v>0.47915415</c:v>
                </c:pt>
                <c:pt idx="916">
                  <c:v>0.49722912000000002</c:v>
                </c:pt>
                <c:pt idx="917">
                  <c:v>0.50976692999999873</c:v>
                </c:pt>
                <c:pt idx="918">
                  <c:v>0.50600573999999998</c:v>
                </c:pt>
                <c:pt idx="919">
                  <c:v>0.40639959000000031</c:v>
                </c:pt>
                <c:pt idx="920">
                  <c:v>0.34252470000000063</c:v>
                </c:pt>
                <c:pt idx="921">
                  <c:v>0.44839980000000007</c:v>
                </c:pt>
                <c:pt idx="922">
                  <c:v>0.526775400000001</c:v>
                </c:pt>
                <c:pt idx="923">
                  <c:v>0.49682394000000057</c:v>
                </c:pt>
                <c:pt idx="924">
                  <c:v>0.46912545</c:v>
                </c:pt>
                <c:pt idx="925">
                  <c:v>0.44892081000000056</c:v>
                </c:pt>
                <c:pt idx="926">
                  <c:v>0.44572401000000006</c:v>
                </c:pt>
                <c:pt idx="927">
                  <c:v>0.49101048000000075</c:v>
                </c:pt>
                <c:pt idx="928">
                  <c:v>0.52182603000000005</c:v>
                </c:pt>
                <c:pt idx="929">
                  <c:v>0.51694902000000065</c:v>
                </c:pt>
                <c:pt idx="930">
                  <c:v>0.51935903999999999</c:v>
                </c:pt>
                <c:pt idx="931">
                  <c:v>0.5374692899999991</c:v>
                </c:pt>
                <c:pt idx="932">
                  <c:v>0.56184282000000063</c:v>
                </c:pt>
                <c:pt idx="933">
                  <c:v>0.59806331999999873</c:v>
                </c:pt>
                <c:pt idx="934">
                  <c:v>0.61343793000000002</c:v>
                </c:pt>
                <c:pt idx="935">
                  <c:v>0.59393466000000017</c:v>
                </c:pt>
                <c:pt idx="936">
                  <c:v>0.58031981999999949</c:v>
                </c:pt>
                <c:pt idx="937">
                  <c:v>0.57544398000000008</c:v>
                </c:pt>
                <c:pt idx="938">
                  <c:v>0.58408676999999809</c:v>
                </c:pt>
                <c:pt idx="939">
                  <c:v>0.61056189000000005</c:v>
                </c:pt>
                <c:pt idx="940">
                  <c:v>0.60659640000000004</c:v>
                </c:pt>
                <c:pt idx="941">
                  <c:v>0.56688362999999997</c:v>
                </c:pt>
                <c:pt idx="942">
                  <c:v>0.55338435000000008</c:v>
                </c:pt>
                <c:pt idx="943">
                  <c:v>0.56731860000000001</c:v>
                </c:pt>
                <c:pt idx="944">
                  <c:v>0.59277789000000014</c:v>
                </c:pt>
                <c:pt idx="945">
                  <c:v>0.62899839000000102</c:v>
                </c:pt>
                <c:pt idx="946">
                  <c:v>0.60933680999999951</c:v>
                </c:pt>
                <c:pt idx="947">
                  <c:v>0.54316485000000003</c:v>
                </c:pt>
                <c:pt idx="948">
                  <c:v>0.54180261000000063</c:v>
                </c:pt>
                <c:pt idx="949">
                  <c:v>0.58847121000000013</c:v>
                </c:pt>
                <c:pt idx="950">
                  <c:v>0.61750655999999959</c:v>
                </c:pt>
                <c:pt idx="951">
                  <c:v>0.63492021000000165</c:v>
                </c:pt>
                <c:pt idx="952">
                  <c:v>0.64221651000000002</c:v>
                </c:pt>
                <c:pt idx="953">
                  <c:v>0.64360989000000202</c:v>
                </c:pt>
                <c:pt idx="954">
                  <c:v>0.62752913999999993</c:v>
                </c:pt>
                <c:pt idx="955">
                  <c:v>0.60244740000000063</c:v>
                </c:pt>
                <c:pt idx="956">
                  <c:v>0.59800256999999868</c:v>
                </c:pt>
                <c:pt idx="957">
                  <c:v>0.60287958000000064</c:v>
                </c:pt>
                <c:pt idx="958">
                  <c:v>0.61675065000000162</c:v>
                </c:pt>
                <c:pt idx="959">
                  <c:v>0.63416430000000001</c:v>
                </c:pt>
                <c:pt idx="960">
                  <c:v>0.64950344999999998</c:v>
                </c:pt>
                <c:pt idx="961">
                  <c:v>0.66413096999999999</c:v>
                </c:pt>
                <c:pt idx="962">
                  <c:v>0.6739052400000014</c:v>
                </c:pt>
                <c:pt idx="963">
                  <c:v>0.68226381000000014</c:v>
                </c:pt>
                <c:pt idx="964">
                  <c:v>0.68223060000000013</c:v>
                </c:pt>
                <c:pt idx="965">
                  <c:v>0.68014098000000012</c:v>
                </c:pt>
                <c:pt idx="966">
                  <c:v>0.69775497000000064</c:v>
                </c:pt>
                <c:pt idx="967">
                  <c:v>0.71934795000000062</c:v>
                </c:pt>
                <c:pt idx="968">
                  <c:v>0.75472515000000151</c:v>
                </c:pt>
                <c:pt idx="969">
                  <c:v>0.79234776000000007</c:v>
                </c:pt>
                <c:pt idx="970">
                  <c:v>0.87021342000000002</c:v>
                </c:pt>
                <c:pt idx="971">
                  <c:v>0.95312250000000009</c:v>
                </c:pt>
                <c:pt idx="972">
                  <c:v>0.91008629999999957</c:v>
                </c:pt>
                <c:pt idx="973">
                  <c:v>0.85574268000000064</c:v>
                </c:pt>
                <c:pt idx="974">
                  <c:v>0.80734446000000004</c:v>
                </c:pt>
                <c:pt idx="975">
                  <c:v>0.75928275000000001</c:v>
                </c:pt>
                <c:pt idx="976">
                  <c:v>0.84839012999999996</c:v>
                </c:pt>
                <c:pt idx="977">
                  <c:v>0.940608000000001</c:v>
                </c:pt>
                <c:pt idx="978">
                  <c:v>0.90786240000000007</c:v>
                </c:pt>
                <c:pt idx="979">
                  <c:v>0.87797898000000063</c:v>
                </c:pt>
                <c:pt idx="980">
                  <c:v>0.93441239999999848</c:v>
                </c:pt>
                <c:pt idx="981">
                  <c:v>0.98910089999999951</c:v>
                </c:pt>
                <c:pt idx="982">
                  <c:v>1.0169630999999979</c:v>
                </c:pt>
                <c:pt idx="983">
                  <c:v>1.0390473000000002</c:v>
                </c:pt>
                <c:pt idx="984">
                  <c:v>1.0021301999999999</c:v>
                </c:pt>
                <c:pt idx="985">
                  <c:v>0.9678329999999995</c:v>
                </c:pt>
                <c:pt idx="986">
                  <c:v>0.9532062</c:v>
                </c:pt>
                <c:pt idx="987">
                  <c:v>0.94868190000000063</c:v>
                </c:pt>
                <c:pt idx="988">
                  <c:v>1.0030121999999999</c:v>
                </c:pt>
                <c:pt idx="989">
                  <c:v>1.0512495000000002</c:v>
                </c:pt>
                <c:pt idx="990">
                  <c:v>1.0707579000000023</c:v>
                </c:pt>
                <c:pt idx="991">
                  <c:v>1.0887011999999998</c:v>
                </c:pt>
                <c:pt idx="992">
                  <c:v>1.1005452</c:v>
                </c:pt>
                <c:pt idx="993">
                  <c:v>1.1198276999999981</c:v>
                </c:pt>
                <c:pt idx="994">
                  <c:v>1.1637206999999976</c:v>
                </c:pt>
                <c:pt idx="995">
                  <c:v>1.1948823000000017</c:v>
                </c:pt>
                <c:pt idx="996">
                  <c:v>1.1900070000000023</c:v>
                </c:pt>
                <c:pt idx="997">
                  <c:v>1.2004569</c:v>
                </c:pt>
                <c:pt idx="998">
                  <c:v>1.2485187</c:v>
                </c:pt>
                <c:pt idx="999">
                  <c:v>1.264014</c:v>
                </c:pt>
                <c:pt idx="1000">
                  <c:v>1.2096828000000002</c:v>
                </c:pt>
                <c:pt idx="1001">
                  <c:v>1.1956815000000001</c:v>
                </c:pt>
                <c:pt idx="1002">
                  <c:v>1.2576743999999966</c:v>
                </c:pt>
                <c:pt idx="1003">
                  <c:v>1.2449204999999981</c:v>
                </c:pt>
                <c:pt idx="1004">
                  <c:v>1.1076678</c:v>
                </c:pt>
                <c:pt idx="1005">
                  <c:v>1.0717163999999979</c:v>
                </c:pt>
                <c:pt idx="1006">
                  <c:v>1.1852802</c:v>
                </c:pt>
                <c:pt idx="1007">
                  <c:v>1.2394709999999998</c:v>
                </c:pt>
                <c:pt idx="1008">
                  <c:v>1.2157829999999998</c:v>
                </c:pt>
                <c:pt idx="1009">
                  <c:v>1.2646916999999971</c:v>
                </c:pt>
                <c:pt idx="1010">
                  <c:v>1.3984289999999999</c:v>
                </c:pt>
                <c:pt idx="1011">
                  <c:v>1.4223482999999983</c:v>
                </c:pt>
                <c:pt idx="1012">
                  <c:v>1.3317965999999979</c:v>
                </c:pt>
                <c:pt idx="1013">
                  <c:v>1.3170545999999999</c:v>
                </c:pt>
                <c:pt idx="1014">
                  <c:v>1.3727781000000001</c:v>
                </c:pt>
                <c:pt idx="1015">
                  <c:v>1.3907915999999998</c:v>
                </c:pt>
                <c:pt idx="1016">
                  <c:v>1.3775571000000018</c:v>
                </c:pt>
                <c:pt idx="1017">
                  <c:v>1.3659263999999971</c:v>
                </c:pt>
                <c:pt idx="1018">
                  <c:v>1.3554755999999999</c:v>
                </c:pt>
                <c:pt idx="1019">
                  <c:v>1.3984659000000019</c:v>
                </c:pt>
                <c:pt idx="1020">
                  <c:v>1.4764976999999981</c:v>
                </c:pt>
                <c:pt idx="1021">
                  <c:v>1.5011838000000002</c:v>
                </c:pt>
                <c:pt idx="1022">
                  <c:v>1.4949125999999999</c:v>
                </c:pt>
                <c:pt idx="1023">
                  <c:v>1.5499142999999966</c:v>
                </c:pt>
                <c:pt idx="1024">
                  <c:v>1.6363061999999999</c:v>
                </c:pt>
                <c:pt idx="1025">
                  <c:v>1.6587549000000001</c:v>
                </c:pt>
                <c:pt idx="1026">
                  <c:v>1.6524863999999999</c:v>
                </c:pt>
                <c:pt idx="1027">
                  <c:v>1.7017793999999966</c:v>
                </c:pt>
                <c:pt idx="1028">
                  <c:v>1.7728271999999998</c:v>
                </c:pt>
                <c:pt idx="1029">
                  <c:v>1.7460332999999986</c:v>
                </c:pt>
                <c:pt idx="1030">
                  <c:v>1.6861310999999999</c:v>
                </c:pt>
                <c:pt idx="1031">
                  <c:v>1.7418743999999973</c:v>
                </c:pt>
                <c:pt idx="1032">
                  <c:v>1.8310329000000001</c:v>
                </c:pt>
                <c:pt idx="1033">
                  <c:v>1.7874098999999986</c:v>
                </c:pt>
                <c:pt idx="1034">
                  <c:v>1.7114679000000004</c:v>
                </c:pt>
                <c:pt idx="1035">
                  <c:v>1.7591282999999978</c:v>
                </c:pt>
                <c:pt idx="1036">
                  <c:v>1.8315863999999982</c:v>
                </c:pt>
                <c:pt idx="1037">
                  <c:v>1.8290078999999999</c:v>
                </c:pt>
                <c:pt idx="1038">
                  <c:v>1.8143775000000022</c:v>
                </c:pt>
                <c:pt idx="1039">
                  <c:v>1.8853235999999998</c:v>
                </c:pt>
                <c:pt idx="1040">
                  <c:v>1.9668194999999997</c:v>
                </c:pt>
                <c:pt idx="1041">
                  <c:v>1.9427264999999998</c:v>
                </c:pt>
                <c:pt idx="1042">
                  <c:v>1.9092924</c:v>
                </c:pt>
                <c:pt idx="1043">
                  <c:v>1.9425105000000022</c:v>
                </c:pt>
                <c:pt idx="1044">
                  <c:v>1.9794276</c:v>
                </c:pt>
                <c:pt idx="1045">
                  <c:v>2.0170332000000002</c:v>
                </c:pt>
                <c:pt idx="1046">
                  <c:v>2.0547549000000003</c:v>
                </c:pt>
                <c:pt idx="1047">
                  <c:v>2.1160511999999967</c:v>
                </c:pt>
                <c:pt idx="1048">
                  <c:v>2.1786344999999998</c:v>
                </c:pt>
                <c:pt idx="1049">
                  <c:v>2.2782410999999998</c:v>
                </c:pt>
                <c:pt idx="1050">
                  <c:v>2.3648597999999987</c:v>
                </c:pt>
                <c:pt idx="1051">
                  <c:v>2.2541085000000001</c:v>
                </c:pt>
                <c:pt idx="1052">
                  <c:v>2.1548024999999966</c:v>
                </c:pt>
                <c:pt idx="1053">
                  <c:v>2.1708233999999997</c:v>
                </c:pt>
                <c:pt idx="1054">
                  <c:v>2.1926411999999966</c:v>
                </c:pt>
                <c:pt idx="1055">
                  <c:v>2.2574358000000001</c:v>
                </c:pt>
                <c:pt idx="1056">
                  <c:v>2.3317712999999998</c:v>
                </c:pt>
                <c:pt idx="1057">
                  <c:v>2.4613605000000001</c:v>
                </c:pt>
                <c:pt idx="1058">
                  <c:v>2.5657622999999998</c:v>
                </c:pt>
                <c:pt idx="1059">
                  <c:v>2.5525242000000001</c:v>
                </c:pt>
                <c:pt idx="1060">
                  <c:v>2.5612595999999987</c:v>
                </c:pt>
                <c:pt idx="1061">
                  <c:v>2.6552933999999997</c:v>
                </c:pt>
                <c:pt idx="1062">
                  <c:v>2.7156897</c:v>
                </c:pt>
                <c:pt idx="1063">
                  <c:v>2.6655381</c:v>
                </c:pt>
                <c:pt idx="1064">
                  <c:v>2.6639361000000035</c:v>
                </c:pt>
                <c:pt idx="1065">
                  <c:v>2.7990656999999977</c:v>
                </c:pt>
                <c:pt idx="1066">
                  <c:v>2.8599074999999967</c:v>
                </c:pt>
                <c:pt idx="1067">
                  <c:v>2.7394047000000001</c:v>
                </c:pt>
                <c:pt idx="1068">
                  <c:v>2.7069299999999998</c:v>
                </c:pt>
                <c:pt idx="1069">
                  <c:v>2.8622970000000003</c:v>
                </c:pt>
                <c:pt idx="1070">
                  <c:v>2.9783835000000001</c:v>
                </c:pt>
                <c:pt idx="1071">
                  <c:v>3.0208832999999999</c:v>
                </c:pt>
                <c:pt idx="1072">
                  <c:v>3.0541958999999999</c:v>
                </c:pt>
                <c:pt idx="1073">
                  <c:v>3.0723111000000003</c:v>
                </c:pt>
                <c:pt idx="1074">
                  <c:v>3.106503</c:v>
                </c:pt>
                <c:pt idx="1075">
                  <c:v>3.164329800000004</c:v>
                </c:pt>
                <c:pt idx="1076">
                  <c:v>3.2179139999999999</c:v>
                </c:pt>
                <c:pt idx="1077">
                  <c:v>3.2659758000000001</c:v>
                </c:pt>
                <c:pt idx="1078">
                  <c:v>3.3259643999999997</c:v>
                </c:pt>
                <c:pt idx="1079">
                  <c:v>3.3997985999999987</c:v>
                </c:pt>
                <c:pt idx="1080">
                  <c:v>3.4288505999999987</c:v>
                </c:pt>
                <c:pt idx="1081">
                  <c:v>3.4114364999999967</c:v>
                </c:pt>
                <c:pt idx="1082">
                  <c:v>3.4291269000000004</c:v>
                </c:pt>
                <c:pt idx="1083">
                  <c:v>3.4792775999999987</c:v>
                </c:pt>
                <c:pt idx="1084">
                  <c:v>3.5424072000000004</c:v>
                </c:pt>
                <c:pt idx="1085">
                  <c:v>3.6162593999999957</c:v>
                </c:pt>
                <c:pt idx="1086">
                  <c:v>3.6322532999999977</c:v>
                </c:pt>
                <c:pt idx="1087">
                  <c:v>3.6057780000000004</c:v>
                </c:pt>
                <c:pt idx="1088">
                  <c:v>3.5923797</c:v>
                </c:pt>
                <c:pt idx="1089">
                  <c:v>3.5875026000000001</c:v>
                </c:pt>
                <c:pt idx="1090">
                  <c:v>3.6704979000000004</c:v>
                </c:pt>
                <c:pt idx="1091">
                  <c:v>3.8042351999999977</c:v>
                </c:pt>
                <c:pt idx="1092">
                  <c:v>3.8881611000000005</c:v>
                </c:pt>
                <c:pt idx="1093">
                  <c:v>3.9466709999999967</c:v>
                </c:pt>
                <c:pt idx="1094">
                  <c:v>3.9864177000000001</c:v>
                </c:pt>
                <c:pt idx="1095">
                  <c:v>4.0177620000000003</c:v>
                </c:pt>
                <c:pt idx="1096">
                  <c:v>4.0571369999999884</c:v>
                </c:pt>
                <c:pt idx="1097">
                  <c:v>4.0996259999999998</c:v>
                </c:pt>
                <c:pt idx="1098">
                  <c:v>4.1718240000000009</c:v>
                </c:pt>
                <c:pt idx="1099">
                  <c:v>4.2540362999999886</c:v>
                </c:pt>
                <c:pt idx="1100">
                  <c:v>4.3172882999999915</c:v>
                </c:pt>
                <c:pt idx="1101">
                  <c:v>4.3751159999999896</c:v>
                </c:pt>
                <c:pt idx="1102">
                  <c:v>4.371769800000008</c:v>
                </c:pt>
                <c:pt idx="1103">
                  <c:v>4.3536554999999995</c:v>
                </c:pt>
                <c:pt idx="1104">
                  <c:v>4.4447814000000001</c:v>
                </c:pt>
                <c:pt idx="1105">
                  <c:v>4.5576216000000001</c:v>
                </c:pt>
                <c:pt idx="1106">
                  <c:v>4.5623105999999884</c:v>
                </c:pt>
                <c:pt idx="1107">
                  <c:v>4.5497736000000071</c:v>
                </c:pt>
                <c:pt idx="1108">
                  <c:v>4.5850445999999945</c:v>
                </c:pt>
                <c:pt idx="1109">
                  <c:v>4.6261404000000006</c:v>
                </c:pt>
                <c:pt idx="1110">
                  <c:v>4.6832697000000092</c:v>
                </c:pt>
                <c:pt idx="1111">
                  <c:v>4.7417796000000081</c:v>
                </c:pt>
                <c:pt idx="1112">
                  <c:v>4.9304412000000024</c:v>
                </c:pt>
                <c:pt idx="1113">
                  <c:v>5.1262181999999985</c:v>
                </c:pt>
                <c:pt idx="1114">
                  <c:v>5.034726</c:v>
                </c:pt>
                <c:pt idx="1115">
                  <c:v>4.9375197000000002</c:v>
                </c:pt>
                <c:pt idx="1116">
                  <c:v>5.0176223999999996</c:v>
                </c:pt>
                <c:pt idx="1117">
                  <c:v>5.0979599999999916</c:v>
                </c:pt>
                <c:pt idx="1118">
                  <c:v>5.1843320999999927</c:v>
                </c:pt>
                <c:pt idx="1119">
                  <c:v>5.2720164</c:v>
                </c:pt>
                <c:pt idx="1120">
                  <c:v>5.3793099000000071</c:v>
                </c:pt>
                <c:pt idx="1121">
                  <c:v>5.475366900000008</c:v>
                </c:pt>
                <c:pt idx="1122">
                  <c:v>5.4600390000000001</c:v>
                </c:pt>
                <c:pt idx="1123">
                  <c:v>5.4575972999999927</c:v>
                </c:pt>
                <c:pt idx="1124">
                  <c:v>5.5495638000000014</c:v>
                </c:pt>
                <c:pt idx="1125">
                  <c:v>5.6327021999999998</c:v>
                </c:pt>
                <c:pt idx="1126">
                  <c:v>5.6654396999999914</c:v>
                </c:pt>
                <c:pt idx="1127">
                  <c:v>5.6955905999999885</c:v>
                </c:pt>
                <c:pt idx="1128">
                  <c:v>5.7137012999999985</c:v>
                </c:pt>
                <c:pt idx="1129">
                  <c:v>5.7500397000000003</c:v>
                </c:pt>
                <c:pt idx="1130">
                  <c:v>5.8566114000000002</c:v>
                </c:pt>
                <c:pt idx="1131">
                  <c:v>5.9668047</c:v>
                </c:pt>
                <c:pt idx="1132">
                  <c:v>6.0887006999999995</c:v>
                </c:pt>
                <c:pt idx="1133">
                  <c:v>6.1719282</c:v>
                </c:pt>
                <c:pt idx="1134">
                  <c:v>6.1468524000000002</c:v>
                </c:pt>
                <c:pt idx="1135">
                  <c:v>6.1729784999999975</c:v>
                </c:pt>
                <c:pt idx="1136">
                  <c:v>6.3234684000000003</c:v>
                </c:pt>
                <c:pt idx="1137">
                  <c:v>6.4266192000000002</c:v>
                </c:pt>
                <c:pt idx="1138">
                  <c:v>6.4294065000000007</c:v>
                </c:pt>
                <c:pt idx="1139">
                  <c:v>6.4859121000000002</c:v>
                </c:pt>
                <c:pt idx="1140">
                  <c:v>6.6426740999999945</c:v>
                </c:pt>
                <c:pt idx="1141">
                  <c:v>6.7007610000000071</c:v>
                </c:pt>
                <c:pt idx="1142">
                  <c:v>6.5962791000000092</c:v>
                </c:pt>
                <c:pt idx="1143">
                  <c:v>6.6609926999999933</c:v>
                </c:pt>
                <c:pt idx="1144">
                  <c:v>6.9730452000000014</c:v>
                </c:pt>
                <c:pt idx="1145">
                  <c:v>7.1055377999999934</c:v>
                </c:pt>
                <c:pt idx="1146">
                  <c:v>7.0045388999999885</c:v>
                </c:pt>
                <c:pt idx="1147">
                  <c:v>7.0646301000000005</c:v>
                </c:pt>
                <c:pt idx="1148">
                  <c:v>7.3112076000000004</c:v>
                </c:pt>
                <c:pt idx="1149">
                  <c:v>7.4498481000000112</c:v>
                </c:pt>
                <c:pt idx="1150">
                  <c:v>7.4770190999999997</c:v>
                </c:pt>
                <c:pt idx="1151">
                  <c:v>7.4468934000000102</c:v>
                </c:pt>
                <c:pt idx="1152">
                  <c:v>7.3639844999999866</c:v>
                </c:pt>
                <c:pt idx="1153">
                  <c:v>7.4046609000000014</c:v>
                </c:pt>
                <c:pt idx="1154">
                  <c:v>7.5467906999999999</c:v>
                </c:pt>
                <c:pt idx="1155">
                  <c:v>7.5701466000000011</c:v>
                </c:pt>
                <c:pt idx="1156">
                  <c:v>7.50676140000001</c:v>
                </c:pt>
                <c:pt idx="1157">
                  <c:v>7.6795118999999916</c:v>
                </c:pt>
                <c:pt idx="1158">
                  <c:v>8.0054964000000144</c:v>
                </c:pt>
                <c:pt idx="1159">
                  <c:v>8.0966421000000004</c:v>
                </c:pt>
                <c:pt idx="1160">
                  <c:v>8.0527599000000176</c:v>
                </c:pt>
                <c:pt idx="1161">
                  <c:v>8.0329095000000006</c:v>
                </c:pt>
                <c:pt idx="1162">
                  <c:v>8.0252469000000026</c:v>
                </c:pt>
                <c:pt idx="1163">
                  <c:v>8.1342620999999973</c:v>
                </c:pt>
                <c:pt idx="1164">
                  <c:v>8.2952028000000002</c:v>
                </c:pt>
                <c:pt idx="1165">
                  <c:v>8.4340124999999997</c:v>
                </c:pt>
                <c:pt idx="1166">
                  <c:v>8.564298299999999</c:v>
                </c:pt>
                <c:pt idx="1167">
                  <c:v>8.6908986000000006</c:v>
                </c:pt>
                <c:pt idx="1168">
                  <c:v>8.8163073000000001</c:v>
                </c:pt>
                <c:pt idx="1169">
                  <c:v>8.8110683999999999</c:v>
                </c:pt>
                <c:pt idx="1170">
                  <c:v>8.7685794000000001</c:v>
                </c:pt>
                <c:pt idx="1171">
                  <c:v>8.8648758000000001</c:v>
                </c:pt>
                <c:pt idx="1172">
                  <c:v>8.9944344000000047</c:v>
                </c:pt>
                <c:pt idx="1173">
                  <c:v>9.1071450000000009</c:v>
                </c:pt>
                <c:pt idx="1174">
                  <c:v>9.2165040000000005</c:v>
                </c:pt>
                <c:pt idx="1175">
                  <c:v>9.2602890000000002</c:v>
                </c:pt>
                <c:pt idx="1176">
                  <c:v>9.2937239999999992</c:v>
                </c:pt>
                <c:pt idx="1177">
                  <c:v>9.4116960000000027</c:v>
                </c:pt>
                <c:pt idx="1178">
                  <c:v>9.539892</c:v>
                </c:pt>
                <c:pt idx="1179">
                  <c:v>9.6558660000000067</c:v>
                </c:pt>
                <c:pt idx="1180">
                  <c:v>9.770823</c:v>
                </c:pt>
                <c:pt idx="1181">
                  <c:v>9.8500320000000183</c:v>
                </c:pt>
                <c:pt idx="1182">
                  <c:v>9.9273689999999988</c:v>
                </c:pt>
                <c:pt idx="1183">
                  <c:v>10.070109</c:v>
                </c:pt>
                <c:pt idx="1184">
                  <c:v>10.214252999999999</c:v>
                </c:pt>
                <c:pt idx="1185">
                  <c:v>10.352196000000026</c:v>
                </c:pt>
                <c:pt idx="1186">
                  <c:v>10.488591000000001</c:v>
                </c:pt>
                <c:pt idx="1187">
                  <c:v>10.583343000000001</c:v>
                </c:pt>
                <c:pt idx="1188">
                  <c:v>10.668087</c:v>
                </c:pt>
                <c:pt idx="1189">
                  <c:v>10.606770000000001</c:v>
                </c:pt>
                <c:pt idx="1190">
                  <c:v>10.57671</c:v>
                </c:pt>
                <c:pt idx="1191">
                  <c:v>10.852614000000024</c:v>
                </c:pt>
                <c:pt idx="1192">
                  <c:v>11.078514</c:v>
                </c:pt>
                <c:pt idx="1193">
                  <c:v>10.942686000000016</c:v>
                </c:pt>
                <c:pt idx="1194">
                  <c:v>10.862280000000016</c:v>
                </c:pt>
                <c:pt idx="1195">
                  <c:v>11.096325</c:v>
                </c:pt>
                <c:pt idx="1196">
                  <c:v>11.329677</c:v>
                </c:pt>
                <c:pt idx="1197">
                  <c:v>11.559537000000024</c:v>
                </c:pt>
                <c:pt idx="1198">
                  <c:v>11.730266999999998</c:v>
                </c:pt>
                <c:pt idx="1199">
                  <c:v>11.674548</c:v>
                </c:pt>
                <c:pt idx="1200">
                  <c:v>11.676753000000001</c:v>
                </c:pt>
                <c:pt idx="1201">
                  <c:v>11.866959000000016</c:v>
                </c:pt>
                <c:pt idx="1202">
                  <c:v>12.016620000000001</c:v>
                </c:pt>
                <c:pt idx="1203">
                  <c:v>12.053547000000016</c:v>
                </c:pt>
                <c:pt idx="1204">
                  <c:v>12.118418999999999</c:v>
                </c:pt>
                <c:pt idx="1205">
                  <c:v>12.250791000000001</c:v>
                </c:pt>
                <c:pt idx="1206">
                  <c:v>12.343041000000001</c:v>
                </c:pt>
                <c:pt idx="1207">
                  <c:v>12.350709000000016</c:v>
                </c:pt>
                <c:pt idx="1208">
                  <c:v>12.413250000000001</c:v>
                </c:pt>
                <c:pt idx="1209">
                  <c:v>12.577635000000004</c:v>
                </c:pt>
                <c:pt idx="1210">
                  <c:v>12.726495</c:v>
                </c:pt>
                <c:pt idx="1211">
                  <c:v>12.849786000000016</c:v>
                </c:pt>
                <c:pt idx="1212">
                  <c:v>12.992112000000002</c:v>
                </c:pt>
                <c:pt idx="1213">
                  <c:v>13.162077</c:v>
                </c:pt>
                <c:pt idx="1214">
                  <c:v>13.312296000000016</c:v>
                </c:pt>
                <c:pt idx="1215">
                  <c:v>13.437009</c:v>
                </c:pt>
                <c:pt idx="1216">
                  <c:v>13.487274000000001</c:v>
                </c:pt>
                <c:pt idx="1217">
                  <c:v>13.451742000000014</c:v>
                </c:pt>
                <c:pt idx="1218">
                  <c:v>13.482855000000002</c:v>
                </c:pt>
                <c:pt idx="1219">
                  <c:v>13.582485000000016</c:v>
                </c:pt>
                <c:pt idx="1220">
                  <c:v>13.743513</c:v>
                </c:pt>
                <c:pt idx="1221">
                  <c:v>13.960836000000022</c:v>
                </c:pt>
                <c:pt idx="1222">
                  <c:v>14.067792000000004</c:v>
                </c:pt>
                <c:pt idx="1223">
                  <c:v>14.084514</c:v>
                </c:pt>
                <c:pt idx="1224">
                  <c:v>14.162139000000014</c:v>
                </c:pt>
                <c:pt idx="1225">
                  <c:v>14.284035000000001</c:v>
                </c:pt>
                <c:pt idx="1226">
                  <c:v>14.447448000000001</c:v>
                </c:pt>
                <c:pt idx="1227">
                  <c:v>14.637600000000001</c:v>
                </c:pt>
                <c:pt idx="1228">
                  <c:v>14.840162999999999</c:v>
                </c:pt>
                <c:pt idx="1229">
                  <c:v>15.049871999999999</c:v>
                </c:pt>
                <c:pt idx="1230">
                  <c:v>15.163227000000001</c:v>
                </c:pt>
                <c:pt idx="1231">
                  <c:v>15.228017999999997</c:v>
                </c:pt>
                <c:pt idx="1232">
                  <c:v>15.236775</c:v>
                </c:pt>
                <c:pt idx="1233">
                  <c:v>15.220755</c:v>
                </c:pt>
                <c:pt idx="1234">
                  <c:v>15.267591000000001</c:v>
                </c:pt>
                <c:pt idx="1235">
                  <c:v>15.338646000000002</c:v>
                </c:pt>
                <c:pt idx="1236">
                  <c:v>15.53886</c:v>
                </c:pt>
                <c:pt idx="1237">
                  <c:v>15.78195</c:v>
                </c:pt>
                <c:pt idx="1238">
                  <c:v>15.832404000000022</c:v>
                </c:pt>
                <c:pt idx="1239">
                  <c:v>15.828227999999999</c:v>
                </c:pt>
                <c:pt idx="1240">
                  <c:v>15.934347000000001</c:v>
                </c:pt>
                <c:pt idx="1241">
                  <c:v>16.066691999999989</c:v>
                </c:pt>
                <c:pt idx="1242">
                  <c:v>16.264917000000001</c:v>
                </c:pt>
                <c:pt idx="1243">
                  <c:v>16.475967000000001</c:v>
                </c:pt>
                <c:pt idx="1244">
                  <c:v>16.648461000000001</c:v>
                </c:pt>
                <c:pt idx="1245">
                  <c:v>16.81497900000004</c:v>
                </c:pt>
                <c:pt idx="1246">
                  <c:v>17.05987800000004</c:v>
                </c:pt>
                <c:pt idx="1247">
                  <c:v>17.314182000000031</c:v>
                </c:pt>
                <c:pt idx="1248">
                  <c:v>17.30182500000004</c:v>
                </c:pt>
                <c:pt idx="1249">
                  <c:v>17.266985999999999</c:v>
                </c:pt>
                <c:pt idx="1250">
                  <c:v>17.334162000000028</c:v>
                </c:pt>
                <c:pt idx="1251">
                  <c:v>17.406602999999965</c:v>
                </c:pt>
                <c:pt idx="1252">
                  <c:v>17.407421999999986</c:v>
                </c:pt>
                <c:pt idx="1253">
                  <c:v>17.40906</c:v>
                </c:pt>
                <c:pt idx="1254">
                  <c:v>17.702378999999986</c:v>
                </c:pt>
                <c:pt idx="1255">
                  <c:v>17.98822799999995</c:v>
                </c:pt>
                <c:pt idx="1256">
                  <c:v>18.079505999999999</c:v>
                </c:pt>
                <c:pt idx="1257">
                  <c:v>18.170019</c:v>
                </c:pt>
                <c:pt idx="1258">
                  <c:v>18.250128000000004</c:v>
                </c:pt>
                <c:pt idx="1259">
                  <c:v>18.341685000000005</c:v>
                </c:pt>
                <c:pt idx="1260">
                  <c:v>18.543689999999962</c:v>
                </c:pt>
                <c:pt idx="1261">
                  <c:v>18.728055000000001</c:v>
                </c:pt>
                <c:pt idx="1262">
                  <c:v>18.785888999999987</c:v>
                </c:pt>
                <c:pt idx="1263">
                  <c:v>18.83992500000004</c:v>
                </c:pt>
                <c:pt idx="1264">
                  <c:v>18.872648999999971</c:v>
                </c:pt>
                <c:pt idx="1265">
                  <c:v>18.951165000000028</c:v>
                </c:pt>
                <c:pt idx="1266">
                  <c:v>19.238913</c:v>
                </c:pt>
                <c:pt idx="1267">
                  <c:v>19.503279000000003</c:v>
                </c:pt>
                <c:pt idx="1268">
                  <c:v>19.67877</c:v>
                </c:pt>
                <c:pt idx="1269">
                  <c:v>19.808315999999987</c:v>
                </c:pt>
                <c:pt idx="1270">
                  <c:v>19.789505999999989</c:v>
                </c:pt>
                <c:pt idx="1271">
                  <c:v>19.815111000000005</c:v>
                </c:pt>
                <c:pt idx="1272">
                  <c:v>19.963439999999935</c:v>
                </c:pt>
                <c:pt idx="1273">
                  <c:v>20.075580000000002</c:v>
                </c:pt>
                <c:pt idx="1274">
                  <c:v>20.100663000000001</c:v>
                </c:pt>
                <c:pt idx="1275">
                  <c:v>20.160323999999989</c:v>
                </c:pt>
                <c:pt idx="1276">
                  <c:v>20.292705000000002</c:v>
                </c:pt>
                <c:pt idx="1277">
                  <c:v>20.433644999999967</c:v>
                </c:pt>
                <c:pt idx="1278">
                  <c:v>20.590406999999967</c:v>
                </c:pt>
                <c:pt idx="1279">
                  <c:v>20.751588000000005</c:v>
                </c:pt>
                <c:pt idx="1280">
                  <c:v>20.920193999999967</c:v>
                </c:pt>
                <c:pt idx="1281">
                  <c:v>21.08054699999995</c:v>
                </c:pt>
                <c:pt idx="1282">
                  <c:v>21.228876</c:v>
                </c:pt>
                <c:pt idx="1283">
                  <c:v>21.318515999999999</c:v>
                </c:pt>
                <c:pt idx="1284">
                  <c:v>21.332447999999989</c:v>
                </c:pt>
                <c:pt idx="1285">
                  <c:v>21.401558999999999</c:v>
                </c:pt>
                <c:pt idx="1286">
                  <c:v>21.533877000000036</c:v>
                </c:pt>
                <c:pt idx="1287">
                  <c:v>21.750605999999987</c:v>
                </c:pt>
                <c:pt idx="1288">
                  <c:v>22.053681000000001</c:v>
                </c:pt>
                <c:pt idx="1289">
                  <c:v>22.179645000000001</c:v>
                </c:pt>
                <c:pt idx="1290">
                  <c:v>22.144113000000001</c:v>
                </c:pt>
                <c:pt idx="1291">
                  <c:v>22.254587999999988</c:v>
                </c:pt>
                <c:pt idx="1292">
                  <c:v>22.483808999999987</c:v>
                </c:pt>
                <c:pt idx="1293">
                  <c:v>22.648275000000005</c:v>
                </c:pt>
                <c:pt idx="1294">
                  <c:v>22.766012999999965</c:v>
                </c:pt>
                <c:pt idx="1295">
                  <c:v>22.953743999999961</c:v>
                </c:pt>
                <c:pt idx="1296">
                  <c:v>23.186330999999971</c:v>
                </c:pt>
                <c:pt idx="1297">
                  <c:v>23.153130000000001</c:v>
                </c:pt>
                <c:pt idx="1298">
                  <c:v>22.968503999999943</c:v>
                </c:pt>
                <c:pt idx="1299">
                  <c:v>22.955570999999971</c:v>
                </c:pt>
                <c:pt idx="1300">
                  <c:v>23.028686999999966</c:v>
                </c:pt>
                <c:pt idx="1301">
                  <c:v>23.241662999999971</c:v>
                </c:pt>
                <c:pt idx="1302">
                  <c:v>23.516171999999997</c:v>
                </c:pt>
                <c:pt idx="1303">
                  <c:v>23.779971000000028</c:v>
                </c:pt>
                <c:pt idx="1304">
                  <c:v>24.039846000000001</c:v>
                </c:pt>
                <c:pt idx="1305">
                  <c:v>24.181884000000036</c:v>
                </c:pt>
                <c:pt idx="1306">
                  <c:v>24.284997000000001</c:v>
                </c:pt>
                <c:pt idx="1307">
                  <c:v>24.307623</c:v>
                </c:pt>
                <c:pt idx="1308">
                  <c:v>24.307623</c:v>
                </c:pt>
                <c:pt idx="1309">
                  <c:v>24.425414999999965</c:v>
                </c:pt>
                <c:pt idx="1310">
                  <c:v>24.570962999999999</c:v>
                </c:pt>
                <c:pt idx="1311">
                  <c:v>24.667569</c:v>
                </c:pt>
                <c:pt idx="1312">
                  <c:v>24.754653000000001</c:v>
                </c:pt>
                <c:pt idx="1313">
                  <c:v>24.966674999999967</c:v>
                </c:pt>
                <c:pt idx="1314">
                  <c:v>25.197867000000045</c:v>
                </c:pt>
                <c:pt idx="1315">
                  <c:v>25.026534000000002</c:v>
                </c:pt>
                <c:pt idx="1316">
                  <c:v>24.807770999999999</c:v>
                </c:pt>
                <c:pt idx="1317">
                  <c:v>25.126712999999967</c:v>
                </c:pt>
                <c:pt idx="1318">
                  <c:v>25.490393999999963</c:v>
                </c:pt>
                <c:pt idx="1319">
                  <c:v>25.524477000000001</c:v>
                </c:pt>
                <c:pt idx="1320">
                  <c:v>25.541892000000001</c:v>
                </c:pt>
                <c:pt idx="1321">
                  <c:v>25.458912000000002</c:v>
                </c:pt>
                <c:pt idx="1322">
                  <c:v>25.37618400000003</c:v>
                </c:pt>
                <c:pt idx="1323">
                  <c:v>25.540613999999966</c:v>
                </c:pt>
                <c:pt idx="1324">
                  <c:v>25.706348999999989</c:v>
                </c:pt>
                <c:pt idx="1325">
                  <c:v>25.907696999999967</c:v>
                </c:pt>
                <c:pt idx="1326">
                  <c:v>26.113671000000028</c:v>
                </c:pt>
                <c:pt idx="1327">
                  <c:v>26.384697000000003</c:v>
                </c:pt>
                <c:pt idx="1328">
                  <c:v>26.633457000000028</c:v>
                </c:pt>
                <c:pt idx="1329">
                  <c:v>26.671077000000036</c:v>
                </c:pt>
                <c:pt idx="1330">
                  <c:v>26.723178000000001</c:v>
                </c:pt>
                <c:pt idx="1331">
                  <c:v>26.877771000000031</c:v>
                </c:pt>
                <c:pt idx="1332">
                  <c:v>27.019206000000001</c:v>
                </c:pt>
                <c:pt idx="1333">
                  <c:v>27.086786999999966</c:v>
                </c:pt>
                <c:pt idx="1334">
                  <c:v>27.153108000000028</c:v>
                </c:pt>
                <c:pt idx="1335">
                  <c:v>27.213687</c:v>
                </c:pt>
                <c:pt idx="1336">
                  <c:v>27.299538000000002</c:v>
                </c:pt>
                <c:pt idx="1337">
                  <c:v>27.480680999999965</c:v>
                </c:pt>
                <c:pt idx="1338">
                  <c:v>27.606582</c:v>
                </c:pt>
                <c:pt idx="1339">
                  <c:v>27.555722999999961</c:v>
                </c:pt>
                <c:pt idx="1340">
                  <c:v>27.506537999999967</c:v>
                </c:pt>
                <c:pt idx="1341">
                  <c:v>27.461952000000004</c:v>
                </c:pt>
                <c:pt idx="1342">
                  <c:v>27.557963999999998</c:v>
                </c:pt>
                <c:pt idx="1343">
                  <c:v>27.989918999999986</c:v>
                </c:pt>
                <c:pt idx="1344">
                  <c:v>28.290564</c:v>
                </c:pt>
                <c:pt idx="1345">
                  <c:v>28.317024000000032</c:v>
                </c:pt>
                <c:pt idx="1346">
                  <c:v>28.372455000000031</c:v>
                </c:pt>
                <c:pt idx="1347">
                  <c:v>28.481147999999965</c:v>
                </c:pt>
                <c:pt idx="1348">
                  <c:v>28.59966</c:v>
                </c:pt>
                <c:pt idx="1349">
                  <c:v>28.734057000000028</c:v>
                </c:pt>
                <c:pt idx="1350">
                  <c:v>28.759247999999989</c:v>
                </c:pt>
                <c:pt idx="1351">
                  <c:v>28.626867000000036</c:v>
                </c:pt>
                <c:pt idx="1352">
                  <c:v>28.662975000000031</c:v>
                </c:pt>
                <c:pt idx="1353">
                  <c:v>28.915190999999989</c:v>
                </c:pt>
                <c:pt idx="1354">
                  <c:v>29.040885000000031</c:v>
                </c:pt>
                <c:pt idx="1355">
                  <c:v>29.022075000000001</c:v>
                </c:pt>
                <c:pt idx="1356">
                  <c:v>29.018106</c:v>
                </c:pt>
                <c:pt idx="1357">
                  <c:v>29.029257000000001</c:v>
                </c:pt>
                <c:pt idx="1358">
                  <c:v>29.061215999999988</c:v>
                </c:pt>
                <c:pt idx="1359">
                  <c:v>29.112057000000028</c:v>
                </c:pt>
                <c:pt idx="1360">
                  <c:v>29.242971000000001</c:v>
                </c:pt>
                <c:pt idx="1361">
                  <c:v>29.438747999999947</c:v>
                </c:pt>
                <c:pt idx="1362">
                  <c:v>29.431206000000003</c:v>
                </c:pt>
                <c:pt idx="1363">
                  <c:v>29.277306000000003</c:v>
                </c:pt>
                <c:pt idx="1364">
                  <c:v>29.402423999999961</c:v>
                </c:pt>
                <c:pt idx="1365">
                  <c:v>29.706191999999987</c:v>
                </c:pt>
                <c:pt idx="1366">
                  <c:v>29.764403999999967</c:v>
                </c:pt>
                <c:pt idx="1367">
                  <c:v>29.683584000000003</c:v>
                </c:pt>
                <c:pt idx="1368">
                  <c:v>29.686410000000002</c:v>
                </c:pt>
                <c:pt idx="1369">
                  <c:v>29.731005000000028</c:v>
                </c:pt>
                <c:pt idx="1370">
                  <c:v>29.851632000000002</c:v>
                </c:pt>
                <c:pt idx="1371">
                  <c:v>30.005612999999961</c:v>
                </c:pt>
                <c:pt idx="1372">
                  <c:v>30.060179999999967</c:v>
                </c:pt>
                <c:pt idx="1373">
                  <c:v>30.076893000000005</c:v>
                </c:pt>
                <c:pt idx="1374">
                  <c:v>30.181184999999999</c:v>
                </c:pt>
                <c:pt idx="1375">
                  <c:v>30.314259000000028</c:v>
                </c:pt>
                <c:pt idx="1376">
                  <c:v>30.283433999999957</c:v>
                </c:pt>
                <c:pt idx="1377">
                  <c:v>30.206826</c:v>
                </c:pt>
                <c:pt idx="1378">
                  <c:v>30.401612999999966</c:v>
                </c:pt>
                <c:pt idx="1379">
                  <c:v>30.660093</c:v>
                </c:pt>
                <c:pt idx="1380">
                  <c:v>30.46332599999997</c:v>
                </c:pt>
                <c:pt idx="1381">
                  <c:v>30.179205000000028</c:v>
                </c:pt>
                <c:pt idx="1382">
                  <c:v>30.282831000000002</c:v>
                </c:pt>
                <c:pt idx="1383">
                  <c:v>30.445857</c:v>
                </c:pt>
                <c:pt idx="1384">
                  <c:v>30.488390999999968</c:v>
                </c:pt>
                <c:pt idx="1385">
                  <c:v>30.516957000000041</c:v>
                </c:pt>
                <c:pt idx="1386">
                  <c:v>30.412197000000003</c:v>
                </c:pt>
                <c:pt idx="1387">
                  <c:v>30.296538000000002</c:v>
                </c:pt>
                <c:pt idx="1388">
                  <c:v>30.358197000000001</c:v>
                </c:pt>
                <c:pt idx="1389">
                  <c:v>30.428558999999989</c:v>
                </c:pt>
                <c:pt idx="1390">
                  <c:v>30.454469999999986</c:v>
                </c:pt>
                <c:pt idx="1391">
                  <c:v>30.481101000000002</c:v>
                </c:pt>
                <c:pt idx="1392">
                  <c:v>30.660147000000002</c:v>
                </c:pt>
                <c:pt idx="1393">
                  <c:v>30.831084000000036</c:v>
                </c:pt>
                <c:pt idx="1394">
                  <c:v>30.801824999999997</c:v>
                </c:pt>
                <c:pt idx="1395">
                  <c:v>30.789665999999986</c:v>
                </c:pt>
                <c:pt idx="1396">
                  <c:v>31.014000000000031</c:v>
                </c:pt>
                <c:pt idx="1397">
                  <c:v>31.175577000000001</c:v>
                </c:pt>
                <c:pt idx="1398">
                  <c:v>30.748005000000003</c:v>
                </c:pt>
                <c:pt idx="1399">
                  <c:v>30.426857999999999</c:v>
                </c:pt>
                <c:pt idx="1400">
                  <c:v>30.854646000000002</c:v>
                </c:pt>
                <c:pt idx="1401">
                  <c:v>31.189049999999963</c:v>
                </c:pt>
                <c:pt idx="1402">
                  <c:v>31.008689999999962</c:v>
                </c:pt>
                <c:pt idx="1403">
                  <c:v>30.865887000000004</c:v>
                </c:pt>
                <c:pt idx="1404">
                  <c:v>30.892356000000003</c:v>
                </c:pt>
                <c:pt idx="1405">
                  <c:v>30.915746999999957</c:v>
                </c:pt>
                <c:pt idx="1406">
                  <c:v>30.927581999999987</c:v>
                </c:pt>
                <c:pt idx="1407">
                  <c:v>30.905441999999965</c:v>
                </c:pt>
                <c:pt idx="1408">
                  <c:v>30.775148999999967</c:v>
                </c:pt>
                <c:pt idx="1409">
                  <c:v>30.741866999999999</c:v>
                </c:pt>
                <c:pt idx="1410">
                  <c:v>30.973869000000001</c:v>
                </c:pt>
                <c:pt idx="1411">
                  <c:v>31.111290000000036</c:v>
                </c:pt>
                <c:pt idx="1412">
                  <c:v>31.024233000000002</c:v>
                </c:pt>
                <c:pt idx="1413">
                  <c:v>30.977432999999966</c:v>
                </c:pt>
                <c:pt idx="1414">
                  <c:v>31.014360000000028</c:v>
                </c:pt>
                <c:pt idx="1415">
                  <c:v>31.036742999999966</c:v>
                </c:pt>
                <c:pt idx="1416">
                  <c:v>31.032567</c:v>
                </c:pt>
                <c:pt idx="1417">
                  <c:v>31.019067000000028</c:v>
                </c:pt>
                <c:pt idx="1418">
                  <c:v>30.990509999999961</c:v>
                </c:pt>
                <c:pt idx="1419">
                  <c:v>30.909906000000003</c:v>
                </c:pt>
                <c:pt idx="1420">
                  <c:v>30.754530000000003</c:v>
                </c:pt>
                <c:pt idx="1421">
                  <c:v>30.655494000000004</c:v>
                </c:pt>
                <c:pt idx="1422">
                  <c:v>30.628322999999963</c:v>
                </c:pt>
                <c:pt idx="1423">
                  <c:v>30.668291999999987</c:v>
                </c:pt>
                <c:pt idx="1424">
                  <c:v>30.784643999999961</c:v>
                </c:pt>
                <c:pt idx="1425">
                  <c:v>30.840443999999962</c:v>
                </c:pt>
                <c:pt idx="1426">
                  <c:v>30.834873000000044</c:v>
                </c:pt>
                <c:pt idx="1427">
                  <c:v>30.819789000000004</c:v>
                </c:pt>
                <c:pt idx="1428">
                  <c:v>30.796100999999986</c:v>
                </c:pt>
                <c:pt idx="1429">
                  <c:v>30.731508000000005</c:v>
                </c:pt>
                <c:pt idx="1430">
                  <c:v>30.63401100000004</c:v>
                </c:pt>
                <c:pt idx="1431">
                  <c:v>30.553919999999987</c:v>
                </c:pt>
                <c:pt idx="1432">
                  <c:v>30.486338999999965</c:v>
                </c:pt>
                <c:pt idx="1433">
                  <c:v>30.487715999999967</c:v>
                </c:pt>
                <c:pt idx="1434">
                  <c:v>30.533003999999988</c:v>
                </c:pt>
                <c:pt idx="1435">
                  <c:v>30.510558000000032</c:v>
                </c:pt>
                <c:pt idx="1436">
                  <c:v>30.449942999999966</c:v>
                </c:pt>
                <c:pt idx="1437">
                  <c:v>30.316761000000032</c:v>
                </c:pt>
                <c:pt idx="1438">
                  <c:v>30.147462000000001</c:v>
                </c:pt>
                <c:pt idx="1439">
                  <c:v>30.137886000000041</c:v>
                </c:pt>
                <c:pt idx="1440">
                  <c:v>30.197772000000001</c:v>
                </c:pt>
                <c:pt idx="1441">
                  <c:v>30.106611000000004</c:v>
                </c:pt>
                <c:pt idx="1442">
                  <c:v>29.958209999999969</c:v>
                </c:pt>
                <c:pt idx="1443">
                  <c:v>29.876543999999971</c:v>
                </c:pt>
                <c:pt idx="1444">
                  <c:v>29.816649000000002</c:v>
                </c:pt>
                <c:pt idx="1445">
                  <c:v>29.970981000000005</c:v>
                </c:pt>
                <c:pt idx="1446">
                  <c:v>30.184875000000044</c:v>
                </c:pt>
                <c:pt idx="1447">
                  <c:v>30.187935000000028</c:v>
                </c:pt>
                <c:pt idx="1448">
                  <c:v>30.141953999999998</c:v>
                </c:pt>
                <c:pt idx="1449">
                  <c:v>30.095388000000003</c:v>
                </c:pt>
                <c:pt idx="1450">
                  <c:v>30.048705000000002</c:v>
                </c:pt>
                <c:pt idx="1451">
                  <c:v>29.902247999999954</c:v>
                </c:pt>
                <c:pt idx="1452">
                  <c:v>29.740607999999963</c:v>
                </c:pt>
                <c:pt idx="1453">
                  <c:v>29.620845000000031</c:v>
                </c:pt>
                <c:pt idx="1454">
                  <c:v>29.505941999999987</c:v>
                </c:pt>
                <c:pt idx="1455">
                  <c:v>29.450942999999967</c:v>
                </c:pt>
                <c:pt idx="1456">
                  <c:v>29.400785999999989</c:v>
                </c:pt>
                <c:pt idx="1457">
                  <c:v>29.296098000000001</c:v>
                </c:pt>
                <c:pt idx="1458">
                  <c:v>29.188853999999999</c:v>
                </c:pt>
                <c:pt idx="1459">
                  <c:v>29.043908999999999</c:v>
                </c:pt>
                <c:pt idx="1460">
                  <c:v>28.901438999999989</c:v>
                </c:pt>
                <c:pt idx="1461">
                  <c:v>29.028186000000002</c:v>
                </c:pt>
                <c:pt idx="1462">
                  <c:v>29.147301000000031</c:v>
                </c:pt>
                <c:pt idx="1463">
                  <c:v>29.081817000000001</c:v>
                </c:pt>
                <c:pt idx="1464">
                  <c:v>29.034108000000028</c:v>
                </c:pt>
                <c:pt idx="1465">
                  <c:v>29.227004999999988</c:v>
                </c:pt>
                <c:pt idx="1466">
                  <c:v>29.363985000000028</c:v>
                </c:pt>
                <c:pt idx="1467">
                  <c:v>28.980791999999958</c:v>
                </c:pt>
                <c:pt idx="1468">
                  <c:v>28.651779000000001</c:v>
                </c:pt>
                <c:pt idx="1469">
                  <c:v>28.698453000000001</c:v>
                </c:pt>
                <c:pt idx="1470">
                  <c:v>28.70316</c:v>
                </c:pt>
                <c:pt idx="1471">
                  <c:v>28.478123999999966</c:v>
                </c:pt>
                <c:pt idx="1472">
                  <c:v>28.326069</c:v>
                </c:pt>
                <c:pt idx="1473">
                  <c:v>28.499553000000002</c:v>
                </c:pt>
                <c:pt idx="1474">
                  <c:v>28.567701000000003</c:v>
                </c:pt>
                <c:pt idx="1475">
                  <c:v>28.24389</c:v>
                </c:pt>
                <c:pt idx="1476">
                  <c:v>28.037025000000028</c:v>
                </c:pt>
                <c:pt idx="1477">
                  <c:v>28.200753000000002</c:v>
                </c:pt>
                <c:pt idx="1478">
                  <c:v>28.216421999999987</c:v>
                </c:pt>
                <c:pt idx="1479">
                  <c:v>27.829934999999999</c:v>
                </c:pt>
                <c:pt idx="1480">
                  <c:v>27.598031999999989</c:v>
                </c:pt>
                <c:pt idx="1481">
                  <c:v>27.73180800000004</c:v>
                </c:pt>
                <c:pt idx="1482">
                  <c:v>27.846666000000003</c:v>
                </c:pt>
                <c:pt idx="1483">
                  <c:v>27.922607999999954</c:v>
                </c:pt>
                <c:pt idx="1484">
                  <c:v>27.911816999999999</c:v>
                </c:pt>
                <c:pt idx="1485">
                  <c:v>27.743211000000002</c:v>
                </c:pt>
                <c:pt idx="1486">
                  <c:v>27.545067000000003</c:v>
                </c:pt>
                <c:pt idx="1487">
                  <c:v>27.299124000000003</c:v>
                </c:pt>
                <c:pt idx="1488">
                  <c:v>27.076725</c:v>
                </c:pt>
                <c:pt idx="1489">
                  <c:v>26.888004000000002</c:v>
                </c:pt>
                <c:pt idx="1490">
                  <c:v>26.735391</c:v>
                </c:pt>
                <c:pt idx="1491">
                  <c:v>26.628795</c:v>
                </c:pt>
                <c:pt idx="1492">
                  <c:v>26.647074000000028</c:v>
                </c:pt>
                <c:pt idx="1493">
                  <c:v>26.806545</c:v>
                </c:pt>
                <c:pt idx="1494">
                  <c:v>26.733122999999971</c:v>
                </c:pt>
                <c:pt idx="1495">
                  <c:v>26.424477</c:v>
                </c:pt>
                <c:pt idx="1496">
                  <c:v>26.383598999999986</c:v>
                </c:pt>
                <c:pt idx="1497">
                  <c:v>26.583452999999967</c:v>
                </c:pt>
                <c:pt idx="1498">
                  <c:v>26.576981999999997</c:v>
                </c:pt>
                <c:pt idx="1499">
                  <c:v>26.404893000000001</c:v>
                </c:pt>
                <c:pt idx="1500">
                  <c:v>26.227601999999987</c:v>
                </c:pt>
                <c:pt idx="1501">
                  <c:v>26.046458999999999</c:v>
                </c:pt>
                <c:pt idx="1502">
                  <c:v>25.942931999999967</c:v>
                </c:pt>
                <c:pt idx="1503">
                  <c:v>25.888589999999965</c:v>
                </c:pt>
                <c:pt idx="1504">
                  <c:v>25.882469999999962</c:v>
                </c:pt>
                <c:pt idx="1505">
                  <c:v>25.903368</c:v>
                </c:pt>
                <c:pt idx="1506">
                  <c:v>25.886025000000004</c:v>
                </c:pt>
                <c:pt idx="1507">
                  <c:v>25.849818000000031</c:v>
                </c:pt>
                <c:pt idx="1508">
                  <c:v>25.737741</c:v>
                </c:pt>
                <c:pt idx="1509">
                  <c:v>25.592822999999989</c:v>
                </c:pt>
                <c:pt idx="1510">
                  <c:v>25.356780000000001</c:v>
                </c:pt>
                <c:pt idx="1511">
                  <c:v>25.086581999999989</c:v>
                </c:pt>
                <c:pt idx="1512">
                  <c:v>25.09138800000003</c:v>
                </c:pt>
                <c:pt idx="1513">
                  <c:v>25.185446999999961</c:v>
                </c:pt>
                <c:pt idx="1514">
                  <c:v>25.045289999999966</c:v>
                </c:pt>
                <c:pt idx="1515">
                  <c:v>24.840458999999999</c:v>
                </c:pt>
                <c:pt idx="1516">
                  <c:v>24.96557699999995</c:v>
                </c:pt>
                <c:pt idx="1517">
                  <c:v>25.166924999999999</c:v>
                </c:pt>
                <c:pt idx="1518">
                  <c:v>24.914232000000002</c:v>
                </c:pt>
                <c:pt idx="1519">
                  <c:v>24.575633999999965</c:v>
                </c:pt>
                <c:pt idx="1520">
                  <c:v>24.395760000000003</c:v>
                </c:pt>
                <c:pt idx="1521">
                  <c:v>24.239772000000002</c:v>
                </c:pt>
                <c:pt idx="1522">
                  <c:v>24.237611999999999</c:v>
                </c:pt>
                <c:pt idx="1523">
                  <c:v>24.252938999999987</c:v>
                </c:pt>
                <c:pt idx="1524">
                  <c:v>24.091982999999999</c:v>
                </c:pt>
                <c:pt idx="1525">
                  <c:v>23.917185000000028</c:v>
                </c:pt>
                <c:pt idx="1526">
                  <c:v>23.818851000000041</c:v>
                </c:pt>
                <c:pt idx="1527">
                  <c:v>23.724098999999999</c:v>
                </c:pt>
                <c:pt idx="1528">
                  <c:v>23.493015</c:v>
                </c:pt>
                <c:pt idx="1529">
                  <c:v>23.262623999999942</c:v>
                </c:pt>
                <c:pt idx="1530">
                  <c:v>23.270291999999987</c:v>
                </c:pt>
                <c:pt idx="1531">
                  <c:v>23.279481000000001</c:v>
                </c:pt>
                <c:pt idx="1532">
                  <c:v>23.324049000000002</c:v>
                </c:pt>
                <c:pt idx="1533">
                  <c:v>23.361399000000002</c:v>
                </c:pt>
                <c:pt idx="1534">
                  <c:v>23.302179000000002</c:v>
                </c:pt>
                <c:pt idx="1535">
                  <c:v>23.224041000000003</c:v>
                </c:pt>
                <c:pt idx="1536">
                  <c:v>22.971824999999999</c:v>
                </c:pt>
                <c:pt idx="1537">
                  <c:v>22.743873000000001</c:v>
                </c:pt>
                <c:pt idx="1538">
                  <c:v>22.682555999999988</c:v>
                </c:pt>
                <c:pt idx="1539">
                  <c:v>22.610664000000028</c:v>
                </c:pt>
                <c:pt idx="1540">
                  <c:v>22.481073000000002</c:v>
                </c:pt>
                <c:pt idx="1541">
                  <c:v>22.382045999999967</c:v>
                </c:pt>
                <c:pt idx="1542">
                  <c:v>22.418261999999999</c:v>
                </c:pt>
                <c:pt idx="1543">
                  <c:v>22.438340999999966</c:v>
                </c:pt>
                <c:pt idx="1544">
                  <c:v>22.398624000000002</c:v>
                </c:pt>
                <c:pt idx="1545">
                  <c:v>22.322222999999966</c:v>
                </c:pt>
                <c:pt idx="1546">
                  <c:v>22.130712000000003</c:v>
                </c:pt>
                <c:pt idx="1547">
                  <c:v>21.943628999999966</c:v>
                </c:pt>
                <c:pt idx="1548">
                  <c:v>21.768758999999989</c:v>
                </c:pt>
                <c:pt idx="1549">
                  <c:v>21.672332999999963</c:v>
                </c:pt>
                <c:pt idx="1550">
                  <c:v>21.760118999999989</c:v>
                </c:pt>
                <c:pt idx="1551">
                  <c:v>21.718413000000002</c:v>
                </c:pt>
                <c:pt idx="1552">
                  <c:v>21.41046</c:v>
                </c:pt>
                <c:pt idx="1553">
                  <c:v>21.207222000000002</c:v>
                </c:pt>
                <c:pt idx="1554">
                  <c:v>21.193290000000001</c:v>
                </c:pt>
                <c:pt idx="1555">
                  <c:v>21.182300999999967</c:v>
                </c:pt>
                <c:pt idx="1556">
                  <c:v>21.176027999999999</c:v>
                </c:pt>
                <c:pt idx="1557">
                  <c:v>21.118265999999998</c:v>
                </c:pt>
                <c:pt idx="1558">
                  <c:v>20.987288999999986</c:v>
                </c:pt>
                <c:pt idx="1559">
                  <c:v>20.841839999999987</c:v>
                </c:pt>
                <c:pt idx="1560">
                  <c:v>20.678193</c:v>
                </c:pt>
                <c:pt idx="1561">
                  <c:v>20.572767000000002</c:v>
                </c:pt>
                <c:pt idx="1562">
                  <c:v>20.533058999999998</c:v>
                </c:pt>
                <c:pt idx="1563">
                  <c:v>20.488148999999954</c:v>
                </c:pt>
                <c:pt idx="1564">
                  <c:v>20.437992000000001</c:v>
                </c:pt>
                <c:pt idx="1565">
                  <c:v>20.325725999999989</c:v>
                </c:pt>
                <c:pt idx="1566">
                  <c:v>20.15781300000004</c:v>
                </c:pt>
                <c:pt idx="1567">
                  <c:v>20.086019999999962</c:v>
                </c:pt>
                <c:pt idx="1568">
                  <c:v>20.090906999999987</c:v>
                </c:pt>
                <c:pt idx="1569">
                  <c:v>20.083148999999967</c:v>
                </c:pt>
                <c:pt idx="1570">
                  <c:v>20.066435999999989</c:v>
                </c:pt>
                <c:pt idx="1571">
                  <c:v>19.926269999999967</c:v>
                </c:pt>
                <c:pt idx="1572">
                  <c:v>19.708199999999966</c:v>
                </c:pt>
                <c:pt idx="1573">
                  <c:v>19.571976000000028</c:v>
                </c:pt>
                <c:pt idx="1574">
                  <c:v>19.481444999999965</c:v>
                </c:pt>
                <c:pt idx="1575">
                  <c:v>19.403018999999986</c:v>
                </c:pt>
                <c:pt idx="1576">
                  <c:v>19.33056000000003</c:v>
                </c:pt>
                <c:pt idx="1577">
                  <c:v>19.200690000000002</c:v>
                </c:pt>
                <c:pt idx="1578">
                  <c:v>19.046016000000002</c:v>
                </c:pt>
                <c:pt idx="1579">
                  <c:v>19.017576000000005</c:v>
                </c:pt>
                <c:pt idx="1580">
                  <c:v>19.036386</c:v>
                </c:pt>
                <c:pt idx="1581">
                  <c:v>18.955637999999961</c:v>
                </c:pt>
                <c:pt idx="1582">
                  <c:v>18.842768999999986</c:v>
                </c:pt>
                <c:pt idx="1583">
                  <c:v>18.600300000000001</c:v>
                </c:pt>
                <c:pt idx="1584">
                  <c:v>18.322452000000002</c:v>
                </c:pt>
                <c:pt idx="1585">
                  <c:v>18.178748999999989</c:v>
                </c:pt>
                <c:pt idx="1586">
                  <c:v>18.06588</c:v>
                </c:pt>
                <c:pt idx="1587">
                  <c:v>18.130797000000001</c:v>
                </c:pt>
                <c:pt idx="1588">
                  <c:v>18.228987</c:v>
                </c:pt>
                <c:pt idx="1589">
                  <c:v>18.17802</c:v>
                </c:pt>
                <c:pt idx="1590">
                  <c:v>18.10485900000004</c:v>
                </c:pt>
                <c:pt idx="1591">
                  <c:v>18.064314</c:v>
                </c:pt>
                <c:pt idx="1592">
                  <c:v>18.027387000000001</c:v>
                </c:pt>
                <c:pt idx="1593">
                  <c:v>17.930987999999999</c:v>
                </c:pt>
                <c:pt idx="1594">
                  <c:v>17.829963000000031</c:v>
                </c:pt>
                <c:pt idx="1595">
                  <c:v>17.667702000000002</c:v>
                </c:pt>
                <c:pt idx="1596">
                  <c:v>17.502578999999987</c:v>
                </c:pt>
                <c:pt idx="1597">
                  <c:v>17.325099000000002</c:v>
                </c:pt>
                <c:pt idx="1598">
                  <c:v>17.148428999999989</c:v>
                </c:pt>
                <c:pt idx="1599">
                  <c:v>17.037648000000001</c:v>
                </c:pt>
                <c:pt idx="1600">
                  <c:v>16.938116999999963</c:v>
                </c:pt>
                <c:pt idx="1601">
                  <c:v>17.092781999999989</c:v>
                </c:pt>
                <c:pt idx="1602">
                  <c:v>17.229977999999999</c:v>
                </c:pt>
                <c:pt idx="1603">
                  <c:v>17.138708999999999</c:v>
                </c:pt>
                <c:pt idx="1604">
                  <c:v>17.03182500000004</c:v>
                </c:pt>
                <c:pt idx="1605">
                  <c:v>16.783793999999954</c:v>
                </c:pt>
                <c:pt idx="1606">
                  <c:v>16.568171999999986</c:v>
                </c:pt>
                <c:pt idx="1607">
                  <c:v>16.572348000000002</c:v>
                </c:pt>
                <c:pt idx="1608">
                  <c:v>16.541333999999971</c:v>
                </c:pt>
                <c:pt idx="1609">
                  <c:v>16.321284000000031</c:v>
                </c:pt>
                <c:pt idx="1610">
                  <c:v>16.127190000000031</c:v>
                </c:pt>
                <c:pt idx="1611">
                  <c:v>16.047765000000005</c:v>
                </c:pt>
                <c:pt idx="1612">
                  <c:v>15.979680000000016</c:v>
                </c:pt>
                <c:pt idx="1613">
                  <c:v>15.95322</c:v>
                </c:pt>
                <c:pt idx="1614">
                  <c:v>15.950736000000024</c:v>
                </c:pt>
                <c:pt idx="1615">
                  <c:v>16.023195000000001</c:v>
                </c:pt>
                <c:pt idx="1616">
                  <c:v>16.058429999999966</c:v>
                </c:pt>
                <c:pt idx="1617">
                  <c:v>15.993639000000018</c:v>
                </c:pt>
                <c:pt idx="1618">
                  <c:v>15.923628000000001</c:v>
                </c:pt>
                <c:pt idx="1619">
                  <c:v>15.841413000000001</c:v>
                </c:pt>
                <c:pt idx="1620">
                  <c:v>15.730659000000001</c:v>
                </c:pt>
                <c:pt idx="1621">
                  <c:v>15.561350999999998</c:v>
                </c:pt>
                <c:pt idx="1622">
                  <c:v>15.432354</c:v>
                </c:pt>
                <c:pt idx="1623">
                  <c:v>15.375951000000002</c:v>
                </c:pt>
                <c:pt idx="1624">
                  <c:v>15.277887</c:v>
                </c:pt>
                <c:pt idx="1625">
                  <c:v>15.113466000000004</c:v>
                </c:pt>
                <c:pt idx="1626">
                  <c:v>14.989167000000002</c:v>
                </c:pt>
                <c:pt idx="1627">
                  <c:v>14.921613000000001</c:v>
                </c:pt>
                <c:pt idx="1628">
                  <c:v>14.892903</c:v>
                </c:pt>
                <c:pt idx="1629">
                  <c:v>14.913108000000001</c:v>
                </c:pt>
                <c:pt idx="1630">
                  <c:v>14.885379</c:v>
                </c:pt>
                <c:pt idx="1631">
                  <c:v>14.803866000000006</c:v>
                </c:pt>
                <c:pt idx="1632">
                  <c:v>14.778432000000002</c:v>
                </c:pt>
                <c:pt idx="1633">
                  <c:v>14.809086000000024</c:v>
                </c:pt>
                <c:pt idx="1634">
                  <c:v>14.762052000000002</c:v>
                </c:pt>
                <c:pt idx="1635">
                  <c:v>14.6457</c:v>
                </c:pt>
                <c:pt idx="1636">
                  <c:v>14.448203999999999</c:v>
                </c:pt>
                <c:pt idx="1637">
                  <c:v>14.186367000000001</c:v>
                </c:pt>
                <c:pt idx="1638">
                  <c:v>14.097402000000002</c:v>
                </c:pt>
                <c:pt idx="1639">
                  <c:v>14.130846</c:v>
                </c:pt>
                <c:pt idx="1640">
                  <c:v>14.052114000000014</c:v>
                </c:pt>
                <c:pt idx="1641">
                  <c:v>13.903092000000004</c:v>
                </c:pt>
                <c:pt idx="1642">
                  <c:v>13.871349</c:v>
                </c:pt>
                <c:pt idx="1643">
                  <c:v>13.904793</c:v>
                </c:pt>
                <c:pt idx="1644">
                  <c:v>13.752540000000014</c:v>
                </c:pt>
                <c:pt idx="1645">
                  <c:v>13.509387</c:v>
                </c:pt>
                <c:pt idx="1646">
                  <c:v>13.467708</c:v>
                </c:pt>
                <c:pt idx="1647">
                  <c:v>13.512294000000002</c:v>
                </c:pt>
                <c:pt idx="1648">
                  <c:v>13.492395</c:v>
                </c:pt>
                <c:pt idx="1649">
                  <c:v>13.448502000000001</c:v>
                </c:pt>
                <c:pt idx="1650">
                  <c:v>13.365027000000016</c:v>
                </c:pt>
                <c:pt idx="1651">
                  <c:v>13.268924999999999</c:v>
                </c:pt>
                <c:pt idx="1652">
                  <c:v>13.083543000000002</c:v>
                </c:pt>
                <c:pt idx="1653">
                  <c:v>12.873825</c:v>
                </c:pt>
                <c:pt idx="1654">
                  <c:v>12.908763</c:v>
                </c:pt>
                <c:pt idx="1655">
                  <c:v>12.999294000000004</c:v>
                </c:pt>
                <c:pt idx="1656">
                  <c:v>12.924215999999999</c:v>
                </c:pt>
                <c:pt idx="1657">
                  <c:v>12.818312999999998</c:v>
                </c:pt>
                <c:pt idx="1658">
                  <c:v>12.739185000000001</c:v>
                </c:pt>
                <c:pt idx="1659">
                  <c:v>12.663936000000014</c:v>
                </c:pt>
                <c:pt idx="1660">
                  <c:v>12.663342</c:v>
                </c:pt>
                <c:pt idx="1661">
                  <c:v>12.671010000000001</c:v>
                </c:pt>
                <c:pt idx="1662">
                  <c:v>12.445065</c:v>
                </c:pt>
                <c:pt idx="1663">
                  <c:v>12.201218999999998</c:v>
                </c:pt>
                <c:pt idx="1664">
                  <c:v>12.303648000000004</c:v>
                </c:pt>
                <c:pt idx="1665">
                  <c:v>12.421341</c:v>
                </c:pt>
                <c:pt idx="1666">
                  <c:v>12.089097000000002</c:v>
                </c:pt>
                <c:pt idx="1667">
                  <c:v>11.758131000000001</c:v>
                </c:pt>
                <c:pt idx="1668">
                  <c:v>11.930913</c:v>
                </c:pt>
                <c:pt idx="1669">
                  <c:v>12.089430000000016</c:v>
                </c:pt>
                <c:pt idx="1670">
                  <c:v>11.934765000000001</c:v>
                </c:pt>
                <c:pt idx="1671">
                  <c:v>11.790657000000001</c:v>
                </c:pt>
                <c:pt idx="1672">
                  <c:v>11.782296000000002</c:v>
                </c:pt>
                <c:pt idx="1673">
                  <c:v>11.759148000000001</c:v>
                </c:pt>
                <c:pt idx="1674">
                  <c:v>11.603781000000001</c:v>
                </c:pt>
                <c:pt idx="1675">
                  <c:v>11.450583000000016</c:v>
                </c:pt>
                <c:pt idx="1676">
                  <c:v>11.312001</c:v>
                </c:pt>
                <c:pt idx="1677">
                  <c:v>11.189745</c:v>
                </c:pt>
                <c:pt idx="1678">
                  <c:v>11.154906</c:v>
                </c:pt>
                <c:pt idx="1679">
                  <c:v>11.113731</c:v>
                </c:pt>
                <c:pt idx="1680">
                  <c:v>11.044755</c:v>
                </c:pt>
                <c:pt idx="1681">
                  <c:v>11.023587000000004</c:v>
                </c:pt>
                <c:pt idx="1682">
                  <c:v>11.176866</c:v>
                </c:pt>
                <c:pt idx="1683">
                  <c:v>11.246427000000001</c:v>
                </c:pt>
                <c:pt idx="1684">
                  <c:v>11.056230000000006</c:v>
                </c:pt>
                <c:pt idx="1685">
                  <c:v>10.914417</c:v>
                </c:pt>
                <c:pt idx="1686">
                  <c:v>10.90188</c:v>
                </c:pt>
                <c:pt idx="1687">
                  <c:v>10.833390000000001</c:v>
                </c:pt>
                <c:pt idx="1688">
                  <c:v>10.634822999999999</c:v>
                </c:pt>
                <c:pt idx="1689">
                  <c:v>10.500795</c:v>
                </c:pt>
                <c:pt idx="1690">
                  <c:v>10.498014</c:v>
                </c:pt>
                <c:pt idx="1691">
                  <c:v>10.490490000000015</c:v>
                </c:pt>
                <c:pt idx="1692">
                  <c:v>10.474461</c:v>
                </c:pt>
                <c:pt idx="1693">
                  <c:v>10.442826</c:v>
                </c:pt>
                <c:pt idx="1694">
                  <c:v>10.386396000000016</c:v>
                </c:pt>
                <c:pt idx="1695">
                  <c:v>10.333431000000004</c:v>
                </c:pt>
                <c:pt idx="1696">
                  <c:v>10.285361999999999</c:v>
                </c:pt>
                <c:pt idx="1697">
                  <c:v>10.202067</c:v>
                </c:pt>
                <c:pt idx="1698">
                  <c:v>10.074573000000001</c:v>
                </c:pt>
                <c:pt idx="1699">
                  <c:v>10.061982</c:v>
                </c:pt>
                <c:pt idx="1700">
                  <c:v>10.177578</c:v>
                </c:pt>
                <c:pt idx="1701">
                  <c:v>10.084860000000001</c:v>
                </c:pt>
                <c:pt idx="1702">
                  <c:v>9.7845750000000002</c:v>
                </c:pt>
                <c:pt idx="1703">
                  <c:v>9.6592680000000009</c:v>
                </c:pt>
                <c:pt idx="1704">
                  <c:v>9.6892110000000002</c:v>
                </c:pt>
                <c:pt idx="1705">
                  <c:v>9.734337</c:v>
                </c:pt>
                <c:pt idx="1706">
                  <c:v>9.7914690000000011</c:v>
                </c:pt>
                <c:pt idx="1707">
                  <c:v>9.7999380000000009</c:v>
                </c:pt>
                <c:pt idx="1708">
                  <c:v>9.7741619999999987</c:v>
                </c:pt>
                <c:pt idx="1709">
                  <c:v>9.5837130000000013</c:v>
                </c:pt>
                <c:pt idx="1710">
                  <c:v>9.2903940000000009</c:v>
                </c:pt>
                <c:pt idx="1711">
                  <c:v>9.3170789999999997</c:v>
                </c:pt>
                <c:pt idx="1712">
                  <c:v>9.5205150000000014</c:v>
                </c:pt>
                <c:pt idx="1713">
                  <c:v>9.4460040000000003</c:v>
                </c:pt>
                <c:pt idx="1714">
                  <c:v>9.2362950000000001</c:v>
                </c:pt>
                <c:pt idx="1715">
                  <c:v>9.1414799999999996</c:v>
                </c:pt>
                <c:pt idx="1716">
                  <c:v>9.0954990000000162</c:v>
                </c:pt>
                <c:pt idx="1717">
                  <c:v>8.9940762000000003</c:v>
                </c:pt>
                <c:pt idx="1718">
                  <c:v>8.8722099000000068</c:v>
                </c:pt>
                <c:pt idx="1719">
                  <c:v>8.8105239000000015</c:v>
                </c:pt>
                <c:pt idx="1720">
                  <c:v>8.7680240999999999</c:v>
                </c:pt>
                <c:pt idx="1721">
                  <c:v>8.724975299999997</c:v>
                </c:pt>
                <c:pt idx="1722">
                  <c:v>8.6817996000000015</c:v>
                </c:pt>
                <c:pt idx="1723">
                  <c:v>8.6567895000000181</c:v>
                </c:pt>
                <c:pt idx="1724">
                  <c:v>8.6358879000000002</c:v>
                </c:pt>
                <c:pt idx="1725">
                  <c:v>8.6932115999999997</c:v>
                </c:pt>
                <c:pt idx="1726">
                  <c:v>8.7649730999999971</c:v>
                </c:pt>
                <c:pt idx="1727">
                  <c:v>8.5739922000000028</c:v>
                </c:pt>
                <c:pt idx="1728">
                  <c:v>8.3447739000000016</c:v>
                </c:pt>
                <c:pt idx="1729">
                  <c:v>8.385696000000026</c:v>
                </c:pt>
                <c:pt idx="1730">
                  <c:v>8.4560652000000047</c:v>
                </c:pt>
                <c:pt idx="1731">
                  <c:v>8.381259</c:v>
                </c:pt>
                <c:pt idx="1732">
                  <c:v>8.2956051000000013</c:v>
                </c:pt>
                <c:pt idx="1733">
                  <c:v>8.2673460000000016</c:v>
                </c:pt>
                <c:pt idx="1734">
                  <c:v>8.2415672999999998</c:v>
                </c:pt>
                <c:pt idx="1735">
                  <c:v>8.1222218999999996</c:v>
                </c:pt>
                <c:pt idx="1736">
                  <c:v>8.0036181000000006</c:v>
                </c:pt>
                <c:pt idx="1737">
                  <c:v>8.0008308000000028</c:v>
                </c:pt>
                <c:pt idx="1738">
                  <c:v>8.0013176999999995</c:v>
                </c:pt>
                <c:pt idx="1739">
                  <c:v>8.0716527000000013</c:v>
                </c:pt>
                <c:pt idx="1740">
                  <c:v>8.128820699999995</c:v>
                </c:pt>
                <c:pt idx="1741">
                  <c:v>8.0187408000000016</c:v>
                </c:pt>
                <c:pt idx="1742">
                  <c:v>7.8795872999999945</c:v>
                </c:pt>
                <c:pt idx="1743">
                  <c:v>7.4847410999999999</c:v>
                </c:pt>
                <c:pt idx="1744">
                  <c:v>7.1670266999999885</c:v>
                </c:pt>
                <c:pt idx="1745">
                  <c:v>7.3648934999999955</c:v>
                </c:pt>
                <c:pt idx="1746">
                  <c:v>7.5299147999999914</c:v>
                </c:pt>
                <c:pt idx="1747">
                  <c:v>7.5215546999999932</c:v>
                </c:pt>
                <c:pt idx="1748">
                  <c:v>7.5056094000000071</c:v>
                </c:pt>
                <c:pt idx="1749">
                  <c:v>7.4568402000000003</c:v>
                </c:pt>
                <c:pt idx="1750">
                  <c:v>7.3972547999999945</c:v>
                </c:pt>
                <c:pt idx="1751">
                  <c:v>7.2983205</c:v>
                </c:pt>
                <c:pt idx="1752">
                  <c:v>7.2345438000000009</c:v>
                </c:pt>
                <c:pt idx="1753">
                  <c:v>7.2791109000000009</c:v>
                </c:pt>
                <c:pt idx="1754">
                  <c:v>7.300848600000001</c:v>
                </c:pt>
                <c:pt idx="1755">
                  <c:v>7.2618326999999985</c:v>
                </c:pt>
                <c:pt idx="1756">
                  <c:v>7.2080774999999999</c:v>
                </c:pt>
                <c:pt idx="1757">
                  <c:v>7.1203337999999965</c:v>
                </c:pt>
                <c:pt idx="1758">
                  <c:v>7.0378461000000003</c:v>
                </c:pt>
                <c:pt idx="1759">
                  <c:v>6.9660837000000004</c:v>
                </c:pt>
                <c:pt idx="1760">
                  <c:v>6.9053625000000034</c:v>
                </c:pt>
                <c:pt idx="1761">
                  <c:v>6.8642558999999865</c:v>
                </c:pt>
                <c:pt idx="1762">
                  <c:v>6.8082867</c:v>
                </c:pt>
                <c:pt idx="1763">
                  <c:v>6.7288607999999996</c:v>
                </c:pt>
                <c:pt idx="1764">
                  <c:v>6.6744152999999873</c:v>
                </c:pt>
                <c:pt idx="1765">
                  <c:v>6.6549068999999852</c:v>
                </c:pt>
                <c:pt idx="1766">
                  <c:v>6.5848472999999945</c:v>
                </c:pt>
                <c:pt idx="1767">
                  <c:v>6.4518389999999997</c:v>
                </c:pt>
                <c:pt idx="1768">
                  <c:v>6.4431449999999995</c:v>
                </c:pt>
                <c:pt idx="1769">
                  <c:v>6.5727341999999975</c:v>
                </c:pt>
                <c:pt idx="1770">
                  <c:v>6.5360573999999998</c:v>
                </c:pt>
                <c:pt idx="1771">
                  <c:v>6.3348038999999945</c:v>
                </c:pt>
                <c:pt idx="1772">
                  <c:v>6.2939528999999945</c:v>
                </c:pt>
                <c:pt idx="1773">
                  <c:v>6.3949760999999885</c:v>
                </c:pt>
                <c:pt idx="1774">
                  <c:v>6.4425771000000003</c:v>
                </c:pt>
                <c:pt idx="1775">
                  <c:v>6.4481498999999998</c:v>
                </c:pt>
                <c:pt idx="1776">
                  <c:v>6.3512955</c:v>
                </c:pt>
                <c:pt idx="1777">
                  <c:v>6.1826913000000001</c:v>
                </c:pt>
                <c:pt idx="1778">
                  <c:v>6.0390774000000089</c:v>
                </c:pt>
                <c:pt idx="1779">
                  <c:v>5.9108822999999955</c:v>
                </c:pt>
                <c:pt idx="1780">
                  <c:v>5.9387022000000034</c:v>
                </c:pt>
                <c:pt idx="1781">
                  <c:v>6.0522119999999955</c:v>
                </c:pt>
                <c:pt idx="1782">
                  <c:v>6.0432641999999994</c:v>
                </c:pt>
                <c:pt idx="1783">
                  <c:v>5.9749865999999914</c:v>
                </c:pt>
                <c:pt idx="1784">
                  <c:v>5.9864985000000024</c:v>
                </c:pt>
                <c:pt idx="1785">
                  <c:v>6.031763100000016</c:v>
                </c:pt>
                <c:pt idx="1786">
                  <c:v>5.9925068999999933</c:v>
                </c:pt>
                <c:pt idx="1787">
                  <c:v>5.9221394999999966</c:v>
                </c:pt>
                <c:pt idx="1788">
                  <c:v>5.8708521000000014</c:v>
                </c:pt>
                <c:pt idx="1789">
                  <c:v>5.8255649999999886</c:v>
                </c:pt>
                <c:pt idx="1790">
                  <c:v>5.7379914000000003</c:v>
                </c:pt>
                <c:pt idx="1791">
                  <c:v>5.6390580000000003</c:v>
                </c:pt>
                <c:pt idx="1792">
                  <c:v>5.6488454999999975</c:v>
                </c:pt>
                <c:pt idx="1793">
                  <c:v>5.6829851999999885</c:v>
                </c:pt>
                <c:pt idx="1794">
                  <c:v>5.7106440000000003</c:v>
                </c:pt>
                <c:pt idx="1795">
                  <c:v>5.7371057999999975</c:v>
                </c:pt>
                <c:pt idx="1796">
                  <c:v>5.6405897999999945</c:v>
                </c:pt>
                <c:pt idx="1797">
                  <c:v>5.5263285</c:v>
                </c:pt>
                <c:pt idx="1798">
                  <c:v>5.3957133000000006</c:v>
                </c:pt>
                <c:pt idx="1799">
                  <c:v>5.2634015999999955</c:v>
                </c:pt>
                <c:pt idx="1800">
                  <c:v>5.3866404000000081</c:v>
                </c:pt>
                <c:pt idx="1801">
                  <c:v>5.5287701999999985</c:v>
                </c:pt>
                <c:pt idx="1802">
                  <c:v>5.377338</c:v>
                </c:pt>
                <c:pt idx="1803">
                  <c:v>5.2136100000000001</c:v>
                </c:pt>
                <c:pt idx="1804">
                  <c:v>5.2427087999999999</c:v>
                </c:pt>
                <c:pt idx="1805">
                  <c:v>5.2726491000000122</c:v>
                </c:pt>
                <c:pt idx="1806">
                  <c:v>5.2225091999999975</c:v>
                </c:pt>
                <c:pt idx="1807">
                  <c:v>5.1726330000000003</c:v>
                </c:pt>
                <c:pt idx="1808">
                  <c:v>5.1287399999999916</c:v>
                </c:pt>
                <c:pt idx="1809">
                  <c:v>5.0908058999999897</c:v>
                </c:pt>
                <c:pt idx="1810">
                  <c:v>5.1270344999999855</c:v>
                </c:pt>
                <c:pt idx="1811">
                  <c:v>5.1397298999999999</c:v>
                </c:pt>
                <c:pt idx="1812">
                  <c:v>4.9474367999999975</c:v>
                </c:pt>
                <c:pt idx="1813">
                  <c:v>4.7794923000000091</c:v>
                </c:pt>
                <c:pt idx="1814">
                  <c:v>4.7718288000000024</c:v>
                </c:pt>
                <c:pt idx="1815">
                  <c:v>4.7810232000000079</c:v>
                </c:pt>
                <c:pt idx="1816">
                  <c:v>4.8785165999999913</c:v>
                </c:pt>
                <c:pt idx="1817">
                  <c:v>4.9505588999999945</c:v>
                </c:pt>
                <c:pt idx="1818">
                  <c:v>4.9129361999999945</c:v>
                </c:pt>
                <c:pt idx="1819">
                  <c:v>4.8709187999999966</c:v>
                </c:pt>
                <c:pt idx="1820">
                  <c:v>4.8131189999999915</c:v>
                </c:pt>
                <c:pt idx="1821">
                  <c:v>4.7635163999999914</c:v>
                </c:pt>
                <c:pt idx="1822">
                  <c:v>4.7391309000000001</c:v>
                </c:pt>
                <c:pt idx="1823">
                  <c:v>4.7028761999999995</c:v>
                </c:pt>
                <c:pt idx="1824">
                  <c:v>4.6353276000000001</c:v>
                </c:pt>
                <c:pt idx="1825">
                  <c:v>4.6072457999999985</c:v>
                </c:pt>
                <c:pt idx="1826">
                  <c:v>4.6699497000000001</c:v>
                </c:pt>
                <c:pt idx="1827">
                  <c:v>4.6986660000000002</c:v>
                </c:pt>
                <c:pt idx="1828">
                  <c:v>4.6589534999999955</c:v>
                </c:pt>
                <c:pt idx="1829">
                  <c:v>4.6044242999999865</c:v>
                </c:pt>
                <c:pt idx="1830">
                  <c:v>4.5236051999999995</c:v>
                </c:pt>
                <c:pt idx="1831">
                  <c:v>4.4647686000000002</c:v>
                </c:pt>
                <c:pt idx="1832">
                  <c:v>4.4403840000000008</c:v>
                </c:pt>
                <c:pt idx="1833">
                  <c:v>4.4031932999999999</c:v>
                </c:pt>
                <c:pt idx="1834">
                  <c:v>4.3481799000000008</c:v>
                </c:pt>
                <c:pt idx="1835">
                  <c:v>4.3245305999999832</c:v>
                </c:pt>
                <c:pt idx="1836">
                  <c:v>4.3398585000000001</c:v>
                </c:pt>
                <c:pt idx="1837">
                  <c:v>4.2886709999999999</c:v>
                </c:pt>
                <c:pt idx="1838">
                  <c:v>4.1640191999999914</c:v>
                </c:pt>
                <c:pt idx="1839">
                  <c:v>4.1539868999999872</c:v>
                </c:pt>
                <c:pt idx="1840">
                  <c:v>4.2571007999999955</c:v>
                </c:pt>
                <c:pt idx="1841">
                  <c:v>4.276064700000008</c:v>
                </c:pt>
                <c:pt idx="1842">
                  <c:v>4.2210242999999945</c:v>
                </c:pt>
                <c:pt idx="1843">
                  <c:v>4.1741864999999896</c:v>
                </c:pt>
                <c:pt idx="1844">
                  <c:v>4.1337773999999996</c:v>
                </c:pt>
                <c:pt idx="1845">
                  <c:v>4.1036472000000002</c:v>
                </c:pt>
                <c:pt idx="1846">
                  <c:v>4.0806549000000008</c:v>
                </c:pt>
                <c:pt idx="1847">
                  <c:v>4.0929650999999945</c:v>
                </c:pt>
                <c:pt idx="1848">
                  <c:v>4.1270867999999865</c:v>
                </c:pt>
                <c:pt idx="1849">
                  <c:v>4.1193495000000002</c:v>
                </c:pt>
                <c:pt idx="1850">
                  <c:v>4.0886946000000002</c:v>
                </c:pt>
                <c:pt idx="1851">
                  <c:v>4.0260519000000006</c:v>
                </c:pt>
                <c:pt idx="1852">
                  <c:v>3.9480569999999977</c:v>
                </c:pt>
                <c:pt idx="1853">
                  <c:v>3.9558068999999967</c:v>
                </c:pt>
                <c:pt idx="1854">
                  <c:v>3.9996998999999978</c:v>
                </c:pt>
                <c:pt idx="1855">
                  <c:v>3.8961926999999967</c:v>
                </c:pt>
                <c:pt idx="1856">
                  <c:v>3.7387350000000001</c:v>
                </c:pt>
                <c:pt idx="1857">
                  <c:v>3.7000152000000002</c:v>
                </c:pt>
                <c:pt idx="1858">
                  <c:v>3.6986220000000003</c:v>
                </c:pt>
                <c:pt idx="1859">
                  <c:v>3.7170243000000012</c:v>
                </c:pt>
                <c:pt idx="1860">
                  <c:v>3.7407123000000002</c:v>
                </c:pt>
                <c:pt idx="1861">
                  <c:v>3.7644011999999996</c:v>
                </c:pt>
                <c:pt idx="1862">
                  <c:v>3.788077500000004</c:v>
                </c:pt>
                <c:pt idx="1863">
                  <c:v>3.7610468999999997</c:v>
                </c:pt>
                <c:pt idx="1864">
                  <c:v>3.7248174000000001</c:v>
                </c:pt>
                <c:pt idx="1865">
                  <c:v>3.6855396000000002</c:v>
                </c:pt>
                <c:pt idx="1866">
                  <c:v>3.6458459999999961</c:v>
                </c:pt>
                <c:pt idx="1867">
                  <c:v>3.5746496999999966</c:v>
                </c:pt>
                <c:pt idx="1868">
                  <c:v>3.5001018000000035</c:v>
                </c:pt>
                <c:pt idx="1869">
                  <c:v>3.6009378000000041</c:v>
                </c:pt>
                <c:pt idx="1870">
                  <c:v>3.7145016000000002</c:v>
                </c:pt>
                <c:pt idx="1871">
                  <c:v>3.5448443999999997</c:v>
                </c:pt>
                <c:pt idx="1872">
                  <c:v>3.3636978000000002</c:v>
                </c:pt>
                <c:pt idx="1873">
                  <c:v>3.4163252999999987</c:v>
                </c:pt>
                <c:pt idx="1874">
                  <c:v>3.4702190999999987</c:v>
                </c:pt>
                <c:pt idx="1875">
                  <c:v>3.4625555999999977</c:v>
                </c:pt>
                <c:pt idx="1876">
                  <c:v>3.4506350999999977</c:v>
                </c:pt>
                <c:pt idx="1877">
                  <c:v>3.3517017</c:v>
                </c:pt>
                <c:pt idx="1878">
                  <c:v>3.2616108000000001</c:v>
                </c:pt>
                <c:pt idx="1879">
                  <c:v>3.2797260000000001</c:v>
                </c:pt>
                <c:pt idx="1880">
                  <c:v>3.2887071000000012</c:v>
                </c:pt>
                <c:pt idx="1881">
                  <c:v>3.2190353999999997</c:v>
                </c:pt>
                <c:pt idx="1882">
                  <c:v>3.1755519000000003</c:v>
                </c:pt>
                <c:pt idx="1883">
                  <c:v>3.3029892000000003</c:v>
                </c:pt>
                <c:pt idx="1884">
                  <c:v>3.3914006999999966</c:v>
                </c:pt>
                <c:pt idx="1885">
                  <c:v>3.2764427999999977</c:v>
                </c:pt>
                <c:pt idx="1886">
                  <c:v>3.1760531999999961</c:v>
                </c:pt>
                <c:pt idx="1887">
                  <c:v>3.1377527999999999</c:v>
                </c:pt>
                <c:pt idx="1888">
                  <c:v>3.1125240000000001</c:v>
                </c:pt>
                <c:pt idx="1889">
                  <c:v>3.1341222000000002</c:v>
                </c:pt>
                <c:pt idx="1890">
                  <c:v>3.1297374000000002</c:v>
                </c:pt>
                <c:pt idx="1891">
                  <c:v>3.0461319000000002</c:v>
                </c:pt>
                <c:pt idx="1892">
                  <c:v>2.9705949</c:v>
                </c:pt>
                <c:pt idx="1893">
                  <c:v>2.9162510999999967</c:v>
                </c:pt>
                <c:pt idx="1894">
                  <c:v>2.9189339999999997</c:v>
                </c:pt>
                <c:pt idx="1895">
                  <c:v>3.0520070999999978</c:v>
                </c:pt>
                <c:pt idx="1896">
                  <c:v>3.1106024999999966</c:v>
                </c:pt>
                <c:pt idx="1897">
                  <c:v>3.0200733000000004</c:v>
                </c:pt>
                <c:pt idx="1898">
                  <c:v>2.9723057999999987</c:v>
                </c:pt>
                <c:pt idx="1899">
                  <c:v>3.0001743000000012</c:v>
                </c:pt>
                <c:pt idx="1900">
                  <c:v>3.0057461999999977</c:v>
                </c:pt>
                <c:pt idx="1901">
                  <c:v>2.9764979999999968</c:v>
                </c:pt>
                <c:pt idx="1902">
                  <c:v>2.9195252999999997</c:v>
                </c:pt>
                <c:pt idx="1903">
                  <c:v>2.8240749000000003</c:v>
                </c:pt>
                <c:pt idx="1904">
                  <c:v>2.7931473000000002</c:v>
                </c:pt>
                <c:pt idx="1905">
                  <c:v>2.8419174000000003</c:v>
                </c:pt>
                <c:pt idx="1906">
                  <c:v>2.8714544999999956</c:v>
                </c:pt>
                <c:pt idx="1907">
                  <c:v>2.8798154999999932</c:v>
                </c:pt>
                <c:pt idx="1908">
                  <c:v>2.8639269000000001</c:v>
                </c:pt>
                <c:pt idx="1909">
                  <c:v>2.8242143999999998</c:v>
                </c:pt>
                <c:pt idx="1910">
                  <c:v>2.8268513999999967</c:v>
                </c:pt>
                <c:pt idx="1911">
                  <c:v>2.8665449999999977</c:v>
                </c:pt>
                <c:pt idx="1912">
                  <c:v>2.8178297999999997</c:v>
                </c:pt>
                <c:pt idx="1913">
                  <c:v>2.7000855000000001</c:v>
                </c:pt>
                <c:pt idx="1914">
                  <c:v>2.6062011000000003</c:v>
                </c:pt>
                <c:pt idx="1915">
                  <c:v>2.5289028</c:v>
                </c:pt>
                <c:pt idx="1916">
                  <c:v>2.5572050999999987</c:v>
                </c:pt>
                <c:pt idx="1917">
                  <c:v>2.6505648000000002</c:v>
                </c:pt>
                <c:pt idx="1918">
                  <c:v>2.6645112000000046</c:v>
                </c:pt>
                <c:pt idx="1919">
                  <c:v>2.6352494999999956</c:v>
                </c:pt>
                <c:pt idx="1920">
                  <c:v>2.583376200000004</c:v>
                </c:pt>
                <c:pt idx="1921">
                  <c:v>2.5206714000000003</c:v>
                </c:pt>
                <c:pt idx="1922">
                  <c:v>2.5713846</c:v>
                </c:pt>
                <c:pt idx="1923">
                  <c:v>2.6696214</c:v>
                </c:pt>
                <c:pt idx="1924">
                  <c:v>2.6043480000000003</c:v>
                </c:pt>
                <c:pt idx="1925">
                  <c:v>2.4796961999999967</c:v>
                </c:pt>
                <c:pt idx="1926">
                  <c:v>2.3931980999999998</c:v>
                </c:pt>
                <c:pt idx="1927">
                  <c:v>2.3186492999999957</c:v>
                </c:pt>
                <c:pt idx="1928">
                  <c:v>2.3278328999999998</c:v>
                </c:pt>
                <c:pt idx="1929">
                  <c:v>2.3591699999999967</c:v>
                </c:pt>
                <c:pt idx="1930">
                  <c:v>2.4179138999999998</c:v>
                </c:pt>
                <c:pt idx="1931">
                  <c:v>2.4827075999999999</c:v>
                </c:pt>
                <c:pt idx="1932">
                  <c:v>2.3945498999999977</c:v>
                </c:pt>
                <c:pt idx="1933">
                  <c:v>2.2788953999999997</c:v>
                </c:pt>
                <c:pt idx="1934">
                  <c:v>2.3396885999999957</c:v>
                </c:pt>
                <c:pt idx="1935">
                  <c:v>2.4253848000000002</c:v>
                </c:pt>
                <c:pt idx="1936">
                  <c:v>2.3383295999999998</c:v>
                </c:pt>
                <c:pt idx="1937">
                  <c:v>2.2331250000000002</c:v>
                </c:pt>
                <c:pt idx="1938">
                  <c:v>2.3302097999999987</c:v>
                </c:pt>
                <c:pt idx="1939">
                  <c:v>2.4416847000000002</c:v>
                </c:pt>
                <c:pt idx="1940">
                  <c:v>2.2903758000000001</c:v>
                </c:pt>
                <c:pt idx="1941">
                  <c:v>2.1287384999999999</c:v>
                </c:pt>
                <c:pt idx="1942">
                  <c:v>2.2170050999999997</c:v>
                </c:pt>
                <c:pt idx="1943">
                  <c:v>2.3038730999999997</c:v>
                </c:pt>
                <c:pt idx="1944">
                  <c:v>2.2042430999999998</c:v>
                </c:pt>
                <c:pt idx="1945">
                  <c:v>2.1121901999999997</c:v>
                </c:pt>
                <c:pt idx="1946">
                  <c:v>2.1700170000000001</c:v>
                </c:pt>
                <c:pt idx="1947">
                  <c:v>2.2206195000000002</c:v>
                </c:pt>
                <c:pt idx="1948">
                  <c:v>2.1843909000000012</c:v>
                </c:pt>
                <c:pt idx="1949">
                  <c:v>2.1543291</c:v>
                </c:pt>
                <c:pt idx="1950">
                  <c:v>2.1766140000000003</c:v>
                </c:pt>
                <c:pt idx="1951">
                  <c:v>2.1987225000000001</c:v>
                </c:pt>
                <c:pt idx="1952">
                  <c:v>2.2196232000000005</c:v>
                </c:pt>
                <c:pt idx="1953">
                  <c:v>2.2279455000000001</c:v>
                </c:pt>
                <c:pt idx="1954">
                  <c:v>2.1715389000000003</c:v>
                </c:pt>
                <c:pt idx="1955">
                  <c:v>2.1278834999999998</c:v>
                </c:pt>
                <c:pt idx="1956">
                  <c:v>2.1383343000000012</c:v>
                </c:pt>
                <c:pt idx="1957">
                  <c:v>2.1360905999999997</c:v>
                </c:pt>
                <c:pt idx="1958">
                  <c:v>2.088713700000004</c:v>
                </c:pt>
                <c:pt idx="1959">
                  <c:v>2.0480841000000001</c:v>
                </c:pt>
                <c:pt idx="1960">
                  <c:v>2.0278800000000001</c:v>
                </c:pt>
                <c:pt idx="1961">
                  <c:v>2.0045997000000035</c:v>
                </c:pt>
                <c:pt idx="1962">
                  <c:v>1.9732472999999997</c:v>
                </c:pt>
                <c:pt idx="1963">
                  <c:v>1.9542438000000015</c:v>
                </c:pt>
                <c:pt idx="1964">
                  <c:v>1.9632968999999998</c:v>
                </c:pt>
                <c:pt idx="1965">
                  <c:v>1.9523430000000017</c:v>
                </c:pt>
                <c:pt idx="1966">
                  <c:v>1.9014830999999999</c:v>
                </c:pt>
                <c:pt idx="1967">
                  <c:v>1.8910709999999999</c:v>
                </c:pt>
                <c:pt idx="1968">
                  <c:v>1.9516562999999998</c:v>
                </c:pt>
                <c:pt idx="1969">
                  <c:v>1.9697472</c:v>
                </c:pt>
                <c:pt idx="1970">
                  <c:v>1.9216745999999996</c:v>
                </c:pt>
                <c:pt idx="1971">
                  <c:v>1.8815175000000017</c:v>
                </c:pt>
                <c:pt idx="1972">
                  <c:v>1.852255800000002</c:v>
                </c:pt>
                <c:pt idx="1973">
                  <c:v>1.8604916999999983</c:v>
                </c:pt>
                <c:pt idx="1974">
                  <c:v>1.9148354999999997</c:v>
                </c:pt>
                <c:pt idx="1975">
                  <c:v>1.9223036999999996</c:v>
                </c:pt>
                <c:pt idx="1976">
                  <c:v>1.8784107000000001</c:v>
                </c:pt>
                <c:pt idx="1977">
                  <c:v>1.8123174000000017</c:v>
                </c:pt>
                <c:pt idx="1978">
                  <c:v>1.7245736999999985</c:v>
                </c:pt>
                <c:pt idx="1979">
                  <c:v>1.7261073000000002</c:v>
                </c:pt>
                <c:pt idx="1980">
                  <c:v>1.8055322999999976</c:v>
                </c:pt>
                <c:pt idx="1981">
                  <c:v>1.8072864000000002</c:v>
                </c:pt>
                <c:pt idx="1982">
                  <c:v>1.7487908999999984</c:v>
                </c:pt>
                <c:pt idx="1983">
                  <c:v>1.7277641999999971</c:v>
                </c:pt>
                <c:pt idx="1984">
                  <c:v>1.7326412999999981</c:v>
                </c:pt>
                <c:pt idx="1985">
                  <c:v>1.6658297999999976</c:v>
                </c:pt>
                <c:pt idx="1986">
                  <c:v>1.5550523999999999</c:v>
                </c:pt>
                <c:pt idx="1987">
                  <c:v>1.5816707999999982</c:v>
                </c:pt>
                <c:pt idx="1988">
                  <c:v>1.6826939999999999</c:v>
                </c:pt>
                <c:pt idx="1989">
                  <c:v>1.6808291999999998</c:v>
                </c:pt>
                <c:pt idx="1990">
                  <c:v>1.6299692999999971</c:v>
                </c:pt>
                <c:pt idx="1991">
                  <c:v>1.6504289999999999</c:v>
                </c:pt>
                <c:pt idx="1992">
                  <c:v>1.7005679999999999</c:v>
                </c:pt>
                <c:pt idx="1993">
                  <c:v>1.7154278999999986</c:v>
                </c:pt>
                <c:pt idx="1994">
                  <c:v>1.7175185999999998</c:v>
                </c:pt>
                <c:pt idx="1995">
                  <c:v>1.7185455000000003</c:v>
                </c:pt>
                <c:pt idx="1996">
                  <c:v>1.7192411999999984</c:v>
                </c:pt>
                <c:pt idx="1997">
                  <c:v>1.700082900000002</c:v>
                </c:pt>
                <c:pt idx="1998">
                  <c:v>1.6756974</c:v>
                </c:pt>
                <c:pt idx="1999">
                  <c:v>1.6147601999999999</c:v>
                </c:pt>
                <c:pt idx="2000">
                  <c:v>1.5457851</c:v>
                </c:pt>
                <c:pt idx="2001">
                  <c:v>1.5377282999999968</c:v>
                </c:pt>
                <c:pt idx="2002">
                  <c:v>1.5405156</c:v>
                </c:pt>
                <c:pt idx="2003">
                  <c:v>1.5164073</c:v>
                </c:pt>
                <c:pt idx="2004">
                  <c:v>1.4885387999999982</c:v>
                </c:pt>
                <c:pt idx="2005">
                  <c:v>1.5326424000000001</c:v>
                </c:pt>
                <c:pt idx="2006">
                  <c:v>1.5841745999999999</c:v>
                </c:pt>
                <c:pt idx="2007">
                  <c:v>1.5309017999999976</c:v>
                </c:pt>
                <c:pt idx="2008">
                  <c:v>1.4702877000000001</c:v>
                </c:pt>
                <c:pt idx="2009">
                  <c:v>1.4237693999999959</c:v>
                </c:pt>
                <c:pt idx="2010">
                  <c:v>1.3778081999999998</c:v>
                </c:pt>
                <c:pt idx="2011">
                  <c:v>1.4133644999999966</c:v>
                </c:pt>
                <c:pt idx="2012">
                  <c:v>1.4500835999999999</c:v>
                </c:pt>
                <c:pt idx="2013">
                  <c:v>1.5099722999999976</c:v>
                </c:pt>
                <c:pt idx="2014">
                  <c:v>1.5633585000000001</c:v>
                </c:pt>
                <c:pt idx="2015">
                  <c:v>1.4902028999999999</c:v>
                </c:pt>
                <c:pt idx="2016">
                  <c:v>1.4193296999999956</c:v>
                </c:pt>
                <c:pt idx="2017">
                  <c:v>1.3754574000000019</c:v>
                </c:pt>
                <c:pt idx="2018">
                  <c:v>1.3396409999999999</c:v>
                </c:pt>
                <c:pt idx="2019">
                  <c:v>1.3716899999999999</c:v>
                </c:pt>
                <c:pt idx="2020">
                  <c:v>1.3950864000000001</c:v>
                </c:pt>
                <c:pt idx="2021">
                  <c:v>1.3630374000000001</c:v>
                </c:pt>
                <c:pt idx="2022">
                  <c:v>1.3444398</c:v>
                </c:pt>
                <c:pt idx="2023">
                  <c:v>1.3946040000000002</c:v>
                </c:pt>
                <c:pt idx="2024">
                  <c:v>1.4108975999999998</c:v>
                </c:pt>
                <c:pt idx="2025">
                  <c:v>1.2847922999999979</c:v>
                </c:pt>
                <c:pt idx="2026">
                  <c:v>1.2079331999999974</c:v>
                </c:pt>
                <c:pt idx="2027">
                  <c:v>1.3047299999999982</c:v>
                </c:pt>
                <c:pt idx="2028">
                  <c:v>1.3414815</c:v>
                </c:pt>
                <c:pt idx="2029">
                  <c:v>1.1972609999999999</c:v>
                </c:pt>
                <c:pt idx="2030">
                  <c:v>1.1390849999999999</c:v>
                </c:pt>
                <c:pt idx="2031">
                  <c:v>1.304127</c:v>
                </c:pt>
                <c:pt idx="2032">
                  <c:v>1.3827510000000001</c:v>
                </c:pt>
                <c:pt idx="2033">
                  <c:v>1.2657023999999983</c:v>
                </c:pt>
                <c:pt idx="2034">
                  <c:v>1.193282100000002</c:v>
                </c:pt>
                <c:pt idx="2035">
                  <c:v>1.2093065999999979</c:v>
                </c:pt>
                <c:pt idx="2036">
                  <c:v>1.2129110999999984</c:v>
                </c:pt>
                <c:pt idx="2037">
                  <c:v>1.1947958999999999</c:v>
                </c:pt>
                <c:pt idx="2038">
                  <c:v>1.1777831999999999</c:v>
                </c:pt>
                <c:pt idx="2039">
                  <c:v>1.1624553000000017</c:v>
                </c:pt>
                <c:pt idx="2040">
                  <c:v>1.1315789999999999</c:v>
                </c:pt>
                <c:pt idx="2041">
                  <c:v>1.0793511</c:v>
                </c:pt>
                <c:pt idx="2042">
                  <c:v>1.0837781999999998</c:v>
                </c:pt>
                <c:pt idx="2043">
                  <c:v>1.1576294999999976</c:v>
                </c:pt>
                <c:pt idx="2044">
                  <c:v>1.1731590000000001</c:v>
                </c:pt>
                <c:pt idx="2045">
                  <c:v>1.1251089000000001</c:v>
                </c:pt>
                <c:pt idx="2046">
                  <c:v>1.1208141</c:v>
                </c:pt>
                <c:pt idx="2047">
                  <c:v>1.1591334</c:v>
                </c:pt>
                <c:pt idx="2048">
                  <c:v>1.1295359999999999</c:v>
                </c:pt>
                <c:pt idx="2049">
                  <c:v>1.0410956999999978</c:v>
                </c:pt>
                <c:pt idx="2050">
                  <c:v>1.0563515999999999</c:v>
                </c:pt>
                <c:pt idx="2051">
                  <c:v>1.151802</c:v>
                </c:pt>
                <c:pt idx="2052">
                  <c:v>1.1510396999999983</c:v>
                </c:pt>
                <c:pt idx="2053">
                  <c:v>1.0841543999999999</c:v>
                </c:pt>
                <c:pt idx="2054">
                  <c:v>1.0614203999999976</c:v>
                </c:pt>
                <c:pt idx="2055">
                  <c:v>1.0656009000000002</c:v>
                </c:pt>
                <c:pt idx="2056">
                  <c:v>1.117305</c:v>
                </c:pt>
                <c:pt idx="2057">
                  <c:v>1.1946402</c:v>
                </c:pt>
                <c:pt idx="2058">
                  <c:v>1.1755359000000001</c:v>
                </c:pt>
                <c:pt idx="2059">
                  <c:v>1.1107727999999999</c:v>
                </c:pt>
                <c:pt idx="2060">
                  <c:v>1.0331721</c:v>
                </c:pt>
                <c:pt idx="2061">
                  <c:v>0.95026319999999898</c:v>
                </c:pt>
                <c:pt idx="2062">
                  <c:v>0.94373819999999997</c:v>
                </c:pt>
                <c:pt idx="2063">
                  <c:v>0.96462990000000115</c:v>
                </c:pt>
                <c:pt idx="2064">
                  <c:v>0.96689610000000015</c:v>
                </c:pt>
                <c:pt idx="2065">
                  <c:v>0.96341219999999861</c:v>
                </c:pt>
                <c:pt idx="2066">
                  <c:v>0.99527219999999883</c:v>
                </c:pt>
                <c:pt idx="2067">
                  <c:v>1.036377900000002</c:v>
                </c:pt>
                <c:pt idx="2068">
                  <c:v>0.99049050000000016</c:v>
                </c:pt>
                <c:pt idx="2069">
                  <c:v>0.92569679999999999</c:v>
                </c:pt>
                <c:pt idx="2070">
                  <c:v>0.93435480000000015</c:v>
                </c:pt>
                <c:pt idx="2071">
                  <c:v>0.95595209999999997</c:v>
                </c:pt>
                <c:pt idx="2072">
                  <c:v>0.9163287</c:v>
                </c:pt>
                <c:pt idx="2073">
                  <c:v>0.86827815000000064</c:v>
                </c:pt>
                <c:pt idx="2074">
                  <c:v>0.92448540000000012</c:v>
                </c:pt>
                <c:pt idx="2075">
                  <c:v>0.99137069999999949</c:v>
                </c:pt>
                <c:pt idx="2076">
                  <c:v>1.0041290999999983</c:v>
                </c:pt>
                <c:pt idx="2077">
                  <c:v>1.0131812999999976</c:v>
                </c:pt>
                <c:pt idx="2078">
                  <c:v>1.0148481</c:v>
                </c:pt>
                <c:pt idx="2079">
                  <c:v>1.0162412999999979</c:v>
                </c:pt>
                <c:pt idx="2080">
                  <c:v>0.9131895000000001</c:v>
                </c:pt>
                <c:pt idx="2081">
                  <c:v>0.81322667999999998</c:v>
                </c:pt>
                <c:pt idx="2082">
                  <c:v>0.88707843000000064</c:v>
                </c:pt>
                <c:pt idx="2083">
                  <c:v>0.95571990000000062</c:v>
                </c:pt>
                <c:pt idx="2084">
                  <c:v>0.9264716999999999</c:v>
                </c:pt>
                <c:pt idx="2085">
                  <c:v>0.89545041000000014</c:v>
                </c:pt>
                <c:pt idx="2086">
                  <c:v>0.84389346000000065</c:v>
                </c:pt>
                <c:pt idx="2087">
                  <c:v>0.80424954000000004</c:v>
                </c:pt>
                <c:pt idx="2088">
                  <c:v>0.86347026000000004</c:v>
                </c:pt>
                <c:pt idx="2089">
                  <c:v>0.9058967999999995</c:v>
                </c:pt>
                <c:pt idx="2090">
                  <c:v>0.84179862000000116</c:v>
                </c:pt>
                <c:pt idx="2091">
                  <c:v>0.79367040000000089</c:v>
                </c:pt>
                <c:pt idx="2092">
                  <c:v>0.82641599999999948</c:v>
                </c:pt>
                <c:pt idx="2093">
                  <c:v>0.86387895000000114</c:v>
                </c:pt>
                <c:pt idx="2094">
                  <c:v>0.9209816999999999</c:v>
                </c:pt>
                <c:pt idx="2095">
                  <c:v>0.95693760000000005</c:v>
                </c:pt>
                <c:pt idx="2096">
                  <c:v>0.91861829999999989</c:v>
                </c:pt>
                <c:pt idx="2097">
                  <c:v>0.8883340199999995</c:v>
                </c:pt>
                <c:pt idx="2098">
                  <c:v>0.88206659999999892</c:v>
                </c:pt>
                <c:pt idx="2099">
                  <c:v>0.86043356999999898</c:v>
                </c:pt>
                <c:pt idx="2100">
                  <c:v>0.79912269000000002</c:v>
                </c:pt>
                <c:pt idx="2101">
                  <c:v>0.76933530000000061</c:v>
                </c:pt>
                <c:pt idx="2102">
                  <c:v>0.81044145000000101</c:v>
                </c:pt>
                <c:pt idx="2103">
                  <c:v>0.84826655999999956</c:v>
                </c:pt>
                <c:pt idx="2104">
                  <c:v>0.87961869000000115</c:v>
                </c:pt>
                <c:pt idx="2105">
                  <c:v>0.88300008000000008</c:v>
                </c:pt>
                <c:pt idx="2106">
                  <c:v>0.83771361000000089</c:v>
                </c:pt>
                <c:pt idx="2107">
                  <c:v>0.81628775999999958</c:v>
                </c:pt>
                <c:pt idx="2108">
                  <c:v>0.83160810000000063</c:v>
                </c:pt>
                <c:pt idx="2109">
                  <c:v>0.84046688999999897</c:v>
                </c:pt>
                <c:pt idx="2110">
                  <c:v>0.84046688999999897</c:v>
                </c:pt>
                <c:pt idx="2111">
                  <c:v>0.80308205999999949</c:v>
                </c:pt>
                <c:pt idx="2112">
                  <c:v>0.72021293999999958</c:v>
                </c:pt>
                <c:pt idx="2113">
                  <c:v>0.70976897999999999</c:v>
                </c:pt>
                <c:pt idx="2114">
                  <c:v>0.77804694000000063</c:v>
                </c:pt>
                <c:pt idx="2115">
                  <c:v>0.79111152000000007</c:v>
                </c:pt>
                <c:pt idx="2116">
                  <c:v>0.75070206000000061</c:v>
                </c:pt>
                <c:pt idx="2117">
                  <c:v>0.73384443000000166</c:v>
                </c:pt>
                <c:pt idx="2118">
                  <c:v>0.73732806000000062</c:v>
                </c:pt>
                <c:pt idx="2119">
                  <c:v>0.7443525599999995</c:v>
                </c:pt>
                <c:pt idx="2120">
                  <c:v>0.75410657999999997</c:v>
                </c:pt>
                <c:pt idx="2121">
                  <c:v>0.76758417000000001</c:v>
                </c:pt>
                <c:pt idx="2122">
                  <c:v>0.78360084000000063</c:v>
                </c:pt>
                <c:pt idx="2123">
                  <c:v>0.70945343999999999</c:v>
                </c:pt>
                <c:pt idx="2124">
                  <c:v>0.58056119999999856</c:v>
                </c:pt>
                <c:pt idx="2125">
                  <c:v>0.62132876999999997</c:v>
                </c:pt>
                <c:pt idx="2126">
                  <c:v>0.75294450000000102</c:v>
                </c:pt>
                <c:pt idx="2127">
                  <c:v>0.77147675999999987</c:v>
                </c:pt>
                <c:pt idx="2128">
                  <c:v>0.73664109000000177</c:v>
                </c:pt>
                <c:pt idx="2129">
                  <c:v>0.72401607000000001</c:v>
                </c:pt>
                <c:pt idx="2130">
                  <c:v>0.7205324399999995</c:v>
                </c:pt>
                <c:pt idx="2131">
                  <c:v>0.69959619000000017</c:v>
                </c:pt>
                <c:pt idx="2132">
                  <c:v>0.67242429000000115</c:v>
                </c:pt>
                <c:pt idx="2133">
                  <c:v>0.6756520500000015</c:v>
                </c:pt>
                <c:pt idx="2134">
                  <c:v>0.6881929200000001</c:v>
                </c:pt>
                <c:pt idx="2135">
                  <c:v>0.62051777999999957</c:v>
                </c:pt>
                <c:pt idx="2136">
                  <c:v>0.53207757</c:v>
                </c:pt>
                <c:pt idx="2137">
                  <c:v>0.58913577000000017</c:v>
                </c:pt>
                <c:pt idx="2138">
                  <c:v>0.67761846000000103</c:v>
                </c:pt>
                <c:pt idx="2139">
                  <c:v>0.68306544000000013</c:v>
                </c:pt>
                <c:pt idx="2140">
                  <c:v>0.67401252</c:v>
                </c:pt>
                <c:pt idx="2141">
                  <c:v>0.67169709000000177</c:v>
                </c:pt>
                <c:pt idx="2142">
                  <c:v>0.67030371000000089</c:v>
                </c:pt>
                <c:pt idx="2143">
                  <c:v>0.62082756000000061</c:v>
                </c:pt>
                <c:pt idx="2144">
                  <c:v>0.56648385000000001</c:v>
                </c:pt>
                <c:pt idx="2145">
                  <c:v>0.64139301000000115</c:v>
                </c:pt>
                <c:pt idx="2146">
                  <c:v>0.72499878000000062</c:v>
                </c:pt>
                <c:pt idx="2147">
                  <c:v>0.64714644000000088</c:v>
                </c:pt>
                <c:pt idx="2148">
                  <c:v>0.56354066999999997</c:v>
                </c:pt>
                <c:pt idx="2149">
                  <c:v>0.57067749000000101</c:v>
                </c:pt>
                <c:pt idx="2150">
                  <c:v>0.57792798000000001</c:v>
                </c:pt>
                <c:pt idx="2151">
                  <c:v>0.56747727000000003</c:v>
                </c:pt>
                <c:pt idx="2152">
                  <c:v>0.55781577000000004</c:v>
                </c:pt>
                <c:pt idx="2153">
                  <c:v>0.56269278000000011</c:v>
                </c:pt>
                <c:pt idx="2154">
                  <c:v>0.57151907999999996</c:v>
                </c:pt>
                <c:pt idx="2155">
                  <c:v>0.62586279000000011</c:v>
                </c:pt>
                <c:pt idx="2156">
                  <c:v>0.66626424000000062</c:v>
                </c:pt>
                <c:pt idx="2157">
                  <c:v>0.59241248999999807</c:v>
                </c:pt>
                <c:pt idx="2158">
                  <c:v>0.53464959000000101</c:v>
                </c:pt>
                <c:pt idx="2159">
                  <c:v>0.57784581000000201</c:v>
                </c:pt>
                <c:pt idx="2160">
                  <c:v>0.61248240000000009</c:v>
                </c:pt>
                <c:pt idx="2161">
                  <c:v>0.60412581000000165</c:v>
                </c:pt>
                <c:pt idx="2162">
                  <c:v>0.61039431000000088</c:v>
                </c:pt>
                <c:pt idx="2163">
                  <c:v>0.67727889000000163</c:v>
                </c:pt>
                <c:pt idx="2164">
                  <c:v>0.71382717000000062</c:v>
                </c:pt>
                <c:pt idx="2165">
                  <c:v>0.64488564000000115</c:v>
                </c:pt>
                <c:pt idx="2166">
                  <c:v>0.5932708200000002</c:v>
                </c:pt>
                <c:pt idx="2167">
                  <c:v>0.5932708200000002</c:v>
                </c:pt>
                <c:pt idx="2168">
                  <c:v>0.58448978999999857</c:v>
                </c:pt>
                <c:pt idx="2169">
                  <c:v>0.55313757000000008</c:v>
                </c:pt>
                <c:pt idx="2170">
                  <c:v>0.51877197000000064</c:v>
                </c:pt>
                <c:pt idx="2171">
                  <c:v>0.47766582000000002</c:v>
                </c:pt>
                <c:pt idx="2172">
                  <c:v>0.4424552100000001</c:v>
                </c:pt>
                <c:pt idx="2173">
                  <c:v>0.41876694000000031</c:v>
                </c:pt>
                <c:pt idx="2174">
                  <c:v>0.4216141800000005</c:v>
                </c:pt>
                <c:pt idx="2175">
                  <c:v>0.47036070000000058</c:v>
                </c:pt>
                <c:pt idx="2176">
                  <c:v>0.50153516999999859</c:v>
                </c:pt>
                <c:pt idx="2177">
                  <c:v>0.50571540000000004</c:v>
                </c:pt>
                <c:pt idx="2178">
                  <c:v>0.49337307000000058</c:v>
                </c:pt>
                <c:pt idx="2179">
                  <c:v>0.45855414</c:v>
                </c:pt>
                <c:pt idx="2180">
                  <c:v>0.42182937000000076</c:v>
                </c:pt>
                <c:pt idx="2181">
                  <c:v>0.38281338000000076</c:v>
                </c:pt>
                <c:pt idx="2182">
                  <c:v>0.41910354</c:v>
                </c:pt>
                <c:pt idx="2183">
                  <c:v>0.536848290000001</c:v>
                </c:pt>
                <c:pt idx="2184">
                  <c:v>0.56874897000000102</c:v>
                </c:pt>
                <c:pt idx="2185">
                  <c:v>0.51788880000000004</c:v>
                </c:pt>
                <c:pt idx="2186">
                  <c:v>0.50300603999999949</c:v>
                </c:pt>
                <c:pt idx="2187">
                  <c:v>0.51903044999999959</c:v>
                </c:pt>
                <c:pt idx="2188">
                  <c:v>0.49164606000000038</c:v>
                </c:pt>
                <c:pt idx="2189">
                  <c:v>0.43106103000000001</c:v>
                </c:pt>
                <c:pt idx="2190">
                  <c:v>0.41064444</c:v>
                </c:pt>
                <c:pt idx="2191">
                  <c:v>0.41761161000000002</c:v>
                </c:pt>
                <c:pt idx="2192">
                  <c:v>0.40763223000000004</c:v>
                </c:pt>
                <c:pt idx="2193">
                  <c:v>0.38743722000000008</c:v>
                </c:pt>
                <c:pt idx="2194">
                  <c:v>0.37086696000000102</c:v>
                </c:pt>
                <c:pt idx="2195">
                  <c:v>0.35623602000000004</c:v>
                </c:pt>
                <c:pt idx="2196">
                  <c:v>0.39755439000000065</c:v>
                </c:pt>
                <c:pt idx="2197">
                  <c:v>0.46513566000000001</c:v>
                </c:pt>
                <c:pt idx="2198">
                  <c:v>0.47934288000000075</c:v>
                </c:pt>
                <c:pt idx="2199">
                  <c:v>0.47167902</c:v>
                </c:pt>
                <c:pt idx="2200">
                  <c:v>0.46813068000000002</c:v>
                </c:pt>
                <c:pt idx="2201">
                  <c:v>0.46604061000000002</c:v>
                </c:pt>
                <c:pt idx="2202">
                  <c:v>0.47463245999999998</c:v>
                </c:pt>
                <c:pt idx="2203">
                  <c:v>0.48647097000000095</c:v>
                </c:pt>
                <c:pt idx="2204">
                  <c:v>0.46674369000000004</c:v>
                </c:pt>
                <c:pt idx="2205">
                  <c:v>0.43887510000000057</c:v>
                </c:pt>
                <c:pt idx="2206">
                  <c:v>0.43167060000000057</c:v>
                </c:pt>
                <c:pt idx="2207">
                  <c:v>0.42888510000000057</c:v>
                </c:pt>
                <c:pt idx="2208">
                  <c:v>0.37918935000000031</c:v>
                </c:pt>
                <c:pt idx="2209">
                  <c:v>0.32136201000000075</c:v>
                </c:pt>
                <c:pt idx="2210">
                  <c:v>0.38198052000000088</c:v>
                </c:pt>
                <c:pt idx="2211">
                  <c:v>0.45861912000000005</c:v>
                </c:pt>
                <c:pt idx="2212">
                  <c:v>0.40788774000000044</c:v>
                </c:pt>
                <c:pt idx="2213">
                  <c:v>0.34448670000000076</c:v>
                </c:pt>
                <c:pt idx="2214">
                  <c:v>0.37456146000000051</c:v>
                </c:pt>
                <c:pt idx="2215">
                  <c:v>0.41079060000000001</c:v>
                </c:pt>
                <c:pt idx="2216">
                  <c:v>0.39717486000000102</c:v>
                </c:pt>
                <c:pt idx="2217">
                  <c:v>0.38185452000000075</c:v>
                </c:pt>
                <c:pt idx="2218">
                  <c:v>0.41714217000000031</c:v>
                </c:pt>
                <c:pt idx="2219">
                  <c:v>0.45096471000000032</c:v>
                </c:pt>
                <c:pt idx="2220">
                  <c:v>0.41543226000000044</c:v>
                </c:pt>
                <c:pt idx="2221">
                  <c:v>0.37929564000000004</c:v>
                </c:pt>
                <c:pt idx="2222">
                  <c:v>0.33191901000000057</c:v>
                </c:pt>
                <c:pt idx="2223">
                  <c:v>0.28896210000000044</c:v>
                </c:pt>
                <c:pt idx="2224">
                  <c:v>0.29592594000000044</c:v>
                </c:pt>
                <c:pt idx="2225">
                  <c:v>0.30388689000000102</c:v>
                </c:pt>
                <c:pt idx="2226">
                  <c:v>0.31991130000000051</c:v>
                </c:pt>
                <c:pt idx="2227">
                  <c:v>0.33458382000000064</c:v>
                </c:pt>
                <c:pt idx="2228">
                  <c:v>0.34085124000000006</c:v>
                </c:pt>
                <c:pt idx="2229">
                  <c:v>0.35037927000000058</c:v>
                </c:pt>
                <c:pt idx="2230">
                  <c:v>0.37615770000000032</c:v>
                </c:pt>
                <c:pt idx="2231">
                  <c:v>0.38599722000000031</c:v>
                </c:pt>
                <c:pt idx="2232">
                  <c:v>0.33026004000000031</c:v>
                </c:pt>
                <c:pt idx="2233">
                  <c:v>0.28655352000000001</c:v>
                </c:pt>
                <c:pt idx="2234">
                  <c:v>0.28446336000000044</c:v>
                </c:pt>
                <c:pt idx="2235">
                  <c:v>0.29205540000000002</c:v>
                </c:pt>
                <c:pt idx="2236">
                  <c:v>0.32828463000000058</c:v>
                </c:pt>
                <c:pt idx="2237">
                  <c:v>0.34529202000000003</c:v>
                </c:pt>
                <c:pt idx="2238">
                  <c:v>0.3132585900000005</c:v>
                </c:pt>
                <c:pt idx="2239">
                  <c:v>0.313381980000001</c:v>
                </c:pt>
                <c:pt idx="2240">
                  <c:v>0.38514357000000032</c:v>
                </c:pt>
                <c:pt idx="2241">
                  <c:v>0.39199473000000051</c:v>
                </c:pt>
                <c:pt idx="2242">
                  <c:v>0.27221751</c:v>
                </c:pt>
                <c:pt idx="2243">
                  <c:v>0.24857082</c:v>
                </c:pt>
                <c:pt idx="2244">
                  <c:v>0.39070053000000032</c:v>
                </c:pt>
                <c:pt idx="2245">
                  <c:v>0.45118395000000006</c:v>
                </c:pt>
                <c:pt idx="2246">
                  <c:v>0.38708622000000065</c:v>
                </c:pt>
                <c:pt idx="2247">
                  <c:v>0.35581320000000038</c:v>
                </c:pt>
                <c:pt idx="2248">
                  <c:v>0.36905076000000064</c:v>
                </c:pt>
                <c:pt idx="2249">
                  <c:v>0.36208998000000076</c:v>
                </c:pt>
                <c:pt idx="2250">
                  <c:v>0.33073785</c:v>
                </c:pt>
                <c:pt idx="2251">
                  <c:v>0.31784463000000057</c:v>
                </c:pt>
                <c:pt idx="2252">
                  <c:v>0.32480838000000101</c:v>
                </c:pt>
                <c:pt idx="2253">
                  <c:v>0.32253516000000032</c:v>
                </c:pt>
                <c:pt idx="2254">
                  <c:v>0.31138776000000101</c:v>
                </c:pt>
                <c:pt idx="2255">
                  <c:v>0.31563648000000044</c:v>
                </c:pt>
                <c:pt idx="2256">
                  <c:v>0.33304590000000051</c:v>
                </c:pt>
                <c:pt idx="2257">
                  <c:v>0.32200245000000038</c:v>
                </c:pt>
                <c:pt idx="2258">
                  <c:v>0.28925685000000001</c:v>
                </c:pt>
                <c:pt idx="2259">
                  <c:v>0.28848807000000087</c:v>
                </c:pt>
                <c:pt idx="2260">
                  <c:v>0.30938949000000088</c:v>
                </c:pt>
                <c:pt idx="2261">
                  <c:v>0.32680935000000044</c:v>
                </c:pt>
                <c:pt idx="2262">
                  <c:v>0.3421370700000001</c:v>
                </c:pt>
                <c:pt idx="2263">
                  <c:v>0.27692658000000064</c:v>
                </c:pt>
                <c:pt idx="2264">
                  <c:v>0.16893585000000028</c:v>
                </c:pt>
                <c:pt idx="2265">
                  <c:v>0.18114372000000001</c:v>
                </c:pt>
                <c:pt idx="2266">
                  <c:v>0.24942176999999999</c:v>
                </c:pt>
                <c:pt idx="2267">
                  <c:v>0.26174601000000003</c:v>
                </c:pt>
                <c:pt idx="2268">
                  <c:v>0.25129529999999994</c:v>
                </c:pt>
                <c:pt idx="2269">
                  <c:v>0.27225909000000004</c:v>
                </c:pt>
                <c:pt idx="2270">
                  <c:v>0.30429252000000001</c:v>
                </c:pt>
                <c:pt idx="2271">
                  <c:v>0.28767699000000058</c:v>
                </c:pt>
                <c:pt idx="2272">
                  <c:v>0.25632486000000076</c:v>
                </c:pt>
                <c:pt idx="2273">
                  <c:v>0.30043782000000002</c:v>
                </c:pt>
                <c:pt idx="2274">
                  <c:v>0.36380835000000045</c:v>
                </c:pt>
                <c:pt idx="2275">
                  <c:v>0.35709930000000001</c:v>
                </c:pt>
                <c:pt idx="2276">
                  <c:v>0.3355011900000005</c:v>
                </c:pt>
                <c:pt idx="2277">
                  <c:v>0.25625141999999995</c:v>
                </c:pt>
                <c:pt idx="2278">
                  <c:v>0.16707195000000005</c:v>
                </c:pt>
                <c:pt idx="2279">
                  <c:v>0.19896291000000021</c:v>
                </c:pt>
                <c:pt idx="2280">
                  <c:v>0.24703623000000044</c:v>
                </c:pt>
                <c:pt idx="2281">
                  <c:v>0.25004736</c:v>
                </c:pt>
                <c:pt idx="2282">
                  <c:v>0.24865398000000022</c:v>
                </c:pt>
                <c:pt idx="2283">
                  <c:v>0.30223593000000004</c:v>
                </c:pt>
                <c:pt idx="2284">
                  <c:v>0.35933904</c:v>
                </c:pt>
                <c:pt idx="2285">
                  <c:v>0.30858948000000075</c:v>
                </c:pt>
                <c:pt idx="2286">
                  <c:v>0.25424577000000004</c:v>
                </c:pt>
                <c:pt idx="2287">
                  <c:v>0.21101192999999999</c:v>
                </c:pt>
                <c:pt idx="2288">
                  <c:v>0.17043417000000022</c:v>
                </c:pt>
                <c:pt idx="2289">
                  <c:v>0.23104836000000029</c:v>
                </c:pt>
                <c:pt idx="2290">
                  <c:v>0.28625508</c:v>
                </c:pt>
                <c:pt idx="2291">
                  <c:v>0.24656148000000047</c:v>
                </c:pt>
                <c:pt idx="2292">
                  <c:v>0.20753676000000001</c:v>
                </c:pt>
                <c:pt idx="2293">
                  <c:v>0.17618463000000001</c:v>
                </c:pt>
                <c:pt idx="2294">
                  <c:v>0.15002162999999988</c:v>
                </c:pt>
                <c:pt idx="2295">
                  <c:v>0.16534197000000003</c:v>
                </c:pt>
                <c:pt idx="2296">
                  <c:v>0.18932328000000032</c:v>
                </c:pt>
                <c:pt idx="2297">
                  <c:v>0.26665857000000032</c:v>
                </c:pt>
                <c:pt idx="2298">
                  <c:v>0.31996899000000101</c:v>
                </c:pt>
                <c:pt idx="2299">
                  <c:v>0.25447779000000031</c:v>
                </c:pt>
                <c:pt idx="2300">
                  <c:v>0.21627549000000029</c:v>
                </c:pt>
                <c:pt idx="2301">
                  <c:v>0.28943055000000001</c:v>
                </c:pt>
                <c:pt idx="2302">
                  <c:v>0.33509079000000075</c:v>
                </c:pt>
                <c:pt idx="2303">
                  <c:v>0.28632078000000089</c:v>
                </c:pt>
                <c:pt idx="2304">
                  <c:v>0.26499024000000004</c:v>
                </c:pt>
                <c:pt idx="2305">
                  <c:v>0.32418243000000058</c:v>
                </c:pt>
                <c:pt idx="2306">
                  <c:v>0.35604657000000051</c:v>
                </c:pt>
                <c:pt idx="2307">
                  <c:v>0.31842396000000101</c:v>
                </c:pt>
                <c:pt idx="2308">
                  <c:v>0.28904463000000002</c:v>
                </c:pt>
                <c:pt idx="2309">
                  <c:v>0.27790254000000031</c:v>
                </c:pt>
                <c:pt idx="2310">
                  <c:v>0.25420959000000004</c:v>
                </c:pt>
                <c:pt idx="2311">
                  <c:v>0.20613627000000001</c:v>
                </c:pt>
                <c:pt idx="2312">
                  <c:v>0.21964374000000025</c:v>
                </c:pt>
                <c:pt idx="2313">
                  <c:v>0.33878187000000076</c:v>
                </c:pt>
                <c:pt idx="2314">
                  <c:v>0.38489580000000051</c:v>
                </c:pt>
                <c:pt idx="2315">
                  <c:v>0.32010138000000032</c:v>
                </c:pt>
                <c:pt idx="2316">
                  <c:v>0.28171674000000002</c:v>
                </c:pt>
                <c:pt idx="2317">
                  <c:v>0.27892989000000051</c:v>
                </c:pt>
                <c:pt idx="2318">
                  <c:v>0.26190027000000032</c:v>
                </c:pt>
                <c:pt idx="2319">
                  <c:v>0.22777766999999988</c:v>
                </c:pt>
                <c:pt idx="2320">
                  <c:v>0.20305466999999988</c:v>
                </c:pt>
                <c:pt idx="2321">
                  <c:v>0.18842373000000032</c:v>
                </c:pt>
                <c:pt idx="2322">
                  <c:v>0.21477915000000025</c:v>
                </c:pt>
                <c:pt idx="2323">
                  <c:v>0.28023876000000031</c:v>
                </c:pt>
                <c:pt idx="2324">
                  <c:v>0.27312615000000001</c:v>
                </c:pt>
                <c:pt idx="2325">
                  <c:v>0.20415141000000001</c:v>
                </c:pt>
                <c:pt idx="2326">
                  <c:v>0.22351050000000003</c:v>
                </c:pt>
                <c:pt idx="2327">
                  <c:v>0.30990312000000031</c:v>
                </c:pt>
                <c:pt idx="2328">
                  <c:v>0.29352294000000051</c:v>
                </c:pt>
                <c:pt idx="2329">
                  <c:v>0.20782710000000001</c:v>
                </c:pt>
                <c:pt idx="2330">
                  <c:v>0.20890971000000022</c:v>
                </c:pt>
                <c:pt idx="2331">
                  <c:v>0.26186004000000002</c:v>
                </c:pt>
                <c:pt idx="2332">
                  <c:v>0.25963640999999998</c:v>
                </c:pt>
                <c:pt idx="2333">
                  <c:v>0.22829940000000037</c:v>
                </c:pt>
                <c:pt idx="2334">
                  <c:v>0.22644459000000031</c:v>
                </c:pt>
                <c:pt idx="2335">
                  <c:v>0.23828876999999998</c:v>
                </c:pt>
                <c:pt idx="2336">
                  <c:v>0.23823170999999999</c:v>
                </c:pt>
                <c:pt idx="2337">
                  <c:v>0.23335713000000025</c:v>
                </c:pt>
                <c:pt idx="2338">
                  <c:v>0.20475963000000025</c:v>
                </c:pt>
                <c:pt idx="2339">
                  <c:v>0.16783371000000002</c:v>
                </c:pt>
                <c:pt idx="2340">
                  <c:v>0.19035999000000003</c:v>
                </c:pt>
                <c:pt idx="2341">
                  <c:v>0.23076936000000026</c:v>
                </c:pt>
                <c:pt idx="2342">
                  <c:v>0.20506707000000021</c:v>
                </c:pt>
                <c:pt idx="2343">
                  <c:v>0.16256745000000028</c:v>
                </c:pt>
                <c:pt idx="2344">
                  <c:v>0.14425272</c:v>
                </c:pt>
                <c:pt idx="2345">
                  <c:v>0.13101515999999999</c:v>
                </c:pt>
                <c:pt idx="2346">
                  <c:v>0.16660530000000004</c:v>
                </c:pt>
                <c:pt idx="2347">
                  <c:v>0.21047715000000025</c:v>
                </c:pt>
                <c:pt idx="2348">
                  <c:v>0.27774936</c:v>
                </c:pt>
                <c:pt idx="2349">
                  <c:v>0.34811748000000031</c:v>
                </c:pt>
                <c:pt idx="2350">
                  <c:v>0.27108261000000045</c:v>
                </c:pt>
                <c:pt idx="2351">
                  <c:v>0.17985689999999999</c:v>
                </c:pt>
                <c:pt idx="2352">
                  <c:v>0.16261812000000003</c:v>
                </c:pt>
                <c:pt idx="2353">
                  <c:v>0.15007725000000022</c:v>
                </c:pt>
                <c:pt idx="2354">
                  <c:v>0.22123269000000004</c:v>
                </c:pt>
                <c:pt idx="2355">
                  <c:v>0.29508435000000038</c:v>
                </c:pt>
                <c:pt idx="2356">
                  <c:v>0.26259524999999995</c:v>
                </c:pt>
                <c:pt idx="2357">
                  <c:v>0.23036606999999998</c:v>
                </c:pt>
                <c:pt idx="2358">
                  <c:v>0.21713481000000001</c:v>
                </c:pt>
                <c:pt idx="2359">
                  <c:v>0.20634345000000029</c:v>
                </c:pt>
                <c:pt idx="2360">
                  <c:v>0.23769558000000021</c:v>
                </c:pt>
                <c:pt idx="2361">
                  <c:v>0.26352234000000002</c:v>
                </c:pt>
                <c:pt idx="2362">
                  <c:v>0.22868658000000003</c:v>
                </c:pt>
                <c:pt idx="2363">
                  <c:v>0.19416339000000021</c:v>
                </c:pt>
                <c:pt idx="2364">
                  <c:v>0.16211448000000031</c:v>
                </c:pt>
                <c:pt idx="2365">
                  <c:v>0.13752161999999987</c:v>
                </c:pt>
                <c:pt idx="2366">
                  <c:v>0.15842304000000032</c:v>
                </c:pt>
                <c:pt idx="2367">
                  <c:v>0.17389566000000001</c:v>
                </c:pt>
                <c:pt idx="2368">
                  <c:v>0.16275356999999988</c:v>
                </c:pt>
                <c:pt idx="2369">
                  <c:v>0.15339753000000028</c:v>
                </c:pt>
                <c:pt idx="2370">
                  <c:v>0.15130737000000022</c:v>
                </c:pt>
                <c:pt idx="2371">
                  <c:v>0.15806060999999999</c:v>
                </c:pt>
                <c:pt idx="2372">
                  <c:v>0.19496871000000021</c:v>
                </c:pt>
                <c:pt idx="2373">
                  <c:v>0.22514202000000003</c:v>
                </c:pt>
                <c:pt idx="2374">
                  <c:v>0.23559273000000025</c:v>
                </c:pt>
                <c:pt idx="2375">
                  <c:v>0.23181984000000028</c:v>
                </c:pt>
                <c:pt idx="2376">
                  <c:v>0.19210707000000005</c:v>
                </c:pt>
                <c:pt idx="2377">
                  <c:v>0.15957513000000029</c:v>
                </c:pt>
                <c:pt idx="2378">
                  <c:v>0.14285394000000001</c:v>
                </c:pt>
                <c:pt idx="2379">
                  <c:v>0.14109569999999999</c:v>
                </c:pt>
                <c:pt idx="2380">
                  <c:v>0.16826760000000004</c:v>
                </c:pt>
                <c:pt idx="2381">
                  <c:v>0.18539712000000025</c:v>
                </c:pt>
                <c:pt idx="2382">
                  <c:v>0.18539712000000025</c:v>
                </c:pt>
                <c:pt idx="2383">
                  <c:v>0.18733806000000025</c:v>
                </c:pt>
                <c:pt idx="2384">
                  <c:v>0.19221507000000004</c:v>
                </c:pt>
                <c:pt idx="2385">
                  <c:v>0.17419266</c:v>
                </c:pt>
                <c:pt idx="2386">
                  <c:v>0.12544614000000032</c:v>
                </c:pt>
                <c:pt idx="2387">
                  <c:v>0.11219985000000002</c:v>
                </c:pt>
                <c:pt idx="2388">
                  <c:v>0.14146182000000004</c:v>
                </c:pt>
                <c:pt idx="2389">
                  <c:v>0.16296615000000031</c:v>
                </c:pt>
                <c:pt idx="2390">
                  <c:v>0.17619731999999999</c:v>
                </c:pt>
                <c:pt idx="2391">
                  <c:v>0.17265240000000001</c:v>
                </c:pt>
                <c:pt idx="2392">
                  <c:v>0.15314436000000028</c:v>
                </c:pt>
                <c:pt idx="2393">
                  <c:v>0.16530174000000003</c:v>
                </c:pt>
                <c:pt idx="2394">
                  <c:v>0.20431773000000025</c:v>
                </c:pt>
                <c:pt idx="2395">
                  <c:v>0.20323944000000044</c:v>
                </c:pt>
                <c:pt idx="2396">
                  <c:v>0.17188730999999999</c:v>
                </c:pt>
                <c:pt idx="2397">
                  <c:v>0.16722251999999987</c:v>
                </c:pt>
                <c:pt idx="2398">
                  <c:v>0.18046007999999999</c:v>
                </c:pt>
                <c:pt idx="2399">
                  <c:v>0.18102843000000043</c:v>
                </c:pt>
                <c:pt idx="2400">
                  <c:v>0.17406458999999999</c:v>
                </c:pt>
                <c:pt idx="2401">
                  <c:v>0.20773961999999999</c:v>
                </c:pt>
                <c:pt idx="2402">
                  <c:v>0.26278002</c:v>
                </c:pt>
                <c:pt idx="2403">
                  <c:v>0.24916563000000025</c:v>
                </c:pt>
                <c:pt idx="2404">
                  <c:v>0.20390094000000025</c:v>
                </c:pt>
                <c:pt idx="2405">
                  <c:v>0.15166278000000022</c:v>
                </c:pt>
                <c:pt idx="2406">
                  <c:v>9.6622380000000063E-2</c:v>
                </c:pt>
                <c:pt idx="2407">
                  <c:v>9.4274370000000218E-2</c:v>
                </c:pt>
                <c:pt idx="2408">
                  <c:v>0.11029878000000012</c:v>
                </c:pt>
                <c:pt idx="2409">
                  <c:v>0.13705227</c:v>
                </c:pt>
                <c:pt idx="2410">
                  <c:v>0.16701093000000028</c:v>
                </c:pt>
                <c:pt idx="2411">
                  <c:v>0.16969995000000004</c:v>
                </c:pt>
                <c:pt idx="2412">
                  <c:v>0.16551963000000028</c:v>
                </c:pt>
                <c:pt idx="2413">
                  <c:v>0.20341278000000043</c:v>
                </c:pt>
                <c:pt idx="2414">
                  <c:v>0.25007022000000001</c:v>
                </c:pt>
                <c:pt idx="2415">
                  <c:v>0.43982127000000087</c:v>
                </c:pt>
                <c:pt idx="2416">
                  <c:v>0.65371257000000005</c:v>
                </c:pt>
                <c:pt idx="2417">
                  <c:v>0.43253361000000001</c:v>
                </c:pt>
                <c:pt idx="2418">
                  <c:v>0.15467832000000001</c:v>
                </c:pt>
                <c:pt idx="2419">
                  <c:v>0.14954553000000032</c:v>
                </c:pt>
                <c:pt idx="2420">
                  <c:v>0.17044695000000032</c:v>
                </c:pt>
                <c:pt idx="2421">
                  <c:v>0.1172317500000002</c:v>
                </c:pt>
                <c:pt idx="2422">
                  <c:v>5.9404455000000023E-2</c:v>
                </c:pt>
                <c:pt idx="2423">
                  <c:v>0.10904958000000002</c:v>
                </c:pt>
                <c:pt idx="2424">
                  <c:v>0.16199982000000004</c:v>
                </c:pt>
                <c:pt idx="2425">
                  <c:v>0.14048388000000028</c:v>
                </c:pt>
                <c:pt idx="2426">
                  <c:v>0.12029993999999999</c:v>
                </c:pt>
                <c:pt idx="2427">
                  <c:v>0.15025859999999999</c:v>
                </c:pt>
                <c:pt idx="2428">
                  <c:v>0.17919171</c:v>
                </c:pt>
                <c:pt idx="2429">
                  <c:v>0.19103589000000004</c:v>
                </c:pt>
                <c:pt idx="2430">
                  <c:v>0.19987055999999981</c:v>
                </c:pt>
                <c:pt idx="2431">
                  <c:v>0.17618219999999998</c:v>
                </c:pt>
                <c:pt idx="2432">
                  <c:v>0.16054209000000028</c:v>
                </c:pt>
                <c:pt idx="2433">
                  <c:v>0.20791862999999999</c:v>
                </c:pt>
                <c:pt idx="2434">
                  <c:v>0.24263496000000001</c:v>
                </c:pt>
                <c:pt idx="2435">
                  <c:v>0.20085228000000024</c:v>
                </c:pt>
                <c:pt idx="2436">
                  <c:v>0.16925670000000004</c:v>
                </c:pt>
                <c:pt idx="2437">
                  <c:v>0.18737127000000001</c:v>
                </c:pt>
                <c:pt idx="2438">
                  <c:v>0.19660221000000003</c:v>
                </c:pt>
                <c:pt idx="2439">
                  <c:v>0.17013977999999988</c:v>
                </c:pt>
                <c:pt idx="2440">
                  <c:v>0.14794650000000029</c:v>
                </c:pt>
                <c:pt idx="2441">
                  <c:v>0.14028264000000001</c:v>
                </c:pt>
                <c:pt idx="2442">
                  <c:v>0.12887675999999987</c:v>
                </c:pt>
                <c:pt idx="2443">
                  <c:v>0.10658187000000002</c:v>
                </c:pt>
                <c:pt idx="2444">
                  <c:v>0.1092963600000002</c:v>
                </c:pt>
                <c:pt idx="2445">
                  <c:v>0.17478747000000025</c:v>
                </c:pt>
                <c:pt idx="2446">
                  <c:v>0.21361842000000025</c:v>
                </c:pt>
                <c:pt idx="2447">
                  <c:v>0.19411038000000028</c:v>
                </c:pt>
                <c:pt idx="2448">
                  <c:v>0.17579430000000032</c:v>
                </c:pt>
                <c:pt idx="2449">
                  <c:v>0.15977763000000025</c:v>
                </c:pt>
                <c:pt idx="2450">
                  <c:v>0.15433802999999999</c:v>
                </c:pt>
                <c:pt idx="2451">
                  <c:v>0.16687890000000002</c:v>
                </c:pt>
                <c:pt idx="2452">
                  <c:v>0.20279556000000001</c:v>
                </c:pt>
                <c:pt idx="2453">
                  <c:v>0.27382617000000076</c:v>
                </c:pt>
                <c:pt idx="2454">
                  <c:v>0.29034522000000001</c:v>
                </c:pt>
                <c:pt idx="2455">
                  <c:v>0.23391135000000043</c:v>
                </c:pt>
                <c:pt idx="2456">
                  <c:v>0.24584165999999999</c:v>
                </c:pt>
                <c:pt idx="2457">
                  <c:v>0.33920136000000051</c:v>
                </c:pt>
                <c:pt idx="2458">
                  <c:v>0.31900536000000057</c:v>
                </c:pt>
                <c:pt idx="2459">
                  <c:v>0.17826902999999999</c:v>
                </c:pt>
                <c:pt idx="2460">
                  <c:v>0.12810996000000002</c:v>
                </c:pt>
                <c:pt idx="2461">
                  <c:v>0.16364241000000021</c:v>
                </c:pt>
                <c:pt idx="2462">
                  <c:v>0.19161755999999988</c:v>
                </c:pt>
                <c:pt idx="2463">
                  <c:v>0.21320532000000025</c:v>
                </c:pt>
                <c:pt idx="2464">
                  <c:v>0.17555463000000004</c:v>
                </c:pt>
                <c:pt idx="2465">
                  <c:v>9.3342330000000015E-2</c:v>
                </c:pt>
                <c:pt idx="2466">
                  <c:v>7.7553900000000023E-2</c:v>
                </c:pt>
                <c:pt idx="2467">
                  <c:v>0.10610541000000002</c:v>
                </c:pt>
                <c:pt idx="2468">
                  <c:v>0.11104343999999998</c:v>
                </c:pt>
                <c:pt idx="2469">
                  <c:v>0.10198620000000011</c:v>
                </c:pt>
                <c:pt idx="2470">
                  <c:v>0.13363506</c:v>
                </c:pt>
                <c:pt idx="2471">
                  <c:v>0.18658539000000043</c:v>
                </c:pt>
                <c:pt idx="2472">
                  <c:v>0.17699094000000029</c:v>
                </c:pt>
                <c:pt idx="2473">
                  <c:v>0.13867163999999987</c:v>
                </c:pt>
                <c:pt idx="2474">
                  <c:v>0.13815963000000001</c:v>
                </c:pt>
                <c:pt idx="2475">
                  <c:v>0.15279066000000024</c:v>
                </c:pt>
                <c:pt idx="2476">
                  <c:v>0.12189582000000011</c:v>
                </c:pt>
                <c:pt idx="2477">
                  <c:v>7.5238452000000011E-2</c:v>
                </c:pt>
                <c:pt idx="2478">
                  <c:v>7.0453989000000022E-2</c:v>
                </c:pt>
                <c:pt idx="2479">
                  <c:v>7.8117849000000003E-2</c:v>
                </c:pt>
                <c:pt idx="2480">
                  <c:v>0.11197188000000001</c:v>
                </c:pt>
                <c:pt idx="2481">
                  <c:v>0.15236180999999999</c:v>
                </c:pt>
                <c:pt idx="2482">
                  <c:v>0.14199363000000031</c:v>
                </c:pt>
                <c:pt idx="2483">
                  <c:v>0.12109221000000016</c:v>
                </c:pt>
                <c:pt idx="2484">
                  <c:v>0.14496084000000029</c:v>
                </c:pt>
                <c:pt idx="2485">
                  <c:v>0.17631297000000001</c:v>
                </c:pt>
                <c:pt idx="2486">
                  <c:v>0.12561516</c:v>
                </c:pt>
                <c:pt idx="2487">
                  <c:v>6.4304262000000084E-2</c:v>
                </c:pt>
                <c:pt idx="2488">
                  <c:v>0.13672971</c:v>
                </c:pt>
                <c:pt idx="2489">
                  <c:v>0.22172886000000006</c:v>
                </c:pt>
                <c:pt idx="2490">
                  <c:v>0.17208072000000002</c:v>
                </c:pt>
                <c:pt idx="2491">
                  <c:v>0.11425347000000002</c:v>
                </c:pt>
                <c:pt idx="2492">
                  <c:v>0.12276054000000024</c:v>
                </c:pt>
                <c:pt idx="2493">
                  <c:v>0.13321125000000025</c:v>
                </c:pt>
                <c:pt idx="2494">
                  <c:v>0.13181787</c:v>
                </c:pt>
                <c:pt idx="2495">
                  <c:v>0.13184936999999999</c:v>
                </c:pt>
                <c:pt idx="2496">
                  <c:v>0.18061938000000044</c:v>
                </c:pt>
                <c:pt idx="2497">
                  <c:v>0.22324500000000028</c:v>
                </c:pt>
                <c:pt idx="2498">
                  <c:v>0.16472096999999997</c:v>
                </c:pt>
                <c:pt idx="2499">
                  <c:v>0.11159631000000002</c:v>
                </c:pt>
                <c:pt idx="2500">
                  <c:v>0.11577663000000016</c:v>
                </c:pt>
                <c:pt idx="2501">
                  <c:v>0.11804175000000014</c:v>
                </c:pt>
                <c:pt idx="2502">
                  <c:v>0.105507</c:v>
                </c:pt>
                <c:pt idx="2503">
                  <c:v>8.8584660000000218E-2</c:v>
                </c:pt>
                <c:pt idx="2504">
                  <c:v>4.5388368000000005E-2</c:v>
                </c:pt>
                <c:pt idx="2505">
                  <c:v>1.6435818000000001E-2</c:v>
                </c:pt>
                <c:pt idx="2506">
                  <c:v>5.612942700000001E-2</c:v>
                </c:pt>
                <c:pt idx="2507">
                  <c:v>9.2913119999999988E-2</c:v>
                </c:pt>
                <c:pt idx="2508">
                  <c:v>0.11799486000000003</c:v>
                </c:pt>
                <c:pt idx="2509">
                  <c:v>0.13956083999999999</c:v>
                </c:pt>
                <c:pt idx="2510">
                  <c:v>0.14931486000000024</c:v>
                </c:pt>
                <c:pt idx="2511">
                  <c:v>0.15225255000000001</c:v>
                </c:pt>
                <c:pt idx="2512">
                  <c:v>0.13553136000000021</c:v>
                </c:pt>
                <c:pt idx="2513">
                  <c:v>0.11284361999999998</c:v>
                </c:pt>
                <c:pt idx="2514">
                  <c:v>7.5221019000000014E-2</c:v>
                </c:pt>
                <c:pt idx="2515">
                  <c:v>5.5140353999999947E-2</c:v>
                </c:pt>
                <c:pt idx="2516">
                  <c:v>7.3246212000000019E-2</c:v>
                </c:pt>
                <c:pt idx="2517">
                  <c:v>8.5145346000000191E-2</c:v>
                </c:pt>
                <c:pt idx="2518">
                  <c:v>8.5145346000000191E-2</c:v>
                </c:pt>
                <c:pt idx="2519">
                  <c:v>9.0587970000000045E-2</c:v>
                </c:pt>
                <c:pt idx="2520">
                  <c:v>0.10521189</c:v>
                </c:pt>
                <c:pt idx="2521">
                  <c:v>0.10282671000000011</c:v>
                </c:pt>
                <c:pt idx="2522">
                  <c:v>7.4958155999999998E-2</c:v>
                </c:pt>
                <c:pt idx="2523">
                  <c:v>5.7558735000000014E-2</c:v>
                </c:pt>
                <c:pt idx="2524">
                  <c:v>5.4075167999999986E-2</c:v>
                </c:pt>
                <c:pt idx="2525">
                  <c:v>6.0157170000000017E-2</c:v>
                </c:pt>
                <c:pt idx="2526">
                  <c:v>7.7575032000000016E-2</c:v>
                </c:pt>
                <c:pt idx="2527">
                  <c:v>0.12376835999999999</c:v>
                </c:pt>
                <c:pt idx="2528">
                  <c:v>0.20040696000000022</c:v>
                </c:pt>
                <c:pt idx="2529">
                  <c:v>0.18735786000000001</c:v>
                </c:pt>
                <c:pt idx="2530">
                  <c:v>8.9864757000000045E-2</c:v>
                </c:pt>
                <c:pt idx="2531">
                  <c:v>7.5601899E-2</c:v>
                </c:pt>
                <c:pt idx="2532">
                  <c:v>0.13133907</c:v>
                </c:pt>
                <c:pt idx="2533">
                  <c:v>0.12488688000000002</c:v>
                </c:pt>
                <c:pt idx="2534">
                  <c:v>7.1962083000000024E-2</c:v>
                </c:pt>
                <c:pt idx="2535">
                  <c:v>0.10730070000000011</c:v>
                </c:pt>
                <c:pt idx="2536">
                  <c:v>0.20135718000000022</c:v>
                </c:pt>
                <c:pt idx="2537">
                  <c:v>0.18712988999999999</c:v>
                </c:pt>
                <c:pt idx="2538">
                  <c:v>0.10909782000000011</c:v>
                </c:pt>
                <c:pt idx="2539">
                  <c:v>8.7440346000000002E-2</c:v>
                </c:pt>
                <c:pt idx="2540">
                  <c:v>9.5104170000000043E-2</c:v>
                </c:pt>
                <c:pt idx="2541">
                  <c:v>9.3202110000000032E-2</c:v>
                </c:pt>
                <c:pt idx="2542">
                  <c:v>8.6931720000000004E-2</c:v>
                </c:pt>
                <c:pt idx="2543">
                  <c:v>0.10507446000000002</c:v>
                </c:pt>
                <c:pt idx="2544">
                  <c:v>0.13292963999999999</c:v>
                </c:pt>
                <c:pt idx="2545">
                  <c:v>0.1203934500000001</c:v>
                </c:pt>
                <c:pt idx="2546">
                  <c:v>9.3918330000000064E-2</c:v>
                </c:pt>
                <c:pt idx="2547">
                  <c:v>7.0671923999999997E-2</c:v>
                </c:pt>
                <c:pt idx="2548">
                  <c:v>4.8387789000000014E-2</c:v>
                </c:pt>
                <c:pt idx="2549">
                  <c:v>7.3515105000000011E-2</c:v>
                </c:pt>
                <c:pt idx="2550">
                  <c:v>0.11044097999999998</c:v>
                </c:pt>
                <c:pt idx="2551">
                  <c:v>0.10748853</c:v>
                </c:pt>
                <c:pt idx="2552">
                  <c:v>9.6341040000000003E-2</c:v>
                </c:pt>
                <c:pt idx="2553">
                  <c:v>0.11627955000000002</c:v>
                </c:pt>
                <c:pt idx="2554">
                  <c:v>0.14136129000000025</c:v>
                </c:pt>
                <c:pt idx="2555">
                  <c:v>0.10281932999999989</c:v>
                </c:pt>
                <c:pt idx="2556">
                  <c:v>5.6139489000000008E-2</c:v>
                </c:pt>
                <c:pt idx="2557">
                  <c:v>3.8156346000000001E-2</c:v>
                </c:pt>
                <c:pt idx="2558">
                  <c:v>2.2836006000000016E-2</c:v>
                </c:pt>
                <c:pt idx="2559">
                  <c:v>1.4083155000000023E-2</c:v>
                </c:pt>
                <c:pt idx="2560">
                  <c:v>5.7225798000000013E-3</c:v>
                </c:pt>
                <c:pt idx="2561">
                  <c:v>5.1570278999999955E-2</c:v>
                </c:pt>
                <c:pt idx="2562">
                  <c:v>9.8876430000000182E-2</c:v>
                </c:pt>
                <c:pt idx="2563">
                  <c:v>9.6786270000000021E-2</c:v>
                </c:pt>
                <c:pt idx="2564">
                  <c:v>9.488321999999999E-2</c:v>
                </c:pt>
                <c:pt idx="2565">
                  <c:v>9.9061560000000201E-2</c:v>
                </c:pt>
                <c:pt idx="2566">
                  <c:v>0.10417491000000002</c:v>
                </c:pt>
                <c:pt idx="2567">
                  <c:v>0.12437964000000012</c:v>
                </c:pt>
                <c:pt idx="2568">
                  <c:v>0.13663449000000025</c:v>
                </c:pt>
                <c:pt idx="2569">
                  <c:v>6.5603808E-2</c:v>
                </c:pt>
                <c:pt idx="2570">
                  <c:v>1.2080853000000016E-2</c:v>
                </c:pt>
                <c:pt idx="2571">
                  <c:v>9.289971000000001E-2</c:v>
                </c:pt>
                <c:pt idx="2572">
                  <c:v>0.15874263000000044</c:v>
                </c:pt>
                <c:pt idx="2573">
                  <c:v>0.13575105000000001</c:v>
                </c:pt>
                <c:pt idx="2574">
                  <c:v>0.12142575000000021</c:v>
                </c:pt>
                <c:pt idx="2575">
                  <c:v>0.14859765000000022</c:v>
                </c:pt>
                <c:pt idx="2576">
                  <c:v>0.15515477999999988</c:v>
                </c:pt>
                <c:pt idx="2577">
                  <c:v>7.9909587000000032E-2</c:v>
                </c:pt>
                <c:pt idx="2578">
                  <c:v>4.2967638000000113E-2</c:v>
                </c:pt>
                <c:pt idx="2579">
                  <c:v>0.13419333000000025</c:v>
                </c:pt>
                <c:pt idx="2580">
                  <c:v>0.19251450000000003</c:v>
                </c:pt>
                <c:pt idx="2581">
                  <c:v>0.15628536000000032</c:v>
                </c:pt>
                <c:pt idx="2582">
                  <c:v>0.12065661000000009</c:v>
                </c:pt>
                <c:pt idx="2583">
                  <c:v>8.653408200000022E-2</c:v>
                </c:pt>
                <c:pt idx="2584">
                  <c:v>7.0210575000000011E-2</c:v>
                </c:pt>
                <c:pt idx="2585">
                  <c:v>9.2505420000000185E-2</c:v>
                </c:pt>
                <c:pt idx="2586">
                  <c:v>0.10040598000000002</c:v>
                </c:pt>
                <c:pt idx="2587">
                  <c:v>8.0898003000000065E-2</c:v>
                </c:pt>
                <c:pt idx="2588">
                  <c:v>5.6972664000000034E-2</c:v>
                </c:pt>
                <c:pt idx="2589">
                  <c:v>2.5620516000000006E-2</c:v>
                </c:pt>
                <c:pt idx="2590">
                  <c:v>2.5042158000000005E-2</c:v>
                </c:pt>
                <c:pt idx="2591">
                  <c:v>7.0328592000000009E-2</c:v>
                </c:pt>
                <c:pt idx="2592">
                  <c:v>8.3842443000000141E-2</c:v>
                </c:pt>
                <c:pt idx="2593">
                  <c:v>5.5290897000000033E-2</c:v>
                </c:pt>
                <c:pt idx="2594">
                  <c:v>3.7908909000000011E-2</c:v>
                </c:pt>
                <c:pt idx="2595">
                  <c:v>3.3728624999999963E-2</c:v>
                </c:pt>
                <c:pt idx="2596">
                  <c:v>8.4569994000000065E-2</c:v>
                </c:pt>
                <c:pt idx="2597">
                  <c:v>0.19320516000000004</c:v>
                </c:pt>
                <c:pt idx="2598">
                  <c:v>0.20341107000000025</c:v>
                </c:pt>
                <c:pt idx="2599">
                  <c:v>0.12119877000000021</c:v>
                </c:pt>
                <c:pt idx="2600">
                  <c:v>0.10502622000000023</c:v>
                </c:pt>
                <c:pt idx="2601">
                  <c:v>0.14402340000000022</c:v>
                </c:pt>
                <c:pt idx="2602">
                  <c:v>0.12793329000000028</c:v>
                </c:pt>
                <c:pt idx="2603">
                  <c:v>7.0802676000000106E-2</c:v>
                </c:pt>
                <c:pt idx="2604">
                  <c:v>0.10296819</c:v>
                </c:pt>
                <c:pt idx="2605">
                  <c:v>0.19423782000000003</c:v>
                </c:pt>
                <c:pt idx="2606">
                  <c:v>0.17921655000000025</c:v>
                </c:pt>
                <c:pt idx="2607">
                  <c:v>0.10188126</c:v>
                </c:pt>
                <c:pt idx="2608">
                  <c:v>8.379415800000023E-2</c:v>
                </c:pt>
                <c:pt idx="2609">
                  <c:v>9.6335010000000013E-2</c:v>
                </c:pt>
                <c:pt idx="2610">
                  <c:v>0.10168911</c:v>
                </c:pt>
                <c:pt idx="2611">
                  <c:v>0.10377828000000011</c:v>
                </c:pt>
                <c:pt idx="2612">
                  <c:v>7.4936700000000134E-2</c:v>
                </c:pt>
                <c:pt idx="2613">
                  <c:v>3.3830550000000001E-2</c:v>
                </c:pt>
                <c:pt idx="2614">
                  <c:v>5.2411167000000022E-2</c:v>
                </c:pt>
                <c:pt idx="2615">
                  <c:v>9.1408410000000009E-2</c:v>
                </c:pt>
                <c:pt idx="2616">
                  <c:v>0.10887255000000011</c:v>
                </c:pt>
                <c:pt idx="2617">
                  <c:v>0.12001994999999999</c:v>
                </c:pt>
                <c:pt idx="2618">
                  <c:v>0.18757845000000029</c:v>
                </c:pt>
                <c:pt idx="2619">
                  <c:v>0.26909406000000002</c:v>
                </c:pt>
                <c:pt idx="2620">
                  <c:v>0.17410752000000002</c:v>
                </c:pt>
                <c:pt idx="2621">
                  <c:v>4.3125209999999956E-2</c:v>
                </c:pt>
                <c:pt idx="2622">
                  <c:v>6.5416050000000114E-2</c:v>
                </c:pt>
                <c:pt idx="2623">
                  <c:v>0.11279259000000012</c:v>
                </c:pt>
                <c:pt idx="2624">
                  <c:v>7.2947475000000025E-2</c:v>
                </c:pt>
                <c:pt idx="2625">
                  <c:v>2.2111794000000001E-2</c:v>
                </c:pt>
                <c:pt idx="2626">
                  <c:v>3.6365949000000015E-2</c:v>
                </c:pt>
                <c:pt idx="2627">
                  <c:v>5.6570660999999987E-2</c:v>
                </c:pt>
                <c:pt idx="2628">
                  <c:v>5.4386640000000139E-2</c:v>
                </c:pt>
                <c:pt idx="2629">
                  <c:v>5.0904747000000014E-2</c:v>
                </c:pt>
                <c:pt idx="2630">
                  <c:v>9.9648270000000067E-2</c:v>
                </c:pt>
                <c:pt idx="2631">
                  <c:v>0.14962391999999997</c:v>
                </c:pt>
                <c:pt idx="2632">
                  <c:v>0.12176882999999999</c:v>
                </c:pt>
                <c:pt idx="2633">
                  <c:v>9.3707100000000182E-2</c:v>
                </c:pt>
                <c:pt idx="2634">
                  <c:v>5.9568084000000118E-2</c:v>
                </c:pt>
                <c:pt idx="2635">
                  <c:v>3.4076646000000009E-2</c:v>
                </c:pt>
                <c:pt idx="2636">
                  <c:v>0.14480091</c:v>
                </c:pt>
                <c:pt idx="2637">
                  <c:v>0.23569902000000001</c:v>
                </c:pt>
                <c:pt idx="2638">
                  <c:v>0.12074111999999999</c:v>
                </c:pt>
                <c:pt idx="2639">
                  <c:v>2.4987168000000011E-2</c:v>
                </c:pt>
                <c:pt idx="2640">
                  <c:v>7.4453895000000034E-2</c:v>
                </c:pt>
                <c:pt idx="2641">
                  <c:v>0.11339009999999998</c:v>
                </c:pt>
                <c:pt idx="2642">
                  <c:v>9.0398520000000024E-2</c:v>
                </c:pt>
                <c:pt idx="2643">
                  <c:v>7.7706126000000139E-2</c:v>
                </c:pt>
                <c:pt idx="2644">
                  <c:v>0.11393532000000003</c:v>
                </c:pt>
                <c:pt idx="2645">
                  <c:v>0.13548447000000025</c:v>
                </c:pt>
                <c:pt idx="2646">
                  <c:v>9.927279E-2</c:v>
                </c:pt>
                <c:pt idx="2647">
                  <c:v>7.801056000000002E-2</c:v>
                </c:pt>
                <c:pt idx="2648">
                  <c:v>0.10657584000000014</c:v>
                </c:pt>
                <c:pt idx="2649">
                  <c:v>0.12427803000000009</c:v>
                </c:pt>
                <c:pt idx="2650">
                  <c:v>0.11104686000000001</c:v>
                </c:pt>
                <c:pt idx="2651">
                  <c:v>0.10242846000000001</c:v>
                </c:pt>
                <c:pt idx="2652">
                  <c:v>0.10521530999999999</c:v>
                </c:pt>
                <c:pt idx="2653">
                  <c:v>9.5646330000000154E-2</c:v>
                </c:pt>
                <c:pt idx="2654">
                  <c:v>5.9417199000000115E-2</c:v>
                </c:pt>
                <c:pt idx="2655">
                  <c:v>3.0891474000000006E-2</c:v>
                </c:pt>
                <c:pt idx="2656">
                  <c:v>1.6957188000000029E-2</c:v>
                </c:pt>
                <c:pt idx="2657">
                  <c:v>1.3450140000000003E-2</c:v>
                </c:pt>
                <c:pt idx="2658">
                  <c:v>2.7384425999999993E-2</c:v>
                </c:pt>
                <c:pt idx="2659">
                  <c:v>3.767052600000001E-2</c:v>
                </c:pt>
                <c:pt idx="2660">
                  <c:v>4.2545177999999975E-2</c:v>
                </c:pt>
                <c:pt idx="2661">
                  <c:v>6.0940719000000004E-2</c:v>
                </c:pt>
                <c:pt idx="2662">
                  <c:v>9.7169850000000016E-2</c:v>
                </c:pt>
                <c:pt idx="2663">
                  <c:v>0.12762953999999987</c:v>
                </c:pt>
                <c:pt idx="2664">
                  <c:v>0.15130637999999999</c:v>
                </c:pt>
                <c:pt idx="2665">
                  <c:v>0.13892175000000001</c:v>
                </c:pt>
                <c:pt idx="2666">
                  <c:v>8.8758333000000245E-2</c:v>
                </c:pt>
                <c:pt idx="2667">
                  <c:v>7.1027325000000002E-2</c:v>
                </c:pt>
                <c:pt idx="2668">
                  <c:v>8.3568177000000063E-2</c:v>
                </c:pt>
                <c:pt idx="2669">
                  <c:v>0.10409346000000011</c:v>
                </c:pt>
                <c:pt idx="2670">
                  <c:v>0.13126526999999999</c:v>
                </c:pt>
                <c:pt idx="2671">
                  <c:v>0.10722528000000026</c:v>
                </c:pt>
                <c:pt idx="2672">
                  <c:v>4.5217710000000022E-2</c:v>
                </c:pt>
                <c:pt idx="2673">
                  <c:v>2.3540426999999968E-2</c:v>
                </c:pt>
                <c:pt idx="2674">
                  <c:v>2.8415088000000002E-2</c:v>
                </c:pt>
                <c:pt idx="2675">
                  <c:v>3.7690974000000016E-2</c:v>
                </c:pt>
                <c:pt idx="2676">
                  <c:v>4.9535117999999996E-2</c:v>
                </c:pt>
                <c:pt idx="2677">
                  <c:v>4.5279062999999897E-2</c:v>
                </c:pt>
                <c:pt idx="2678">
                  <c:v>3.2744241000000014E-2</c:v>
                </c:pt>
                <c:pt idx="2679">
                  <c:v>5.2349139000000003E-2</c:v>
                </c:pt>
                <c:pt idx="2680">
                  <c:v>8.6488145999999988E-2</c:v>
                </c:pt>
                <c:pt idx="2681">
                  <c:v>7.0653816000000022E-2</c:v>
                </c:pt>
                <c:pt idx="2682">
                  <c:v>3.5121384000000005E-2</c:v>
                </c:pt>
                <c:pt idx="2683">
                  <c:v>2.2974813000000045E-2</c:v>
                </c:pt>
                <c:pt idx="2684">
                  <c:v>1.8794529000000039E-2</c:v>
                </c:pt>
                <c:pt idx="2685">
                  <c:v>4.0510692000000091E-2</c:v>
                </c:pt>
                <c:pt idx="2686">
                  <c:v>6.9772698000000175E-2</c:v>
                </c:pt>
                <c:pt idx="2687">
                  <c:v>9.2879279999999995E-2</c:v>
                </c:pt>
                <c:pt idx="2688">
                  <c:v>0.11446704000000003</c:v>
                </c:pt>
                <c:pt idx="2689">
                  <c:v>7.3493648999999994E-2</c:v>
                </c:pt>
                <c:pt idx="2690">
                  <c:v>1.9846638000000028E-2</c:v>
                </c:pt>
                <c:pt idx="2691">
                  <c:v>1.8354636000000001E-2</c:v>
                </c:pt>
                <c:pt idx="2692">
                  <c:v>2.5318430999999978E-2</c:v>
                </c:pt>
                <c:pt idx="2693">
                  <c:v>6.0152472000000033E-2</c:v>
                </c:pt>
                <c:pt idx="2694">
                  <c:v>9.8471790000000003E-2</c:v>
                </c:pt>
                <c:pt idx="2695">
                  <c:v>6.5838510000000031E-2</c:v>
                </c:pt>
                <c:pt idx="2696">
                  <c:v>2.6822502000000005E-2</c:v>
                </c:pt>
                <c:pt idx="2697">
                  <c:v>6.2291907000000014E-2</c:v>
                </c:pt>
                <c:pt idx="2698">
                  <c:v>0.10200465000000011</c:v>
                </c:pt>
                <c:pt idx="2699">
                  <c:v>7.6519557000000002E-2</c:v>
                </c:pt>
                <c:pt idx="2700">
                  <c:v>4.9617603000000114E-2</c:v>
                </c:pt>
                <c:pt idx="2701">
                  <c:v>0.10256787000000002</c:v>
                </c:pt>
                <c:pt idx="2702">
                  <c:v>0.15135471</c:v>
                </c:pt>
                <c:pt idx="2703">
                  <c:v>7.4019366000000031E-2</c:v>
                </c:pt>
                <c:pt idx="2704">
                  <c:v>4.24600200000001E-3</c:v>
                </c:pt>
                <c:pt idx="2705">
                  <c:v>5.1622587000000004E-2</c:v>
                </c:pt>
                <c:pt idx="2706">
                  <c:v>9.1161000000000006E-2</c:v>
                </c:pt>
                <c:pt idx="2707">
                  <c:v>5.0751522000000014E-2</c:v>
                </c:pt>
                <c:pt idx="2708">
                  <c:v>1.7324316000000006E-2</c:v>
                </c:pt>
                <c:pt idx="2709">
                  <c:v>3.6135603000000016E-2</c:v>
                </c:pt>
                <c:pt idx="2710">
                  <c:v>4.8312684000000182E-2</c:v>
                </c:pt>
                <c:pt idx="2711">
                  <c:v>2.183753700000006E-2</c:v>
                </c:pt>
                <c:pt idx="2712">
                  <c:v>5.2478217000000091E-3</c:v>
                </c:pt>
                <c:pt idx="2713">
                  <c:v>3.5192124000000005E-2</c:v>
                </c:pt>
                <c:pt idx="2714">
                  <c:v>6.9972858000000013E-2</c:v>
                </c:pt>
                <c:pt idx="2715">
                  <c:v>0.12361986</c:v>
                </c:pt>
                <c:pt idx="2716">
                  <c:v>0.15686235000000029</c:v>
                </c:pt>
                <c:pt idx="2717">
                  <c:v>0.1227397500000002</c:v>
                </c:pt>
                <c:pt idx="2718">
                  <c:v>9.6051330000000046E-2</c:v>
                </c:pt>
                <c:pt idx="2719">
                  <c:v>9.0477630000000031E-2</c:v>
                </c:pt>
                <c:pt idx="2720">
                  <c:v>8.4705120000000203E-2</c:v>
                </c:pt>
                <c:pt idx="2721">
                  <c:v>7.8434685000000032E-2</c:v>
                </c:pt>
                <c:pt idx="2722">
                  <c:v>6.7510224000000146E-2</c:v>
                </c:pt>
                <c:pt idx="2723">
                  <c:v>4.6608785999999965E-2</c:v>
                </c:pt>
                <c:pt idx="2724">
                  <c:v>3.1993875000000012E-2</c:v>
                </c:pt>
                <c:pt idx="2725">
                  <c:v>2.9207016000000016E-2</c:v>
                </c:pt>
                <c:pt idx="2726">
                  <c:v>3.897308700000001E-2</c:v>
                </c:pt>
                <c:pt idx="2727">
                  <c:v>6.9613767000000132E-2</c:v>
                </c:pt>
                <c:pt idx="2728">
                  <c:v>8.3109852000000067E-2</c:v>
                </c:pt>
                <c:pt idx="2729">
                  <c:v>7.126569900000003E-2</c:v>
                </c:pt>
                <c:pt idx="2730">
                  <c:v>7.5999537000000034E-2</c:v>
                </c:pt>
                <c:pt idx="2731">
                  <c:v>0.10246194000000011</c:v>
                </c:pt>
                <c:pt idx="2732">
                  <c:v>9.5853510000000017E-2</c:v>
                </c:pt>
                <c:pt idx="2733">
                  <c:v>5.0567121000000034E-2</c:v>
                </c:pt>
                <c:pt idx="2734">
                  <c:v>5.6108645999999956E-2</c:v>
                </c:pt>
                <c:pt idx="2735">
                  <c:v>0.1146326400000002</c:v>
                </c:pt>
                <c:pt idx="2736">
                  <c:v>0.13704687000000004</c:v>
                </c:pt>
                <c:pt idx="2737">
                  <c:v>0.12589946999999999</c:v>
                </c:pt>
                <c:pt idx="2738">
                  <c:v>0.11437650000000003</c:v>
                </c:pt>
                <c:pt idx="2739">
                  <c:v>0.10253232000000002</c:v>
                </c:pt>
                <c:pt idx="2740">
                  <c:v>9.0688230000000009E-2</c:v>
                </c:pt>
                <c:pt idx="2741">
                  <c:v>7.8849765000000002E-2</c:v>
                </c:pt>
                <c:pt idx="2742">
                  <c:v>7.7525064000000019E-2</c:v>
                </c:pt>
                <c:pt idx="2743">
                  <c:v>8.3098782000000024E-2</c:v>
                </c:pt>
                <c:pt idx="2744">
                  <c:v>0.10807191000000002</c:v>
                </c:pt>
                <c:pt idx="2745">
                  <c:v>0.14428358999999999</c:v>
                </c:pt>
                <c:pt idx="2746">
                  <c:v>0.12431025000000002</c:v>
                </c:pt>
                <c:pt idx="2747">
                  <c:v>7.5540204000000014E-2</c:v>
                </c:pt>
                <c:pt idx="2748">
                  <c:v>4.6492443000000078E-2</c:v>
                </c:pt>
                <c:pt idx="2749">
                  <c:v>2.6287722000000055E-2</c:v>
                </c:pt>
                <c:pt idx="2750">
                  <c:v>3.962152800000001E-2</c:v>
                </c:pt>
                <c:pt idx="2751">
                  <c:v>6.6096675000000119E-2</c:v>
                </c:pt>
                <c:pt idx="2752">
                  <c:v>5.1971274000000012E-2</c:v>
                </c:pt>
                <c:pt idx="2753">
                  <c:v>2.4102692999999998E-2</c:v>
                </c:pt>
                <c:pt idx="2754">
                  <c:v>8.5952700000000007E-2</c:v>
                </c:pt>
                <c:pt idx="2755">
                  <c:v>0.17369649000000029</c:v>
                </c:pt>
                <c:pt idx="2756">
                  <c:v>0.14775074999999999</c:v>
                </c:pt>
                <c:pt idx="2757">
                  <c:v>9.410373000000001E-2</c:v>
                </c:pt>
                <c:pt idx="2758">
                  <c:v>0.13621806000000025</c:v>
                </c:pt>
                <c:pt idx="2759">
                  <c:v>0.19749942000000031</c:v>
                </c:pt>
                <c:pt idx="2760">
                  <c:v>0.15498378000000043</c:v>
                </c:pt>
                <c:pt idx="2761">
                  <c:v>9.5763060000000066E-2</c:v>
                </c:pt>
                <c:pt idx="2762">
                  <c:v>9.9804150000000161E-2</c:v>
                </c:pt>
                <c:pt idx="2763">
                  <c:v>0.11164832999999998</c:v>
                </c:pt>
                <c:pt idx="2764">
                  <c:v>7.9328889000000014E-2</c:v>
                </c:pt>
                <c:pt idx="2765">
                  <c:v>4.3099731000000092E-2</c:v>
                </c:pt>
                <c:pt idx="2766">
                  <c:v>7.7490198000000024E-2</c:v>
                </c:pt>
                <c:pt idx="2767">
                  <c:v>0.11580947999999998</c:v>
                </c:pt>
                <c:pt idx="2768">
                  <c:v>0.10993203000000011</c:v>
                </c:pt>
                <c:pt idx="2769">
                  <c:v>0.10305576000000002</c:v>
                </c:pt>
                <c:pt idx="2770">
                  <c:v>0.11629332000000013</c:v>
                </c:pt>
                <c:pt idx="2771">
                  <c:v>0.12906819000000028</c:v>
                </c:pt>
                <c:pt idx="2772">
                  <c:v>0.12837149999999997</c:v>
                </c:pt>
                <c:pt idx="2773">
                  <c:v>0.12565809</c:v>
                </c:pt>
                <c:pt idx="2774">
                  <c:v>9.2215709999999979E-2</c:v>
                </c:pt>
                <c:pt idx="2775">
                  <c:v>6.375305700000003E-2</c:v>
                </c:pt>
                <c:pt idx="2776">
                  <c:v>8.5340808000000046E-2</c:v>
                </c:pt>
                <c:pt idx="2777">
                  <c:v>9.898875E-2</c:v>
                </c:pt>
                <c:pt idx="2778">
                  <c:v>5.3702334000000115E-2</c:v>
                </c:pt>
                <c:pt idx="2779">
                  <c:v>1.7370917999999996E-2</c:v>
                </c:pt>
                <c:pt idx="2780">
                  <c:v>3.2691267000000086E-2</c:v>
                </c:pt>
                <c:pt idx="2781">
                  <c:v>5.0964093000000078E-2</c:v>
                </c:pt>
                <c:pt idx="2782">
                  <c:v>8.3012958000000067E-2</c:v>
                </c:pt>
                <c:pt idx="2783">
                  <c:v>0.11404890000000001</c:v>
                </c:pt>
                <c:pt idx="2784">
                  <c:v>0.14122080000000001</c:v>
                </c:pt>
                <c:pt idx="2785">
                  <c:v>0.14448879000000028</c:v>
                </c:pt>
                <c:pt idx="2786">
                  <c:v>6.9243624000000129E-2</c:v>
                </c:pt>
                <c:pt idx="2787">
                  <c:v>2.0481660000000016E-2</c:v>
                </c:pt>
                <c:pt idx="2788">
                  <c:v>4.6260098999999985E-2</c:v>
                </c:pt>
                <c:pt idx="2789">
                  <c:v>7.8113826000000039E-2</c:v>
                </c:pt>
                <c:pt idx="2790">
                  <c:v>0.12477123000000018</c:v>
                </c:pt>
                <c:pt idx="2791">
                  <c:v>0.15055568999999999</c:v>
                </c:pt>
                <c:pt idx="2792">
                  <c:v>0.13174443000000044</c:v>
                </c:pt>
                <c:pt idx="2793">
                  <c:v>0.12287186999999998</c:v>
                </c:pt>
                <c:pt idx="2794">
                  <c:v>0.13262121000000002</c:v>
                </c:pt>
                <c:pt idx="2795">
                  <c:v>0.1345095</c:v>
                </c:pt>
                <c:pt idx="2796">
                  <c:v>0.12336200999999999</c:v>
                </c:pt>
                <c:pt idx="2797">
                  <c:v>0.12998420999999999</c:v>
                </c:pt>
                <c:pt idx="2798">
                  <c:v>0.16272971999999997</c:v>
                </c:pt>
                <c:pt idx="2799">
                  <c:v>0.14714118000000032</c:v>
                </c:pt>
                <c:pt idx="2800">
                  <c:v>6.8412465000000033E-2</c:v>
                </c:pt>
                <c:pt idx="2801">
                  <c:v>9.4329360000000237E-2</c:v>
                </c:pt>
                <c:pt idx="2802">
                  <c:v>0.24203285999999999</c:v>
                </c:pt>
                <c:pt idx="2803">
                  <c:v>0.25465148999999998</c:v>
                </c:pt>
                <c:pt idx="2804">
                  <c:v>0.12721410000000022</c:v>
                </c:pt>
                <c:pt idx="2805">
                  <c:v>6.591897900000003E-2</c:v>
                </c:pt>
                <c:pt idx="2806">
                  <c:v>6.591897900000003E-2</c:v>
                </c:pt>
                <c:pt idx="2807">
                  <c:v>6.4391436000000149E-2</c:v>
                </c:pt>
                <c:pt idx="2808">
                  <c:v>6.1605917999999996E-2</c:v>
                </c:pt>
                <c:pt idx="2809">
                  <c:v>6.0425730000000004E-2</c:v>
                </c:pt>
                <c:pt idx="2810">
                  <c:v>6.0425730000000004E-2</c:v>
                </c:pt>
                <c:pt idx="2811">
                  <c:v>6.5061657000000023E-2</c:v>
                </c:pt>
                <c:pt idx="2812">
                  <c:v>7.2725517000000031E-2</c:v>
                </c:pt>
                <c:pt idx="2813">
                  <c:v>6.8908680000000014E-2</c:v>
                </c:pt>
                <c:pt idx="2814">
                  <c:v>5.8457961000000024E-2</c:v>
                </c:pt>
                <c:pt idx="2815">
                  <c:v>6.6927501000000014E-2</c:v>
                </c:pt>
                <c:pt idx="2816">
                  <c:v>8.5042079999999992E-2</c:v>
                </c:pt>
                <c:pt idx="2817">
                  <c:v>6.7528323000000029E-2</c:v>
                </c:pt>
                <c:pt idx="2818">
                  <c:v>3.4086033000000002E-2</c:v>
                </c:pt>
                <c:pt idx="2819">
                  <c:v>5.6799324000000033E-2</c:v>
                </c:pt>
                <c:pt idx="2820">
                  <c:v>0.10138905000000001</c:v>
                </c:pt>
                <c:pt idx="2821">
                  <c:v>8.6543469000000067E-2</c:v>
                </c:pt>
                <c:pt idx="2822">
                  <c:v>5.1724503000000012E-2</c:v>
                </c:pt>
                <c:pt idx="2823">
                  <c:v>4.6110554999999998E-2</c:v>
                </c:pt>
                <c:pt idx="2824">
                  <c:v>4.8897414000000125E-2</c:v>
                </c:pt>
                <c:pt idx="2825">
                  <c:v>8.9288748000000015E-2</c:v>
                </c:pt>
                <c:pt idx="2826">
                  <c:v>0.13873167000000003</c:v>
                </c:pt>
                <c:pt idx="2827">
                  <c:v>9.3488490000000007E-2</c:v>
                </c:pt>
                <c:pt idx="2828">
                  <c:v>2.9390750999999993E-2</c:v>
                </c:pt>
                <c:pt idx="2829">
                  <c:v>4.3430994000000091E-2</c:v>
                </c:pt>
                <c:pt idx="2830">
                  <c:v>6.9906141000000033E-2</c:v>
                </c:pt>
                <c:pt idx="2831">
                  <c:v>5.3536365000000002E-2</c:v>
                </c:pt>
                <c:pt idx="2832">
                  <c:v>3.1938219000000011E-2</c:v>
                </c:pt>
                <c:pt idx="2833">
                  <c:v>3.1494303000000015E-2</c:v>
                </c:pt>
                <c:pt idx="2834">
                  <c:v>3.2887737000000077E-2</c:v>
                </c:pt>
                <c:pt idx="2835">
                  <c:v>8.7809156999999999E-2</c:v>
                </c:pt>
                <c:pt idx="2836">
                  <c:v>0.14560866</c:v>
                </c:pt>
                <c:pt idx="2837">
                  <c:v>0.10951020000000011</c:v>
                </c:pt>
                <c:pt idx="2838">
                  <c:v>7.1496711000000129E-2</c:v>
                </c:pt>
                <c:pt idx="2839">
                  <c:v>8.6127713999999994E-2</c:v>
                </c:pt>
                <c:pt idx="2840">
                  <c:v>9.8728290000000218E-2</c:v>
                </c:pt>
                <c:pt idx="2841">
                  <c:v>5.4138528000000012E-2</c:v>
                </c:pt>
                <c:pt idx="2842">
                  <c:v>1.3018635000000001E-2</c:v>
                </c:pt>
                <c:pt idx="2843">
                  <c:v>2.3464322999999999E-2</c:v>
                </c:pt>
                <c:pt idx="2844">
                  <c:v>3.7163916000000012E-2</c:v>
                </c:pt>
                <c:pt idx="2845">
                  <c:v>8.3147067000000047E-2</c:v>
                </c:pt>
                <c:pt idx="2846">
                  <c:v>0.11974230000000002</c:v>
                </c:pt>
                <c:pt idx="2847">
                  <c:v>8.7708906000000017E-2</c:v>
                </c:pt>
                <c:pt idx="2848">
                  <c:v>7.0060698000000129E-2</c:v>
                </c:pt>
                <c:pt idx="2849">
                  <c:v>0.13485510000000001</c:v>
                </c:pt>
                <c:pt idx="2850">
                  <c:v>0.17950689000000025</c:v>
                </c:pt>
                <c:pt idx="2851">
                  <c:v>0.13073688000000025</c:v>
                </c:pt>
                <c:pt idx="2852">
                  <c:v>9.6747390000000155E-2</c:v>
                </c:pt>
                <c:pt idx="2853">
                  <c:v>0.11973897000000013</c:v>
                </c:pt>
                <c:pt idx="2854">
                  <c:v>0.12737096999999975</c:v>
                </c:pt>
                <c:pt idx="2855">
                  <c:v>8.4871413000000007E-2</c:v>
                </c:pt>
                <c:pt idx="2856">
                  <c:v>5.5209753000000007E-2</c:v>
                </c:pt>
                <c:pt idx="2857">
                  <c:v>6.1477172999999975E-2</c:v>
                </c:pt>
                <c:pt idx="2858">
                  <c:v>5.9823558000000013E-2</c:v>
                </c:pt>
                <c:pt idx="2859">
                  <c:v>3.8922129E-2</c:v>
                </c:pt>
                <c:pt idx="2860">
                  <c:v>3.1641831000000016E-2</c:v>
                </c:pt>
                <c:pt idx="2861">
                  <c:v>5.3229581999999977E-2</c:v>
                </c:pt>
                <c:pt idx="2862">
                  <c:v>6.1701471000000091E-2</c:v>
                </c:pt>
                <c:pt idx="2863">
                  <c:v>4.5677042999999945E-2</c:v>
                </c:pt>
                <c:pt idx="2864">
                  <c:v>6.5146482000000019E-2</c:v>
                </c:pt>
                <c:pt idx="2865">
                  <c:v>0.14317848000000025</c:v>
                </c:pt>
                <c:pt idx="2866">
                  <c:v>0.16461504000000021</c:v>
                </c:pt>
                <c:pt idx="2867">
                  <c:v>0.10330416000000002</c:v>
                </c:pt>
                <c:pt idx="2868">
                  <c:v>7.1995950000000003E-2</c:v>
                </c:pt>
                <c:pt idx="2869">
                  <c:v>7.9659801000000016E-2</c:v>
                </c:pt>
                <c:pt idx="2870">
                  <c:v>7.9251768E-2</c:v>
                </c:pt>
                <c:pt idx="2871">
                  <c:v>6.9502455000000032E-2</c:v>
                </c:pt>
                <c:pt idx="2872">
                  <c:v>7.071349500000014E-2</c:v>
                </c:pt>
                <c:pt idx="2873">
                  <c:v>8.3254356000000251E-2</c:v>
                </c:pt>
                <c:pt idx="2874">
                  <c:v>9.2893050000000005E-2</c:v>
                </c:pt>
                <c:pt idx="2875">
                  <c:v>9.9856800000000259E-2</c:v>
                </c:pt>
                <c:pt idx="2876">
                  <c:v>0.11600532000000006</c:v>
                </c:pt>
                <c:pt idx="2877">
                  <c:v>0.13969359000000001</c:v>
                </c:pt>
                <c:pt idx="2878">
                  <c:v>0.14365593000000004</c:v>
                </c:pt>
                <c:pt idx="2879">
                  <c:v>0.13320521999999999</c:v>
                </c:pt>
                <c:pt idx="2880">
                  <c:v>9.6984810000000005E-2</c:v>
                </c:pt>
                <c:pt idx="2881">
                  <c:v>4.4034498000000089E-2</c:v>
                </c:pt>
                <c:pt idx="2882">
                  <c:v>5.5233891000000014E-2</c:v>
                </c:pt>
                <c:pt idx="2883">
                  <c:v>0.10330721999999998</c:v>
                </c:pt>
                <c:pt idx="2884">
                  <c:v>8.7575796000000025E-2</c:v>
                </c:pt>
                <c:pt idx="2885">
                  <c:v>3.9525633000000004E-2</c:v>
                </c:pt>
                <c:pt idx="2886">
                  <c:v>7.9682940000000105E-2</c:v>
                </c:pt>
                <c:pt idx="2887">
                  <c:v>0.15910839000000043</c:v>
                </c:pt>
                <c:pt idx="2888">
                  <c:v>0.12050478000000014</c:v>
                </c:pt>
                <c:pt idx="2889">
                  <c:v>3.6242901000000015E-2</c:v>
                </c:pt>
                <c:pt idx="2890">
                  <c:v>3.7031814000000086E-2</c:v>
                </c:pt>
                <c:pt idx="2891">
                  <c:v>6.6293820000000003E-2</c:v>
                </c:pt>
                <c:pt idx="2892">
                  <c:v>8.7956343000000201E-2</c:v>
                </c:pt>
                <c:pt idx="2893">
                  <c:v>0.10746432000000011</c:v>
                </c:pt>
                <c:pt idx="2894">
                  <c:v>0.12472461000000021</c:v>
                </c:pt>
                <c:pt idx="2895">
                  <c:v>0.14144580000000032</c:v>
                </c:pt>
                <c:pt idx="2896">
                  <c:v>0.12034755</c:v>
                </c:pt>
                <c:pt idx="2897">
                  <c:v>9.1782270000000013E-2</c:v>
                </c:pt>
                <c:pt idx="2898">
                  <c:v>7.8262686000000109E-2</c:v>
                </c:pt>
                <c:pt idx="2899">
                  <c:v>6.7120623000000004E-2</c:v>
                </c:pt>
                <c:pt idx="2900">
                  <c:v>7.7729589000000029E-2</c:v>
                </c:pt>
                <c:pt idx="2901">
                  <c:v>9.0967140000000044E-2</c:v>
                </c:pt>
                <c:pt idx="2902">
                  <c:v>5.8000301999999997E-2</c:v>
                </c:pt>
                <c:pt idx="2903">
                  <c:v>2.1092211000000038E-2</c:v>
                </c:pt>
                <c:pt idx="2904">
                  <c:v>3.2456565000000014E-2</c:v>
                </c:pt>
                <c:pt idx="2905">
                  <c:v>4.6390851000000011E-2</c:v>
                </c:pt>
                <c:pt idx="2906">
                  <c:v>6.5768768999999991E-2</c:v>
                </c:pt>
                <c:pt idx="2907">
                  <c:v>8.5004523000000068E-2</c:v>
                </c:pt>
                <c:pt idx="2908">
                  <c:v>6.4103094000000124E-2</c:v>
                </c:pt>
                <c:pt idx="2909">
                  <c:v>4.491360000000013E-2</c:v>
                </c:pt>
                <c:pt idx="2910">
                  <c:v>7.2072387000000113E-2</c:v>
                </c:pt>
                <c:pt idx="2911">
                  <c:v>9.6613289999999991E-2</c:v>
                </c:pt>
                <c:pt idx="2912">
                  <c:v>8.267901300000001E-2</c:v>
                </c:pt>
                <c:pt idx="2913">
                  <c:v>6.7206456000000039E-2</c:v>
                </c:pt>
                <c:pt idx="2914">
                  <c:v>3.6551016000000019E-2</c:v>
                </c:pt>
                <c:pt idx="2915">
                  <c:v>1.2485871000000027E-2</c:v>
                </c:pt>
                <c:pt idx="2916">
                  <c:v>3.6174168000000041E-2</c:v>
                </c:pt>
                <c:pt idx="2917">
                  <c:v>6.2874954000000038E-2</c:v>
                </c:pt>
                <c:pt idx="2918">
                  <c:v>0.10676799000000002</c:v>
                </c:pt>
                <c:pt idx="2919">
                  <c:v>0.1328733</c:v>
                </c:pt>
                <c:pt idx="2920">
                  <c:v>7.7162967000000124E-2</c:v>
                </c:pt>
                <c:pt idx="2921">
                  <c:v>3.5122049999999995E-2</c:v>
                </c:pt>
                <c:pt idx="2922">
                  <c:v>4.5572768999999985E-2</c:v>
                </c:pt>
                <c:pt idx="2923">
                  <c:v>4.9944834000000014E-2</c:v>
                </c:pt>
                <c:pt idx="2924">
                  <c:v>3.4624493999999999E-2</c:v>
                </c:pt>
                <c:pt idx="2925">
                  <c:v>2.7948042000000044E-2</c:v>
                </c:pt>
                <c:pt idx="2926">
                  <c:v>4.536589500000001E-2</c:v>
                </c:pt>
                <c:pt idx="2927">
                  <c:v>5.1563574000000022E-2</c:v>
                </c:pt>
                <c:pt idx="2928">
                  <c:v>3.0662145000000012E-2</c:v>
                </c:pt>
                <c:pt idx="2929">
                  <c:v>1.5135938999999998E-2</c:v>
                </c:pt>
                <c:pt idx="2930">
                  <c:v>1.0955645999999998E-2</c:v>
                </c:pt>
                <c:pt idx="2931">
                  <c:v>2.8714823999999983E-2</c:v>
                </c:pt>
                <c:pt idx="2932">
                  <c:v>8.7238845000000065E-2</c:v>
                </c:pt>
                <c:pt idx="2933">
                  <c:v>0.10750221000000011</c:v>
                </c:pt>
                <c:pt idx="2934">
                  <c:v>6.5002653000000118E-2</c:v>
                </c:pt>
                <c:pt idx="2935">
                  <c:v>3.188390400000006E-2</c:v>
                </c:pt>
                <c:pt idx="2936">
                  <c:v>1.2375899999999999E-2</c:v>
                </c:pt>
                <c:pt idx="2937">
                  <c:v>8.3599020000000284E-3</c:v>
                </c:pt>
                <c:pt idx="2938">
                  <c:v>2.4376625999999998E-2</c:v>
                </c:pt>
                <c:pt idx="2939">
                  <c:v>4.4930700000000032E-2</c:v>
                </c:pt>
                <c:pt idx="2940">
                  <c:v>7.0709139000000018E-2</c:v>
                </c:pt>
                <c:pt idx="2941">
                  <c:v>9.2707290000000026E-2</c:v>
                </c:pt>
                <c:pt idx="2942">
                  <c:v>0.11081313000000001</c:v>
                </c:pt>
                <c:pt idx="2943">
                  <c:v>9.5854230000000068E-2</c:v>
                </c:pt>
                <c:pt idx="2944">
                  <c:v>5.0567787000000107E-2</c:v>
                </c:pt>
                <c:pt idx="2945">
                  <c:v>4.8607731000000078E-2</c:v>
                </c:pt>
                <c:pt idx="2946">
                  <c:v>8.2050030000000024E-2</c:v>
                </c:pt>
                <c:pt idx="2947">
                  <c:v>7.6771358999999956E-2</c:v>
                </c:pt>
                <c:pt idx="2948">
                  <c:v>4.3329068999999956E-2</c:v>
                </c:pt>
                <c:pt idx="2949">
                  <c:v>4.3329735000000001E-2</c:v>
                </c:pt>
                <c:pt idx="2950">
                  <c:v>6.4927881000000034E-2</c:v>
                </c:pt>
                <c:pt idx="2951">
                  <c:v>6.0818004000000113E-2</c:v>
                </c:pt>
                <c:pt idx="2952">
                  <c:v>4.2015771000000084E-2</c:v>
                </c:pt>
                <c:pt idx="2953">
                  <c:v>3.4317035999999995E-2</c:v>
                </c:pt>
                <c:pt idx="2954">
                  <c:v>3.2226903000000015E-2</c:v>
                </c:pt>
                <c:pt idx="2955">
                  <c:v>4.6080387000000014E-2</c:v>
                </c:pt>
                <c:pt idx="2956">
                  <c:v>6.6971754000000008E-2</c:v>
                </c:pt>
                <c:pt idx="2957">
                  <c:v>6.5744631000000109E-2</c:v>
                </c:pt>
                <c:pt idx="2958">
                  <c:v>5.5990629000000111E-2</c:v>
                </c:pt>
                <c:pt idx="2959">
                  <c:v>4.3627805999999915E-2</c:v>
                </c:pt>
                <c:pt idx="2960">
                  <c:v>3.0390228000000002E-2</c:v>
                </c:pt>
                <c:pt idx="2961">
                  <c:v>3.0180339000000011E-2</c:v>
                </c:pt>
                <c:pt idx="2962">
                  <c:v>3.3663915000000016E-2</c:v>
                </c:pt>
                <c:pt idx="2963">
                  <c:v>9.9594630000000225E-2</c:v>
                </c:pt>
                <c:pt idx="2964">
                  <c:v>0.18041346000000044</c:v>
                </c:pt>
                <c:pt idx="2965">
                  <c:v>0.13944411000000029</c:v>
                </c:pt>
                <c:pt idx="2966">
                  <c:v>7.4680884000000031E-2</c:v>
                </c:pt>
                <c:pt idx="2967">
                  <c:v>4.3626464999999996E-2</c:v>
                </c:pt>
                <c:pt idx="2968">
                  <c:v>1.7848026000000006E-2</c:v>
                </c:pt>
                <c:pt idx="2969">
                  <c:v>3.1917096000000006E-2</c:v>
                </c:pt>
                <c:pt idx="2970">
                  <c:v>5.0719338000000024E-2</c:v>
                </c:pt>
                <c:pt idx="2971">
                  <c:v>7.2100215000000009E-2</c:v>
                </c:pt>
                <c:pt idx="2972">
                  <c:v>9.3698370000000281E-2</c:v>
                </c:pt>
                <c:pt idx="2973">
                  <c:v>0.11197521000000003</c:v>
                </c:pt>
                <c:pt idx="2974">
                  <c:v>0.13008978000000004</c:v>
                </c:pt>
                <c:pt idx="2975">
                  <c:v>0.15843879000000044</c:v>
                </c:pt>
                <c:pt idx="2976">
                  <c:v>0.18632016000000001</c:v>
                </c:pt>
                <c:pt idx="2977">
                  <c:v>0.13130622</c:v>
                </c:pt>
                <c:pt idx="2978">
                  <c:v>7.9450929000000114E-2</c:v>
                </c:pt>
                <c:pt idx="2979">
                  <c:v>0.11149983000000001</c:v>
                </c:pt>
                <c:pt idx="2980">
                  <c:v>0.13832802</c:v>
                </c:pt>
                <c:pt idx="2981">
                  <c:v>9.0254700000000063E-2</c:v>
                </c:pt>
                <c:pt idx="2982">
                  <c:v>4.8000204000000032E-2</c:v>
                </c:pt>
                <c:pt idx="2983">
                  <c:v>6.1934490000000078E-2</c:v>
                </c:pt>
                <c:pt idx="2984">
                  <c:v>7.2966582000000113E-2</c:v>
                </c:pt>
                <c:pt idx="2985">
                  <c:v>6.3212589000000013E-2</c:v>
                </c:pt>
                <c:pt idx="2986">
                  <c:v>5.5143035999999986E-2</c:v>
                </c:pt>
                <c:pt idx="2987">
                  <c:v>5.6535795000000007E-2</c:v>
                </c:pt>
                <c:pt idx="2988">
                  <c:v>6.1806078000000014E-2</c:v>
                </c:pt>
                <c:pt idx="2989">
                  <c:v>8.4797658000000067E-2</c:v>
                </c:pt>
                <c:pt idx="2990">
                  <c:v>9.8062380000000046E-2</c:v>
                </c:pt>
                <c:pt idx="2991">
                  <c:v>7.4385495000000121E-2</c:v>
                </c:pt>
                <c:pt idx="2992">
                  <c:v>6.3893871000000033E-2</c:v>
                </c:pt>
                <c:pt idx="2993">
                  <c:v>9.5942699999999992E-2</c:v>
                </c:pt>
                <c:pt idx="2994">
                  <c:v>0.11005641000000001</c:v>
                </c:pt>
                <c:pt idx="2995">
                  <c:v>7.4523969000000023E-2</c:v>
                </c:pt>
                <c:pt idx="2996">
                  <c:v>6.029664300000008E-2</c:v>
                </c:pt>
                <c:pt idx="2997">
                  <c:v>9.7222500000000003E-2</c:v>
                </c:pt>
                <c:pt idx="2998">
                  <c:v>0.11031893999999984</c:v>
                </c:pt>
                <c:pt idx="2999">
                  <c:v>7.3393065000000021E-2</c:v>
                </c:pt>
                <c:pt idx="3000">
                  <c:v>4.4788878000000004E-2</c:v>
                </c:pt>
              </c:numCache>
            </c:numRef>
          </c:yVal>
        </c:ser>
        <c:ser>
          <c:idx val="2"/>
          <c:order val="1"/>
          <c:spPr>
            <a:ln w="15875">
              <a:solidFill>
                <a:srgbClr val="00B050"/>
              </a:solidFill>
              <a:prstDash val="solid"/>
            </a:ln>
          </c:spPr>
          <c:marker>
            <c:symbol val="none"/>
          </c:marker>
          <c:xVal>
            <c:numRef>
              <c:f>Лист1!$A$1:$A$3001</c:f>
              <c:numCache>
                <c:formatCode>General</c:formatCode>
                <c:ptCount val="3001"/>
                <c:pt idx="0">
                  <c:v>500</c:v>
                </c:pt>
                <c:pt idx="1">
                  <c:v>500.1</c:v>
                </c:pt>
                <c:pt idx="2">
                  <c:v>500.2</c:v>
                </c:pt>
                <c:pt idx="3">
                  <c:v>500.3</c:v>
                </c:pt>
                <c:pt idx="4">
                  <c:v>500.4</c:v>
                </c:pt>
                <c:pt idx="5">
                  <c:v>500.5</c:v>
                </c:pt>
                <c:pt idx="6">
                  <c:v>500.6</c:v>
                </c:pt>
                <c:pt idx="7">
                  <c:v>500.7</c:v>
                </c:pt>
                <c:pt idx="8">
                  <c:v>500.8</c:v>
                </c:pt>
                <c:pt idx="9">
                  <c:v>500.9</c:v>
                </c:pt>
                <c:pt idx="10">
                  <c:v>501</c:v>
                </c:pt>
                <c:pt idx="11">
                  <c:v>501.1</c:v>
                </c:pt>
                <c:pt idx="12">
                  <c:v>501.2</c:v>
                </c:pt>
                <c:pt idx="13">
                  <c:v>501.3</c:v>
                </c:pt>
                <c:pt idx="14">
                  <c:v>501.4</c:v>
                </c:pt>
                <c:pt idx="15">
                  <c:v>501.5</c:v>
                </c:pt>
                <c:pt idx="16">
                  <c:v>501.6</c:v>
                </c:pt>
                <c:pt idx="17">
                  <c:v>501.7</c:v>
                </c:pt>
                <c:pt idx="18">
                  <c:v>501.8</c:v>
                </c:pt>
                <c:pt idx="19">
                  <c:v>501.9</c:v>
                </c:pt>
                <c:pt idx="20">
                  <c:v>502</c:v>
                </c:pt>
                <c:pt idx="21">
                  <c:v>502.1</c:v>
                </c:pt>
                <c:pt idx="22">
                  <c:v>502.2</c:v>
                </c:pt>
                <c:pt idx="23">
                  <c:v>502.3</c:v>
                </c:pt>
                <c:pt idx="24">
                  <c:v>502.4</c:v>
                </c:pt>
                <c:pt idx="25">
                  <c:v>502.5</c:v>
                </c:pt>
                <c:pt idx="26">
                  <c:v>502.6</c:v>
                </c:pt>
                <c:pt idx="27">
                  <c:v>502.7</c:v>
                </c:pt>
                <c:pt idx="28">
                  <c:v>502.8</c:v>
                </c:pt>
                <c:pt idx="29">
                  <c:v>502.9</c:v>
                </c:pt>
                <c:pt idx="30">
                  <c:v>503</c:v>
                </c:pt>
                <c:pt idx="31">
                  <c:v>503.1</c:v>
                </c:pt>
                <c:pt idx="32">
                  <c:v>503.2</c:v>
                </c:pt>
                <c:pt idx="33">
                  <c:v>503.3</c:v>
                </c:pt>
                <c:pt idx="34">
                  <c:v>503.4</c:v>
                </c:pt>
                <c:pt idx="35">
                  <c:v>503.5</c:v>
                </c:pt>
                <c:pt idx="36">
                  <c:v>503.6</c:v>
                </c:pt>
                <c:pt idx="37">
                  <c:v>503.7</c:v>
                </c:pt>
                <c:pt idx="38">
                  <c:v>503.8</c:v>
                </c:pt>
                <c:pt idx="39">
                  <c:v>503.9</c:v>
                </c:pt>
                <c:pt idx="40">
                  <c:v>504</c:v>
                </c:pt>
                <c:pt idx="41">
                  <c:v>504.1</c:v>
                </c:pt>
                <c:pt idx="42">
                  <c:v>504.2</c:v>
                </c:pt>
                <c:pt idx="43">
                  <c:v>504.3</c:v>
                </c:pt>
                <c:pt idx="44">
                  <c:v>504.4</c:v>
                </c:pt>
                <c:pt idx="45">
                  <c:v>504.5</c:v>
                </c:pt>
                <c:pt idx="46">
                  <c:v>504.6</c:v>
                </c:pt>
                <c:pt idx="47">
                  <c:v>504.7</c:v>
                </c:pt>
                <c:pt idx="48">
                  <c:v>504.8</c:v>
                </c:pt>
                <c:pt idx="49">
                  <c:v>504.9</c:v>
                </c:pt>
                <c:pt idx="50">
                  <c:v>505</c:v>
                </c:pt>
                <c:pt idx="51">
                  <c:v>505.1</c:v>
                </c:pt>
                <c:pt idx="52">
                  <c:v>505.2</c:v>
                </c:pt>
                <c:pt idx="53">
                  <c:v>505.3</c:v>
                </c:pt>
                <c:pt idx="54">
                  <c:v>505.4</c:v>
                </c:pt>
                <c:pt idx="55">
                  <c:v>505.5</c:v>
                </c:pt>
                <c:pt idx="56">
                  <c:v>505.6</c:v>
                </c:pt>
                <c:pt idx="57">
                  <c:v>505.7</c:v>
                </c:pt>
                <c:pt idx="58">
                  <c:v>505.8</c:v>
                </c:pt>
                <c:pt idx="59">
                  <c:v>505.9</c:v>
                </c:pt>
                <c:pt idx="60">
                  <c:v>506</c:v>
                </c:pt>
                <c:pt idx="61">
                  <c:v>506.1</c:v>
                </c:pt>
                <c:pt idx="62">
                  <c:v>506.2</c:v>
                </c:pt>
                <c:pt idx="63">
                  <c:v>506.3</c:v>
                </c:pt>
                <c:pt idx="64">
                  <c:v>506.4</c:v>
                </c:pt>
                <c:pt idx="65">
                  <c:v>506.5</c:v>
                </c:pt>
                <c:pt idx="66">
                  <c:v>506.6</c:v>
                </c:pt>
                <c:pt idx="67">
                  <c:v>506.7</c:v>
                </c:pt>
                <c:pt idx="68">
                  <c:v>506.8</c:v>
                </c:pt>
                <c:pt idx="69">
                  <c:v>506.9</c:v>
                </c:pt>
                <c:pt idx="70">
                  <c:v>507</c:v>
                </c:pt>
                <c:pt idx="71">
                  <c:v>507.1</c:v>
                </c:pt>
                <c:pt idx="72">
                  <c:v>507.2</c:v>
                </c:pt>
                <c:pt idx="73">
                  <c:v>507.3</c:v>
                </c:pt>
                <c:pt idx="74">
                  <c:v>507.4</c:v>
                </c:pt>
                <c:pt idx="75">
                  <c:v>507.5</c:v>
                </c:pt>
                <c:pt idx="76">
                  <c:v>507.6</c:v>
                </c:pt>
                <c:pt idx="77">
                  <c:v>507.7</c:v>
                </c:pt>
                <c:pt idx="78">
                  <c:v>507.8</c:v>
                </c:pt>
                <c:pt idx="79">
                  <c:v>507.9</c:v>
                </c:pt>
                <c:pt idx="80">
                  <c:v>508</c:v>
                </c:pt>
                <c:pt idx="81">
                  <c:v>508.1</c:v>
                </c:pt>
                <c:pt idx="82">
                  <c:v>508.2</c:v>
                </c:pt>
                <c:pt idx="83">
                  <c:v>508.3</c:v>
                </c:pt>
                <c:pt idx="84">
                  <c:v>508.4</c:v>
                </c:pt>
                <c:pt idx="85">
                  <c:v>508.5</c:v>
                </c:pt>
                <c:pt idx="86">
                  <c:v>508.6</c:v>
                </c:pt>
                <c:pt idx="87">
                  <c:v>508.7</c:v>
                </c:pt>
                <c:pt idx="88">
                  <c:v>508.8</c:v>
                </c:pt>
                <c:pt idx="89">
                  <c:v>508.9</c:v>
                </c:pt>
                <c:pt idx="90">
                  <c:v>509</c:v>
                </c:pt>
                <c:pt idx="91">
                  <c:v>509.1</c:v>
                </c:pt>
                <c:pt idx="92">
                  <c:v>509.2</c:v>
                </c:pt>
                <c:pt idx="93">
                  <c:v>509.3</c:v>
                </c:pt>
                <c:pt idx="94">
                  <c:v>509.4</c:v>
                </c:pt>
                <c:pt idx="95">
                  <c:v>509.5</c:v>
                </c:pt>
                <c:pt idx="96">
                  <c:v>509.6</c:v>
                </c:pt>
                <c:pt idx="97">
                  <c:v>509.7</c:v>
                </c:pt>
                <c:pt idx="98">
                  <c:v>509.8</c:v>
                </c:pt>
                <c:pt idx="99">
                  <c:v>509.9</c:v>
                </c:pt>
                <c:pt idx="100">
                  <c:v>510</c:v>
                </c:pt>
                <c:pt idx="101">
                  <c:v>510.1</c:v>
                </c:pt>
                <c:pt idx="102">
                  <c:v>510.2</c:v>
                </c:pt>
                <c:pt idx="103">
                  <c:v>510.3</c:v>
                </c:pt>
                <c:pt idx="104">
                  <c:v>510.4</c:v>
                </c:pt>
                <c:pt idx="105">
                  <c:v>510.5</c:v>
                </c:pt>
                <c:pt idx="106">
                  <c:v>510.6</c:v>
                </c:pt>
                <c:pt idx="107">
                  <c:v>510.7</c:v>
                </c:pt>
                <c:pt idx="108">
                  <c:v>510.8</c:v>
                </c:pt>
                <c:pt idx="109">
                  <c:v>510.9</c:v>
                </c:pt>
                <c:pt idx="110">
                  <c:v>511</c:v>
                </c:pt>
                <c:pt idx="111">
                  <c:v>511.1</c:v>
                </c:pt>
                <c:pt idx="112">
                  <c:v>511.2</c:v>
                </c:pt>
                <c:pt idx="113">
                  <c:v>511.3</c:v>
                </c:pt>
                <c:pt idx="114">
                  <c:v>511.4</c:v>
                </c:pt>
                <c:pt idx="115">
                  <c:v>511.5</c:v>
                </c:pt>
                <c:pt idx="116">
                  <c:v>511.6</c:v>
                </c:pt>
                <c:pt idx="117">
                  <c:v>511.7</c:v>
                </c:pt>
                <c:pt idx="118">
                  <c:v>511.8</c:v>
                </c:pt>
                <c:pt idx="119">
                  <c:v>511.9</c:v>
                </c:pt>
                <c:pt idx="120">
                  <c:v>512</c:v>
                </c:pt>
                <c:pt idx="121">
                  <c:v>512.1</c:v>
                </c:pt>
                <c:pt idx="122">
                  <c:v>512.20000000000005</c:v>
                </c:pt>
                <c:pt idx="123">
                  <c:v>512.29999999999995</c:v>
                </c:pt>
                <c:pt idx="124">
                  <c:v>512.4</c:v>
                </c:pt>
                <c:pt idx="125">
                  <c:v>512.5</c:v>
                </c:pt>
                <c:pt idx="126">
                  <c:v>512.6</c:v>
                </c:pt>
                <c:pt idx="127">
                  <c:v>512.70000000000005</c:v>
                </c:pt>
                <c:pt idx="128">
                  <c:v>512.79999999999995</c:v>
                </c:pt>
                <c:pt idx="129">
                  <c:v>512.9</c:v>
                </c:pt>
                <c:pt idx="130">
                  <c:v>513</c:v>
                </c:pt>
                <c:pt idx="131">
                  <c:v>513.1</c:v>
                </c:pt>
                <c:pt idx="132">
                  <c:v>513.20000000000005</c:v>
                </c:pt>
                <c:pt idx="133">
                  <c:v>513.29999999999995</c:v>
                </c:pt>
                <c:pt idx="134">
                  <c:v>513.4</c:v>
                </c:pt>
                <c:pt idx="135">
                  <c:v>513.5</c:v>
                </c:pt>
                <c:pt idx="136">
                  <c:v>513.6</c:v>
                </c:pt>
                <c:pt idx="137">
                  <c:v>513.70000000000005</c:v>
                </c:pt>
                <c:pt idx="138">
                  <c:v>513.79999999999995</c:v>
                </c:pt>
                <c:pt idx="139">
                  <c:v>513.9</c:v>
                </c:pt>
                <c:pt idx="140">
                  <c:v>514</c:v>
                </c:pt>
                <c:pt idx="141">
                  <c:v>514.1</c:v>
                </c:pt>
                <c:pt idx="142">
                  <c:v>514.20000000000005</c:v>
                </c:pt>
                <c:pt idx="143">
                  <c:v>514.29999999999995</c:v>
                </c:pt>
                <c:pt idx="144">
                  <c:v>514.4</c:v>
                </c:pt>
                <c:pt idx="145">
                  <c:v>514.5</c:v>
                </c:pt>
                <c:pt idx="146">
                  <c:v>514.6</c:v>
                </c:pt>
                <c:pt idx="147">
                  <c:v>514.70000000000005</c:v>
                </c:pt>
                <c:pt idx="148">
                  <c:v>514.79999999999995</c:v>
                </c:pt>
                <c:pt idx="149">
                  <c:v>514.9</c:v>
                </c:pt>
                <c:pt idx="150">
                  <c:v>515</c:v>
                </c:pt>
                <c:pt idx="151">
                  <c:v>515.1</c:v>
                </c:pt>
                <c:pt idx="152">
                  <c:v>515.20000000000005</c:v>
                </c:pt>
                <c:pt idx="153">
                  <c:v>515.29999999999995</c:v>
                </c:pt>
                <c:pt idx="154">
                  <c:v>515.4</c:v>
                </c:pt>
                <c:pt idx="155">
                  <c:v>515.5</c:v>
                </c:pt>
                <c:pt idx="156">
                  <c:v>515.6</c:v>
                </c:pt>
                <c:pt idx="157">
                  <c:v>515.70000000000005</c:v>
                </c:pt>
                <c:pt idx="158">
                  <c:v>515.79999999999995</c:v>
                </c:pt>
                <c:pt idx="159">
                  <c:v>515.9</c:v>
                </c:pt>
                <c:pt idx="160">
                  <c:v>516</c:v>
                </c:pt>
                <c:pt idx="161">
                  <c:v>516.1</c:v>
                </c:pt>
                <c:pt idx="162">
                  <c:v>516.20000000000005</c:v>
                </c:pt>
                <c:pt idx="163">
                  <c:v>516.29999999999995</c:v>
                </c:pt>
                <c:pt idx="164">
                  <c:v>516.4</c:v>
                </c:pt>
                <c:pt idx="165">
                  <c:v>516.5</c:v>
                </c:pt>
                <c:pt idx="166">
                  <c:v>516.6</c:v>
                </c:pt>
                <c:pt idx="167">
                  <c:v>516.70000000000005</c:v>
                </c:pt>
                <c:pt idx="168">
                  <c:v>516.79999999999995</c:v>
                </c:pt>
                <c:pt idx="169">
                  <c:v>516.9</c:v>
                </c:pt>
                <c:pt idx="170">
                  <c:v>517</c:v>
                </c:pt>
                <c:pt idx="171">
                  <c:v>517.1</c:v>
                </c:pt>
                <c:pt idx="172">
                  <c:v>517.20000000000005</c:v>
                </c:pt>
                <c:pt idx="173">
                  <c:v>517.29999999999995</c:v>
                </c:pt>
                <c:pt idx="174">
                  <c:v>517.4</c:v>
                </c:pt>
                <c:pt idx="175">
                  <c:v>517.5</c:v>
                </c:pt>
                <c:pt idx="176">
                  <c:v>517.6</c:v>
                </c:pt>
                <c:pt idx="177">
                  <c:v>517.70000000000005</c:v>
                </c:pt>
                <c:pt idx="178">
                  <c:v>517.79999999999995</c:v>
                </c:pt>
                <c:pt idx="179">
                  <c:v>517.9</c:v>
                </c:pt>
                <c:pt idx="180">
                  <c:v>518</c:v>
                </c:pt>
                <c:pt idx="181">
                  <c:v>518.1</c:v>
                </c:pt>
                <c:pt idx="182">
                  <c:v>518.20000000000005</c:v>
                </c:pt>
                <c:pt idx="183">
                  <c:v>518.29999999999995</c:v>
                </c:pt>
                <c:pt idx="184">
                  <c:v>518.4</c:v>
                </c:pt>
                <c:pt idx="185">
                  <c:v>518.5</c:v>
                </c:pt>
                <c:pt idx="186">
                  <c:v>518.6</c:v>
                </c:pt>
                <c:pt idx="187">
                  <c:v>518.70000000000005</c:v>
                </c:pt>
                <c:pt idx="188">
                  <c:v>518.79999999999995</c:v>
                </c:pt>
                <c:pt idx="189">
                  <c:v>518.9</c:v>
                </c:pt>
                <c:pt idx="190">
                  <c:v>519</c:v>
                </c:pt>
                <c:pt idx="191">
                  <c:v>519.1</c:v>
                </c:pt>
                <c:pt idx="192">
                  <c:v>519.20000000000005</c:v>
                </c:pt>
                <c:pt idx="193">
                  <c:v>519.29999999999995</c:v>
                </c:pt>
                <c:pt idx="194">
                  <c:v>519.4</c:v>
                </c:pt>
                <c:pt idx="195">
                  <c:v>519.5</c:v>
                </c:pt>
                <c:pt idx="196">
                  <c:v>519.6</c:v>
                </c:pt>
                <c:pt idx="197">
                  <c:v>519.70000000000005</c:v>
                </c:pt>
                <c:pt idx="198">
                  <c:v>519.79999999999995</c:v>
                </c:pt>
                <c:pt idx="199">
                  <c:v>519.9</c:v>
                </c:pt>
                <c:pt idx="200">
                  <c:v>520</c:v>
                </c:pt>
                <c:pt idx="201">
                  <c:v>520.1</c:v>
                </c:pt>
                <c:pt idx="202">
                  <c:v>520.20000000000005</c:v>
                </c:pt>
                <c:pt idx="203">
                  <c:v>520.29999999999995</c:v>
                </c:pt>
                <c:pt idx="204">
                  <c:v>520.4</c:v>
                </c:pt>
                <c:pt idx="205">
                  <c:v>520.5</c:v>
                </c:pt>
                <c:pt idx="206">
                  <c:v>520.6</c:v>
                </c:pt>
                <c:pt idx="207">
                  <c:v>520.70000000000005</c:v>
                </c:pt>
                <c:pt idx="208">
                  <c:v>520.79999999999995</c:v>
                </c:pt>
                <c:pt idx="209">
                  <c:v>520.9</c:v>
                </c:pt>
                <c:pt idx="210">
                  <c:v>521</c:v>
                </c:pt>
                <c:pt idx="211">
                  <c:v>521.1</c:v>
                </c:pt>
                <c:pt idx="212">
                  <c:v>521.20000000000005</c:v>
                </c:pt>
                <c:pt idx="213">
                  <c:v>521.29999999999995</c:v>
                </c:pt>
                <c:pt idx="214">
                  <c:v>521.4</c:v>
                </c:pt>
                <c:pt idx="215">
                  <c:v>521.5</c:v>
                </c:pt>
                <c:pt idx="216">
                  <c:v>521.6</c:v>
                </c:pt>
                <c:pt idx="217">
                  <c:v>521.70000000000005</c:v>
                </c:pt>
                <c:pt idx="218">
                  <c:v>521.79999999999995</c:v>
                </c:pt>
                <c:pt idx="219">
                  <c:v>521.9</c:v>
                </c:pt>
                <c:pt idx="220">
                  <c:v>522</c:v>
                </c:pt>
                <c:pt idx="221">
                  <c:v>522.1</c:v>
                </c:pt>
                <c:pt idx="222">
                  <c:v>522.20000000000005</c:v>
                </c:pt>
                <c:pt idx="223">
                  <c:v>522.29999999999995</c:v>
                </c:pt>
                <c:pt idx="224">
                  <c:v>522.4</c:v>
                </c:pt>
                <c:pt idx="225">
                  <c:v>522.5</c:v>
                </c:pt>
                <c:pt idx="226">
                  <c:v>522.6</c:v>
                </c:pt>
                <c:pt idx="227">
                  <c:v>522.70000000000005</c:v>
                </c:pt>
                <c:pt idx="228">
                  <c:v>522.79999999999995</c:v>
                </c:pt>
                <c:pt idx="229">
                  <c:v>522.9</c:v>
                </c:pt>
                <c:pt idx="230">
                  <c:v>523</c:v>
                </c:pt>
                <c:pt idx="231">
                  <c:v>523.1</c:v>
                </c:pt>
                <c:pt idx="232">
                  <c:v>523.20000000000005</c:v>
                </c:pt>
                <c:pt idx="233">
                  <c:v>523.29999999999995</c:v>
                </c:pt>
                <c:pt idx="234">
                  <c:v>523.4</c:v>
                </c:pt>
                <c:pt idx="235">
                  <c:v>523.5</c:v>
                </c:pt>
                <c:pt idx="236">
                  <c:v>523.6</c:v>
                </c:pt>
                <c:pt idx="237">
                  <c:v>523.70000000000005</c:v>
                </c:pt>
                <c:pt idx="238">
                  <c:v>523.79999999999995</c:v>
                </c:pt>
                <c:pt idx="239">
                  <c:v>523.9</c:v>
                </c:pt>
                <c:pt idx="240">
                  <c:v>524</c:v>
                </c:pt>
                <c:pt idx="241">
                  <c:v>524.1</c:v>
                </c:pt>
                <c:pt idx="242">
                  <c:v>524.20000000000005</c:v>
                </c:pt>
                <c:pt idx="243">
                  <c:v>524.29999999999995</c:v>
                </c:pt>
                <c:pt idx="244">
                  <c:v>524.4</c:v>
                </c:pt>
                <c:pt idx="245">
                  <c:v>524.5</c:v>
                </c:pt>
                <c:pt idx="246">
                  <c:v>524.6</c:v>
                </c:pt>
                <c:pt idx="247">
                  <c:v>524.70000000000005</c:v>
                </c:pt>
                <c:pt idx="248">
                  <c:v>524.79999999999995</c:v>
                </c:pt>
                <c:pt idx="249">
                  <c:v>524.9</c:v>
                </c:pt>
                <c:pt idx="250">
                  <c:v>525</c:v>
                </c:pt>
                <c:pt idx="251">
                  <c:v>525.1</c:v>
                </c:pt>
                <c:pt idx="252">
                  <c:v>525.20000000000005</c:v>
                </c:pt>
                <c:pt idx="253">
                  <c:v>525.29999999999995</c:v>
                </c:pt>
                <c:pt idx="254">
                  <c:v>525.4</c:v>
                </c:pt>
                <c:pt idx="255">
                  <c:v>525.5</c:v>
                </c:pt>
                <c:pt idx="256">
                  <c:v>525.6</c:v>
                </c:pt>
                <c:pt idx="257">
                  <c:v>525.70000000000005</c:v>
                </c:pt>
                <c:pt idx="258">
                  <c:v>525.79999999999995</c:v>
                </c:pt>
                <c:pt idx="259">
                  <c:v>525.9</c:v>
                </c:pt>
                <c:pt idx="260">
                  <c:v>526</c:v>
                </c:pt>
                <c:pt idx="261">
                  <c:v>526.1</c:v>
                </c:pt>
                <c:pt idx="262">
                  <c:v>526.20000000000005</c:v>
                </c:pt>
                <c:pt idx="263">
                  <c:v>526.29999999999995</c:v>
                </c:pt>
                <c:pt idx="264">
                  <c:v>526.4</c:v>
                </c:pt>
                <c:pt idx="265">
                  <c:v>526.5</c:v>
                </c:pt>
                <c:pt idx="266">
                  <c:v>526.6</c:v>
                </c:pt>
                <c:pt idx="267">
                  <c:v>526.70000000000005</c:v>
                </c:pt>
                <c:pt idx="268">
                  <c:v>526.79999999999995</c:v>
                </c:pt>
                <c:pt idx="269">
                  <c:v>526.9</c:v>
                </c:pt>
                <c:pt idx="270">
                  <c:v>527</c:v>
                </c:pt>
                <c:pt idx="271">
                  <c:v>527.1</c:v>
                </c:pt>
                <c:pt idx="272">
                  <c:v>527.20000000000005</c:v>
                </c:pt>
                <c:pt idx="273">
                  <c:v>527.29999999999995</c:v>
                </c:pt>
                <c:pt idx="274">
                  <c:v>527.4</c:v>
                </c:pt>
                <c:pt idx="275">
                  <c:v>527.5</c:v>
                </c:pt>
                <c:pt idx="276">
                  <c:v>527.6</c:v>
                </c:pt>
                <c:pt idx="277">
                  <c:v>527.70000000000005</c:v>
                </c:pt>
                <c:pt idx="278">
                  <c:v>527.79999999999995</c:v>
                </c:pt>
                <c:pt idx="279">
                  <c:v>527.9</c:v>
                </c:pt>
                <c:pt idx="280">
                  <c:v>528</c:v>
                </c:pt>
                <c:pt idx="281">
                  <c:v>528.1</c:v>
                </c:pt>
                <c:pt idx="282">
                  <c:v>528.20000000000005</c:v>
                </c:pt>
                <c:pt idx="283">
                  <c:v>528.29999999999995</c:v>
                </c:pt>
                <c:pt idx="284">
                  <c:v>528.4</c:v>
                </c:pt>
                <c:pt idx="285">
                  <c:v>528.5</c:v>
                </c:pt>
                <c:pt idx="286">
                  <c:v>528.6</c:v>
                </c:pt>
                <c:pt idx="287">
                  <c:v>528.70000000000005</c:v>
                </c:pt>
                <c:pt idx="288">
                  <c:v>528.79999999999995</c:v>
                </c:pt>
                <c:pt idx="289">
                  <c:v>528.9</c:v>
                </c:pt>
                <c:pt idx="290">
                  <c:v>529</c:v>
                </c:pt>
                <c:pt idx="291">
                  <c:v>529.1</c:v>
                </c:pt>
                <c:pt idx="292">
                  <c:v>529.20000000000005</c:v>
                </c:pt>
                <c:pt idx="293">
                  <c:v>529.29999999999995</c:v>
                </c:pt>
                <c:pt idx="294">
                  <c:v>529.4</c:v>
                </c:pt>
                <c:pt idx="295">
                  <c:v>529.5</c:v>
                </c:pt>
                <c:pt idx="296">
                  <c:v>529.6</c:v>
                </c:pt>
                <c:pt idx="297">
                  <c:v>529.70000000000005</c:v>
                </c:pt>
                <c:pt idx="298">
                  <c:v>529.79999999999995</c:v>
                </c:pt>
                <c:pt idx="299">
                  <c:v>529.9</c:v>
                </c:pt>
                <c:pt idx="300">
                  <c:v>530</c:v>
                </c:pt>
                <c:pt idx="301">
                  <c:v>530.1</c:v>
                </c:pt>
                <c:pt idx="302">
                  <c:v>530.20000000000005</c:v>
                </c:pt>
                <c:pt idx="303">
                  <c:v>530.29999999999995</c:v>
                </c:pt>
                <c:pt idx="304">
                  <c:v>530.4</c:v>
                </c:pt>
                <c:pt idx="305">
                  <c:v>530.5</c:v>
                </c:pt>
                <c:pt idx="306">
                  <c:v>530.6</c:v>
                </c:pt>
                <c:pt idx="307">
                  <c:v>530.70000000000005</c:v>
                </c:pt>
                <c:pt idx="308">
                  <c:v>530.79999999999995</c:v>
                </c:pt>
                <c:pt idx="309">
                  <c:v>530.9</c:v>
                </c:pt>
                <c:pt idx="310">
                  <c:v>531</c:v>
                </c:pt>
                <c:pt idx="311">
                  <c:v>531.1</c:v>
                </c:pt>
                <c:pt idx="312">
                  <c:v>531.20000000000005</c:v>
                </c:pt>
                <c:pt idx="313">
                  <c:v>531.29999999999995</c:v>
                </c:pt>
                <c:pt idx="314">
                  <c:v>531.4</c:v>
                </c:pt>
                <c:pt idx="315">
                  <c:v>531.5</c:v>
                </c:pt>
                <c:pt idx="316">
                  <c:v>531.6</c:v>
                </c:pt>
                <c:pt idx="317">
                  <c:v>531.70000000000005</c:v>
                </c:pt>
                <c:pt idx="318">
                  <c:v>531.79999999999995</c:v>
                </c:pt>
                <c:pt idx="319">
                  <c:v>531.9</c:v>
                </c:pt>
                <c:pt idx="320">
                  <c:v>532</c:v>
                </c:pt>
                <c:pt idx="321">
                  <c:v>532.1</c:v>
                </c:pt>
                <c:pt idx="322">
                  <c:v>532.20000000000005</c:v>
                </c:pt>
                <c:pt idx="323">
                  <c:v>532.29999999999995</c:v>
                </c:pt>
                <c:pt idx="324">
                  <c:v>532.4</c:v>
                </c:pt>
                <c:pt idx="325">
                  <c:v>532.5</c:v>
                </c:pt>
                <c:pt idx="326">
                  <c:v>532.6</c:v>
                </c:pt>
                <c:pt idx="327">
                  <c:v>532.70000000000005</c:v>
                </c:pt>
                <c:pt idx="328">
                  <c:v>532.79999999999995</c:v>
                </c:pt>
                <c:pt idx="329">
                  <c:v>532.9</c:v>
                </c:pt>
                <c:pt idx="330">
                  <c:v>533</c:v>
                </c:pt>
                <c:pt idx="331">
                  <c:v>533.1</c:v>
                </c:pt>
                <c:pt idx="332">
                  <c:v>533.20000000000005</c:v>
                </c:pt>
                <c:pt idx="333">
                  <c:v>533.29999999999995</c:v>
                </c:pt>
                <c:pt idx="334">
                  <c:v>533.4</c:v>
                </c:pt>
                <c:pt idx="335">
                  <c:v>533.5</c:v>
                </c:pt>
                <c:pt idx="336">
                  <c:v>533.6</c:v>
                </c:pt>
                <c:pt idx="337">
                  <c:v>533.70000000000005</c:v>
                </c:pt>
                <c:pt idx="338">
                  <c:v>533.79999999999995</c:v>
                </c:pt>
                <c:pt idx="339">
                  <c:v>533.9</c:v>
                </c:pt>
                <c:pt idx="340">
                  <c:v>534</c:v>
                </c:pt>
                <c:pt idx="341">
                  <c:v>534.1</c:v>
                </c:pt>
                <c:pt idx="342">
                  <c:v>534.20000000000005</c:v>
                </c:pt>
                <c:pt idx="343">
                  <c:v>534.29999999999995</c:v>
                </c:pt>
                <c:pt idx="344">
                  <c:v>534.4</c:v>
                </c:pt>
                <c:pt idx="345">
                  <c:v>534.5</c:v>
                </c:pt>
                <c:pt idx="346">
                  <c:v>534.6</c:v>
                </c:pt>
                <c:pt idx="347">
                  <c:v>534.70000000000005</c:v>
                </c:pt>
                <c:pt idx="348">
                  <c:v>534.79999999999995</c:v>
                </c:pt>
                <c:pt idx="349">
                  <c:v>534.9</c:v>
                </c:pt>
                <c:pt idx="350">
                  <c:v>535</c:v>
                </c:pt>
                <c:pt idx="351">
                  <c:v>535.1</c:v>
                </c:pt>
                <c:pt idx="352">
                  <c:v>535.20000000000005</c:v>
                </c:pt>
                <c:pt idx="353">
                  <c:v>535.29999999999995</c:v>
                </c:pt>
                <c:pt idx="354">
                  <c:v>535.4</c:v>
                </c:pt>
                <c:pt idx="355">
                  <c:v>535.5</c:v>
                </c:pt>
                <c:pt idx="356">
                  <c:v>535.6</c:v>
                </c:pt>
                <c:pt idx="357">
                  <c:v>535.70000000000005</c:v>
                </c:pt>
                <c:pt idx="358">
                  <c:v>535.79999999999995</c:v>
                </c:pt>
                <c:pt idx="359">
                  <c:v>535.9</c:v>
                </c:pt>
                <c:pt idx="360">
                  <c:v>536</c:v>
                </c:pt>
                <c:pt idx="361">
                  <c:v>536.1</c:v>
                </c:pt>
                <c:pt idx="362">
                  <c:v>536.20000000000005</c:v>
                </c:pt>
                <c:pt idx="363">
                  <c:v>536.29999999999995</c:v>
                </c:pt>
                <c:pt idx="364">
                  <c:v>536.4</c:v>
                </c:pt>
                <c:pt idx="365">
                  <c:v>536.5</c:v>
                </c:pt>
                <c:pt idx="366">
                  <c:v>536.6</c:v>
                </c:pt>
                <c:pt idx="367">
                  <c:v>536.70000000000005</c:v>
                </c:pt>
                <c:pt idx="368">
                  <c:v>536.79999999999995</c:v>
                </c:pt>
                <c:pt idx="369">
                  <c:v>536.9</c:v>
                </c:pt>
                <c:pt idx="370">
                  <c:v>537</c:v>
                </c:pt>
                <c:pt idx="371">
                  <c:v>537.1</c:v>
                </c:pt>
                <c:pt idx="372">
                  <c:v>537.20000000000005</c:v>
                </c:pt>
                <c:pt idx="373">
                  <c:v>537.29999999999995</c:v>
                </c:pt>
                <c:pt idx="374">
                  <c:v>537.4</c:v>
                </c:pt>
                <c:pt idx="375">
                  <c:v>537.5</c:v>
                </c:pt>
                <c:pt idx="376">
                  <c:v>537.6</c:v>
                </c:pt>
                <c:pt idx="377">
                  <c:v>537.70000000000005</c:v>
                </c:pt>
                <c:pt idx="378">
                  <c:v>537.79999999999995</c:v>
                </c:pt>
                <c:pt idx="379">
                  <c:v>537.9</c:v>
                </c:pt>
                <c:pt idx="380">
                  <c:v>538</c:v>
                </c:pt>
                <c:pt idx="381">
                  <c:v>538.1</c:v>
                </c:pt>
                <c:pt idx="382">
                  <c:v>538.20000000000005</c:v>
                </c:pt>
                <c:pt idx="383">
                  <c:v>538.29999999999995</c:v>
                </c:pt>
                <c:pt idx="384">
                  <c:v>538.4</c:v>
                </c:pt>
                <c:pt idx="385">
                  <c:v>538.5</c:v>
                </c:pt>
                <c:pt idx="386">
                  <c:v>538.6</c:v>
                </c:pt>
                <c:pt idx="387">
                  <c:v>538.70000000000005</c:v>
                </c:pt>
                <c:pt idx="388">
                  <c:v>538.79999999999995</c:v>
                </c:pt>
                <c:pt idx="389">
                  <c:v>538.9</c:v>
                </c:pt>
                <c:pt idx="390">
                  <c:v>539</c:v>
                </c:pt>
                <c:pt idx="391">
                  <c:v>539.1</c:v>
                </c:pt>
                <c:pt idx="392">
                  <c:v>539.20000000000005</c:v>
                </c:pt>
                <c:pt idx="393">
                  <c:v>539.29999999999995</c:v>
                </c:pt>
                <c:pt idx="394">
                  <c:v>539.4</c:v>
                </c:pt>
                <c:pt idx="395">
                  <c:v>539.5</c:v>
                </c:pt>
                <c:pt idx="396">
                  <c:v>539.6</c:v>
                </c:pt>
                <c:pt idx="397">
                  <c:v>539.70000000000005</c:v>
                </c:pt>
                <c:pt idx="398">
                  <c:v>539.79999999999995</c:v>
                </c:pt>
                <c:pt idx="399">
                  <c:v>539.9</c:v>
                </c:pt>
                <c:pt idx="400">
                  <c:v>540</c:v>
                </c:pt>
                <c:pt idx="401">
                  <c:v>540.1</c:v>
                </c:pt>
                <c:pt idx="402">
                  <c:v>540.20000000000005</c:v>
                </c:pt>
                <c:pt idx="403">
                  <c:v>540.29999999999995</c:v>
                </c:pt>
                <c:pt idx="404">
                  <c:v>540.4</c:v>
                </c:pt>
                <c:pt idx="405">
                  <c:v>540.5</c:v>
                </c:pt>
                <c:pt idx="406">
                  <c:v>540.6</c:v>
                </c:pt>
                <c:pt idx="407">
                  <c:v>540.70000000000005</c:v>
                </c:pt>
                <c:pt idx="408">
                  <c:v>540.79999999999995</c:v>
                </c:pt>
                <c:pt idx="409">
                  <c:v>540.9</c:v>
                </c:pt>
                <c:pt idx="410">
                  <c:v>541</c:v>
                </c:pt>
                <c:pt idx="411">
                  <c:v>541.1</c:v>
                </c:pt>
                <c:pt idx="412">
                  <c:v>541.20000000000005</c:v>
                </c:pt>
                <c:pt idx="413">
                  <c:v>541.29999999999995</c:v>
                </c:pt>
                <c:pt idx="414">
                  <c:v>541.4</c:v>
                </c:pt>
                <c:pt idx="415">
                  <c:v>541.5</c:v>
                </c:pt>
                <c:pt idx="416">
                  <c:v>541.6</c:v>
                </c:pt>
                <c:pt idx="417">
                  <c:v>541.70000000000005</c:v>
                </c:pt>
                <c:pt idx="418">
                  <c:v>541.79999999999995</c:v>
                </c:pt>
                <c:pt idx="419">
                  <c:v>541.9</c:v>
                </c:pt>
                <c:pt idx="420">
                  <c:v>542</c:v>
                </c:pt>
                <c:pt idx="421">
                  <c:v>542.1</c:v>
                </c:pt>
                <c:pt idx="422">
                  <c:v>542.20000000000005</c:v>
                </c:pt>
                <c:pt idx="423">
                  <c:v>542.29999999999995</c:v>
                </c:pt>
                <c:pt idx="424">
                  <c:v>542.4</c:v>
                </c:pt>
                <c:pt idx="425">
                  <c:v>542.5</c:v>
                </c:pt>
                <c:pt idx="426">
                  <c:v>542.6</c:v>
                </c:pt>
                <c:pt idx="427">
                  <c:v>542.70000000000005</c:v>
                </c:pt>
                <c:pt idx="428">
                  <c:v>542.79999999999995</c:v>
                </c:pt>
                <c:pt idx="429">
                  <c:v>542.9</c:v>
                </c:pt>
                <c:pt idx="430">
                  <c:v>543</c:v>
                </c:pt>
                <c:pt idx="431">
                  <c:v>543.1</c:v>
                </c:pt>
                <c:pt idx="432">
                  <c:v>543.20000000000005</c:v>
                </c:pt>
                <c:pt idx="433">
                  <c:v>543.29999999999995</c:v>
                </c:pt>
                <c:pt idx="434">
                  <c:v>543.4</c:v>
                </c:pt>
                <c:pt idx="435">
                  <c:v>543.5</c:v>
                </c:pt>
                <c:pt idx="436">
                  <c:v>543.6</c:v>
                </c:pt>
                <c:pt idx="437">
                  <c:v>543.70000000000005</c:v>
                </c:pt>
                <c:pt idx="438">
                  <c:v>543.79999999999995</c:v>
                </c:pt>
                <c:pt idx="439">
                  <c:v>543.9</c:v>
                </c:pt>
                <c:pt idx="440">
                  <c:v>544</c:v>
                </c:pt>
                <c:pt idx="441">
                  <c:v>544.1</c:v>
                </c:pt>
                <c:pt idx="442">
                  <c:v>544.20000000000005</c:v>
                </c:pt>
                <c:pt idx="443">
                  <c:v>544.29999999999995</c:v>
                </c:pt>
                <c:pt idx="444">
                  <c:v>544.4</c:v>
                </c:pt>
                <c:pt idx="445">
                  <c:v>544.5</c:v>
                </c:pt>
                <c:pt idx="446">
                  <c:v>544.6</c:v>
                </c:pt>
                <c:pt idx="447">
                  <c:v>544.70000000000005</c:v>
                </c:pt>
                <c:pt idx="448">
                  <c:v>544.79999999999995</c:v>
                </c:pt>
                <c:pt idx="449">
                  <c:v>544.9</c:v>
                </c:pt>
                <c:pt idx="450">
                  <c:v>545</c:v>
                </c:pt>
                <c:pt idx="451">
                  <c:v>545.1</c:v>
                </c:pt>
                <c:pt idx="452">
                  <c:v>545.20000000000005</c:v>
                </c:pt>
                <c:pt idx="453">
                  <c:v>545.29999999999995</c:v>
                </c:pt>
                <c:pt idx="454">
                  <c:v>545.4</c:v>
                </c:pt>
                <c:pt idx="455">
                  <c:v>545.5</c:v>
                </c:pt>
                <c:pt idx="456">
                  <c:v>545.6</c:v>
                </c:pt>
                <c:pt idx="457">
                  <c:v>545.70000000000005</c:v>
                </c:pt>
                <c:pt idx="458">
                  <c:v>545.79999999999995</c:v>
                </c:pt>
                <c:pt idx="459">
                  <c:v>545.9</c:v>
                </c:pt>
                <c:pt idx="460">
                  <c:v>546</c:v>
                </c:pt>
                <c:pt idx="461">
                  <c:v>546.1</c:v>
                </c:pt>
                <c:pt idx="462">
                  <c:v>546.20000000000005</c:v>
                </c:pt>
                <c:pt idx="463">
                  <c:v>546.29999999999995</c:v>
                </c:pt>
                <c:pt idx="464">
                  <c:v>546.4</c:v>
                </c:pt>
                <c:pt idx="465">
                  <c:v>546.5</c:v>
                </c:pt>
                <c:pt idx="466">
                  <c:v>546.6</c:v>
                </c:pt>
                <c:pt idx="467">
                  <c:v>546.70000000000005</c:v>
                </c:pt>
                <c:pt idx="468">
                  <c:v>546.79999999999995</c:v>
                </c:pt>
                <c:pt idx="469">
                  <c:v>546.9</c:v>
                </c:pt>
                <c:pt idx="470">
                  <c:v>547</c:v>
                </c:pt>
                <c:pt idx="471">
                  <c:v>547.1</c:v>
                </c:pt>
                <c:pt idx="472">
                  <c:v>547.20000000000005</c:v>
                </c:pt>
                <c:pt idx="473">
                  <c:v>547.29999999999995</c:v>
                </c:pt>
                <c:pt idx="474">
                  <c:v>547.4</c:v>
                </c:pt>
                <c:pt idx="475">
                  <c:v>547.5</c:v>
                </c:pt>
                <c:pt idx="476">
                  <c:v>547.6</c:v>
                </c:pt>
                <c:pt idx="477">
                  <c:v>547.70000000000005</c:v>
                </c:pt>
                <c:pt idx="478">
                  <c:v>547.79999999999995</c:v>
                </c:pt>
                <c:pt idx="479">
                  <c:v>547.9</c:v>
                </c:pt>
                <c:pt idx="480">
                  <c:v>548</c:v>
                </c:pt>
                <c:pt idx="481">
                  <c:v>548.1</c:v>
                </c:pt>
                <c:pt idx="482">
                  <c:v>548.20000000000005</c:v>
                </c:pt>
                <c:pt idx="483">
                  <c:v>548.29999999999995</c:v>
                </c:pt>
                <c:pt idx="484">
                  <c:v>548.4</c:v>
                </c:pt>
                <c:pt idx="485">
                  <c:v>548.5</c:v>
                </c:pt>
                <c:pt idx="486">
                  <c:v>548.6</c:v>
                </c:pt>
                <c:pt idx="487">
                  <c:v>548.70000000000005</c:v>
                </c:pt>
                <c:pt idx="488">
                  <c:v>548.79999999999995</c:v>
                </c:pt>
                <c:pt idx="489">
                  <c:v>548.9</c:v>
                </c:pt>
                <c:pt idx="490">
                  <c:v>549</c:v>
                </c:pt>
                <c:pt idx="491">
                  <c:v>549.1</c:v>
                </c:pt>
                <c:pt idx="492">
                  <c:v>549.20000000000005</c:v>
                </c:pt>
                <c:pt idx="493">
                  <c:v>549.29999999999995</c:v>
                </c:pt>
                <c:pt idx="494">
                  <c:v>549.4</c:v>
                </c:pt>
                <c:pt idx="495">
                  <c:v>549.5</c:v>
                </c:pt>
                <c:pt idx="496">
                  <c:v>549.6</c:v>
                </c:pt>
                <c:pt idx="497">
                  <c:v>549.70000000000005</c:v>
                </c:pt>
                <c:pt idx="498">
                  <c:v>549.79999999999995</c:v>
                </c:pt>
                <c:pt idx="499">
                  <c:v>549.9</c:v>
                </c:pt>
                <c:pt idx="500">
                  <c:v>550</c:v>
                </c:pt>
                <c:pt idx="501">
                  <c:v>550.1</c:v>
                </c:pt>
                <c:pt idx="502">
                  <c:v>550.20000000000005</c:v>
                </c:pt>
                <c:pt idx="503">
                  <c:v>550.29999999999995</c:v>
                </c:pt>
                <c:pt idx="504">
                  <c:v>550.4</c:v>
                </c:pt>
                <c:pt idx="505">
                  <c:v>550.5</c:v>
                </c:pt>
                <c:pt idx="506">
                  <c:v>550.6</c:v>
                </c:pt>
                <c:pt idx="507">
                  <c:v>550.70000000000005</c:v>
                </c:pt>
                <c:pt idx="508">
                  <c:v>550.79999999999995</c:v>
                </c:pt>
                <c:pt idx="509">
                  <c:v>550.9</c:v>
                </c:pt>
                <c:pt idx="510">
                  <c:v>551</c:v>
                </c:pt>
                <c:pt idx="511">
                  <c:v>551.1</c:v>
                </c:pt>
                <c:pt idx="512">
                  <c:v>551.20000000000005</c:v>
                </c:pt>
                <c:pt idx="513">
                  <c:v>551.29999999999995</c:v>
                </c:pt>
                <c:pt idx="514">
                  <c:v>551.4</c:v>
                </c:pt>
                <c:pt idx="515">
                  <c:v>551.5</c:v>
                </c:pt>
                <c:pt idx="516">
                  <c:v>551.6</c:v>
                </c:pt>
                <c:pt idx="517">
                  <c:v>551.70000000000005</c:v>
                </c:pt>
                <c:pt idx="518">
                  <c:v>551.79999999999995</c:v>
                </c:pt>
                <c:pt idx="519">
                  <c:v>551.9</c:v>
                </c:pt>
                <c:pt idx="520">
                  <c:v>552</c:v>
                </c:pt>
                <c:pt idx="521">
                  <c:v>552.1</c:v>
                </c:pt>
                <c:pt idx="522">
                  <c:v>552.20000000000005</c:v>
                </c:pt>
                <c:pt idx="523">
                  <c:v>552.29999999999995</c:v>
                </c:pt>
                <c:pt idx="524">
                  <c:v>552.4</c:v>
                </c:pt>
                <c:pt idx="525">
                  <c:v>552.5</c:v>
                </c:pt>
                <c:pt idx="526">
                  <c:v>552.6</c:v>
                </c:pt>
                <c:pt idx="527">
                  <c:v>552.70000000000005</c:v>
                </c:pt>
                <c:pt idx="528">
                  <c:v>552.79999999999995</c:v>
                </c:pt>
                <c:pt idx="529">
                  <c:v>552.9</c:v>
                </c:pt>
                <c:pt idx="530">
                  <c:v>553</c:v>
                </c:pt>
                <c:pt idx="531">
                  <c:v>553.1</c:v>
                </c:pt>
                <c:pt idx="532">
                  <c:v>553.20000000000005</c:v>
                </c:pt>
                <c:pt idx="533">
                  <c:v>553.29999999999995</c:v>
                </c:pt>
                <c:pt idx="534">
                  <c:v>553.4</c:v>
                </c:pt>
                <c:pt idx="535">
                  <c:v>553.5</c:v>
                </c:pt>
                <c:pt idx="536">
                  <c:v>553.6</c:v>
                </c:pt>
                <c:pt idx="537">
                  <c:v>553.70000000000005</c:v>
                </c:pt>
                <c:pt idx="538">
                  <c:v>553.79999999999995</c:v>
                </c:pt>
                <c:pt idx="539">
                  <c:v>553.9</c:v>
                </c:pt>
                <c:pt idx="540">
                  <c:v>554</c:v>
                </c:pt>
                <c:pt idx="541">
                  <c:v>554.1</c:v>
                </c:pt>
                <c:pt idx="542">
                  <c:v>554.20000000000005</c:v>
                </c:pt>
                <c:pt idx="543">
                  <c:v>554.29999999999995</c:v>
                </c:pt>
                <c:pt idx="544">
                  <c:v>554.4</c:v>
                </c:pt>
                <c:pt idx="545">
                  <c:v>554.5</c:v>
                </c:pt>
                <c:pt idx="546">
                  <c:v>554.6</c:v>
                </c:pt>
                <c:pt idx="547">
                  <c:v>554.70000000000005</c:v>
                </c:pt>
                <c:pt idx="548">
                  <c:v>554.79999999999995</c:v>
                </c:pt>
                <c:pt idx="549">
                  <c:v>554.9</c:v>
                </c:pt>
                <c:pt idx="550">
                  <c:v>555</c:v>
                </c:pt>
                <c:pt idx="551">
                  <c:v>555.1</c:v>
                </c:pt>
                <c:pt idx="552">
                  <c:v>555.20000000000005</c:v>
                </c:pt>
                <c:pt idx="553">
                  <c:v>555.29999999999995</c:v>
                </c:pt>
                <c:pt idx="554">
                  <c:v>555.4</c:v>
                </c:pt>
                <c:pt idx="555">
                  <c:v>555.5</c:v>
                </c:pt>
                <c:pt idx="556">
                  <c:v>555.6</c:v>
                </c:pt>
                <c:pt idx="557">
                  <c:v>555.70000000000005</c:v>
                </c:pt>
                <c:pt idx="558">
                  <c:v>555.79999999999995</c:v>
                </c:pt>
                <c:pt idx="559">
                  <c:v>555.9</c:v>
                </c:pt>
                <c:pt idx="560">
                  <c:v>556</c:v>
                </c:pt>
                <c:pt idx="561">
                  <c:v>556.1</c:v>
                </c:pt>
                <c:pt idx="562">
                  <c:v>556.20000000000005</c:v>
                </c:pt>
                <c:pt idx="563">
                  <c:v>556.29999999999995</c:v>
                </c:pt>
                <c:pt idx="564">
                  <c:v>556.4</c:v>
                </c:pt>
                <c:pt idx="565">
                  <c:v>556.5</c:v>
                </c:pt>
                <c:pt idx="566">
                  <c:v>556.6</c:v>
                </c:pt>
                <c:pt idx="567">
                  <c:v>556.70000000000005</c:v>
                </c:pt>
                <c:pt idx="568">
                  <c:v>556.79999999999995</c:v>
                </c:pt>
                <c:pt idx="569">
                  <c:v>556.9</c:v>
                </c:pt>
                <c:pt idx="570">
                  <c:v>557</c:v>
                </c:pt>
                <c:pt idx="571">
                  <c:v>557.1</c:v>
                </c:pt>
                <c:pt idx="572">
                  <c:v>557.20000000000005</c:v>
                </c:pt>
                <c:pt idx="573">
                  <c:v>557.29999999999995</c:v>
                </c:pt>
                <c:pt idx="574">
                  <c:v>557.4</c:v>
                </c:pt>
                <c:pt idx="575">
                  <c:v>557.5</c:v>
                </c:pt>
                <c:pt idx="576">
                  <c:v>557.6</c:v>
                </c:pt>
                <c:pt idx="577">
                  <c:v>557.70000000000005</c:v>
                </c:pt>
                <c:pt idx="578">
                  <c:v>557.79999999999995</c:v>
                </c:pt>
                <c:pt idx="579">
                  <c:v>557.9</c:v>
                </c:pt>
                <c:pt idx="580">
                  <c:v>558</c:v>
                </c:pt>
                <c:pt idx="581">
                  <c:v>558.1</c:v>
                </c:pt>
                <c:pt idx="582">
                  <c:v>558.20000000000005</c:v>
                </c:pt>
                <c:pt idx="583">
                  <c:v>558.29999999999995</c:v>
                </c:pt>
                <c:pt idx="584">
                  <c:v>558.4</c:v>
                </c:pt>
                <c:pt idx="585">
                  <c:v>558.5</c:v>
                </c:pt>
                <c:pt idx="586">
                  <c:v>558.6</c:v>
                </c:pt>
                <c:pt idx="587">
                  <c:v>558.70000000000005</c:v>
                </c:pt>
                <c:pt idx="588">
                  <c:v>558.79999999999995</c:v>
                </c:pt>
                <c:pt idx="589">
                  <c:v>558.9</c:v>
                </c:pt>
                <c:pt idx="590">
                  <c:v>559</c:v>
                </c:pt>
                <c:pt idx="591">
                  <c:v>559.1</c:v>
                </c:pt>
                <c:pt idx="592">
                  <c:v>559.20000000000005</c:v>
                </c:pt>
                <c:pt idx="593">
                  <c:v>559.29999999999995</c:v>
                </c:pt>
                <c:pt idx="594">
                  <c:v>559.4</c:v>
                </c:pt>
                <c:pt idx="595">
                  <c:v>559.5</c:v>
                </c:pt>
                <c:pt idx="596">
                  <c:v>559.6</c:v>
                </c:pt>
                <c:pt idx="597">
                  <c:v>559.70000000000005</c:v>
                </c:pt>
                <c:pt idx="598">
                  <c:v>559.79999999999995</c:v>
                </c:pt>
                <c:pt idx="599">
                  <c:v>559.9</c:v>
                </c:pt>
                <c:pt idx="600">
                  <c:v>560</c:v>
                </c:pt>
                <c:pt idx="601">
                  <c:v>560.1</c:v>
                </c:pt>
                <c:pt idx="602">
                  <c:v>560.20000000000005</c:v>
                </c:pt>
                <c:pt idx="603">
                  <c:v>560.29999999999995</c:v>
                </c:pt>
                <c:pt idx="604">
                  <c:v>560.4</c:v>
                </c:pt>
                <c:pt idx="605">
                  <c:v>560.5</c:v>
                </c:pt>
                <c:pt idx="606">
                  <c:v>560.6</c:v>
                </c:pt>
                <c:pt idx="607">
                  <c:v>560.70000000000005</c:v>
                </c:pt>
                <c:pt idx="608">
                  <c:v>560.79999999999995</c:v>
                </c:pt>
                <c:pt idx="609">
                  <c:v>560.9</c:v>
                </c:pt>
                <c:pt idx="610">
                  <c:v>561</c:v>
                </c:pt>
                <c:pt idx="611">
                  <c:v>561.1</c:v>
                </c:pt>
                <c:pt idx="612">
                  <c:v>561.20000000000005</c:v>
                </c:pt>
                <c:pt idx="613">
                  <c:v>561.29999999999995</c:v>
                </c:pt>
                <c:pt idx="614">
                  <c:v>561.4</c:v>
                </c:pt>
                <c:pt idx="615">
                  <c:v>561.5</c:v>
                </c:pt>
                <c:pt idx="616">
                  <c:v>561.6</c:v>
                </c:pt>
                <c:pt idx="617">
                  <c:v>561.70000000000005</c:v>
                </c:pt>
                <c:pt idx="618">
                  <c:v>561.79999999999995</c:v>
                </c:pt>
                <c:pt idx="619">
                  <c:v>561.9</c:v>
                </c:pt>
                <c:pt idx="620">
                  <c:v>562</c:v>
                </c:pt>
                <c:pt idx="621">
                  <c:v>562.1</c:v>
                </c:pt>
                <c:pt idx="622">
                  <c:v>562.20000000000005</c:v>
                </c:pt>
                <c:pt idx="623">
                  <c:v>562.29999999999995</c:v>
                </c:pt>
                <c:pt idx="624">
                  <c:v>562.4</c:v>
                </c:pt>
                <c:pt idx="625">
                  <c:v>562.5</c:v>
                </c:pt>
                <c:pt idx="626">
                  <c:v>562.6</c:v>
                </c:pt>
                <c:pt idx="627">
                  <c:v>562.70000000000005</c:v>
                </c:pt>
                <c:pt idx="628">
                  <c:v>562.79999999999995</c:v>
                </c:pt>
                <c:pt idx="629">
                  <c:v>562.9</c:v>
                </c:pt>
                <c:pt idx="630">
                  <c:v>563</c:v>
                </c:pt>
                <c:pt idx="631">
                  <c:v>563.1</c:v>
                </c:pt>
                <c:pt idx="632">
                  <c:v>563.20000000000005</c:v>
                </c:pt>
                <c:pt idx="633">
                  <c:v>563.29999999999995</c:v>
                </c:pt>
                <c:pt idx="634">
                  <c:v>563.4</c:v>
                </c:pt>
                <c:pt idx="635">
                  <c:v>563.5</c:v>
                </c:pt>
                <c:pt idx="636">
                  <c:v>563.6</c:v>
                </c:pt>
                <c:pt idx="637">
                  <c:v>563.70000000000005</c:v>
                </c:pt>
                <c:pt idx="638">
                  <c:v>563.79999999999995</c:v>
                </c:pt>
                <c:pt idx="639">
                  <c:v>563.9</c:v>
                </c:pt>
                <c:pt idx="640">
                  <c:v>564</c:v>
                </c:pt>
                <c:pt idx="641">
                  <c:v>564.1</c:v>
                </c:pt>
                <c:pt idx="642">
                  <c:v>564.20000000000005</c:v>
                </c:pt>
                <c:pt idx="643">
                  <c:v>564.29999999999995</c:v>
                </c:pt>
                <c:pt idx="644">
                  <c:v>564.4</c:v>
                </c:pt>
                <c:pt idx="645">
                  <c:v>564.5</c:v>
                </c:pt>
                <c:pt idx="646">
                  <c:v>564.6</c:v>
                </c:pt>
                <c:pt idx="647">
                  <c:v>564.70000000000005</c:v>
                </c:pt>
                <c:pt idx="648">
                  <c:v>564.79999999999995</c:v>
                </c:pt>
                <c:pt idx="649">
                  <c:v>564.9</c:v>
                </c:pt>
                <c:pt idx="650">
                  <c:v>565</c:v>
                </c:pt>
                <c:pt idx="651">
                  <c:v>565.1</c:v>
                </c:pt>
                <c:pt idx="652">
                  <c:v>565.20000000000005</c:v>
                </c:pt>
                <c:pt idx="653">
                  <c:v>565.29999999999995</c:v>
                </c:pt>
                <c:pt idx="654">
                  <c:v>565.4</c:v>
                </c:pt>
                <c:pt idx="655">
                  <c:v>565.5</c:v>
                </c:pt>
                <c:pt idx="656">
                  <c:v>565.6</c:v>
                </c:pt>
                <c:pt idx="657">
                  <c:v>565.70000000000005</c:v>
                </c:pt>
                <c:pt idx="658">
                  <c:v>565.79999999999995</c:v>
                </c:pt>
                <c:pt idx="659">
                  <c:v>565.9</c:v>
                </c:pt>
                <c:pt idx="660">
                  <c:v>566</c:v>
                </c:pt>
                <c:pt idx="661">
                  <c:v>566.1</c:v>
                </c:pt>
                <c:pt idx="662">
                  <c:v>566.20000000000005</c:v>
                </c:pt>
                <c:pt idx="663">
                  <c:v>566.29999999999995</c:v>
                </c:pt>
                <c:pt idx="664">
                  <c:v>566.4</c:v>
                </c:pt>
                <c:pt idx="665">
                  <c:v>566.5</c:v>
                </c:pt>
                <c:pt idx="666">
                  <c:v>566.6</c:v>
                </c:pt>
                <c:pt idx="667">
                  <c:v>566.70000000000005</c:v>
                </c:pt>
                <c:pt idx="668">
                  <c:v>566.79999999999995</c:v>
                </c:pt>
                <c:pt idx="669">
                  <c:v>566.9</c:v>
                </c:pt>
                <c:pt idx="670">
                  <c:v>567</c:v>
                </c:pt>
                <c:pt idx="671">
                  <c:v>567.1</c:v>
                </c:pt>
                <c:pt idx="672">
                  <c:v>567.20000000000005</c:v>
                </c:pt>
                <c:pt idx="673">
                  <c:v>567.29999999999995</c:v>
                </c:pt>
                <c:pt idx="674">
                  <c:v>567.4</c:v>
                </c:pt>
                <c:pt idx="675">
                  <c:v>567.5</c:v>
                </c:pt>
                <c:pt idx="676">
                  <c:v>567.6</c:v>
                </c:pt>
                <c:pt idx="677">
                  <c:v>567.70000000000005</c:v>
                </c:pt>
                <c:pt idx="678">
                  <c:v>567.79999999999995</c:v>
                </c:pt>
                <c:pt idx="679">
                  <c:v>567.9</c:v>
                </c:pt>
                <c:pt idx="680">
                  <c:v>568</c:v>
                </c:pt>
                <c:pt idx="681">
                  <c:v>568.1</c:v>
                </c:pt>
                <c:pt idx="682">
                  <c:v>568.20000000000005</c:v>
                </c:pt>
                <c:pt idx="683">
                  <c:v>568.29999999999995</c:v>
                </c:pt>
                <c:pt idx="684">
                  <c:v>568.4</c:v>
                </c:pt>
                <c:pt idx="685">
                  <c:v>568.5</c:v>
                </c:pt>
                <c:pt idx="686">
                  <c:v>568.6</c:v>
                </c:pt>
                <c:pt idx="687">
                  <c:v>568.70000000000005</c:v>
                </c:pt>
                <c:pt idx="688">
                  <c:v>568.79999999999995</c:v>
                </c:pt>
                <c:pt idx="689">
                  <c:v>568.9</c:v>
                </c:pt>
                <c:pt idx="690">
                  <c:v>569</c:v>
                </c:pt>
                <c:pt idx="691">
                  <c:v>569.1</c:v>
                </c:pt>
                <c:pt idx="692">
                  <c:v>569.20000000000005</c:v>
                </c:pt>
                <c:pt idx="693">
                  <c:v>569.29999999999995</c:v>
                </c:pt>
                <c:pt idx="694">
                  <c:v>569.4</c:v>
                </c:pt>
                <c:pt idx="695">
                  <c:v>569.5</c:v>
                </c:pt>
                <c:pt idx="696">
                  <c:v>569.6</c:v>
                </c:pt>
                <c:pt idx="697">
                  <c:v>569.70000000000005</c:v>
                </c:pt>
                <c:pt idx="698">
                  <c:v>569.79999999999995</c:v>
                </c:pt>
                <c:pt idx="699">
                  <c:v>569.9</c:v>
                </c:pt>
                <c:pt idx="700">
                  <c:v>570</c:v>
                </c:pt>
                <c:pt idx="701">
                  <c:v>570.1</c:v>
                </c:pt>
                <c:pt idx="702">
                  <c:v>570.20000000000005</c:v>
                </c:pt>
                <c:pt idx="703">
                  <c:v>570.29999999999995</c:v>
                </c:pt>
                <c:pt idx="704">
                  <c:v>570.4</c:v>
                </c:pt>
                <c:pt idx="705">
                  <c:v>570.5</c:v>
                </c:pt>
                <c:pt idx="706">
                  <c:v>570.6</c:v>
                </c:pt>
                <c:pt idx="707">
                  <c:v>570.70000000000005</c:v>
                </c:pt>
                <c:pt idx="708">
                  <c:v>570.79999999999995</c:v>
                </c:pt>
                <c:pt idx="709">
                  <c:v>570.9</c:v>
                </c:pt>
                <c:pt idx="710">
                  <c:v>571</c:v>
                </c:pt>
                <c:pt idx="711">
                  <c:v>571.1</c:v>
                </c:pt>
                <c:pt idx="712">
                  <c:v>571.20000000000005</c:v>
                </c:pt>
                <c:pt idx="713">
                  <c:v>571.29999999999995</c:v>
                </c:pt>
                <c:pt idx="714">
                  <c:v>571.4</c:v>
                </c:pt>
                <c:pt idx="715">
                  <c:v>571.5</c:v>
                </c:pt>
                <c:pt idx="716">
                  <c:v>571.6</c:v>
                </c:pt>
                <c:pt idx="717">
                  <c:v>571.70000000000005</c:v>
                </c:pt>
                <c:pt idx="718">
                  <c:v>571.79999999999995</c:v>
                </c:pt>
                <c:pt idx="719">
                  <c:v>571.9</c:v>
                </c:pt>
                <c:pt idx="720">
                  <c:v>572</c:v>
                </c:pt>
                <c:pt idx="721">
                  <c:v>572.1</c:v>
                </c:pt>
                <c:pt idx="722">
                  <c:v>572.20000000000005</c:v>
                </c:pt>
                <c:pt idx="723">
                  <c:v>572.29999999999995</c:v>
                </c:pt>
                <c:pt idx="724">
                  <c:v>572.4</c:v>
                </c:pt>
                <c:pt idx="725">
                  <c:v>572.5</c:v>
                </c:pt>
                <c:pt idx="726">
                  <c:v>572.6</c:v>
                </c:pt>
                <c:pt idx="727">
                  <c:v>572.70000000000005</c:v>
                </c:pt>
                <c:pt idx="728">
                  <c:v>572.79999999999995</c:v>
                </c:pt>
                <c:pt idx="729">
                  <c:v>572.9</c:v>
                </c:pt>
                <c:pt idx="730">
                  <c:v>573</c:v>
                </c:pt>
                <c:pt idx="731">
                  <c:v>573.1</c:v>
                </c:pt>
                <c:pt idx="732">
                  <c:v>573.20000000000005</c:v>
                </c:pt>
                <c:pt idx="733">
                  <c:v>573.29999999999995</c:v>
                </c:pt>
                <c:pt idx="734">
                  <c:v>573.4</c:v>
                </c:pt>
                <c:pt idx="735">
                  <c:v>573.5</c:v>
                </c:pt>
                <c:pt idx="736">
                  <c:v>573.6</c:v>
                </c:pt>
                <c:pt idx="737">
                  <c:v>573.70000000000005</c:v>
                </c:pt>
                <c:pt idx="738">
                  <c:v>573.79999999999995</c:v>
                </c:pt>
                <c:pt idx="739">
                  <c:v>573.9</c:v>
                </c:pt>
                <c:pt idx="740">
                  <c:v>574</c:v>
                </c:pt>
                <c:pt idx="741">
                  <c:v>574.1</c:v>
                </c:pt>
                <c:pt idx="742">
                  <c:v>574.20000000000005</c:v>
                </c:pt>
                <c:pt idx="743">
                  <c:v>574.29999999999995</c:v>
                </c:pt>
                <c:pt idx="744">
                  <c:v>574.4</c:v>
                </c:pt>
                <c:pt idx="745">
                  <c:v>574.5</c:v>
                </c:pt>
                <c:pt idx="746">
                  <c:v>574.6</c:v>
                </c:pt>
                <c:pt idx="747">
                  <c:v>574.70000000000005</c:v>
                </c:pt>
                <c:pt idx="748">
                  <c:v>574.79999999999995</c:v>
                </c:pt>
                <c:pt idx="749">
                  <c:v>574.9</c:v>
                </c:pt>
                <c:pt idx="750">
                  <c:v>575</c:v>
                </c:pt>
                <c:pt idx="751">
                  <c:v>575.1</c:v>
                </c:pt>
                <c:pt idx="752">
                  <c:v>575.20000000000005</c:v>
                </c:pt>
                <c:pt idx="753">
                  <c:v>575.29999999999995</c:v>
                </c:pt>
                <c:pt idx="754">
                  <c:v>575.4</c:v>
                </c:pt>
                <c:pt idx="755">
                  <c:v>575.5</c:v>
                </c:pt>
                <c:pt idx="756">
                  <c:v>575.6</c:v>
                </c:pt>
                <c:pt idx="757">
                  <c:v>575.70000000000005</c:v>
                </c:pt>
                <c:pt idx="758">
                  <c:v>575.79999999999995</c:v>
                </c:pt>
                <c:pt idx="759">
                  <c:v>575.9</c:v>
                </c:pt>
                <c:pt idx="760">
                  <c:v>576</c:v>
                </c:pt>
                <c:pt idx="761">
                  <c:v>576.1</c:v>
                </c:pt>
                <c:pt idx="762">
                  <c:v>576.20000000000005</c:v>
                </c:pt>
                <c:pt idx="763">
                  <c:v>576.29999999999995</c:v>
                </c:pt>
                <c:pt idx="764">
                  <c:v>576.4</c:v>
                </c:pt>
                <c:pt idx="765">
                  <c:v>576.5</c:v>
                </c:pt>
                <c:pt idx="766">
                  <c:v>576.6</c:v>
                </c:pt>
                <c:pt idx="767">
                  <c:v>576.70000000000005</c:v>
                </c:pt>
                <c:pt idx="768">
                  <c:v>576.79999999999995</c:v>
                </c:pt>
                <c:pt idx="769">
                  <c:v>576.9</c:v>
                </c:pt>
                <c:pt idx="770">
                  <c:v>577</c:v>
                </c:pt>
                <c:pt idx="771">
                  <c:v>577.1</c:v>
                </c:pt>
                <c:pt idx="772">
                  <c:v>577.20000000000005</c:v>
                </c:pt>
                <c:pt idx="773">
                  <c:v>577.29999999999995</c:v>
                </c:pt>
                <c:pt idx="774">
                  <c:v>577.4</c:v>
                </c:pt>
                <c:pt idx="775">
                  <c:v>577.5</c:v>
                </c:pt>
                <c:pt idx="776">
                  <c:v>577.6</c:v>
                </c:pt>
                <c:pt idx="777">
                  <c:v>577.70000000000005</c:v>
                </c:pt>
                <c:pt idx="778">
                  <c:v>577.79999999999995</c:v>
                </c:pt>
                <c:pt idx="779">
                  <c:v>577.9</c:v>
                </c:pt>
                <c:pt idx="780">
                  <c:v>578</c:v>
                </c:pt>
                <c:pt idx="781">
                  <c:v>578.1</c:v>
                </c:pt>
                <c:pt idx="782">
                  <c:v>578.20000000000005</c:v>
                </c:pt>
                <c:pt idx="783">
                  <c:v>578.29999999999995</c:v>
                </c:pt>
                <c:pt idx="784">
                  <c:v>578.4</c:v>
                </c:pt>
                <c:pt idx="785">
                  <c:v>578.5</c:v>
                </c:pt>
                <c:pt idx="786">
                  <c:v>578.6</c:v>
                </c:pt>
                <c:pt idx="787">
                  <c:v>578.70000000000005</c:v>
                </c:pt>
                <c:pt idx="788">
                  <c:v>578.79999999999995</c:v>
                </c:pt>
                <c:pt idx="789">
                  <c:v>578.9</c:v>
                </c:pt>
                <c:pt idx="790">
                  <c:v>579</c:v>
                </c:pt>
                <c:pt idx="791">
                  <c:v>579.1</c:v>
                </c:pt>
                <c:pt idx="792">
                  <c:v>579.20000000000005</c:v>
                </c:pt>
                <c:pt idx="793">
                  <c:v>579.29999999999995</c:v>
                </c:pt>
                <c:pt idx="794">
                  <c:v>579.4</c:v>
                </c:pt>
                <c:pt idx="795">
                  <c:v>579.5</c:v>
                </c:pt>
                <c:pt idx="796">
                  <c:v>579.6</c:v>
                </c:pt>
                <c:pt idx="797">
                  <c:v>579.70000000000005</c:v>
                </c:pt>
                <c:pt idx="798">
                  <c:v>579.79999999999995</c:v>
                </c:pt>
                <c:pt idx="799">
                  <c:v>579.9</c:v>
                </c:pt>
                <c:pt idx="800">
                  <c:v>580</c:v>
                </c:pt>
                <c:pt idx="801">
                  <c:v>580.1</c:v>
                </c:pt>
                <c:pt idx="802">
                  <c:v>580.20000000000005</c:v>
                </c:pt>
                <c:pt idx="803">
                  <c:v>580.29999999999995</c:v>
                </c:pt>
                <c:pt idx="804">
                  <c:v>580.4</c:v>
                </c:pt>
                <c:pt idx="805">
                  <c:v>580.5</c:v>
                </c:pt>
                <c:pt idx="806">
                  <c:v>580.6</c:v>
                </c:pt>
                <c:pt idx="807">
                  <c:v>580.70000000000005</c:v>
                </c:pt>
                <c:pt idx="808">
                  <c:v>580.79999999999995</c:v>
                </c:pt>
                <c:pt idx="809">
                  <c:v>580.9</c:v>
                </c:pt>
                <c:pt idx="810">
                  <c:v>581</c:v>
                </c:pt>
                <c:pt idx="811">
                  <c:v>581.1</c:v>
                </c:pt>
                <c:pt idx="812">
                  <c:v>581.20000000000005</c:v>
                </c:pt>
                <c:pt idx="813">
                  <c:v>581.29999999999995</c:v>
                </c:pt>
                <c:pt idx="814">
                  <c:v>581.4</c:v>
                </c:pt>
                <c:pt idx="815">
                  <c:v>581.5</c:v>
                </c:pt>
                <c:pt idx="816">
                  <c:v>581.6</c:v>
                </c:pt>
                <c:pt idx="817">
                  <c:v>581.70000000000005</c:v>
                </c:pt>
                <c:pt idx="818">
                  <c:v>581.79999999999995</c:v>
                </c:pt>
                <c:pt idx="819">
                  <c:v>581.9</c:v>
                </c:pt>
                <c:pt idx="820">
                  <c:v>582</c:v>
                </c:pt>
                <c:pt idx="821">
                  <c:v>582.1</c:v>
                </c:pt>
                <c:pt idx="822">
                  <c:v>582.20000000000005</c:v>
                </c:pt>
                <c:pt idx="823">
                  <c:v>582.29999999999995</c:v>
                </c:pt>
                <c:pt idx="824">
                  <c:v>582.4</c:v>
                </c:pt>
                <c:pt idx="825">
                  <c:v>582.5</c:v>
                </c:pt>
                <c:pt idx="826">
                  <c:v>582.6</c:v>
                </c:pt>
                <c:pt idx="827">
                  <c:v>582.70000000000005</c:v>
                </c:pt>
                <c:pt idx="828">
                  <c:v>582.79999999999995</c:v>
                </c:pt>
                <c:pt idx="829">
                  <c:v>582.9</c:v>
                </c:pt>
                <c:pt idx="830">
                  <c:v>583</c:v>
                </c:pt>
                <c:pt idx="831">
                  <c:v>583.1</c:v>
                </c:pt>
                <c:pt idx="832">
                  <c:v>583.20000000000005</c:v>
                </c:pt>
                <c:pt idx="833">
                  <c:v>583.29999999999995</c:v>
                </c:pt>
                <c:pt idx="834">
                  <c:v>583.4</c:v>
                </c:pt>
                <c:pt idx="835">
                  <c:v>583.5</c:v>
                </c:pt>
                <c:pt idx="836">
                  <c:v>583.6</c:v>
                </c:pt>
                <c:pt idx="837">
                  <c:v>583.70000000000005</c:v>
                </c:pt>
                <c:pt idx="838">
                  <c:v>583.79999999999995</c:v>
                </c:pt>
                <c:pt idx="839">
                  <c:v>583.9</c:v>
                </c:pt>
                <c:pt idx="840">
                  <c:v>584</c:v>
                </c:pt>
                <c:pt idx="841">
                  <c:v>584.1</c:v>
                </c:pt>
                <c:pt idx="842">
                  <c:v>584.20000000000005</c:v>
                </c:pt>
                <c:pt idx="843">
                  <c:v>584.29999999999995</c:v>
                </c:pt>
                <c:pt idx="844">
                  <c:v>584.4</c:v>
                </c:pt>
                <c:pt idx="845">
                  <c:v>584.5</c:v>
                </c:pt>
                <c:pt idx="846">
                  <c:v>584.6</c:v>
                </c:pt>
                <c:pt idx="847">
                  <c:v>584.70000000000005</c:v>
                </c:pt>
                <c:pt idx="848">
                  <c:v>584.79999999999995</c:v>
                </c:pt>
                <c:pt idx="849">
                  <c:v>584.9</c:v>
                </c:pt>
                <c:pt idx="850">
                  <c:v>585</c:v>
                </c:pt>
                <c:pt idx="851">
                  <c:v>585.1</c:v>
                </c:pt>
                <c:pt idx="852">
                  <c:v>585.20000000000005</c:v>
                </c:pt>
                <c:pt idx="853">
                  <c:v>585.29999999999995</c:v>
                </c:pt>
                <c:pt idx="854">
                  <c:v>585.4</c:v>
                </c:pt>
                <c:pt idx="855">
                  <c:v>585.5</c:v>
                </c:pt>
                <c:pt idx="856">
                  <c:v>585.6</c:v>
                </c:pt>
                <c:pt idx="857">
                  <c:v>585.70000000000005</c:v>
                </c:pt>
                <c:pt idx="858">
                  <c:v>585.79999999999995</c:v>
                </c:pt>
                <c:pt idx="859">
                  <c:v>585.9</c:v>
                </c:pt>
                <c:pt idx="860">
                  <c:v>586</c:v>
                </c:pt>
                <c:pt idx="861">
                  <c:v>586.1</c:v>
                </c:pt>
                <c:pt idx="862">
                  <c:v>586.20000000000005</c:v>
                </c:pt>
                <c:pt idx="863">
                  <c:v>586.29999999999995</c:v>
                </c:pt>
                <c:pt idx="864">
                  <c:v>586.4</c:v>
                </c:pt>
                <c:pt idx="865">
                  <c:v>586.5</c:v>
                </c:pt>
                <c:pt idx="866">
                  <c:v>586.6</c:v>
                </c:pt>
                <c:pt idx="867">
                  <c:v>586.70000000000005</c:v>
                </c:pt>
                <c:pt idx="868">
                  <c:v>586.79999999999995</c:v>
                </c:pt>
                <c:pt idx="869">
                  <c:v>586.9</c:v>
                </c:pt>
                <c:pt idx="870">
                  <c:v>587</c:v>
                </c:pt>
                <c:pt idx="871">
                  <c:v>587.1</c:v>
                </c:pt>
                <c:pt idx="872">
                  <c:v>587.20000000000005</c:v>
                </c:pt>
                <c:pt idx="873">
                  <c:v>587.29999999999995</c:v>
                </c:pt>
                <c:pt idx="874">
                  <c:v>587.4</c:v>
                </c:pt>
                <c:pt idx="875">
                  <c:v>587.5</c:v>
                </c:pt>
                <c:pt idx="876">
                  <c:v>587.6</c:v>
                </c:pt>
                <c:pt idx="877">
                  <c:v>587.70000000000005</c:v>
                </c:pt>
                <c:pt idx="878">
                  <c:v>587.79999999999995</c:v>
                </c:pt>
                <c:pt idx="879">
                  <c:v>587.9</c:v>
                </c:pt>
                <c:pt idx="880">
                  <c:v>588</c:v>
                </c:pt>
                <c:pt idx="881">
                  <c:v>588.1</c:v>
                </c:pt>
                <c:pt idx="882">
                  <c:v>588.20000000000005</c:v>
                </c:pt>
                <c:pt idx="883">
                  <c:v>588.29999999999995</c:v>
                </c:pt>
                <c:pt idx="884">
                  <c:v>588.4</c:v>
                </c:pt>
                <c:pt idx="885">
                  <c:v>588.5</c:v>
                </c:pt>
                <c:pt idx="886">
                  <c:v>588.6</c:v>
                </c:pt>
                <c:pt idx="887">
                  <c:v>588.70000000000005</c:v>
                </c:pt>
                <c:pt idx="888">
                  <c:v>588.79999999999995</c:v>
                </c:pt>
                <c:pt idx="889">
                  <c:v>588.9</c:v>
                </c:pt>
                <c:pt idx="890">
                  <c:v>589</c:v>
                </c:pt>
                <c:pt idx="891">
                  <c:v>589.1</c:v>
                </c:pt>
                <c:pt idx="892">
                  <c:v>589.20000000000005</c:v>
                </c:pt>
                <c:pt idx="893">
                  <c:v>589.29999999999995</c:v>
                </c:pt>
                <c:pt idx="894">
                  <c:v>589.4</c:v>
                </c:pt>
                <c:pt idx="895">
                  <c:v>589.5</c:v>
                </c:pt>
                <c:pt idx="896">
                  <c:v>589.6</c:v>
                </c:pt>
                <c:pt idx="897">
                  <c:v>589.70000000000005</c:v>
                </c:pt>
                <c:pt idx="898">
                  <c:v>589.79999999999995</c:v>
                </c:pt>
                <c:pt idx="899">
                  <c:v>589.9</c:v>
                </c:pt>
                <c:pt idx="900">
                  <c:v>590</c:v>
                </c:pt>
                <c:pt idx="901">
                  <c:v>590.1</c:v>
                </c:pt>
                <c:pt idx="902">
                  <c:v>590.20000000000005</c:v>
                </c:pt>
                <c:pt idx="903">
                  <c:v>590.29999999999995</c:v>
                </c:pt>
                <c:pt idx="904">
                  <c:v>590.4</c:v>
                </c:pt>
                <c:pt idx="905">
                  <c:v>590.5</c:v>
                </c:pt>
                <c:pt idx="906">
                  <c:v>590.6</c:v>
                </c:pt>
                <c:pt idx="907">
                  <c:v>590.70000000000005</c:v>
                </c:pt>
                <c:pt idx="908">
                  <c:v>590.79999999999995</c:v>
                </c:pt>
                <c:pt idx="909">
                  <c:v>590.9</c:v>
                </c:pt>
                <c:pt idx="910">
                  <c:v>591</c:v>
                </c:pt>
                <c:pt idx="911">
                  <c:v>591.1</c:v>
                </c:pt>
                <c:pt idx="912">
                  <c:v>591.20000000000005</c:v>
                </c:pt>
                <c:pt idx="913">
                  <c:v>591.29999999999995</c:v>
                </c:pt>
                <c:pt idx="914">
                  <c:v>591.4</c:v>
                </c:pt>
                <c:pt idx="915">
                  <c:v>591.5</c:v>
                </c:pt>
                <c:pt idx="916">
                  <c:v>591.6</c:v>
                </c:pt>
                <c:pt idx="917">
                  <c:v>591.70000000000005</c:v>
                </c:pt>
                <c:pt idx="918">
                  <c:v>591.79999999999995</c:v>
                </c:pt>
                <c:pt idx="919">
                  <c:v>591.9</c:v>
                </c:pt>
                <c:pt idx="920">
                  <c:v>592</c:v>
                </c:pt>
                <c:pt idx="921">
                  <c:v>592.1</c:v>
                </c:pt>
                <c:pt idx="922">
                  <c:v>592.20000000000005</c:v>
                </c:pt>
                <c:pt idx="923">
                  <c:v>592.29999999999995</c:v>
                </c:pt>
                <c:pt idx="924">
                  <c:v>592.4</c:v>
                </c:pt>
                <c:pt idx="925">
                  <c:v>592.5</c:v>
                </c:pt>
                <c:pt idx="926">
                  <c:v>592.6</c:v>
                </c:pt>
                <c:pt idx="927">
                  <c:v>592.70000000000005</c:v>
                </c:pt>
                <c:pt idx="928">
                  <c:v>592.79999999999995</c:v>
                </c:pt>
                <c:pt idx="929">
                  <c:v>592.9</c:v>
                </c:pt>
                <c:pt idx="930">
                  <c:v>593</c:v>
                </c:pt>
                <c:pt idx="931">
                  <c:v>593.1</c:v>
                </c:pt>
                <c:pt idx="932">
                  <c:v>593.20000000000005</c:v>
                </c:pt>
                <c:pt idx="933">
                  <c:v>593.29999999999995</c:v>
                </c:pt>
                <c:pt idx="934">
                  <c:v>593.4</c:v>
                </c:pt>
                <c:pt idx="935">
                  <c:v>593.5</c:v>
                </c:pt>
                <c:pt idx="936">
                  <c:v>593.6</c:v>
                </c:pt>
                <c:pt idx="937">
                  <c:v>593.70000000000005</c:v>
                </c:pt>
                <c:pt idx="938">
                  <c:v>593.79999999999995</c:v>
                </c:pt>
                <c:pt idx="939">
                  <c:v>593.9</c:v>
                </c:pt>
                <c:pt idx="940">
                  <c:v>594</c:v>
                </c:pt>
                <c:pt idx="941">
                  <c:v>594.1</c:v>
                </c:pt>
                <c:pt idx="942">
                  <c:v>594.20000000000005</c:v>
                </c:pt>
                <c:pt idx="943">
                  <c:v>594.29999999999995</c:v>
                </c:pt>
                <c:pt idx="944">
                  <c:v>594.4</c:v>
                </c:pt>
                <c:pt idx="945">
                  <c:v>594.5</c:v>
                </c:pt>
                <c:pt idx="946">
                  <c:v>594.6</c:v>
                </c:pt>
                <c:pt idx="947">
                  <c:v>594.70000000000005</c:v>
                </c:pt>
                <c:pt idx="948">
                  <c:v>594.79999999999995</c:v>
                </c:pt>
                <c:pt idx="949">
                  <c:v>594.9</c:v>
                </c:pt>
                <c:pt idx="950">
                  <c:v>595</c:v>
                </c:pt>
                <c:pt idx="951">
                  <c:v>595.1</c:v>
                </c:pt>
                <c:pt idx="952">
                  <c:v>595.20000000000005</c:v>
                </c:pt>
                <c:pt idx="953">
                  <c:v>595.29999999999995</c:v>
                </c:pt>
                <c:pt idx="954">
                  <c:v>595.4</c:v>
                </c:pt>
                <c:pt idx="955">
                  <c:v>595.5</c:v>
                </c:pt>
                <c:pt idx="956">
                  <c:v>595.6</c:v>
                </c:pt>
                <c:pt idx="957">
                  <c:v>595.70000000000005</c:v>
                </c:pt>
                <c:pt idx="958">
                  <c:v>595.79999999999995</c:v>
                </c:pt>
                <c:pt idx="959">
                  <c:v>595.9</c:v>
                </c:pt>
                <c:pt idx="960">
                  <c:v>596</c:v>
                </c:pt>
                <c:pt idx="961">
                  <c:v>596.1</c:v>
                </c:pt>
                <c:pt idx="962">
                  <c:v>596.20000000000005</c:v>
                </c:pt>
                <c:pt idx="963">
                  <c:v>596.29999999999995</c:v>
                </c:pt>
                <c:pt idx="964">
                  <c:v>596.4</c:v>
                </c:pt>
                <c:pt idx="965">
                  <c:v>596.5</c:v>
                </c:pt>
                <c:pt idx="966">
                  <c:v>596.6</c:v>
                </c:pt>
                <c:pt idx="967">
                  <c:v>596.70000000000005</c:v>
                </c:pt>
                <c:pt idx="968">
                  <c:v>596.79999999999995</c:v>
                </c:pt>
                <c:pt idx="969">
                  <c:v>596.9</c:v>
                </c:pt>
                <c:pt idx="970">
                  <c:v>597</c:v>
                </c:pt>
                <c:pt idx="971">
                  <c:v>597.1</c:v>
                </c:pt>
                <c:pt idx="972">
                  <c:v>597.20000000000005</c:v>
                </c:pt>
                <c:pt idx="973">
                  <c:v>597.29999999999995</c:v>
                </c:pt>
                <c:pt idx="974">
                  <c:v>597.4</c:v>
                </c:pt>
                <c:pt idx="975">
                  <c:v>597.5</c:v>
                </c:pt>
                <c:pt idx="976">
                  <c:v>597.6</c:v>
                </c:pt>
                <c:pt idx="977">
                  <c:v>597.70000000000005</c:v>
                </c:pt>
                <c:pt idx="978">
                  <c:v>597.79999999999995</c:v>
                </c:pt>
                <c:pt idx="979">
                  <c:v>597.9</c:v>
                </c:pt>
                <c:pt idx="980">
                  <c:v>598</c:v>
                </c:pt>
                <c:pt idx="981">
                  <c:v>598.1</c:v>
                </c:pt>
                <c:pt idx="982">
                  <c:v>598.20000000000005</c:v>
                </c:pt>
                <c:pt idx="983">
                  <c:v>598.29999999999995</c:v>
                </c:pt>
                <c:pt idx="984">
                  <c:v>598.4</c:v>
                </c:pt>
                <c:pt idx="985">
                  <c:v>598.5</c:v>
                </c:pt>
                <c:pt idx="986">
                  <c:v>598.6</c:v>
                </c:pt>
                <c:pt idx="987">
                  <c:v>598.70000000000005</c:v>
                </c:pt>
                <c:pt idx="988">
                  <c:v>598.79999999999995</c:v>
                </c:pt>
                <c:pt idx="989">
                  <c:v>598.9</c:v>
                </c:pt>
                <c:pt idx="990">
                  <c:v>599</c:v>
                </c:pt>
                <c:pt idx="991">
                  <c:v>599.1</c:v>
                </c:pt>
                <c:pt idx="992">
                  <c:v>599.20000000000005</c:v>
                </c:pt>
                <c:pt idx="993">
                  <c:v>599.29999999999995</c:v>
                </c:pt>
                <c:pt idx="994">
                  <c:v>599.4</c:v>
                </c:pt>
                <c:pt idx="995">
                  <c:v>599.5</c:v>
                </c:pt>
                <c:pt idx="996">
                  <c:v>599.6</c:v>
                </c:pt>
                <c:pt idx="997">
                  <c:v>599.70000000000005</c:v>
                </c:pt>
                <c:pt idx="998">
                  <c:v>599.79999999999995</c:v>
                </c:pt>
                <c:pt idx="999">
                  <c:v>599.9</c:v>
                </c:pt>
                <c:pt idx="1000">
                  <c:v>600</c:v>
                </c:pt>
                <c:pt idx="1001">
                  <c:v>600.1</c:v>
                </c:pt>
                <c:pt idx="1002">
                  <c:v>600.20000000000005</c:v>
                </c:pt>
                <c:pt idx="1003">
                  <c:v>600.29999999999995</c:v>
                </c:pt>
                <c:pt idx="1004">
                  <c:v>600.4</c:v>
                </c:pt>
                <c:pt idx="1005">
                  <c:v>600.5</c:v>
                </c:pt>
                <c:pt idx="1006">
                  <c:v>600.6</c:v>
                </c:pt>
                <c:pt idx="1007">
                  <c:v>600.70000000000005</c:v>
                </c:pt>
                <c:pt idx="1008">
                  <c:v>600.79999999999995</c:v>
                </c:pt>
                <c:pt idx="1009">
                  <c:v>600.9</c:v>
                </c:pt>
                <c:pt idx="1010">
                  <c:v>601</c:v>
                </c:pt>
                <c:pt idx="1011">
                  <c:v>601.1</c:v>
                </c:pt>
                <c:pt idx="1012">
                  <c:v>601.20000000000005</c:v>
                </c:pt>
                <c:pt idx="1013">
                  <c:v>601.29999999999995</c:v>
                </c:pt>
                <c:pt idx="1014">
                  <c:v>601.4</c:v>
                </c:pt>
                <c:pt idx="1015">
                  <c:v>601.5</c:v>
                </c:pt>
                <c:pt idx="1016">
                  <c:v>601.6</c:v>
                </c:pt>
                <c:pt idx="1017">
                  <c:v>601.70000000000005</c:v>
                </c:pt>
                <c:pt idx="1018">
                  <c:v>601.79999999999995</c:v>
                </c:pt>
                <c:pt idx="1019">
                  <c:v>601.9</c:v>
                </c:pt>
                <c:pt idx="1020">
                  <c:v>602</c:v>
                </c:pt>
                <c:pt idx="1021">
                  <c:v>602.1</c:v>
                </c:pt>
                <c:pt idx="1022">
                  <c:v>602.20000000000005</c:v>
                </c:pt>
                <c:pt idx="1023">
                  <c:v>602.29999999999995</c:v>
                </c:pt>
                <c:pt idx="1024">
                  <c:v>602.4</c:v>
                </c:pt>
                <c:pt idx="1025">
                  <c:v>602.5</c:v>
                </c:pt>
                <c:pt idx="1026">
                  <c:v>602.6</c:v>
                </c:pt>
                <c:pt idx="1027">
                  <c:v>602.70000000000005</c:v>
                </c:pt>
                <c:pt idx="1028">
                  <c:v>602.79999999999995</c:v>
                </c:pt>
                <c:pt idx="1029">
                  <c:v>602.9</c:v>
                </c:pt>
                <c:pt idx="1030">
                  <c:v>603</c:v>
                </c:pt>
                <c:pt idx="1031">
                  <c:v>603.1</c:v>
                </c:pt>
                <c:pt idx="1032">
                  <c:v>603.20000000000005</c:v>
                </c:pt>
                <c:pt idx="1033">
                  <c:v>603.29999999999995</c:v>
                </c:pt>
                <c:pt idx="1034">
                  <c:v>603.4</c:v>
                </c:pt>
                <c:pt idx="1035">
                  <c:v>603.5</c:v>
                </c:pt>
                <c:pt idx="1036">
                  <c:v>603.6</c:v>
                </c:pt>
                <c:pt idx="1037">
                  <c:v>603.70000000000005</c:v>
                </c:pt>
                <c:pt idx="1038">
                  <c:v>603.79999999999995</c:v>
                </c:pt>
                <c:pt idx="1039">
                  <c:v>603.9</c:v>
                </c:pt>
                <c:pt idx="1040">
                  <c:v>604</c:v>
                </c:pt>
                <c:pt idx="1041">
                  <c:v>604.1</c:v>
                </c:pt>
                <c:pt idx="1042">
                  <c:v>604.20000000000005</c:v>
                </c:pt>
                <c:pt idx="1043">
                  <c:v>604.29999999999995</c:v>
                </c:pt>
                <c:pt idx="1044">
                  <c:v>604.4</c:v>
                </c:pt>
                <c:pt idx="1045">
                  <c:v>604.5</c:v>
                </c:pt>
                <c:pt idx="1046">
                  <c:v>604.6</c:v>
                </c:pt>
                <c:pt idx="1047">
                  <c:v>604.70000000000005</c:v>
                </c:pt>
                <c:pt idx="1048">
                  <c:v>604.79999999999995</c:v>
                </c:pt>
                <c:pt idx="1049">
                  <c:v>604.9</c:v>
                </c:pt>
                <c:pt idx="1050">
                  <c:v>605</c:v>
                </c:pt>
                <c:pt idx="1051">
                  <c:v>605.1</c:v>
                </c:pt>
                <c:pt idx="1052">
                  <c:v>605.20000000000005</c:v>
                </c:pt>
                <c:pt idx="1053">
                  <c:v>605.29999999999995</c:v>
                </c:pt>
                <c:pt idx="1054">
                  <c:v>605.4</c:v>
                </c:pt>
                <c:pt idx="1055">
                  <c:v>605.5</c:v>
                </c:pt>
                <c:pt idx="1056">
                  <c:v>605.6</c:v>
                </c:pt>
                <c:pt idx="1057">
                  <c:v>605.70000000000005</c:v>
                </c:pt>
                <c:pt idx="1058">
                  <c:v>605.79999999999995</c:v>
                </c:pt>
                <c:pt idx="1059">
                  <c:v>605.9</c:v>
                </c:pt>
                <c:pt idx="1060">
                  <c:v>606</c:v>
                </c:pt>
                <c:pt idx="1061">
                  <c:v>606.1</c:v>
                </c:pt>
                <c:pt idx="1062">
                  <c:v>606.20000000000005</c:v>
                </c:pt>
                <c:pt idx="1063">
                  <c:v>606.29999999999995</c:v>
                </c:pt>
                <c:pt idx="1064">
                  <c:v>606.4</c:v>
                </c:pt>
                <c:pt idx="1065">
                  <c:v>606.5</c:v>
                </c:pt>
                <c:pt idx="1066">
                  <c:v>606.6</c:v>
                </c:pt>
                <c:pt idx="1067">
                  <c:v>606.70000000000005</c:v>
                </c:pt>
                <c:pt idx="1068">
                  <c:v>606.79999999999995</c:v>
                </c:pt>
                <c:pt idx="1069">
                  <c:v>606.9</c:v>
                </c:pt>
                <c:pt idx="1070">
                  <c:v>607</c:v>
                </c:pt>
                <c:pt idx="1071">
                  <c:v>607.1</c:v>
                </c:pt>
                <c:pt idx="1072">
                  <c:v>607.20000000000005</c:v>
                </c:pt>
                <c:pt idx="1073">
                  <c:v>607.29999999999995</c:v>
                </c:pt>
                <c:pt idx="1074">
                  <c:v>607.4</c:v>
                </c:pt>
                <c:pt idx="1075">
                  <c:v>607.5</c:v>
                </c:pt>
                <c:pt idx="1076">
                  <c:v>607.6</c:v>
                </c:pt>
                <c:pt idx="1077">
                  <c:v>607.70000000000005</c:v>
                </c:pt>
                <c:pt idx="1078">
                  <c:v>607.79999999999995</c:v>
                </c:pt>
                <c:pt idx="1079">
                  <c:v>607.9</c:v>
                </c:pt>
                <c:pt idx="1080">
                  <c:v>608</c:v>
                </c:pt>
                <c:pt idx="1081">
                  <c:v>608.1</c:v>
                </c:pt>
                <c:pt idx="1082">
                  <c:v>608.20000000000005</c:v>
                </c:pt>
                <c:pt idx="1083">
                  <c:v>608.29999999999995</c:v>
                </c:pt>
                <c:pt idx="1084">
                  <c:v>608.4</c:v>
                </c:pt>
                <c:pt idx="1085">
                  <c:v>608.5</c:v>
                </c:pt>
                <c:pt idx="1086">
                  <c:v>608.6</c:v>
                </c:pt>
                <c:pt idx="1087">
                  <c:v>608.70000000000005</c:v>
                </c:pt>
                <c:pt idx="1088">
                  <c:v>608.79999999999995</c:v>
                </c:pt>
                <c:pt idx="1089">
                  <c:v>608.9</c:v>
                </c:pt>
                <c:pt idx="1090">
                  <c:v>609</c:v>
                </c:pt>
                <c:pt idx="1091">
                  <c:v>609.1</c:v>
                </c:pt>
                <c:pt idx="1092">
                  <c:v>609.20000000000005</c:v>
                </c:pt>
                <c:pt idx="1093">
                  <c:v>609.29999999999995</c:v>
                </c:pt>
                <c:pt idx="1094">
                  <c:v>609.4</c:v>
                </c:pt>
                <c:pt idx="1095">
                  <c:v>609.5</c:v>
                </c:pt>
                <c:pt idx="1096">
                  <c:v>609.6</c:v>
                </c:pt>
                <c:pt idx="1097">
                  <c:v>609.70000000000005</c:v>
                </c:pt>
                <c:pt idx="1098">
                  <c:v>609.79999999999995</c:v>
                </c:pt>
                <c:pt idx="1099">
                  <c:v>609.9</c:v>
                </c:pt>
                <c:pt idx="1100">
                  <c:v>610</c:v>
                </c:pt>
                <c:pt idx="1101">
                  <c:v>610.1</c:v>
                </c:pt>
                <c:pt idx="1102">
                  <c:v>610.20000000000005</c:v>
                </c:pt>
                <c:pt idx="1103">
                  <c:v>610.29999999999995</c:v>
                </c:pt>
                <c:pt idx="1104">
                  <c:v>610.4</c:v>
                </c:pt>
                <c:pt idx="1105">
                  <c:v>610.5</c:v>
                </c:pt>
                <c:pt idx="1106">
                  <c:v>610.6</c:v>
                </c:pt>
                <c:pt idx="1107">
                  <c:v>610.70000000000005</c:v>
                </c:pt>
                <c:pt idx="1108">
                  <c:v>610.79999999999995</c:v>
                </c:pt>
                <c:pt idx="1109">
                  <c:v>610.9</c:v>
                </c:pt>
                <c:pt idx="1110">
                  <c:v>611</c:v>
                </c:pt>
                <c:pt idx="1111">
                  <c:v>611.1</c:v>
                </c:pt>
                <c:pt idx="1112">
                  <c:v>611.20000000000005</c:v>
                </c:pt>
                <c:pt idx="1113">
                  <c:v>611.29999999999995</c:v>
                </c:pt>
                <c:pt idx="1114">
                  <c:v>611.4</c:v>
                </c:pt>
                <c:pt idx="1115">
                  <c:v>611.5</c:v>
                </c:pt>
                <c:pt idx="1116">
                  <c:v>611.6</c:v>
                </c:pt>
                <c:pt idx="1117">
                  <c:v>611.70000000000005</c:v>
                </c:pt>
                <c:pt idx="1118">
                  <c:v>611.79999999999995</c:v>
                </c:pt>
                <c:pt idx="1119">
                  <c:v>611.9</c:v>
                </c:pt>
                <c:pt idx="1120">
                  <c:v>612</c:v>
                </c:pt>
                <c:pt idx="1121">
                  <c:v>612.1</c:v>
                </c:pt>
                <c:pt idx="1122">
                  <c:v>612.20000000000005</c:v>
                </c:pt>
                <c:pt idx="1123">
                  <c:v>612.29999999999995</c:v>
                </c:pt>
                <c:pt idx="1124">
                  <c:v>612.4</c:v>
                </c:pt>
                <c:pt idx="1125">
                  <c:v>612.5</c:v>
                </c:pt>
                <c:pt idx="1126">
                  <c:v>612.6</c:v>
                </c:pt>
                <c:pt idx="1127">
                  <c:v>612.70000000000005</c:v>
                </c:pt>
                <c:pt idx="1128">
                  <c:v>612.79999999999995</c:v>
                </c:pt>
                <c:pt idx="1129">
                  <c:v>612.9</c:v>
                </c:pt>
                <c:pt idx="1130">
                  <c:v>613</c:v>
                </c:pt>
                <c:pt idx="1131">
                  <c:v>613.1</c:v>
                </c:pt>
                <c:pt idx="1132">
                  <c:v>613.20000000000005</c:v>
                </c:pt>
                <c:pt idx="1133">
                  <c:v>613.29999999999995</c:v>
                </c:pt>
                <c:pt idx="1134">
                  <c:v>613.4</c:v>
                </c:pt>
                <c:pt idx="1135">
                  <c:v>613.5</c:v>
                </c:pt>
                <c:pt idx="1136">
                  <c:v>613.6</c:v>
                </c:pt>
                <c:pt idx="1137">
                  <c:v>613.70000000000005</c:v>
                </c:pt>
                <c:pt idx="1138">
                  <c:v>613.79999999999995</c:v>
                </c:pt>
                <c:pt idx="1139">
                  <c:v>613.9</c:v>
                </c:pt>
                <c:pt idx="1140">
                  <c:v>614</c:v>
                </c:pt>
                <c:pt idx="1141">
                  <c:v>614.1</c:v>
                </c:pt>
                <c:pt idx="1142">
                  <c:v>614.20000000000005</c:v>
                </c:pt>
                <c:pt idx="1143">
                  <c:v>614.29999999999995</c:v>
                </c:pt>
                <c:pt idx="1144">
                  <c:v>614.4</c:v>
                </c:pt>
                <c:pt idx="1145">
                  <c:v>614.5</c:v>
                </c:pt>
                <c:pt idx="1146">
                  <c:v>614.6</c:v>
                </c:pt>
                <c:pt idx="1147">
                  <c:v>614.70000000000005</c:v>
                </c:pt>
                <c:pt idx="1148">
                  <c:v>614.79999999999995</c:v>
                </c:pt>
                <c:pt idx="1149">
                  <c:v>614.9</c:v>
                </c:pt>
                <c:pt idx="1150">
                  <c:v>615</c:v>
                </c:pt>
                <c:pt idx="1151">
                  <c:v>615.1</c:v>
                </c:pt>
                <c:pt idx="1152">
                  <c:v>615.20000000000005</c:v>
                </c:pt>
                <c:pt idx="1153">
                  <c:v>615.29999999999995</c:v>
                </c:pt>
                <c:pt idx="1154">
                  <c:v>615.4</c:v>
                </c:pt>
                <c:pt idx="1155">
                  <c:v>615.5</c:v>
                </c:pt>
                <c:pt idx="1156">
                  <c:v>615.6</c:v>
                </c:pt>
                <c:pt idx="1157">
                  <c:v>615.70000000000005</c:v>
                </c:pt>
                <c:pt idx="1158">
                  <c:v>615.79999999999995</c:v>
                </c:pt>
                <c:pt idx="1159">
                  <c:v>615.9</c:v>
                </c:pt>
                <c:pt idx="1160">
                  <c:v>616</c:v>
                </c:pt>
                <c:pt idx="1161">
                  <c:v>616.1</c:v>
                </c:pt>
                <c:pt idx="1162">
                  <c:v>616.20000000000005</c:v>
                </c:pt>
                <c:pt idx="1163">
                  <c:v>616.29999999999995</c:v>
                </c:pt>
                <c:pt idx="1164">
                  <c:v>616.4</c:v>
                </c:pt>
                <c:pt idx="1165">
                  <c:v>616.5</c:v>
                </c:pt>
                <c:pt idx="1166">
                  <c:v>616.6</c:v>
                </c:pt>
                <c:pt idx="1167">
                  <c:v>616.70000000000005</c:v>
                </c:pt>
                <c:pt idx="1168">
                  <c:v>616.79999999999995</c:v>
                </c:pt>
                <c:pt idx="1169">
                  <c:v>616.9</c:v>
                </c:pt>
                <c:pt idx="1170">
                  <c:v>617</c:v>
                </c:pt>
                <c:pt idx="1171">
                  <c:v>617.1</c:v>
                </c:pt>
                <c:pt idx="1172">
                  <c:v>617.20000000000005</c:v>
                </c:pt>
                <c:pt idx="1173">
                  <c:v>617.29999999999995</c:v>
                </c:pt>
                <c:pt idx="1174">
                  <c:v>617.4</c:v>
                </c:pt>
                <c:pt idx="1175">
                  <c:v>617.5</c:v>
                </c:pt>
                <c:pt idx="1176">
                  <c:v>617.6</c:v>
                </c:pt>
                <c:pt idx="1177">
                  <c:v>617.70000000000005</c:v>
                </c:pt>
                <c:pt idx="1178">
                  <c:v>617.79999999999995</c:v>
                </c:pt>
                <c:pt idx="1179">
                  <c:v>617.9</c:v>
                </c:pt>
                <c:pt idx="1180">
                  <c:v>618</c:v>
                </c:pt>
                <c:pt idx="1181">
                  <c:v>618.1</c:v>
                </c:pt>
                <c:pt idx="1182">
                  <c:v>618.20000000000005</c:v>
                </c:pt>
                <c:pt idx="1183">
                  <c:v>618.29999999999995</c:v>
                </c:pt>
                <c:pt idx="1184">
                  <c:v>618.4</c:v>
                </c:pt>
                <c:pt idx="1185">
                  <c:v>618.5</c:v>
                </c:pt>
                <c:pt idx="1186">
                  <c:v>618.6</c:v>
                </c:pt>
                <c:pt idx="1187">
                  <c:v>618.70000000000005</c:v>
                </c:pt>
                <c:pt idx="1188">
                  <c:v>618.79999999999995</c:v>
                </c:pt>
                <c:pt idx="1189">
                  <c:v>618.9</c:v>
                </c:pt>
                <c:pt idx="1190">
                  <c:v>619</c:v>
                </c:pt>
                <c:pt idx="1191">
                  <c:v>619.1</c:v>
                </c:pt>
                <c:pt idx="1192">
                  <c:v>619.20000000000005</c:v>
                </c:pt>
                <c:pt idx="1193">
                  <c:v>619.29999999999995</c:v>
                </c:pt>
                <c:pt idx="1194">
                  <c:v>619.4</c:v>
                </c:pt>
                <c:pt idx="1195">
                  <c:v>619.5</c:v>
                </c:pt>
                <c:pt idx="1196">
                  <c:v>619.6</c:v>
                </c:pt>
                <c:pt idx="1197">
                  <c:v>619.70000000000005</c:v>
                </c:pt>
                <c:pt idx="1198">
                  <c:v>619.79999999999995</c:v>
                </c:pt>
                <c:pt idx="1199">
                  <c:v>619.9</c:v>
                </c:pt>
                <c:pt idx="1200">
                  <c:v>620</c:v>
                </c:pt>
                <c:pt idx="1201">
                  <c:v>620.1</c:v>
                </c:pt>
                <c:pt idx="1202">
                  <c:v>620.20000000000005</c:v>
                </c:pt>
                <c:pt idx="1203">
                  <c:v>620.29999999999995</c:v>
                </c:pt>
                <c:pt idx="1204">
                  <c:v>620.4</c:v>
                </c:pt>
                <c:pt idx="1205">
                  <c:v>620.5</c:v>
                </c:pt>
                <c:pt idx="1206">
                  <c:v>620.6</c:v>
                </c:pt>
                <c:pt idx="1207">
                  <c:v>620.70000000000005</c:v>
                </c:pt>
                <c:pt idx="1208">
                  <c:v>620.79999999999995</c:v>
                </c:pt>
                <c:pt idx="1209">
                  <c:v>620.9</c:v>
                </c:pt>
                <c:pt idx="1210">
                  <c:v>621</c:v>
                </c:pt>
                <c:pt idx="1211">
                  <c:v>621.1</c:v>
                </c:pt>
                <c:pt idx="1212">
                  <c:v>621.20000000000005</c:v>
                </c:pt>
                <c:pt idx="1213">
                  <c:v>621.29999999999995</c:v>
                </c:pt>
                <c:pt idx="1214">
                  <c:v>621.4</c:v>
                </c:pt>
                <c:pt idx="1215">
                  <c:v>621.5</c:v>
                </c:pt>
                <c:pt idx="1216">
                  <c:v>621.6</c:v>
                </c:pt>
                <c:pt idx="1217">
                  <c:v>621.70000000000005</c:v>
                </c:pt>
                <c:pt idx="1218">
                  <c:v>621.79999999999995</c:v>
                </c:pt>
                <c:pt idx="1219">
                  <c:v>621.9</c:v>
                </c:pt>
                <c:pt idx="1220">
                  <c:v>622</c:v>
                </c:pt>
                <c:pt idx="1221">
                  <c:v>622.1</c:v>
                </c:pt>
                <c:pt idx="1222">
                  <c:v>622.20000000000005</c:v>
                </c:pt>
                <c:pt idx="1223">
                  <c:v>622.29999999999995</c:v>
                </c:pt>
                <c:pt idx="1224">
                  <c:v>622.4</c:v>
                </c:pt>
                <c:pt idx="1225">
                  <c:v>622.5</c:v>
                </c:pt>
                <c:pt idx="1226">
                  <c:v>622.6</c:v>
                </c:pt>
                <c:pt idx="1227">
                  <c:v>622.70000000000005</c:v>
                </c:pt>
                <c:pt idx="1228">
                  <c:v>622.79999999999995</c:v>
                </c:pt>
                <c:pt idx="1229">
                  <c:v>622.9</c:v>
                </c:pt>
                <c:pt idx="1230">
                  <c:v>623</c:v>
                </c:pt>
                <c:pt idx="1231">
                  <c:v>623.1</c:v>
                </c:pt>
                <c:pt idx="1232">
                  <c:v>623.20000000000005</c:v>
                </c:pt>
                <c:pt idx="1233">
                  <c:v>623.29999999999995</c:v>
                </c:pt>
                <c:pt idx="1234">
                  <c:v>623.4</c:v>
                </c:pt>
                <c:pt idx="1235">
                  <c:v>623.5</c:v>
                </c:pt>
                <c:pt idx="1236">
                  <c:v>623.6</c:v>
                </c:pt>
                <c:pt idx="1237">
                  <c:v>623.70000000000005</c:v>
                </c:pt>
                <c:pt idx="1238">
                  <c:v>623.79999999999995</c:v>
                </c:pt>
                <c:pt idx="1239">
                  <c:v>623.9</c:v>
                </c:pt>
                <c:pt idx="1240">
                  <c:v>624</c:v>
                </c:pt>
                <c:pt idx="1241">
                  <c:v>624.1</c:v>
                </c:pt>
                <c:pt idx="1242">
                  <c:v>624.20000000000005</c:v>
                </c:pt>
                <c:pt idx="1243">
                  <c:v>624.29999999999995</c:v>
                </c:pt>
                <c:pt idx="1244">
                  <c:v>624.4</c:v>
                </c:pt>
                <c:pt idx="1245">
                  <c:v>624.5</c:v>
                </c:pt>
                <c:pt idx="1246">
                  <c:v>624.6</c:v>
                </c:pt>
                <c:pt idx="1247">
                  <c:v>624.70000000000005</c:v>
                </c:pt>
                <c:pt idx="1248">
                  <c:v>624.79999999999995</c:v>
                </c:pt>
                <c:pt idx="1249">
                  <c:v>624.9</c:v>
                </c:pt>
                <c:pt idx="1250">
                  <c:v>625</c:v>
                </c:pt>
                <c:pt idx="1251">
                  <c:v>625.1</c:v>
                </c:pt>
                <c:pt idx="1252">
                  <c:v>625.20000000000005</c:v>
                </c:pt>
                <c:pt idx="1253">
                  <c:v>625.29999999999995</c:v>
                </c:pt>
                <c:pt idx="1254">
                  <c:v>625.4</c:v>
                </c:pt>
                <c:pt idx="1255">
                  <c:v>625.5</c:v>
                </c:pt>
                <c:pt idx="1256">
                  <c:v>625.6</c:v>
                </c:pt>
                <c:pt idx="1257">
                  <c:v>625.70000000000005</c:v>
                </c:pt>
                <c:pt idx="1258">
                  <c:v>625.79999999999995</c:v>
                </c:pt>
                <c:pt idx="1259">
                  <c:v>625.9</c:v>
                </c:pt>
                <c:pt idx="1260">
                  <c:v>626</c:v>
                </c:pt>
                <c:pt idx="1261">
                  <c:v>626.1</c:v>
                </c:pt>
                <c:pt idx="1262">
                  <c:v>626.20000000000005</c:v>
                </c:pt>
                <c:pt idx="1263">
                  <c:v>626.29999999999995</c:v>
                </c:pt>
                <c:pt idx="1264">
                  <c:v>626.4</c:v>
                </c:pt>
                <c:pt idx="1265">
                  <c:v>626.5</c:v>
                </c:pt>
                <c:pt idx="1266">
                  <c:v>626.6</c:v>
                </c:pt>
                <c:pt idx="1267">
                  <c:v>626.70000000000005</c:v>
                </c:pt>
                <c:pt idx="1268">
                  <c:v>626.79999999999995</c:v>
                </c:pt>
                <c:pt idx="1269">
                  <c:v>626.9</c:v>
                </c:pt>
                <c:pt idx="1270">
                  <c:v>627</c:v>
                </c:pt>
                <c:pt idx="1271">
                  <c:v>627.1</c:v>
                </c:pt>
                <c:pt idx="1272">
                  <c:v>627.20000000000005</c:v>
                </c:pt>
                <c:pt idx="1273">
                  <c:v>627.29999999999995</c:v>
                </c:pt>
                <c:pt idx="1274">
                  <c:v>627.4</c:v>
                </c:pt>
                <c:pt idx="1275">
                  <c:v>627.5</c:v>
                </c:pt>
                <c:pt idx="1276">
                  <c:v>627.6</c:v>
                </c:pt>
                <c:pt idx="1277">
                  <c:v>627.70000000000005</c:v>
                </c:pt>
                <c:pt idx="1278">
                  <c:v>627.79999999999995</c:v>
                </c:pt>
                <c:pt idx="1279">
                  <c:v>627.9</c:v>
                </c:pt>
                <c:pt idx="1280">
                  <c:v>628</c:v>
                </c:pt>
                <c:pt idx="1281">
                  <c:v>628.1</c:v>
                </c:pt>
                <c:pt idx="1282">
                  <c:v>628.20000000000005</c:v>
                </c:pt>
                <c:pt idx="1283">
                  <c:v>628.29999999999995</c:v>
                </c:pt>
                <c:pt idx="1284">
                  <c:v>628.4</c:v>
                </c:pt>
                <c:pt idx="1285">
                  <c:v>628.5</c:v>
                </c:pt>
                <c:pt idx="1286">
                  <c:v>628.6</c:v>
                </c:pt>
                <c:pt idx="1287">
                  <c:v>628.70000000000005</c:v>
                </c:pt>
                <c:pt idx="1288">
                  <c:v>628.79999999999995</c:v>
                </c:pt>
                <c:pt idx="1289">
                  <c:v>628.9</c:v>
                </c:pt>
                <c:pt idx="1290">
                  <c:v>629</c:v>
                </c:pt>
                <c:pt idx="1291">
                  <c:v>629.1</c:v>
                </c:pt>
                <c:pt idx="1292">
                  <c:v>629.20000000000005</c:v>
                </c:pt>
                <c:pt idx="1293">
                  <c:v>629.29999999999995</c:v>
                </c:pt>
                <c:pt idx="1294">
                  <c:v>629.4</c:v>
                </c:pt>
                <c:pt idx="1295">
                  <c:v>629.5</c:v>
                </c:pt>
                <c:pt idx="1296">
                  <c:v>629.6</c:v>
                </c:pt>
                <c:pt idx="1297">
                  <c:v>629.70000000000005</c:v>
                </c:pt>
                <c:pt idx="1298">
                  <c:v>629.79999999999995</c:v>
                </c:pt>
                <c:pt idx="1299">
                  <c:v>629.9</c:v>
                </c:pt>
                <c:pt idx="1300">
                  <c:v>630</c:v>
                </c:pt>
                <c:pt idx="1301">
                  <c:v>630.1</c:v>
                </c:pt>
                <c:pt idx="1302">
                  <c:v>630.20000000000005</c:v>
                </c:pt>
                <c:pt idx="1303">
                  <c:v>630.29999999999995</c:v>
                </c:pt>
                <c:pt idx="1304">
                  <c:v>630.4</c:v>
                </c:pt>
                <c:pt idx="1305">
                  <c:v>630.5</c:v>
                </c:pt>
                <c:pt idx="1306">
                  <c:v>630.6</c:v>
                </c:pt>
                <c:pt idx="1307">
                  <c:v>630.70000000000005</c:v>
                </c:pt>
                <c:pt idx="1308">
                  <c:v>630.79999999999995</c:v>
                </c:pt>
                <c:pt idx="1309">
                  <c:v>630.9</c:v>
                </c:pt>
                <c:pt idx="1310">
                  <c:v>631</c:v>
                </c:pt>
                <c:pt idx="1311">
                  <c:v>631.1</c:v>
                </c:pt>
                <c:pt idx="1312">
                  <c:v>631.20000000000005</c:v>
                </c:pt>
                <c:pt idx="1313">
                  <c:v>631.29999999999995</c:v>
                </c:pt>
                <c:pt idx="1314">
                  <c:v>631.4</c:v>
                </c:pt>
                <c:pt idx="1315">
                  <c:v>631.5</c:v>
                </c:pt>
                <c:pt idx="1316">
                  <c:v>631.6</c:v>
                </c:pt>
                <c:pt idx="1317">
                  <c:v>631.70000000000005</c:v>
                </c:pt>
                <c:pt idx="1318">
                  <c:v>631.79999999999995</c:v>
                </c:pt>
                <c:pt idx="1319">
                  <c:v>631.9</c:v>
                </c:pt>
                <c:pt idx="1320">
                  <c:v>632</c:v>
                </c:pt>
                <c:pt idx="1321">
                  <c:v>632.1</c:v>
                </c:pt>
                <c:pt idx="1322">
                  <c:v>632.20000000000005</c:v>
                </c:pt>
                <c:pt idx="1323">
                  <c:v>632.29999999999995</c:v>
                </c:pt>
                <c:pt idx="1324">
                  <c:v>632.4</c:v>
                </c:pt>
                <c:pt idx="1325">
                  <c:v>632.5</c:v>
                </c:pt>
                <c:pt idx="1326">
                  <c:v>632.6</c:v>
                </c:pt>
                <c:pt idx="1327">
                  <c:v>632.70000000000005</c:v>
                </c:pt>
                <c:pt idx="1328">
                  <c:v>632.79999999999995</c:v>
                </c:pt>
                <c:pt idx="1329">
                  <c:v>632.9</c:v>
                </c:pt>
                <c:pt idx="1330">
                  <c:v>633</c:v>
                </c:pt>
                <c:pt idx="1331">
                  <c:v>633.1</c:v>
                </c:pt>
                <c:pt idx="1332">
                  <c:v>633.20000000000005</c:v>
                </c:pt>
                <c:pt idx="1333">
                  <c:v>633.29999999999995</c:v>
                </c:pt>
                <c:pt idx="1334">
                  <c:v>633.4</c:v>
                </c:pt>
                <c:pt idx="1335">
                  <c:v>633.5</c:v>
                </c:pt>
                <c:pt idx="1336">
                  <c:v>633.6</c:v>
                </c:pt>
                <c:pt idx="1337">
                  <c:v>633.70000000000005</c:v>
                </c:pt>
                <c:pt idx="1338">
                  <c:v>633.79999999999995</c:v>
                </c:pt>
                <c:pt idx="1339">
                  <c:v>633.9</c:v>
                </c:pt>
                <c:pt idx="1340">
                  <c:v>634</c:v>
                </c:pt>
                <c:pt idx="1341">
                  <c:v>634.1</c:v>
                </c:pt>
                <c:pt idx="1342">
                  <c:v>634.20000000000005</c:v>
                </c:pt>
                <c:pt idx="1343">
                  <c:v>634.29999999999995</c:v>
                </c:pt>
                <c:pt idx="1344">
                  <c:v>634.4</c:v>
                </c:pt>
                <c:pt idx="1345">
                  <c:v>634.5</c:v>
                </c:pt>
                <c:pt idx="1346">
                  <c:v>634.6</c:v>
                </c:pt>
                <c:pt idx="1347">
                  <c:v>634.70000000000005</c:v>
                </c:pt>
                <c:pt idx="1348">
                  <c:v>634.79999999999995</c:v>
                </c:pt>
                <c:pt idx="1349">
                  <c:v>634.9</c:v>
                </c:pt>
                <c:pt idx="1350">
                  <c:v>635</c:v>
                </c:pt>
                <c:pt idx="1351">
                  <c:v>635.1</c:v>
                </c:pt>
                <c:pt idx="1352">
                  <c:v>635.20000000000005</c:v>
                </c:pt>
                <c:pt idx="1353">
                  <c:v>635.29999999999995</c:v>
                </c:pt>
                <c:pt idx="1354">
                  <c:v>635.4</c:v>
                </c:pt>
                <c:pt idx="1355">
                  <c:v>635.5</c:v>
                </c:pt>
                <c:pt idx="1356">
                  <c:v>635.6</c:v>
                </c:pt>
                <c:pt idx="1357">
                  <c:v>635.70000000000005</c:v>
                </c:pt>
                <c:pt idx="1358">
                  <c:v>635.79999999999995</c:v>
                </c:pt>
                <c:pt idx="1359">
                  <c:v>635.9</c:v>
                </c:pt>
                <c:pt idx="1360">
                  <c:v>636</c:v>
                </c:pt>
                <c:pt idx="1361">
                  <c:v>636.1</c:v>
                </c:pt>
                <c:pt idx="1362">
                  <c:v>636.20000000000005</c:v>
                </c:pt>
                <c:pt idx="1363">
                  <c:v>636.29999999999995</c:v>
                </c:pt>
                <c:pt idx="1364">
                  <c:v>636.4</c:v>
                </c:pt>
                <c:pt idx="1365">
                  <c:v>636.5</c:v>
                </c:pt>
                <c:pt idx="1366">
                  <c:v>636.6</c:v>
                </c:pt>
                <c:pt idx="1367">
                  <c:v>636.70000000000005</c:v>
                </c:pt>
                <c:pt idx="1368">
                  <c:v>636.79999999999995</c:v>
                </c:pt>
                <c:pt idx="1369">
                  <c:v>636.9</c:v>
                </c:pt>
                <c:pt idx="1370">
                  <c:v>637</c:v>
                </c:pt>
                <c:pt idx="1371">
                  <c:v>637.1</c:v>
                </c:pt>
                <c:pt idx="1372">
                  <c:v>637.20000000000005</c:v>
                </c:pt>
                <c:pt idx="1373">
                  <c:v>637.29999999999995</c:v>
                </c:pt>
                <c:pt idx="1374">
                  <c:v>637.4</c:v>
                </c:pt>
                <c:pt idx="1375">
                  <c:v>637.5</c:v>
                </c:pt>
                <c:pt idx="1376">
                  <c:v>637.6</c:v>
                </c:pt>
                <c:pt idx="1377">
                  <c:v>637.70000000000005</c:v>
                </c:pt>
                <c:pt idx="1378">
                  <c:v>637.79999999999995</c:v>
                </c:pt>
                <c:pt idx="1379">
                  <c:v>637.9</c:v>
                </c:pt>
                <c:pt idx="1380">
                  <c:v>638</c:v>
                </c:pt>
                <c:pt idx="1381">
                  <c:v>638.1</c:v>
                </c:pt>
                <c:pt idx="1382">
                  <c:v>638.20000000000005</c:v>
                </c:pt>
                <c:pt idx="1383">
                  <c:v>638.29999999999995</c:v>
                </c:pt>
                <c:pt idx="1384">
                  <c:v>638.4</c:v>
                </c:pt>
                <c:pt idx="1385">
                  <c:v>638.5</c:v>
                </c:pt>
                <c:pt idx="1386">
                  <c:v>638.6</c:v>
                </c:pt>
                <c:pt idx="1387">
                  <c:v>638.70000000000005</c:v>
                </c:pt>
                <c:pt idx="1388">
                  <c:v>638.79999999999995</c:v>
                </c:pt>
                <c:pt idx="1389">
                  <c:v>638.9</c:v>
                </c:pt>
                <c:pt idx="1390">
                  <c:v>639</c:v>
                </c:pt>
                <c:pt idx="1391">
                  <c:v>639.1</c:v>
                </c:pt>
                <c:pt idx="1392">
                  <c:v>639.20000000000005</c:v>
                </c:pt>
                <c:pt idx="1393">
                  <c:v>639.29999999999995</c:v>
                </c:pt>
                <c:pt idx="1394">
                  <c:v>639.4</c:v>
                </c:pt>
                <c:pt idx="1395">
                  <c:v>639.5</c:v>
                </c:pt>
                <c:pt idx="1396">
                  <c:v>639.6</c:v>
                </c:pt>
                <c:pt idx="1397">
                  <c:v>639.70000000000005</c:v>
                </c:pt>
                <c:pt idx="1398">
                  <c:v>639.79999999999995</c:v>
                </c:pt>
                <c:pt idx="1399">
                  <c:v>639.9</c:v>
                </c:pt>
                <c:pt idx="1400">
                  <c:v>640</c:v>
                </c:pt>
                <c:pt idx="1401">
                  <c:v>640.1</c:v>
                </c:pt>
                <c:pt idx="1402">
                  <c:v>640.20000000000005</c:v>
                </c:pt>
                <c:pt idx="1403">
                  <c:v>640.29999999999995</c:v>
                </c:pt>
                <c:pt idx="1404">
                  <c:v>640.4</c:v>
                </c:pt>
                <c:pt idx="1405">
                  <c:v>640.5</c:v>
                </c:pt>
                <c:pt idx="1406">
                  <c:v>640.6</c:v>
                </c:pt>
                <c:pt idx="1407">
                  <c:v>640.70000000000005</c:v>
                </c:pt>
                <c:pt idx="1408">
                  <c:v>640.79999999999995</c:v>
                </c:pt>
                <c:pt idx="1409">
                  <c:v>640.9</c:v>
                </c:pt>
                <c:pt idx="1410">
                  <c:v>641</c:v>
                </c:pt>
                <c:pt idx="1411">
                  <c:v>641.1</c:v>
                </c:pt>
                <c:pt idx="1412">
                  <c:v>641.20000000000005</c:v>
                </c:pt>
                <c:pt idx="1413">
                  <c:v>641.29999999999995</c:v>
                </c:pt>
                <c:pt idx="1414">
                  <c:v>641.4</c:v>
                </c:pt>
                <c:pt idx="1415">
                  <c:v>641.5</c:v>
                </c:pt>
                <c:pt idx="1416">
                  <c:v>641.6</c:v>
                </c:pt>
                <c:pt idx="1417">
                  <c:v>641.70000000000005</c:v>
                </c:pt>
                <c:pt idx="1418">
                  <c:v>641.79999999999995</c:v>
                </c:pt>
                <c:pt idx="1419">
                  <c:v>641.9</c:v>
                </c:pt>
                <c:pt idx="1420">
                  <c:v>642</c:v>
                </c:pt>
                <c:pt idx="1421">
                  <c:v>642.1</c:v>
                </c:pt>
                <c:pt idx="1422">
                  <c:v>642.20000000000005</c:v>
                </c:pt>
                <c:pt idx="1423">
                  <c:v>642.29999999999995</c:v>
                </c:pt>
                <c:pt idx="1424">
                  <c:v>642.4</c:v>
                </c:pt>
                <c:pt idx="1425">
                  <c:v>642.5</c:v>
                </c:pt>
                <c:pt idx="1426">
                  <c:v>642.6</c:v>
                </c:pt>
                <c:pt idx="1427">
                  <c:v>642.70000000000005</c:v>
                </c:pt>
                <c:pt idx="1428">
                  <c:v>642.79999999999995</c:v>
                </c:pt>
                <c:pt idx="1429">
                  <c:v>642.9</c:v>
                </c:pt>
                <c:pt idx="1430">
                  <c:v>643</c:v>
                </c:pt>
                <c:pt idx="1431">
                  <c:v>643.1</c:v>
                </c:pt>
                <c:pt idx="1432">
                  <c:v>643.20000000000005</c:v>
                </c:pt>
                <c:pt idx="1433">
                  <c:v>643.29999999999995</c:v>
                </c:pt>
                <c:pt idx="1434">
                  <c:v>643.4</c:v>
                </c:pt>
                <c:pt idx="1435">
                  <c:v>643.5</c:v>
                </c:pt>
                <c:pt idx="1436">
                  <c:v>643.6</c:v>
                </c:pt>
                <c:pt idx="1437">
                  <c:v>643.70000000000005</c:v>
                </c:pt>
                <c:pt idx="1438">
                  <c:v>643.79999999999995</c:v>
                </c:pt>
                <c:pt idx="1439">
                  <c:v>643.9</c:v>
                </c:pt>
                <c:pt idx="1440">
                  <c:v>644</c:v>
                </c:pt>
                <c:pt idx="1441">
                  <c:v>644.1</c:v>
                </c:pt>
                <c:pt idx="1442">
                  <c:v>644.20000000000005</c:v>
                </c:pt>
                <c:pt idx="1443">
                  <c:v>644.29999999999995</c:v>
                </c:pt>
                <c:pt idx="1444">
                  <c:v>644.4</c:v>
                </c:pt>
                <c:pt idx="1445">
                  <c:v>644.5</c:v>
                </c:pt>
                <c:pt idx="1446">
                  <c:v>644.6</c:v>
                </c:pt>
                <c:pt idx="1447">
                  <c:v>644.70000000000005</c:v>
                </c:pt>
                <c:pt idx="1448">
                  <c:v>644.79999999999995</c:v>
                </c:pt>
                <c:pt idx="1449">
                  <c:v>644.9</c:v>
                </c:pt>
                <c:pt idx="1450">
                  <c:v>645</c:v>
                </c:pt>
                <c:pt idx="1451">
                  <c:v>645.1</c:v>
                </c:pt>
                <c:pt idx="1452">
                  <c:v>645.20000000000005</c:v>
                </c:pt>
                <c:pt idx="1453">
                  <c:v>645.29999999999995</c:v>
                </c:pt>
                <c:pt idx="1454">
                  <c:v>645.4</c:v>
                </c:pt>
                <c:pt idx="1455">
                  <c:v>645.5</c:v>
                </c:pt>
                <c:pt idx="1456">
                  <c:v>645.6</c:v>
                </c:pt>
                <c:pt idx="1457">
                  <c:v>645.70000000000005</c:v>
                </c:pt>
                <c:pt idx="1458">
                  <c:v>645.79999999999995</c:v>
                </c:pt>
                <c:pt idx="1459">
                  <c:v>645.9</c:v>
                </c:pt>
                <c:pt idx="1460">
                  <c:v>646</c:v>
                </c:pt>
                <c:pt idx="1461">
                  <c:v>646.1</c:v>
                </c:pt>
                <c:pt idx="1462">
                  <c:v>646.20000000000005</c:v>
                </c:pt>
                <c:pt idx="1463">
                  <c:v>646.29999999999995</c:v>
                </c:pt>
                <c:pt idx="1464">
                  <c:v>646.4</c:v>
                </c:pt>
                <c:pt idx="1465">
                  <c:v>646.5</c:v>
                </c:pt>
                <c:pt idx="1466">
                  <c:v>646.6</c:v>
                </c:pt>
                <c:pt idx="1467">
                  <c:v>646.70000000000005</c:v>
                </c:pt>
                <c:pt idx="1468">
                  <c:v>646.79999999999995</c:v>
                </c:pt>
                <c:pt idx="1469">
                  <c:v>646.9</c:v>
                </c:pt>
                <c:pt idx="1470">
                  <c:v>647</c:v>
                </c:pt>
                <c:pt idx="1471">
                  <c:v>647.1</c:v>
                </c:pt>
                <c:pt idx="1472">
                  <c:v>647.20000000000005</c:v>
                </c:pt>
                <c:pt idx="1473">
                  <c:v>647.29999999999995</c:v>
                </c:pt>
                <c:pt idx="1474">
                  <c:v>647.4</c:v>
                </c:pt>
                <c:pt idx="1475">
                  <c:v>647.5</c:v>
                </c:pt>
                <c:pt idx="1476">
                  <c:v>647.6</c:v>
                </c:pt>
                <c:pt idx="1477">
                  <c:v>647.70000000000005</c:v>
                </c:pt>
                <c:pt idx="1478">
                  <c:v>647.79999999999995</c:v>
                </c:pt>
                <c:pt idx="1479">
                  <c:v>647.9</c:v>
                </c:pt>
                <c:pt idx="1480">
                  <c:v>648</c:v>
                </c:pt>
                <c:pt idx="1481">
                  <c:v>648.1</c:v>
                </c:pt>
                <c:pt idx="1482">
                  <c:v>648.20000000000005</c:v>
                </c:pt>
                <c:pt idx="1483">
                  <c:v>648.29999999999995</c:v>
                </c:pt>
                <c:pt idx="1484">
                  <c:v>648.4</c:v>
                </c:pt>
                <c:pt idx="1485">
                  <c:v>648.5</c:v>
                </c:pt>
                <c:pt idx="1486">
                  <c:v>648.6</c:v>
                </c:pt>
                <c:pt idx="1487">
                  <c:v>648.70000000000005</c:v>
                </c:pt>
                <c:pt idx="1488">
                  <c:v>648.79999999999995</c:v>
                </c:pt>
                <c:pt idx="1489">
                  <c:v>648.9</c:v>
                </c:pt>
                <c:pt idx="1490">
                  <c:v>649</c:v>
                </c:pt>
                <c:pt idx="1491">
                  <c:v>649.1</c:v>
                </c:pt>
                <c:pt idx="1492">
                  <c:v>649.20000000000005</c:v>
                </c:pt>
                <c:pt idx="1493">
                  <c:v>649.29999999999995</c:v>
                </c:pt>
                <c:pt idx="1494">
                  <c:v>649.4</c:v>
                </c:pt>
                <c:pt idx="1495">
                  <c:v>649.5</c:v>
                </c:pt>
                <c:pt idx="1496">
                  <c:v>649.6</c:v>
                </c:pt>
                <c:pt idx="1497">
                  <c:v>649.70000000000005</c:v>
                </c:pt>
                <c:pt idx="1498">
                  <c:v>649.79999999999995</c:v>
                </c:pt>
                <c:pt idx="1499">
                  <c:v>649.9</c:v>
                </c:pt>
                <c:pt idx="1500">
                  <c:v>650</c:v>
                </c:pt>
                <c:pt idx="1501">
                  <c:v>650.1</c:v>
                </c:pt>
                <c:pt idx="1502">
                  <c:v>650.20000000000005</c:v>
                </c:pt>
                <c:pt idx="1503">
                  <c:v>650.29999999999995</c:v>
                </c:pt>
                <c:pt idx="1504">
                  <c:v>650.4</c:v>
                </c:pt>
                <c:pt idx="1505">
                  <c:v>650.5</c:v>
                </c:pt>
                <c:pt idx="1506">
                  <c:v>650.6</c:v>
                </c:pt>
                <c:pt idx="1507">
                  <c:v>650.70000000000005</c:v>
                </c:pt>
                <c:pt idx="1508">
                  <c:v>650.79999999999995</c:v>
                </c:pt>
                <c:pt idx="1509">
                  <c:v>650.9</c:v>
                </c:pt>
                <c:pt idx="1510">
                  <c:v>651</c:v>
                </c:pt>
                <c:pt idx="1511">
                  <c:v>651.1</c:v>
                </c:pt>
                <c:pt idx="1512">
                  <c:v>651.20000000000005</c:v>
                </c:pt>
                <c:pt idx="1513">
                  <c:v>651.29999999999995</c:v>
                </c:pt>
                <c:pt idx="1514">
                  <c:v>651.4</c:v>
                </c:pt>
                <c:pt idx="1515">
                  <c:v>651.5</c:v>
                </c:pt>
                <c:pt idx="1516">
                  <c:v>651.6</c:v>
                </c:pt>
                <c:pt idx="1517">
                  <c:v>651.70000000000005</c:v>
                </c:pt>
                <c:pt idx="1518">
                  <c:v>651.79999999999995</c:v>
                </c:pt>
                <c:pt idx="1519">
                  <c:v>651.9</c:v>
                </c:pt>
                <c:pt idx="1520">
                  <c:v>652</c:v>
                </c:pt>
                <c:pt idx="1521">
                  <c:v>652.1</c:v>
                </c:pt>
                <c:pt idx="1522">
                  <c:v>652.20000000000005</c:v>
                </c:pt>
                <c:pt idx="1523">
                  <c:v>652.29999999999995</c:v>
                </c:pt>
                <c:pt idx="1524">
                  <c:v>652.4</c:v>
                </c:pt>
                <c:pt idx="1525">
                  <c:v>652.5</c:v>
                </c:pt>
                <c:pt idx="1526">
                  <c:v>652.6</c:v>
                </c:pt>
                <c:pt idx="1527">
                  <c:v>652.70000000000005</c:v>
                </c:pt>
                <c:pt idx="1528">
                  <c:v>652.79999999999995</c:v>
                </c:pt>
                <c:pt idx="1529">
                  <c:v>652.9</c:v>
                </c:pt>
                <c:pt idx="1530">
                  <c:v>653</c:v>
                </c:pt>
                <c:pt idx="1531">
                  <c:v>653.1</c:v>
                </c:pt>
                <c:pt idx="1532">
                  <c:v>653.20000000000005</c:v>
                </c:pt>
                <c:pt idx="1533">
                  <c:v>653.29999999999995</c:v>
                </c:pt>
                <c:pt idx="1534">
                  <c:v>653.4</c:v>
                </c:pt>
                <c:pt idx="1535">
                  <c:v>653.5</c:v>
                </c:pt>
                <c:pt idx="1536">
                  <c:v>653.6</c:v>
                </c:pt>
                <c:pt idx="1537">
                  <c:v>653.70000000000005</c:v>
                </c:pt>
                <c:pt idx="1538">
                  <c:v>653.79999999999995</c:v>
                </c:pt>
                <c:pt idx="1539">
                  <c:v>653.9</c:v>
                </c:pt>
                <c:pt idx="1540">
                  <c:v>654</c:v>
                </c:pt>
                <c:pt idx="1541">
                  <c:v>654.1</c:v>
                </c:pt>
                <c:pt idx="1542">
                  <c:v>654.20000000000005</c:v>
                </c:pt>
                <c:pt idx="1543">
                  <c:v>654.29999999999995</c:v>
                </c:pt>
                <c:pt idx="1544">
                  <c:v>654.4</c:v>
                </c:pt>
                <c:pt idx="1545">
                  <c:v>654.5</c:v>
                </c:pt>
                <c:pt idx="1546">
                  <c:v>654.6</c:v>
                </c:pt>
                <c:pt idx="1547">
                  <c:v>654.70000000000005</c:v>
                </c:pt>
                <c:pt idx="1548">
                  <c:v>654.79999999999995</c:v>
                </c:pt>
                <c:pt idx="1549">
                  <c:v>654.9</c:v>
                </c:pt>
                <c:pt idx="1550">
                  <c:v>655</c:v>
                </c:pt>
                <c:pt idx="1551">
                  <c:v>655.1</c:v>
                </c:pt>
                <c:pt idx="1552">
                  <c:v>655.20000000000005</c:v>
                </c:pt>
                <c:pt idx="1553">
                  <c:v>655.29999999999995</c:v>
                </c:pt>
                <c:pt idx="1554">
                  <c:v>655.4</c:v>
                </c:pt>
                <c:pt idx="1555">
                  <c:v>655.5</c:v>
                </c:pt>
                <c:pt idx="1556">
                  <c:v>655.6</c:v>
                </c:pt>
                <c:pt idx="1557">
                  <c:v>655.7</c:v>
                </c:pt>
                <c:pt idx="1558">
                  <c:v>655.8</c:v>
                </c:pt>
                <c:pt idx="1559">
                  <c:v>655.9</c:v>
                </c:pt>
                <c:pt idx="1560">
                  <c:v>656</c:v>
                </c:pt>
                <c:pt idx="1561">
                  <c:v>656.1</c:v>
                </c:pt>
                <c:pt idx="1562">
                  <c:v>656.2</c:v>
                </c:pt>
                <c:pt idx="1563">
                  <c:v>656.3</c:v>
                </c:pt>
                <c:pt idx="1564">
                  <c:v>656.4</c:v>
                </c:pt>
                <c:pt idx="1565">
                  <c:v>656.5</c:v>
                </c:pt>
                <c:pt idx="1566">
                  <c:v>656.6</c:v>
                </c:pt>
                <c:pt idx="1567">
                  <c:v>656.7</c:v>
                </c:pt>
                <c:pt idx="1568">
                  <c:v>656.8</c:v>
                </c:pt>
                <c:pt idx="1569">
                  <c:v>656.9</c:v>
                </c:pt>
                <c:pt idx="1570">
                  <c:v>657</c:v>
                </c:pt>
                <c:pt idx="1571">
                  <c:v>657.1</c:v>
                </c:pt>
                <c:pt idx="1572">
                  <c:v>657.2</c:v>
                </c:pt>
                <c:pt idx="1573">
                  <c:v>657.3</c:v>
                </c:pt>
                <c:pt idx="1574">
                  <c:v>657.4</c:v>
                </c:pt>
                <c:pt idx="1575">
                  <c:v>657.5</c:v>
                </c:pt>
                <c:pt idx="1576">
                  <c:v>657.6</c:v>
                </c:pt>
                <c:pt idx="1577">
                  <c:v>657.7</c:v>
                </c:pt>
                <c:pt idx="1578">
                  <c:v>657.8</c:v>
                </c:pt>
                <c:pt idx="1579">
                  <c:v>657.9</c:v>
                </c:pt>
                <c:pt idx="1580">
                  <c:v>658</c:v>
                </c:pt>
                <c:pt idx="1581">
                  <c:v>658.1</c:v>
                </c:pt>
                <c:pt idx="1582">
                  <c:v>658.2</c:v>
                </c:pt>
                <c:pt idx="1583">
                  <c:v>658.3</c:v>
                </c:pt>
                <c:pt idx="1584">
                  <c:v>658.4</c:v>
                </c:pt>
                <c:pt idx="1585">
                  <c:v>658.5</c:v>
                </c:pt>
                <c:pt idx="1586">
                  <c:v>658.6</c:v>
                </c:pt>
                <c:pt idx="1587">
                  <c:v>658.7</c:v>
                </c:pt>
                <c:pt idx="1588">
                  <c:v>658.8</c:v>
                </c:pt>
                <c:pt idx="1589">
                  <c:v>658.9</c:v>
                </c:pt>
                <c:pt idx="1590">
                  <c:v>659</c:v>
                </c:pt>
                <c:pt idx="1591">
                  <c:v>659.1</c:v>
                </c:pt>
                <c:pt idx="1592">
                  <c:v>659.2</c:v>
                </c:pt>
                <c:pt idx="1593">
                  <c:v>659.3</c:v>
                </c:pt>
                <c:pt idx="1594">
                  <c:v>659.4</c:v>
                </c:pt>
                <c:pt idx="1595">
                  <c:v>659.5</c:v>
                </c:pt>
                <c:pt idx="1596">
                  <c:v>659.6</c:v>
                </c:pt>
                <c:pt idx="1597">
                  <c:v>659.7</c:v>
                </c:pt>
                <c:pt idx="1598">
                  <c:v>659.8</c:v>
                </c:pt>
                <c:pt idx="1599">
                  <c:v>659.9</c:v>
                </c:pt>
                <c:pt idx="1600">
                  <c:v>660</c:v>
                </c:pt>
                <c:pt idx="1601">
                  <c:v>660.1</c:v>
                </c:pt>
                <c:pt idx="1602">
                  <c:v>660.2</c:v>
                </c:pt>
                <c:pt idx="1603">
                  <c:v>660.3</c:v>
                </c:pt>
                <c:pt idx="1604">
                  <c:v>660.4</c:v>
                </c:pt>
                <c:pt idx="1605">
                  <c:v>660.5</c:v>
                </c:pt>
                <c:pt idx="1606">
                  <c:v>660.6</c:v>
                </c:pt>
                <c:pt idx="1607">
                  <c:v>660.7</c:v>
                </c:pt>
                <c:pt idx="1608">
                  <c:v>660.8</c:v>
                </c:pt>
                <c:pt idx="1609">
                  <c:v>660.9</c:v>
                </c:pt>
                <c:pt idx="1610">
                  <c:v>661</c:v>
                </c:pt>
                <c:pt idx="1611">
                  <c:v>661.1</c:v>
                </c:pt>
                <c:pt idx="1612">
                  <c:v>661.2</c:v>
                </c:pt>
                <c:pt idx="1613">
                  <c:v>661.3</c:v>
                </c:pt>
                <c:pt idx="1614">
                  <c:v>661.4</c:v>
                </c:pt>
                <c:pt idx="1615">
                  <c:v>661.5</c:v>
                </c:pt>
                <c:pt idx="1616">
                  <c:v>661.6</c:v>
                </c:pt>
                <c:pt idx="1617">
                  <c:v>661.7</c:v>
                </c:pt>
                <c:pt idx="1618">
                  <c:v>661.8</c:v>
                </c:pt>
                <c:pt idx="1619">
                  <c:v>661.9</c:v>
                </c:pt>
                <c:pt idx="1620">
                  <c:v>662</c:v>
                </c:pt>
                <c:pt idx="1621">
                  <c:v>662.1</c:v>
                </c:pt>
                <c:pt idx="1622">
                  <c:v>662.2</c:v>
                </c:pt>
                <c:pt idx="1623">
                  <c:v>662.3</c:v>
                </c:pt>
                <c:pt idx="1624">
                  <c:v>662.4</c:v>
                </c:pt>
                <c:pt idx="1625">
                  <c:v>662.5</c:v>
                </c:pt>
                <c:pt idx="1626">
                  <c:v>662.6</c:v>
                </c:pt>
                <c:pt idx="1627">
                  <c:v>662.7</c:v>
                </c:pt>
                <c:pt idx="1628">
                  <c:v>662.8</c:v>
                </c:pt>
                <c:pt idx="1629">
                  <c:v>662.9</c:v>
                </c:pt>
                <c:pt idx="1630">
                  <c:v>663</c:v>
                </c:pt>
                <c:pt idx="1631">
                  <c:v>663.1</c:v>
                </c:pt>
                <c:pt idx="1632">
                  <c:v>663.2</c:v>
                </c:pt>
                <c:pt idx="1633">
                  <c:v>663.3</c:v>
                </c:pt>
                <c:pt idx="1634">
                  <c:v>663.4</c:v>
                </c:pt>
                <c:pt idx="1635">
                  <c:v>663.5</c:v>
                </c:pt>
                <c:pt idx="1636">
                  <c:v>663.6</c:v>
                </c:pt>
                <c:pt idx="1637">
                  <c:v>663.7</c:v>
                </c:pt>
                <c:pt idx="1638">
                  <c:v>663.8</c:v>
                </c:pt>
                <c:pt idx="1639">
                  <c:v>663.9</c:v>
                </c:pt>
                <c:pt idx="1640">
                  <c:v>664</c:v>
                </c:pt>
                <c:pt idx="1641">
                  <c:v>664.1</c:v>
                </c:pt>
                <c:pt idx="1642">
                  <c:v>664.2</c:v>
                </c:pt>
                <c:pt idx="1643">
                  <c:v>664.3</c:v>
                </c:pt>
                <c:pt idx="1644">
                  <c:v>664.4</c:v>
                </c:pt>
                <c:pt idx="1645">
                  <c:v>664.5</c:v>
                </c:pt>
                <c:pt idx="1646">
                  <c:v>664.6</c:v>
                </c:pt>
                <c:pt idx="1647">
                  <c:v>664.7</c:v>
                </c:pt>
                <c:pt idx="1648">
                  <c:v>664.8</c:v>
                </c:pt>
                <c:pt idx="1649">
                  <c:v>664.9</c:v>
                </c:pt>
                <c:pt idx="1650">
                  <c:v>665</c:v>
                </c:pt>
                <c:pt idx="1651">
                  <c:v>665.1</c:v>
                </c:pt>
                <c:pt idx="1652">
                  <c:v>665.2</c:v>
                </c:pt>
                <c:pt idx="1653">
                  <c:v>665.3</c:v>
                </c:pt>
                <c:pt idx="1654">
                  <c:v>665.4</c:v>
                </c:pt>
                <c:pt idx="1655">
                  <c:v>665.5</c:v>
                </c:pt>
                <c:pt idx="1656">
                  <c:v>665.6</c:v>
                </c:pt>
                <c:pt idx="1657">
                  <c:v>665.7</c:v>
                </c:pt>
                <c:pt idx="1658">
                  <c:v>665.8</c:v>
                </c:pt>
                <c:pt idx="1659">
                  <c:v>665.9</c:v>
                </c:pt>
                <c:pt idx="1660">
                  <c:v>666</c:v>
                </c:pt>
                <c:pt idx="1661">
                  <c:v>666.1</c:v>
                </c:pt>
                <c:pt idx="1662">
                  <c:v>666.2</c:v>
                </c:pt>
                <c:pt idx="1663">
                  <c:v>666.3</c:v>
                </c:pt>
                <c:pt idx="1664">
                  <c:v>666.4</c:v>
                </c:pt>
                <c:pt idx="1665">
                  <c:v>666.5</c:v>
                </c:pt>
                <c:pt idx="1666">
                  <c:v>666.6</c:v>
                </c:pt>
                <c:pt idx="1667">
                  <c:v>666.7</c:v>
                </c:pt>
                <c:pt idx="1668">
                  <c:v>666.8</c:v>
                </c:pt>
                <c:pt idx="1669">
                  <c:v>666.9</c:v>
                </c:pt>
                <c:pt idx="1670">
                  <c:v>667</c:v>
                </c:pt>
                <c:pt idx="1671">
                  <c:v>667.1</c:v>
                </c:pt>
                <c:pt idx="1672">
                  <c:v>667.2</c:v>
                </c:pt>
                <c:pt idx="1673">
                  <c:v>667.3</c:v>
                </c:pt>
                <c:pt idx="1674">
                  <c:v>667.4</c:v>
                </c:pt>
                <c:pt idx="1675">
                  <c:v>667.5</c:v>
                </c:pt>
                <c:pt idx="1676">
                  <c:v>667.6</c:v>
                </c:pt>
                <c:pt idx="1677">
                  <c:v>667.7</c:v>
                </c:pt>
                <c:pt idx="1678">
                  <c:v>667.8</c:v>
                </c:pt>
                <c:pt idx="1679">
                  <c:v>667.9</c:v>
                </c:pt>
                <c:pt idx="1680">
                  <c:v>668</c:v>
                </c:pt>
                <c:pt idx="1681">
                  <c:v>668.1</c:v>
                </c:pt>
                <c:pt idx="1682">
                  <c:v>668.2</c:v>
                </c:pt>
                <c:pt idx="1683">
                  <c:v>668.3</c:v>
                </c:pt>
                <c:pt idx="1684">
                  <c:v>668.4</c:v>
                </c:pt>
                <c:pt idx="1685">
                  <c:v>668.5</c:v>
                </c:pt>
                <c:pt idx="1686">
                  <c:v>668.6</c:v>
                </c:pt>
                <c:pt idx="1687">
                  <c:v>668.7</c:v>
                </c:pt>
                <c:pt idx="1688">
                  <c:v>668.8</c:v>
                </c:pt>
                <c:pt idx="1689">
                  <c:v>668.9</c:v>
                </c:pt>
                <c:pt idx="1690">
                  <c:v>669</c:v>
                </c:pt>
                <c:pt idx="1691">
                  <c:v>669.1</c:v>
                </c:pt>
                <c:pt idx="1692">
                  <c:v>669.2</c:v>
                </c:pt>
                <c:pt idx="1693">
                  <c:v>669.3</c:v>
                </c:pt>
                <c:pt idx="1694">
                  <c:v>669.4</c:v>
                </c:pt>
                <c:pt idx="1695">
                  <c:v>669.5</c:v>
                </c:pt>
                <c:pt idx="1696">
                  <c:v>669.6</c:v>
                </c:pt>
                <c:pt idx="1697">
                  <c:v>669.7</c:v>
                </c:pt>
                <c:pt idx="1698">
                  <c:v>669.8</c:v>
                </c:pt>
                <c:pt idx="1699">
                  <c:v>669.9</c:v>
                </c:pt>
                <c:pt idx="1700">
                  <c:v>670</c:v>
                </c:pt>
                <c:pt idx="1701">
                  <c:v>670.1</c:v>
                </c:pt>
                <c:pt idx="1702">
                  <c:v>670.2</c:v>
                </c:pt>
                <c:pt idx="1703">
                  <c:v>670.3</c:v>
                </c:pt>
                <c:pt idx="1704">
                  <c:v>670.4</c:v>
                </c:pt>
                <c:pt idx="1705">
                  <c:v>670.5</c:v>
                </c:pt>
                <c:pt idx="1706">
                  <c:v>670.6</c:v>
                </c:pt>
                <c:pt idx="1707">
                  <c:v>670.7</c:v>
                </c:pt>
                <c:pt idx="1708">
                  <c:v>670.8</c:v>
                </c:pt>
                <c:pt idx="1709">
                  <c:v>670.9</c:v>
                </c:pt>
                <c:pt idx="1710">
                  <c:v>671</c:v>
                </c:pt>
                <c:pt idx="1711">
                  <c:v>671.1</c:v>
                </c:pt>
                <c:pt idx="1712">
                  <c:v>671.2</c:v>
                </c:pt>
                <c:pt idx="1713">
                  <c:v>671.3</c:v>
                </c:pt>
                <c:pt idx="1714">
                  <c:v>671.4</c:v>
                </c:pt>
                <c:pt idx="1715">
                  <c:v>671.5</c:v>
                </c:pt>
                <c:pt idx="1716">
                  <c:v>671.6</c:v>
                </c:pt>
                <c:pt idx="1717">
                  <c:v>671.7</c:v>
                </c:pt>
                <c:pt idx="1718">
                  <c:v>671.8</c:v>
                </c:pt>
                <c:pt idx="1719">
                  <c:v>671.9</c:v>
                </c:pt>
                <c:pt idx="1720">
                  <c:v>672</c:v>
                </c:pt>
                <c:pt idx="1721">
                  <c:v>672.1</c:v>
                </c:pt>
                <c:pt idx="1722">
                  <c:v>672.2</c:v>
                </c:pt>
                <c:pt idx="1723">
                  <c:v>672.3</c:v>
                </c:pt>
                <c:pt idx="1724">
                  <c:v>672.4</c:v>
                </c:pt>
                <c:pt idx="1725">
                  <c:v>672.5</c:v>
                </c:pt>
                <c:pt idx="1726">
                  <c:v>672.6</c:v>
                </c:pt>
                <c:pt idx="1727">
                  <c:v>672.7</c:v>
                </c:pt>
                <c:pt idx="1728">
                  <c:v>672.8</c:v>
                </c:pt>
                <c:pt idx="1729">
                  <c:v>672.9</c:v>
                </c:pt>
                <c:pt idx="1730">
                  <c:v>673</c:v>
                </c:pt>
                <c:pt idx="1731">
                  <c:v>673.1</c:v>
                </c:pt>
                <c:pt idx="1732">
                  <c:v>673.2</c:v>
                </c:pt>
                <c:pt idx="1733">
                  <c:v>673.3</c:v>
                </c:pt>
                <c:pt idx="1734">
                  <c:v>673.4</c:v>
                </c:pt>
                <c:pt idx="1735">
                  <c:v>673.5</c:v>
                </c:pt>
                <c:pt idx="1736">
                  <c:v>673.6</c:v>
                </c:pt>
                <c:pt idx="1737">
                  <c:v>673.7</c:v>
                </c:pt>
                <c:pt idx="1738">
                  <c:v>673.8</c:v>
                </c:pt>
                <c:pt idx="1739">
                  <c:v>673.9</c:v>
                </c:pt>
                <c:pt idx="1740">
                  <c:v>674</c:v>
                </c:pt>
                <c:pt idx="1741">
                  <c:v>674.1</c:v>
                </c:pt>
                <c:pt idx="1742">
                  <c:v>674.2</c:v>
                </c:pt>
                <c:pt idx="1743">
                  <c:v>674.3</c:v>
                </c:pt>
                <c:pt idx="1744">
                  <c:v>674.4</c:v>
                </c:pt>
                <c:pt idx="1745">
                  <c:v>674.5</c:v>
                </c:pt>
                <c:pt idx="1746">
                  <c:v>674.6</c:v>
                </c:pt>
                <c:pt idx="1747">
                  <c:v>674.7</c:v>
                </c:pt>
                <c:pt idx="1748">
                  <c:v>674.8</c:v>
                </c:pt>
                <c:pt idx="1749">
                  <c:v>674.9</c:v>
                </c:pt>
                <c:pt idx="1750">
                  <c:v>675</c:v>
                </c:pt>
                <c:pt idx="1751">
                  <c:v>675.1</c:v>
                </c:pt>
                <c:pt idx="1752">
                  <c:v>675.2</c:v>
                </c:pt>
                <c:pt idx="1753">
                  <c:v>675.3</c:v>
                </c:pt>
                <c:pt idx="1754">
                  <c:v>675.4</c:v>
                </c:pt>
                <c:pt idx="1755">
                  <c:v>675.5</c:v>
                </c:pt>
                <c:pt idx="1756">
                  <c:v>675.6</c:v>
                </c:pt>
                <c:pt idx="1757">
                  <c:v>675.7</c:v>
                </c:pt>
                <c:pt idx="1758">
                  <c:v>675.8</c:v>
                </c:pt>
                <c:pt idx="1759">
                  <c:v>675.9</c:v>
                </c:pt>
                <c:pt idx="1760">
                  <c:v>676</c:v>
                </c:pt>
                <c:pt idx="1761">
                  <c:v>676.1</c:v>
                </c:pt>
                <c:pt idx="1762">
                  <c:v>676.2</c:v>
                </c:pt>
                <c:pt idx="1763">
                  <c:v>676.3</c:v>
                </c:pt>
                <c:pt idx="1764">
                  <c:v>676.4</c:v>
                </c:pt>
                <c:pt idx="1765">
                  <c:v>676.5</c:v>
                </c:pt>
                <c:pt idx="1766">
                  <c:v>676.6</c:v>
                </c:pt>
                <c:pt idx="1767">
                  <c:v>676.7</c:v>
                </c:pt>
                <c:pt idx="1768">
                  <c:v>676.8</c:v>
                </c:pt>
                <c:pt idx="1769">
                  <c:v>676.9</c:v>
                </c:pt>
                <c:pt idx="1770">
                  <c:v>677</c:v>
                </c:pt>
                <c:pt idx="1771">
                  <c:v>677.1</c:v>
                </c:pt>
                <c:pt idx="1772">
                  <c:v>677.2</c:v>
                </c:pt>
                <c:pt idx="1773">
                  <c:v>677.3</c:v>
                </c:pt>
                <c:pt idx="1774">
                  <c:v>677.4</c:v>
                </c:pt>
                <c:pt idx="1775">
                  <c:v>677.5</c:v>
                </c:pt>
                <c:pt idx="1776">
                  <c:v>677.6</c:v>
                </c:pt>
                <c:pt idx="1777">
                  <c:v>677.7</c:v>
                </c:pt>
                <c:pt idx="1778">
                  <c:v>677.8</c:v>
                </c:pt>
                <c:pt idx="1779">
                  <c:v>677.9</c:v>
                </c:pt>
                <c:pt idx="1780">
                  <c:v>678</c:v>
                </c:pt>
                <c:pt idx="1781">
                  <c:v>678.1</c:v>
                </c:pt>
                <c:pt idx="1782">
                  <c:v>678.2</c:v>
                </c:pt>
                <c:pt idx="1783">
                  <c:v>678.3</c:v>
                </c:pt>
                <c:pt idx="1784">
                  <c:v>678.4</c:v>
                </c:pt>
                <c:pt idx="1785">
                  <c:v>678.5</c:v>
                </c:pt>
                <c:pt idx="1786">
                  <c:v>678.6</c:v>
                </c:pt>
                <c:pt idx="1787">
                  <c:v>678.7</c:v>
                </c:pt>
                <c:pt idx="1788">
                  <c:v>678.8</c:v>
                </c:pt>
                <c:pt idx="1789">
                  <c:v>678.9</c:v>
                </c:pt>
                <c:pt idx="1790">
                  <c:v>679</c:v>
                </c:pt>
                <c:pt idx="1791">
                  <c:v>679.1</c:v>
                </c:pt>
                <c:pt idx="1792">
                  <c:v>679.2</c:v>
                </c:pt>
                <c:pt idx="1793">
                  <c:v>679.3</c:v>
                </c:pt>
                <c:pt idx="1794">
                  <c:v>679.4</c:v>
                </c:pt>
                <c:pt idx="1795">
                  <c:v>679.5</c:v>
                </c:pt>
                <c:pt idx="1796">
                  <c:v>679.6</c:v>
                </c:pt>
                <c:pt idx="1797">
                  <c:v>679.7</c:v>
                </c:pt>
                <c:pt idx="1798">
                  <c:v>679.8</c:v>
                </c:pt>
                <c:pt idx="1799">
                  <c:v>679.9</c:v>
                </c:pt>
                <c:pt idx="1800">
                  <c:v>680</c:v>
                </c:pt>
                <c:pt idx="1801">
                  <c:v>680.1</c:v>
                </c:pt>
                <c:pt idx="1802">
                  <c:v>680.2</c:v>
                </c:pt>
                <c:pt idx="1803">
                  <c:v>680.3</c:v>
                </c:pt>
                <c:pt idx="1804">
                  <c:v>680.4</c:v>
                </c:pt>
                <c:pt idx="1805">
                  <c:v>680.5</c:v>
                </c:pt>
                <c:pt idx="1806">
                  <c:v>680.6</c:v>
                </c:pt>
                <c:pt idx="1807">
                  <c:v>680.7</c:v>
                </c:pt>
                <c:pt idx="1808">
                  <c:v>680.8</c:v>
                </c:pt>
                <c:pt idx="1809">
                  <c:v>680.9</c:v>
                </c:pt>
                <c:pt idx="1810">
                  <c:v>681</c:v>
                </c:pt>
                <c:pt idx="1811">
                  <c:v>681.1</c:v>
                </c:pt>
                <c:pt idx="1812">
                  <c:v>681.2</c:v>
                </c:pt>
                <c:pt idx="1813">
                  <c:v>681.3</c:v>
                </c:pt>
                <c:pt idx="1814">
                  <c:v>681.4</c:v>
                </c:pt>
                <c:pt idx="1815">
                  <c:v>681.5</c:v>
                </c:pt>
                <c:pt idx="1816">
                  <c:v>681.6</c:v>
                </c:pt>
                <c:pt idx="1817">
                  <c:v>681.7</c:v>
                </c:pt>
                <c:pt idx="1818">
                  <c:v>681.8</c:v>
                </c:pt>
                <c:pt idx="1819">
                  <c:v>681.9</c:v>
                </c:pt>
                <c:pt idx="1820">
                  <c:v>682</c:v>
                </c:pt>
                <c:pt idx="1821">
                  <c:v>682.1</c:v>
                </c:pt>
                <c:pt idx="1822">
                  <c:v>682.2</c:v>
                </c:pt>
                <c:pt idx="1823">
                  <c:v>682.3</c:v>
                </c:pt>
                <c:pt idx="1824">
                  <c:v>682.4</c:v>
                </c:pt>
                <c:pt idx="1825">
                  <c:v>682.5</c:v>
                </c:pt>
                <c:pt idx="1826">
                  <c:v>682.6</c:v>
                </c:pt>
                <c:pt idx="1827">
                  <c:v>682.7</c:v>
                </c:pt>
                <c:pt idx="1828">
                  <c:v>682.8</c:v>
                </c:pt>
                <c:pt idx="1829">
                  <c:v>682.9</c:v>
                </c:pt>
                <c:pt idx="1830">
                  <c:v>683</c:v>
                </c:pt>
                <c:pt idx="1831">
                  <c:v>683.1</c:v>
                </c:pt>
                <c:pt idx="1832">
                  <c:v>683.2</c:v>
                </c:pt>
                <c:pt idx="1833">
                  <c:v>683.3</c:v>
                </c:pt>
                <c:pt idx="1834">
                  <c:v>683.4</c:v>
                </c:pt>
                <c:pt idx="1835">
                  <c:v>683.5</c:v>
                </c:pt>
                <c:pt idx="1836">
                  <c:v>683.6</c:v>
                </c:pt>
                <c:pt idx="1837">
                  <c:v>683.7</c:v>
                </c:pt>
                <c:pt idx="1838">
                  <c:v>683.8</c:v>
                </c:pt>
                <c:pt idx="1839">
                  <c:v>683.9</c:v>
                </c:pt>
                <c:pt idx="1840">
                  <c:v>684</c:v>
                </c:pt>
                <c:pt idx="1841">
                  <c:v>684.1</c:v>
                </c:pt>
                <c:pt idx="1842">
                  <c:v>684.2</c:v>
                </c:pt>
                <c:pt idx="1843">
                  <c:v>684.3</c:v>
                </c:pt>
                <c:pt idx="1844">
                  <c:v>684.4</c:v>
                </c:pt>
                <c:pt idx="1845">
                  <c:v>684.5</c:v>
                </c:pt>
                <c:pt idx="1846">
                  <c:v>684.6</c:v>
                </c:pt>
                <c:pt idx="1847">
                  <c:v>684.7</c:v>
                </c:pt>
                <c:pt idx="1848">
                  <c:v>684.8</c:v>
                </c:pt>
                <c:pt idx="1849">
                  <c:v>684.9</c:v>
                </c:pt>
                <c:pt idx="1850">
                  <c:v>685</c:v>
                </c:pt>
                <c:pt idx="1851">
                  <c:v>685.1</c:v>
                </c:pt>
                <c:pt idx="1852">
                  <c:v>685.2</c:v>
                </c:pt>
                <c:pt idx="1853">
                  <c:v>685.3</c:v>
                </c:pt>
                <c:pt idx="1854">
                  <c:v>685.4</c:v>
                </c:pt>
                <c:pt idx="1855">
                  <c:v>685.5</c:v>
                </c:pt>
                <c:pt idx="1856">
                  <c:v>685.6</c:v>
                </c:pt>
                <c:pt idx="1857">
                  <c:v>685.7</c:v>
                </c:pt>
                <c:pt idx="1858">
                  <c:v>685.8</c:v>
                </c:pt>
                <c:pt idx="1859">
                  <c:v>685.9</c:v>
                </c:pt>
                <c:pt idx="1860">
                  <c:v>686</c:v>
                </c:pt>
                <c:pt idx="1861">
                  <c:v>686.1</c:v>
                </c:pt>
                <c:pt idx="1862">
                  <c:v>686.2</c:v>
                </c:pt>
                <c:pt idx="1863">
                  <c:v>686.3</c:v>
                </c:pt>
                <c:pt idx="1864">
                  <c:v>686.4</c:v>
                </c:pt>
                <c:pt idx="1865">
                  <c:v>686.5</c:v>
                </c:pt>
                <c:pt idx="1866">
                  <c:v>686.6</c:v>
                </c:pt>
                <c:pt idx="1867">
                  <c:v>686.7</c:v>
                </c:pt>
                <c:pt idx="1868">
                  <c:v>686.8</c:v>
                </c:pt>
                <c:pt idx="1869">
                  <c:v>686.9</c:v>
                </c:pt>
                <c:pt idx="1870">
                  <c:v>687</c:v>
                </c:pt>
                <c:pt idx="1871">
                  <c:v>687.1</c:v>
                </c:pt>
                <c:pt idx="1872">
                  <c:v>687.2</c:v>
                </c:pt>
                <c:pt idx="1873">
                  <c:v>687.3</c:v>
                </c:pt>
                <c:pt idx="1874">
                  <c:v>687.4</c:v>
                </c:pt>
                <c:pt idx="1875">
                  <c:v>687.5</c:v>
                </c:pt>
                <c:pt idx="1876">
                  <c:v>687.6</c:v>
                </c:pt>
                <c:pt idx="1877">
                  <c:v>687.7</c:v>
                </c:pt>
                <c:pt idx="1878">
                  <c:v>687.8</c:v>
                </c:pt>
                <c:pt idx="1879">
                  <c:v>687.9</c:v>
                </c:pt>
                <c:pt idx="1880">
                  <c:v>688</c:v>
                </c:pt>
                <c:pt idx="1881">
                  <c:v>688.1</c:v>
                </c:pt>
                <c:pt idx="1882">
                  <c:v>688.2</c:v>
                </c:pt>
                <c:pt idx="1883">
                  <c:v>688.3</c:v>
                </c:pt>
                <c:pt idx="1884">
                  <c:v>688.4</c:v>
                </c:pt>
                <c:pt idx="1885">
                  <c:v>688.5</c:v>
                </c:pt>
                <c:pt idx="1886">
                  <c:v>688.6</c:v>
                </c:pt>
                <c:pt idx="1887">
                  <c:v>688.7</c:v>
                </c:pt>
                <c:pt idx="1888">
                  <c:v>688.8</c:v>
                </c:pt>
                <c:pt idx="1889">
                  <c:v>688.9</c:v>
                </c:pt>
                <c:pt idx="1890">
                  <c:v>689</c:v>
                </c:pt>
                <c:pt idx="1891">
                  <c:v>689.1</c:v>
                </c:pt>
                <c:pt idx="1892">
                  <c:v>689.2</c:v>
                </c:pt>
                <c:pt idx="1893">
                  <c:v>689.3</c:v>
                </c:pt>
                <c:pt idx="1894">
                  <c:v>689.4</c:v>
                </c:pt>
                <c:pt idx="1895">
                  <c:v>689.5</c:v>
                </c:pt>
                <c:pt idx="1896">
                  <c:v>689.6</c:v>
                </c:pt>
                <c:pt idx="1897">
                  <c:v>689.7</c:v>
                </c:pt>
                <c:pt idx="1898">
                  <c:v>689.8</c:v>
                </c:pt>
                <c:pt idx="1899">
                  <c:v>689.9</c:v>
                </c:pt>
                <c:pt idx="1900">
                  <c:v>690</c:v>
                </c:pt>
                <c:pt idx="1901">
                  <c:v>690.1</c:v>
                </c:pt>
                <c:pt idx="1902">
                  <c:v>690.2</c:v>
                </c:pt>
                <c:pt idx="1903">
                  <c:v>690.3</c:v>
                </c:pt>
                <c:pt idx="1904">
                  <c:v>690.4</c:v>
                </c:pt>
                <c:pt idx="1905">
                  <c:v>690.5</c:v>
                </c:pt>
                <c:pt idx="1906">
                  <c:v>690.6</c:v>
                </c:pt>
                <c:pt idx="1907">
                  <c:v>690.7</c:v>
                </c:pt>
                <c:pt idx="1908">
                  <c:v>690.8</c:v>
                </c:pt>
                <c:pt idx="1909">
                  <c:v>690.9</c:v>
                </c:pt>
                <c:pt idx="1910">
                  <c:v>691</c:v>
                </c:pt>
                <c:pt idx="1911">
                  <c:v>691.1</c:v>
                </c:pt>
                <c:pt idx="1912">
                  <c:v>691.2</c:v>
                </c:pt>
                <c:pt idx="1913">
                  <c:v>691.3</c:v>
                </c:pt>
                <c:pt idx="1914">
                  <c:v>691.4</c:v>
                </c:pt>
                <c:pt idx="1915">
                  <c:v>691.5</c:v>
                </c:pt>
                <c:pt idx="1916">
                  <c:v>691.6</c:v>
                </c:pt>
                <c:pt idx="1917">
                  <c:v>691.7</c:v>
                </c:pt>
                <c:pt idx="1918">
                  <c:v>691.8</c:v>
                </c:pt>
                <c:pt idx="1919">
                  <c:v>691.9</c:v>
                </c:pt>
                <c:pt idx="1920">
                  <c:v>692</c:v>
                </c:pt>
                <c:pt idx="1921">
                  <c:v>692.1</c:v>
                </c:pt>
                <c:pt idx="1922">
                  <c:v>692.2</c:v>
                </c:pt>
                <c:pt idx="1923">
                  <c:v>692.3</c:v>
                </c:pt>
                <c:pt idx="1924">
                  <c:v>692.4</c:v>
                </c:pt>
                <c:pt idx="1925">
                  <c:v>692.5</c:v>
                </c:pt>
                <c:pt idx="1926">
                  <c:v>692.6</c:v>
                </c:pt>
                <c:pt idx="1927">
                  <c:v>692.7</c:v>
                </c:pt>
                <c:pt idx="1928">
                  <c:v>692.8</c:v>
                </c:pt>
                <c:pt idx="1929">
                  <c:v>692.9</c:v>
                </c:pt>
                <c:pt idx="1930">
                  <c:v>693</c:v>
                </c:pt>
                <c:pt idx="1931">
                  <c:v>693.1</c:v>
                </c:pt>
                <c:pt idx="1932">
                  <c:v>693.2</c:v>
                </c:pt>
                <c:pt idx="1933">
                  <c:v>693.3</c:v>
                </c:pt>
                <c:pt idx="1934">
                  <c:v>693.4</c:v>
                </c:pt>
                <c:pt idx="1935">
                  <c:v>693.5</c:v>
                </c:pt>
                <c:pt idx="1936">
                  <c:v>693.6</c:v>
                </c:pt>
                <c:pt idx="1937">
                  <c:v>693.7</c:v>
                </c:pt>
                <c:pt idx="1938">
                  <c:v>693.8</c:v>
                </c:pt>
                <c:pt idx="1939">
                  <c:v>693.9</c:v>
                </c:pt>
                <c:pt idx="1940">
                  <c:v>694</c:v>
                </c:pt>
                <c:pt idx="1941">
                  <c:v>694.1</c:v>
                </c:pt>
                <c:pt idx="1942">
                  <c:v>694.2</c:v>
                </c:pt>
                <c:pt idx="1943">
                  <c:v>694.3</c:v>
                </c:pt>
                <c:pt idx="1944">
                  <c:v>694.4</c:v>
                </c:pt>
                <c:pt idx="1945">
                  <c:v>694.5</c:v>
                </c:pt>
                <c:pt idx="1946">
                  <c:v>694.6</c:v>
                </c:pt>
                <c:pt idx="1947">
                  <c:v>694.7</c:v>
                </c:pt>
                <c:pt idx="1948">
                  <c:v>694.8</c:v>
                </c:pt>
                <c:pt idx="1949">
                  <c:v>694.9</c:v>
                </c:pt>
                <c:pt idx="1950">
                  <c:v>695</c:v>
                </c:pt>
                <c:pt idx="1951">
                  <c:v>695.1</c:v>
                </c:pt>
                <c:pt idx="1952">
                  <c:v>695.2</c:v>
                </c:pt>
                <c:pt idx="1953">
                  <c:v>695.3</c:v>
                </c:pt>
                <c:pt idx="1954">
                  <c:v>695.4</c:v>
                </c:pt>
                <c:pt idx="1955">
                  <c:v>695.5</c:v>
                </c:pt>
                <c:pt idx="1956">
                  <c:v>695.6</c:v>
                </c:pt>
                <c:pt idx="1957">
                  <c:v>695.7</c:v>
                </c:pt>
                <c:pt idx="1958">
                  <c:v>695.8</c:v>
                </c:pt>
                <c:pt idx="1959">
                  <c:v>695.9</c:v>
                </c:pt>
                <c:pt idx="1960">
                  <c:v>696</c:v>
                </c:pt>
                <c:pt idx="1961">
                  <c:v>696.1</c:v>
                </c:pt>
                <c:pt idx="1962">
                  <c:v>696.2</c:v>
                </c:pt>
                <c:pt idx="1963">
                  <c:v>696.3</c:v>
                </c:pt>
                <c:pt idx="1964">
                  <c:v>696.4</c:v>
                </c:pt>
                <c:pt idx="1965">
                  <c:v>696.5</c:v>
                </c:pt>
                <c:pt idx="1966">
                  <c:v>696.6</c:v>
                </c:pt>
                <c:pt idx="1967">
                  <c:v>696.7</c:v>
                </c:pt>
                <c:pt idx="1968">
                  <c:v>696.8</c:v>
                </c:pt>
                <c:pt idx="1969">
                  <c:v>696.9</c:v>
                </c:pt>
                <c:pt idx="1970">
                  <c:v>697</c:v>
                </c:pt>
                <c:pt idx="1971">
                  <c:v>697.1</c:v>
                </c:pt>
                <c:pt idx="1972">
                  <c:v>697.2</c:v>
                </c:pt>
                <c:pt idx="1973">
                  <c:v>697.3</c:v>
                </c:pt>
                <c:pt idx="1974">
                  <c:v>697.4</c:v>
                </c:pt>
                <c:pt idx="1975">
                  <c:v>697.5</c:v>
                </c:pt>
                <c:pt idx="1976">
                  <c:v>697.6</c:v>
                </c:pt>
                <c:pt idx="1977">
                  <c:v>697.7</c:v>
                </c:pt>
                <c:pt idx="1978">
                  <c:v>697.8</c:v>
                </c:pt>
                <c:pt idx="1979">
                  <c:v>697.9</c:v>
                </c:pt>
                <c:pt idx="1980">
                  <c:v>698</c:v>
                </c:pt>
                <c:pt idx="1981">
                  <c:v>698.1</c:v>
                </c:pt>
                <c:pt idx="1982">
                  <c:v>698.2</c:v>
                </c:pt>
                <c:pt idx="1983">
                  <c:v>698.3</c:v>
                </c:pt>
                <c:pt idx="1984">
                  <c:v>698.4</c:v>
                </c:pt>
                <c:pt idx="1985">
                  <c:v>698.5</c:v>
                </c:pt>
                <c:pt idx="1986">
                  <c:v>698.6</c:v>
                </c:pt>
                <c:pt idx="1987">
                  <c:v>698.7</c:v>
                </c:pt>
                <c:pt idx="1988">
                  <c:v>698.8</c:v>
                </c:pt>
                <c:pt idx="1989">
                  <c:v>698.9</c:v>
                </c:pt>
                <c:pt idx="1990">
                  <c:v>699</c:v>
                </c:pt>
                <c:pt idx="1991">
                  <c:v>699.1</c:v>
                </c:pt>
                <c:pt idx="1992">
                  <c:v>699.2</c:v>
                </c:pt>
                <c:pt idx="1993">
                  <c:v>699.3</c:v>
                </c:pt>
                <c:pt idx="1994">
                  <c:v>699.4</c:v>
                </c:pt>
                <c:pt idx="1995">
                  <c:v>699.5</c:v>
                </c:pt>
                <c:pt idx="1996">
                  <c:v>699.6</c:v>
                </c:pt>
                <c:pt idx="1997">
                  <c:v>699.7</c:v>
                </c:pt>
                <c:pt idx="1998">
                  <c:v>699.8</c:v>
                </c:pt>
                <c:pt idx="1999">
                  <c:v>699.9</c:v>
                </c:pt>
                <c:pt idx="2000">
                  <c:v>700</c:v>
                </c:pt>
                <c:pt idx="2001">
                  <c:v>700.1</c:v>
                </c:pt>
                <c:pt idx="2002">
                  <c:v>700.2</c:v>
                </c:pt>
                <c:pt idx="2003">
                  <c:v>700.3</c:v>
                </c:pt>
                <c:pt idx="2004">
                  <c:v>700.4</c:v>
                </c:pt>
                <c:pt idx="2005">
                  <c:v>700.5</c:v>
                </c:pt>
                <c:pt idx="2006">
                  <c:v>700.6</c:v>
                </c:pt>
                <c:pt idx="2007">
                  <c:v>700.7</c:v>
                </c:pt>
                <c:pt idx="2008">
                  <c:v>700.8</c:v>
                </c:pt>
                <c:pt idx="2009">
                  <c:v>700.9</c:v>
                </c:pt>
                <c:pt idx="2010">
                  <c:v>701</c:v>
                </c:pt>
                <c:pt idx="2011">
                  <c:v>701.1</c:v>
                </c:pt>
                <c:pt idx="2012">
                  <c:v>701.2</c:v>
                </c:pt>
                <c:pt idx="2013">
                  <c:v>701.3</c:v>
                </c:pt>
                <c:pt idx="2014">
                  <c:v>701.4</c:v>
                </c:pt>
                <c:pt idx="2015">
                  <c:v>701.5</c:v>
                </c:pt>
                <c:pt idx="2016">
                  <c:v>701.6</c:v>
                </c:pt>
                <c:pt idx="2017">
                  <c:v>701.7</c:v>
                </c:pt>
                <c:pt idx="2018">
                  <c:v>701.8</c:v>
                </c:pt>
                <c:pt idx="2019">
                  <c:v>701.9</c:v>
                </c:pt>
                <c:pt idx="2020">
                  <c:v>702</c:v>
                </c:pt>
                <c:pt idx="2021">
                  <c:v>702.1</c:v>
                </c:pt>
                <c:pt idx="2022">
                  <c:v>702.2</c:v>
                </c:pt>
                <c:pt idx="2023">
                  <c:v>702.3</c:v>
                </c:pt>
                <c:pt idx="2024">
                  <c:v>702.4</c:v>
                </c:pt>
                <c:pt idx="2025">
                  <c:v>702.5</c:v>
                </c:pt>
                <c:pt idx="2026">
                  <c:v>702.6</c:v>
                </c:pt>
                <c:pt idx="2027">
                  <c:v>702.7</c:v>
                </c:pt>
                <c:pt idx="2028">
                  <c:v>702.8</c:v>
                </c:pt>
                <c:pt idx="2029">
                  <c:v>702.9</c:v>
                </c:pt>
                <c:pt idx="2030">
                  <c:v>703</c:v>
                </c:pt>
                <c:pt idx="2031">
                  <c:v>703.1</c:v>
                </c:pt>
                <c:pt idx="2032">
                  <c:v>703.2</c:v>
                </c:pt>
                <c:pt idx="2033">
                  <c:v>703.3</c:v>
                </c:pt>
                <c:pt idx="2034">
                  <c:v>703.4</c:v>
                </c:pt>
                <c:pt idx="2035">
                  <c:v>703.5</c:v>
                </c:pt>
                <c:pt idx="2036">
                  <c:v>703.6</c:v>
                </c:pt>
                <c:pt idx="2037">
                  <c:v>703.7</c:v>
                </c:pt>
                <c:pt idx="2038">
                  <c:v>703.8</c:v>
                </c:pt>
                <c:pt idx="2039">
                  <c:v>703.9</c:v>
                </c:pt>
                <c:pt idx="2040">
                  <c:v>704</c:v>
                </c:pt>
                <c:pt idx="2041">
                  <c:v>704.1</c:v>
                </c:pt>
                <c:pt idx="2042">
                  <c:v>704.2</c:v>
                </c:pt>
                <c:pt idx="2043">
                  <c:v>704.3</c:v>
                </c:pt>
                <c:pt idx="2044">
                  <c:v>704.4</c:v>
                </c:pt>
                <c:pt idx="2045">
                  <c:v>704.5</c:v>
                </c:pt>
                <c:pt idx="2046">
                  <c:v>704.6</c:v>
                </c:pt>
                <c:pt idx="2047">
                  <c:v>704.7</c:v>
                </c:pt>
                <c:pt idx="2048">
                  <c:v>704.8</c:v>
                </c:pt>
                <c:pt idx="2049">
                  <c:v>704.9</c:v>
                </c:pt>
                <c:pt idx="2050">
                  <c:v>705</c:v>
                </c:pt>
                <c:pt idx="2051">
                  <c:v>705.1</c:v>
                </c:pt>
                <c:pt idx="2052">
                  <c:v>705.2</c:v>
                </c:pt>
                <c:pt idx="2053">
                  <c:v>705.3</c:v>
                </c:pt>
                <c:pt idx="2054">
                  <c:v>705.4</c:v>
                </c:pt>
                <c:pt idx="2055">
                  <c:v>705.5</c:v>
                </c:pt>
                <c:pt idx="2056">
                  <c:v>705.6</c:v>
                </c:pt>
                <c:pt idx="2057">
                  <c:v>705.7</c:v>
                </c:pt>
                <c:pt idx="2058">
                  <c:v>705.8</c:v>
                </c:pt>
                <c:pt idx="2059">
                  <c:v>705.9</c:v>
                </c:pt>
                <c:pt idx="2060">
                  <c:v>706</c:v>
                </c:pt>
                <c:pt idx="2061">
                  <c:v>706.1</c:v>
                </c:pt>
                <c:pt idx="2062">
                  <c:v>706.2</c:v>
                </c:pt>
                <c:pt idx="2063">
                  <c:v>706.3</c:v>
                </c:pt>
                <c:pt idx="2064">
                  <c:v>706.4</c:v>
                </c:pt>
                <c:pt idx="2065">
                  <c:v>706.5</c:v>
                </c:pt>
                <c:pt idx="2066">
                  <c:v>706.6</c:v>
                </c:pt>
                <c:pt idx="2067">
                  <c:v>706.7</c:v>
                </c:pt>
                <c:pt idx="2068">
                  <c:v>706.8</c:v>
                </c:pt>
                <c:pt idx="2069">
                  <c:v>706.9</c:v>
                </c:pt>
                <c:pt idx="2070">
                  <c:v>707</c:v>
                </c:pt>
                <c:pt idx="2071">
                  <c:v>707.1</c:v>
                </c:pt>
                <c:pt idx="2072">
                  <c:v>707.2</c:v>
                </c:pt>
                <c:pt idx="2073">
                  <c:v>707.3</c:v>
                </c:pt>
                <c:pt idx="2074">
                  <c:v>707.4</c:v>
                </c:pt>
                <c:pt idx="2075">
                  <c:v>707.5</c:v>
                </c:pt>
                <c:pt idx="2076">
                  <c:v>707.6</c:v>
                </c:pt>
                <c:pt idx="2077">
                  <c:v>707.7</c:v>
                </c:pt>
                <c:pt idx="2078">
                  <c:v>707.8</c:v>
                </c:pt>
                <c:pt idx="2079">
                  <c:v>707.9</c:v>
                </c:pt>
                <c:pt idx="2080">
                  <c:v>708</c:v>
                </c:pt>
                <c:pt idx="2081">
                  <c:v>708.1</c:v>
                </c:pt>
                <c:pt idx="2082">
                  <c:v>708.2</c:v>
                </c:pt>
                <c:pt idx="2083">
                  <c:v>708.3</c:v>
                </c:pt>
                <c:pt idx="2084">
                  <c:v>708.4</c:v>
                </c:pt>
                <c:pt idx="2085">
                  <c:v>708.5</c:v>
                </c:pt>
                <c:pt idx="2086">
                  <c:v>708.6</c:v>
                </c:pt>
                <c:pt idx="2087">
                  <c:v>708.7</c:v>
                </c:pt>
                <c:pt idx="2088">
                  <c:v>708.8</c:v>
                </c:pt>
                <c:pt idx="2089">
                  <c:v>708.9</c:v>
                </c:pt>
                <c:pt idx="2090">
                  <c:v>709</c:v>
                </c:pt>
                <c:pt idx="2091">
                  <c:v>709.1</c:v>
                </c:pt>
                <c:pt idx="2092">
                  <c:v>709.2</c:v>
                </c:pt>
                <c:pt idx="2093">
                  <c:v>709.3</c:v>
                </c:pt>
                <c:pt idx="2094">
                  <c:v>709.4</c:v>
                </c:pt>
                <c:pt idx="2095">
                  <c:v>709.5</c:v>
                </c:pt>
                <c:pt idx="2096">
                  <c:v>709.6</c:v>
                </c:pt>
                <c:pt idx="2097">
                  <c:v>709.7</c:v>
                </c:pt>
                <c:pt idx="2098">
                  <c:v>709.8</c:v>
                </c:pt>
                <c:pt idx="2099">
                  <c:v>709.9</c:v>
                </c:pt>
                <c:pt idx="2100">
                  <c:v>710</c:v>
                </c:pt>
                <c:pt idx="2101">
                  <c:v>710.1</c:v>
                </c:pt>
                <c:pt idx="2102">
                  <c:v>710.2</c:v>
                </c:pt>
                <c:pt idx="2103">
                  <c:v>710.3</c:v>
                </c:pt>
                <c:pt idx="2104">
                  <c:v>710.4</c:v>
                </c:pt>
                <c:pt idx="2105">
                  <c:v>710.5</c:v>
                </c:pt>
                <c:pt idx="2106">
                  <c:v>710.6</c:v>
                </c:pt>
                <c:pt idx="2107">
                  <c:v>710.7</c:v>
                </c:pt>
                <c:pt idx="2108">
                  <c:v>710.8</c:v>
                </c:pt>
                <c:pt idx="2109">
                  <c:v>710.9</c:v>
                </c:pt>
                <c:pt idx="2110">
                  <c:v>711</c:v>
                </c:pt>
                <c:pt idx="2111">
                  <c:v>711.1</c:v>
                </c:pt>
                <c:pt idx="2112">
                  <c:v>711.2</c:v>
                </c:pt>
                <c:pt idx="2113">
                  <c:v>711.3</c:v>
                </c:pt>
                <c:pt idx="2114">
                  <c:v>711.4</c:v>
                </c:pt>
                <c:pt idx="2115">
                  <c:v>711.5</c:v>
                </c:pt>
                <c:pt idx="2116">
                  <c:v>711.6</c:v>
                </c:pt>
                <c:pt idx="2117">
                  <c:v>711.7</c:v>
                </c:pt>
                <c:pt idx="2118">
                  <c:v>711.8</c:v>
                </c:pt>
                <c:pt idx="2119">
                  <c:v>711.9</c:v>
                </c:pt>
                <c:pt idx="2120">
                  <c:v>712</c:v>
                </c:pt>
                <c:pt idx="2121">
                  <c:v>712.1</c:v>
                </c:pt>
                <c:pt idx="2122">
                  <c:v>712.2</c:v>
                </c:pt>
                <c:pt idx="2123">
                  <c:v>712.3</c:v>
                </c:pt>
                <c:pt idx="2124">
                  <c:v>712.4</c:v>
                </c:pt>
                <c:pt idx="2125">
                  <c:v>712.5</c:v>
                </c:pt>
                <c:pt idx="2126">
                  <c:v>712.6</c:v>
                </c:pt>
                <c:pt idx="2127">
                  <c:v>712.7</c:v>
                </c:pt>
                <c:pt idx="2128">
                  <c:v>712.8</c:v>
                </c:pt>
                <c:pt idx="2129">
                  <c:v>712.9</c:v>
                </c:pt>
                <c:pt idx="2130">
                  <c:v>713</c:v>
                </c:pt>
                <c:pt idx="2131">
                  <c:v>713.1</c:v>
                </c:pt>
                <c:pt idx="2132">
                  <c:v>713.2</c:v>
                </c:pt>
                <c:pt idx="2133">
                  <c:v>713.3</c:v>
                </c:pt>
                <c:pt idx="2134">
                  <c:v>713.4</c:v>
                </c:pt>
                <c:pt idx="2135">
                  <c:v>713.5</c:v>
                </c:pt>
                <c:pt idx="2136">
                  <c:v>713.6</c:v>
                </c:pt>
                <c:pt idx="2137">
                  <c:v>713.7</c:v>
                </c:pt>
                <c:pt idx="2138">
                  <c:v>713.8</c:v>
                </c:pt>
                <c:pt idx="2139">
                  <c:v>713.9</c:v>
                </c:pt>
                <c:pt idx="2140">
                  <c:v>714</c:v>
                </c:pt>
                <c:pt idx="2141">
                  <c:v>714.1</c:v>
                </c:pt>
                <c:pt idx="2142">
                  <c:v>714.2</c:v>
                </c:pt>
                <c:pt idx="2143">
                  <c:v>714.3</c:v>
                </c:pt>
                <c:pt idx="2144">
                  <c:v>714.4</c:v>
                </c:pt>
                <c:pt idx="2145">
                  <c:v>714.5</c:v>
                </c:pt>
                <c:pt idx="2146">
                  <c:v>714.6</c:v>
                </c:pt>
                <c:pt idx="2147">
                  <c:v>714.7</c:v>
                </c:pt>
                <c:pt idx="2148">
                  <c:v>714.8</c:v>
                </c:pt>
                <c:pt idx="2149">
                  <c:v>714.9</c:v>
                </c:pt>
                <c:pt idx="2150">
                  <c:v>715</c:v>
                </c:pt>
                <c:pt idx="2151">
                  <c:v>715.1</c:v>
                </c:pt>
                <c:pt idx="2152">
                  <c:v>715.2</c:v>
                </c:pt>
                <c:pt idx="2153">
                  <c:v>715.3</c:v>
                </c:pt>
                <c:pt idx="2154">
                  <c:v>715.4</c:v>
                </c:pt>
                <c:pt idx="2155">
                  <c:v>715.5</c:v>
                </c:pt>
                <c:pt idx="2156">
                  <c:v>715.6</c:v>
                </c:pt>
                <c:pt idx="2157">
                  <c:v>715.7</c:v>
                </c:pt>
                <c:pt idx="2158">
                  <c:v>715.8</c:v>
                </c:pt>
                <c:pt idx="2159">
                  <c:v>715.9</c:v>
                </c:pt>
                <c:pt idx="2160">
                  <c:v>716</c:v>
                </c:pt>
                <c:pt idx="2161">
                  <c:v>716.1</c:v>
                </c:pt>
                <c:pt idx="2162">
                  <c:v>716.2</c:v>
                </c:pt>
                <c:pt idx="2163">
                  <c:v>716.3</c:v>
                </c:pt>
                <c:pt idx="2164">
                  <c:v>716.4</c:v>
                </c:pt>
                <c:pt idx="2165">
                  <c:v>716.5</c:v>
                </c:pt>
                <c:pt idx="2166">
                  <c:v>716.6</c:v>
                </c:pt>
                <c:pt idx="2167">
                  <c:v>716.7</c:v>
                </c:pt>
                <c:pt idx="2168">
                  <c:v>716.8</c:v>
                </c:pt>
                <c:pt idx="2169">
                  <c:v>716.9</c:v>
                </c:pt>
                <c:pt idx="2170">
                  <c:v>717</c:v>
                </c:pt>
                <c:pt idx="2171">
                  <c:v>717.1</c:v>
                </c:pt>
                <c:pt idx="2172">
                  <c:v>717.2</c:v>
                </c:pt>
                <c:pt idx="2173">
                  <c:v>717.3</c:v>
                </c:pt>
                <c:pt idx="2174">
                  <c:v>717.4</c:v>
                </c:pt>
                <c:pt idx="2175">
                  <c:v>717.5</c:v>
                </c:pt>
                <c:pt idx="2176">
                  <c:v>717.6</c:v>
                </c:pt>
                <c:pt idx="2177">
                  <c:v>717.7</c:v>
                </c:pt>
                <c:pt idx="2178">
                  <c:v>717.8</c:v>
                </c:pt>
                <c:pt idx="2179">
                  <c:v>717.9</c:v>
                </c:pt>
                <c:pt idx="2180">
                  <c:v>718</c:v>
                </c:pt>
                <c:pt idx="2181">
                  <c:v>718.1</c:v>
                </c:pt>
                <c:pt idx="2182">
                  <c:v>718.2</c:v>
                </c:pt>
                <c:pt idx="2183">
                  <c:v>718.3</c:v>
                </c:pt>
                <c:pt idx="2184">
                  <c:v>718.4</c:v>
                </c:pt>
                <c:pt idx="2185">
                  <c:v>718.5</c:v>
                </c:pt>
                <c:pt idx="2186">
                  <c:v>718.6</c:v>
                </c:pt>
                <c:pt idx="2187">
                  <c:v>718.7</c:v>
                </c:pt>
                <c:pt idx="2188">
                  <c:v>718.8</c:v>
                </c:pt>
                <c:pt idx="2189">
                  <c:v>718.9</c:v>
                </c:pt>
                <c:pt idx="2190">
                  <c:v>719</c:v>
                </c:pt>
                <c:pt idx="2191">
                  <c:v>719.1</c:v>
                </c:pt>
                <c:pt idx="2192">
                  <c:v>719.2</c:v>
                </c:pt>
                <c:pt idx="2193">
                  <c:v>719.3</c:v>
                </c:pt>
                <c:pt idx="2194">
                  <c:v>719.4</c:v>
                </c:pt>
                <c:pt idx="2195">
                  <c:v>719.5</c:v>
                </c:pt>
                <c:pt idx="2196">
                  <c:v>719.6</c:v>
                </c:pt>
                <c:pt idx="2197">
                  <c:v>719.7</c:v>
                </c:pt>
                <c:pt idx="2198">
                  <c:v>719.8</c:v>
                </c:pt>
                <c:pt idx="2199">
                  <c:v>719.9</c:v>
                </c:pt>
                <c:pt idx="2200">
                  <c:v>720</c:v>
                </c:pt>
                <c:pt idx="2201">
                  <c:v>720.1</c:v>
                </c:pt>
                <c:pt idx="2202">
                  <c:v>720.2</c:v>
                </c:pt>
                <c:pt idx="2203">
                  <c:v>720.3</c:v>
                </c:pt>
                <c:pt idx="2204">
                  <c:v>720.4</c:v>
                </c:pt>
                <c:pt idx="2205">
                  <c:v>720.5</c:v>
                </c:pt>
                <c:pt idx="2206">
                  <c:v>720.6</c:v>
                </c:pt>
                <c:pt idx="2207">
                  <c:v>720.7</c:v>
                </c:pt>
                <c:pt idx="2208">
                  <c:v>720.8</c:v>
                </c:pt>
                <c:pt idx="2209">
                  <c:v>720.9</c:v>
                </c:pt>
                <c:pt idx="2210">
                  <c:v>721</c:v>
                </c:pt>
                <c:pt idx="2211">
                  <c:v>721.1</c:v>
                </c:pt>
                <c:pt idx="2212">
                  <c:v>721.2</c:v>
                </c:pt>
                <c:pt idx="2213">
                  <c:v>721.3</c:v>
                </c:pt>
                <c:pt idx="2214">
                  <c:v>721.4</c:v>
                </c:pt>
                <c:pt idx="2215">
                  <c:v>721.5</c:v>
                </c:pt>
                <c:pt idx="2216">
                  <c:v>721.6</c:v>
                </c:pt>
                <c:pt idx="2217">
                  <c:v>721.7</c:v>
                </c:pt>
                <c:pt idx="2218">
                  <c:v>721.8</c:v>
                </c:pt>
                <c:pt idx="2219">
                  <c:v>721.9</c:v>
                </c:pt>
                <c:pt idx="2220">
                  <c:v>722</c:v>
                </c:pt>
                <c:pt idx="2221">
                  <c:v>722.1</c:v>
                </c:pt>
                <c:pt idx="2222">
                  <c:v>722.2</c:v>
                </c:pt>
                <c:pt idx="2223">
                  <c:v>722.3</c:v>
                </c:pt>
                <c:pt idx="2224">
                  <c:v>722.4</c:v>
                </c:pt>
                <c:pt idx="2225">
                  <c:v>722.5</c:v>
                </c:pt>
                <c:pt idx="2226">
                  <c:v>722.6</c:v>
                </c:pt>
                <c:pt idx="2227">
                  <c:v>722.7</c:v>
                </c:pt>
                <c:pt idx="2228">
                  <c:v>722.8</c:v>
                </c:pt>
                <c:pt idx="2229">
                  <c:v>722.9</c:v>
                </c:pt>
                <c:pt idx="2230">
                  <c:v>723</c:v>
                </c:pt>
                <c:pt idx="2231">
                  <c:v>723.1</c:v>
                </c:pt>
                <c:pt idx="2232">
                  <c:v>723.2</c:v>
                </c:pt>
                <c:pt idx="2233">
                  <c:v>723.3</c:v>
                </c:pt>
                <c:pt idx="2234">
                  <c:v>723.4</c:v>
                </c:pt>
                <c:pt idx="2235">
                  <c:v>723.5</c:v>
                </c:pt>
                <c:pt idx="2236">
                  <c:v>723.6</c:v>
                </c:pt>
                <c:pt idx="2237">
                  <c:v>723.7</c:v>
                </c:pt>
                <c:pt idx="2238">
                  <c:v>723.8</c:v>
                </c:pt>
                <c:pt idx="2239">
                  <c:v>723.9</c:v>
                </c:pt>
                <c:pt idx="2240">
                  <c:v>724</c:v>
                </c:pt>
                <c:pt idx="2241">
                  <c:v>724.1</c:v>
                </c:pt>
                <c:pt idx="2242">
                  <c:v>724.2</c:v>
                </c:pt>
                <c:pt idx="2243">
                  <c:v>724.3</c:v>
                </c:pt>
                <c:pt idx="2244">
                  <c:v>724.4</c:v>
                </c:pt>
                <c:pt idx="2245">
                  <c:v>724.5</c:v>
                </c:pt>
                <c:pt idx="2246">
                  <c:v>724.6</c:v>
                </c:pt>
                <c:pt idx="2247">
                  <c:v>724.7</c:v>
                </c:pt>
                <c:pt idx="2248">
                  <c:v>724.8</c:v>
                </c:pt>
                <c:pt idx="2249">
                  <c:v>724.9</c:v>
                </c:pt>
                <c:pt idx="2250">
                  <c:v>725</c:v>
                </c:pt>
                <c:pt idx="2251">
                  <c:v>725.1</c:v>
                </c:pt>
                <c:pt idx="2252">
                  <c:v>725.2</c:v>
                </c:pt>
                <c:pt idx="2253">
                  <c:v>725.3</c:v>
                </c:pt>
                <c:pt idx="2254">
                  <c:v>725.4</c:v>
                </c:pt>
                <c:pt idx="2255">
                  <c:v>725.5</c:v>
                </c:pt>
                <c:pt idx="2256">
                  <c:v>725.6</c:v>
                </c:pt>
                <c:pt idx="2257">
                  <c:v>725.7</c:v>
                </c:pt>
                <c:pt idx="2258">
                  <c:v>725.8</c:v>
                </c:pt>
                <c:pt idx="2259">
                  <c:v>725.9</c:v>
                </c:pt>
                <c:pt idx="2260">
                  <c:v>726</c:v>
                </c:pt>
                <c:pt idx="2261">
                  <c:v>726.1</c:v>
                </c:pt>
                <c:pt idx="2262">
                  <c:v>726.2</c:v>
                </c:pt>
                <c:pt idx="2263">
                  <c:v>726.3</c:v>
                </c:pt>
                <c:pt idx="2264">
                  <c:v>726.4</c:v>
                </c:pt>
                <c:pt idx="2265">
                  <c:v>726.5</c:v>
                </c:pt>
                <c:pt idx="2266">
                  <c:v>726.6</c:v>
                </c:pt>
                <c:pt idx="2267">
                  <c:v>726.7</c:v>
                </c:pt>
                <c:pt idx="2268">
                  <c:v>726.8</c:v>
                </c:pt>
                <c:pt idx="2269">
                  <c:v>726.9</c:v>
                </c:pt>
                <c:pt idx="2270">
                  <c:v>727</c:v>
                </c:pt>
                <c:pt idx="2271">
                  <c:v>727.1</c:v>
                </c:pt>
                <c:pt idx="2272">
                  <c:v>727.2</c:v>
                </c:pt>
                <c:pt idx="2273">
                  <c:v>727.3</c:v>
                </c:pt>
                <c:pt idx="2274">
                  <c:v>727.4</c:v>
                </c:pt>
                <c:pt idx="2275">
                  <c:v>727.5</c:v>
                </c:pt>
                <c:pt idx="2276">
                  <c:v>727.6</c:v>
                </c:pt>
                <c:pt idx="2277">
                  <c:v>727.7</c:v>
                </c:pt>
                <c:pt idx="2278">
                  <c:v>727.8</c:v>
                </c:pt>
                <c:pt idx="2279">
                  <c:v>727.9</c:v>
                </c:pt>
                <c:pt idx="2280">
                  <c:v>728</c:v>
                </c:pt>
                <c:pt idx="2281">
                  <c:v>728.1</c:v>
                </c:pt>
                <c:pt idx="2282">
                  <c:v>728.2</c:v>
                </c:pt>
                <c:pt idx="2283">
                  <c:v>728.3</c:v>
                </c:pt>
                <c:pt idx="2284">
                  <c:v>728.4</c:v>
                </c:pt>
                <c:pt idx="2285">
                  <c:v>728.5</c:v>
                </c:pt>
                <c:pt idx="2286">
                  <c:v>728.6</c:v>
                </c:pt>
                <c:pt idx="2287">
                  <c:v>728.7</c:v>
                </c:pt>
                <c:pt idx="2288">
                  <c:v>728.8</c:v>
                </c:pt>
                <c:pt idx="2289">
                  <c:v>728.9</c:v>
                </c:pt>
                <c:pt idx="2290">
                  <c:v>729</c:v>
                </c:pt>
                <c:pt idx="2291">
                  <c:v>729.1</c:v>
                </c:pt>
                <c:pt idx="2292">
                  <c:v>729.2</c:v>
                </c:pt>
                <c:pt idx="2293">
                  <c:v>729.3</c:v>
                </c:pt>
                <c:pt idx="2294">
                  <c:v>729.4</c:v>
                </c:pt>
                <c:pt idx="2295">
                  <c:v>729.5</c:v>
                </c:pt>
                <c:pt idx="2296">
                  <c:v>729.6</c:v>
                </c:pt>
                <c:pt idx="2297">
                  <c:v>729.7</c:v>
                </c:pt>
                <c:pt idx="2298">
                  <c:v>729.8</c:v>
                </c:pt>
                <c:pt idx="2299">
                  <c:v>729.9</c:v>
                </c:pt>
                <c:pt idx="2300">
                  <c:v>730</c:v>
                </c:pt>
                <c:pt idx="2301">
                  <c:v>730.1</c:v>
                </c:pt>
                <c:pt idx="2302">
                  <c:v>730.2</c:v>
                </c:pt>
                <c:pt idx="2303">
                  <c:v>730.3</c:v>
                </c:pt>
                <c:pt idx="2304">
                  <c:v>730.4</c:v>
                </c:pt>
                <c:pt idx="2305">
                  <c:v>730.5</c:v>
                </c:pt>
                <c:pt idx="2306">
                  <c:v>730.6</c:v>
                </c:pt>
                <c:pt idx="2307">
                  <c:v>730.7</c:v>
                </c:pt>
                <c:pt idx="2308">
                  <c:v>730.8</c:v>
                </c:pt>
                <c:pt idx="2309">
                  <c:v>730.9</c:v>
                </c:pt>
                <c:pt idx="2310">
                  <c:v>731</c:v>
                </c:pt>
                <c:pt idx="2311">
                  <c:v>731.1</c:v>
                </c:pt>
                <c:pt idx="2312">
                  <c:v>731.2</c:v>
                </c:pt>
                <c:pt idx="2313">
                  <c:v>731.3</c:v>
                </c:pt>
                <c:pt idx="2314">
                  <c:v>731.4</c:v>
                </c:pt>
                <c:pt idx="2315">
                  <c:v>731.5</c:v>
                </c:pt>
                <c:pt idx="2316">
                  <c:v>731.6</c:v>
                </c:pt>
                <c:pt idx="2317">
                  <c:v>731.7</c:v>
                </c:pt>
                <c:pt idx="2318">
                  <c:v>731.8</c:v>
                </c:pt>
                <c:pt idx="2319">
                  <c:v>731.9</c:v>
                </c:pt>
                <c:pt idx="2320">
                  <c:v>732</c:v>
                </c:pt>
                <c:pt idx="2321">
                  <c:v>732.1</c:v>
                </c:pt>
                <c:pt idx="2322">
                  <c:v>732.2</c:v>
                </c:pt>
                <c:pt idx="2323">
                  <c:v>732.3</c:v>
                </c:pt>
                <c:pt idx="2324">
                  <c:v>732.4</c:v>
                </c:pt>
                <c:pt idx="2325">
                  <c:v>732.5</c:v>
                </c:pt>
                <c:pt idx="2326">
                  <c:v>732.6</c:v>
                </c:pt>
                <c:pt idx="2327">
                  <c:v>732.7</c:v>
                </c:pt>
                <c:pt idx="2328">
                  <c:v>732.8</c:v>
                </c:pt>
                <c:pt idx="2329">
                  <c:v>732.9</c:v>
                </c:pt>
                <c:pt idx="2330">
                  <c:v>733</c:v>
                </c:pt>
                <c:pt idx="2331">
                  <c:v>733.1</c:v>
                </c:pt>
                <c:pt idx="2332">
                  <c:v>733.2</c:v>
                </c:pt>
                <c:pt idx="2333">
                  <c:v>733.3</c:v>
                </c:pt>
                <c:pt idx="2334">
                  <c:v>733.4</c:v>
                </c:pt>
                <c:pt idx="2335">
                  <c:v>733.5</c:v>
                </c:pt>
                <c:pt idx="2336">
                  <c:v>733.6</c:v>
                </c:pt>
                <c:pt idx="2337">
                  <c:v>733.7</c:v>
                </c:pt>
                <c:pt idx="2338">
                  <c:v>733.8</c:v>
                </c:pt>
                <c:pt idx="2339">
                  <c:v>733.9</c:v>
                </c:pt>
                <c:pt idx="2340">
                  <c:v>734</c:v>
                </c:pt>
                <c:pt idx="2341">
                  <c:v>734.1</c:v>
                </c:pt>
                <c:pt idx="2342">
                  <c:v>734.2</c:v>
                </c:pt>
                <c:pt idx="2343">
                  <c:v>734.3</c:v>
                </c:pt>
                <c:pt idx="2344">
                  <c:v>734.4</c:v>
                </c:pt>
                <c:pt idx="2345">
                  <c:v>734.5</c:v>
                </c:pt>
                <c:pt idx="2346">
                  <c:v>734.6</c:v>
                </c:pt>
                <c:pt idx="2347">
                  <c:v>734.7</c:v>
                </c:pt>
                <c:pt idx="2348">
                  <c:v>734.8</c:v>
                </c:pt>
                <c:pt idx="2349">
                  <c:v>734.9</c:v>
                </c:pt>
                <c:pt idx="2350">
                  <c:v>735</c:v>
                </c:pt>
                <c:pt idx="2351">
                  <c:v>735.1</c:v>
                </c:pt>
                <c:pt idx="2352">
                  <c:v>735.2</c:v>
                </c:pt>
                <c:pt idx="2353">
                  <c:v>735.3</c:v>
                </c:pt>
                <c:pt idx="2354">
                  <c:v>735.4</c:v>
                </c:pt>
                <c:pt idx="2355">
                  <c:v>735.5</c:v>
                </c:pt>
                <c:pt idx="2356">
                  <c:v>735.6</c:v>
                </c:pt>
                <c:pt idx="2357">
                  <c:v>735.7</c:v>
                </c:pt>
                <c:pt idx="2358">
                  <c:v>735.8</c:v>
                </c:pt>
                <c:pt idx="2359">
                  <c:v>735.9</c:v>
                </c:pt>
                <c:pt idx="2360">
                  <c:v>736</c:v>
                </c:pt>
                <c:pt idx="2361">
                  <c:v>736.1</c:v>
                </c:pt>
                <c:pt idx="2362">
                  <c:v>736.2</c:v>
                </c:pt>
                <c:pt idx="2363">
                  <c:v>736.3</c:v>
                </c:pt>
                <c:pt idx="2364">
                  <c:v>736.4</c:v>
                </c:pt>
                <c:pt idx="2365">
                  <c:v>736.5</c:v>
                </c:pt>
                <c:pt idx="2366">
                  <c:v>736.6</c:v>
                </c:pt>
                <c:pt idx="2367">
                  <c:v>736.7</c:v>
                </c:pt>
                <c:pt idx="2368">
                  <c:v>736.8</c:v>
                </c:pt>
                <c:pt idx="2369">
                  <c:v>736.9</c:v>
                </c:pt>
                <c:pt idx="2370">
                  <c:v>737</c:v>
                </c:pt>
                <c:pt idx="2371">
                  <c:v>737.1</c:v>
                </c:pt>
                <c:pt idx="2372">
                  <c:v>737.2</c:v>
                </c:pt>
                <c:pt idx="2373">
                  <c:v>737.3</c:v>
                </c:pt>
                <c:pt idx="2374">
                  <c:v>737.4</c:v>
                </c:pt>
                <c:pt idx="2375">
                  <c:v>737.5</c:v>
                </c:pt>
                <c:pt idx="2376">
                  <c:v>737.6</c:v>
                </c:pt>
                <c:pt idx="2377">
                  <c:v>737.7</c:v>
                </c:pt>
                <c:pt idx="2378">
                  <c:v>737.8</c:v>
                </c:pt>
                <c:pt idx="2379">
                  <c:v>737.9</c:v>
                </c:pt>
                <c:pt idx="2380">
                  <c:v>738</c:v>
                </c:pt>
                <c:pt idx="2381">
                  <c:v>738.1</c:v>
                </c:pt>
                <c:pt idx="2382">
                  <c:v>738.2</c:v>
                </c:pt>
                <c:pt idx="2383">
                  <c:v>738.3</c:v>
                </c:pt>
                <c:pt idx="2384">
                  <c:v>738.4</c:v>
                </c:pt>
                <c:pt idx="2385">
                  <c:v>738.5</c:v>
                </c:pt>
                <c:pt idx="2386">
                  <c:v>738.6</c:v>
                </c:pt>
                <c:pt idx="2387">
                  <c:v>738.7</c:v>
                </c:pt>
                <c:pt idx="2388">
                  <c:v>738.8</c:v>
                </c:pt>
                <c:pt idx="2389">
                  <c:v>738.9</c:v>
                </c:pt>
                <c:pt idx="2390">
                  <c:v>739</c:v>
                </c:pt>
                <c:pt idx="2391">
                  <c:v>739.1</c:v>
                </c:pt>
                <c:pt idx="2392">
                  <c:v>739.2</c:v>
                </c:pt>
                <c:pt idx="2393">
                  <c:v>739.3</c:v>
                </c:pt>
                <c:pt idx="2394">
                  <c:v>739.4</c:v>
                </c:pt>
                <c:pt idx="2395">
                  <c:v>739.5</c:v>
                </c:pt>
                <c:pt idx="2396">
                  <c:v>739.6</c:v>
                </c:pt>
                <c:pt idx="2397">
                  <c:v>739.7</c:v>
                </c:pt>
                <c:pt idx="2398">
                  <c:v>739.8</c:v>
                </c:pt>
                <c:pt idx="2399">
                  <c:v>739.9</c:v>
                </c:pt>
                <c:pt idx="2400">
                  <c:v>740</c:v>
                </c:pt>
                <c:pt idx="2401">
                  <c:v>740.1</c:v>
                </c:pt>
                <c:pt idx="2402">
                  <c:v>740.2</c:v>
                </c:pt>
                <c:pt idx="2403">
                  <c:v>740.3</c:v>
                </c:pt>
                <c:pt idx="2404">
                  <c:v>740.4</c:v>
                </c:pt>
                <c:pt idx="2405">
                  <c:v>740.5</c:v>
                </c:pt>
                <c:pt idx="2406">
                  <c:v>740.6</c:v>
                </c:pt>
                <c:pt idx="2407">
                  <c:v>740.7</c:v>
                </c:pt>
                <c:pt idx="2408">
                  <c:v>740.8</c:v>
                </c:pt>
                <c:pt idx="2409">
                  <c:v>740.9</c:v>
                </c:pt>
                <c:pt idx="2410">
                  <c:v>741</c:v>
                </c:pt>
                <c:pt idx="2411">
                  <c:v>741.1</c:v>
                </c:pt>
                <c:pt idx="2412">
                  <c:v>741.2</c:v>
                </c:pt>
                <c:pt idx="2413">
                  <c:v>741.3</c:v>
                </c:pt>
                <c:pt idx="2414">
                  <c:v>741.4</c:v>
                </c:pt>
                <c:pt idx="2415">
                  <c:v>741.5</c:v>
                </c:pt>
                <c:pt idx="2416">
                  <c:v>741.6</c:v>
                </c:pt>
                <c:pt idx="2417">
                  <c:v>741.7</c:v>
                </c:pt>
                <c:pt idx="2418">
                  <c:v>741.8</c:v>
                </c:pt>
                <c:pt idx="2419">
                  <c:v>741.9</c:v>
                </c:pt>
                <c:pt idx="2420">
                  <c:v>742</c:v>
                </c:pt>
                <c:pt idx="2421">
                  <c:v>742.1</c:v>
                </c:pt>
                <c:pt idx="2422">
                  <c:v>742.2</c:v>
                </c:pt>
                <c:pt idx="2423">
                  <c:v>742.3</c:v>
                </c:pt>
                <c:pt idx="2424">
                  <c:v>742.4</c:v>
                </c:pt>
                <c:pt idx="2425">
                  <c:v>742.5</c:v>
                </c:pt>
                <c:pt idx="2426">
                  <c:v>742.6</c:v>
                </c:pt>
                <c:pt idx="2427">
                  <c:v>742.7</c:v>
                </c:pt>
                <c:pt idx="2428">
                  <c:v>742.8</c:v>
                </c:pt>
                <c:pt idx="2429">
                  <c:v>742.9</c:v>
                </c:pt>
                <c:pt idx="2430">
                  <c:v>743</c:v>
                </c:pt>
                <c:pt idx="2431">
                  <c:v>743.1</c:v>
                </c:pt>
                <c:pt idx="2432">
                  <c:v>743.2</c:v>
                </c:pt>
                <c:pt idx="2433">
                  <c:v>743.3</c:v>
                </c:pt>
                <c:pt idx="2434">
                  <c:v>743.4</c:v>
                </c:pt>
                <c:pt idx="2435">
                  <c:v>743.5</c:v>
                </c:pt>
                <c:pt idx="2436">
                  <c:v>743.6</c:v>
                </c:pt>
                <c:pt idx="2437">
                  <c:v>743.7</c:v>
                </c:pt>
                <c:pt idx="2438">
                  <c:v>743.8</c:v>
                </c:pt>
                <c:pt idx="2439">
                  <c:v>743.9</c:v>
                </c:pt>
                <c:pt idx="2440">
                  <c:v>744</c:v>
                </c:pt>
                <c:pt idx="2441">
                  <c:v>744.1</c:v>
                </c:pt>
                <c:pt idx="2442">
                  <c:v>744.2</c:v>
                </c:pt>
                <c:pt idx="2443">
                  <c:v>744.3</c:v>
                </c:pt>
                <c:pt idx="2444">
                  <c:v>744.4</c:v>
                </c:pt>
                <c:pt idx="2445">
                  <c:v>744.5</c:v>
                </c:pt>
                <c:pt idx="2446">
                  <c:v>744.6</c:v>
                </c:pt>
                <c:pt idx="2447">
                  <c:v>744.7</c:v>
                </c:pt>
                <c:pt idx="2448">
                  <c:v>744.8</c:v>
                </c:pt>
                <c:pt idx="2449">
                  <c:v>744.9</c:v>
                </c:pt>
                <c:pt idx="2450">
                  <c:v>745</c:v>
                </c:pt>
                <c:pt idx="2451">
                  <c:v>745.1</c:v>
                </c:pt>
                <c:pt idx="2452">
                  <c:v>745.2</c:v>
                </c:pt>
                <c:pt idx="2453">
                  <c:v>745.3</c:v>
                </c:pt>
                <c:pt idx="2454">
                  <c:v>745.4</c:v>
                </c:pt>
                <c:pt idx="2455">
                  <c:v>745.5</c:v>
                </c:pt>
                <c:pt idx="2456">
                  <c:v>745.6</c:v>
                </c:pt>
                <c:pt idx="2457">
                  <c:v>745.7</c:v>
                </c:pt>
                <c:pt idx="2458">
                  <c:v>745.8</c:v>
                </c:pt>
                <c:pt idx="2459">
                  <c:v>745.9</c:v>
                </c:pt>
                <c:pt idx="2460">
                  <c:v>746</c:v>
                </c:pt>
                <c:pt idx="2461">
                  <c:v>746.1</c:v>
                </c:pt>
                <c:pt idx="2462">
                  <c:v>746.2</c:v>
                </c:pt>
                <c:pt idx="2463">
                  <c:v>746.3</c:v>
                </c:pt>
                <c:pt idx="2464">
                  <c:v>746.4</c:v>
                </c:pt>
                <c:pt idx="2465">
                  <c:v>746.5</c:v>
                </c:pt>
                <c:pt idx="2466">
                  <c:v>746.6</c:v>
                </c:pt>
                <c:pt idx="2467">
                  <c:v>746.7</c:v>
                </c:pt>
                <c:pt idx="2468">
                  <c:v>746.8</c:v>
                </c:pt>
                <c:pt idx="2469">
                  <c:v>746.9</c:v>
                </c:pt>
                <c:pt idx="2470">
                  <c:v>747</c:v>
                </c:pt>
                <c:pt idx="2471">
                  <c:v>747.1</c:v>
                </c:pt>
                <c:pt idx="2472">
                  <c:v>747.2</c:v>
                </c:pt>
                <c:pt idx="2473">
                  <c:v>747.3</c:v>
                </c:pt>
                <c:pt idx="2474">
                  <c:v>747.4</c:v>
                </c:pt>
                <c:pt idx="2475">
                  <c:v>747.5</c:v>
                </c:pt>
                <c:pt idx="2476">
                  <c:v>747.6</c:v>
                </c:pt>
                <c:pt idx="2477">
                  <c:v>747.7</c:v>
                </c:pt>
                <c:pt idx="2478">
                  <c:v>747.8</c:v>
                </c:pt>
                <c:pt idx="2479">
                  <c:v>747.9</c:v>
                </c:pt>
                <c:pt idx="2480">
                  <c:v>748</c:v>
                </c:pt>
                <c:pt idx="2481">
                  <c:v>748.1</c:v>
                </c:pt>
                <c:pt idx="2482">
                  <c:v>748.2</c:v>
                </c:pt>
                <c:pt idx="2483">
                  <c:v>748.3</c:v>
                </c:pt>
                <c:pt idx="2484">
                  <c:v>748.4</c:v>
                </c:pt>
                <c:pt idx="2485">
                  <c:v>748.5</c:v>
                </c:pt>
                <c:pt idx="2486">
                  <c:v>748.6</c:v>
                </c:pt>
                <c:pt idx="2487">
                  <c:v>748.7</c:v>
                </c:pt>
                <c:pt idx="2488">
                  <c:v>748.8</c:v>
                </c:pt>
                <c:pt idx="2489">
                  <c:v>748.9</c:v>
                </c:pt>
                <c:pt idx="2490">
                  <c:v>749</c:v>
                </c:pt>
                <c:pt idx="2491">
                  <c:v>749.1</c:v>
                </c:pt>
                <c:pt idx="2492">
                  <c:v>749.2</c:v>
                </c:pt>
                <c:pt idx="2493">
                  <c:v>749.3</c:v>
                </c:pt>
                <c:pt idx="2494">
                  <c:v>749.4</c:v>
                </c:pt>
                <c:pt idx="2495">
                  <c:v>749.5</c:v>
                </c:pt>
                <c:pt idx="2496">
                  <c:v>749.6</c:v>
                </c:pt>
                <c:pt idx="2497">
                  <c:v>749.7</c:v>
                </c:pt>
                <c:pt idx="2498">
                  <c:v>749.8</c:v>
                </c:pt>
                <c:pt idx="2499">
                  <c:v>749.9</c:v>
                </c:pt>
                <c:pt idx="2500">
                  <c:v>750</c:v>
                </c:pt>
                <c:pt idx="2501">
                  <c:v>750.1</c:v>
                </c:pt>
                <c:pt idx="2502">
                  <c:v>750.2</c:v>
                </c:pt>
                <c:pt idx="2503">
                  <c:v>750.3</c:v>
                </c:pt>
                <c:pt idx="2504">
                  <c:v>750.4</c:v>
                </c:pt>
                <c:pt idx="2505">
                  <c:v>750.5</c:v>
                </c:pt>
                <c:pt idx="2506">
                  <c:v>750.6</c:v>
                </c:pt>
                <c:pt idx="2507">
                  <c:v>750.7</c:v>
                </c:pt>
                <c:pt idx="2508">
                  <c:v>750.8</c:v>
                </c:pt>
                <c:pt idx="2509">
                  <c:v>750.9</c:v>
                </c:pt>
                <c:pt idx="2510">
                  <c:v>751</c:v>
                </c:pt>
                <c:pt idx="2511">
                  <c:v>751.1</c:v>
                </c:pt>
                <c:pt idx="2512">
                  <c:v>751.2</c:v>
                </c:pt>
                <c:pt idx="2513">
                  <c:v>751.3</c:v>
                </c:pt>
                <c:pt idx="2514">
                  <c:v>751.4</c:v>
                </c:pt>
                <c:pt idx="2515">
                  <c:v>751.5</c:v>
                </c:pt>
                <c:pt idx="2516">
                  <c:v>751.6</c:v>
                </c:pt>
                <c:pt idx="2517">
                  <c:v>751.7</c:v>
                </c:pt>
                <c:pt idx="2518">
                  <c:v>751.8</c:v>
                </c:pt>
                <c:pt idx="2519">
                  <c:v>751.9</c:v>
                </c:pt>
                <c:pt idx="2520">
                  <c:v>752</c:v>
                </c:pt>
                <c:pt idx="2521">
                  <c:v>752.1</c:v>
                </c:pt>
                <c:pt idx="2522">
                  <c:v>752.2</c:v>
                </c:pt>
                <c:pt idx="2523">
                  <c:v>752.3</c:v>
                </c:pt>
                <c:pt idx="2524">
                  <c:v>752.4</c:v>
                </c:pt>
                <c:pt idx="2525">
                  <c:v>752.5</c:v>
                </c:pt>
                <c:pt idx="2526">
                  <c:v>752.6</c:v>
                </c:pt>
                <c:pt idx="2527">
                  <c:v>752.7</c:v>
                </c:pt>
                <c:pt idx="2528">
                  <c:v>752.8</c:v>
                </c:pt>
                <c:pt idx="2529">
                  <c:v>752.9</c:v>
                </c:pt>
                <c:pt idx="2530">
                  <c:v>753</c:v>
                </c:pt>
                <c:pt idx="2531">
                  <c:v>753.1</c:v>
                </c:pt>
                <c:pt idx="2532">
                  <c:v>753.2</c:v>
                </c:pt>
                <c:pt idx="2533">
                  <c:v>753.3</c:v>
                </c:pt>
                <c:pt idx="2534">
                  <c:v>753.4</c:v>
                </c:pt>
                <c:pt idx="2535">
                  <c:v>753.5</c:v>
                </c:pt>
                <c:pt idx="2536">
                  <c:v>753.6</c:v>
                </c:pt>
                <c:pt idx="2537">
                  <c:v>753.7</c:v>
                </c:pt>
                <c:pt idx="2538">
                  <c:v>753.8</c:v>
                </c:pt>
                <c:pt idx="2539">
                  <c:v>753.9</c:v>
                </c:pt>
                <c:pt idx="2540">
                  <c:v>754</c:v>
                </c:pt>
                <c:pt idx="2541">
                  <c:v>754.1</c:v>
                </c:pt>
                <c:pt idx="2542">
                  <c:v>754.2</c:v>
                </c:pt>
                <c:pt idx="2543">
                  <c:v>754.3</c:v>
                </c:pt>
                <c:pt idx="2544">
                  <c:v>754.4</c:v>
                </c:pt>
                <c:pt idx="2545">
                  <c:v>754.5</c:v>
                </c:pt>
                <c:pt idx="2546">
                  <c:v>754.6</c:v>
                </c:pt>
                <c:pt idx="2547">
                  <c:v>754.7</c:v>
                </c:pt>
                <c:pt idx="2548">
                  <c:v>754.8</c:v>
                </c:pt>
                <c:pt idx="2549">
                  <c:v>754.9</c:v>
                </c:pt>
                <c:pt idx="2550">
                  <c:v>755</c:v>
                </c:pt>
                <c:pt idx="2551">
                  <c:v>755.1</c:v>
                </c:pt>
                <c:pt idx="2552">
                  <c:v>755.2</c:v>
                </c:pt>
                <c:pt idx="2553">
                  <c:v>755.3</c:v>
                </c:pt>
                <c:pt idx="2554">
                  <c:v>755.4</c:v>
                </c:pt>
                <c:pt idx="2555">
                  <c:v>755.5</c:v>
                </c:pt>
                <c:pt idx="2556">
                  <c:v>755.6</c:v>
                </c:pt>
                <c:pt idx="2557">
                  <c:v>755.7</c:v>
                </c:pt>
                <c:pt idx="2558">
                  <c:v>755.8</c:v>
                </c:pt>
                <c:pt idx="2559">
                  <c:v>755.9</c:v>
                </c:pt>
                <c:pt idx="2560">
                  <c:v>756</c:v>
                </c:pt>
                <c:pt idx="2561">
                  <c:v>756.1</c:v>
                </c:pt>
                <c:pt idx="2562">
                  <c:v>756.2</c:v>
                </c:pt>
                <c:pt idx="2563">
                  <c:v>756.3</c:v>
                </c:pt>
                <c:pt idx="2564">
                  <c:v>756.4</c:v>
                </c:pt>
                <c:pt idx="2565">
                  <c:v>756.5</c:v>
                </c:pt>
                <c:pt idx="2566">
                  <c:v>756.6</c:v>
                </c:pt>
                <c:pt idx="2567">
                  <c:v>756.7</c:v>
                </c:pt>
                <c:pt idx="2568">
                  <c:v>756.8</c:v>
                </c:pt>
                <c:pt idx="2569">
                  <c:v>756.9</c:v>
                </c:pt>
                <c:pt idx="2570">
                  <c:v>757</c:v>
                </c:pt>
                <c:pt idx="2571">
                  <c:v>757.1</c:v>
                </c:pt>
                <c:pt idx="2572">
                  <c:v>757.2</c:v>
                </c:pt>
                <c:pt idx="2573">
                  <c:v>757.3</c:v>
                </c:pt>
                <c:pt idx="2574">
                  <c:v>757.4</c:v>
                </c:pt>
                <c:pt idx="2575">
                  <c:v>757.5</c:v>
                </c:pt>
                <c:pt idx="2576">
                  <c:v>757.6</c:v>
                </c:pt>
                <c:pt idx="2577">
                  <c:v>757.7</c:v>
                </c:pt>
                <c:pt idx="2578">
                  <c:v>757.8</c:v>
                </c:pt>
                <c:pt idx="2579">
                  <c:v>757.9</c:v>
                </c:pt>
                <c:pt idx="2580">
                  <c:v>758</c:v>
                </c:pt>
                <c:pt idx="2581">
                  <c:v>758.1</c:v>
                </c:pt>
                <c:pt idx="2582">
                  <c:v>758.2</c:v>
                </c:pt>
                <c:pt idx="2583">
                  <c:v>758.3</c:v>
                </c:pt>
                <c:pt idx="2584">
                  <c:v>758.4</c:v>
                </c:pt>
                <c:pt idx="2585">
                  <c:v>758.5</c:v>
                </c:pt>
                <c:pt idx="2586">
                  <c:v>758.6</c:v>
                </c:pt>
                <c:pt idx="2587">
                  <c:v>758.7</c:v>
                </c:pt>
                <c:pt idx="2588">
                  <c:v>758.8</c:v>
                </c:pt>
                <c:pt idx="2589">
                  <c:v>758.9</c:v>
                </c:pt>
                <c:pt idx="2590">
                  <c:v>759</c:v>
                </c:pt>
                <c:pt idx="2591">
                  <c:v>759.1</c:v>
                </c:pt>
                <c:pt idx="2592">
                  <c:v>759.2</c:v>
                </c:pt>
                <c:pt idx="2593">
                  <c:v>759.3</c:v>
                </c:pt>
                <c:pt idx="2594">
                  <c:v>759.4</c:v>
                </c:pt>
                <c:pt idx="2595">
                  <c:v>759.5</c:v>
                </c:pt>
                <c:pt idx="2596">
                  <c:v>759.6</c:v>
                </c:pt>
                <c:pt idx="2597">
                  <c:v>759.7</c:v>
                </c:pt>
                <c:pt idx="2598">
                  <c:v>759.8</c:v>
                </c:pt>
                <c:pt idx="2599">
                  <c:v>759.9</c:v>
                </c:pt>
                <c:pt idx="2600">
                  <c:v>760</c:v>
                </c:pt>
                <c:pt idx="2601">
                  <c:v>760.1</c:v>
                </c:pt>
                <c:pt idx="2602">
                  <c:v>760.2</c:v>
                </c:pt>
                <c:pt idx="2603">
                  <c:v>760.3</c:v>
                </c:pt>
                <c:pt idx="2604">
                  <c:v>760.4</c:v>
                </c:pt>
                <c:pt idx="2605">
                  <c:v>760.5</c:v>
                </c:pt>
                <c:pt idx="2606">
                  <c:v>760.6</c:v>
                </c:pt>
                <c:pt idx="2607">
                  <c:v>760.7</c:v>
                </c:pt>
                <c:pt idx="2608">
                  <c:v>760.8</c:v>
                </c:pt>
                <c:pt idx="2609">
                  <c:v>760.9</c:v>
                </c:pt>
                <c:pt idx="2610">
                  <c:v>761</c:v>
                </c:pt>
                <c:pt idx="2611">
                  <c:v>761.1</c:v>
                </c:pt>
                <c:pt idx="2612">
                  <c:v>761.2</c:v>
                </c:pt>
                <c:pt idx="2613">
                  <c:v>761.3</c:v>
                </c:pt>
                <c:pt idx="2614">
                  <c:v>761.4</c:v>
                </c:pt>
                <c:pt idx="2615">
                  <c:v>761.5</c:v>
                </c:pt>
                <c:pt idx="2616">
                  <c:v>761.6</c:v>
                </c:pt>
                <c:pt idx="2617">
                  <c:v>761.7</c:v>
                </c:pt>
                <c:pt idx="2618">
                  <c:v>761.8</c:v>
                </c:pt>
                <c:pt idx="2619">
                  <c:v>761.9</c:v>
                </c:pt>
                <c:pt idx="2620">
                  <c:v>762</c:v>
                </c:pt>
                <c:pt idx="2621">
                  <c:v>762.1</c:v>
                </c:pt>
                <c:pt idx="2622">
                  <c:v>762.2</c:v>
                </c:pt>
                <c:pt idx="2623">
                  <c:v>762.3</c:v>
                </c:pt>
                <c:pt idx="2624">
                  <c:v>762.4</c:v>
                </c:pt>
                <c:pt idx="2625">
                  <c:v>762.5</c:v>
                </c:pt>
                <c:pt idx="2626">
                  <c:v>762.6</c:v>
                </c:pt>
                <c:pt idx="2627">
                  <c:v>762.7</c:v>
                </c:pt>
                <c:pt idx="2628">
                  <c:v>762.8</c:v>
                </c:pt>
                <c:pt idx="2629">
                  <c:v>762.9</c:v>
                </c:pt>
                <c:pt idx="2630">
                  <c:v>763</c:v>
                </c:pt>
                <c:pt idx="2631">
                  <c:v>763.1</c:v>
                </c:pt>
                <c:pt idx="2632">
                  <c:v>763.2</c:v>
                </c:pt>
                <c:pt idx="2633">
                  <c:v>763.3</c:v>
                </c:pt>
                <c:pt idx="2634">
                  <c:v>763.4</c:v>
                </c:pt>
                <c:pt idx="2635">
                  <c:v>763.5</c:v>
                </c:pt>
                <c:pt idx="2636">
                  <c:v>763.6</c:v>
                </c:pt>
                <c:pt idx="2637">
                  <c:v>763.7</c:v>
                </c:pt>
                <c:pt idx="2638">
                  <c:v>763.8</c:v>
                </c:pt>
                <c:pt idx="2639">
                  <c:v>763.9</c:v>
                </c:pt>
                <c:pt idx="2640">
                  <c:v>764</c:v>
                </c:pt>
                <c:pt idx="2641">
                  <c:v>764.1</c:v>
                </c:pt>
                <c:pt idx="2642">
                  <c:v>764.2</c:v>
                </c:pt>
                <c:pt idx="2643">
                  <c:v>764.3</c:v>
                </c:pt>
                <c:pt idx="2644">
                  <c:v>764.4</c:v>
                </c:pt>
                <c:pt idx="2645">
                  <c:v>764.5</c:v>
                </c:pt>
                <c:pt idx="2646">
                  <c:v>764.6</c:v>
                </c:pt>
                <c:pt idx="2647">
                  <c:v>764.7</c:v>
                </c:pt>
                <c:pt idx="2648">
                  <c:v>764.8</c:v>
                </c:pt>
                <c:pt idx="2649">
                  <c:v>764.9</c:v>
                </c:pt>
                <c:pt idx="2650">
                  <c:v>765</c:v>
                </c:pt>
                <c:pt idx="2651">
                  <c:v>765.1</c:v>
                </c:pt>
                <c:pt idx="2652">
                  <c:v>765.2</c:v>
                </c:pt>
                <c:pt idx="2653">
                  <c:v>765.3</c:v>
                </c:pt>
                <c:pt idx="2654">
                  <c:v>765.4</c:v>
                </c:pt>
                <c:pt idx="2655">
                  <c:v>765.5</c:v>
                </c:pt>
                <c:pt idx="2656">
                  <c:v>765.6</c:v>
                </c:pt>
                <c:pt idx="2657">
                  <c:v>765.7</c:v>
                </c:pt>
                <c:pt idx="2658">
                  <c:v>765.8</c:v>
                </c:pt>
                <c:pt idx="2659">
                  <c:v>765.9</c:v>
                </c:pt>
                <c:pt idx="2660">
                  <c:v>766</c:v>
                </c:pt>
                <c:pt idx="2661">
                  <c:v>766.1</c:v>
                </c:pt>
                <c:pt idx="2662">
                  <c:v>766.2</c:v>
                </c:pt>
                <c:pt idx="2663">
                  <c:v>766.3</c:v>
                </c:pt>
                <c:pt idx="2664">
                  <c:v>766.4</c:v>
                </c:pt>
                <c:pt idx="2665">
                  <c:v>766.5</c:v>
                </c:pt>
                <c:pt idx="2666">
                  <c:v>766.6</c:v>
                </c:pt>
                <c:pt idx="2667">
                  <c:v>766.7</c:v>
                </c:pt>
                <c:pt idx="2668">
                  <c:v>766.8</c:v>
                </c:pt>
                <c:pt idx="2669">
                  <c:v>766.9</c:v>
                </c:pt>
                <c:pt idx="2670">
                  <c:v>767</c:v>
                </c:pt>
                <c:pt idx="2671">
                  <c:v>767.1</c:v>
                </c:pt>
                <c:pt idx="2672">
                  <c:v>767.2</c:v>
                </c:pt>
                <c:pt idx="2673">
                  <c:v>767.3</c:v>
                </c:pt>
                <c:pt idx="2674">
                  <c:v>767.4</c:v>
                </c:pt>
                <c:pt idx="2675">
                  <c:v>767.5</c:v>
                </c:pt>
                <c:pt idx="2676">
                  <c:v>767.6</c:v>
                </c:pt>
                <c:pt idx="2677">
                  <c:v>767.7</c:v>
                </c:pt>
                <c:pt idx="2678">
                  <c:v>767.8</c:v>
                </c:pt>
                <c:pt idx="2679">
                  <c:v>767.9</c:v>
                </c:pt>
                <c:pt idx="2680">
                  <c:v>768</c:v>
                </c:pt>
                <c:pt idx="2681">
                  <c:v>768.1</c:v>
                </c:pt>
                <c:pt idx="2682">
                  <c:v>768.2</c:v>
                </c:pt>
                <c:pt idx="2683">
                  <c:v>768.3</c:v>
                </c:pt>
                <c:pt idx="2684">
                  <c:v>768.4</c:v>
                </c:pt>
                <c:pt idx="2685">
                  <c:v>768.5</c:v>
                </c:pt>
                <c:pt idx="2686">
                  <c:v>768.6</c:v>
                </c:pt>
                <c:pt idx="2687">
                  <c:v>768.7</c:v>
                </c:pt>
                <c:pt idx="2688">
                  <c:v>768.8</c:v>
                </c:pt>
                <c:pt idx="2689">
                  <c:v>768.9</c:v>
                </c:pt>
                <c:pt idx="2690">
                  <c:v>769</c:v>
                </c:pt>
                <c:pt idx="2691">
                  <c:v>769.1</c:v>
                </c:pt>
                <c:pt idx="2692">
                  <c:v>769.2</c:v>
                </c:pt>
                <c:pt idx="2693">
                  <c:v>769.3</c:v>
                </c:pt>
                <c:pt idx="2694">
                  <c:v>769.4</c:v>
                </c:pt>
                <c:pt idx="2695">
                  <c:v>769.5</c:v>
                </c:pt>
                <c:pt idx="2696">
                  <c:v>769.6</c:v>
                </c:pt>
                <c:pt idx="2697">
                  <c:v>769.7</c:v>
                </c:pt>
                <c:pt idx="2698">
                  <c:v>769.8</c:v>
                </c:pt>
                <c:pt idx="2699">
                  <c:v>769.9</c:v>
                </c:pt>
                <c:pt idx="2700">
                  <c:v>770</c:v>
                </c:pt>
                <c:pt idx="2701">
                  <c:v>770.1</c:v>
                </c:pt>
                <c:pt idx="2702">
                  <c:v>770.2</c:v>
                </c:pt>
                <c:pt idx="2703">
                  <c:v>770.3</c:v>
                </c:pt>
                <c:pt idx="2704">
                  <c:v>770.4</c:v>
                </c:pt>
                <c:pt idx="2705">
                  <c:v>770.5</c:v>
                </c:pt>
                <c:pt idx="2706">
                  <c:v>770.6</c:v>
                </c:pt>
                <c:pt idx="2707">
                  <c:v>770.7</c:v>
                </c:pt>
                <c:pt idx="2708">
                  <c:v>770.8</c:v>
                </c:pt>
                <c:pt idx="2709">
                  <c:v>770.9</c:v>
                </c:pt>
                <c:pt idx="2710">
                  <c:v>771</c:v>
                </c:pt>
                <c:pt idx="2711">
                  <c:v>771.1</c:v>
                </c:pt>
                <c:pt idx="2712">
                  <c:v>771.2</c:v>
                </c:pt>
                <c:pt idx="2713">
                  <c:v>771.3</c:v>
                </c:pt>
                <c:pt idx="2714">
                  <c:v>771.4</c:v>
                </c:pt>
                <c:pt idx="2715">
                  <c:v>771.5</c:v>
                </c:pt>
                <c:pt idx="2716">
                  <c:v>771.6</c:v>
                </c:pt>
                <c:pt idx="2717">
                  <c:v>771.7</c:v>
                </c:pt>
                <c:pt idx="2718">
                  <c:v>771.8</c:v>
                </c:pt>
                <c:pt idx="2719">
                  <c:v>771.9</c:v>
                </c:pt>
                <c:pt idx="2720">
                  <c:v>772</c:v>
                </c:pt>
                <c:pt idx="2721">
                  <c:v>772.1</c:v>
                </c:pt>
                <c:pt idx="2722">
                  <c:v>772.2</c:v>
                </c:pt>
                <c:pt idx="2723">
                  <c:v>772.3</c:v>
                </c:pt>
                <c:pt idx="2724">
                  <c:v>772.4</c:v>
                </c:pt>
                <c:pt idx="2725">
                  <c:v>772.5</c:v>
                </c:pt>
                <c:pt idx="2726">
                  <c:v>772.6</c:v>
                </c:pt>
                <c:pt idx="2727">
                  <c:v>772.7</c:v>
                </c:pt>
                <c:pt idx="2728">
                  <c:v>772.8</c:v>
                </c:pt>
                <c:pt idx="2729">
                  <c:v>772.9</c:v>
                </c:pt>
                <c:pt idx="2730">
                  <c:v>773</c:v>
                </c:pt>
                <c:pt idx="2731">
                  <c:v>773.1</c:v>
                </c:pt>
                <c:pt idx="2732">
                  <c:v>773.2</c:v>
                </c:pt>
                <c:pt idx="2733">
                  <c:v>773.3</c:v>
                </c:pt>
                <c:pt idx="2734">
                  <c:v>773.4</c:v>
                </c:pt>
                <c:pt idx="2735">
                  <c:v>773.5</c:v>
                </c:pt>
                <c:pt idx="2736">
                  <c:v>773.6</c:v>
                </c:pt>
                <c:pt idx="2737">
                  <c:v>773.7</c:v>
                </c:pt>
                <c:pt idx="2738">
                  <c:v>773.8</c:v>
                </c:pt>
                <c:pt idx="2739">
                  <c:v>773.9</c:v>
                </c:pt>
                <c:pt idx="2740">
                  <c:v>774</c:v>
                </c:pt>
                <c:pt idx="2741">
                  <c:v>774.1</c:v>
                </c:pt>
                <c:pt idx="2742">
                  <c:v>774.2</c:v>
                </c:pt>
                <c:pt idx="2743">
                  <c:v>774.3</c:v>
                </c:pt>
                <c:pt idx="2744">
                  <c:v>774.4</c:v>
                </c:pt>
                <c:pt idx="2745">
                  <c:v>774.5</c:v>
                </c:pt>
                <c:pt idx="2746">
                  <c:v>774.6</c:v>
                </c:pt>
                <c:pt idx="2747">
                  <c:v>774.7</c:v>
                </c:pt>
                <c:pt idx="2748">
                  <c:v>774.8</c:v>
                </c:pt>
                <c:pt idx="2749">
                  <c:v>774.9</c:v>
                </c:pt>
                <c:pt idx="2750">
                  <c:v>775</c:v>
                </c:pt>
                <c:pt idx="2751">
                  <c:v>775.1</c:v>
                </c:pt>
                <c:pt idx="2752">
                  <c:v>775.2</c:v>
                </c:pt>
                <c:pt idx="2753">
                  <c:v>775.3</c:v>
                </c:pt>
                <c:pt idx="2754">
                  <c:v>775.4</c:v>
                </c:pt>
                <c:pt idx="2755">
                  <c:v>775.5</c:v>
                </c:pt>
                <c:pt idx="2756">
                  <c:v>775.6</c:v>
                </c:pt>
                <c:pt idx="2757">
                  <c:v>775.7</c:v>
                </c:pt>
                <c:pt idx="2758">
                  <c:v>775.8</c:v>
                </c:pt>
                <c:pt idx="2759">
                  <c:v>775.9</c:v>
                </c:pt>
                <c:pt idx="2760">
                  <c:v>776</c:v>
                </c:pt>
                <c:pt idx="2761">
                  <c:v>776.1</c:v>
                </c:pt>
                <c:pt idx="2762">
                  <c:v>776.2</c:v>
                </c:pt>
                <c:pt idx="2763">
                  <c:v>776.3</c:v>
                </c:pt>
                <c:pt idx="2764">
                  <c:v>776.4</c:v>
                </c:pt>
                <c:pt idx="2765">
                  <c:v>776.5</c:v>
                </c:pt>
                <c:pt idx="2766">
                  <c:v>776.6</c:v>
                </c:pt>
                <c:pt idx="2767">
                  <c:v>776.7</c:v>
                </c:pt>
                <c:pt idx="2768">
                  <c:v>776.8</c:v>
                </c:pt>
                <c:pt idx="2769">
                  <c:v>776.9</c:v>
                </c:pt>
                <c:pt idx="2770">
                  <c:v>777</c:v>
                </c:pt>
                <c:pt idx="2771">
                  <c:v>777.1</c:v>
                </c:pt>
                <c:pt idx="2772">
                  <c:v>777.2</c:v>
                </c:pt>
                <c:pt idx="2773">
                  <c:v>777.3</c:v>
                </c:pt>
                <c:pt idx="2774">
                  <c:v>777.4</c:v>
                </c:pt>
                <c:pt idx="2775">
                  <c:v>777.5</c:v>
                </c:pt>
                <c:pt idx="2776">
                  <c:v>777.6</c:v>
                </c:pt>
                <c:pt idx="2777">
                  <c:v>777.7</c:v>
                </c:pt>
                <c:pt idx="2778">
                  <c:v>777.8</c:v>
                </c:pt>
                <c:pt idx="2779">
                  <c:v>777.9</c:v>
                </c:pt>
                <c:pt idx="2780">
                  <c:v>778</c:v>
                </c:pt>
                <c:pt idx="2781">
                  <c:v>778.1</c:v>
                </c:pt>
                <c:pt idx="2782">
                  <c:v>778.2</c:v>
                </c:pt>
                <c:pt idx="2783">
                  <c:v>778.3</c:v>
                </c:pt>
                <c:pt idx="2784">
                  <c:v>778.4</c:v>
                </c:pt>
                <c:pt idx="2785">
                  <c:v>778.5</c:v>
                </c:pt>
                <c:pt idx="2786">
                  <c:v>778.6</c:v>
                </c:pt>
                <c:pt idx="2787">
                  <c:v>778.7</c:v>
                </c:pt>
                <c:pt idx="2788">
                  <c:v>778.8</c:v>
                </c:pt>
                <c:pt idx="2789">
                  <c:v>778.9</c:v>
                </c:pt>
                <c:pt idx="2790">
                  <c:v>779</c:v>
                </c:pt>
                <c:pt idx="2791">
                  <c:v>779.1</c:v>
                </c:pt>
                <c:pt idx="2792">
                  <c:v>779.2</c:v>
                </c:pt>
                <c:pt idx="2793">
                  <c:v>779.3</c:v>
                </c:pt>
                <c:pt idx="2794">
                  <c:v>779.4</c:v>
                </c:pt>
                <c:pt idx="2795">
                  <c:v>779.5</c:v>
                </c:pt>
                <c:pt idx="2796">
                  <c:v>779.6</c:v>
                </c:pt>
                <c:pt idx="2797">
                  <c:v>779.7</c:v>
                </c:pt>
                <c:pt idx="2798">
                  <c:v>779.8</c:v>
                </c:pt>
                <c:pt idx="2799">
                  <c:v>779.9</c:v>
                </c:pt>
                <c:pt idx="2800">
                  <c:v>780</c:v>
                </c:pt>
                <c:pt idx="2801">
                  <c:v>780.1</c:v>
                </c:pt>
                <c:pt idx="2802">
                  <c:v>780.2</c:v>
                </c:pt>
                <c:pt idx="2803">
                  <c:v>780.3</c:v>
                </c:pt>
                <c:pt idx="2804">
                  <c:v>780.4</c:v>
                </c:pt>
                <c:pt idx="2805">
                  <c:v>780.5</c:v>
                </c:pt>
                <c:pt idx="2806">
                  <c:v>780.6</c:v>
                </c:pt>
                <c:pt idx="2807">
                  <c:v>780.7</c:v>
                </c:pt>
                <c:pt idx="2808">
                  <c:v>780.8</c:v>
                </c:pt>
                <c:pt idx="2809">
                  <c:v>780.9</c:v>
                </c:pt>
                <c:pt idx="2810">
                  <c:v>781</c:v>
                </c:pt>
                <c:pt idx="2811">
                  <c:v>781.1</c:v>
                </c:pt>
                <c:pt idx="2812">
                  <c:v>781.2</c:v>
                </c:pt>
                <c:pt idx="2813">
                  <c:v>781.3</c:v>
                </c:pt>
                <c:pt idx="2814">
                  <c:v>781.4</c:v>
                </c:pt>
                <c:pt idx="2815">
                  <c:v>781.5</c:v>
                </c:pt>
                <c:pt idx="2816">
                  <c:v>781.6</c:v>
                </c:pt>
                <c:pt idx="2817">
                  <c:v>781.7</c:v>
                </c:pt>
                <c:pt idx="2818">
                  <c:v>781.8</c:v>
                </c:pt>
                <c:pt idx="2819">
                  <c:v>781.9</c:v>
                </c:pt>
                <c:pt idx="2820">
                  <c:v>782</c:v>
                </c:pt>
                <c:pt idx="2821">
                  <c:v>782.1</c:v>
                </c:pt>
                <c:pt idx="2822">
                  <c:v>782.2</c:v>
                </c:pt>
                <c:pt idx="2823">
                  <c:v>782.3</c:v>
                </c:pt>
                <c:pt idx="2824">
                  <c:v>782.4</c:v>
                </c:pt>
                <c:pt idx="2825">
                  <c:v>782.5</c:v>
                </c:pt>
                <c:pt idx="2826">
                  <c:v>782.6</c:v>
                </c:pt>
                <c:pt idx="2827">
                  <c:v>782.7</c:v>
                </c:pt>
                <c:pt idx="2828">
                  <c:v>782.8</c:v>
                </c:pt>
                <c:pt idx="2829">
                  <c:v>782.9</c:v>
                </c:pt>
                <c:pt idx="2830">
                  <c:v>783</c:v>
                </c:pt>
                <c:pt idx="2831">
                  <c:v>783.1</c:v>
                </c:pt>
                <c:pt idx="2832">
                  <c:v>783.2</c:v>
                </c:pt>
                <c:pt idx="2833">
                  <c:v>783.3</c:v>
                </c:pt>
                <c:pt idx="2834">
                  <c:v>783.4</c:v>
                </c:pt>
                <c:pt idx="2835">
                  <c:v>783.5</c:v>
                </c:pt>
                <c:pt idx="2836">
                  <c:v>783.6</c:v>
                </c:pt>
                <c:pt idx="2837">
                  <c:v>783.7</c:v>
                </c:pt>
                <c:pt idx="2838">
                  <c:v>783.8</c:v>
                </c:pt>
                <c:pt idx="2839">
                  <c:v>783.9</c:v>
                </c:pt>
                <c:pt idx="2840">
                  <c:v>784</c:v>
                </c:pt>
                <c:pt idx="2841">
                  <c:v>784.1</c:v>
                </c:pt>
                <c:pt idx="2842">
                  <c:v>784.2</c:v>
                </c:pt>
                <c:pt idx="2843">
                  <c:v>784.3</c:v>
                </c:pt>
                <c:pt idx="2844">
                  <c:v>784.4</c:v>
                </c:pt>
                <c:pt idx="2845">
                  <c:v>784.5</c:v>
                </c:pt>
                <c:pt idx="2846">
                  <c:v>784.6</c:v>
                </c:pt>
                <c:pt idx="2847">
                  <c:v>784.7</c:v>
                </c:pt>
                <c:pt idx="2848">
                  <c:v>784.8</c:v>
                </c:pt>
                <c:pt idx="2849">
                  <c:v>784.9</c:v>
                </c:pt>
                <c:pt idx="2850">
                  <c:v>785</c:v>
                </c:pt>
                <c:pt idx="2851">
                  <c:v>785.1</c:v>
                </c:pt>
                <c:pt idx="2852">
                  <c:v>785.2</c:v>
                </c:pt>
                <c:pt idx="2853">
                  <c:v>785.3</c:v>
                </c:pt>
                <c:pt idx="2854">
                  <c:v>785.4</c:v>
                </c:pt>
                <c:pt idx="2855">
                  <c:v>785.5</c:v>
                </c:pt>
                <c:pt idx="2856">
                  <c:v>785.6</c:v>
                </c:pt>
                <c:pt idx="2857">
                  <c:v>785.7</c:v>
                </c:pt>
                <c:pt idx="2858">
                  <c:v>785.8</c:v>
                </c:pt>
                <c:pt idx="2859">
                  <c:v>785.9</c:v>
                </c:pt>
                <c:pt idx="2860">
                  <c:v>786</c:v>
                </c:pt>
                <c:pt idx="2861">
                  <c:v>786.1</c:v>
                </c:pt>
                <c:pt idx="2862">
                  <c:v>786.2</c:v>
                </c:pt>
                <c:pt idx="2863">
                  <c:v>786.3</c:v>
                </c:pt>
                <c:pt idx="2864">
                  <c:v>786.4</c:v>
                </c:pt>
                <c:pt idx="2865">
                  <c:v>786.5</c:v>
                </c:pt>
                <c:pt idx="2866">
                  <c:v>786.6</c:v>
                </c:pt>
                <c:pt idx="2867">
                  <c:v>786.7</c:v>
                </c:pt>
                <c:pt idx="2868">
                  <c:v>786.8</c:v>
                </c:pt>
                <c:pt idx="2869">
                  <c:v>786.9</c:v>
                </c:pt>
                <c:pt idx="2870">
                  <c:v>787</c:v>
                </c:pt>
                <c:pt idx="2871">
                  <c:v>787.1</c:v>
                </c:pt>
                <c:pt idx="2872">
                  <c:v>787.2</c:v>
                </c:pt>
                <c:pt idx="2873">
                  <c:v>787.3</c:v>
                </c:pt>
                <c:pt idx="2874">
                  <c:v>787.4</c:v>
                </c:pt>
                <c:pt idx="2875">
                  <c:v>787.5</c:v>
                </c:pt>
                <c:pt idx="2876">
                  <c:v>787.6</c:v>
                </c:pt>
                <c:pt idx="2877">
                  <c:v>787.7</c:v>
                </c:pt>
                <c:pt idx="2878">
                  <c:v>787.8</c:v>
                </c:pt>
                <c:pt idx="2879">
                  <c:v>787.9</c:v>
                </c:pt>
                <c:pt idx="2880">
                  <c:v>788</c:v>
                </c:pt>
                <c:pt idx="2881">
                  <c:v>788.1</c:v>
                </c:pt>
                <c:pt idx="2882">
                  <c:v>788.2</c:v>
                </c:pt>
                <c:pt idx="2883">
                  <c:v>788.3</c:v>
                </c:pt>
                <c:pt idx="2884">
                  <c:v>788.4</c:v>
                </c:pt>
                <c:pt idx="2885">
                  <c:v>788.5</c:v>
                </c:pt>
                <c:pt idx="2886">
                  <c:v>788.6</c:v>
                </c:pt>
                <c:pt idx="2887">
                  <c:v>788.7</c:v>
                </c:pt>
                <c:pt idx="2888">
                  <c:v>788.8</c:v>
                </c:pt>
                <c:pt idx="2889">
                  <c:v>788.9</c:v>
                </c:pt>
                <c:pt idx="2890">
                  <c:v>789</c:v>
                </c:pt>
                <c:pt idx="2891">
                  <c:v>789.1</c:v>
                </c:pt>
                <c:pt idx="2892">
                  <c:v>789.2</c:v>
                </c:pt>
                <c:pt idx="2893">
                  <c:v>789.3</c:v>
                </c:pt>
                <c:pt idx="2894">
                  <c:v>789.4</c:v>
                </c:pt>
                <c:pt idx="2895">
                  <c:v>789.5</c:v>
                </c:pt>
                <c:pt idx="2896">
                  <c:v>789.6</c:v>
                </c:pt>
                <c:pt idx="2897">
                  <c:v>789.7</c:v>
                </c:pt>
                <c:pt idx="2898">
                  <c:v>789.8</c:v>
                </c:pt>
                <c:pt idx="2899">
                  <c:v>789.9</c:v>
                </c:pt>
                <c:pt idx="2900">
                  <c:v>790</c:v>
                </c:pt>
                <c:pt idx="2901">
                  <c:v>790.1</c:v>
                </c:pt>
                <c:pt idx="2902">
                  <c:v>790.2</c:v>
                </c:pt>
                <c:pt idx="2903">
                  <c:v>790.3</c:v>
                </c:pt>
                <c:pt idx="2904">
                  <c:v>790.4</c:v>
                </c:pt>
                <c:pt idx="2905">
                  <c:v>790.5</c:v>
                </c:pt>
                <c:pt idx="2906">
                  <c:v>790.6</c:v>
                </c:pt>
                <c:pt idx="2907">
                  <c:v>790.7</c:v>
                </c:pt>
                <c:pt idx="2908">
                  <c:v>790.8</c:v>
                </c:pt>
                <c:pt idx="2909">
                  <c:v>790.9</c:v>
                </c:pt>
                <c:pt idx="2910">
                  <c:v>791</c:v>
                </c:pt>
                <c:pt idx="2911">
                  <c:v>791.1</c:v>
                </c:pt>
                <c:pt idx="2912">
                  <c:v>791.2</c:v>
                </c:pt>
                <c:pt idx="2913">
                  <c:v>791.3</c:v>
                </c:pt>
                <c:pt idx="2914">
                  <c:v>791.4</c:v>
                </c:pt>
                <c:pt idx="2915">
                  <c:v>791.5</c:v>
                </c:pt>
                <c:pt idx="2916">
                  <c:v>791.6</c:v>
                </c:pt>
                <c:pt idx="2917">
                  <c:v>791.7</c:v>
                </c:pt>
                <c:pt idx="2918">
                  <c:v>791.8</c:v>
                </c:pt>
                <c:pt idx="2919">
                  <c:v>791.9</c:v>
                </c:pt>
                <c:pt idx="2920">
                  <c:v>792</c:v>
                </c:pt>
                <c:pt idx="2921">
                  <c:v>792.1</c:v>
                </c:pt>
                <c:pt idx="2922">
                  <c:v>792.2</c:v>
                </c:pt>
                <c:pt idx="2923">
                  <c:v>792.3</c:v>
                </c:pt>
                <c:pt idx="2924">
                  <c:v>792.4</c:v>
                </c:pt>
                <c:pt idx="2925">
                  <c:v>792.5</c:v>
                </c:pt>
                <c:pt idx="2926">
                  <c:v>792.6</c:v>
                </c:pt>
                <c:pt idx="2927">
                  <c:v>792.7</c:v>
                </c:pt>
                <c:pt idx="2928">
                  <c:v>792.8</c:v>
                </c:pt>
                <c:pt idx="2929">
                  <c:v>792.9</c:v>
                </c:pt>
                <c:pt idx="2930">
                  <c:v>793</c:v>
                </c:pt>
                <c:pt idx="2931">
                  <c:v>793.1</c:v>
                </c:pt>
                <c:pt idx="2932">
                  <c:v>793.2</c:v>
                </c:pt>
                <c:pt idx="2933">
                  <c:v>793.3</c:v>
                </c:pt>
                <c:pt idx="2934">
                  <c:v>793.4</c:v>
                </c:pt>
                <c:pt idx="2935">
                  <c:v>793.5</c:v>
                </c:pt>
                <c:pt idx="2936">
                  <c:v>793.6</c:v>
                </c:pt>
                <c:pt idx="2937">
                  <c:v>793.7</c:v>
                </c:pt>
                <c:pt idx="2938">
                  <c:v>793.8</c:v>
                </c:pt>
                <c:pt idx="2939">
                  <c:v>793.9</c:v>
                </c:pt>
                <c:pt idx="2940">
                  <c:v>794</c:v>
                </c:pt>
                <c:pt idx="2941">
                  <c:v>794.1</c:v>
                </c:pt>
                <c:pt idx="2942">
                  <c:v>794.2</c:v>
                </c:pt>
                <c:pt idx="2943">
                  <c:v>794.3</c:v>
                </c:pt>
                <c:pt idx="2944">
                  <c:v>794.4</c:v>
                </c:pt>
                <c:pt idx="2945">
                  <c:v>794.5</c:v>
                </c:pt>
                <c:pt idx="2946">
                  <c:v>794.6</c:v>
                </c:pt>
                <c:pt idx="2947">
                  <c:v>794.7</c:v>
                </c:pt>
                <c:pt idx="2948">
                  <c:v>794.8</c:v>
                </c:pt>
                <c:pt idx="2949">
                  <c:v>794.9</c:v>
                </c:pt>
                <c:pt idx="2950">
                  <c:v>795</c:v>
                </c:pt>
                <c:pt idx="2951">
                  <c:v>795.1</c:v>
                </c:pt>
                <c:pt idx="2952">
                  <c:v>795.2</c:v>
                </c:pt>
                <c:pt idx="2953">
                  <c:v>795.3</c:v>
                </c:pt>
                <c:pt idx="2954">
                  <c:v>795.4</c:v>
                </c:pt>
                <c:pt idx="2955">
                  <c:v>795.5</c:v>
                </c:pt>
                <c:pt idx="2956">
                  <c:v>795.6</c:v>
                </c:pt>
                <c:pt idx="2957">
                  <c:v>795.7</c:v>
                </c:pt>
                <c:pt idx="2958">
                  <c:v>795.8</c:v>
                </c:pt>
                <c:pt idx="2959">
                  <c:v>795.9</c:v>
                </c:pt>
                <c:pt idx="2960">
                  <c:v>796</c:v>
                </c:pt>
                <c:pt idx="2961">
                  <c:v>796.1</c:v>
                </c:pt>
                <c:pt idx="2962">
                  <c:v>796.2</c:v>
                </c:pt>
                <c:pt idx="2963">
                  <c:v>796.3</c:v>
                </c:pt>
                <c:pt idx="2964">
                  <c:v>796.4</c:v>
                </c:pt>
                <c:pt idx="2965">
                  <c:v>796.5</c:v>
                </c:pt>
                <c:pt idx="2966">
                  <c:v>796.6</c:v>
                </c:pt>
                <c:pt idx="2967">
                  <c:v>796.7</c:v>
                </c:pt>
                <c:pt idx="2968">
                  <c:v>796.8</c:v>
                </c:pt>
                <c:pt idx="2969">
                  <c:v>796.9</c:v>
                </c:pt>
                <c:pt idx="2970">
                  <c:v>797</c:v>
                </c:pt>
                <c:pt idx="2971">
                  <c:v>797.1</c:v>
                </c:pt>
                <c:pt idx="2972">
                  <c:v>797.2</c:v>
                </c:pt>
                <c:pt idx="2973">
                  <c:v>797.3</c:v>
                </c:pt>
                <c:pt idx="2974">
                  <c:v>797.4</c:v>
                </c:pt>
                <c:pt idx="2975">
                  <c:v>797.5</c:v>
                </c:pt>
                <c:pt idx="2976">
                  <c:v>797.6</c:v>
                </c:pt>
                <c:pt idx="2977">
                  <c:v>797.7</c:v>
                </c:pt>
                <c:pt idx="2978">
                  <c:v>797.8</c:v>
                </c:pt>
                <c:pt idx="2979">
                  <c:v>797.9</c:v>
                </c:pt>
                <c:pt idx="2980">
                  <c:v>798</c:v>
                </c:pt>
                <c:pt idx="2981">
                  <c:v>798.1</c:v>
                </c:pt>
                <c:pt idx="2982">
                  <c:v>798.2</c:v>
                </c:pt>
                <c:pt idx="2983">
                  <c:v>798.3</c:v>
                </c:pt>
                <c:pt idx="2984">
                  <c:v>798.4</c:v>
                </c:pt>
                <c:pt idx="2985">
                  <c:v>798.5</c:v>
                </c:pt>
                <c:pt idx="2986">
                  <c:v>798.6</c:v>
                </c:pt>
                <c:pt idx="2987">
                  <c:v>798.7</c:v>
                </c:pt>
                <c:pt idx="2988">
                  <c:v>798.8</c:v>
                </c:pt>
                <c:pt idx="2989">
                  <c:v>798.9</c:v>
                </c:pt>
                <c:pt idx="2990">
                  <c:v>799</c:v>
                </c:pt>
                <c:pt idx="2991">
                  <c:v>799.1</c:v>
                </c:pt>
                <c:pt idx="2992">
                  <c:v>799.2</c:v>
                </c:pt>
                <c:pt idx="2993">
                  <c:v>799.3</c:v>
                </c:pt>
                <c:pt idx="2994">
                  <c:v>799.4</c:v>
                </c:pt>
                <c:pt idx="2995">
                  <c:v>799.5</c:v>
                </c:pt>
                <c:pt idx="2996">
                  <c:v>799.6</c:v>
                </c:pt>
                <c:pt idx="2997">
                  <c:v>799.7</c:v>
                </c:pt>
                <c:pt idx="2998">
                  <c:v>799.8</c:v>
                </c:pt>
                <c:pt idx="2999">
                  <c:v>799.9</c:v>
                </c:pt>
                <c:pt idx="3000">
                  <c:v>800</c:v>
                </c:pt>
              </c:numCache>
            </c:numRef>
          </c:xVal>
          <c:yVal>
            <c:numRef>
              <c:f>Лист1!$D$1:$D$3001</c:f>
              <c:numCache>
                <c:formatCode>General</c:formatCode>
                <c:ptCount val="3001"/>
                <c:pt idx="0">
                  <c:v>0.14703624000000032</c:v>
                </c:pt>
                <c:pt idx="1">
                  <c:v>8.9919414000000031E-2</c:v>
                </c:pt>
                <c:pt idx="2">
                  <c:v>6.1613127000000024E-2</c:v>
                </c:pt>
                <c:pt idx="3">
                  <c:v>3.8627082000000007E-2</c:v>
                </c:pt>
                <c:pt idx="4">
                  <c:v>4.8478319999999957E-2</c:v>
                </c:pt>
                <c:pt idx="5">
                  <c:v>6.3105804000000001E-2</c:v>
                </c:pt>
                <c:pt idx="6">
                  <c:v>7.3337409000000034E-2</c:v>
                </c:pt>
                <c:pt idx="7">
                  <c:v>8.3091411000000018E-2</c:v>
                </c:pt>
                <c:pt idx="8">
                  <c:v>0.11811239999999998</c:v>
                </c:pt>
                <c:pt idx="9">
                  <c:v>0.15503823000000047</c:v>
                </c:pt>
                <c:pt idx="10">
                  <c:v>8.0419220999999999E-2</c:v>
                </c:pt>
                <c:pt idx="11">
                  <c:v>9.9377370000000229E-4</c:v>
                </c:pt>
                <c:pt idx="12">
                  <c:v>0.10248660000000002</c:v>
                </c:pt>
                <c:pt idx="13">
                  <c:v>0.20309661000000001</c:v>
                </c:pt>
                <c:pt idx="14">
                  <c:v>0.10695006000000001</c:v>
                </c:pt>
                <c:pt idx="15">
                  <c:v>1.8610956000000001E-2</c:v>
                </c:pt>
                <c:pt idx="16">
                  <c:v>9.7339679999999998E-2</c:v>
                </c:pt>
                <c:pt idx="17">
                  <c:v>0.16402230000000004</c:v>
                </c:pt>
                <c:pt idx="18">
                  <c:v>7.8326388000000011E-2</c:v>
                </c:pt>
                <c:pt idx="19">
                  <c:v>2.4369912000000039E-3</c:v>
                </c:pt>
                <c:pt idx="20">
                  <c:v>1.2887711999999999E-2</c:v>
                </c:pt>
                <c:pt idx="21">
                  <c:v>3.4966143000000005E-2</c:v>
                </c:pt>
                <c:pt idx="22">
                  <c:v>0.13457232000000002</c:v>
                </c:pt>
                <c:pt idx="23">
                  <c:v>0.21658364999999999</c:v>
                </c:pt>
                <c:pt idx="24">
                  <c:v>0.20543886000000025</c:v>
                </c:pt>
                <c:pt idx="25">
                  <c:v>0.20043720000000029</c:v>
                </c:pt>
                <c:pt idx="26">
                  <c:v>0.22203009000000004</c:v>
                </c:pt>
                <c:pt idx="27">
                  <c:v>0.23096871000000024</c:v>
                </c:pt>
                <c:pt idx="28">
                  <c:v>0.19405169999999997</c:v>
                </c:pt>
                <c:pt idx="29">
                  <c:v>0.16975107000000003</c:v>
                </c:pt>
                <c:pt idx="30">
                  <c:v>0.18438200999999999</c:v>
                </c:pt>
                <c:pt idx="31">
                  <c:v>0.18548829000000047</c:v>
                </c:pt>
                <c:pt idx="32">
                  <c:v>0.15065261999999988</c:v>
                </c:pt>
                <c:pt idx="33">
                  <c:v>0.11603565000000014</c:v>
                </c:pt>
                <c:pt idx="34">
                  <c:v>8.189663400000001E-2</c:v>
                </c:pt>
                <c:pt idx="35">
                  <c:v>6.7805262000000019E-2</c:v>
                </c:pt>
                <c:pt idx="36">
                  <c:v>9.4274010000000047E-2</c:v>
                </c:pt>
                <c:pt idx="37">
                  <c:v>0.12725667000000002</c:v>
                </c:pt>
                <c:pt idx="38">
                  <c:v>0.17183565000000001</c:v>
                </c:pt>
                <c:pt idx="39">
                  <c:v>0.17913276</c:v>
                </c:pt>
                <c:pt idx="40">
                  <c:v>0.12758823000000022</c:v>
                </c:pt>
                <c:pt idx="41">
                  <c:v>0.11288502000000002</c:v>
                </c:pt>
                <c:pt idx="42">
                  <c:v>0.14980193999999999</c:v>
                </c:pt>
                <c:pt idx="43">
                  <c:v>0.15231258000000025</c:v>
                </c:pt>
                <c:pt idx="44">
                  <c:v>0.11190311999999998</c:v>
                </c:pt>
                <c:pt idx="45">
                  <c:v>0.11241306000000001</c:v>
                </c:pt>
                <c:pt idx="46">
                  <c:v>0.15839622000000028</c:v>
                </c:pt>
                <c:pt idx="47">
                  <c:v>0.18337634999999999</c:v>
                </c:pt>
                <c:pt idx="48">
                  <c:v>0.18755667000000001</c:v>
                </c:pt>
                <c:pt idx="49">
                  <c:v>0.17398485000000022</c:v>
                </c:pt>
                <c:pt idx="50">
                  <c:v>0.14472981000000001</c:v>
                </c:pt>
                <c:pt idx="51">
                  <c:v>0.10533392999999999</c:v>
                </c:pt>
                <c:pt idx="52">
                  <c:v>5.79687840000001E-2</c:v>
                </c:pt>
                <c:pt idx="53">
                  <c:v>8.4750381000000166E-2</c:v>
                </c:pt>
                <c:pt idx="54">
                  <c:v>0.16346016000000022</c:v>
                </c:pt>
                <c:pt idx="55">
                  <c:v>0.20953449000000038</c:v>
                </c:pt>
                <c:pt idx="56">
                  <c:v>0.23530671000000003</c:v>
                </c:pt>
                <c:pt idx="57">
                  <c:v>0.26827011000000001</c:v>
                </c:pt>
                <c:pt idx="58">
                  <c:v>0.30519594</c:v>
                </c:pt>
                <c:pt idx="59">
                  <c:v>0.27076509000000004</c:v>
                </c:pt>
                <c:pt idx="60">
                  <c:v>0.20179035000000028</c:v>
                </c:pt>
                <c:pt idx="61">
                  <c:v>0.17736246000000025</c:v>
                </c:pt>
                <c:pt idx="62">
                  <c:v>0.17178867</c:v>
                </c:pt>
                <c:pt idx="63">
                  <c:v>0.18404154000000025</c:v>
                </c:pt>
                <c:pt idx="64">
                  <c:v>0.20284830000000029</c:v>
                </c:pt>
                <c:pt idx="65">
                  <c:v>0.18408347999999999</c:v>
                </c:pt>
                <c:pt idx="66">
                  <c:v>0.15343542000000038</c:v>
                </c:pt>
                <c:pt idx="67">
                  <c:v>0.11014857000000002</c:v>
                </c:pt>
                <c:pt idx="68">
                  <c:v>6.3479969999999997E-2</c:v>
                </c:pt>
                <c:pt idx="69">
                  <c:v>0.11070819000000001</c:v>
                </c:pt>
                <c:pt idx="70">
                  <c:v>0.17896977000000028</c:v>
                </c:pt>
                <c:pt idx="71">
                  <c:v>0.15888438000000044</c:v>
                </c:pt>
                <c:pt idx="72">
                  <c:v>0.12266397000000021</c:v>
                </c:pt>
                <c:pt idx="73">
                  <c:v>0.18447174000000022</c:v>
                </c:pt>
                <c:pt idx="74">
                  <c:v>0.26041365</c:v>
                </c:pt>
                <c:pt idx="75">
                  <c:v>0.18919332000000022</c:v>
                </c:pt>
                <c:pt idx="76">
                  <c:v>0.10210401000000002</c:v>
                </c:pt>
                <c:pt idx="77">
                  <c:v>0.15062841000000021</c:v>
                </c:pt>
                <c:pt idx="78">
                  <c:v>0.20915244000000022</c:v>
                </c:pt>
                <c:pt idx="79">
                  <c:v>0.23222034000000022</c:v>
                </c:pt>
                <c:pt idx="80">
                  <c:v>0.25381323</c:v>
                </c:pt>
                <c:pt idx="81">
                  <c:v>0.17555463000000004</c:v>
                </c:pt>
                <c:pt idx="82">
                  <c:v>9.8469270000000025E-2</c:v>
                </c:pt>
                <c:pt idx="83">
                  <c:v>0.15490314000000044</c:v>
                </c:pt>
                <c:pt idx="84">
                  <c:v>0.20616345000000025</c:v>
                </c:pt>
                <c:pt idx="85">
                  <c:v>0.14972958000000025</c:v>
                </c:pt>
                <c:pt idx="86">
                  <c:v>0.10341045</c:v>
                </c:pt>
                <c:pt idx="87">
                  <c:v>0.18281681999999999</c:v>
                </c:pt>
                <c:pt idx="88">
                  <c:v>0.24401772000000024</c:v>
                </c:pt>
                <c:pt idx="89">
                  <c:v>0.14650110000000025</c:v>
                </c:pt>
                <c:pt idx="90">
                  <c:v>6.5925513000000019E-2</c:v>
                </c:pt>
                <c:pt idx="91">
                  <c:v>9.7270110000000007E-2</c:v>
                </c:pt>
                <c:pt idx="92">
                  <c:v>0.1227049200000002</c:v>
                </c:pt>
                <c:pt idx="93">
                  <c:v>0.11713248000000002</c:v>
                </c:pt>
                <c:pt idx="94">
                  <c:v>0.11077155000000002</c:v>
                </c:pt>
                <c:pt idx="95">
                  <c:v>0.10101753000000001</c:v>
                </c:pt>
                <c:pt idx="96">
                  <c:v>0.11261043000000003</c:v>
                </c:pt>
                <c:pt idx="97">
                  <c:v>0.20109311999999999</c:v>
                </c:pt>
                <c:pt idx="98">
                  <c:v>0.24500916000000025</c:v>
                </c:pt>
                <c:pt idx="99">
                  <c:v>0.15234606000000028</c:v>
                </c:pt>
                <c:pt idx="100">
                  <c:v>0.10102140000000009</c:v>
                </c:pt>
                <c:pt idx="101">
                  <c:v>0.15883479000000025</c:v>
                </c:pt>
                <c:pt idx="102">
                  <c:v>0.19194849000000047</c:v>
                </c:pt>
                <c:pt idx="103">
                  <c:v>0.16826589000000028</c:v>
                </c:pt>
                <c:pt idx="104">
                  <c:v>0.16422759000000003</c:v>
                </c:pt>
                <c:pt idx="105">
                  <c:v>0.19975149000000028</c:v>
                </c:pt>
                <c:pt idx="106">
                  <c:v>0.19334592000000003</c:v>
                </c:pt>
                <c:pt idx="107">
                  <c:v>0.11254653000000002</c:v>
                </c:pt>
                <c:pt idx="108">
                  <c:v>7.9155873000000015E-2</c:v>
                </c:pt>
                <c:pt idx="109">
                  <c:v>0.1202620500000002</c:v>
                </c:pt>
                <c:pt idx="110">
                  <c:v>0.13343607000000021</c:v>
                </c:pt>
                <c:pt idx="111">
                  <c:v>0.10765764000000012</c:v>
                </c:pt>
                <c:pt idx="112">
                  <c:v>0.13347918000000025</c:v>
                </c:pt>
                <c:pt idx="113">
                  <c:v>0.22335534000000001</c:v>
                </c:pt>
                <c:pt idx="114">
                  <c:v>0.24540507000000022</c:v>
                </c:pt>
                <c:pt idx="115">
                  <c:v>0.19246752000000003</c:v>
                </c:pt>
                <c:pt idx="116">
                  <c:v>0.13811445000000025</c:v>
                </c:pt>
                <c:pt idx="117">
                  <c:v>8.2390671000000013E-2</c:v>
                </c:pt>
                <c:pt idx="118">
                  <c:v>0.11968748999999998</c:v>
                </c:pt>
                <c:pt idx="119">
                  <c:v>0.23879700000000029</c:v>
                </c:pt>
                <c:pt idx="120">
                  <c:v>0.25208190000000008</c:v>
                </c:pt>
                <c:pt idx="121">
                  <c:v>0.18242721000000028</c:v>
                </c:pt>
                <c:pt idx="122">
                  <c:v>0.17761320000000025</c:v>
                </c:pt>
                <c:pt idx="123">
                  <c:v>0.21802266000000001</c:v>
                </c:pt>
                <c:pt idx="124">
                  <c:v>0.19430270999999988</c:v>
                </c:pt>
                <c:pt idx="125">
                  <c:v>0.13090167</c:v>
                </c:pt>
                <c:pt idx="126">
                  <c:v>0.16387641000000003</c:v>
                </c:pt>
                <c:pt idx="127">
                  <c:v>0.24957225000000025</c:v>
                </c:pt>
                <c:pt idx="128">
                  <c:v>0.22850487000000005</c:v>
                </c:pt>
                <c:pt idx="129">
                  <c:v>0.15604659000000029</c:v>
                </c:pt>
                <c:pt idx="130">
                  <c:v>0.12870243000000028</c:v>
                </c:pt>
                <c:pt idx="131">
                  <c:v>0.12034386000000001</c:v>
                </c:pt>
                <c:pt idx="132">
                  <c:v>0.15024303000000047</c:v>
                </c:pt>
                <c:pt idx="133">
                  <c:v>0.19412549999999998</c:v>
                </c:pt>
                <c:pt idx="134">
                  <c:v>0.22052583000000003</c:v>
                </c:pt>
                <c:pt idx="135">
                  <c:v>0.24142230000000028</c:v>
                </c:pt>
                <c:pt idx="136">
                  <c:v>0.22272165000000005</c:v>
                </c:pt>
                <c:pt idx="137">
                  <c:v>0.19346670000000021</c:v>
                </c:pt>
                <c:pt idx="138">
                  <c:v>0.21321540000000047</c:v>
                </c:pt>
                <c:pt idx="139">
                  <c:v>0.24387083999999998</c:v>
                </c:pt>
                <c:pt idx="140">
                  <c:v>0.22851765000000004</c:v>
                </c:pt>
                <c:pt idx="141">
                  <c:v>0.20482938000000028</c:v>
                </c:pt>
                <c:pt idx="142">
                  <c:v>0.20248658999999999</c:v>
                </c:pt>
                <c:pt idx="143">
                  <c:v>0.20318327999999997</c:v>
                </c:pt>
                <c:pt idx="144">
                  <c:v>0.18121212000000028</c:v>
                </c:pt>
                <c:pt idx="145">
                  <c:v>0.15683300999999999</c:v>
                </c:pt>
                <c:pt idx="146">
                  <c:v>0.17921970000000031</c:v>
                </c:pt>
                <c:pt idx="147">
                  <c:v>0.20499191999999999</c:v>
                </c:pt>
                <c:pt idx="148">
                  <c:v>0.19662299999999988</c:v>
                </c:pt>
                <c:pt idx="149">
                  <c:v>0.18687132000000001</c:v>
                </c:pt>
                <c:pt idx="150">
                  <c:v>0.24262038000000022</c:v>
                </c:pt>
                <c:pt idx="151">
                  <c:v>0.29761371000000031</c:v>
                </c:pt>
                <c:pt idx="152">
                  <c:v>0.27602082000000044</c:v>
                </c:pt>
                <c:pt idx="153">
                  <c:v>0.25308234000000002</c:v>
                </c:pt>
                <c:pt idx="154">
                  <c:v>0.20293101000000024</c:v>
                </c:pt>
                <c:pt idx="155">
                  <c:v>0.15713658000000022</c:v>
                </c:pt>
                <c:pt idx="156">
                  <c:v>0.16479864000000027</c:v>
                </c:pt>
                <c:pt idx="157">
                  <c:v>0.17057520000000001</c:v>
                </c:pt>
                <c:pt idx="158">
                  <c:v>0.16012700999999988</c:v>
                </c:pt>
                <c:pt idx="159">
                  <c:v>0.15595992000000025</c:v>
                </c:pt>
                <c:pt idx="160">
                  <c:v>0.19288574999999997</c:v>
                </c:pt>
                <c:pt idx="161">
                  <c:v>0.20992230000000028</c:v>
                </c:pt>
                <c:pt idx="162">
                  <c:v>0.12352968000000011</c:v>
                </c:pt>
                <c:pt idx="163">
                  <c:v>7.0754067000000032E-2</c:v>
                </c:pt>
                <c:pt idx="164">
                  <c:v>0.16132698000000004</c:v>
                </c:pt>
                <c:pt idx="165">
                  <c:v>0.24213609000000022</c:v>
                </c:pt>
                <c:pt idx="166">
                  <c:v>0.28810818000000032</c:v>
                </c:pt>
                <c:pt idx="167">
                  <c:v>0.29070531000000005</c:v>
                </c:pt>
                <c:pt idx="168">
                  <c:v>0.16114752000000002</c:v>
                </c:pt>
                <c:pt idx="169">
                  <c:v>0.10052838</c:v>
                </c:pt>
                <c:pt idx="170">
                  <c:v>0.22103100000000003</c:v>
                </c:pt>
                <c:pt idx="171">
                  <c:v>0.27815499000000032</c:v>
                </c:pt>
                <c:pt idx="172">
                  <c:v>0.19039014000000004</c:v>
                </c:pt>
                <c:pt idx="173">
                  <c:v>0.14969016000000004</c:v>
                </c:pt>
                <c:pt idx="174">
                  <c:v>0.20333718000000028</c:v>
                </c:pt>
                <c:pt idx="175">
                  <c:v>0.23808654000000001</c:v>
                </c:pt>
                <c:pt idx="176">
                  <c:v>0.23948001000000024</c:v>
                </c:pt>
                <c:pt idx="177">
                  <c:v>0.22239441000000001</c:v>
                </c:pt>
                <c:pt idx="178">
                  <c:v>0.17641125000000044</c:v>
                </c:pt>
                <c:pt idx="179">
                  <c:v>0.18061065000000001</c:v>
                </c:pt>
                <c:pt idx="180">
                  <c:v>0.25444458000000031</c:v>
                </c:pt>
                <c:pt idx="181">
                  <c:v>0.28934082000000044</c:v>
                </c:pt>
                <c:pt idx="182">
                  <c:v>0.27610650000000031</c:v>
                </c:pt>
                <c:pt idx="183">
                  <c:v>0.25059996000000001</c:v>
                </c:pt>
                <c:pt idx="184">
                  <c:v>0.21159333000000044</c:v>
                </c:pt>
                <c:pt idx="185">
                  <c:v>0.19753677000000003</c:v>
                </c:pt>
                <c:pt idx="186">
                  <c:v>0.20798505000000028</c:v>
                </c:pt>
                <c:pt idx="187">
                  <c:v>0.19986111000000004</c:v>
                </c:pt>
                <c:pt idx="188">
                  <c:v>0.17548200000000025</c:v>
                </c:pt>
                <c:pt idx="189">
                  <c:v>0.17849196000000028</c:v>
                </c:pt>
                <c:pt idx="190">
                  <c:v>0.20287701</c:v>
                </c:pt>
                <c:pt idx="191">
                  <c:v>0.26097642000000032</c:v>
                </c:pt>
                <c:pt idx="192">
                  <c:v>0.34249194000000011</c:v>
                </c:pt>
                <c:pt idx="193">
                  <c:v>0.30196638000000064</c:v>
                </c:pt>
                <c:pt idx="194">
                  <c:v>0.18631179000000028</c:v>
                </c:pt>
                <c:pt idx="195">
                  <c:v>0.19880334000000024</c:v>
                </c:pt>
                <c:pt idx="196">
                  <c:v>0.28099584</c:v>
                </c:pt>
                <c:pt idx="197">
                  <c:v>0.23507712</c:v>
                </c:pt>
                <c:pt idx="198">
                  <c:v>0.12780891</c:v>
                </c:pt>
                <c:pt idx="199">
                  <c:v>0.18942551999999999</c:v>
                </c:pt>
                <c:pt idx="200">
                  <c:v>0.32176944000000002</c:v>
                </c:pt>
                <c:pt idx="201">
                  <c:v>0.28961325000000004</c:v>
                </c:pt>
                <c:pt idx="202">
                  <c:v>0.19766907000000003</c:v>
                </c:pt>
                <c:pt idx="203">
                  <c:v>0.23894316000000043</c:v>
                </c:pt>
                <c:pt idx="204">
                  <c:v>0.32185224000000051</c:v>
                </c:pt>
                <c:pt idx="205">
                  <c:v>0.34086015000000031</c:v>
                </c:pt>
                <c:pt idx="206">
                  <c:v>0.34295031000000031</c:v>
                </c:pt>
                <c:pt idx="207">
                  <c:v>0.31080105000000002</c:v>
                </c:pt>
                <c:pt idx="208">
                  <c:v>0.27108828000000057</c:v>
                </c:pt>
                <c:pt idx="209">
                  <c:v>0.25146549000000001</c:v>
                </c:pt>
                <c:pt idx="210">
                  <c:v>0.23544486000000028</c:v>
                </c:pt>
                <c:pt idx="211">
                  <c:v>0.23590521000000028</c:v>
                </c:pt>
                <c:pt idx="212">
                  <c:v>0.23869143000000037</c:v>
                </c:pt>
                <c:pt idx="213">
                  <c:v>0.29759247000000044</c:v>
                </c:pt>
                <c:pt idx="214">
                  <c:v>0.36237132000000044</c:v>
                </c:pt>
                <c:pt idx="215">
                  <c:v>0.30423150000000004</c:v>
                </c:pt>
                <c:pt idx="216">
                  <c:v>0.23736303000000025</c:v>
                </c:pt>
                <c:pt idx="217">
                  <c:v>0.30118887000000089</c:v>
                </c:pt>
                <c:pt idx="218">
                  <c:v>0.37016361000000031</c:v>
                </c:pt>
                <c:pt idx="219">
                  <c:v>0.33697557000000089</c:v>
                </c:pt>
                <c:pt idx="220">
                  <c:v>0.30453390000000002</c:v>
                </c:pt>
                <c:pt idx="221">
                  <c:v>0.35747145000000002</c:v>
                </c:pt>
                <c:pt idx="222">
                  <c:v>0.40415202</c:v>
                </c:pt>
                <c:pt idx="223">
                  <c:v>0.32683536000000057</c:v>
                </c:pt>
                <c:pt idx="224">
                  <c:v>0.26060706000000006</c:v>
                </c:pt>
                <c:pt idx="225">
                  <c:v>0.32818833000000075</c:v>
                </c:pt>
                <c:pt idx="226">
                  <c:v>0.38293308000000031</c:v>
                </c:pt>
                <c:pt idx="227">
                  <c:v>0.32858937000000088</c:v>
                </c:pt>
                <c:pt idx="228">
                  <c:v>0.27602964000000002</c:v>
                </c:pt>
                <c:pt idx="229">
                  <c:v>0.23492349000000029</c:v>
                </c:pt>
                <c:pt idx="230">
                  <c:v>0.21114036000000025</c:v>
                </c:pt>
                <c:pt idx="231">
                  <c:v>0.27661572000000001</c:v>
                </c:pt>
                <c:pt idx="232">
                  <c:v>0.32626719000000032</c:v>
                </c:pt>
                <c:pt idx="233">
                  <c:v>0.30885354000000032</c:v>
                </c:pt>
                <c:pt idx="234">
                  <c:v>0.31271040000000044</c:v>
                </c:pt>
                <c:pt idx="235">
                  <c:v>0.392116770000001</c:v>
                </c:pt>
                <c:pt idx="236">
                  <c:v>0.43884423000000045</c:v>
                </c:pt>
                <c:pt idx="237">
                  <c:v>0.38660328000000038</c:v>
                </c:pt>
                <c:pt idx="238">
                  <c:v>0.34785648000000063</c:v>
                </c:pt>
                <c:pt idx="239">
                  <c:v>0.34437375000000031</c:v>
                </c:pt>
                <c:pt idx="240">
                  <c:v>0.30557682000000075</c:v>
                </c:pt>
                <c:pt idx="241">
                  <c:v>0.18643869000000043</c:v>
                </c:pt>
                <c:pt idx="242">
                  <c:v>0.12294090000000002</c:v>
                </c:pt>
                <c:pt idx="243">
                  <c:v>0.17031753000000024</c:v>
                </c:pt>
                <c:pt idx="244">
                  <c:v>0.19494558000000031</c:v>
                </c:pt>
                <c:pt idx="245">
                  <c:v>0.17961785999999999</c:v>
                </c:pt>
                <c:pt idx="246">
                  <c:v>0.22562514000000003</c:v>
                </c:pt>
                <c:pt idx="247">
                  <c:v>0.36702414000000044</c:v>
                </c:pt>
                <c:pt idx="248">
                  <c:v>0.42537789000000076</c:v>
                </c:pt>
                <c:pt idx="249">
                  <c:v>0.36895752000000032</c:v>
                </c:pt>
                <c:pt idx="250">
                  <c:v>0.34064712000000003</c:v>
                </c:pt>
                <c:pt idx="251">
                  <c:v>0.34691598000000057</c:v>
                </c:pt>
                <c:pt idx="252">
                  <c:v>0.3342378600000005</c:v>
                </c:pt>
                <c:pt idx="253">
                  <c:v>0.30080358000000057</c:v>
                </c:pt>
                <c:pt idx="254">
                  <c:v>0.32830218000000089</c:v>
                </c:pt>
                <c:pt idx="255">
                  <c:v>0.41539149000000031</c:v>
                </c:pt>
                <c:pt idx="256">
                  <c:v>0.41872338000000031</c:v>
                </c:pt>
                <c:pt idx="257">
                  <c:v>0.34905195000000006</c:v>
                </c:pt>
                <c:pt idx="258">
                  <c:v>0.34487982000000056</c:v>
                </c:pt>
                <c:pt idx="259">
                  <c:v>0.39155967000000075</c:v>
                </c:pt>
                <c:pt idx="260">
                  <c:v>0.38960514000000002</c:v>
                </c:pt>
                <c:pt idx="261">
                  <c:v>0.35408133000000008</c:v>
                </c:pt>
                <c:pt idx="262">
                  <c:v>0.32675706000000032</c:v>
                </c:pt>
                <c:pt idx="263">
                  <c:v>0.30446757000000058</c:v>
                </c:pt>
                <c:pt idx="264">
                  <c:v>0.31380984000000051</c:v>
                </c:pt>
                <c:pt idx="265">
                  <c:v>0.3402785700000005</c:v>
                </c:pt>
                <c:pt idx="266">
                  <c:v>0.35165268000000038</c:v>
                </c:pt>
                <c:pt idx="267">
                  <c:v>0.35583192000000002</c:v>
                </c:pt>
                <c:pt idx="268">
                  <c:v>0.34231041000000056</c:v>
                </c:pt>
                <c:pt idx="269">
                  <c:v>0.321408990000001</c:v>
                </c:pt>
                <c:pt idx="270">
                  <c:v>0.32916438000000076</c:v>
                </c:pt>
                <c:pt idx="271">
                  <c:v>0.34727895000000031</c:v>
                </c:pt>
                <c:pt idx="272">
                  <c:v>0.37070504999999998</c:v>
                </c:pt>
                <c:pt idx="273">
                  <c:v>0.39578679000000089</c:v>
                </c:pt>
                <c:pt idx="274">
                  <c:v>0.35412642000000044</c:v>
                </c:pt>
                <c:pt idx="275">
                  <c:v>0.29491992000000045</c:v>
                </c:pt>
                <c:pt idx="276">
                  <c:v>0.29856276000000076</c:v>
                </c:pt>
                <c:pt idx="277">
                  <c:v>0.31597641000000087</c:v>
                </c:pt>
                <c:pt idx="278">
                  <c:v>0.32629707000000002</c:v>
                </c:pt>
                <c:pt idx="279">
                  <c:v>0.33535215000000057</c:v>
                </c:pt>
                <c:pt idx="280">
                  <c:v>0.38353815000000002</c:v>
                </c:pt>
                <c:pt idx="281">
                  <c:v>0.43717221000000051</c:v>
                </c:pt>
                <c:pt idx="282">
                  <c:v>0.37782738000000088</c:v>
                </c:pt>
                <c:pt idx="283">
                  <c:v>0.30676257000000051</c:v>
                </c:pt>
                <c:pt idx="284">
                  <c:v>0.33533559000000057</c:v>
                </c:pt>
                <c:pt idx="285">
                  <c:v>0.37086795000000045</c:v>
                </c:pt>
                <c:pt idx="286">
                  <c:v>0.32720616000000058</c:v>
                </c:pt>
                <c:pt idx="287">
                  <c:v>0.2805263100000005</c:v>
                </c:pt>
                <c:pt idx="288">
                  <c:v>0.33059970000000038</c:v>
                </c:pt>
                <c:pt idx="289">
                  <c:v>0.37921050000000051</c:v>
                </c:pt>
                <c:pt idx="290">
                  <c:v>0.32068647000000089</c:v>
                </c:pt>
                <c:pt idx="291">
                  <c:v>0.26911881000000032</c:v>
                </c:pt>
                <c:pt idx="292">
                  <c:v>0.35202789000000051</c:v>
                </c:pt>
                <c:pt idx="293">
                  <c:v>0.42105510000000002</c:v>
                </c:pt>
                <c:pt idx="294">
                  <c:v>0.32560515000000001</c:v>
                </c:pt>
                <c:pt idx="295">
                  <c:v>0.24455313000000029</c:v>
                </c:pt>
                <c:pt idx="296">
                  <c:v>0.28426581000000001</c:v>
                </c:pt>
                <c:pt idx="297">
                  <c:v>0.32331069000000101</c:v>
                </c:pt>
                <c:pt idx="298">
                  <c:v>0.35813808000000008</c:v>
                </c:pt>
                <c:pt idx="299">
                  <c:v>0.38488005000000064</c:v>
                </c:pt>
                <c:pt idx="300">
                  <c:v>0.37025262000000031</c:v>
                </c:pt>
                <c:pt idx="301">
                  <c:v>0.35830044000000044</c:v>
                </c:pt>
                <c:pt idx="302">
                  <c:v>0.35760393000000001</c:v>
                </c:pt>
                <c:pt idx="303">
                  <c:v>0.35767665000000032</c:v>
                </c:pt>
                <c:pt idx="304">
                  <c:v>0.36046287000000088</c:v>
                </c:pt>
                <c:pt idx="305">
                  <c:v>0.34449210000000008</c:v>
                </c:pt>
                <c:pt idx="306">
                  <c:v>0.27203382000000004</c:v>
                </c:pt>
                <c:pt idx="307">
                  <c:v>0.22302153000000005</c:v>
                </c:pt>
                <c:pt idx="308">
                  <c:v>0.23486571000000003</c:v>
                </c:pt>
                <c:pt idx="309">
                  <c:v>0.25909424999999997</c:v>
                </c:pt>
                <c:pt idx="310">
                  <c:v>0.31134789000000057</c:v>
                </c:pt>
                <c:pt idx="311">
                  <c:v>0.37363041000000002</c:v>
                </c:pt>
                <c:pt idx="312">
                  <c:v>0.45582291000000075</c:v>
                </c:pt>
                <c:pt idx="313">
                  <c:v>0.47365317000000001</c:v>
                </c:pt>
                <c:pt idx="314">
                  <c:v>0.37892277000000102</c:v>
                </c:pt>
                <c:pt idx="315">
                  <c:v>0.32518287000000101</c:v>
                </c:pt>
                <c:pt idx="316">
                  <c:v>0.3349345500000005</c:v>
                </c:pt>
                <c:pt idx="317">
                  <c:v>0.35143605</c:v>
                </c:pt>
                <c:pt idx="318">
                  <c:v>0.37720836000000058</c:v>
                </c:pt>
                <c:pt idx="319">
                  <c:v>0.37103895000000031</c:v>
                </c:pt>
                <c:pt idx="320">
                  <c:v>0.32575257000000057</c:v>
                </c:pt>
                <c:pt idx="321">
                  <c:v>0.26715294000000001</c:v>
                </c:pt>
                <c:pt idx="322">
                  <c:v>0.19399788000000037</c:v>
                </c:pt>
                <c:pt idx="323">
                  <c:v>0.18758718000000044</c:v>
                </c:pt>
                <c:pt idx="324">
                  <c:v>0.24611121000000022</c:v>
                </c:pt>
                <c:pt idx="325">
                  <c:v>0.27813807000000002</c:v>
                </c:pt>
                <c:pt idx="326">
                  <c:v>0.28719314999999995</c:v>
                </c:pt>
                <c:pt idx="327">
                  <c:v>0.22041117000000021</c:v>
                </c:pt>
                <c:pt idx="328">
                  <c:v>9.5032800000000028E-2</c:v>
                </c:pt>
                <c:pt idx="329">
                  <c:v>0.11909358000000014</c:v>
                </c:pt>
                <c:pt idx="330">
                  <c:v>0.24586506000000025</c:v>
                </c:pt>
                <c:pt idx="331">
                  <c:v>0.28739601000000031</c:v>
                </c:pt>
                <c:pt idx="332">
                  <c:v>0.27694782000000001</c:v>
                </c:pt>
                <c:pt idx="333">
                  <c:v>0.26468910000000001</c:v>
                </c:pt>
                <c:pt idx="334">
                  <c:v>0.25145153999999997</c:v>
                </c:pt>
                <c:pt idx="335">
                  <c:v>0.27933155999999998</c:v>
                </c:pt>
                <c:pt idx="336">
                  <c:v>0.3267081000000005</c:v>
                </c:pt>
                <c:pt idx="337">
                  <c:v>0.32285034000000051</c:v>
                </c:pt>
                <c:pt idx="338">
                  <c:v>0.29776860000000038</c:v>
                </c:pt>
                <c:pt idx="339">
                  <c:v>0.3265030800000005</c:v>
                </c:pt>
                <c:pt idx="340">
                  <c:v>0.37456479000000065</c:v>
                </c:pt>
                <c:pt idx="341">
                  <c:v>0.335320110000001</c:v>
                </c:pt>
                <c:pt idx="342">
                  <c:v>0.26914815000000003</c:v>
                </c:pt>
                <c:pt idx="343">
                  <c:v>0.29189286000000064</c:v>
                </c:pt>
                <c:pt idx="344">
                  <c:v>0.33786495000000089</c:v>
                </c:pt>
                <c:pt idx="345">
                  <c:v>0.32089230000000057</c:v>
                </c:pt>
                <c:pt idx="346">
                  <c:v>0.29024424000000004</c:v>
                </c:pt>
                <c:pt idx="347">
                  <c:v>0.24656985000000028</c:v>
                </c:pt>
                <c:pt idx="348">
                  <c:v>0.20058668999999998</c:v>
                </c:pt>
                <c:pt idx="349">
                  <c:v>0.23601807000000022</c:v>
                </c:pt>
                <c:pt idx="350">
                  <c:v>0.28269792000000005</c:v>
                </c:pt>
                <c:pt idx="351">
                  <c:v>0.332526600000001</c:v>
                </c:pt>
                <c:pt idx="352">
                  <c:v>0.38268999000000076</c:v>
                </c:pt>
                <c:pt idx="353">
                  <c:v>0.33570018000000057</c:v>
                </c:pt>
                <c:pt idx="354">
                  <c:v>0.28205316000000002</c:v>
                </c:pt>
                <c:pt idx="355">
                  <c:v>0.24924807000000038</c:v>
                </c:pt>
                <c:pt idx="356">
                  <c:v>0.21720690000000029</c:v>
                </c:pt>
                <c:pt idx="357">
                  <c:v>0.33113898000000064</c:v>
                </c:pt>
                <c:pt idx="358">
                  <c:v>0.4423878000000005</c:v>
                </c:pt>
                <c:pt idx="359">
                  <c:v>0.38734740000000051</c:v>
                </c:pt>
                <c:pt idx="360">
                  <c:v>0.3337217100000005</c:v>
                </c:pt>
                <c:pt idx="361">
                  <c:v>0.30654981000000031</c:v>
                </c:pt>
                <c:pt idx="362">
                  <c:v>0.28180386000000057</c:v>
                </c:pt>
                <c:pt idx="363">
                  <c:v>0.28528659000000051</c:v>
                </c:pt>
                <c:pt idx="364">
                  <c:v>0.28877022000000002</c:v>
                </c:pt>
                <c:pt idx="365">
                  <c:v>0.29225295000000001</c:v>
                </c:pt>
                <c:pt idx="366">
                  <c:v>0.29953188000000008</c:v>
                </c:pt>
                <c:pt idx="367">
                  <c:v>0.33087645000000088</c:v>
                </c:pt>
                <c:pt idx="368">
                  <c:v>0.34465904999999997</c:v>
                </c:pt>
                <c:pt idx="369">
                  <c:v>0.26943201</c:v>
                </c:pt>
                <c:pt idx="370">
                  <c:v>0.23418576000000002</c:v>
                </c:pt>
                <c:pt idx="371">
                  <c:v>0.36586476000000101</c:v>
                </c:pt>
                <c:pt idx="372">
                  <c:v>0.43893207000000051</c:v>
                </c:pt>
                <c:pt idx="373">
                  <c:v>0.30655638000000057</c:v>
                </c:pt>
                <c:pt idx="374">
                  <c:v>0.23110398000000001</c:v>
                </c:pt>
                <c:pt idx="375">
                  <c:v>0.32585715000000032</c:v>
                </c:pt>
                <c:pt idx="376">
                  <c:v>0.37333296000000088</c:v>
                </c:pt>
                <c:pt idx="377">
                  <c:v>0.29880252000000057</c:v>
                </c:pt>
                <c:pt idx="378">
                  <c:v>0.26820855000000005</c:v>
                </c:pt>
                <c:pt idx="379">
                  <c:v>0.33647013000000076</c:v>
                </c:pt>
                <c:pt idx="380">
                  <c:v>0.37592172000000057</c:v>
                </c:pt>
                <c:pt idx="381">
                  <c:v>0.35850807000000051</c:v>
                </c:pt>
                <c:pt idx="382">
                  <c:v>0.38050830000000058</c:v>
                </c:pt>
                <c:pt idx="383">
                  <c:v>0.47105946000000032</c:v>
                </c:pt>
                <c:pt idx="384">
                  <c:v>0.46540413000000008</c:v>
                </c:pt>
                <c:pt idx="385">
                  <c:v>0.31143015000000002</c:v>
                </c:pt>
                <c:pt idx="386">
                  <c:v>0.25599726</c:v>
                </c:pt>
                <c:pt idx="387">
                  <c:v>0.33542271000000101</c:v>
                </c:pt>
                <c:pt idx="388">
                  <c:v>0.35674074000000006</c:v>
                </c:pt>
                <c:pt idx="389">
                  <c:v>0.30727404000000008</c:v>
                </c:pt>
                <c:pt idx="390">
                  <c:v>0.29321685000000008</c:v>
                </c:pt>
                <c:pt idx="391">
                  <c:v>0.31759596000000051</c:v>
                </c:pt>
                <c:pt idx="392">
                  <c:v>0.35613657000000032</c:v>
                </c:pt>
                <c:pt idx="393">
                  <c:v>0.40837761000000045</c:v>
                </c:pt>
                <c:pt idx="394">
                  <c:v>0.36455463000000032</c:v>
                </c:pt>
                <c:pt idx="395">
                  <c:v>0.23778315000000025</c:v>
                </c:pt>
                <c:pt idx="396">
                  <c:v>0.20352123000000022</c:v>
                </c:pt>
                <c:pt idx="397">
                  <c:v>0.24043824000000044</c:v>
                </c:pt>
                <c:pt idx="398">
                  <c:v>0.30795930000000032</c:v>
                </c:pt>
                <c:pt idx="399">
                  <c:v>0.39644208000000075</c:v>
                </c:pt>
                <c:pt idx="400">
                  <c:v>0.34531047000000076</c:v>
                </c:pt>
                <c:pt idx="401">
                  <c:v>0.20945115000000025</c:v>
                </c:pt>
                <c:pt idx="402">
                  <c:v>0.20286288000000022</c:v>
                </c:pt>
                <c:pt idx="403">
                  <c:v>0.26556723000000004</c:v>
                </c:pt>
                <c:pt idx="404">
                  <c:v>0.29937798000000088</c:v>
                </c:pt>
                <c:pt idx="405">
                  <c:v>0.31958271000000088</c:v>
                </c:pt>
                <c:pt idx="406">
                  <c:v>0.36001053000000038</c:v>
                </c:pt>
                <c:pt idx="407">
                  <c:v>0.40876884000000002</c:v>
                </c:pt>
                <c:pt idx="408">
                  <c:v>0.38259477000000075</c:v>
                </c:pt>
                <c:pt idx="409">
                  <c:v>0.32965722000000008</c:v>
                </c:pt>
                <c:pt idx="410">
                  <c:v>0.32150115000000001</c:v>
                </c:pt>
                <c:pt idx="411">
                  <c:v>0.32707359000000064</c:v>
                </c:pt>
                <c:pt idx="412">
                  <c:v>0.31439124000000002</c:v>
                </c:pt>
                <c:pt idx="413">
                  <c:v>0.2969775000000005</c:v>
                </c:pt>
                <c:pt idx="414">
                  <c:v>0.26294697000000045</c:v>
                </c:pt>
                <c:pt idx="415">
                  <c:v>0.22532445000000001</c:v>
                </c:pt>
                <c:pt idx="416">
                  <c:v>0.28198917000000051</c:v>
                </c:pt>
                <c:pt idx="417">
                  <c:v>0.35514414000000005</c:v>
                </c:pt>
                <c:pt idx="418">
                  <c:v>0.38108871000000094</c:v>
                </c:pt>
                <c:pt idx="419">
                  <c:v>0.40059675</c:v>
                </c:pt>
                <c:pt idx="420">
                  <c:v>0.40997448000000075</c:v>
                </c:pt>
                <c:pt idx="421">
                  <c:v>0.41833305000000004</c:v>
                </c:pt>
                <c:pt idx="422">
                  <c:v>0.34835859000000063</c:v>
                </c:pt>
                <c:pt idx="423">
                  <c:v>0.27313145999999999</c:v>
                </c:pt>
                <c:pt idx="424">
                  <c:v>0.3452167800000005</c:v>
                </c:pt>
                <c:pt idx="425">
                  <c:v>0.42253343999999998</c:v>
                </c:pt>
                <c:pt idx="426">
                  <c:v>0.38626749000000032</c:v>
                </c:pt>
                <c:pt idx="427">
                  <c:v>0.35097489000000076</c:v>
                </c:pt>
                <c:pt idx="428">
                  <c:v>0.38510568000000051</c:v>
                </c:pt>
                <c:pt idx="429">
                  <c:v>0.41795325</c:v>
                </c:pt>
                <c:pt idx="430">
                  <c:v>0.42700833000000032</c:v>
                </c:pt>
                <c:pt idx="431">
                  <c:v>0.43148799000000088</c:v>
                </c:pt>
                <c:pt idx="432">
                  <c:v>0.38342628000000101</c:v>
                </c:pt>
                <c:pt idx="433">
                  <c:v>0.34194528000000007</c:v>
                </c:pt>
                <c:pt idx="434">
                  <c:v>0.35448309000000044</c:v>
                </c:pt>
                <c:pt idx="435">
                  <c:v>0.36272097000000064</c:v>
                </c:pt>
                <c:pt idx="436">
                  <c:v>0.34390971000000031</c:v>
                </c:pt>
                <c:pt idx="437">
                  <c:v>0.32464089000000057</c:v>
                </c:pt>
                <c:pt idx="438">
                  <c:v>0.30304278000000051</c:v>
                </c:pt>
                <c:pt idx="439">
                  <c:v>0.27454167000000002</c:v>
                </c:pt>
                <c:pt idx="440">
                  <c:v>0.21741111000000043</c:v>
                </c:pt>
                <c:pt idx="441">
                  <c:v>0.19976661000000001</c:v>
                </c:pt>
                <c:pt idx="442">
                  <c:v>0.31957263000000058</c:v>
                </c:pt>
                <c:pt idx="443">
                  <c:v>0.39960261000000058</c:v>
                </c:pt>
                <c:pt idx="444">
                  <c:v>0.36129258000000031</c:v>
                </c:pt>
                <c:pt idx="445">
                  <c:v>0.34679997000000007</c:v>
                </c:pt>
                <c:pt idx="446">
                  <c:v>0.39346866000000108</c:v>
                </c:pt>
                <c:pt idx="447">
                  <c:v>0.41281164000000031</c:v>
                </c:pt>
                <c:pt idx="448">
                  <c:v>0.37101888000000088</c:v>
                </c:pt>
                <c:pt idx="449">
                  <c:v>0.33933249000000087</c:v>
                </c:pt>
                <c:pt idx="450">
                  <c:v>0.327488310000001</c:v>
                </c:pt>
                <c:pt idx="451">
                  <c:v>0.34751970000000032</c:v>
                </c:pt>
                <c:pt idx="452">
                  <c:v>0.42276483000000031</c:v>
                </c:pt>
                <c:pt idx="453">
                  <c:v>0.46417545000000004</c:v>
                </c:pt>
                <c:pt idx="454">
                  <c:v>0.45372474000000002</c:v>
                </c:pt>
                <c:pt idx="455">
                  <c:v>0.38489031000000051</c:v>
                </c:pt>
                <c:pt idx="456">
                  <c:v>0.23652585000000001</c:v>
                </c:pt>
                <c:pt idx="457">
                  <c:v>0.22192803000000025</c:v>
                </c:pt>
                <c:pt idx="458">
                  <c:v>0.36959589000000032</c:v>
                </c:pt>
                <c:pt idx="459">
                  <c:v>0.44599158000000005</c:v>
                </c:pt>
                <c:pt idx="460">
                  <c:v>0.44529506999999996</c:v>
                </c:pt>
                <c:pt idx="461">
                  <c:v>0.43324704000000003</c:v>
                </c:pt>
                <c:pt idx="462">
                  <c:v>0.41026103999999997</c:v>
                </c:pt>
                <c:pt idx="463">
                  <c:v>0.39064149000000031</c:v>
                </c:pt>
                <c:pt idx="464">
                  <c:v>0.37392444000000058</c:v>
                </c:pt>
                <c:pt idx="465">
                  <c:v>0.37574685000000002</c:v>
                </c:pt>
                <c:pt idx="466">
                  <c:v>0.39177126000000051</c:v>
                </c:pt>
                <c:pt idx="467">
                  <c:v>0.36883755000000001</c:v>
                </c:pt>
                <c:pt idx="468">
                  <c:v>0.31937085000000087</c:v>
                </c:pt>
                <c:pt idx="469">
                  <c:v>0.3428879400000005</c:v>
                </c:pt>
                <c:pt idx="470">
                  <c:v>0.41046921000000008</c:v>
                </c:pt>
                <c:pt idx="471">
                  <c:v>0.43987257000000102</c:v>
                </c:pt>
                <c:pt idx="472">
                  <c:v>0.44892765000000007</c:v>
                </c:pt>
                <c:pt idx="473">
                  <c:v>0.45845919000000002</c:v>
                </c:pt>
                <c:pt idx="474">
                  <c:v>0.4682108700000005</c:v>
                </c:pt>
                <c:pt idx="475">
                  <c:v>0.43249806000000057</c:v>
                </c:pt>
                <c:pt idx="476">
                  <c:v>0.37816740000000032</c:v>
                </c:pt>
                <c:pt idx="477">
                  <c:v>0.40763079000000002</c:v>
                </c:pt>
                <c:pt idx="478">
                  <c:v>0.46683729000000002</c:v>
                </c:pt>
                <c:pt idx="479">
                  <c:v>0.43260498000000075</c:v>
                </c:pt>
                <c:pt idx="480">
                  <c:v>0.36990072000000057</c:v>
                </c:pt>
                <c:pt idx="481">
                  <c:v>0.37921653000000038</c:v>
                </c:pt>
                <c:pt idx="482">
                  <c:v>0.40708512000000002</c:v>
                </c:pt>
                <c:pt idx="483">
                  <c:v>0.41887962000000051</c:v>
                </c:pt>
                <c:pt idx="484">
                  <c:v>0.42724017000000031</c:v>
                </c:pt>
                <c:pt idx="485">
                  <c:v>0.41481630000000075</c:v>
                </c:pt>
                <c:pt idx="486">
                  <c:v>0.39879576000000044</c:v>
                </c:pt>
                <c:pt idx="487">
                  <c:v>0.39811464000000057</c:v>
                </c:pt>
                <c:pt idx="488">
                  <c:v>0.39950775000000038</c:v>
                </c:pt>
                <c:pt idx="489">
                  <c:v>0.40280220000000044</c:v>
                </c:pt>
                <c:pt idx="490">
                  <c:v>0.40628493000000032</c:v>
                </c:pt>
                <c:pt idx="491">
                  <c:v>0.39865680000000076</c:v>
                </c:pt>
                <c:pt idx="492">
                  <c:v>0.39029823000000002</c:v>
                </c:pt>
                <c:pt idx="493">
                  <c:v>0.41965074000000002</c:v>
                </c:pt>
                <c:pt idx="494">
                  <c:v>0.45030618000000044</c:v>
                </c:pt>
                <c:pt idx="495">
                  <c:v>0.40399110000000005</c:v>
                </c:pt>
                <c:pt idx="496">
                  <c:v>0.35875296000000051</c:v>
                </c:pt>
                <c:pt idx="497">
                  <c:v>0.37198737000000076</c:v>
                </c:pt>
                <c:pt idx="498">
                  <c:v>0.38305881000000075</c:v>
                </c:pt>
                <c:pt idx="499">
                  <c:v>0.35519697000000044</c:v>
                </c:pt>
                <c:pt idx="500">
                  <c:v>0.33524433000000031</c:v>
                </c:pt>
                <c:pt idx="501">
                  <c:v>0.40491576000000051</c:v>
                </c:pt>
                <c:pt idx="502">
                  <c:v>0.46340964000000001</c:v>
                </c:pt>
                <c:pt idx="503">
                  <c:v>0.43136073000000064</c:v>
                </c:pt>
                <c:pt idx="504">
                  <c:v>0.42496029000000057</c:v>
                </c:pt>
                <c:pt idx="505">
                  <c:v>0.57823740000000001</c:v>
                </c:pt>
                <c:pt idx="506">
                  <c:v>0.66330098999999998</c:v>
                </c:pt>
                <c:pt idx="507">
                  <c:v>0.40836483000000051</c:v>
                </c:pt>
                <c:pt idx="508">
                  <c:v>0.22260356999999981</c:v>
                </c:pt>
                <c:pt idx="509">
                  <c:v>0.3215133000000005</c:v>
                </c:pt>
                <c:pt idx="510">
                  <c:v>0.39763548000000032</c:v>
                </c:pt>
                <c:pt idx="511">
                  <c:v>0.39484935000000032</c:v>
                </c:pt>
                <c:pt idx="512">
                  <c:v>0.39822912000000038</c:v>
                </c:pt>
                <c:pt idx="513">
                  <c:v>0.41982210000000075</c:v>
                </c:pt>
                <c:pt idx="514">
                  <c:v>0.42357150000000032</c:v>
                </c:pt>
                <c:pt idx="515">
                  <c:v>0.3817787400000005</c:v>
                </c:pt>
                <c:pt idx="516">
                  <c:v>0.34495209000000032</c:v>
                </c:pt>
                <c:pt idx="517">
                  <c:v>0.31917366000000075</c:v>
                </c:pt>
                <c:pt idx="518">
                  <c:v>0.30566673000000044</c:v>
                </c:pt>
                <c:pt idx="519">
                  <c:v>0.31611744000000008</c:v>
                </c:pt>
                <c:pt idx="520">
                  <c:v>0.3564964800000005</c:v>
                </c:pt>
                <c:pt idx="521">
                  <c:v>0.44846280000000038</c:v>
                </c:pt>
                <c:pt idx="522">
                  <c:v>0.44719712999999994</c:v>
                </c:pt>
                <c:pt idx="523">
                  <c:v>0.30370851000000032</c:v>
                </c:pt>
                <c:pt idx="524">
                  <c:v>0.23943771000000022</c:v>
                </c:pt>
                <c:pt idx="525">
                  <c:v>0.28262367000000038</c:v>
                </c:pt>
                <c:pt idx="526">
                  <c:v>0.33371163000000031</c:v>
                </c:pt>
                <c:pt idx="527">
                  <c:v>0.39431124000000051</c:v>
                </c:pt>
                <c:pt idx="528">
                  <c:v>0.4099527000000005</c:v>
                </c:pt>
                <c:pt idx="529">
                  <c:v>0.37721502000000001</c:v>
                </c:pt>
                <c:pt idx="530">
                  <c:v>0.35762706000000044</c:v>
                </c:pt>
                <c:pt idx="531">
                  <c:v>0.35065989000000031</c:v>
                </c:pt>
                <c:pt idx="532">
                  <c:v>0.35608095000000051</c:v>
                </c:pt>
                <c:pt idx="533">
                  <c:v>0.37210536000000038</c:v>
                </c:pt>
                <c:pt idx="534">
                  <c:v>0.40710015000000005</c:v>
                </c:pt>
                <c:pt idx="535">
                  <c:v>0.45656694000000031</c:v>
                </c:pt>
                <c:pt idx="536">
                  <c:v>0.47238678000000101</c:v>
                </c:pt>
                <c:pt idx="537">
                  <c:v>0.46542132000000008</c:v>
                </c:pt>
                <c:pt idx="538">
                  <c:v>0.43060167000000038</c:v>
                </c:pt>
                <c:pt idx="539">
                  <c:v>0.37905723000000002</c:v>
                </c:pt>
                <c:pt idx="540">
                  <c:v>0.33068637000000101</c:v>
                </c:pt>
                <c:pt idx="541">
                  <c:v>0.28401777000000045</c:v>
                </c:pt>
                <c:pt idx="542">
                  <c:v>0.27867104999999998</c:v>
                </c:pt>
                <c:pt idx="543">
                  <c:v>0.29260197000000032</c:v>
                </c:pt>
                <c:pt idx="544">
                  <c:v>0.34859727000000007</c:v>
                </c:pt>
                <c:pt idx="545">
                  <c:v>0.42175233000000001</c:v>
                </c:pt>
                <c:pt idx="546">
                  <c:v>0.40222133999999998</c:v>
                </c:pt>
                <c:pt idx="547">
                  <c:v>0.34996770000000038</c:v>
                </c:pt>
                <c:pt idx="548">
                  <c:v>0.35494749000000031</c:v>
                </c:pt>
                <c:pt idx="549">
                  <c:v>0.37724238000000032</c:v>
                </c:pt>
                <c:pt idx="550">
                  <c:v>0.30744783000000031</c:v>
                </c:pt>
                <c:pt idx="551">
                  <c:v>0.21411063000000022</c:v>
                </c:pt>
                <c:pt idx="552">
                  <c:v>0.23453594999999999</c:v>
                </c:pt>
                <c:pt idx="553">
                  <c:v>0.27911493000000032</c:v>
                </c:pt>
                <c:pt idx="554">
                  <c:v>0.32846166000000077</c:v>
                </c:pt>
                <c:pt idx="555">
                  <c:v>0.37861299000000076</c:v>
                </c:pt>
                <c:pt idx="556">
                  <c:v>0.31508091000000088</c:v>
                </c:pt>
                <c:pt idx="557">
                  <c:v>0.23637105</c:v>
                </c:pt>
                <c:pt idx="558">
                  <c:v>0.32830200000000076</c:v>
                </c:pt>
                <c:pt idx="559">
                  <c:v>0.43698951000000064</c:v>
                </c:pt>
                <c:pt idx="560">
                  <c:v>0.36179208000000002</c:v>
                </c:pt>
                <c:pt idx="561">
                  <c:v>0.27470277000000032</c:v>
                </c:pt>
                <c:pt idx="562">
                  <c:v>0.18696024000000047</c:v>
                </c:pt>
                <c:pt idx="563">
                  <c:v>9.9174150000000044E-2</c:v>
                </c:pt>
                <c:pt idx="564">
                  <c:v>0.20995047000000025</c:v>
                </c:pt>
                <c:pt idx="565">
                  <c:v>0.31939290000000076</c:v>
                </c:pt>
                <c:pt idx="566">
                  <c:v>0.35074511999999997</c:v>
                </c:pt>
                <c:pt idx="567">
                  <c:v>0.37722978000000057</c:v>
                </c:pt>
                <c:pt idx="568">
                  <c:v>0.31800906000000051</c:v>
                </c:pt>
                <c:pt idx="569">
                  <c:v>0.26671455000000005</c:v>
                </c:pt>
                <c:pt idx="570">
                  <c:v>0.30364038000000032</c:v>
                </c:pt>
                <c:pt idx="571">
                  <c:v>0.33622956000000076</c:v>
                </c:pt>
                <c:pt idx="572">
                  <c:v>0.33413940000000031</c:v>
                </c:pt>
                <c:pt idx="573">
                  <c:v>0.34323138000000003</c:v>
                </c:pt>
                <c:pt idx="574">
                  <c:v>0.42124464</c:v>
                </c:pt>
                <c:pt idx="575">
                  <c:v>0.47959029000000031</c:v>
                </c:pt>
                <c:pt idx="576">
                  <c:v>0.44058366000000032</c:v>
                </c:pt>
                <c:pt idx="577">
                  <c:v>0.40348755000000008</c:v>
                </c:pt>
                <c:pt idx="578">
                  <c:v>0.37423251000000002</c:v>
                </c:pt>
                <c:pt idx="579">
                  <c:v>0.3465413100000001</c:v>
                </c:pt>
                <c:pt idx="580">
                  <c:v>0.32425182000000002</c:v>
                </c:pt>
                <c:pt idx="581">
                  <c:v>0.29294244000000008</c:v>
                </c:pt>
                <c:pt idx="582">
                  <c:v>0.23511519000000025</c:v>
                </c:pt>
                <c:pt idx="583">
                  <c:v>0.20190303000000032</c:v>
                </c:pt>
                <c:pt idx="584">
                  <c:v>0.23116500000000004</c:v>
                </c:pt>
                <c:pt idx="585">
                  <c:v>0.25044902999999996</c:v>
                </c:pt>
                <c:pt idx="586">
                  <c:v>0.24766217999999998</c:v>
                </c:pt>
                <c:pt idx="587">
                  <c:v>0.25742151000000002</c:v>
                </c:pt>
                <c:pt idx="588">
                  <c:v>0.29155239000000038</c:v>
                </c:pt>
                <c:pt idx="589">
                  <c:v>0.31260177000000045</c:v>
                </c:pt>
                <c:pt idx="590">
                  <c:v>0.31120875000000031</c:v>
                </c:pt>
                <c:pt idx="591">
                  <c:v>0.32475204000000002</c:v>
                </c:pt>
                <c:pt idx="592">
                  <c:v>0.36097245000000044</c:v>
                </c:pt>
                <c:pt idx="593">
                  <c:v>0.36902880000000088</c:v>
                </c:pt>
                <c:pt idx="594">
                  <c:v>0.3390773400000005</c:v>
                </c:pt>
                <c:pt idx="595">
                  <c:v>0.33380010000000088</c:v>
                </c:pt>
                <c:pt idx="596">
                  <c:v>0.35818515000000001</c:v>
                </c:pt>
                <c:pt idx="597">
                  <c:v>0.36541368000000057</c:v>
                </c:pt>
                <c:pt idx="598">
                  <c:v>0.35426619000000031</c:v>
                </c:pt>
                <c:pt idx="599">
                  <c:v>0.37411407000000058</c:v>
                </c:pt>
                <c:pt idx="600">
                  <c:v>0.42358077000000088</c:v>
                </c:pt>
                <c:pt idx="601">
                  <c:v>0.49297338000000057</c:v>
                </c:pt>
                <c:pt idx="602">
                  <c:v>0.57934521000000117</c:v>
                </c:pt>
                <c:pt idx="603">
                  <c:v>0.58532246999999848</c:v>
                </c:pt>
                <c:pt idx="604">
                  <c:v>0.53029521000000102</c:v>
                </c:pt>
                <c:pt idx="605">
                  <c:v>0.46443663000000002</c:v>
                </c:pt>
                <c:pt idx="606">
                  <c:v>0.39129921000000001</c:v>
                </c:pt>
                <c:pt idx="607">
                  <c:v>0.35520704999999997</c:v>
                </c:pt>
                <c:pt idx="608">
                  <c:v>0.34127604000000006</c:v>
                </c:pt>
                <c:pt idx="609">
                  <c:v>0.38751264000000057</c:v>
                </c:pt>
                <c:pt idx="610">
                  <c:v>0.46554471000000008</c:v>
                </c:pt>
                <c:pt idx="611">
                  <c:v>0.43460802000000032</c:v>
                </c:pt>
                <c:pt idx="612">
                  <c:v>0.35309241000000002</c:v>
                </c:pt>
                <c:pt idx="613">
                  <c:v>0.34496199000000038</c:v>
                </c:pt>
                <c:pt idx="614">
                  <c:v>0.36656010000000044</c:v>
                </c:pt>
                <c:pt idx="615">
                  <c:v>0.41548320000000044</c:v>
                </c:pt>
                <c:pt idx="616">
                  <c:v>0.4739931</c:v>
                </c:pt>
                <c:pt idx="617">
                  <c:v>0.43985628000000088</c:v>
                </c:pt>
                <c:pt idx="618">
                  <c:v>0.37786365000000038</c:v>
                </c:pt>
                <c:pt idx="619">
                  <c:v>0.40474583999999997</c:v>
                </c:pt>
                <c:pt idx="620">
                  <c:v>0.45420065999999998</c:v>
                </c:pt>
                <c:pt idx="621">
                  <c:v>0.4380591600000005</c:v>
                </c:pt>
                <c:pt idx="622">
                  <c:v>0.40810770000000002</c:v>
                </c:pt>
                <c:pt idx="623">
                  <c:v>0.38470437000000057</c:v>
                </c:pt>
                <c:pt idx="624">
                  <c:v>0.36240948000000051</c:v>
                </c:pt>
                <c:pt idx="625">
                  <c:v>0.39364596000000057</c:v>
                </c:pt>
                <c:pt idx="626">
                  <c:v>0.43196526000000057</c:v>
                </c:pt>
                <c:pt idx="627">
                  <c:v>0.40358034000000031</c:v>
                </c:pt>
                <c:pt idx="628">
                  <c:v>0.36874467000000044</c:v>
                </c:pt>
                <c:pt idx="629">
                  <c:v>0.36143316000000031</c:v>
                </c:pt>
                <c:pt idx="630">
                  <c:v>0.35585946000000057</c:v>
                </c:pt>
                <c:pt idx="631">
                  <c:v>0.3475867500000005</c:v>
                </c:pt>
                <c:pt idx="632">
                  <c:v>0.33922818000000088</c:v>
                </c:pt>
                <c:pt idx="633">
                  <c:v>0.34337826000000088</c:v>
                </c:pt>
                <c:pt idx="634">
                  <c:v>0.3466073700000003</c:v>
                </c:pt>
                <c:pt idx="635">
                  <c:v>0.31455846000000087</c:v>
                </c:pt>
                <c:pt idx="636">
                  <c:v>0.28771560000000002</c:v>
                </c:pt>
                <c:pt idx="637">
                  <c:v>0.35041986000000075</c:v>
                </c:pt>
                <c:pt idx="638">
                  <c:v>0.41014233</c:v>
                </c:pt>
                <c:pt idx="639">
                  <c:v>0.43730766000000076</c:v>
                </c:pt>
                <c:pt idx="640">
                  <c:v>0.45580815000000002</c:v>
                </c:pt>
                <c:pt idx="641">
                  <c:v>0.40565682000000008</c:v>
                </c:pt>
                <c:pt idx="642">
                  <c:v>0.36510417000000051</c:v>
                </c:pt>
                <c:pt idx="643">
                  <c:v>0.38321442000000044</c:v>
                </c:pt>
                <c:pt idx="644">
                  <c:v>0.39719826000000058</c:v>
                </c:pt>
                <c:pt idx="645">
                  <c:v>0.39092940000000076</c:v>
                </c:pt>
                <c:pt idx="646">
                  <c:v>0.38631402000000076</c:v>
                </c:pt>
                <c:pt idx="647">
                  <c:v>0.38840418000000088</c:v>
                </c:pt>
                <c:pt idx="648">
                  <c:v>0.38181762000000058</c:v>
                </c:pt>
                <c:pt idx="649">
                  <c:v>0.34558848000000075</c:v>
                </c:pt>
                <c:pt idx="650">
                  <c:v>0.33424587000000044</c:v>
                </c:pt>
                <c:pt idx="651">
                  <c:v>0.39555675000000051</c:v>
                </c:pt>
                <c:pt idx="652">
                  <c:v>0.41633496000000075</c:v>
                </c:pt>
                <c:pt idx="653">
                  <c:v>0.33483897000000101</c:v>
                </c:pt>
                <c:pt idx="654">
                  <c:v>0.29793087000000057</c:v>
                </c:pt>
                <c:pt idx="655">
                  <c:v>0.35922699000000058</c:v>
                </c:pt>
                <c:pt idx="656">
                  <c:v>0.40747284000000045</c:v>
                </c:pt>
                <c:pt idx="657">
                  <c:v>0.43045884000000051</c:v>
                </c:pt>
                <c:pt idx="658">
                  <c:v>0.44907300000000011</c:v>
                </c:pt>
                <c:pt idx="659">
                  <c:v>0.46021779000000002</c:v>
                </c:pt>
                <c:pt idx="660">
                  <c:v>0.46858977000000063</c:v>
                </c:pt>
                <c:pt idx="661">
                  <c:v>0.47277000000000002</c:v>
                </c:pt>
                <c:pt idx="662">
                  <c:v>0.47992158000000057</c:v>
                </c:pt>
                <c:pt idx="663">
                  <c:v>0.49106898000000088</c:v>
                </c:pt>
                <c:pt idx="664">
                  <c:v>0.47905992000000008</c:v>
                </c:pt>
                <c:pt idx="665">
                  <c:v>0.43934715000000002</c:v>
                </c:pt>
                <c:pt idx="666">
                  <c:v>0.40773500999999995</c:v>
                </c:pt>
                <c:pt idx="667">
                  <c:v>0.38474892000000038</c:v>
                </c:pt>
                <c:pt idx="668">
                  <c:v>0.36925596000000038</c:v>
                </c:pt>
                <c:pt idx="669">
                  <c:v>0.36089739000000032</c:v>
                </c:pt>
                <c:pt idx="670">
                  <c:v>0.39363237000000051</c:v>
                </c:pt>
                <c:pt idx="671">
                  <c:v>0.46119743999999996</c:v>
                </c:pt>
                <c:pt idx="672">
                  <c:v>0.48868452000000051</c:v>
                </c:pt>
                <c:pt idx="673">
                  <c:v>0.4858983000000005</c:v>
                </c:pt>
                <c:pt idx="674">
                  <c:v>0.45518958000000032</c:v>
                </c:pt>
                <c:pt idx="675">
                  <c:v>0.40572279000000044</c:v>
                </c:pt>
                <c:pt idx="676">
                  <c:v>0.42221025000000001</c:v>
                </c:pt>
                <c:pt idx="677">
                  <c:v>0.47794743000000006</c:v>
                </c:pt>
                <c:pt idx="678">
                  <c:v>0.47887281000000076</c:v>
                </c:pt>
                <c:pt idx="679">
                  <c:v>0.45100422000000001</c:v>
                </c:pt>
                <c:pt idx="680">
                  <c:v>0.41456349000000031</c:v>
                </c:pt>
                <c:pt idx="681">
                  <c:v>0.37415412000000031</c:v>
                </c:pt>
                <c:pt idx="682">
                  <c:v>0.37993365000000001</c:v>
                </c:pt>
                <c:pt idx="683">
                  <c:v>0.40431285000000045</c:v>
                </c:pt>
                <c:pt idx="684">
                  <c:v>0.42508233000000051</c:v>
                </c:pt>
                <c:pt idx="685">
                  <c:v>0.44458560000000008</c:v>
                </c:pt>
                <c:pt idx="686">
                  <c:v>0.44907300000000011</c:v>
                </c:pt>
                <c:pt idx="687">
                  <c:v>0.44907300000000011</c:v>
                </c:pt>
                <c:pt idx="688">
                  <c:v>0.43571943000000002</c:v>
                </c:pt>
                <c:pt idx="689">
                  <c:v>0.41900229000000044</c:v>
                </c:pt>
                <c:pt idx="690">
                  <c:v>0.45817470000000032</c:v>
                </c:pt>
                <c:pt idx="691">
                  <c:v>0.50903487000000003</c:v>
                </c:pt>
                <c:pt idx="692">
                  <c:v>0.41263866000000032</c:v>
                </c:pt>
                <c:pt idx="693">
                  <c:v>0.29141037000000075</c:v>
                </c:pt>
                <c:pt idx="694">
                  <c:v>0.30882906000000077</c:v>
                </c:pt>
                <c:pt idx="695">
                  <c:v>0.34436151000000031</c:v>
                </c:pt>
                <c:pt idx="696">
                  <c:v>0.34744797000000038</c:v>
                </c:pt>
                <c:pt idx="697">
                  <c:v>0.34744797000000038</c:v>
                </c:pt>
                <c:pt idx="698">
                  <c:v>0.33564033000000032</c:v>
                </c:pt>
                <c:pt idx="699">
                  <c:v>0.3231025200000005</c:v>
                </c:pt>
                <c:pt idx="700">
                  <c:v>0.27203382000000004</c:v>
                </c:pt>
                <c:pt idx="701">
                  <c:v>0.21979277999999999</c:v>
                </c:pt>
                <c:pt idx="702">
                  <c:v>0.34846704000000006</c:v>
                </c:pt>
                <c:pt idx="703">
                  <c:v>0.4713082200000005</c:v>
                </c:pt>
                <c:pt idx="704">
                  <c:v>0.38075715000000004</c:v>
                </c:pt>
                <c:pt idx="705">
                  <c:v>0.29678544000000001</c:v>
                </c:pt>
                <c:pt idx="706">
                  <c:v>0.32395077000000094</c:v>
                </c:pt>
                <c:pt idx="707">
                  <c:v>0.34888023000000057</c:v>
                </c:pt>
                <c:pt idx="708">
                  <c:v>0.34957683000000056</c:v>
                </c:pt>
                <c:pt idx="709">
                  <c:v>0.34569387000000007</c:v>
                </c:pt>
                <c:pt idx="710">
                  <c:v>0.30599073000000032</c:v>
                </c:pt>
                <c:pt idx="711">
                  <c:v>0.27902511000000002</c:v>
                </c:pt>
                <c:pt idx="712">
                  <c:v>0.32918850000000088</c:v>
                </c:pt>
                <c:pt idx="713">
                  <c:v>0.36438498000000102</c:v>
                </c:pt>
                <c:pt idx="714">
                  <c:v>0.32676246000000064</c:v>
                </c:pt>
                <c:pt idx="715">
                  <c:v>0.31507434000000051</c:v>
                </c:pt>
                <c:pt idx="716">
                  <c:v>0.40773734999999994</c:v>
                </c:pt>
                <c:pt idx="717">
                  <c:v>0.45216729000000006</c:v>
                </c:pt>
                <c:pt idx="718">
                  <c:v>0.33305787000000076</c:v>
                </c:pt>
                <c:pt idx="719">
                  <c:v>0.24391395000000043</c:v>
                </c:pt>
                <c:pt idx="720">
                  <c:v>0.24182432999999998</c:v>
                </c:pt>
                <c:pt idx="721">
                  <c:v>0.26851464000000008</c:v>
                </c:pt>
                <c:pt idx="722">
                  <c:v>0.36742437000000089</c:v>
                </c:pt>
                <c:pt idx="723">
                  <c:v>0.40235607000000051</c:v>
                </c:pt>
                <c:pt idx="724">
                  <c:v>0.2971775700000005</c:v>
                </c:pt>
                <c:pt idx="725">
                  <c:v>0.24678891000000025</c:v>
                </c:pt>
                <c:pt idx="726">
                  <c:v>0.30182940000000075</c:v>
                </c:pt>
                <c:pt idx="727">
                  <c:v>0.35350038000000045</c:v>
                </c:pt>
                <c:pt idx="728">
                  <c:v>0.39948354000000075</c:v>
                </c:pt>
                <c:pt idx="729">
                  <c:v>0.41986899000000094</c:v>
                </c:pt>
                <c:pt idx="730">
                  <c:v>0.40175442</c:v>
                </c:pt>
                <c:pt idx="731">
                  <c:v>0.37500030000000051</c:v>
                </c:pt>
                <c:pt idx="732">
                  <c:v>0.33669027000000051</c:v>
                </c:pt>
                <c:pt idx="733">
                  <c:v>0.31299966000000051</c:v>
                </c:pt>
                <c:pt idx="734">
                  <c:v>0.30673071000000002</c:v>
                </c:pt>
                <c:pt idx="735">
                  <c:v>0.31296492000000076</c:v>
                </c:pt>
                <c:pt idx="736">
                  <c:v>0.33246819000000088</c:v>
                </c:pt>
                <c:pt idx="737">
                  <c:v>0.3473234100000005</c:v>
                </c:pt>
                <c:pt idx="738">
                  <c:v>0.35777160000000002</c:v>
                </c:pt>
                <c:pt idx="739">
                  <c:v>0.34857351000000031</c:v>
                </c:pt>
                <c:pt idx="740">
                  <c:v>0.32280120000000051</c:v>
                </c:pt>
                <c:pt idx="741">
                  <c:v>0.32685228000000088</c:v>
                </c:pt>
                <c:pt idx="742">
                  <c:v>0.35332740000000051</c:v>
                </c:pt>
                <c:pt idx="743">
                  <c:v>0.35474058000000008</c:v>
                </c:pt>
                <c:pt idx="744">
                  <c:v>0.33941295000000088</c:v>
                </c:pt>
                <c:pt idx="745">
                  <c:v>0.33765273000000051</c:v>
                </c:pt>
                <c:pt idx="746">
                  <c:v>0.3439231200000003</c:v>
                </c:pt>
                <c:pt idx="747">
                  <c:v>0.32868990000000076</c:v>
                </c:pt>
                <c:pt idx="748">
                  <c:v>0.30222117000000032</c:v>
                </c:pt>
                <c:pt idx="749">
                  <c:v>0.25187400000000032</c:v>
                </c:pt>
                <c:pt idx="750">
                  <c:v>0.19057788000000003</c:v>
                </c:pt>
                <c:pt idx="751">
                  <c:v>0.28345779000000032</c:v>
                </c:pt>
                <c:pt idx="752">
                  <c:v>0.43809120000000001</c:v>
                </c:pt>
                <c:pt idx="753">
                  <c:v>0.39875967000000051</c:v>
                </c:pt>
                <c:pt idx="754">
                  <c:v>0.29218806000000064</c:v>
                </c:pt>
                <c:pt idx="755">
                  <c:v>0.32204502000000002</c:v>
                </c:pt>
                <c:pt idx="756">
                  <c:v>0.39241314000000038</c:v>
                </c:pt>
                <c:pt idx="757">
                  <c:v>0.40594329000000001</c:v>
                </c:pt>
                <c:pt idx="758">
                  <c:v>0.40524660000000001</c:v>
                </c:pt>
                <c:pt idx="759">
                  <c:v>0.30934188000000051</c:v>
                </c:pt>
                <c:pt idx="760">
                  <c:v>0.19368729000000004</c:v>
                </c:pt>
                <c:pt idx="761">
                  <c:v>0.21237839999999999</c:v>
                </c:pt>
                <c:pt idx="762">
                  <c:v>0.25347465000000002</c:v>
                </c:pt>
                <c:pt idx="763">
                  <c:v>0.30938679000000102</c:v>
                </c:pt>
                <c:pt idx="764">
                  <c:v>0.36720018000000032</c:v>
                </c:pt>
                <c:pt idx="765">
                  <c:v>0.30274902000000004</c:v>
                </c:pt>
                <c:pt idx="766">
                  <c:v>0.22682547000000003</c:v>
                </c:pt>
                <c:pt idx="767">
                  <c:v>0.1870084800000005</c:v>
                </c:pt>
                <c:pt idx="768">
                  <c:v>0.14939495999999999</c:v>
                </c:pt>
                <c:pt idx="769">
                  <c:v>0.27822438000000038</c:v>
                </c:pt>
                <c:pt idx="770">
                  <c:v>0.41199354000000005</c:v>
                </c:pt>
                <c:pt idx="771">
                  <c:v>0.37020078000000051</c:v>
                </c:pt>
                <c:pt idx="772">
                  <c:v>0.33001380000000058</c:v>
                </c:pt>
                <c:pt idx="773">
                  <c:v>0.34464132000000003</c:v>
                </c:pt>
                <c:pt idx="774">
                  <c:v>0.35428500000000002</c:v>
                </c:pt>
                <c:pt idx="775">
                  <c:v>0.28184409000000032</c:v>
                </c:pt>
                <c:pt idx="776">
                  <c:v>0.22069701000000003</c:v>
                </c:pt>
                <c:pt idx="777">
                  <c:v>0.27990351000000002</c:v>
                </c:pt>
                <c:pt idx="778">
                  <c:v>0.33425262000000044</c:v>
                </c:pt>
                <c:pt idx="779">
                  <c:v>0.35097372000000032</c:v>
                </c:pt>
                <c:pt idx="780">
                  <c:v>0.36370773000000001</c:v>
                </c:pt>
                <c:pt idx="781">
                  <c:v>0.35256033000000031</c:v>
                </c:pt>
                <c:pt idx="782">
                  <c:v>0.34667478000000063</c:v>
                </c:pt>
                <c:pt idx="783">
                  <c:v>0.36618273000000051</c:v>
                </c:pt>
                <c:pt idx="784">
                  <c:v>0.37201734000000031</c:v>
                </c:pt>
                <c:pt idx="785">
                  <c:v>0.32325903</c:v>
                </c:pt>
                <c:pt idx="786">
                  <c:v>0.29728701000000002</c:v>
                </c:pt>
                <c:pt idx="787">
                  <c:v>0.34813494000000006</c:v>
                </c:pt>
                <c:pt idx="788">
                  <c:v>0.37406187000000057</c:v>
                </c:pt>
                <c:pt idx="789">
                  <c:v>0.32808978000000089</c:v>
                </c:pt>
                <c:pt idx="790">
                  <c:v>0.30841749000000057</c:v>
                </c:pt>
                <c:pt idx="791">
                  <c:v>0.35438958000000087</c:v>
                </c:pt>
                <c:pt idx="792">
                  <c:v>0.37626003000000002</c:v>
                </c:pt>
                <c:pt idx="793">
                  <c:v>0.34560459000000032</c:v>
                </c:pt>
                <c:pt idx="794">
                  <c:v>0.337666770000001</c:v>
                </c:pt>
                <c:pt idx="795">
                  <c:v>0.37319922</c:v>
                </c:pt>
                <c:pt idx="796">
                  <c:v>0.39732687000000133</c:v>
                </c:pt>
                <c:pt idx="797">
                  <c:v>0.40220388000000001</c:v>
                </c:pt>
                <c:pt idx="798">
                  <c:v>0.41823782999999998</c:v>
                </c:pt>
                <c:pt idx="799">
                  <c:v>0.45098343000000002</c:v>
                </c:pt>
                <c:pt idx="800">
                  <c:v>0.45502650000000044</c:v>
                </c:pt>
                <c:pt idx="801">
                  <c:v>0.42089562000000008</c:v>
                </c:pt>
                <c:pt idx="802">
                  <c:v>0.43203366000000032</c:v>
                </c:pt>
                <c:pt idx="803">
                  <c:v>0.49681251000000076</c:v>
                </c:pt>
                <c:pt idx="804">
                  <c:v>0.49960629000000051</c:v>
                </c:pt>
                <c:pt idx="805">
                  <c:v>0.43691706000000058</c:v>
                </c:pt>
                <c:pt idx="806">
                  <c:v>0.39717279000000089</c:v>
                </c:pt>
                <c:pt idx="807">
                  <c:v>0.37906263000000051</c:v>
                </c:pt>
                <c:pt idx="808">
                  <c:v>0.42038199000000076</c:v>
                </c:pt>
                <c:pt idx="809">
                  <c:v>0.51165162000000064</c:v>
                </c:pt>
                <c:pt idx="810">
                  <c:v>0.52160894999999996</c:v>
                </c:pt>
                <c:pt idx="811">
                  <c:v>0.47074878000000031</c:v>
                </c:pt>
                <c:pt idx="812">
                  <c:v>0.45755964000000005</c:v>
                </c:pt>
                <c:pt idx="813">
                  <c:v>0.46940382000000008</c:v>
                </c:pt>
                <c:pt idx="814">
                  <c:v>0.42863949000000001</c:v>
                </c:pt>
                <c:pt idx="815">
                  <c:v>0.35689518000000031</c:v>
                </c:pt>
                <c:pt idx="816">
                  <c:v>0.41346585000000002</c:v>
                </c:pt>
                <c:pt idx="817">
                  <c:v>0.53675459999999997</c:v>
                </c:pt>
                <c:pt idx="818">
                  <c:v>0.51228495000000007</c:v>
                </c:pt>
                <c:pt idx="819">
                  <c:v>0.42034077000000075</c:v>
                </c:pt>
                <c:pt idx="820">
                  <c:v>0.39762810000000087</c:v>
                </c:pt>
                <c:pt idx="821">
                  <c:v>0.40250394</c:v>
                </c:pt>
                <c:pt idx="822">
                  <c:v>0.41152383000000031</c:v>
                </c:pt>
                <c:pt idx="823">
                  <c:v>0.42197463000000057</c:v>
                </c:pt>
                <c:pt idx="824">
                  <c:v>0.4275811800000005</c:v>
                </c:pt>
                <c:pt idx="825">
                  <c:v>0.43176141000000001</c:v>
                </c:pt>
                <c:pt idx="826">
                  <c:v>0.46662570000000031</c:v>
                </c:pt>
                <c:pt idx="827">
                  <c:v>0.50912522999999998</c:v>
                </c:pt>
                <c:pt idx="828">
                  <c:v>0.45048960000000032</c:v>
                </c:pt>
                <c:pt idx="829">
                  <c:v>0.37108323000000032</c:v>
                </c:pt>
                <c:pt idx="830">
                  <c:v>0.4440984300000001</c:v>
                </c:pt>
                <c:pt idx="831">
                  <c:v>0.54231155999999958</c:v>
                </c:pt>
                <c:pt idx="832">
                  <c:v>0.51761493000000003</c:v>
                </c:pt>
                <c:pt idx="833">
                  <c:v>0.47721519000000001</c:v>
                </c:pt>
                <c:pt idx="834">
                  <c:v>0.49674996000000032</c:v>
                </c:pt>
                <c:pt idx="835">
                  <c:v>0.52182567000000102</c:v>
                </c:pt>
                <c:pt idx="836">
                  <c:v>0.49495995000000031</c:v>
                </c:pt>
                <c:pt idx="837">
                  <c:v>0.4650012</c:v>
                </c:pt>
                <c:pt idx="838">
                  <c:v>0.49601889000000088</c:v>
                </c:pt>
                <c:pt idx="839">
                  <c:v>0.52858178999999883</c:v>
                </c:pt>
                <c:pt idx="840">
                  <c:v>0.40947228000000058</c:v>
                </c:pt>
                <c:pt idx="841">
                  <c:v>0.29744343000000001</c:v>
                </c:pt>
                <c:pt idx="842">
                  <c:v>0.41655294000000032</c:v>
                </c:pt>
                <c:pt idx="843">
                  <c:v>0.5307535799999995</c:v>
                </c:pt>
                <c:pt idx="844">
                  <c:v>0.56558924999999949</c:v>
                </c:pt>
                <c:pt idx="845">
                  <c:v>0.5950910699999995</c:v>
                </c:pt>
                <c:pt idx="846">
                  <c:v>0.56861586000000064</c:v>
                </c:pt>
                <c:pt idx="847">
                  <c:v>0.54077913000000088</c:v>
                </c:pt>
                <c:pt idx="848">
                  <c:v>0.5024598299999995</c:v>
                </c:pt>
                <c:pt idx="849">
                  <c:v>0.47399058000000038</c:v>
                </c:pt>
                <c:pt idx="850">
                  <c:v>0.5039421300000001</c:v>
                </c:pt>
                <c:pt idx="851">
                  <c:v>0.53666928000000003</c:v>
                </c:pt>
                <c:pt idx="852">
                  <c:v>0.5826413700000006</c:v>
                </c:pt>
                <c:pt idx="853">
                  <c:v>0.61950402000000004</c:v>
                </c:pt>
                <c:pt idx="854">
                  <c:v>0.62020052999999997</c:v>
                </c:pt>
                <c:pt idx="855">
                  <c:v>0.62282043000000165</c:v>
                </c:pt>
                <c:pt idx="856">
                  <c:v>0.63187551000000153</c:v>
                </c:pt>
                <c:pt idx="857">
                  <c:v>0.62020827000000101</c:v>
                </c:pt>
                <c:pt idx="858">
                  <c:v>0.54916055999999958</c:v>
                </c:pt>
                <c:pt idx="859">
                  <c:v>0.51971175000000003</c:v>
                </c:pt>
                <c:pt idx="860">
                  <c:v>0.59356349999999858</c:v>
                </c:pt>
                <c:pt idx="861">
                  <c:v>0.63110664000000005</c:v>
                </c:pt>
                <c:pt idx="862">
                  <c:v>0.5900004000000002</c:v>
                </c:pt>
                <c:pt idx="863">
                  <c:v>0.57505256999999899</c:v>
                </c:pt>
                <c:pt idx="864">
                  <c:v>0.60988833000000064</c:v>
                </c:pt>
                <c:pt idx="865">
                  <c:v>0.64055816999999959</c:v>
                </c:pt>
                <c:pt idx="866">
                  <c:v>0.66424077000000115</c:v>
                </c:pt>
                <c:pt idx="867">
                  <c:v>0.68289282000000062</c:v>
                </c:pt>
                <c:pt idx="868">
                  <c:v>0.69403752000000007</c:v>
                </c:pt>
                <c:pt idx="869">
                  <c:v>0.70278705000000063</c:v>
                </c:pt>
                <c:pt idx="870">
                  <c:v>0.70835940000000064</c:v>
                </c:pt>
                <c:pt idx="871">
                  <c:v>0.67269303000000202</c:v>
                </c:pt>
                <c:pt idx="872">
                  <c:v>0.58841090999999857</c:v>
                </c:pt>
                <c:pt idx="873">
                  <c:v>0.55640745000000003</c:v>
                </c:pt>
                <c:pt idx="874">
                  <c:v>0.57939903000000115</c:v>
                </c:pt>
                <c:pt idx="875">
                  <c:v>0.62323146000000063</c:v>
                </c:pt>
                <c:pt idx="876">
                  <c:v>0.68663250000000009</c:v>
                </c:pt>
                <c:pt idx="877">
                  <c:v>0.71549558999999996</c:v>
                </c:pt>
                <c:pt idx="878">
                  <c:v>0.71549558999999996</c:v>
                </c:pt>
                <c:pt idx="879">
                  <c:v>0.65719476000000088</c:v>
                </c:pt>
                <c:pt idx="880">
                  <c:v>0.55549899000000003</c:v>
                </c:pt>
                <c:pt idx="881">
                  <c:v>0.59507243999999959</c:v>
                </c:pt>
                <c:pt idx="882">
                  <c:v>0.72811287000000002</c:v>
                </c:pt>
                <c:pt idx="883">
                  <c:v>0.77949063000000118</c:v>
                </c:pt>
                <c:pt idx="884">
                  <c:v>0.78297336000000006</c:v>
                </c:pt>
                <c:pt idx="885">
                  <c:v>0.7814060999999991</c:v>
                </c:pt>
                <c:pt idx="886">
                  <c:v>0.77722686000000063</c:v>
                </c:pt>
                <c:pt idx="887">
                  <c:v>0.725631570000001</c:v>
                </c:pt>
                <c:pt idx="888">
                  <c:v>0.65247660000000063</c:v>
                </c:pt>
                <c:pt idx="889">
                  <c:v>0.64120257000000003</c:v>
                </c:pt>
                <c:pt idx="890">
                  <c:v>0.65444013000000101</c:v>
                </c:pt>
                <c:pt idx="891">
                  <c:v>0.71800280999999999</c:v>
                </c:pt>
                <c:pt idx="892">
                  <c:v>0.79882164000000089</c:v>
                </c:pt>
                <c:pt idx="893">
                  <c:v>0.78856442999999898</c:v>
                </c:pt>
                <c:pt idx="894">
                  <c:v>0.75164742000000151</c:v>
                </c:pt>
                <c:pt idx="895">
                  <c:v>0.73539513000000101</c:v>
                </c:pt>
                <c:pt idx="896">
                  <c:v>0.724250430000001</c:v>
                </c:pt>
                <c:pt idx="897">
                  <c:v>0.67606641000000101</c:v>
                </c:pt>
                <c:pt idx="898">
                  <c:v>0.62034272999999951</c:v>
                </c:pt>
                <c:pt idx="899">
                  <c:v>0.69630741000000063</c:v>
                </c:pt>
                <c:pt idx="900">
                  <c:v>0.79382394000000001</c:v>
                </c:pt>
                <c:pt idx="901">
                  <c:v>0.78620804999999949</c:v>
                </c:pt>
                <c:pt idx="902">
                  <c:v>0.76530662999999999</c:v>
                </c:pt>
                <c:pt idx="903">
                  <c:v>0.77696729999999992</c:v>
                </c:pt>
                <c:pt idx="904">
                  <c:v>0.79159833000000002</c:v>
                </c:pt>
                <c:pt idx="905">
                  <c:v>0.7910843399999995</c:v>
                </c:pt>
                <c:pt idx="906">
                  <c:v>0.78969095999999994</c:v>
                </c:pt>
                <c:pt idx="907">
                  <c:v>0.88054307999999959</c:v>
                </c:pt>
                <c:pt idx="908">
                  <c:v>0.97348229999999958</c:v>
                </c:pt>
                <c:pt idx="909">
                  <c:v>0.88290918000000018</c:v>
                </c:pt>
                <c:pt idx="910">
                  <c:v>0.79619904000000064</c:v>
                </c:pt>
                <c:pt idx="911">
                  <c:v>0.83033811000000002</c:v>
                </c:pt>
                <c:pt idx="912">
                  <c:v>0.86003828999999998</c:v>
                </c:pt>
                <c:pt idx="913">
                  <c:v>0.81962883000000153</c:v>
                </c:pt>
                <c:pt idx="914">
                  <c:v>0.78849395999999949</c:v>
                </c:pt>
                <c:pt idx="915">
                  <c:v>0.85328838000000007</c:v>
                </c:pt>
                <c:pt idx="916">
                  <c:v>0.91351439999999873</c:v>
                </c:pt>
                <c:pt idx="917">
                  <c:v>0.93928680000000009</c:v>
                </c:pt>
                <c:pt idx="918">
                  <c:v>0.96425459999999996</c:v>
                </c:pt>
                <c:pt idx="919">
                  <c:v>0.98445420000000006</c:v>
                </c:pt>
                <c:pt idx="920">
                  <c:v>1.0024776</c:v>
                </c:pt>
                <c:pt idx="921">
                  <c:v>1.0101392999999979</c:v>
                </c:pt>
                <c:pt idx="922">
                  <c:v>1.0008647999999973</c:v>
                </c:pt>
                <c:pt idx="923">
                  <c:v>0.92494170000000064</c:v>
                </c:pt>
                <c:pt idx="924">
                  <c:v>0.87460658999999996</c:v>
                </c:pt>
                <c:pt idx="925">
                  <c:v>0.90944190000000003</c:v>
                </c:pt>
                <c:pt idx="926">
                  <c:v>0.93287430000000005</c:v>
                </c:pt>
                <c:pt idx="927">
                  <c:v>0.92381669999999949</c:v>
                </c:pt>
                <c:pt idx="928">
                  <c:v>0.93785760000000062</c:v>
                </c:pt>
                <c:pt idx="929">
                  <c:v>1.0089224999999982</c:v>
                </c:pt>
                <c:pt idx="930">
                  <c:v>1.0300734</c:v>
                </c:pt>
                <c:pt idx="931">
                  <c:v>0.94370130000000063</c:v>
                </c:pt>
                <c:pt idx="932">
                  <c:v>0.92326949999999997</c:v>
                </c:pt>
                <c:pt idx="933">
                  <c:v>1.0277513999999977</c:v>
                </c:pt>
                <c:pt idx="934">
                  <c:v>1.0900277999999999</c:v>
                </c:pt>
                <c:pt idx="935">
                  <c:v>1.0816694999999976</c:v>
                </c:pt>
                <c:pt idx="936">
                  <c:v>1.0682577000000018</c:v>
                </c:pt>
                <c:pt idx="937">
                  <c:v>1.0473614999999976</c:v>
                </c:pt>
                <c:pt idx="938">
                  <c:v>1.0351763999999983</c:v>
                </c:pt>
                <c:pt idx="939">
                  <c:v>1.0344797999999982</c:v>
                </c:pt>
                <c:pt idx="940">
                  <c:v>1.0661400000000001</c:v>
                </c:pt>
                <c:pt idx="941">
                  <c:v>1.1358116999999981</c:v>
                </c:pt>
                <c:pt idx="942">
                  <c:v>1.0336094999999978</c:v>
                </c:pt>
                <c:pt idx="943">
                  <c:v>0.75143996999999996</c:v>
                </c:pt>
                <c:pt idx="944">
                  <c:v>0.81626868000000008</c:v>
                </c:pt>
                <c:pt idx="945">
                  <c:v>1.2049415999999982</c:v>
                </c:pt>
                <c:pt idx="946">
                  <c:v>1.3758489</c:v>
                </c:pt>
                <c:pt idx="947">
                  <c:v>1.3654008</c:v>
                </c:pt>
                <c:pt idx="948">
                  <c:v>1.2697163999999979</c:v>
                </c:pt>
                <c:pt idx="949">
                  <c:v>1.1109032999999984</c:v>
                </c:pt>
                <c:pt idx="950">
                  <c:v>1.1713482000000002</c:v>
                </c:pt>
                <c:pt idx="951">
                  <c:v>1.3761333</c:v>
                </c:pt>
                <c:pt idx="952">
                  <c:v>1.3992443999999982</c:v>
                </c:pt>
                <c:pt idx="953">
                  <c:v>1.3163345999999998</c:v>
                </c:pt>
                <c:pt idx="954">
                  <c:v>1.3263335999999999</c:v>
                </c:pt>
                <c:pt idx="955">
                  <c:v>1.3841604000000001</c:v>
                </c:pt>
                <c:pt idx="956">
                  <c:v>1.3781619000000001</c:v>
                </c:pt>
                <c:pt idx="957">
                  <c:v>1.3433264999999981</c:v>
                </c:pt>
                <c:pt idx="958">
                  <c:v>1.3759631999999982</c:v>
                </c:pt>
                <c:pt idx="959">
                  <c:v>1.4351696999999963</c:v>
                </c:pt>
                <c:pt idx="960">
                  <c:v>1.3961699999999999</c:v>
                </c:pt>
                <c:pt idx="961">
                  <c:v>1.3237289999999982</c:v>
                </c:pt>
                <c:pt idx="962">
                  <c:v>1.3888782000000002</c:v>
                </c:pt>
                <c:pt idx="963">
                  <c:v>1.4940567</c:v>
                </c:pt>
                <c:pt idx="964">
                  <c:v>1.4722343999999976</c:v>
                </c:pt>
                <c:pt idx="965">
                  <c:v>1.4192972999999971</c:v>
                </c:pt>
                <c:pt idx="966">
                  <c:v>1.4729813999999983</c:v>
                </c:pt>
                <c:pt idx="967">
                  <c:v>1.548207900000002</c:v>
                </c:pt>
                <c:pt idx="968">
                  <c:v>1.4945823</c:v>
                </c:pt>
                <c:pt idx="969">
                  <c:v>1.4200334999999982</c:v>
                </c:pt>
                <c:pt idx="970">
                  <c:v>1.4464431</c:v>
                </c:pt>
                <c:pt idx="971">
                  <c:v>1.4854599000000002</c:v>
                </c:pt>
                <c:pt idx="972">
                  <c:v>1.6120386</c:v>
                </c:pt>
                <c:pt idx="973">
                  <c:v>1.7465039999999998</c:v>
                </c:pt>
                <c:pt idx="974">
                  <c:v>1.6943949</c:v>
                </c:pt>
                <c:pt idx="975">
                  <c:v>1.6317054</c:v>
                </c:pt>
                <c:pt idx="976">
                  <c:v>1.6661142</c:v>
                </c:pt>
                <c:pt idx="977">
                  <c:v>1.7030051999999998</c:v>
                </c:pt>
                <c:pt idx="978">
                  <c:v>1.7322678000000002</c:v>
                </c:pt>
                <c:pt idx="979">
                  <c:v>1.7612550000000002</c:v>
                </c:pt>
                <c:pt idx="980">
                  <c:v>1.7821566000000004</c:v>
                </c:pt>
                <c:pt idx="981">
                  <c:v>1.8013202999999971</c:v>
                </c:pt>
                <c:pt idx="982">
                  <c:v>1.7936585999999999</c:v>
                </c:pt>
                <c:pt idx="983">
                  <c:v>1.7922761999999999</c:v>
                </c:pt>
                <c:pt idx="984">
                  <c:v>1.8549656999999982</c:v>
                </c:pt>
                <c:pt idx="985">
                  <c:v>1.9144664999999996</c:v>
                </c:pt>
                <c:pt idx="986">
                  <c:v>1.9499903999999979</c:v>
                </c:pt>
                <c:pt idx="987">
                  <c:v>1.9800099000000015</c:v>
                </c:pt>
                <c:pt idx="988">
                  <c:v>1.9779200999999982</c:v>
                </c:pt>
                <c:pt idx="989">
                  <c:v>1.9831428000000013</c:v>
                </c:pt>
                <c:pt idx="990">
                  <c:v>2.0228552999999967</c:v>
                </c:pt>
                <c:pt idx="991">
                  <c:v>2.0670966000000002</c:v>
                </c:pt>
                <c:pt idx="992">
                  <c:v>2.1291048000000012</c:v>
                </c:pt>
                <c:pt idx="993">
                  <c:v>2.1828464999999961</c:v>
                </c:pt>
                <c:pt idx="994">
                  <c:v>2.2093218000000046</c:v>
                </c:pt>
                <c:pt idx="995">
                  <c:v>2.2299758999999999</c:v>
                </c:pt>
                <c:pt idx="996">
                  <c:v>2.2341546000000001</c:v>
                </c:pt>
                <c:pt idx="997">
                  <c:v>2.2437801000000035</c:v>
                </c:pt>
                <c:pt idx="998">
                  <c:v>2.2667660999999999</c:v>
                </c:pt>
                <c:pt idx="999">
                  <c:v>2.3285420999999977</c:v>
                </c:pt>
                <c:pt idx="1000">
                  <c:v>2.4734232</c:v>
                </c:pt>
                <c:pt idx="1001">
                  <c:v>2.5487676000000001</c:v>
                </c:pt>
                <c:pt idx="1002">
                  <c:v>2.4930440999999997</c:v>
                </c:pt>
                <c:pt idx="1003">
                  <c:v>2.4867152999999997</c:v>
                </c:pt>
                <c:pt idx="1004">
                  <c:v>2.5626572999999997</c:v>
                </c:pt>
                <c:pt idx="1005">
                  <c:v>2.5946982000000003</c:v>
                </c:pt>
                <c:pt idx="1006">
                  <c:v>2.5619525999999997</c:v>
                </c:pt>
                <c:pt idx="1007">
                  <c:v>2.5659674999999997</c:v>
                </c:pt>
                <c:pt idx="1008">
                  <c:v>2.6182215000000002</c:v>
                </c:pt>
                <c:pt idx="1009">
                  <c:v>2.6534385</c:v>
                </c:pt>
                <c:pt idx="1010">
                  <c:v>2.6687628000000001</c:v>
                </c:pt>
                <c:pt idx="1011">
                  <c:v>2.7059238000000012</c:v>
                </c:pt>
                <c:pt idx="1012">
                  <c:v>2.7658269</c:v>
                </c:pt>
                <c:pt idx="1013">
                  <c:v>2.7708570000000003</c:v>
                </c:pt>
                <c:pt idx="1014">
                  <c:v>2.724885</c:v>
                </c:pt>
                <c:pt idx="1015">
                  <c:v>2.7745452000000004</c:v>
                </c:pt>
                <c:pt idx="1016">
                  <c:v>2.9034063000000003</c:v>
                </c:pt>
                <c:pt idx="1017">
                  <c:v>2.9184318</c:v>
                </c:pt>
                <c:pt idx="1018">
                  <c:v>2.8494575999999987</c:v>
                </c:pt>
                <c:pt idx="1019">
                  <c:v>2.8831688999999998</c:v>
                </c:pt>
                <c:pt idx="1020">
                  <c:v>2.9841921</c:v>
                </c:pt>
                <c:pt idx="1021">
                  <c:v>3.0763773000000003</c:v>
                </c:pt>
                <c:pt idx="1022">
                  <c:v>3.1634666999999999</c:v>
                </c:pt>
                <c:pt idx="1023">
                  <c:v>3.2537592000000002</c:v>
                </c:pt>
                <c:pt idx="1024">
                  <c:v>3.3457257</c:v>
                </c:pt>
                <c:pt idx="1025">
                  <c:v>3.3309710999999997</c:v>
                </c:pt>
                <c:pt idx="1026">
                  <c:v>3.2682816000000012</c:v>
                </c:pt>
                <c:pt idx="1027">
                  <c:v>3.2946804000000003</c:v>
                </c:pt>
                <c:pt idx="1028">
                  <c:v>3.3559757999999977</c:v>
                </c:pt>
                <c:pt idx="1029">
                  <c:v>3.4209306000000002</c:v>
                </c:pt>
                <c:pt idx="1030">
                  <c:v>3.4871021999999998</c:v>
                </c:pt>
                <c:pt idx="1031">
                  <c:v>3.4976213999999999</c:v>
                </c:pt>
                <c:pt idx="1032">
                  <c:v>3.492049499999994</c:v>
                </c:pt>
                <c:pt idx="1033">
                  <c:v>3.5576298</c:v>
                </c:pt>
                <c:pt idx="1034">
                  <c:v>3.640538700000004</c:v>
                </c:pt>
                <c:pt idx="1035">
                  <c:v>3.7414133999999999</c:v>
                </c:pt>
                <c:pt idx="1036">
                  <c:v>3.8459205000000001</c:v>
                </c:pt>
                <c:pt idx="1037">
                  <c:v>3.8021651999999961</c:v>
                </c:pt>
                <c:pt idx="1038">
                  <c:v>3.734584200000004</c:v>
                </c:pt>
                <c:pt idx="1039">
                  <c:v>3.7029852000000001</c:v>
                </c:pt>
                <c:pt idx="1040">
                  <c:v>3.6758195999999987</c:v>
                </c:pt>
                <c:pt idx="1041">
                  <c:v>3.9168296999999956</c:v>
                </c:pt>
                <c:pt idx="1042">
                  <c:v>4.1815169999999933</c:v>
                </c:pt>
                <c:pt idx="1043">
                  <c:v>4.1545475999999883</c:v>
                </c:pt>
                <c:pt idx="1044">
                  <c:v>4.1113619999999997</c:v>
                </c:pt>
                <c:pt idx="1045">
                  <c:v>4.2531119999999945</c:v>
                </c:pt>
                <c:pt idx="1046">
                  <c:v>4.3986996000000014</c:v>
                </c:pt>
                <c:pt idx="1047">
                  <c:v>4.3945199999999884</c:v>
                </c:pt>
                <c:pt idx="1048">
                  <c:v>4.3925372999999865</c:v>
                </c:pt>
                <c:pt idx="1049">
                  <c:v>4.4545301999999927</c:v>
                </c:pt>
                <c:pt idx="1050">
                  <c:v>4.5117989999999999</c:v>
                </c:pt>
                <c:pt idx="1051">
                  <c:v>4.4971713000000006</c:v>
                </c:pt>
                <c:pt idx="1052">
                  <c:v>4.4922465000000003</c:v>
                </c:pt>
                <c:pt idx="1053">
                  <c:v>4.5848879999999914</c:v>
                </c:pt>
                <c:pt idx="1054">
                  <c:v>4.6738844999999927</c:v>
                </c:pt>
                <c:pt idx="1055">
                  <c:v>4.7358927000000071</c:v>
                </c:pt>
                <c:pt idx="1056">
                  <c:v>4.7929517999999955</c:v>
                </c:pt>
                <c:pt idx="1057">
                  <c:v>4.8215177999999934</c:v>
                </c:pt>
                <c:pt idx="1058">
                  <c:v>4.8782997000000092</c:v>
                </c:pt>
                <c:pt idx="1059">
                  <c:v>5.0671097999999946</c:v>
                </c:pt>
                <c:pt idx="1060">
                  <c:v>5.2321923000000004</c:v>
                </c:pt>
                <c:pt idx="1061">
                  <c:v>5.3053289999999995</c:v>
                </c:pt>
                <c:pt idx="1062">
                  <c:v>5.3511651000000002</c:v>
                </c:pt>
                <c:pt idx="1063">
                  <c:v>5.3072829000000006</c:v>
                </c:pt>
                <c:pt idx="1064">
                  <c:v>5.3548523999999933</c:v>
                </c:pt>
                <c:pt idx="1065">
                  <c:v>5.6599406999999955</c:v>
                </c:pt>
                <c:pt idx="1066">
                  <c:v>5.8604031000000001</c:v>
                </c:pt>
                <c:pt idx="1067">
                  <c:v>5.8053761999999995</c:v>
                </c:pt>
                <c:pt idx="1068">
                  <c:v>5.7632418000000003</c:v>
                </c:pt>
                <c:pt idx="1069">
                  <c:v>5.7486113999999997</c:v>
                </c:pt>
                <c:pt idx="1070">
                  <c:v>5.7557852999999914</c:v>
                </c:pt>
                <c:pt idx="1071">
                  <c:v>5.8038579000000006</c:v>
                </c:pt>
                <c:pt idx="1072">
                  <c:v>5.8938704999999985</c:v>
                </c:pt>
                <c:pt idx="1073">
                  <c:v>6.0534180000000006</c:v>
                </c:pt>
                <c:pt idx="1074">
                  <c:v>6.2058743999999955</c:v>
                </c:pt>
                <c:pt idx="1075">
                  <c:v>6.3480041999999965</c:v>
                </c:pt>
                <c:pt idx="1076">
                  <c:v>6.4432755000000004</c:v>
                </c:pt>
                <c:pt idx="1077">
                  <c:v>6.4774061999999999</c:v>
                </c:pt>
                <c:pt idx="1078">
                  <c:v>6.5385963000000009</c:v>
                </c:pt>
                <c:pt idx="1079">
                  <c:v>6.6312378000000001</c:v>
                </c:pt>
                <c:pt idx="1080">
                  <c:v>6.7088529000000001</c:v>
                </c:pt>
                <c:pt idx="1081">
                  <c:v>6.7708458</c:v>
                </c:pt>
                <c:pt idx="1082">
                  <c:v>6.8621705999999882</c:v>
                </c:pt>
                <c:pt idx="1083">
                  <c:v>6.9805827000000003</c:v>
                </c:pt>
                <c:pt idx="1084">
                  <c:v>7.0654049999999904</c:v>
                </c:pt>
                <c:pt idx="1085">
                  <c:v>7.1225351999999864</c:v>
                </c:pt>
                <c:pt idx="1086">
                  <c:v>7.2435167999999965</c:v>
                </c:pt>
                <c:pt idx="1087">
                  <c:v>7.4114252999999986</c:v>
                </c:pt>
                <c:pt idx="1088">
                  <c:v>7.4359440000000001</c:v>
                </c:pt>
                <c:pt idx="1089">
                  <c:v>7.3669688999999945</c:v>
                </c:pt>
                <c:pt idx="1090">
                  <c:v>7.4618316000000009</c:v>
                </c:pt>
                <c:pt idx="1091">
                  <c:v>7.6512924000000071</c:v>
                </c:pt>
                <c:pt idx="1092">
                  <c:v>7.8098768999999955</c:v>
                </c:pt>
                <c:pt idx="1093">
                  <c:v>7.9526691000000111</c:v>
                </c:pt>
                <c:pt idx="1094">
                  <c:v>8.0271279</c:v>
                </c:pt>
                <c:pt idx="1095">
                  <c:v>8.0710101000000005</c:v>
                </c:pt>
                <c:pt idx="1096">
                  <c:v>8.1118952999999987</c:v>
                </c:pt>
                <c:pt idx="1097">
                  <c:v>8.1515979000000005</c:v>
                </c:pt>
                <c:pt idx="1098">
                  <c:v>8.2085004000000001</c:v>
                </c:pt>
                <c:pt idx="1099">
                  <c:v>8.2712051999999989</c:v>
                </c:pt>
                <c:pt idx="1100">
                  <c:v>8.4204774000000011</c:v>
                </c:pt>
                <c:pt idx="1101">
                  <c:v>8.5946562000000046</c:v>
                </c:pt>
                <c:pt idx="1102">
                  <c:v>8.7306372000000003</c:v>
                </c:pt>
                <c:pt idx="1103">
                  <c:v>8.8574391000000183</c:v>
                </c:pt>
                <c:pt idx="1104">
                  <c:v>8.9865360000000223</c:v>
                </c:pt>
                <c:pt idx="1105">
                  <c:v>9.1160910000000008</c:v>
                </c:pt>
                <c:pt idx="1106">
                  <c:v>9.2276550000000004</c:v>
                </c:pt>
                <c:pt idx="1107">
                  <c:v>9.3363120000000013</c:v>
                </c:pt>
                <c:pt idx="1108">
                  <c:v>9.2767230000000005</c:v>
                </c:pt>
                <c:pt idx="1109">
                  <c:v>9.1966230000000024</c:v>
                </c:pt>
                <c:pt idx="1110">
                  <c:v>9.5080860000000005</c:v>
                </c:pt>
                <c:pt idx="1111">
                  <c:v>9.8535690000000162</c:v>
                </c:pt>
                <c:pt idx="1112">
                  <c:v>9.9083609999999993</c:v>
                </c:pt>
                <c:pt idx="1113">
                  <c:v>9.9473759999999984</c:v>
                </c:pt>
                <c:pt idx="1114">
                  <c:v>9.9516780000000011</c:v>
                </c:pt>
                <c:pt idx="1115">
                  <c:v>9.9565470000000165</c:v>
                </c:pt>
                <c:pt idx="1116">
                  <c:v>10.200339</c:v>
                </c:pt>
                <c:pt idx="1117">
                  <c:v>10.438650000000001</c:v>
                </c:pt>
                <c:pt idx="1118">
                  <c:v>10.52154</c:v>
                </c:pt>
                <c:pt idx="1119">
                  <c:v>10.608849000000001</c:v>
                </c:pt>
                <c:pt idx="1120">
                  <c:v>10.762128000000001</c:v>
                </c:pt>
                <c:pt idx="1121">
                  <c:v>10.909890000000004</c:v>
                </c:pt>
                <c:pt idx="1122">
                  <c:v>11.003247</c:v>
                </c:pt>
                <c:pt idx="1123">
                  <c:v>11.098674000000001</c:v>
                </c:pt>
                <c:pt idx="1124">
                  <c:v>11.209455</c:v>
                </c:pt>
                <c:pt idx="1125">
                  <c:v>11.312127</c:v>
                </c:pt>
                <c:pt idx="1126">
                  <c:v>11.368539000000016</c:v>
                </c:pt>
                <c:pt idx="1127">
                  <c:v>11.438568</c:v>
                </c:pt>
                <c:pt idx="1128">
                  <c:v>11.571606000000004</c:v>
                </c:pt>
                <c:pt idx="1129">
                  <c:v>11.71458</c:v>
                </c:pt>
                <c:pt idx="1130">
                  <c:v>11.895687000000024</c:v>
                </c:pt>
                <c:pt idx="1131">
                  <c:v>12.064572</c:v>
                </c:pt>
                <c:pt idx="1132">
                  <c:v>12.193434000000018</c:v>
                </c:pt>
                <c:pt idx="1133">
                  <c:v>12.339378</c:v>
                </c:pt>
                <c:pt idx="1134">
                  <c:v>12.533022000000001</c:v>
                </c:pt>
                <c:pt idx="1135">
                  <c:v>12.702276000000001</c:v>
                </c:pt>
                <c:pt idx="1136">
                  <c:v>12.812364000000002</c:v>
                </c:pt>
                <c:pt idx="1137">
                  <c:v>12.891627000000002</c:v>
                </c:pt>
                <c:pt idx="1138">
                  <c:v>12.905559000000016</c:v>
                </c:pt>
                <c:pt idx="1139">
                  <c:v>13.009185</c:v>
                </c:pt>
                <c:pt idx="1140">
                  <c:v>13.280201999999999</c:v>
                </c:pt>
                <c:pt idx="1141">
                  <c:v>13.407021</c:v>
                </c:pt>
                <c:pt idx="1142">
                  <c:v>13.296276000000001</c:v>
                </c:pt>
                <c:pt idx="1143">
                  <c:v>13.396599000000016</c:v>
                </c:pt>
                <c:pt idx="1144">
                  <c:v>13.805469000000022</c:v>
                </c:pt>
                <c:pt idx="1145">
                  <c:v>14.095089000000016</c:v>
                </c:pt>
                <c:pt idx="1146">
                  <c:v>14.229521999999999</c:v>
                </c:pt>
                <c:pt idx="1147">
                  <c:v>14.419197000000002</c:v>
                </c:pt>
                <c:pt idx="1148">
                  <c:v>14.672745000000004</c:v>
                </c:pt>
                <c:pt idx="1149">
                  <c:v>14.797440000000002</c:v>
                </c:pt>
                <c:pt idx="1150">
                  <c:v>14.789088000000001</c:v>
                </c:pt>
                <c:pt idx="1151">
                  <c:v>14.886243</c:v>
                </c:pt>
                <c:pt idx="1152">
                  <c:v>15.080625000000001</c:v>
                </c:pt>
                <c:pt idx="1153">
                  <c:v>15.186591</c:v>
                </c:pt>
                <c:pt idx="1154">
                  <c:v>15.220035000000001</c:v>
                </c:pt>
                <c:pt idx="1155">
                  <c:v>15.32592</c:v>
                </c:pt>
                <c:pt idx="1156">
                  <c:v>15.484734000000014</c:v>
                </c:pt>
                <c:pt idx="1157">
                  <c:v>15.655410000000014</c:v>
                </c:pt>
                <c:pt idx="1158">
                  <c:v>15.833727</c:v>
                </c:pt>
                <c:pt idx="1159">
                  <c:v>16.013862000000028</c:v>
                </c:pt>
                <c:pt idx="1160">
                  <c:v>16.194959999999998</c:v>
                </c:pt>
                <c:pt idx="1161">
                  <c:v>16.487531999999963</c:v>
                </c:pt>
                <c:pt idx="1162">
                  <c:v>16.836507000000001</c:v>
                </c:pt>
                <c:pt idx="1163">
                  <c:v>16.899083999999988</c:v>
                </c:pt>
                <c:pt idx="1164">
                  <c:v>16.834292999999999</c:v>
                </c:pt>
                <c:pt idx="1165">
                  <c:v>16.980885000000001</c:v>
                </c:pt>
                <c:pt idx="1166">
                  <c:v>17.209412999999962</c:v>
                </c:pt>
                <c:pt idx="1167">
                  <c:v>17.358525</c:v>
                </c:pt>
                <c:pt idx="1168">
                  <c:v>17.48115</c:v>
                </c:pt>
                <c:pt idx="1169">
                  <c:v>17.680167000000001</c:v>
                </c:pt>
                <c:pt idx="1170">
                  <c:v>17.900973</c:v>
                </c:pt>
                <c:pt idx="1171">
                  <c:v>17.963360999999967</c:v>
                </c:pt>
                <c:pt idx="1172">
                  <c:v>17.987741999999965</c:v>
                </c:pt>
                <c:pt idx="1173">
                  <c:v>18.253026000000002</c:v>
                </c:pt>
                <c:pt idx="1174">
                  <c:v>18.565775999999989</c:v>
                </c:pt>
                <c:pt idx="1175">
                  <c:v>18.847908000000036</c:v>
                </c:pt>
                <c:pt idx="1176">
                  <c:v>19.125135</c:v>
                </c:pt>
                <c:pt idx="1177">
                  <c:v>19.048661999999986</c:v>
                </c:pt>
                <c:pt idx="1178">
                  <c:v>18.929519999999968</c:v>
                </c:pt>
                <c:pt idx="1179">
                  <c:v>19.217808000000044</c:v>
                </c:pt>
                <c:pt idx="1180">
                  <c:v>19.541079</c:v>
                </c:pt>
                <c:pt idx="1181">
                  <c:v>19.749834</c:v>
                </c:pt>
                <c:pt idx="1182">
                  <c:v>19.952577000000002</c:v>
                </c:pt>
                <c:pt idx="1183">
                  <c:v>20.209788</c:v>
                </c:pt>
                <c:pt idx="1184">
                  <c:v>20.467511999999989</c:v>
                </c:pt>
                <c:pt idx="1185">
                  <c:v>20.622879000000001</c:v>
                </c:pt>
                <c:pt idx="1186">
                  <c:v>20.785058999999986</c:v>
                </c:pt>
                <c:pt idx="1187">
                  <c:v>21.13411500000004</c:v>
                </c:pt>
                <c:pt idx="1188">
                  <c:v>21.463065</c:v>
                </c:pt>
                <c:pt idx="1189">
                  <c:v>21.499298999999986</c:v>
                </c:pt>
                <c:pt idx="1190">
                  <c:v>21.554424000000001</c:v>
                </c:pt>
                <c:pt idx="1191">
                  <c:v>21.794795999999987</c:v>
                </c:pt>
                <c:pt idx="1192">
                  <c:v>22.033413000000003</c:v>
                </c:pt>
                <c:pt idx="1193">
                  <c:v>22.259790000000002</c:v>
                </c:pt>
                <c:pt idx="1194">
                  <c:v>22.501367999999999</c:v>
                </c:pt>
                <c:pt idx="1195">
                  <c:v>22.828742999999942</c:v>
                </c:pt>
                <c:pt idx="1196">
                  <c:v>23.119623000000001</c:v>
                </c:pt>
                <c:pt idx="1197">
                  <c:v>23.242220999999965</c:v>
                </c:pt>
                <c:pt idx="1198">
                  <c:v>23.33799000000004</c:v>
                </c:pt>
                <c:pt idx="1199">
                  <c:v>23.331023999999999</c:v>
                </c:pt>
                <c:pt idx="1200">
                  <c:v>23.371821000000036</c:v>
                </c:pt>
                <c:pt idx="1201">
                  <c:v>23.567598</c:v>
                </c:pt>
                <c:pt idx="1202">
                  <c:v>23.802903000000001</c:v>
                </c:pt>
                <c:pt idx="1203">
                  <c:v>24.148476000000002</c:v>
                </c:pt>
                <c:pt idx="1204">
                  <c:v>24.488856000000002</c:v>
                </c:pt>
                <c:pt idx="1205">
                  <c:v>24.817014000000036</c:v>
                </c:pt>
                <c:pt idx="1206">
                  <c:v>25.067591999999987</c:v>
                </c:pt>
                <c:pt idx="1207">
                  <c:v>25.15465800000004</c:v>
                </c:pt>
                <c:pt idx="1208">
                  <c:v>25.274196</c:v>
                </c:pt>
                <c:pt idx="1209">
                  <c:v>25.453899</c:v>
                </c:pt>
                <c:pt idx="1210">
                  <c:v>25.610166000000028</c:v>
                </c:pt>
                <c:pt idx="1211">
                  <c:v>25.727886000000005</c:v>
                </c:pt>
                <c:pt idx="1212">
                  <c:v>25.931628</c:v>
                </c:pt>
                <c:pt idx="1213">
                  <c:v>26.260397999999967</c:v>
                </c:pt>
                <c:pt idx="1214">
                  <c:v>26.601003000000031</c:v>
                </c:pt>
                <c:pt idx="1215">
                  <c:v>26.957025000000005</c:v>
                </c:pt>
                <c:pt idx="1216">
                  <c:v>27.167364000000031</c:v>
                </c:pt>
                <c:pt idx="1217">
                  <c:v>27.209871000000028</c:v>
                </c:pt>
                <c:pt idx="1218">
                  <c:v>27.439218</c:v>
                </c:pt>
                <c:pt idx="1219">
                  <c:v>27.860732999999957</c:v>
                </c:pt>
                <c:pt idx="1220">
                  <c:v>28.089881999999999</c:v>
                </c:pt>
                <c:pt idx="1221">
                  <c:v>28.142811000000005</c:v>
                </c:pt>
                <c:pt idx="1222">
                  <c:v>28.314999000000036</c:v>
                </c:pt>
                <c:pt idx="1223">
                  <c:v>28.584567</c:v>
                </c:pt>
                <c:pt idx="1224">
                  <c:v>28.807406999999987</c:v>
                </c:pt>
                <c:pt idx="1225">
                  <c:v>28.996173000000002</c:v>
                </c:pt>
                <c:pt idx="1226">
                  <c:v>29.237895000000044</c:v>
                </c:pt>
                <c:pt idx="1227">
                  <c:v>29.513727000000003</c:v>
                </c:pt>
                <c:pt idx="1228">
                  <c:v>29.751011999999999</c:v>
                </c:pt>
                <c:pt idx="1229">
                  <c:v>29.966291999999989</c:v>
                </c:pt>
                <c:pt idx="1230">
                  <c:v>30.198663000000003</c:v>
                </c:pt>
                <c:pt idx="1231">
                  <c:v>30.439718999999986</c:v>
                </c:pt>
                <c:pt idx="1232">
                  <c:v>30.487059000000002</c:v>
                </c:pt>
                <c:pt idx="1233">
                  <c:v>30.448736999999934</c:v>
                </c:pt>
                <c:pt idx="1234">
                  <c:v>30.817287000000036</c:v>
                </c:pt>
                <c:pt idx="1235">
                  <c:v>31.342481999999986</c:v>
                </c:pt>
                <c:pt idx="1236">
                  <c:v>31.565591999999967</c:v>
                </c:pt>
                <c:pt idx="1237">
                  <c:v>31.688181000000004</c:v>
                </c:pt>
                <c:pt idx="1238">
                  <c:v>31.946507999999962</c:v>
                </c:pt>
                <c:pt idx="1239">
                  <c:v>32.243238000000012</c:v>
                </c:pt>
                <c:pt idx="1240">
                  <c:v>32.560857000000006</c:v>
                </c:pt>
                <c:pt idx="1241">
                  <c:v>32.883363000000003</c:v>
                </c:pt>
                <c:pt idx="1242">
                  <c:v>32.901759000000006</c:v>
                </c:pt>
                <c:pt idx="1243">
                  <c:v>32.860665000000004</c:v>
                </c:pt>
                <c:pt idx="1244">
                  <c:v>33.247341000000006</c:v>
                </c:pt>
                <c:pt idx="1245">
                  <c:v>33.700905000000013</c:v>
                </c:pt>
                <c:pt idx="1246">
                  <c:v>33.901020000000003</c:v>
                </c:pt>
                <c:pt idx="1247">
                  <c:v>34.071021000000002</c:v>
                </c:pt>
                <c:pt idx="1248">
                  <c:v>34.221060000000001</c:v>
                </c:pt>
                <c:pt idx="1249">
                  <c:v>34.369461000000001</c:v>
                </c:pt>
                <c:pt idx="1250">
                  <c:v>34.718517000000013</c:v>
                </c:pt>
                <c:pt idx="1251">
                  <c:v>35.077932000000011</c:v>
                </c:pt>
                <c:pt idx="1252">
                  <c:v>35.520678000000011</c:v>
                </c:pt>
                <c:pt idx="1253">
                  <c:v>35.961957000000005</c:v>
                </c:pt>
                <c:pt idx="1254">
                  <c:v>36.013509000000006</c:v>
                </c:pt>
                <c:pt idx="1255">
                  <c:v>36.077670000000005</c:v>
                </c:pt>
                <c:pt idx="1256">
                  <c:v>36.474102000000002</c:v>
                </c:pt>
                <c:pt idx="1257">
                  <c:v>36.860715000000013</c:v>
                </c:pt>
                <c:pt idx="1258">
                  <c:v>37.107990000000001</c:v>
                </c:pt>
                <c:pt idx="1259">
                  <c:v>37.333161000000004</c:v>
                </c:pt>
                <c:pt idx="1260">
                  <c:v>37.344303000000004</c:v>
                </c:pt>
                <c:pt idx="1261">
                  <c:v>37.386359999999996</c:v>
                </c:pt>
                <c:pt idx="1262">
                  <c:v>37.650411000000005</c:v>
                </c:pt>
                <c:pt idx="1263">
                  <c:v>37.920789000000006</c:v>
                </c:pt>
                <c:pt idx="1264">
                  <c:v>38.226501000000013</c:v>
                </c:pt>
                <c:pt idx="1265">
                  <c:v>38.510721000000004</c:v>
                </c:pt>
                <c:pt idx="1266">
                  <c:v>38.696049000000002</c:v>
                </c:pt>
                <c:pt idx="1267">
                  <c:v>38.881953000000003</c:v>
                </c:pt>
                <c:pt idx="1268">
                  <c:v>39.069972000000057</c:v>
                </c:pt>
                <c:pt idx="1269">
                  <c:v>39.274254000000006</c:v>
                </c:pt>
                <c:pt idx="1270">
                  <c:v>39.530646000000004</c:v>
                </c:pt>
                <c:pt idx="1271">
                  <c:v>39.75705</c:v>
                </c:pt>
                <c:pt idx="1272">
                  <c:v>39.900510000000011</c:v>
                </c:pt>
                <c:pt idx="1273">
                  <c:v>40.060215000000056</c:v>
                </c:pt>
                <c:pt idx="1274">
                  <c:v>40.258782000000011</c:v>
                </c:pt>
                <c:pt idx="1275">
                  <c:v>40.525083000000002</c:v>
                </c:pt>
                <c:pt idx="1276">
                  <c:v>40.934052000000001</c:v>
                </c:pt>
                <c:pt idx="1277">
                  <c:v>41.305338000000013</c:v>
                </c:pt>
                <c:pt idx="1278">
                  <c:v>41.607018000000011</c:v>
                </c:pt>
                <c:pt idx="1279">
                  <c:v>41.880771000000003</c:v>
                </c:pt>
                <c:pt idx="1280">
                  <c:v>42.109299000000007</c:v>
                </c:pt>
                <c:pt idx="1281">
                  <c:v>42.298821000000011</c:v>
                </c:pt>
                <c:pt idx="1282">
                  <c:v>42.431823000000001</c:v>
                </c:pt>
                <c:pt idx="1283">
                  <c:v>42.62699700000001</c:v>
                </c:pt>
                <c:pt idx="1284">
                  <c:v>42.902208000000002</c:v>
                </c:pt>
                <c:pt idx="1285">
                  <c:v>43.195581000000011</c:v>
                </c:pt>
                <c:pt idx="1286">
                  <c:v>43.509654000000005</c:v>
                </c:pt>
                <c:pt idx="1287">
                  <c:v>43.792875000000073</c:v>
                </c:pt>
                <c:pt idx="1288">
                  <c:v>44.044389000000002</c:v>
                </c:pt>
                <c:pt idx="1289">
                  <c:v>44.292141000000065</c:v>
                </c:pt>
                <c:pt idx="1290">
                  <c:v>44.536689000000003</c:v>
                </c:pt>
                <c:pt idx="1291">
                  <c:v>44.723988000000013</c:v>
                </c:pt>
                <c:pt idx="1292">
                  <c:v>44.864721000000003</c:v>
                </c:pt>
                <c:pt idx="1293">
                  <c:v>45.018720000000002</c:v>
                </c:pt>
                <c:pt idx="1294">
                  <c:v>45.182448000000001</c:v>
                </c:pt>
                <c:pt idx="1295">
                  <c:v>45.456876000000001</c:v>
                </c:pt>
                <c:pt idx="1296">
                  <c:v>45.802286999999993</c:v>
                </c:pt>
                <c:pt idx="1297">
                  <c:v>45.986715000000011</c:v>
                </c:pt>
                <c:pt idx="1298">
                  <c:v>46.07937900000001</c:v>
                </c:pt>
                <c:pt idx="1299">
                  <c:v>46.073664000000001</c:v>
                </c:pt>
                <c:pt idx="1300">
                  <c:v>46.018647000000001</c:v>
                </c:pt>
                <c:pt idx="1301">
                  <c:v>46.354536000000003</c:v>
                </c:pt>
                <c:pt idx="1302">
                  <c:v>46.862433000000003</c:v>
                </c:pt>
                <c:pt idx="1303">
                  <c:v>47.362545000000011</c:v>
                </c:pt>
                <c:pt idx="1304">
                  <c:v>47.860002000000001</c:v>
                </c:pt>
                <c:pt idx="1305">
                  <c:v>48.153204000000002</c:v>
                </c:pt>
                <c:pt idx="1306">
                  <c:v>48.378942000000002</c:v>
                </c:pt>
                <c:pt idx="1307">
                  <c:v>48.525219000000057</c:v>
                </c:pt>
                <c:pt idx="1308">
                  <c:v>48.649230000000003</c:v>
                </c:pt>
                <c:pt idx="1309">
                  <c:v>48.985164000000005</c:v>
                </c:pt>
                <c:pt idx="1310">
                  <c:v>49.370958000000002</c:v>
                </c:pt>
                <c:pt idx="1311">
                  <c:v>49.67118</c:v>
                </c:pt>
                <c:pt idx="1312">
                  <c:v>49.954734000000002</c:v>
                </c:pt>
                <c:pt idx="1313">
                  <c:v>49.759119000000013</c:v>
                </c:pt>
                <c:pt idx="1314">
                  <c:v>49.489623000000002</c:v>
                </c:pt>
                <c:pt idx="1315">
                  <c:v>49.680603000000005</c:v>
                </c:pt>
                <c:pt idx="1316">
                  <c:v>49.925844000000005</c:v>
                </c:pt>
                <c:pt idx="1317">
                  <c:v>50.572890000000001</c:v>
                </c:pt>
                <c:pt idx="1318">
                  <c:v>51.253578000000012</c:v>
                </c:pt>
                <c:pt idx="1319">
                  <c:v>51.093351000000013</c:v>
                </c:pt>
                <c:pt idx="1320">
                  <c:v>50.890608</c:v>
                </c:pt>
                <c:pt idx="1321">
                  <c:v>51.254820000000002</c:v>
                </c:pt>
                <c:pt idx="1322">
                  <c:v>51.626925000000057</c:v>
                </c:pt>
                <c:pt idx="1323">
                  <c:v>51.627618000000012</c:v>
                </c:pt>
                <c:pt idx="1324">
                  <c:v>51.646437000000006</c:v>
                </c:pt>
                <c:pt idx="1325">
                  <c:v>52.129953000000057</c:v>
                </c:pt>
                <c:pt idx="1326">
                  <c:v>52.584147000000002</c:v>
                </c:pt>
                <c:pt idx="1327">
                  <c:v>52.625943000000063</c:v>
                </c:pt>
                <c:pt idx="1328">
                  <c:v>52.671887999999996</c:v>
                </c:pt>
                <c:pt idx="1329">
                  <c:v>52.757586000000003</c:v>
                </c:pt>
                <c:pt idx="1330">
                  <c:v>52.884386999999997</c:v>
                </c:pt>
                <c:pt idx="1331">
                  <c:v>53.302212000000011</c:v>
                </c:pt>
                <c:pt idx="1332">
                  <c:v>53.678286</c:v>
                </c:pt>
                <c:pt idx="1333">
                  <c:v>53.820414</c:v>
                </c:pt>
                <c:pt idx="1334">
                  <c:v>53.946782999999996</c:v>
                </c:pt>
                <c:pt idx="1335">
                  <c:v>54.001800000000003</c:v>
                </c:pt>
                <c:pt idx="1336">
                  <c:v>54.065448000000011</c:v>
                </c:pt>
                <c:pt idx="1337">
                  <c:v>54.161595000000013</c:v>
                </c:pt>
                <c:pt idx="1338">
                  <c:v>54.381743999999998</c:v>
                </c:pt>
                <c:pt idx="1339">
                  <c:v>54.999738000000058</c:v>
                </c:pt>
                <c:pt idx="1340">
                  <c:v>55.424916000000003</c:v>
                </c:pt>
                <c:pt idx="1341">
                  <c:v>55.319706000000004</c:v>
                </c:pt>
                <c:pt idx="1342">
                  <c:v>55.332738000000013</c:v>
                </c:pt>
                <c:pt idx="1343">
                  <c:v>55.628145000000089</c:v>
                </c:pt>
                <c:pt idx="1344">
                  <c:v>55.850211000000002</c:v>
                </c:pt>
                <c:pt idx="1345">
                  <c:v>55.919160000000005</c:v>
                </c:pt>
                <c:pt idx="1346">
                  <c:v>55.980774000000004</c:v>
                </c:pt>
                <c:pt idx="1347">
                  <c:v>56.028843000000002</c:v>
                </c:pt>
                <c:pt idx="1348">
                  <c:v>56.193219000000013</c:v>
                </c:pt>
                <c:pt idx="1349">
                  <c:v>56.546289000000002</c:v>
                </c:pt>
                <c:pt idx="1350">
                  <c:v>56.845305000000003</c:v>
                </c:pt>
                <c:pt idx="1351">
                  <c:v>57.066174000000011</c:v>
                </c:pt>
                <c:pt idx="1352">
                  <c:v>57.228030000000089</c:v>
                </c:pt>
                <c:pt idx="1353">
                  <c:v>57.314429999999994</c:v>
                </c:pt>
                <c:pt idx="1354">
                  <c:v>57.327003000000005</c:v>
                </c:pt>
                <c:pt idx="1355">
                  <c:v>57.255228000000002</c:v>
                </c:pt>
                <c:pt idx="1356">
                  <c:v>57.369816</c:v>
                </c:pt>
                <c:pt idx="1357">
                  <c:v>57.674277000000004</c:v>
                </c:pt>
                <c:pt idx="1358">
                  <c:v>57.815523000000006</c:v>
                </c:pt>
                <c:pt idx="1359">
                  <c:v>57.808566000000006</c:v>
                </c:pt>
                <c:pt idx="1360">
                  <c:v>57.872421000000003</c:v>
                </c:pt>
                <c:pt idx="1361">
                  <c:v>57.993651</c:v>
                </c:pt>
                <c:pt idx="1362">
                  <c:v>58.170771000000002</c:v>
                </c:pt>
                <c:pt idx="1363">
                  <c:v>58.388040000000004</c:v>
                </c:pt>
                <c:pt idx="1364">
                  <c:v>58.501341000000004</c:v>
                </c:pt>
                <c:pt idx="1365">
                  <c:v>58.548015000000056</c:v>
                </c:pt>
                <c:pt idx="1366">
                  <c:v>58.639581</c:v>
                </c:pt>
                <c:pt idx="1367">
                  <c:v>58.756626000000004</c:v>
                </c:pt>
                <c:pt idx="1368">
                  <c:v>58.920615000000012</c:v>
                </c:pt>
                <c:pt idx="1369">
                  <c:v>59.108022000000012</c:v>
                </c:pt>
                <c:pt idx="1370">
                  <c:v>59.306976000000006</c:v>
                </c:pt>
                <c:pt idx="1371">
                  <c:v>59.511123000000005</c:v>
                </c:pt>
                <c:pt idx="1372">
                  <c:v>59.674383000000006</c:v>
                </c:pt>
                <c:pt idx="1373">
                  <c:v>59.822019000000012</c:v>
                </c:pt>
                <c:pt idx="1374">
                  <c:v>59.823936000000003</c:v>
                </c:pt>
                <c:pt idx="1375">
                  <c:v>59.777955000000013</c:v>
                </c:pt>
                <c:pt idx="1376">
                  <c:v>59.839785000000006</c:v>
                </c:pt>
                <c:pt idx="1377">
                  <c:v>59.931702000000001</c:v>
                </c:pt>
                <c:pt idx="1378">
                  <c:v>59.996583000000001</c:v>
                </c:pt>
                <c:pt idx="1379">
                  <c:v>60.055110000000013</c:v>
                </c:pt>
                <c:pt idx="1380">
                  <c:v>60.075072000000013</c:v>
                </c:pt>
                <c:pt idx="1381">
                  <c:v>60.087599999999995</c:v>
                </c:pt>
                <c:pt idx="1382">
                  <c:v>60.245748000000013</c:v>
                </c:pt>
                <c:pt idx="1383">
                  <c:v>60.426198000000056</c:v>
                </c:pt>
                <c:pt idx="1384">
                  <c:v>60.380063999999997</c:v>
                </c:pt>
                <c:pt idx="1385">
                  <c:v>60.307604999999995</c:v>
                </c:pt>
                <c:pt idx="1386">
                  <c:v>60.290541000000012</c:v>
                </c:pt>
                <c:pt idx="1387">
                  <c:v>60.277995000000011</c:v>
                </c:pt>
                <c:pt idx="1388">
                  <c:v>60.399558000000013</c:v>
                </c:pt>
                <c:pt idx="1389">
                  <c:v>60.527754000000009</c:v>
                </c:pt>
                <c:pt idx="1390">
                  <c:v>60.579342000000011</c:v>
                </c:pt>
                <c:pt idx="1391">
                  <c:v>60.628869000000002</c:v>
                </c:pt>
                <c:pt idx="1392">
                  <c:v>60.618420000000008</c:v>
                </c:pt>
                <c:pt idx="1393">
                  <c:v>60.616035000000011</c:v>
                </c:pt>
                <c:pt idx="1394">
                  <c:v>60.812505000000002</c:v>
                </c:pt>
                <c:pt idx="1395">
                  <c:v>61.014096000000002</c:v>
                </c:pt>
                <c:pt idx="1396">
                  <c:v>61.287912000000013</c:v>
                </c:pt>
                <c:pt idx="1397">
                  <c:v>61.519131000000002</c:v>
                </c:pt>
                <c:pt idx="1398">
                  <c:v>61.350605999999999</c:v>
                </c:pt>
                <c:pt idx="1399">
                  <c:v>61.216218000000012</c:v>
                </c:pt>
                <c:pt idx="1400">
                  <c:v>61.322130000000065</c:v>
                </c:pt>
                <c:pt idx="1401">
                  <c:v>61.40214000000001</c:v>
                </c:pt>
                <c:pt idx="1402">
                  <c:v>61.339463999999992</c:v>
                </c:pt>
                <c:pt idx="1403">
                  <c:v>61.296660000000003</c:v>
                </c:pt>
                <c:pt idx="1404">
                  <c:v>61.343334000000006</c:v>
                </c:pt>
                <c:pt idx="1405">
                  <c:v>61.460028000000008</c:v>
                </c:pt>
                <c:pt idx="1408">
                  <c:v>61.628751000000072</c:v>
                </c:pt>
                <c:pt idx="1409">
                  <c:v>61.21827900000001</c:v>
                </c:pt>
                <c:pt idx="1410">
                  <c:v>60.787710000000011</c:v>
                </c:pt>
                <c:pt idx="1411">
                  <c:v>60.603948000000003</c:v>
                </c:pt>
                <c:pt idx="1412">
                  <c:v>61.005753000000013</c:v>
                </c:pt>
                <c:pt idx="1413">
                  <c:v>61.244595000000011</c:v>
                </c:pt>
                <c:pt idx="1414">
                  <c:v>61.144262999999995</c:v>
                </c:pt>
                <c:pt idx="1415">
                  <c:v>61.036542000000011</c:v>
                </c:pt>
                <c:pt idx="1416">
                  <c:v>60.915375000000012</c:v>
                </c:pt>
                <c:pt idx="1417">
                  <c:v>60.890787000000003</c:v>
                </c:pt>
                <c:pt idx="1418">
                  <c:v>61.02245700000001</c:v>
                </c:pt>
                <c:pt idx="1419">
                  <c:v>61.108893000000002</c:v>
                </c:pt>
                <c:pt idx="1420">
                  <c:v>61.130493000000001</c:v>
                </c:pt>
                <c:pt idx="1421">
                  <c:v>60.991380000000007</c:v>
                </c:pt>
                <c:pt idx="1422">
                  <c:v>60.647202</c:v>
                </c:pt>
                <c:pt idx="1423">
                  <c:v>60.577587000000001</c:v>
                </c:pt>
                <c:pt idx="1424">
                  <c:v>60.820056000000008</c:v>
                </c:pt>
                <c:pt idx="1425">
                  <c:v>61.010253000000006</c:v>
                </c:pt>
                <c:pt idx="1426">
                  <c:v>61.147439999999996</c:v>
                </c:pt>
                <c:pt idx="1427">
                  <c:v>61.147530000000003</c:v>
                </c:pt>
                <c:pt idx="1428">
                  <c:v>61.023510000000066</c:v>
                </c:pt>
                <c:pt idx="1429">
                  <c:v>60.938082000000001</c:v>
                </c:pt>
                <c:pt idx="1430">
                  <c:v>60.883776000000005</c:v>
                </c:pt>
                <c:pt idx="1431">
                  <c:v>60.822531000000012</c:v>
                </c:pt>
                <c:pt idx="1432">
                  <c:v>60.756336000000012</c:v>
                </c:pt>
                <c:pt idx="1433">
                  <c:v>60.611471999999999</c:v>
                </c:pt>
                <c:pt idx="1434">
                  <c:v>60.416396999999996</c:v>
                </c:pt>
                <c:pt idx="1435">
                  <c:v>60.401772000000001</c:v>
                </c:pt>
                <c:pt idx="1436">
                  <c:v>60.488865000000004</c:v>
                </c:pt>
                <c:pt idx="1437">
                  <c:v>60.294366000000011</c:v>
                </c:pt>
                <c:pt idx="1438">
                  <c:v>59.959935000000009</c:v>
                </c:pt>
                <c:pt idx="1439">
                  <c:v>59.884280999999945</c:v>
                </c:pt>
                <c:pt idx="1440">
                  <c:v>59.921190000000003</c:v>
                </c:pt>
                <c:pt idx="1441">
                  <c:v>59.728725000000104</c:v>
                </c:pt>
                <c:pt idx="1442">
                  <c:v>59.449338000000012</c:v>
                </c:pt>
                <c:pt idx="1443">
                  <c:v>59.299731000000072</c:v>
                </c:pt>
                <c:pt idx="1444">
                  <c:v>59.192478000000065</c:v>
                </c:pt>
                <c:pt idx="1445">
                  <c:v>59.111901000000003</c:v>
                </c:pt>
                <c:pt idx="1446">
                  <c:v>59.03874900000001</c:v>
                </c:pt>
                <c:pt idx="1447">
                  <c:v>59.183703000000001</c:v>
                </c:pt>
                <c:pt idx="1448">
                  <c:v>59.379480000000001</c:v>
                </c:pt>
                <c:pt idx="1449">
                  <c:v>59.219532000000065</c:v>
                </c:pt>
                <c:pt idx="1450">
                  <c:v>58.991706000000001</c:v>
                </c:pt>
                <c:pt idx="1451">
                  <c:v>58.987781999999996</c:v>
                </c:pt>
                <c:pt idx="1452">
                  <c:v>59.017743000000003</c:v>
                </c:pt>
                <c:pt idx="1453">
                  <c:v>58.755222000000003</c:v>
                </c:pt>
                <c:pt idx="1454">
                  <c:v>58.459257000000001</c:v>
                </c:pt>
                <c:pt idx="1455">
                  <c:v>58.362381000000006</c:v>
                </c:pt>
                <c:pt idx="1456">
                  <c:v>58.281561000000004</c:v>
                </c:pt>
                <c:pt idx="1457">
                  <c:v>58.13093700000001</c:v>
                </c:pt>
                <c:pt idx="1458">
                  <c:v>57.977028000000004</c:v>
                </c:pt>
                <c:pt idx="1459">
                  <c:v>58.030506000000003</c:v>
                </c:pt>
                <c:pt idx="1460">
                  <c:v>58.084317000000006</c:v>
                </c:pt>
                <c:pt idx="1461">
                  <c:v>57.854519999999994</c:v>
                </c:pt>
                <c:pt idx="1462">
                  <c:v>57.630753000000013</c:v>
                </c:pt>
                <c:pt idx="1463">
                  <c:v>57.554811000000001</c:v>
                </c:pt>
                <c:pt idx="1464">
                  <c:v>57.493872000000003</c:v>
                </c:pt>
                <c:pt idx="1465">
                  <c:v>57.635928000000057</c:v>
                </c:pt>
                <c:pt idx="1466">
                  <c:v>57.716775000000013</c:v>
                </c:pt>
                <c:pt idx="1467">
                  <c:v>57.228381000000013</c:v>
                </c:pt>
                <c:pt idx="1468">
                  <c:v>56.819232</c:v>
                </c:pt>
                <c:pt idx="1469">
                  <c:v>56.959974000000003</c:v>
                </c:pt>
                <c:pt idx="1470">
                  <c:v>57.045168000000011</c:v>
                </c:pt>
                <c:pt idx="1471">
                  <c:v>56.826405000000001</c:v>
                </c:pt>
                <c:pt idx="1472">
                  <c:v>56.639853000000009</c:v>
                </c:pt>
                <c:pt idx="1473">
                  <c:v>56.596653000000003</c:v>
                </c:pt>
                <c:pt idx="1474">
                  <c:v>56.491497000000003</c:v>
                </c:pt>
                <c:pt idx="1475">
                  <c:v>56.155833000000001</c:v>
                </c:pt>
                <c:pt idx="1476">
                  <c:v>55.887947999999994</c:v>
                </c:pt>
                <c:pt idx="1477">
                  <c:v>55.835001000000005</c:v>
                </c:pt>
                <c:pt idx="1478">
                  <c:v>55.748124000000011</c:v>
                </c:pt>
                <c:pt idx="1479">
                  <c:v>55.569150000000057</c:v>
                </c:pt>
                <c:pt idx="1480">
                  <c:v>55.335393000000003</c:v>
                </c:pt>
                <c:pt idx="1481">
                  <c:v>54.972414000000001</c:v>
                </c:pt>
                <c:pt idx="1482">
                  <c:v>54.795726000000066</c:v>
                </c:pt>
                <c:pt idx="1483">
                  <c:v>55.004040000000003</c:v>
                </c:pt>
                <c:pt idx="1484">
                  <c:v>55.101906</c:v>
                </c:pt>
                <c:pt idx="1485">
                  <c:v>54.998793000000013</c:v>
                </c:pt>
                <c:pt idx="1486">
                  <c:v>54.764415000000056</c:v>
                </c:pt>
                <c:pt idx="1487">
                  <c:v>54.318519000000002</c:v>
                </c:pt>
                <c:pt idx="1488">
                  <c:v>54.024732000000057</c:v>
                </c:pt>
                <c:pt idx="1489">
                  <c:v>53.948142000000011</c:v>
                </c:pt>
                <c:pt idx="1490">
                  <c:v>53.881928999999992</c:v>
                </c:pt>
                <c:pt idx="1491">
                  <c:v>53.828973000000012</c:v>
                </c:pt>
                <c:pt idx="1492">
                  <c:v>53.735166000000056</c:v>
                </c:pt>
                <c:pt idx="1493">
                  <c:v>53.595189000000012</c:v>
                </c:pt>
                <c:pt idx="1494">
                  <c:v>53.453412</c:v>
                </c:pt>
                <c:pt idx="1495">
                  <c:v>53.309898000000004</c:v>
                </c:pt>
                <c:pt idx="1496">
                  <c:v>53.177373000000003</c:v>
                </c:pt>
                <c:pt idx="1497">
                  <c:v>53.054811000000001</c:v>
                </c:pt>
                <c:pt idx="1498">
                  <c:v>52.689807000000002</c:v>
                </c:pt>
                <c:pt idx="1499">
                  <c:v>52.130340000000011</c:v>
                </c:pt>
                <c:pt idx="1500">
                  <c:v>51.942159000000011</c:v>
                </c:pt>
                <c:pt idx="1501">
                  <c:v>52.018794</c:v>
                </c:pt>
                <c:pt idx="1502">
                  <c:v>51.951717000000002</c:v>
                </c:pt>
                <c:pt idx="1503">
                  <c:v>51.793560000000063</c:v>
                </c:pt>
                <c:pt idx="1504">
                  <c:v>51.523470000000003</c:v>
                </c:pt>
                <c:pt idx="1505">
                  <c:v>51.190443000000002</c:v>
                </c:pt>
                <c:pt idx="1506">
                  <c:v>51.097131000000012</c:v>
                </c:pt>
                <c:pt idx="1507">
                  <c:v>51.122196000000081</c:v>
                </c:pt>
                <c:pt idx="1508">
                  <c:v>50.938236000000011</c:v>
                </c:pt>
                <c:pt idx="1509">
                  <c:v>50.663727000000002</c:v>
                </c:pt>
                <c:pt idx="1510">
                  <c:v>50.482880999999999</c:v>
                </c:pt>
                <c:pt idx="1511">
                  <c:v>50.337342</c:v>
                </c:pt>
                <c:pt idx="1512">
                  <c:v>50.185413000000011</c:v>
                </c:pt>
                <c:pt idx="1513">
                  <c:v>50.031441000000001</c:v>
                </c:pt>
                <c:pt idx="1514">
                  <c:v>49.721976000000012</c:v>
                </c:pt>
                <c:pt idx="1515">
                  <c:v>49.369437000000005</c:v>
                </c:pt>
                <c:pt idx="1516">
                  <c:v>49.215555000000066</c:v>
                </c:pt>
                <c:pt idx="1517">
                  <c:v>49.107564000000004</c:v>
                </c:pt>
                <c:pt idx="1518">
                  <c:v>49.070493000000006</c:v>
                </c:pt>
                <c:pt idx="1519">
                  <c:v>49.046805000000006</c:v>
                </c:pt>
                <c:pt idx="1520">
                  <c:v>48.734730000000013</c:v>
                </c:pt>
                <c:pt idx="1521">
                  <c:v>48.379581000000002</c:v>
                </c:pt>
                <c:pt idx="1522">
                  <c:v>48.390246000000005</c:v>
                </c:pt>
                <c:pt idx="1523">
                  <c:v>48.442509000000001</c:v>
                </c:pt>
                <c:pt idx="1524">
                  <c:v>48.011733</c:v>
                </c:pt>
                <c:pt idx="1525">
                  <c:v>47.543076000000006</c:v>
                </c:pt>
                <c:pt idx="1526">
                  <c:v>47.545380000000002</c:v>
                </c:pt>
                <c:pt idx="1527">
                  <c:v>47.569770000000013</c:v>
                </c:pt>
                <c:pt idx="1528">
                  <c:v>47.333718000000012</c:v>
                </c:pt>
                <c:pt idx="1529">
                  <c:v>47.092797000000012</c:v>
                </c:pt>
                <c:pt idx="1530">
                  <c:v>46.807839000000001</c:v>
                </c:pt>
                <c:pt idx="1531">
                  <c:v>46.536669000000003</c:v>
                </c:pt>
                <c:pt idx="1532">
                  <c:v>46.584720000000004</c:v>
                </c:pt>
                <c:pt idx="1533">
                  <c:v>46.617372000000003</c:v>
                </c:pt>
                <c:pt idx="1534">
                  <c:v>46.444599000000004</c:v>
                </c:pt>
                <c:pt idx="1535">
                  <c:v>46.249389000000001</c:v>
                </c:pt>
                <c:pt idx="1536">
                  <c:v>45.847385999999993</c:v>
                </c:pt>
                <c:pt idx="1537">
                  <c:v>45.497871000000004</c:v>
                </c:pt>
                <c:pt idx="1538">
                  <c:v>45.509013000000003</c:v>
                </c:pt>
                <c:pt idx="1539">
                  <c:v>45.480096000000003</c:v>
                </c:pt>
                <c:pt idx="1540">
                  <c:v>45.233451000000002</c:v>
                </c:pt>
                <c:pt idx="1541">
                  <c:v>44.950859999999999</c:v>
                </c:pt>
                <c:pt idx="1542">
                  <c:v>44.509356000000011</c:v>
                </c:pt>
                <c:pt idx="1543">
                  <c:v>44.161299</c:v>
                </c:pt>
                <c:pt idx="1544">
                  <c:v>44.159904000000004</c:v>
                </c:pt>
                <c:pt idx="1545">
                  <c:v>44.121987000000004</c:v>
                </c:pt>
                <c:pt idx="1546">
                  <c:v>43.969481999999999</c:v>
                </c:pt>
                <c:pt idx="1547">
                  <c:v>43.842483000000001</c:v>
                </c:pt>
                <c:pt idx="1548">
                  <c:v>43.784649000000002</c:v>
                </c:pt>
                <c:pt idx="1549">
                  <c:v>43.671771</c:v>
                </c:pt>
                <c:pt idx="1550">
                  <c:v>43.429311000000013</c:v>
                </c:pt>
                <c:pt idx="1551">
                  <c:v>43.219917000000009</c:v>
                </c:pt>
                <c:pt idx="1552">
                  <c:v>43.078473000000002</c:v>
                </c:pt>
                <c:pt idx="1553">
                  <c:v>42.915807000000001</c:v>
                </c:pt>
                <c:pt idx="1554">
                  <c:v>42.714459000000005</c:v>
                </c:pt>
                <c:pt idx="1555">
                  <c:v>42.563997000000001</c:v>
                </c:pt>
                <c:pt idx="1556">
                  <c:v>42.495066000000001</c:v>
                </c:pt>
                <c:pt idx="1557">
                  <c:v>42.311303999999993</c:v>
                </c:pt>
                <c:pt idx="1558">
                  <c:v>41.964345000000002</c:v>
                </c:pt>
                <c:pt idx="1559">
                  <c:v>41.793435000000073</c:v>
                </c:pt>
                <c:pt idx="1560">
                  <c:v>41.844968999999999</c:v>
                </c:pt>
                <c:pt idx="1561">
                  <c:v>41.696379000000057</c:v>
                </c:pt>
                <c:pt idx="1562">
                  <c:v>41.322240000000001</c:v>
                </c:pt>
                <c:pt idx="1563">
                  <c:v>41.077844999999996</c:v>
                </c:pt>
                <c:pt idx="1564">
                  <c:v>40.963581000000005</c:v>
                </c:pt>
                <c:pt idx="1565">
                  <c:v>40.691313000000065</c:v>
                </c:pt>
                <c:pt idx="1566">
                  <c:v>40.277466000000004</c:v>
                </c:pt>
                <c:pt idx="1567">
                  <c:v>39.864978000000001</c:v>
                </c:pt>
                <c:pt idx="1568">
                  <c:v>39.453219000000004</c:v>
                </c:pt>
                <c:pt idx="1569">
                  <c:v>39.465936000000013</c:v>
                </c:pt>
                <c:pt idx="1570">
                  <c:v>39.78</c:v>
                </c:pt>
                <c:pt idx="1571">
                  <c:v>39.78369</c:v>
                </c:pt>
                <c:pt idx="1572">
                  <c:v>39.591396000000003</c:v>
                </c:pt>
                <c:pt idx="1573">
                  <c:v>39.261339000000063</c:v>
                </c:pt>
                <c:pt idx="1574">
                  <c:v>38.854655999999999</c:v>
                </c:pt>
                <c:pt idx="1575">
                  <c:v>38.616849000000002</c:v>
                </c:pt>
                <c:pt idx="1576">
                  <c:v>38.462175000000066</c:v>
                </c:pt>
                <c:pt idx="1577">
                  <c:v>38.481372</c:v>
                </c:pt>
                <c:pt idx="1578">
                  <c:v>38.57544</c:v>
                </c:pt>
                <c:pt idx="1579">
                  <c:v>38.381039999999999</c:v>
                </c:pt>
                <c:pt idx="1580">
                  <c:v>38.078667000000003</c:v>
                </c:pt>
                <c:pt idx="1581">
                  <c:v>37.765368000000073</c:v>
                </c:pt>
                <c:pt idx="1582">
                  <c:v>37.448370000000011</c:v>
                </c:pt>
                <c:pt idx="1583">
                  <c:v>37.217223000000004</c:v>
                </c:pt>
                <c:pt idx="1584">
                  <c:v>37.009701</c:v>
                </c:pt>
                <c:pt idx="1585">
                  <c:v>36.888768000000006</c:v>
                </c:pt>
                <c:pt idx="1586">
                  <c:v>36.787743000000006</c:v>
                </c:pt>
                <c:pt idx="1587">
                  <c:v>36.811700999999999</c:v>
                </c:pt>
                <c:pt idx="1588">
                  <c:v>36.859059000000002</c:v>
                </c:pt>
                <c:pt idx="1589">
                  <c:v>36.801504000000001</c:v>
                </c:pt>
                <c:pt idx="1590">
                  <c:v>36.728343000000073</c:v>
                </c:pt>
                <c:pt idx="1591">
                  <c:v>36.248130000000074</c:v>
                </c:pt>
                <c:pt idx="1592">
                  <c:v>35.722107000000065</c:v>
                </c:pt>
                <c:pt idx="1593">
                  <c:v>35.452719000000002</c:v>
                </c:pt>
                <c:pt idx="1594">
                  <c:v>35.203293000000002</c:v>
                </c:pt>
                <c:pt idx="1595">
                  <c:v>35.197821000000005</c:v>
                </c:pt>
                <c:pt idx="1596">
                  <c:v>35.203392000000065</c:v>
                </c:pt>
                <c:pt idx="1597">
                  <c:v>34.956404999999997</c:v>
                </c:pt>
                <c:pt idx="1598">
                  <c:v>34.706259000000003</c:v>
                </c:pt>
                <c:pt idx="1599">
                  <c:v>34.496550000000013</c:v>
                </c:pt>
                <c:pt idx="1600">
                  <c:v>34.297164000000002</c:v>
                </c:pt>
                <c:pt idx="1601">
                  <c:v>34.331301000000003</c:v>
                </c:pt>
                <c:pt idx="1602">
                  <c:v>34.349949000000002</c:v>
                </c:pt>
                <c:pt idx="1603">
                  <c:v>34.165323000000058</c:v>
                </c:pt>
                <c:pt idx="1604">
                  <c:v>33.990201000000006</c:v>
                </c:pt>
                <c:pt idx="1605">
                  <c:v>33.901020000000003</c:v>
                </c:pt>
                <c:pt idx="1606">
                  <c:v>33.775497000000001</c:v>
                </c:pt>
                <c:pt idx="1607">
                  <c:v>33.402060000000006</c:v>
                </c:pt>
                <c:pt idx="1608">
                  <c:v>33.062067000000006</c:v>
                </c:pt>
                <c:pt idx="1609">
                  <c:v>32.901903000000004</c:v>
                </c:pt>
                <c:pt idx="1610">
                  <c:v>32.790186000000013</c:v>
                </c:pt>
                <c:pt idx="1611">
                  <c:v>32.891913000000002</c:v>
                </c:pt>
                <c:pt idx="1612">
                  <c:v>32.850845999999997</c:v>
                </c:pt>
                <c:pt idx="1613">
                  <c:v>32.286078000000003</c:v>
                </c:pt>
                <c:pt idx="1614">
                  <c:v>31.877352000000005</c:v>
                </c:pt>
                <c:pt idx="1615">
                  <c:v>31.956777000000002</c:v>
                </c:pt>
                <c:pt idx="1616">
                  <c:v>31.997097</c:v>
                </c:pt>
                <c:pt idx="1617">
                  <c:v>31.932297000000002</c:v>
                </c:pt>
                <c:pt idx="1618">
                  <c:v>31.834503000000005</c:v>
                </c:pt>
                <c:pt idx="1619">
                  <c:v>31.659624000000001</c:v>
                </c:pt>
                <c:pt idx="1620">
                  <c:v>31.412124000000002</c:v>
                </c:pt>
                <c:pt idx="1621">
                  <c:v>31.015691999999987</c:v>
                </c:pt>
                <c:pt idx="1622">
                  <c:v>30.719016000000003</c:v>
                </c:pt>
                <c:pt idx="1623">
                  <c:v>30.602024999999987</c:v>
                </c:pt>
                <c:pt idx="1624">
                  <c:v>30.39715800000004</c:v>
                </c:pt>
                <c:pt idx="1625">
                  <c:v>30.052287</c:v>
                </c:pt>
                <c:pt idx="1626">
                  <c:v>29.814804000000045</c:v>
                </c:pt>
                <c:pt idx="1627">
                  <c:v>29.729151000000005</c:v>
                </c:pt>
                <c:pt idx="1628">
                  <c:v>29.759435999999987</c:v>
                </c:pt>
                <c:pt idx="1629">
                  <c:v>29.935701000000002</c:v>
                </c:pt>
                <c:pt idx="1630">
                  <c:v>29.910347999999967</c:v>
                </c:pt>
                <c:pt idx="1631">
                  <c:v>29.658833999999999</c:v>
                </c:pt>
                <c:pt idx="1632">
                  <c:v>29.449818</c:v>
                </c:pt>
                <c:pt idx="1633">
                  <c:v>29.283299999999965</c:v>
                </c:pt>
                <c:pt idx="1634">
                  <c:v>29.189394</c:v>
                </c:pt>
                <c:pt idx="1635">
                  <c:v>29.160126000000002</c:v>
                </c:pt>
                <c:pt idx="1636">
                  <c:v>29.078064000000001</c:v>
                </c:pt>
                <c:pt idx="1637">
                  <c:v>28.954107</c:v>
                </c:pt>
                <c:pt idx="1638">
                  <c:v>28.736648999999989</c:v>
                </c:pt>
                <c:pt idx="1639">
                  <c:v>28.453086000000003</c:v>
                </c:pt>
                <c:pt idx="1640">
                  <c:v>28.211490000000001</c:v>
                </c:pt>
                <c:pt idx="1641">
                  <c:v>27.996308999999989</c:v>
                </c:pt>
                <c:pt idx="1642">
                  <c:v>27.916299000000002</c:v>
                </c:pt>
                <c:pt idx="1643">
                  <c:v>27.911421000000001</c:v>
                </c:pt>
                <c:pt idx="1644">
                  <c:v>27.792422999999943</c:v>
                </c:pt>
                <c:pt idx="1645">
                  <c:v>27.617544000000031</c:v>
                </c:pt>
                <c:pt idx="1646">
                  <c:v>27.306080999999999</c:v>
                </c:pt>
                <c:pt idx="1647">
                  <c:v>26.936118</c:v>
                </c:pt>
                <c:pt idx="1648">
                  <c:v>26.927766000000002</c:v>
                </c:pt>
                <c:pt idx="1649">
                  <c:v>27.053874000000036</c:v>
                </c:pt>
                <c:pt idx="1650">
                  <c:v>26.824284000000031</c:v>
                </c:pt>
                <c:pt idx="1651">
                  <c:v>26.480970000000003</c:v>
                </c:pt>
                <c:pt idx="1652">
                  <c:v>26.253567</c:v>
                </c:pt>
                <c:pt idx="1653">
                  <c:v>26.057790000000001</c:v>
                </c:pt>
                <c:pt idx="1654">
                  <c:v>25.911396</c:v>
                </c:pt>
                <c:pt idx="1655">
                  <c:v>25.776297</c:v>
                </c:pt>
                <c:pt idx="1656">
                  <c:v>25.774478999999999</c:v>
                </c:pt>
                <c:pt idx="1657">
                  <c:v>25.797464999999999</c:v>
                </c:pt>
                <c:pt idx="1658">
                  <c:v>25.620678000000005</c:v>
                </c:pt>
                <c:pt idx="1659">
                  <c:v>25.414452000000001</c:v>
                </c:pt>
                <c:pt idx="1660">
                  <c:v>25.238961000000028</c:v>
                </c:pt>
                <c:pt idx="1661">
                  <c:v>25.066881000000031</c:v>
                </c:pt>
                <c:pt idx="1662">
                  <c:v>24.898104000000004</c:v>
                </c:pt>
                <c:pt idx="1663">
                  <c:v>24.729498</c:v>
                </c:pt>
                <c:pt idx="1664">
                  <c:v>24.707015999999999</c:v>
                </c:pt>
                <c:pt idx="1665">
                  <c:v>24.690995999999998</c:v>
                </c:pt>
                <c:pt idx="1666">
                  <c:v>24.494985000000032</c:v>
                </c:pt>
                <c:pt idx="1667">
                  <c:v>24.295040999999966</c:v>
                </c:pt>
                <c:pt idx="1668">
                  <c:v>24.003810000000001</c:v>
                </c:pt>
                <c:pt idx="1669">
                  <c:v>23.727573</c:v>
                </c:pt>
                <c:pt idx="1670">
                  <c:v>23.779125000000001</c:v>
                </c:pt>
                <c:pt idx="1671">
                  <c:v>23.818158000000036</c:v>
                </c:pt>
                <c:pt idx="1672">
                  <c:v>23.696297999999999</c:v>
                </c:pt>
                <c:pt idx="1673">
                  <c:v>23.576543999999963</c:v>
                </c:pt>
                <c:pt idx="1674">
                  <c:v>23.476211999999986</c:v>
                </c:pt>
                <c:pt idx="1675">
                  <c:v>23.362902000000002</c:v>
                </c:pt>
                <c:pt idx="1676">
                  <c:v>23.162345999999989</c:v>
                </c:pt>
                <c:pt idx="1677">
                  <c:v>22.982255999999989</c:v>
                </c:pt>
                <c:pt idx="1678">
                  <c:v>22.911885000000044</c:v>
                </c:pt>
                <c:pt idx="1679">
                  <c:v>22.841037</c:v>
                </c:pt>
                <c:pt idx="1680">
                  <c:v>22.767876000000001</c:v>
                </c:pt>
                <c:pt idx="1681">
                  <c:v>22.661298000000031</c:v>
                </c:pt>
                <c:pt idx="1682">
                  <c:v>22.432778999999989</c:v>
                </c:pt>
                <c:pt idx="1683">
                  <c:v>22.240502999999954</c:v>
                </c:pt>
                <c:pt idx="1684">
                  <c:v>22.160385000000005</c:v>
                </c:pt>
                <c:pt idx="1685">
                  <c:v>22.012703999999989</c:v>
                </c:pt>
                <c:pt idx="1686">
                  <c:v>21.684708000000001</c:v>
                </c:pt>
                <c:pt idx="1687">
                  <c:v>21.472857000000001</c:v>
                </c:pt>
                <c:pt idx="1688">
                  <c:v>21.531375000000036</c:v>
                </c:pt>
                <c:pt idx="1689">
                  <c:v>21.527892000000001</c:v>
                </c:pt>
                <c:pt idx="1690">
                  <c:v>21.398364000000001</c:v>
                </c:pt>
                <c:pt idx="1691">
                  <c:v>21.252815999999999</c:v>
                </c:pt>
                <c:pt idx="1692">
                  <c:v>21.078629999999961</c:v>
                </c:pt>
                <c:pt idx="1693">
                  <c:v>20.975615999999967</c:v>
                </c:pt>
                <c:pt idx="1694">
                  <c:v>20.985371999999966</c:v>
                </c:pt>
                <c:pt idx="1695">
                  <c:v>20.819195999999998</c:v>
                </c:pt>
                <c:pt idx="1696">
                  <c:v>20.405358</c:v>
                </c:pt>
                <c:pt idx="1697">
                  <c:v>20.248586999999965</c:v>
                </c:pt>
                <c:pt idx="1698">
                  <c:v>20.413709999999963</c:v>
                </c:pt>
                <c:pt idx="1699">
                  <c:v>20.342762999999962</c:v>
                </c:pt>
                <c:pt idx="1700">
                  <c:v>20.008502999999966</c:v>
                </c:pt>
                <c:pt idx="1701">
                  <c:v>19.913157000000005</c:v>
                </c:pt>
                <c:pt idx="1702">
                  <c:v>20.055987000000005</c:v>
                </c:pt>
                <c:pt idx="1703">
                  <c:v>19.977327000000002</c:v>
                </c:pt>
                <c:pt idx="1704">
                  <c:v>19.702260000000003</c:v>
                </c:pt>
                <c:pt idx="1705">
                  <c:v>19.556180999999999</c:v>
                </c:pt>
                <c:pt idx="1706">
                  <c:v>19.512287999999987</c:v>
                </c:pt>
                <c:pt idx="1707">
                  <c:v>19.49211899999997</c:v>
                </c:pt>
                <c:pt idx="1708">
                  <c:v>19.488635999999943</c:v>
                </c:pt>
                <c:pt idx="1709">
                  <c:v>19.217997000000036</c:v>
                </c:pt>
                <c:pt idx="1710">
                  <c:v>18.780461999999989</c:v>
                </c:pt>
                <c:pt idx="1711">
                  <c:v>18.680481</c:v>
                </c:pt>
                <c:pt idx="1712">
                  <c:v>18.766881000000001</c:v>
                </c:pt>
                <c:pt idx="1713">
                  <c:v>18.579069</c:v>
                </c:pt>
                <c:pt idx="1714">
                  <c:v>18.257886000000028</c:v>
                </c:pt>
                <c:pt idx="1715">
                  <c:v>18.241191000000001</c:v>
                </c:pt>
                <c:pt idx="1716">
                  <c:v>18.354060000000036</c:v>
                </c:pt>
                <c:pt idx="1717">
                  <c:v>18.181080000000001</c:v>
                </c:pt>
                <c:pt idx="1718">
                  <c:v>17.902529999999949</c:v>
                </c:pt>
                <c:pt idx="1719">
                  <c:v>17.908118999999989</c:v>
                </c:pt>
                <c:pt idx="1720">
                  <c:v>18.004266000000001</c:v>
                </c:pt>
                <c:pt idx="1721">
                  <c:v>17.953415999999986</c:v>
                </c:pt>
                <c:pt idx="1722">
                  <c:v>17.862885000000031</c:v>
                </c:pt>
                <c:pt idx="1723">
                  <c:v>17.681948999999999</c:v>
                </c:pt>
                <c:pt idx="1724">
                  <c:v>17.480600999999961</c:v>
                </c:pt>
                <c:pt idx="1725">
                  <c:v>17.384615999999987</c:v>
                </c:pt>
                <c:pt idx="1726">
                  <c:v>17.307972000000028</c:v>
                </c:pt>
                <c:pt idx="1727">
                  <c:v>17.266608000000002</c:v>
                </c:pt>
                <c:pt idx="1728">
                  <c:v>17.230383</c:v>
                </c:pt>
                <c:pt idx="1729">
                  <c:v>17.133885000000042</c:v>
                </c:pt>
                <c:pt idx="1730">
                  <c:v>17.030771999999999</c:v>
                </c:pt>
                <c:pt idx="1731">
                  <c:v>16.822665000000001</c:v>
                </c:pt>
                <c:pt idx="1732">
                  <c:v>16.606790999999987</c:v>
                </c:pt>
                <c:pt idx="1733">
                  <c:v>16.589169000000002</c:v>
                </c:pt>
                <c:pt idx="1734">
                  <c:v>16.580105999999986</c:v>
                </c:pt>
                <c:pt idx="1735">
                  <c:v>16.353648</c:v>
                </c:pt>
                <c:pt idx="1736">
                  <c:v>16.126892999999999</c:v>
                </c:pt>
                <c:pt idx="1737">
                  <c:v>16.046073000000003</c:v>
                </c:pt>
                <c:pt idx="1738">
                  <c:v>15.960078000000001</c:v>
                </c:pt>
                <c:pt idx="1739">
                  <c:v>15.763698</c:v>
                </c:pt>
                <c:pt idx="1740">
                  <c:v>15.583482000000016</c:v>
                </c:pt>
                <c:pt idx="1741">
                  <c:v>15.609258000000001</c:v>
                </c:pt>
                <c:pt idx="1742">
                  <c:v>15.622172999999998</c:v>
                </c:pt>
                <c:pt idx="1743">
                  <c:v>15.521895000000001</c:v>
                </c:pt>
                <c:pt idx="1744">
                  <c:v>15.434559</c:v>
                </c:pt>
                <c:pt idx="1745">
                  <c:v>15.433866</c:v>
                </c:pt>
                <c:pt idx="1746">
                  <c:v>15.402744000000016</c:v>
                </c:pt>
                <c:pt idx="1747">
                  <c:v>15.210450000000002</c:v>
                </c:pt>
                <c:pt idx="1748">
                  <c:v>15.019074000000002</c:v>
                </c:pt>
                <c:pt idx="1749">
                  <c:v>14.831658000000001</c:v>
                </c:pt>
                <c:pt idx="1750">
                  <c:v>14.693256</c:v>
                </c:pt>
                <c:pt idx="1751">
                  <c:v>14.732270999999999</c:v>
                </c:pt>
                <c:pt idx="1752">
                  <c:v>14.761557000000002</c:v>
                </c:pt>
                <c:pt idx="1753">
                  <c:v>14.760864000000002</c:v>
                </c:pt>
                <c:pt idx="1754">
                  <c:v>14.708366999999999</c:v>
                </c:pt>
                <c:pt idx="1755">
                  <c:v>14.518160999999999</c:v>
                </c:pt>
                <c:pt idx="1756">
                  <c:v>14.325219000000002</c:v>
                </c:pt>
                <c:pt idx="1757">
                  <c:v>14.126058</c:v>
                </c:pt>
                <c:pt idx="1758">
                  <c:v>13.978854</c:v>
                </c:pt>
                <c:pt idx="1759">
                  <c:v>13.937049</c:v>
                </c:pt>
                <c:pt idx="1760">
                  <c:v>13.897773000000001</c:v>
                </c:pt>
                <c:pt idx="1761">
                  <c:v>13.862934000000024</c:v>
                </c:pt>
                <c:pt idx="1762">
                  <c:v>13.775949000000002</c:v>
                </c:pt>
                <c:pt idx="1763">
                  <c:v>13.606641</c:v>
                </c:pt>
                <c:pt idx="1764">
                  <c:v>13.510215000000001</c:v>
                </c:pt>
                <c:pt idx="1765">
                  <c:v>13.515786000000018</c:v>
                </c:pt>
                <c:pt idx="1766">
                  <c:v>13.433598000000002</c:v>
                </c:pt>
                <c:pt idx="1767">
                  <c:v>13.242087000000001</c:v>
                </c:pt>
                <c:pt idx="1768">
                  <c:v>13.192029</c:v>
                </c:pt>
                <c:pt idx="1769">
                  <c:v>13.299327</c:v>
                </c:pt>
                <c:pt idx="1770">
                  <c:v>13.289706000000002</c:v>
                </c:pt>
                <c:pt idx="1771">
                  <c:v>13.164354000000001</c:v>
                </c:pt>
                <c:pt idx="1772">
                  <c:v>13.103667</c:v>
                </c:pt>
                <c:pt idx="1773">
                  <c:v>13.100184</c:v>
                </c:pt>
                <c:pt idx="1774">
                  <c:v>13.009824</c:v>
                </c:pt>
                <c:pt idx="1775">
                  <c:v>12.850974000000004</c:v>
                </c:pt>
                <c:pt idx="1776">
                  <c:v>12.762180000000004</c:v>
                </c:pt>
                <c:pt idx="1777">
                  <c:v>12.722472</c:v>
                </c:pt>
                <c:pt idx="1778">
                  <c:v>12.644982000000001</c:v>
                </c:pt>
                <c:pt idx="1779">
                  <c:v>12.543957000000001</c:v>
                </c:pt>
                <c:pt idx="1780">
                  <c:v>12.384936000000014</c:v>
                </c:pt>
                <c:pt idx="1781">
                  <c:v>12.194127</c:v>
                </c:pt>
                <c:pt idx="1782">
                  <c:v>12.213045000000001</c:v>
                </c:pt>
                <c:pt idx="1783">
                  <c:v>12.333573000000001</c:v>
                </c:pt>
                <c:pt idx="1784">
                  <c:v>12.246066000000001</c:v>
                </c:pt>
                <c:pt idx="1785">
                  <c:v>12.070575</c:v>
                </c:pt>
                <c:pt idx="1786">
                  <c:v>11.957139000000014</c:v>
                </c:pt>
                <c:pt idx="1787">
                  <c:v>11.866563000000006</c:v>
                </c:pt>
                <c:pt idx="1788">
                  <c:v>11.710961999999999</c:v>
                </c:pt>
                <c:pt idx="1789">
                  <c:v>11.534688000000001</c:v>
                </c:pt>
                <c:pt idx="1790">
                  <c:v>11.526471000000001</c:v>
                </c:pt>
                <c:pt idx="1791">
                  <c:v>11.563398000000001</c:v>
                </c:pt>
                <c:pt idx="1792">
                  <c:v>11.477412000000006</c:v>
                </c:pt>
                <c:pt idx="1793">
                  <c:v>11.363850000000006</c:v>
                </c:pt>
                <c:pt idx="1794">
                  <c:v>11.252637000000016</c:v>
                </c:pt>
                <c:pt idx="1795">
                  <c:v>11.141909999999999</c:v>
                </c:pt>
                <c:pt idx="1796">
                  <c:v>11.232063</c:v>
                </c:pt>
                <c:pt idx="1797">
                  <c:v>11.351205</c:v>
                </c:pt>
                <c:pt idx="1798">
                  <c:v>11.189187</c:v>
                </c:pt>
                <c:pt idx="1799">
                  <c:v>10.996983</c:v>
                </c:pt>
                <c:pt idx="1800">
                  <c:v>10.808577</c:v>
                </c:pt>
                <c:pt idx="1801">
                  <c:v>10.620468000000001</c:v>
                </c:pt>
                <c:pt idx="1802">
                  <c:v>10.680480000000006</c:v>
                </c:pt>
                <c:pt idx="1803">
                  <c:v>10.750842</c:v>
                </c:pt>
                <c:pt idx="1804">
                  <c:v>10.559520000000004</c:v>
                </c:pt>
                <c:pt idx="1805">
                  <c:v>10.367622000000004</c:v>
                </c:pt>
                <c:pt idx="1806">
                  <c:v>10.316790000000006</c:v>
                </c:pt>
                <c:pt idx="1807">
                  <c:v>10.269531000000002</c:v>
                </c:pt>
                <c:pt idx="1808">
                  <c:v>10.297395</c:v>
                </c:pt>
                <c:pt idx="1809">
                  <c:v>10.323342</c:v>
                </c:pt>
                <c:pt idx="1810">
                  <c:v>10.325430000000024</c:v>
                </c:pt>
                <c:pt idx="1811">
                  <c:v>10.312884000000018</c:v>
                </c:pt>
                <c:pt idx="1812">
                  <c:v>10.172844000000014</c:v>
                </c:pt>
                <c:pt idx="1813">
                  <c:v>10.036989</c:v>
                </c:pt>
                <c:pt idx="1814">
                  <c:v>9.9283049999999999</c:v>
                </c:pt>
                <c:pt idx="1815">
                  <c:v>9.8595900000000185</c:v>
                </c:pt>
                <c:pt idx="1816">
                  <c:v>10.000251</c:v>
                </c:pt>
                <c:pt idx="1817">
                  <c:v>10.086318</c:v>
                </c:pt>
                <c:pt idx="1818">
                  <c:v>9.9372239999999987</c:v>
                </c:pt>
                <c:pt idx="1819">
                  <c:v>9.8143380000000011</c:v>
                </c:pt>
                <c:pt idx="1820">
                  <c:v>9.7857900000000004</c:v>
                </c:pt>
                <c:pt idx="1821">
                  <c:v>9.7382069999999992</c:v>
                </c:pt>
                <c:pt idx="1822">
                  <c:v>9.6323039999999995</c:v>
                </c:pt>
                <c:pt idx="1823">
                  <c:v>9.5474610000000002</c:v>
                </c:pt>
                <c:pt idx="1824">
                  <c:v>9.5182199999999995</c:v>
                </c:pt>
                <c:pt idx="1825">
                  <c:v>9.4475520000000017</c:v>
                </c:pt>
                <c:pt idx="1826">
                  <c:v>9.2817360000000004</c:v>
                </c:pt>
                <c:pt idx="1827">
                  <c:v>9.1624320000000221</c:v>
                </c:pt>
                <c:pt idx="1828">
                  <c:v>9.136647</c:v>
                </c:pt>
                <c:pt idx="1829">
                  <c:v>9.132219000000001</c:v>
                </c:pt>
                <c:pt idx="1830">
                  <c:v>9.1656630000000003</c:v>
                </c:pt>
                <c:pt idx="1831">
                  <c:v>9.1313639999999889</c:v>
                </c:pt>
                <c:pt idx="1832">
                  <c:v>8.9906237999999998</c:v>
                </c:pt>
                <c:pt idx="1833">
                  <c:v>8.883937800000016</c:v>
                </c:pt>
                <c:pt idx="1834">
                  <c:v>8.8247457000000011</c:v>
                </c:pt>
                <c:pt idx="1835">
                  <c:v>8.7338222999999999</c:v>
                </c:pt>
                <c:pt idx="1836">
                  <c:v>8.6035365000000183</c:v>
                </c:pt>
                <c:pt idx="1837">
                  <c:v>8.5933764000000004</c:v>
                </c:pt>
                <c:pt idx="1838">
                  <c:v>8.7159393000000005</c:v>
                </c:pt>
                <c:pt idx="1839">
                  <c:v>8.7109037999999988</c:v>
                </c:pt>
                <c:pt idx="1840">
                  <c:v>8.5799223000000016</c:v>
                </c:pt>
                <c:pt idx="1841">
                  <c:v>8.5545909000000027</c:v>
                </c:pt>
                <c:pt idx="1842">
                  <c:v>8.6221736999999994</c:v>
                </c:pt>
                <c:pt idx="1843">
                  <c:v>8.5467933000000009</c:v>
                </c:pt>
                <c:pt idx="1844">
                  <c:v>8.3593773000000002</c:v>
                </c:pt>
                <c:pt idx="1845">
                  <c:v>8.3251242000000047</c:v>
                </c:pt>
                <c:pt idx="1846">
                  <c:v>8.3975823000000158</c:v>
                </c:pt>
                <c:pt idx="1847">
                  <c:v>8.3482092000000012</c:v>
                </c:pt>
                <c:pt idx="1848">
                  <c:v>8.2235565000000008</c:v>
                </c:pt>
                <c:pt idx="1849">
                  <c:v>8.2357317000000005</c:v>
                </c:pt>
                <c:pt idx="1850">
                  <c:v>8.3228211000000005</c:v>
                </c:pt>
                <c:pt idx="1851">
                  <c:v>8.1587160000000001</c:v>
                </c:pt>
                <c:pt idx="1852">
                  <c:v>7.8738975</c:v>
                </c:pt>
                <c:pt idx="1853">
                  <c:v>7.8060915</c:v>
                </c:pt>
                <c:pt idx="1854">
                  <c:v>7.8297804000000006</c:v>
                </c:pt>
                <c:pt idx="1855">
                  <c:v>7.8442775999999945</c:v>
                </c:pt>
                <c:pt idx="1856">
                  <c:v>7.8554249999999897</c:v>
                </c:pt>
                <c:pt idx="1857">
                  <c:v>7.8623315999999903</c:v>
                </c:pt>
                <c:pt idx="1858">
                  <c:v>7.8679052999999852</c:v>
                </c:pt>
                <c:pt idx="1859">
                  <c:v>7.7904477000000014</c:v>
                </c:pt>
                <c:pt idx="1860">
                  <c:v>7.6908176999999913</c:v>
                </c:pt>
                <c:pt idx="1861">
                  <c:v>7.5946067999999975</c:v>
                </c:pt>
                <c:pt idx="1862">
                  <c:v>7.4992032000000073</c:v>
                </c:pt>
                <c:pt idx="1863">
                  <c:v>7.3919573999999955</c:v>
                </c:pt>
                <c:pt idx="1864">
                  <c:v>7.2825741000000006</c:v>
                </c:pt>
                <c:pt idx="1865">
                  <c:v>7.2799182000000009</c:v>
                </c:pt>
                <c:pt idx="1866">
                  <c:v>7.2924524999999996</c:v>
                </c:pt>
                <c:pt idx="1867">
                  <c:v>7.2231381000000008</c:v>
                </c:pt>
                <c:pt idx="1868">
                  <c:v>7.1451062999999904</c:v>
                </c:pt>
                <c:pt idx="1869">
                  <c:v>7.1275094999999915</c:v>
                </c:pt>
                <c:pt idx="1870">
                  <c:v>7.1142723000000005</c:v>
                </c:pt>
                <c:pt idx="1871">
                  <c:v>7.0461314999999995</c:v>
                </c:pt>
                <c:pt idx="1872">
                  <c:v>6.9757623000000102</c:v>
                </c:pt>
                <c:pt idx="1873">
                  <c:v>6.9571287000000002</c:v>
                </c:pt>
                <c:pt idx="1874">
                  <c:v>6.9390396000000081</c:v>
                </c:pt>
                <c:pt idx="1875">
                  <c:v>6.9223184999999985</c:v>
                </c:pt>
                <c:pt idx="1876">
                  <c:v>6.9072317999999999</c:v>
                </c:pt>
                <c:pt idx="1877">
                  <c:v>6.9253461000000014</c:v>
                </c:pt>
                <c:pt idx="1878">
                  <c:v>6.9339329999999997</c:v>
                </c:pt>
                <c:pt idx="1879">
                  <c:v>6.8259428999999896</c:v>
                </c:pt>
                <c:pt idx="1880">
                  <c:v>6.7243040999999932</c:v>
                </c:pt>
                <c:pt idx="1881">
                  <c:v>6.6769272000000006</c:v>
                </c:pt>
                <c:pt idx="1882">
                  <c:v>6.6422286000000001</c:v>
                </c:pt>
                <c:pt idx="1883">
                  <c:v>6.6902787000000004</c:v>
                </c:pt>
                <c:pt idx="1884">
                  <c:v>6.6939857999999886</c:v>
                </c:pt>
                <c:pt idx="1885">
                  <c:v>6.4668573</c:v>
                </c:pt>
                <c:pt idx="1886">
                  <c:v>6.3111113999999926</c:v>
                </c:pt>
                <c:pt idx="1887">
                  <c:v>6.4594395000000002</c:v>
                </c:pt>
                <c:pt idx="1888">
                  <c:v>6.5525849999999854</c:v>
                </c:pt>
                <c:pt idx="1889">
                  <c:v>6.4480779000000004</c:v>
                </c:pt>
                <c:pt idx="1890">
                  <c:v>6.359445</c:v>
                </c:pt>
                <c:pt idx="1891">
                  <c:v>6.3190358999999914</c:v>
                </c:pt>
                <c:pt idx="1892">
                  <c:v>6.2563401000000081</c:v>
                </c:pt>
                <c:pt idx="1893">
                  <c:v>6.1351127999999955</c:v>
                </c:pt>
                <c:pt idx="1894">
                  <c:v>6.0306822000000002</c:v>
                </c:pt>
                <c:pt idx="1895">
                  <c:v>5.9644943999999915</c:v>
                </c:pt>
                <c:pt idx="1896">
                  <c:v>5.9822964000000081</c:v>
                </c:pt>
                <c:pt idx="1897">
                  <c:v>6.1682292000000007</c:v>
                </c:pt>
                <c:pt idx="1898">
                  <c:v>6.2449731000000002</c:v>
                </c:pt>
                <c:pt idx="1899">
                  <c:v>6.1286201999999985</c:v>
                </c:pt>
                <c:pt idx="1900">
                  <c:v>6.0128126999999916</c:v>
                </c:pt>
                <c:pt idx="1901">
                  <c:v>5.8979105999999852</c:v>
                </c:pt>
                <c:pt idx="1902">
                  <c:v>5.8412915999999999</c:v>
                </c:pt>
                <c:pt idx="1903">
                  <c:v>5.8656771000000001</c:v>
                </c:pt>
                <c:pt idx="1904">
                  <c:v>5.8838211000000014</c:v>
                </c:pt>
                <c:pt idx="1905">
                  <c:v>5.8942710000000007</c:v>
                </c:pt>
                <c:pt idx="1906">
                  <c:v>5.8251401999999946</c:v>
                </c:pt>
                <c:pt idx="1907">
                  <c:v>5.6683791000000001</c:v>
                </c:pt>
                <c:pt idx="1908">
                  <c:v>5.5679138999999855</c:v>
                </c:pt>
                <c:pt idx="1909">
                  <c:v>5.5226267999999985</c:v>
                </c:pt>
                <c:pt idx="1910">
                  <c:v>5.5390086000000034</c:v>
                </c:pt>
                <c:pt idx="1911">
                  <c:v>5.609342700000008</c:v>
                </c:pt>
                <c:pt idx="1912">
                  <c:v>5.6034125999999933</c:v>
                </c:pt>
                <c:pt idx="1913">
                  <c:v>5.5379214000000001</c:v>
                </c:pt>
                <c:pt idx="1914">
                  <c:v>5.4637910999999999</c:v>
                </c:pt>
                <c:pt idx="1915">
                  <c:v>5.3837073000000002</c:v>
                </c:pt>
                <c:pt idx="1916">
                  <c:v>5.3954244000000005</c:v>
                </c:pt>
                <c:pt idx="1917">
                  <c:v>5.4637029000000004</c:v>
                </c:pt>
                <c:pt idx="1918">
                  <c:v>5.3962110000000001</c:v>
                </c:pt>
                <c:pt idx="1919">
                  <c:v>5.2547777999999985</c:v>
                </c:pt>
                <c:pt idx="1920">
                  <c:v>5.2179227999999975</c:v>
                </c:pt>
                <c:pt idx="1921">
                  <c:v>5.231160000000008</c:v>
                </c:pt>
                <c:pt idx="1922">
                  <c:v>5.1737085</c:v>
                </c:pt>
                <c:pt idx="1923">
                  <c:v>5.0866191000000081</c:v>
                </c:pt>
                <c:pt idx="1924">
                  <c:v>5.0582916000000004</c:v>
                </c:pt>
                <c:pt idx="1925">
                  <c:v>5.0513274000000079</c:v>
                </c:pt>
                <c:pt idx="1926">
                  <c:v>5.0597522999999995</c:v>
                </c:pt>
                <c:pt idx="1927">
                  <c:v>5.0729894999999985</c:v>
                </c:pt>
                <c:pt idx="1928">
                  <c:v>5.0652944999999985</c:v>
                </c:pt>
                <c:pt idx="1929">
                  <c:v>5.0520636000000003</c:v>
                </c:pt>
                <c:pt idx="1930">
                  <c:v>4.9920327000000002</c:v>
                </c:pt>
                <c:pt idx="1931">
                  <c:v>4.921664400000008</c:v>
                </c:pt>
                <c:pt idx="1932">
                  <c:v>4.7958300000000005</c:v>
                </c:pt>
                <c:pt idx="1933">
                  <c:v>4.6599704999999965</c:v>
                </c:pt>
                <c:pt idx="1934">
                  <c:v>4.6382832000000001</c:v>
                </c:pt>
                <c:pt idx="1935">
                  <c:v>4.6327094999999998</c:v>
                </c:pt>
                <c:pt idx="1936">
                  <c:v>4.6555028999999886</c:v>
                </c:pt>
                <c:pt idx="1937">
                  <c:v>4.6812816000000002</c:v>
                </c:pt>
                <c:pt idx="1938">
                  <c:v>4.6446174000000005</c:v>
                </c:pt>
                <c:pt idx="1939">
                  <c:v>4.6035116999999914</c:v>
                </c:pt>
                <c:pt idx="1940">
                  <c:v>4.4699336999999995</c:v>
                </c:pt>
                <c:pt idx="1941">
                  <c:v>4.332681</c:v>
                </c:pt>
                <c:pt idx="1942">
                  <c:v>4.4052930000000092</c:v>
                </c:pt>
                <c:pt idx="1943">
                  <c:v>4.4776188000000001</c:v>
                </c:pt>
                <c:pt idx="1944">
                  <c:v>4.4386029000000091</c:v>
                </c:pt>
                <c:pt idx="1945">
                  <c:v>4.4022699000000092</c:v>
                </c:pt>
                <c:pt idx="1946">
                  <c:v>4.4189910000000001</c:v>
                </c:pt>
                <c:pt idx="1947">
                  <c:v>4.4371961999999998</c:v>
                </c:pt>
                <c:pt idx="1948">
                  <c:v>4.4734256999999999</c:v>
                </c:pt>
                <c:pt idx="1949">
                  <c:v>4.4937944999999999</c:v>
                </c:pt>
                <c:pt idx="1950">
                  <c:v>4.3795890000000002</c:v>
                </c:pt>
                <c:pt idx="1951">
                  <c:v>4.2843419999999997</c:v>
                </c:pt>
                <c:pt idx="1952">
                  <c:v>4.3122104999999955</c:v>
                </c:pt>
                <c:pt idx="1953">
                  <c:v>4.3110675000000001</c:v>
                </c:pt>
                <c:pt idx="1954">
                  <c:v>4.1606496000000002</c:v>
                </c:pt>
                <c:pt idx="1955">
                  <c:v>4.0523543999999916</c:v>
                </c:pt>
                <c:pt idx="1956">
                  <c:v>4.1227227000000006</c:v>
                </c:pt>
                <c:pt idx="1957">
                  <c:v>4.1785326000000005</c:v>
                </c:pt>
                <c:pt idx="1958">
                  <c:v>4.1827131</c:v>
                </c:pt>
                <c:pt idx="1959">
                  <c:v>4.1791077000000003</c:v>
                </c:pt>
                <c:pt idx="1960">
                  <c:v>4.1519357999999915</c:v>
                </c:pt>
                <c:pt idx="1961">
                  <c:v>4.0827491999999994</c:v>
                </c:pt>
                <c:pt idx="1962">
                  <c:v>3.9036941999999999</c:v>
                </c:pt>
                <c:pt idx="1963">
                  <c:v>3.8163995999999987</c:v>
                </c:pt>
                <c:pt idx="1964">
                  <c:v>3.9375702000000001</c:v>
                </c:pt>
                <c:pt idx="1965">
                  <c:v>3.9938786999999967</c:v>
                </c:pt>
                <c:pt idx="1966">
                  <c:v>3.9207239999999999</c:v>
                </c:pt>
                <c:pt idx="1967">
                  <c:v>3.8789162999999998</c:v>
                </c:pt>
                <c:pt idx="1968">
                  <c:v>3.8921471999999961</c:v>
                </c:pt>
                <c:pt idx="1969">
                  <c:v>3.8664053999999957</c:v>
                </c:pt>
                <c:pt idx="1970">
                  <c:v>3.7800134999999999</c:v>
                </c:pt>
                <c:pt idx="1971">
                  <c:v>3.7147122000000001</c:v>
                </c:pt>
                <c:pt idx="1972">
                  <c:v>3.6784835999999999</c:v>
                </c:pt>
                <c:pt idx="1973">
                  <c:v>3.6650655000000003</c:v>
                </c:pt>
                <c:pt idx="1974">
                  <c:v>3.6796967999999999</c:v>
                </c:pt>
                <c:pt idx="1975">
                  <c:v>3.6494648999999999</c:v>
                </c:pt>
                <c:pt idx="1976">
                  <c:v>3.570039</c:v>
                </c:pt>
                <c:pt idx="1977">
                  <c:v>3.5339562</c:v>
                </c:pt>
                <c:pt idx="1978">
                  <c:v>3.5402238000000001</c:v>
                </c:pt>
                <c:pt idx="1979">
                  <c:v>3.5349569999999977</c:v>
                </c:pt>
                <c:pt idx="1980">
                  <c:v>3.5196299999999967</c:v>
                </c:pt>
                <c:pt idx="1981">
                  <c:v>3.4650737999999999</c:v>
                </c:pt>
                <c:pt idx="1982">
                  <c:v>3.3801155999999999</c:v>
                </c:pt>
                <c:pt idx="1983">
                  <c:v>3.3466238999999987</c:v>
                </c:pt>
                <c:pt idx="1984">
                  <c:v>3.3487146000000001</c:v>
                </c:pt>
                <c:pt idx="1985">
                  <c:v>3.3857828999999997</c:v>
                </c:pt>
                <c:pt idx="1986">
                  <c:v>3.4443063</c:v>
                </c:pt>
                <c:pt idx="1987">
                  <c:v>3.3857729999999977</c:v>
                </c:pt>
                <c:pt idx="1988">
                  <c:v>3.2638482000000004</c:v>
                </c:pt>
                <c:pt idx="1989">
                  <c:v>3.2504823000000003</c:v>
                </c:pt>
                <c:pt idx="1990">
                  <c:v>3.2888016000000002</c:v>
                </c:pt>
                <c:pt idx="1991">
                  <c:v>3.3133490999999977</c:v>
                </c:pt>
                <c:pt idx="1992">
                  <c:v>3.3321509999999961</c:v>
                </c:pt>
                <c:pt idx="1993">
                  <c:v>3.3115661999999961</c:v>
                </c:pt>
                <c:pt idx="1994">
                  <c:v>3.2767308000000002</c:v>
                </c:pt>
                <c:pt idx="1995">
                  <c:v>3.2004180000000004</c:v>
                </c:pt>
                <c:pt idx="1996">
                  <c:v>3.1112810999999998</c:v>
                </c:pt>
                <c:pt idx="1997">
                  <c:v>3.1677075000000046</c:v>
                </c:pt>
                <c:pt idx="1998">
                  <c:v>3.2624603999999997</c:v>
                </c:pt>
                <c:pt idx="1999">
                  <c:v>3.2720417999999998</c:v>
                </c:pt>
                <c:pt idx="2000">
                  <c:v>3.262984200000004</c:v>
                </c:pt>
                <c:pt idx="2001">
                  <c:v>3.1634370000000041</c:v>
                </c:pt>
                <c:pt idx="2002">
                  <c:v>3.0477825000000012</c:v>
                </c:pt>
                <c:pt idx="2003">
                  <c:v>2.9694680999999967</c:v>
                </c:pt>
                <c:pt idx="2004">
                  <c:v>2.8963133999999977</c:v>
                </c:pt>
                <c:pt idx="2005">
                  <c:v>2.9412179999999997</c:v>
                </c:pt>
                <c:pt idx="2006">
                  <c:v>2.9983212000000012</c:v>
                </c:pt>
                <c:pt idx="2007">
                  <c:v>2.9708063999999967</c:v>
                </c:pt>
                <c:pt idx="2008">
                  <c:v>2.9373642000000002</c:v>
                </c:pt>
                <c:pt idx="2009">
                  <c:v>2.9012373</c:v>
                </c:pt>
                <c:pt idx="2010">
                  <c:v>2.8650249000000003</c:v>
                </c:pt>
                <c:pt idx="2011">
                  <c:v>2.8633463999999997</c:v>
                </c:pt>
                <c:pt idx="2012">
                  <c:v>2.8637982000000002</c:v>
                </c:pt>
                <c:pt idx="2013">
                  <c:v>2.9515427999999977</c:v>
                </c:pt>
                <c:pt idx="2014">
                  <c:v>3.0294449999999977</c:v>
                </c:pt>
                <c:pt idx="2015">
                  <c:v>2.9158802999999978</c:v>
                </c:pt>
                <c:pt idx="2016">
                  <c:v>2.8147545000000003</c:v>
                </c:pt>
                <c:pt idx="2017">
                  <c:v>2.8607157000000001</c:v>
                </c:pt>
                <c:pt idx="2018">
                  <c:v>2.8952873999999977</c:v>
                </c:pt>
                <c:pt idx="2019">
                  <c:v>2.8339767</c:v>
                </c:pt>
                <c:pt idx="2020">
                  <c:v>2.7831159000000012</c:v>
                </c:pt>
                <c:pt idx="2021">
                  <c:v>2.7991403999999998</c:v>
                </c:pt>
                <c:pt idx="2022">
                  <c:v>2.8115172000000004</c:v>
                </c:pt>
                <c:pt idx="2023">
                  <c:v>2.8052459999999932</c:v>
                </c:pt>
                <c:pt idx="2024">
                  <c:v>2.8047312000000035</c:v>
                </c:pt>
                <c:pt idx="2025">
                  <c:v>2.8284200999999998</c:v>
                </c:pt>
                <c:pt idx="2026">
                  <c:v>2.8164050999999932</c:v>
                </c:pt>
                <c:pt idx="2027">
                  <c:v>2.6785215000000044</c:v>
                </c:pt>
                <c:pt idx="2028">
                  <c:v>2.5732233</c:v>
                </c:pt>
                <c:pt idx="2029">
                  <c:v>2.5662563999999977</c:v>
                </c:pt>
                <c:pt idx="2030">
                  <c:v>2.5494057000000003</c:v>
                </c:pt>
                <c:pt idx="2031">
                  <c:v>2.5069265999999999</c:v>
                </c:pt>
                <c:pt idx="2032">
                  <c:v>2.4915510000000003</c:v>
                </c:pt>
                <c:pt idx="2033">
                  <c:v>2.5375338000000012</c:v>
                </c:pt>
                <c:pt idx="2034">
                  <c:v>2.5832619000000001</c:v>
                </c:pt>
                <c:pt idx="2035">
                  <c:v>2.6285480999999997</c:v>
                </c:pt>
                <c:pt idx="2036">
                  <c:v>2.6342927999999999</c:v>
                </c:pt>
                <c:pt idx="2037">
                  <c:v>2.5708913999999998</c:v>
                </c:pt>
                <c:pt idx="2038">
                  <c:v>2.5627185000000003</c:v>
                </c:pt>
                <c:pt idx="2039">
                  <c:v>2.6400537000000002</c:v>
                </c:pt>
                <c:pt idx="2040">
                  <c:v>2.5953462000000003</c:v>
                </c:pt>
                <c:pt idx="2041">
                  <c:v>2.3829507000000003</c:v>
                </c:pt>
                <c:pt idx="2042">
                  <c:v>2.3076144000000003</c:v>
                </c:pt>
                <c:pt idx="2043">
                  <c:v>2.4002775000000001</c:v>
                </c:pt>
                <c:pt idx="2044">
                  <c:v>2.4106220999999977</c:v>
                </c:pt>
                <c:pt idx="2045">
                  <c:v>2.3312348999999997</c:v>
                </c:pt>
                <c:pt idx="2046">
                  <c:v>2.3340707999999997</c:v>
                </c:pt>
                <c:pt idx="2047">
                  <c:v>2.4169796999999966</c:v>
                </c:pt>
                <c:pt idx="2048">
                  <c:v>2.4110747999999997</c:v>
                </c:pt>
                <c:pt idx="2049">
                  <c:v>2.3282054999999966</c:v>
                </c:pt>
                <c:pt idx="2050">
                  <c:v>2.3062040999999978</c:v>
                </c:pt>
                <c:pt idx="2051">
                  <c:v>2.3312852999999967</c:v>
                </c:pt>
                <c:pt idx="2052">
                  <c:v>2.3088915000000001</c:v>
                </c:pt>
                <c:pt idx="2053">
                  <c:v>2.2538510999999999</c:v>
                </c:pt>
                <c:pt idx="2054">
                  <c:v>2.2849469999999998</c:v>
                </c:pt>
                <c:pt idx="2055">
                  <c:v>2.3685524999999967</c:v>
                </c:pt>
                <c:pt idx="2056">
                  <c:v>2.3534450999999956</c:v>
                </c:pt>
                <c:pt idx="2057">
                  <c:v>2.2851666000000002</c:v>
                </c:pt>
                <c:pt idx="2058">
                  <c:v>2.2816548000000001</c:v>
                </c:pt>
                <c:pt idx="2059">
                  <c:v>2.3088140999999998</c:v>
                </c:pt>
                <c:pt idx="2060">
                  <c:v>2.3276123999999987</c:v>
                </c:pt>
                <c:pt idx="2061">
                  <c:v>2.3429402999999978</c:v>
                </c:pt>
                <c:pt idx="2062">
                  <c:v>2.3152058999999956</c:v>
                </c:pt>
                <c:pt idx="2063">
                  <c:v>2.2720302000000001</c:v>
                </c:pt>
                <c:pt idx="2064">
                  <c:v>2.2394825999999997</c:v>
                </c:pt>
                <c:pt idx="2065">
                  <c:v>2.2102209000000004</c:v>
                </c:pt>
                <c:pt idx="2066">
                  <c:v>2.1075291000000012</c:v>
                </c:pt>
                <c:pt idx="2067">
                  <c:v>1.9856042999999977</c:v>
                </c:pt>
                <c:pt idx="2068">
                  <c:v>2.1298103999999998</c:v>
                </c:pt>
                <c:pt idx="2069">
                  <c:v>2.331857699999996</c:v>
                </c:pt>
                <c:pt idx="2070">
                  <c:v>2.2608468000000004</c:v>
                </c:pt>
                <c:pt idx="2071">
                  <c:v>2.1417083999999997</c:v>
                </c:pt>
                <c:pt idx="2072">
                  <c:v>2.1156281999999966</c:v>
                </c:pt>
                <c:pt idx="2073">
                  <c:v>2.1023964000000004</c:v>
                </c:pt>
                <c:pt idx="2074">
                  <c:v>2.0600864999999997</c:v>
                </c:pt>
                <c:pt idx="2075">
                  <c:v>2.0148002999999997</c:v>
                </c:pt>
                <c:pt idx="2076">
                  <c:v>1.9845126000000015</c:v>
                </c:pt>
                <c:pt idx="2077">
                  <c:v>1.9552652999999998</c:v>
                </c:pt>
                <c:pt idx="2078">
                  <c:v>2.0140226999999977</c:v>
                </c:pt>
                <c:pt idx="2079">
                  <c:v>2.0760300000000003</c:v>
                </c:pt>
                <c:pt idx="2080">
                  <c:v>1.9906785000000016</c:v>
                </c:pt>
                <c:pt idx="2081">
                  <c:v>1.9073492999999977</c:v>
                </c:pt>
                <c:pt idx="2082">
                  <c:v>1.9623896999999997</c:v>
                </c:pt>
                <c:pt idx="2083">
                  <c:v>2.0143673999999998</c:v>
                </c:pt>
                <c:pt idx="2084">
                  <c:v>2.0087964</c:v>
                </c:pt>
                <c:pt idx="2085">
                  <c:v>2.0009133000000001</c:v>
                </c:pt>
                <c:pt idx="2086">
                  <c:v>1.9660770000000023</c:v>
                </c:pt>
                <c:pt idx="2087">
                  <c:v>1.9323801000000016</c:v>
                </c:pt>
                <c:pt idx="2088">
                  <c:v>1.9079945999999974</c:v>
                </c:pt>
                <c:pt idx="2089">
                  <c:v>1.8949005000000001</c:v>
                </c:pt>
                <c:pt idx="2090">
                  <c:v>1.9534247999999979</c:v>
                </c:pt>
                <c:pt idx="2091">
                  <c:v>1.9839419999999999</c:v>
                </c:pt>
                <c:pt idx="2092">
                  <c:v>1.872468</c:v>
                </c:pt>
                <c:pt idx="2093">
                  <c:v>1.8046638000000002</c:v>
                </c:pt>
                <c:pt idx="2094">
                  <c:v>1.9188692999999983</c:v>
                </c:pt>
                <c:pt idx="2095">
                  <c:v>1.9867617</c:v>
                </c:pt>
                <c:pt idx="2096">
                  <c:v>1.8920079000000027</c:v>
                </c:pt>
                <c:pt idx="2097">
                  <c:v>1.8169937999999981</c:v>
                </c:pt>
                <c:pt idx="2098">
                  <c:v>1.8009774000000001</c:v>
                </c:pt>
                <c:pt idx="2099">
                  <c:v>1.7878697999999971</c:v>
                </c:pt>
                <c:pt idx="2100">
                  <c:v>1.7822960999999984</c:v>
                </c:pt>
                <c:pt idx="2101">
                  <c:v>1.7561574000000024</c:v>
                </c:pt>
                <c:pt idx="2102">
                  <c:v>1.6836992999999973</c:v>
                </c:pt>
                <c:pt idx="2103">
                  <c:v>1.6599879000000017</c:v>
                </c:pt>
                <c:pt idx="2104">
                  <c:v>1.7324460000000004</c:v>
                </c:pt>
                <c:pt idx="2105">
                  <c:v>1.7484498000000004</c:v>
                </c:pt>
                <c:pt idx="2106">
                  <c:v>1.6662375000000023</c:v>
                </c:pt>
                <c:pt idx="2107">
                  <c:v>1.6429913999999977</c:v>
                </c:pt>
                <c:pt idx="2108">
                  <c:v>1.7105400000000004</c:v>
                </c:pt>
                <c:pt idx="2109">
                  <c:v>1.7369559000000003</c:v>
                </c:pt>
                <c:pt idx="2110">
                  <c:v>1.7069966999999966</c:v>
                </c:pt>
                <c:pt idx="2111">
                  <c:v>1.7018567999999981</c:v>
                </c:pt>
                <c:pt idx="2112">
                  <c:v>1.7269262999999966</c:v>
                </c:pt>
                <c:pt idx="2113">
                  <c:v>1.7049221999999984</c:v>
                </c:pt>
                <c:pt idx="2114">
                  <c:v>1.6317675</c:v>
                </c:pt>
                <c:pt idx="2115">
                  <c:v>1.6615808999999999</c:v>
                </c:pt>
                <c:pt idx="2116">
                  <c:v>1.7911691999999984</c:v>
                </c:pt>
                <c:pt idx="2117">
                  <c:v>1.8231866999999982</c:v>
                </c:pt>
                <c:pt idx="2118">
                  <c:v>1.7709326999999984</c:v>
                </c:pt>
                <c:pt idx="2119">
                  <c:v>1.6588745999999999</c:v>
                </c:pt>
                <c:pt idx="2120">
                  <c:v>1.5007202999999973</c:v>
                </c:pt>
                <c:pt idx="2121">
                  <c:v>1.4927526</c:v>
                </c:pt>
                <c:pt idx="2122">
                  <c:v>1.5874605000000002</c:v>
                </c:pt>
                <c:pt idx="2123">
                  <c:v>1.5942087</c:v>
                </c:pt>
                <c:pt idx="2124">
                  <c:v>1.5475292999999961</c:v>
                </c:pt>
                <c:pt idx="2125">
                  <c:v>1.5525639</c:v>
                </c:pt>
                <c:pt idx="2126">
                  <c:v>1.5852932999999976</c:v>
                </c:pt>
                <c:pt idx="2127">
                  <c:v>1.5233553</c:v>
                </c:pt>
                <c:pt idx="2128">
                  <c:v>1.4167584</c:v>
                </c:pt>
                <c:pt idx="2129">
                  <c:v>1.4340051</c:v>
                </c:pt>
                <c:pt idx="2130">
                  <c:v>1.5022835999999999</c:v>
                </c:pt>
                <c:pt idx="2131">
                  <c:v>1.4596847999999973</c:v>
                </c:pt>
                <c:pt idx="2132">
                  <c:v>1.3774724999999999</c:v>
                </c:pt>
                <c:pt idx="2133">
                  <c:v>1.3805955000000001</c:v>
                </c:pt>
                <c:pt idx="2134">
                  <c:v>1.4098580999999979</c:v>
                </c:pt>
                <c:pt idx="2135">
                  <c:v>1.3849046999999981</c:v>
                </c:pt>
                <c:pt idx="2136">
                  <c:v>1.3459076999999982</c:v>
                </c:pt>
                <c:pt idx="2137">
                  <c:v>1.3464279000000001</c:v>
                </c:pt>
                <c:pt idx="2138">
                  <c:v>1.3554854999999999</c:v>
                </c:pt>
                <c:pt idx="2139">
                  <c:v>1.3686947999999981</c:v>
                </c:pt>
                <c:pt idx="2140">
                  <c:v>1.3826223</c:v>
                </c:pt>
                <c:pt idx="2141">
                  <c:v>1.3677507</c:v>
                </c:pt>
                <c:pt idx="2142">
                  <c:v>1.3489389000000001</c:v>
                </c:pt>
                <c:pt idx="2143">
                  <c:v>1.3712606999999979</c:v>
                </c:pt>
                <c:pt idx="2144">
                  <c:v>1.3977359999999999</c:v>
                </c:pt>
                <c:pt idx="2145">
                  <c:v>1.3706820000000017</c:v>
                </c:pt>
                <c:pt idx="2146">
                  <c:v>1.3400261999999998</c:v>
                </c:pt>
                <c:pt idx="2147">
                  <c:v>1.3154390999999981</c:v>
                </c:pt>
                <c:pt idx="2148">
                  <c:v>1.2910545</c:v>
                </c:pt>
                <c:pt idx="2149">
                  <c:v>1.2341123999999999</c:v>
                </c:pt>
                <c:pt idx="2150">
                  <c:v>1.1805552000000001</c:v>
                </c:pt>
                <c:pt idx="2151">
                  <c:v>1.2801852</c:v>
                </c:pt>
                <c:pt idx="2152">
                  <c:v>1.3693401000000001</c:v>
                </c:pt>
                <c:pt idx="2153">
                  <c:v>1.2655295999999974</c:v>
                </c:pt>
                <c:pt idx="2154">
                  <c:v>1.1689488000000001</c:v>
                </c:pt>
                <c:pt idx="2155">
                  <c:v>1.1550141</c:v>
                </c:pt>
                <c:pt idx="2156">
                  <c:v>1.1507787</c:v>
                </c:pt>
                <c:pt idx="2157">
                  <c:v>1.2260240999999978</c:v>
                </c:pt>
                <c:pt idx="2158">
                  <c:v>1.2804974999999998</c:v>
                </c:pt>
                <c:pt idx="2159">
                  <c:v>1.2045555000000001</c:v>
                </c:pt>
                <c:pt idx="2160">
                  <c:v>1.1489724000000001</c:v>
                </c:pt>
                <c:pt idx="2161">
                  <c:v>1.1956292999999973</c:v>
                </c:pt>
                <c:pt idx="2162">
                  <c:v>1.2280869000000001</c:v>
                </c:pt>
                <c:pt idx="2163">
                  <c:v>1.2016115999999979</c:v>
                </c:pt>
                <c:pt idx="2164">
                  <c:v>1.1962944</c:v>
                </c:pt>
                <c:pt idx="2165">
                  <c:v>1.2645395999999998</c:v>
                </c:pt>
                <c:pt idx="2166">
                  <c:v>1.2942395999999998</c:v>
                </c:pt>
                <c:pt idx="2167">
                  <c:v>1.2092409000000002</c:v>
                </c:pt>
                <c:pt idx="2168">
                  <c:v>1.1637</c:v>
                </c:pt>
                <c:pt idx="2169">
                  <c:v>1.2194369999999981</c:v>
                </c:pt>
                <c:pt idx="2170">
                  <c:v>1.2366440999999984</c:v>
                </c:pt>
                <c:pt idx="2171">
                  <c:v>1.1676689999999998</c:v>
                </c:pt>
                <c:pt idx="2172">
                  <c:v>1.1128292999999976</c:v>
                </c:pt>
                <c:pt idx="2173">
                  <c:v>1.0856574000000001</c:v>
                </c:pt>
                <c:pt idx="2174">
                  <c:v>1.091655</c:v>
                </c:pt>
                <c:pt idx="2175">
                  <c:v>1.1550258</c:v>
                </c:pt>
                <c:pt idx="2176">
                  <c:v>1.1848851000000022</c:v>
                </c:pt>
                <c:pt idx="2177">
                  <c:v>1.1632868999999999</c:v>
                </c:pt>
                <c:pt idx="2178">
                  <c:v>1.1602773000000017</c:v>
                </c:pt>
                <c:pt idx="2179">
                  <c:v>1.1825612999999984</c:v>
                </c:pt>
                <c:pt idx="2180">
                  <c:v>1.1434643999999976</c:v>
                </c:pt>
                <c:pt idx="2181">
                  <c:v>1.0298996999999963</c:v>
                </c:pt>
                <c:pt idx="2182">
                  <c:v>1.0351763999999983</c:v>
                </c:pt>
                <c:pt idx="2183">
                  <c:v>1.1689461000000001</c:v>
                </c:pt>
                <c:pt idx="2184">
                  <c:v>1.1611791</c:v>
                </c:pt>
                <c:pt idx="2185">
                  <c:v>1.0169585999999999</c:v>
                </c:pt>
                <c:pt idx="2186">
                  <c:v>1.018117800000002</c:v>
                </c:pt>
                <c:pt idx="2187">
                  <c:v>1.1442231</c:v>
                </c:pt>
                <c:pt idx="2188">
                  <c:v>1.1412855000000017</c:v>
                </c:pt>
                <c:pt idx="2189">
                  <c:v>1.0396142999999971</c:v>
                </c:pt>
                <c:pt idx="2190">
                  <c:v>0.99922680000000008</c:v>
                </c:pt>
                <c:pt idx="2191">
                  <c:v>1.0006199999999998</c:v>
                </c:pt>
                <c:pt idx="2192">
                  <c:v>0.96116850000000009</c:v>
                </c:pt>
                <c:pt idx="2193">
                  <c:v>0.89710128000000011</c:v>
                </c:pt>
                <c:pt idx="2194">
                  <c:v>0.94703400000000004</c:v>
                </c:pt>
                <c:pt idx="2195">
                  <c:v>1.0578122999999982</c:v>
                </c:pt>
                <c:pt idx="2196">
                  <c:v>1.0609181999999999</c:v>
                </c:pt>
                <c:pt idx="2197">
                  <c:v>1.0135421999999998</c:v>
                </c:pt>
                <c:pt idx="2198">
                  <c:v>0.96319980000000116</c:v>
                </c:pt>
                <c:pt idx="2199">
                  <c:v>0.91164330000000005</c:v>
                </c:pt>
                <c:pt idx="2200">
                  <c:v>0.95005889999999993</c:v>
                </c:pt>
                <c:pt idx="2201">
                  <c:v>1.0204271999999999</c:v>
                </c:pt>
                <c:pt idx="2202">
                  <c:v>1.0154861999999998</c:v>
                </c:pt>
                <c:pt idx="2203">
                  <c:v>0.98763119999999949</c:v>
                </c:pt>
                <c:pt idx="2204">
                  <c:v>0.94813110000000012</c:v>
                </c:pt>
                <c:pt idx="2205">
                  <c:v>0.90563130000000003</c:v>
                </c:pt>
                <c:pt idx="2206">
                  <c:v>0.87174198000000114</c:v>
                </c:pt>
                <c:pt idx="2207">
                  <c:v>0.83970846000000088</c:v>
                </c:pt>
                <c:pt idx="2208">
                  <c:v>0.81062856000000005</c:v>
                </c:pt>
                <c:pt idx="2209">
                  <c:v>0.78206327999999958</c:v>
                </c:pt>
                <c:pt idx="2210">
                  <c:v>0.80014266000000001</c:v>
                </c:pt>
                <c:pt idx="2211">
                  <c:v>0.82452771000000002</c:v>
                </c:pt>
                <c:pt idx="2212">
                  <c:v>0.88629984000000062</c:v>
                </c:pt>
                <c:pt idx="2213">
                  <c:v>0.95179140000000151</c:v>
                </c:pt>
                <c:pt idx="2214">
                  <c:v>0.9277263</c:v>
                </c:pt>
                <c:pt idx="2215">
                  <c:v>0.89776746000000007</c:v>
                </c:pt>
                <c:pt idx="2216">
                  <c:v>0.90014040000000062</c:v>
                </c:pt>
                <c:pt idx="2217">
                  <c:v>0.9036225</c:v>
                </c:pt>
                <c:pt idx="2218">
                  <c:v>0.84886371000000005</c:v>
                </c:pt>
                <c:pt idx="2219">
                  <c:v>0.79702524000000063</c:v>
                </c:pt>
                <c:pt idx="2220">
                  <c:v>0.87505722000000064</c:v>
                </c:pt>
                <c:pt idx="2221">
                  <c:v>0.9462176999999995</c:v>
                </c:pt>
                <c:pt idx="2222">
                  <c:v>0.89396406000000017</c:v>
                </c:pt>
                <c:pt idx="2223">
                  <c:v>0.84562020000000115</c:v>
                </c:pt>
                <c:pt idx="2224">
                  <c:v>0.84144194999999999</c:v>
                </c:pt>
                <c:pt idx="2225">
                  <c:v>0.83642075999999999</c:v>
                </c:pt>
                <c:pt idx="2226">
                  <c:v>0.82457657999999956</c:v>
                </c:pt>
                <c:pt idx="2227">
                  <c:v>0.81910547999999994</c:v>
                </c:pt>
                <c:pt idx="2228">
                  <c:v>0.85322807999999994</c:v>
                </c:pt>
                <c:pt idx="2229">
                  <c:v>0.87794334000000063</c:v>
                </c:pt>
                <c:pt idx="2230">
                  <c:v>0.85564845000000189</c:v>
                </c:pt>
                <c:pt idx="2231">
                  <c:v>0.8284638599999995</c:v>
                </c:pt>
                <c:pt idx="2232">
                  <c:v>0.78108723000000002</c:v>
                </c:pt>
                <c:pt idx="2233">
                  <c:v>0.75074094000000113</c:v>
                </c:pt>
                <c:pt idx="2234">
                  <c:v>0.77930631000000061</c:v>
                </c:pt>
                <c:pt idx="2235">
                  <c:v>0.79412804999999997</c:v>
                </c:pt>
                <c:pt idx="2236">
                  <c:v>0.76834962000000129</c:v>
                </c:pt>
                <c:pt idx="2237">
                  <c:v>0.7449248700000014</c:v>
                </c:pt>
                <c:pt idx="2238">
                  <c:v>0.72751536000000006</c:v>
                </c:pt>
                <c:pt idx="2239">
                  <c:v>0.71376813000000061</c:v>
                </c:pt>
                <c:pt idx="2240">
                  <c:v>0.70819443000000115</c:v>
                </c:pt>
                <c:pt idx="2241">
                  <c:v>0.68845851000000013</c:v>
                </c:pt>
                <c:pt idx="2242">
                  <c:v>0.64110465000000116</c:v>
                </c:pt>
                <c:pt idx="2243">
                  <c:v>0.63772902000000165</c:v>
                </c:pt>
                <c:pt idx="2244">
                  <c:v>0.71018738999999897</c:v>
                </c:pt>
                <c:pt idx="2245">
                  <c:v>0.77544522000000105</c:v>
                </c:pt>
                <c:pt idx="2246">
                  <c:v>0.82978892999999998</c:v>
                </c:pt>
                <c:pt idx="2247">
                  <c:v>0.86491098</c:v>
                </c:pt>
                <c:pt idx="2248">
                  <c:v>0.87396822000000063</c:v>
                </c:pt>
                <c:pt idx="2249">
                  <c:v>0.79657425000000004</c:v>
                </c:pt>
                <c:pt idx="2250">
                  <c:v>0.61473177000000101</c:v>
                </c:pt>
                <c:pt idx="2251">
                  <c:v>0.56579346000000064</c:v>
                </c:pt>
                <c:pt idx="2252">
                  <c:v>0.65980467000000176</c:v>
                </c:pt>
                <c:pt idx="2253">
                  <c:v>0.69237720000000014</c:v>
                </c:pt>
                <c:pt idx="2254">
                  <c:v>0.66590207999999995</c:v>
                </c:pt>
                <c:pt idx="2255">
                  <c:v>0.68974596000000099</c:v>
                </c:pt>
                <c:pt idx="2256">
                  <c:v>0.75659832000000005</c:v>
                </c:pt>
                <c:pt idx="2257">
                  <c:v>0.75470130000000102</c:v>
                </c:pt>
                <c:pt idx="2258">
                  <c:v>0.70035758999999898</c:v>
                </c:pt>
                <c:pt idx="2259">
                  <c:v>0.67924628999999992</c:v>
                </c:pt>
                <c:pt idx="2260">
                  <c:v>0.68063976000000015</c:v>
                </c:pt>
                <c:pt idx="2261">
                  <c:v>0.64939347000000114</c:v>
                </c:pt>
                <c:pt idx="2262">
                  <c:v>0.59853329999999882</c:v>
                </c:pt>
                <c:pt idx="2263">
                  <c:v>0.60502473000000101</c:v>
                </c:pt>
                <c:pt idx="2264">
                  <c:v>0.64195055999999995</c:v>
                </c:pt>
                <c:pt idx="2265">
                  <c:v>0.71545869000000062</c:v>
                </c:pt>
                <c:pt idx="2266">
                  <c:v>0.80603153999999999</c:v>
                </c:pt>
                <c:pt idx="2267">
                  <c:v>0.84756815999999957</c:v>
                </c:pt>
                <c:pt idx="2268">
                  <c:v>0.86916635999999958</c:v>
                </c:pt>
                <c:pt idx="2269">
                  <c:v>0.82278549000000101</c:v>
                </c:pt>
                <c:pt idx="2270">
                  <c:v>0.75245121000000115</c:v>
                </c:pt>
                <c:pt idx="2271">
                  <c:v>0.67727006999999995</c:v>
                </c:pt>
                <c:pt idx="2272">
                  <c:v>0.60063155999999995</c:v>
                </c:pt>
                <c:pt idx="2273">
                  <c:v>0.61055585999999995</c:v>
                </c:pt>
                <c:pt idx="2274">
                  <c:v>0.64258928999999998</c:v>
                </c:pt>
                <c:pt idx="2275">
                  <c:v>0.56372643000000111</c:v>
                </c:pt>
                <c:pt idx="2276">
                  <c:v>0.46130940000000031</c:v>
                </c:pt>
                <c:pt idx="2277">
                  <c:v>0.56521709999999958</c:v>
                </c:pt>
                <c:pt idx="2278">
                  <c:v>0.70455995999999999</c:v>
                </c:pt>
                <c:pt idx="2279">
                  <c:v>0.66137544000000115</c:v>
                </c:pt>
                <c:pt idx="2280">
                  <c:v>0.59379417000000012</c:v>
                </c:pt>
                <c:pt idx="2281">
                  <c:v>0.70259525999999994</c:v>
                </c:pt>
                <c:pt idx="2282">
                  <c:v>0.82870056000000003</c:v>
                </c:pt>
                <c:pt idx="2283">
                  <c:v>0.77809923000000192</c:v>
                </c:pt>
                <c:pt idx="2284">
                  <c:v>0.71612144999999994</c:v>
                </c:pt>
                <c:pt idx="2285">
                  <c:v>0.61231041000000064</c:v>
                </c:pt>
                <c:pt idx="2286">
                  <c:v>0.50710643999999949</c:v>
                </c:pt>
                <c:pt idx="2287">
                  <c:v>0.51994512000000004</c:v>
                </c:pt>
                <c:pt idx="2288">
                  <c:v>0.53336807999999958</c:v>
                </c:pt>
                <c:pt idx="2289">
                  <c:v>0.55426950000000008</c:v>
                </c:pt>
                <c:pt idx="2290">
                  <c:v>0.57610971000000089</c:v>
                </c:pt>
                <c:pt idx="2291">
                  <c:v>0.6144106499999995</c:v>
                </c:pt>
                <c:pt idx="2292">
                  <c:v>0.64424457000000102</c:v>
                </c:pt>
                <c:pt idx="2293">
                  <c:v>0.57945015</c:v>
                </c:pt>
                <c:pt idx="2294">
                  <c:v>0.53293392000000006</c:v>
                </c:pt>
                <c:pt idx="2295">
                  <c:v>0.63251613000000007</c:v>
                </c:pt>
                <c:pt idx="2296">
                  <c:v>0.70939404000000061</c:v>
                </c:pt>
                <c:pt idx="2297">
                  <c:v>0.64599308999999994</c:v>
                </c:pt>
                <c:pt idx="2298">
                  <c:v>0.61796061000000102</c:v>
                </c:pt>
                <c:pt idx="2299">
                  <c:v>0.76496733000000061</c:v>
                </c:pt>
                <c:pt idx="2300">
                  <c:v>0.85245965999999995</c:v>
                </c:pt>
                <c:pt idx="2301">
                  <c:v>0.69709230000000011</c:v>
                </c:pt>
                <c:pt idx="2302">
                  <c:v>0.58243985999999959</c:v>
                </c:pt>
                <c:pt idx="2303">
                  <c:v>0.60752159999999999</c:v>
                </c:pt>
                <c:pt idx="2304">
                  <c:v>0.62322074999999999</c:v>
                </c:pt>
                <c:pt idx="2305">
                  <c:v>0.61138233000000008</c:v>
                </c:pt>
                <c:pt idx="2306">
                  <c:v>0.58300613999999906</c:v>
                </c:pt>
                <c:pt idx="2307">
                  <c:v>0.51263802000000003</c:v>
                </c:pt>
                <c:pt idx="2308">
                  <c:v>0.48847527000000057</c:v>
                </c:pt>
                <c:pt idx="2309">
                  <c:v>0.56646972000000007</c:v>
                </c:pt>
                <c:pt idx="2310">
                  <c:v>0.63313974000000062</c:v>
                </c:pt>
                <c:pt idx="2311">
                  <c:v>0.6777294300000023</c:v>
                </c:pt>
                <c:pt idx="2312">
                  <c:v>0.70023959999999996</c:v>
                </c:pt>
                <c:pt idx="2313">
                  <c:v>0.68491188000000003</c:v>
                </c:pt>
                <c:pt idx="2314">
                  <c:v>0.64800873000000114</c:v>
                </c:pt>
                <c:pt idx="2315">
                  <c:v>0.57833739000000006</c:v>
                </c:pt>
                <c:pt idx="2316">
                  <c:v>0.54693360000000002</c:v>
                </c:pt>
                <c:pt idx="2317">
                  <c:v>0.56713833000000002</c:v>
                </c:pt>
                <c:pt idx="2318">
                  <c:v>0.56107304999999996</c:v>
                </c:pt>
                <c:pt idx="2319">
                  <c:v>0.52346852999999871</c:v>
                </c:pt>
                <c:pt idx="2320">
                  <c:v>0.53359875000000001</c:v>
                </c:pt>
                <c:pt idx="2321">
                  <c:v>0.59490963000000063</c:v>
                </c:pt>
                <c:pt idx="2322">
                  <c:v>0.61951086</c:v>
                </c:pt>
                <c:pt idx="2323">
                  <c:v>0.60906519000000003</c:v>
                </c:pt>
                <c:pt idx="2324">
                  <c:v>0.60726681000000005</c:v>
                </c:pt>
                <c:pt idx="2325">
                  <c:v>0.61284042000000116</c:v>
                </c:pt>
                <c:pt idx="2326">
                  <c:v>0.59108975999999958</c:v>
                </c:pt>
                <c:pt idx="2327">
                  <c:v>0.54859014000000006</c:v>
                </c:pt>
                <c:pt idx="2328">
                  <c:v>0.53313605999999958</c:v>
                </c:pt>
                <c:pt idx="2329">
                  <c:v>0.53592291000000003</c:v>
                </c:pt>
                <c:pt idx="2330">
                  <c:v>0.55004094000000003</c:v>
                </c:pt>
                <c:pt idx="2331">
                  <c:v>0.57094235999999998</c:v>
                </c:pt>
                <c:pt idx="2332">
                  <c:v>0.55308528000000001</c:v>
                </c:pt>
                <c:pt idx="2333">
                  <c:v>0.51478442999999996</c:v>
                </c:pt>
                <c:pt idx="2334">
                  <c:v>0.52546887000000009</c:v>
                </c:pt>
                <c:pt idx="2335">
                  <c:v>0.55891116000000007</c:v>
                </c:pt>
                <c:pt idx="2336">
                  <c:v>0.52193835000000011</c:v>
                </c:pt>
                <c:pt idx="2337">
                  <c:v>0.45647874000000038</c:v>
                </c:pt>
                <c:pt idx="2338">
                  <c:v>0.45853938</c:v>
                </c:pt>
                <c:pt idx="2339">
                  <c:v>0.48431781000000057</c:v>
                </c:pt>
                <c:pt idx="2340">
                  <c:v>0.51811541999999999</c:v>
                </c:pt>
                <c:pt idx="2341">
                  <c:v>0.55434465000000099</c:v>
                </c:pt>
                <c:pt idx="2342">
                  <c:v>0.54835109999999998</c:v>
                </c:pt>
                <c:pt idx="2343">
                  <c:v>0.53163000000000005</c:v>
                </c:pt>
                <c:pt idx="2344">
                  <c:v>0.5103141299999987</c:v>
                </c:pt>
                <c:pt idx="2345">
                  <c:v>0.48801933000000008</c:v>
                </c:pt>
                <c:pt idx="2346">
                  <c:v>0.46512891000000056</c:v>
                </c:pt>
                <c:pt idx="2347">
                  <c:v>0.44214849000000006</c:v>
                </c:pt>
                <c:pt idx="2348">
                  <c:v>0.41977215000000001</c:v>
                </c:pt>
                <c:pt idx="2349">
                  <c:v>0.39747726000000089</c:v>
                </c:pt>
                <c:pt idx="2350">
                  <c:v>0.40440888000000075</c:v>
                </c:pt>
                <c:pt idx="2351">
                  <c:v>0.41415822000000002</c:v>
                </c:pt>
                <c:pt idx="2352">
                  <c:v>0.4409458200000001</c:v>
                </c:pt>
                <c:pt idx="2353">
                  <c:v>0.46881432000000051</c:v>
                </c:pt>
                <c:pt idx="2354">
                  <c:v>0.49329495000000001</c:v>
                </c:pt>
                <c:pt idx="2355">
                  <c:v>0.51768000000000003</c:v>
                </c:pt>
                <c:pt idx="2356">
                  <c:v>0.51287337</c:v>
                </c:pt>
                <c:pt idx="2357">
                  <c:v>0.50819922000000062</c:v>
                </c:pt>
                <c:pt idx="2358">
                  <c:v>0.5109847199999995</c:v>
                </c:pt>
                <c:pt idx="2359">
                  <c:v>0.51380982000000064</c:v>
                </c:pt>
                <c:pt idx="2360">
                  <c:v>0.51729335999999959</c:v>
                </c:pt>
                <c:pt idx="2361">
                  <c:v>0.50981255999999908</c:v>
                </c:pt>
                <c:pt idx="2362">
                  <c:v>0.38161710000000032</c:v>
                </c:pt>
                <c:pt idx="2363">
                  <c:v>0.28092006000000075</c:v>
                </c:pt>
                <c:pt idx="2364">
                  <c:v>0.39796812000000065</c:v>
                </c:pt>
                <c:pt idx="2365">
                  <c:v>0.47814858000000032</c:v>
                </c:pt>
                <c:pt idx="2366">
                  <c:v>0.33323202000000002</c:v>
                </c:pt>
                <c:pt idx="2367">
                  <c:v>0.23174640000000044</c:v>
                </c:pt>
                <c:pt idx="2368">
                  <c:v>0.34316703000000004</c:v>
                </c:pt>
                <c:pt idx="2369">
                  <c:v>0.43080183000000044</c:v>
                </c:pt>
                <c:pt idx="2370">
                  <c:v>0.42174459000000031</c:v>
                </c:pt>
                <c:pt idx="2371">
                  <c:v>0.40826564999999998</c:v>
                </c:pt>
                <c:pt idx="2372">
                  <c:v>0.37971405000000008</c:v>
                </c:pt>
                <c:pt idx="2373">
                  <c:v>0.35985600000000051</c:v>
                </c:pt>
                <c:pt idx="2374">
                  <c:v>0.36542970000000058</c:v>
                </c:pt>
                <c:pt idx="2375">
                  <c:v>0.35796708000000038</c:v>
                </c:pt>
                <c:pt idx="2376">
                  <c:v>0.31755762000000032</c:v>
                </c:pt>
                <c:pt idx="2377">
                  <c:v>0.32110290000000058</c:v>
                </c:pt>
                <c:pt idx="2378">
                  <c:v>0.42142977000000076</c:v>
                </c:pt>
                <c:pt idx="2379">
                  <c:v>0.45809073</c:v>
                </c:pt>
                <c:pt idx="2380">
                  <c:v>0.37169811000000008</c:v>
                </c:pt>
                <c:pt idx="2381">
                  <c:v>0.35482950000000057</c:v>
                </c:pt>
                <c:pt idx="2382">
                  <c:v>0.45654975000000003</c:v>
                </c:pt>
                <c:pt idx="2383">
                  <c:v>0.49222908000000032</c:v>
                </c:pt>
                <c:pt idx="2384">
                  <c:v>0.42813134999999997</c:v>
                </c:pt>
                <c:pt idx="2385">
                  <c:v>0.38128248000000076</c:v>
                </c:pt>
                <c:pt idx="2386">
                  <c:v>0.35760564</c:v>
                </c:pt>
                <c:pt idx="2387">
                  <c:v>0.34057800000000032</c:v>
                </c:pt>
                <c:pt idx="2388">
                  <c:v>0.33152076000000097</c:v>
                </c:pt>
                <c:pt idx="2389">
                  <c:v>0.34607394000000008</c:v>
                </c:pt>
                <c:pt idx="2390">
                  <c:v>0.38576754000000002</c:v>
                </c:pt>
                <c:pt idx="2391">
                  <c:v>0.38156013000000044</c:v>
                </c:pt>
                <c:pt idx="2392">
                  <c:v>0.3355769700000012</c:v>
                </c:pt>
                <c:pt idx="2393">
                  <c:v>0.33182379000000101</c:v>
                </c:pt>
                <c:pt idx="2394">
                  <c:v>0.36387270000000088</c:v>
                </c:pt>
                <c:pt idx="2395">
                  <c:v>0.37726380000000032</c:v>
                </c:pt>
                <c:pt idx="2396">
                  <c:v>0.37656711000000032</c:v>
                </c:pt>
                <c:pt idx="2397">
                  <c:v>0.37920474000000032</c:v>
                </c:pt>
                <c:pt idx="2398">
                  <c:v>0.38408175000000044</c:v>
                </c:pt>
                <c:pt idx="2399">
                  <c:v>0.32255433000000044</c:v>
                </c:pt>
                <c:pt idx="2400">
                  <c:v>0.22157937000000005</c:v>
                </c:pt>
                <c:pt idx="2401">
                  <c:v>0.18859707000000028</c:v>
                </c:pt>
                <c:pt idx="2402">
                  <c:v>0.19138391999999987</c:v>
                </c:pt>
                <c:pt idx="2403">
                  <c:v>0.27712872000000038</c:v>
                </c:pt>
                <c:pt idx="2404">
                  <c:v>0.40108419000000051</c:v>
                </c:pt>
                <c:pt idx="2405">
                  <c:v>0.36769257000000038</c:v>
                </c:pt>
                <c:pt idx="2406">
                  <c:v>0.27084924000000005</c:v>
                </c:pt>
                <c:pt idx="2407">
                  <c:v>0.27886815000000031</c:v>
                </c:pt>
                <c:pt idx="2408">
                  <c:v>0.32345784000000044</c:v>
                </c:pt>
                <c:pt idx="2409">
                  <c:v>0.35892792000000051</c:v>
                </c:pt>
                <c:pt idx="2410">
                  <c:v>0.39167352000000044</c:v>
                </c:pt>
                <c:pt idx="2411">
                  <c:v>0.39714804000000031</c:v>
                </c:pt>
                <c:pt idx="2412">
                  <c:v>0.39575457000000064</c:v>
                </c:pt>
                <c:pt idx="2413">
                  <c:v>0.37418895000000058</c:v>
                </c:pt>
                <c:pt idx="2414">
                  <c:v>0.34842294000000062</c:v>
                </c:pt>
                <c:pt idx="2415">
                  <c:v>0.26899281000000008</c:v>
                </c:pt>
                <c:pt idx="2416">
                  <c:v>0.18051002999999999</c:v>
                </c:pt>
                <c:pt idx="2417">
                  <c:v>0.29600505000000005</c:v>
                </c:pt>
                <c:pt idx="2418">
                  <c:v>0.43806636000000088</c:v>
                </c:pt>
                <c:pt idx="2419">
                  <c:v>0.38620746000000045</c:v>
                </c:pt>
                <c:pt idx="2420">
                  <c:v>0.31583925000000002</c:v>
                </c:pt>
                <c:pt idx="2421">
                  <c:v>0.27173744999999999</c:v>
                </c:pt>
                <c:pt idx="2422">
                  <c:v>0.22923783000000028</c:v>
                </c:pt>
                <c:pt idx="2423">
                  <c:v>0.15091407000000032</c:v>
                </c:pt>
                <c:pt idx="2424">
                  <c:v>7.1488665000000021E-2</c:v>
                </c:pt>
                <c:pt idx="2425">
                  <c:v>0.23838228000000028</c:v>
                </c:pt>
                <c:pt idx="2426">
                  <c:v>0.39745242000000075</c:v>
                </c:pt>
                <c:pt idx="2427">
                  <c:v>0.26786358000000032</c:v>
                </c:pt>
                <c:pt idx="2428">
                  <c:v>0.14759352000000001</c:v>
                </c:pt>
                <c:pt idx="2429">
                  <c:v>0.18382266</c:v>
                </c:pt>
                <c:pt idx="2430">
                  <c:v>0.22164507000000003</c:v>
                </c:pt>
                <c:pt idx="2431">
                  <c:v>0.27668547000000032</c:v>
                </c:pt>
                <c:pt idx="2432">
                  <c:v>0.32681439000000101</c:v>
                </c:pt>
                <c:pt idx="2433">
                  <c:v>0.33865857000000088</c:v>
                </c:pt>
                <c:pt idx="2434">
                  <c:v>0.3331937700000005</c:v>
                </c:pt>
                <c:pt idx="2435">
                  <c:v>0.22316589000000003</c:v>
                </c:pt>
                <c:pt idx="2436">
                  <c:v>0.14168916000000001</c:v>
                </c:pt>
                <c:pt idx="2437">
                  <c:v>0.19951650000000004</c:v>
                </c:pt>
                <c:pt idx="2438">
                  <c:v>0.24360192</c:v>
                </c:pt>
                <c:pt idx="2439">
                  <c:v>0.23245982999999998</c:v>
                </c:pt>
                <c:pt idx="2440">
                  <c:v>0.21798207000000025</c:v>
                </c:pt>
                <c:pt idx="2441">
                  <c:v>0.19220364000000001</c:v>
                </c:pt>
                <c:pt idx="2442">
                  <c:v>0.18712854000000001</c:v>
                </c:pt>
                <c:pt idx="2443">
                  <c:v>0.24216894000000025</c:v>
                </c:pt>
                <c:pt idx="2444">
                  <c:v>0.26187876000000088</c:v>
                </c:pt>
                <c:pt idx="2445">
                  <c:v>0.19290402000000004</c:v>
                </c:pt>
                <c:pt idx="2446">
                  <c:v>0.17285454</c:v>
                </c:pt>
                <c:pt idx="2447">
                  <c:v>0.25994384999999998</c:v>
                </c:pt>
                <c:pt idx="2448">
                  <c:v>0.28529144999999995</c:v>
                </c:pt>
                <c:pt idx="2449">
                  <c:v>0.19197666000000005</c:v>
                </c:pt>
                <c:pt idx="2450">
                  <c:v>0.18174654000000032</c:v>
                </c:pt>
                <c:pt idx="2451">
                  <c:v>0.31272885000000045</c:v>
                </c:pt>
                <c:pt idx="2452">
                  <c:v>0.35215596000000032</c:v>
                </c:pt>
                <c:pt idx="2453">
                  <c:v>0.25396650000000032</c:v>
                </c:pt>
                <c:pt idx="2454">
                  <c:v>0.20222793000000025</c:v>
                </c:pt>
                <c:pt idx="2455">
                  <c:v>0.21267864</c:v>
                </c:pt>
                <c:pt idx="2456">
                  <c:v>0.23011695000000001</c:v>
                </c:pt>
                <c:pt idx="2457">
                  <c:v>0.25589538000000001</c:v>
                </c:pt>
                <c:pt idx="2458">
                  <c:v>0.25497468000000051</c:v>
                </c:pt>
                <c:pt idx="2459">
                  <c:v>0.22571262000000003</c:v>
                </c:pt>
                <c:pt idx="2460">
                  <c:v>0.19074087000000003</c:v>
                </c:pt>
                <c:pt idx="2461">
                  <c:v>0.15033141000000025</c:v>
                </c:pt>
                <c:pt idx="2462">
                  <c:v>0.18171576000000025</c:v>
                </c:pt>
                <c:pt idx="2463">
                  <c:v>0.27363780000000004</c:v>
                </c:pt>
                <c:pt idx="2464">
                  <c:v>0.29005182000000002</c:v>
                </c:pt>
                <c:pt idx="2465">
                  <c:v>0.24964236000000031</c:v>
                </c:pt>
                <c:pt idx="2466">
                  <c:v>0.22260122999999987</c:v>
                </c:pt>
                <c:pt idx="2467">
                  <c:v>0.20449539000000047</c:v>
                </c:pt>
                <c:pt idx="2468">
                  <c:v>0.24719913000000043</c:v>
                </c:pt>
                <c:pt idx="2469">
                  <c:v>0.32592789000000094</c:v>
                </c:pt>
                <c:pt idx="2470">
                  <c:v>0.32870304</c:v>
                </c:pt>
                <c:pt idx="2471">
                  <c:v>0.29177712</c:v>
                </c:pt>
                <c:pt idx="2472">
                  <c:v>0.25246413000000001</c:v>
                </c:pt>
                <c:pt idx="2473">
                  <c:v>0.21205467</c:v>
                </c:pt>
                <c:pt idx="2474">
                  <c:v>0.17514521999999999</c:v>
                </c:pt>
                <c:pt idx="2475">
                  <c:v>0.13961277</c:v>
                </c:pt>
                <c:pt idx="2476">
                  <c:v>0.16202232000000005</c:v>
                </c:pt>
                <c:pt idx="2477">
                  <c:v>0.20450142000000004</c:v>
                </c:pt>
                <c:pt idx="2478">
                  <c:v>0.27117144000000004</c:v>
                </c:pt>
                <c:pt idx="2479">
                  <c:v>0.34502319000000031</c:v>
                </c:pt>
                <c:pt idx="2480">
                  <c:v>0.29516823000000031</c:v>
                </c:pt>
                <c:pt idx="2481">
                  <c:v>0.21438819000000028</c:v>
                </c:pt>
                <c:pt idx="2482">
                  <c:v>0.21608307000000004</c:v>
                </c:pt>
                <c:pt idx="2483">
                  <c:v>0.23489433000000032</c:v>
                </c:pt>
                <c:pt idx="2484">
                  <c:v>0.28114938</c:v>
                </c:pt>
                <c:pt idx="2485">
                  <c:v>0.33200955000000032</c:v>
                </c:pt>
                <c:pt idx="2486">
                  <c:v>0.30081969000000064</c:v>
                </c:pt>
                <c:pt idx="2487">
                  <c:v>0.25901685000000002</c:v>
                </c:pt>
                <c:pt idx="2488">
                  <c:v>0.18858267000000001</c:v>
                </c:pt>
                <c:pt idx="2489">
                  <c:v>0.11542761000000001</c:v>
                </c:pt>
                <c:pt idx="2490">
                  <c:v>0.18086076000000001</c:v>
                </c:pt>
                <c:pt idx="2491">
                  <c:v>0.25471251</c:v>
                </c:pt>
                <c:pt idx="2492">
                  <c:v>0.21689010000000025</c:v>
                </c:pt>
                <c:pt idx="2493">
                  <c:v>0.17578394999999999</c:v>
                </c:pt>
                <c:pt idx="2494">
                  <c:v>0.19180836000000001</c:v>
                </c:pt>
                <c:pt idx="2495">
                  <c:v>0.20733056999999988</c:v>
                </c:pt>
                <c:pt idx="2496">
                  <c:v>0.20593710000000032</c:v>
                </c:pt>
                <c:pt idx="2497">
                  <c:v>0.20617955999999987</c:v>
                </c:pt>
                <c:pt idx="2498">
                  <c:v>0.23335137</c:v>
                </c:pt>
                <c:pt idx="2499">
                  <c:v>0.25704873</c:v>
                </c:pt>
                <c:pt idx="2500">
                  <c:v>0.24381117000000024</c:v>
                </c:pt>
                <c:pt idx="2501">
                  <c:v>0.23312708999999998</c:v>
                </c:pt>
                <c:pt idx="2502">
                  <c:v>0.24218001000000003</c:v>
                </c:pt>
                <c:pt idx="2503">
                  <c:v>0.24625836000000026</c:v>
                </c:pt>
                <c:pt idx="2504">
                  <c:v>0.22047992999999988</c:v>
                </c:pt>
                <c:pt idx="2505">
                  <c:v>0.19182879000000003</c:v>
                </c:pt>
                <c:pt idx="2506">
                  <c:v>0.14934969000000028</c:v>
                </c:pt>
                <c:pt idx="2507">
                  <c:v>0.12484260000000012</c:v>
                </c:pt>
                <c:pt idx="2508">
                  <c:v>0.17221923000000047</c:v>
                </c:pt>
                <c:pt idx="2509">
                  <c:v>0.20301012000000004</c:v>
                </c:pt>
                <c:pt idx="2510">
                  <c:v>0.17792838000000044</c:v>
                </c:pt>
                <c:pt idx="2511">
                  <c:v>0.17598609000000032</c:v>
                </c:pt>
                <c:pt idx="2512">
                  <c:v>0.24078051</c:v>
                </c:pt>
                <c:pt idx="2513">
                  <c:v>0.26172927000000001</c:v>
                </c:pt>
                <c:pt idx="2514">
                  <c:v>0.17324649000000047</c:v>
                </c:pt>
                <c:pt idx="2515">
                  <c:v>0.13366188000000001</c:v>
                </c:pt>
                <c:pt idx="2516">
                  <c:v>0.20051424000000032</c:v>
                </c:pt>
                <c:pt idx="2517">
                  <c:v>0.23345298000000031</c:v>
                </c:pt>
                <c:pt idx="2518">
                  <c:v>0.20140406999999999</c:v>
                </c:pt>
                <c:pt idx="2519">
                  <c:v>0.19890090000000021</c:v>
                </c:pt>
                <c:pt idx="2520">
                  <c:v>0.24625466999999998</c:v>
                </c:pt>
                <c:pt idx="2521">
                  <c:v>0.24899868000000047</c:v>
                </c:pt>
                <c:pt idx="2522">
                  <c:v>0.18490086000000025</c:v>
                </c:pt>
                <c:pt idx="2523">
                  <c:v>0.17729505000000029</c:v>
                </c:pt>
                <c:pt idx="2524">
                  <c:v>0.24487632000000001</c:v>
                </c:pt>
                <c:pt idx="2525">
                  <c:v>0.24071580000000026</c:v>
                </c:pt>
                <c:pt idx="2526">
                  <c:v>0.15153642000000028</c:v>
                </c:pt>
                <c:pt idx="2527">
                  <c:v>0.12572442</c:v>
                </c:pt>
                <c:pt idx="2528">
                  <c:v>0.16683056999999987</c:v>
                </c:pt>
                <c:pt idx="2529">
                  <c:v>0.20973050999999998</c:v>
                </c:pt>
                <c:pt idx="2530">
                  <c:v>0.25429878</c:v>
                </c:pt>
                <c:pt idx="2531">
                  <c:v>0.27163413000000003</c:v>
                </c:pt>
                <c:pt idx="2532">
                  <c:v>0.26606043000000001</c:v>
                </c:pt>
                <c:pt idx="2533">
                  <c:v>0.22899339000000044</c:v>
                </c:pt>
                <c:pt idx="2534">
                  <c:v>0.16840845000000032</c:v>
                </c:pt>
                <c:pt idx="2535">
                  <c:v>0.15800598000000043</c:v>
                </c:pt>
                <c:pt idx="2536">
                  <c:v>0.18099756000000025</c:v>
                </c:pt>
                <c:pt idx="2537">
                  <c:v>0.18075276000000001</c:v>
                </c:pt>
                <c:pt idx="2538">
                  <c:v>0.16681851000000003</c:v>
                </c:pt>
                <c:pt idx="2539">
                  <c:v>0.15105087</c:v>
                </c:pt>
                <c:pt idx="2540">
                  <c:v>0.13432976999999988</c:v>
                </c:pt>
                <c:pt idx="2541">
                  <c:v>0.15108444000000032</c:v>
                </c:pt>
                <c:pt idx="2542">
                  <c:v>0.18313326000000021</c:v>
                </c:pt>
                <c:pt idx="2543">
                  <c:v>0.18728136000000029</c:v>
                </c:pt>
                <c:pt idx="2544">
                  <c:v>0.18031761000000004</c:v>
                </c:pt>
                <c:pt idx="2545">
                  <c:v>0.19666089000000003</c:v>
                </c:pt>
                <c:pt idx="2546">
                  <c:v>0.22104594000000027</c:v>
                </c:pt>
                <c:pt idx="2547">
                  <c:v>0.23413023000000024</c:v>
                </c:pt>
                <c:pt idx="2548">
                  <c:v>0.24387956999999988</c:v>
                </c:pt>
                <c:pt idx="2549">
                  <c:v>0.20676924000000038</c:v>
                </c:pt>
                <c:pt idx="2550">
                  <c:v>0.15799932000000044</c:v>
                </c:pt>
                <c:pt idx="2551">
                  <c:v>0.17106552</c:v>
                </c:pt>
                <c:pt idx="2552">
                  <c:v>0.19684395000000021</c:v>
                </c:pt>
                <c:pt idx="2553">
                  <c:v>0.17958033000000032</c:v>
                </c:pt>
                <c:pt idx="2554">
                  <c:v>0.15519527999999999</c:v>
                </c:pt>
                <c:pt idx="2555">
                  <c:v>0.19319841000000001</c:v>
                </c:pt>
                <c:pt idx="2556">
                  <c:v>0.23918156999999987</c:v>
                </c:pt>
                <c:pt idx="2557">
                  <c:v>0.18759591000000028</c:v>
                </c:pt>
                <c:pt idx="2558">
                  <c:v>0.12701088000000021</c:v>
                </c:pt>
                <c:pt idx="2559">
                  <c:v>0.17093709000000029</c:v>
                </c:pt>
                <c:pt idx="2560">
                  <c:v>0.22110056999999977</c:v>
                </c:pt>
                <c:pt idx="2561">
                  <c:v>0.21231252</c:v>
                </c:pt>
                <c:pt idx="2562">
                  <c:v>0.20184129000000028</c:v>
                </c:pt>
                <c:pt idx="2563">
                  <c:v>0.16491546000000037</c:v>
                </c:pt>
                <c:pt idx="2564">
                  <c:v>0.12959019000000024</c:v>
                </c:pt>
                <c:pt idx="2565">
                  <c:v>0.14630327999999998</c:v>
                </c:pt>
                <c:pt idx="2566">
                  <c:v>0.15900813000000044</c:v>
                </c:pt>
                <c:pt idx="2567">
                  <c:v>0.10675458000000011</c:v>
                </c:pt>
                <c:pt idx="2568">
                  <c:v>5.9902011000000144E-2</c:v>
                </c:pt>
                <c:pt idx="2569">
                  <c:v>6.9651324000000014E-2</c:v>
                </c:pt>
                <c:pt idx="2570">
                  <c:v>8.0451405000000045E-2</c:v>
                </c:pt>
                <c:pt idx="2571">
                  <c:v>9.926270999999999E-2</c:v>
                </c:pt>
                <c:pt idx="2572">
                  <c:v>0.12668633999999998</c:v>
                </c:pt>
                <c:pt idx="2573">
                  <c:v>0.20541510000000038</c:v>
                </c:pt>
                <c:pt idx="2574">
                  <c:v>0.26476488000000031</c:v>
                </c:pt>
                <c:pt idx="2575">
                  <c:v>0.23132259000000002</c:v>
                </c:pt>
                <c:pt idx="2576">
                  <c:v>0.20798702999999999</c:v>
                </c:pt>
                <c:pt idx="2577">
                  <c:v>0.22470822000000004</c:v>
                </c:pt>
                <c:pt idx="2578">
                  <c:v>0.22620420000000024</c:v>
                </c:pt>
                <c:pt idx="2579">
                  <c:v>0.17676126000000025</c:v>
                </c:pt>
                <c:pt idx="2580">
                  <c:v>0.14223834000000043</c:v>
                </c:pt>
                <c:pt idx="2581">
                  <c:v>0.15059897999999999</c:v>
                </c:pt>
                <c:pt idx="2582">
                  <c:v>0.13714173000000004</c:v>
                </c:pt>
                <c:pt idx="2583">
                  <c:v>6.9592986000000148E-2</c:v>
                </c:pt>
                <c:pt idx="2584">
                  <c:v>5.6997810000000003E-2</c:v>
                </c:pt>
                <c:pt idx="2585">
                  <c:v>0.16359516000000021</c:v>
                </c:pt>
                <c:pt idx="2586">
                  <c:v>0.20805210000000021</c:v>
                </c:pt>
                <c:pt idx="2587">
                  <c:v>0.13420035000000025</c:v>
                </c:pt>
                <c:pt idx="2588">
                  <c:v>9.9065250000000063E-2</c:v>
                </c:pt>
                <c:pt idx="2589">
                  <c:v>0.12902391000000002</c:v>
                </c:pt>
                <c:pt idx="2590">
                  <c:v>0.12681144000000022</c:v>
                </c:pt>
                <c:pt idx="2591">
                  <c:v>7.6647968999999969E-2</c:v>
                </c:pt>
                <c:pt idx="2592">
                  <c:v>9.8422470000000067E-2</c:v>
                </c:pt>
                <c:pt idx="2593">
                  <c:v>0.2154141900000005</c:v>
                </c:pt>
                <c:pt idx="2594">
                  <c:v>0.25449858000000031</c:v>
                </c:pt>
                <c:pt idx="2595">
                  <c:v>0.20154825000000029</c:v>
                </c:pt>
                <c:pt idx="2596">
                  <c:v>0.15980607000000024</c:v>
                </c:pt>
                <c:pt idx="2597">
                  <c:v>0.12986180999999997</c:v>
                </c:pt>
                <c:pt idx="2598">
                  <c:v>0.11104515000000002</c:v>
                </c:pt>
                <c:pt idx="2599">
                  <c:v>0.10268460000000011</c:v>
                </c:pt>
                <c:pt idx="2600">
                  <c:v>9.5842170000000004E-2</c:v>
                </c:pt>
                <c:pt idx="2601">
                  <c:v>9.0271080000000017E-2</c:v>
                </c:pt>
                <c:pt idx="2602">
                  <c:v>8.4298086000000008E-2</c:v>
                </c:pt>
                <c:pt idx="2603">
                  <c:v>7.8027660000000013E-2</c:v>
                </c:pt>
                <c:pt idx="2604">
                  <c:v>7.9304067000000145E-2</c:v>
                </c:pt>
                <c:pt idx="2605">
                  <c:v>8.5574502000000274E-2</c:v>
                </c:pt>
                <c:pt idx="2606">
                  <c:v>9.8433180000000009E-2</c:v>
                </c:pt>
                <c:pt idx="2607">
                  <c:v>0.11515436999999998</c:v>
                </c:pt>
                <c:pt idx="2608">
                  <c:v>0.12635946000000001</c:v>
                </c:pt>
                <c:pt idx="2609">
                  <c:v>0.13472001000000003</c:v>
                </c:pt>
                <c:pt idx="2610">
                  <c:v>0.1478718</c:v>
                </c:pt>
                <c:pt idx="2611">
                  <c:v>0.16319214000000004</c:v>
                </c:pt>
                <c:pt idx="2612">
                  <c:v>0.16504956000000004</c:v>
                </c:pt>
                <c:pt idx="2613">
                  <c:v>0.16156602000000003</c:v>
                </c:pt>
                <c:pt idx="2614">
                  <c:v>0.14043591000000025</c:v>
                </c:pt>
                <c:pt idx="2615">
                  <c:v>0.11327715000000002</c:v>
                </c:pt>
                <c:pt idx="2616">
                  <c:v>7.8023304000000029E-2</c:v>
                </c:pt>
                <c:pt idx="2617">
                  <c:v>4.0400721000000084E-2</c:v>
                </c:pt>
                <c:pt idx="2618">
                  <c:v>5.5302633000000163E-2</c:v>
                </c:pt>
                <c:pt idx="2619">
                  <c:v>8.3171205000000026E-2</c:v>
                </c:pt>
                <c:pt idx="2620">
                  <c:v>0.13939587000000001</c:v>
                </c:pt>
                <c:pt idx="2621">
                  <c:v>0.20140344000000038</c:v>
                </c:pt>
                <c:pt idx="2622">
                  <c:v>0.16104159000000004</c:v>
                </c:pt>
                <c:pt idx="2623">
                  <c:v>0.10391103</c:v>
                </c:pt>
                <c:pt idx="2624">
                  <c:v>8.2658898000000217E-2</c:v>
                </c:pt>
                <c:pt idx="2625">
                  <c:v>6.5945798999999986E-2</c:v>
                </c:pt>
                <c:pt idx="2626">
                  <c:v>0.10987029000000002</c:v>
                </c:pt>
                <c:pt idx="2627">
                  <c:v>0.15933708000000044</c:v>
                </c:pt>
                <c:pt idx="2628">
                  <c:v>0.17126972999999998</c:v>
                </c:pt>
                <c:pt idx="2629">
                  <c:v>0.18101898000000044</c:v>
                </c:pt>
                <c:pt idx="2630">
                  <c:v>9.3101580000000017E-2</c:v>
                </c:pt>
                <c:pt idx="2631">
                  <c:v>2.8606194000000001E-3</c:v>
                </c:pt>
                <c:pt idx="2632">
                  <c:v>5.0214402000000019E-2</c:v>
                </c:pt>
                <c:pt idx="2633">
                  <c:v>9.6024510000000063E-2</c:v>
                </c:pt>
                <c:pt idx="2634">
                  <c:v>9.2540970000000028E-2</c:v>
                </c:pt>
                <c:pt idx="2635">
                  <c:v>8.8433775000000006E-2</c:v>
                </c:pt>
                <c:pt idx="2636">
                  <c:v>7.4506203000000132E-2</c:v>
                </c:pt>
                <c:pt idx="2637">
                  <c:v>6.2228538E-2</c:v>
                </c:pt>
                <c:pt idx="2638">
                  <c:v>6.710553900000002E-2</c:v>
                </c:pt>
                <c:pt idx="2639">
                  <c:v>7.1493363000000018E-2</c:v>
                </c:pt>
                <c:pt idx="2640">
                  <c:v>7.2190071000000133E-2</c:v>
                </c:pt>
                <c:pt idx="2641">
                  <c:v>7.3798083000000111E-2</c:v>
                </c:pt>
                <c:pt idx="2642">
                  <c:v>8.0765226000000065E-2</c:v>
                </c:pt>
                <c:pt idx="2643">
                  <c:v>8.1435114000000017E-2</c:v>
                </c:pt>
                <c:pt idx="2644">
                  <c:v>5.2173117000000019E-2</c:v>
                </c:pt>
                <c:pt idx="2645">
                  <c:v>3.0815694000000005E-2</c:v>
                </c:pt>
                <c:pt idx="2646">
                  <c:v>4.0565007000000014E-2</c:v>
                </c:pt>
                <c:pt idx="2647">
                  <c:v>5.0158070999999999E-2</c:v>
                </c:pt>
                <c:pt idx="2648">
                  <c:v>5.9215365000000006E-2</c:v>
                </c:pt>
                <c:pt idx="2649">
                  <c:v>7.3161045000000008E-2</c:v>
                </c:pt>
                <c:pt idx="2650">
                  <c:v>0.10101618000000002</c:v>
                </c:pt>
                <c:pt idx="2651">
                  <c:v>0.10900224000000021</c:v>
                </c:pt>
                <c:pt idx="2652">
                  <c:v>6.7896135000000121E-2</c:v>
                </c:pt>
                <c:pt idx="2653">
                  <c:v>3.9164201999999995E-2</c:v>
                </c:pt>
                <c:pt idx="2654">
                  <c:v>3.7074060000000061E-2</c:v>
                </c:pt>
                <c:pt idx="2655">
                  <c:v>4.9909293000000077E-2</c:v>
                </c:pt>
                <c:pt idx="2656">
                  <c:v>9.1015470000000043E-2</c:v>
                </c:pt>
                <c:pt idx="2657">
                  <c:v>0.12532850999999987</c:v>
                </c:pt>
                <c:pt idx="2658">
                  <c:v>0.14832000000000001</c:v>
                </c:pt>
                <c:pt idx="2659">
                  <c:v>0.14521302000000025</c:v>
                </c:pt>
                <c:pt idx="2660">
                  <c:v>0.10343025000000011</c:v>
                </c:pt>
                <c:pt idx="2661">
                  <c:v>9.0166500000000066E-2</c:v>
                </c:pt>
                <c:pt idx="2662">
                  <c:v>0.11455155</c:v>
                </c:pt>
                <c:pt idx="2663">
                  <c:v>0.12194846999999998</c:v>
                </c:pt>
                <c:pt idx="2664">
                  <c:v>0.10941363000000009</c:v>
                </c:pt>
                <c:pt idx="2665">
                  <c:v>0.10504026000000002</c:v>
                </c:pt>
                <c:pt idx="2666">
                  <c:v>0.10922058000000021</c:v>
                </c:pt>
                <c:pt idx="2667">
                  <c:v>0.11483918999999998</c:v>
                </c:pt>
                <c:pt idx="2668">
                  <c:v>0.12180636</c:v>
                </c:pt>
                <c:pt idx="2669">
                  <c:v>0.12801303000000025</c:v>
                </c:pt>
                <c:pt idx="2670">
                  <c:v>0.13358682</c:v>
                </c:pt>
                <c:pt idx="2671">
                  <c:v>0.13995783000000028</c:v>
                </c:pt>
                <c:pt idx="2672">
                  <c:v>0.14692491000000021</c:v>
                </c:pt>
                <c:pt idx="2673">
                  <c:v>0.15641271000000032</c:v>
                </c:pt>
                <c:pt idx="2674">
                  <c:v>0.16755480000000003</c:v>
                </c:pt>
                <c:pt idx="2675">
                  <c:v>0.1589072400000005</c:v>
                </c:pt>
                <c:pt idx="2676">
                  <c:v>0.13870251</c:v>
                </c:pt>
                <c:pt idx="2677">
                  <c:v>0.14793813000000047</c:v>
                </c:pt>
                <c:pt idx="2678">
                  <c:v>0.17231139000000029</c:v>
                </c:pt>
                <c:pt idx="2679">
                  <c:v>0.16551027000000001</c:v>
                </c:pt>
                <c:pt idx="2680">
                  <c:v>0.14460885000000001</c:v>
                </c:pt>
                <c:pt idx="2681">
                  <c:v>0.10323513000000017</c:v>
                </c:pt>
                <c:pt idx="2682">
                  <c:v>5.3768385000000023E-2</c:v>
                </c:pt>
                <c:pt idx="2683">
                  <c:v>4.3278101999999936E-2</c:v>
                </c:pt>
                <c:pt idx="2684">
                  <c:v>4.6064961000000022E-2</c:v>
                </c:pt>
                <c:pt idx="2685">
                  <c:v>3.6982188000000006E-2</c:v>
                </c:pt>
                <c:pt idx="2686">
                  <c:v>2.4441327000000061E-2</c:v>
                </c:pt>
                <c:pt idx="2687">
                  <c:v>3.7081773000000082E-2</c:v>
                </c:pt>
                <c:pt idx="2688">
                  <c:v>5.5884006000000014E-2</c:v>
                </c:pt>
                <c:pt idx="2689">
                  <c:v>4.2250797000000014E-2</c:v>
                </c:pt>
                <c:pt idx="2690">
                  <c:v>2.204608500000001E-2</c:v>
                </c:pt>
                <c:pt idx="2691">
                  <c:v>4.5004131000000024E-2</c:v>
                </c:pt>
                <c:pt idx="2692">
                  <c:v>7.4948435999999993E-2</c:v>
                </c:pt>
                <c:pt idx="2693">
                  <c:v>7.3324665000000011E-2</c:v>
                </c:pt>
                <c:pt idx="2694">
                  <c:v>6.7750947000000034E-2</c:v>
                </c:pt>
                <c:pt idx="2695">
                  <c:v>4.8759947999999997E-2</c:v>
                </c:pt>
                <c:pt idx="2696">
                  <c:v>2.8555236000000001E-2</c:v>
                </c:pt>
                <c:pt idx="2697">
                  <c:v>8.1517599000000066E-2</c:v>
                </c:pt>
                <c:pt idx="2698">
                  <c:v>0.13864815000000025</c:v>
                </c:pt>
                <c:pt idx="2699">
                  <c:v>0.14754618000000047</c:v>
                </c:pt>
                <c:pt idx="2700">
                  <c:v>0.15513732000000022</c:v>
                </c:pt>
                <c:pt idx="2701">
                  <c:v>0.14120307000000001</c:v>
                </c:pt>
                <c:pt idx="2702">
                  <c:v>0.12884661</c:v>
                </c:pt>
                <c:pt idx="2703">
                  <c:v>0.16437896999999987</c:v>
                </c:pt>
                <c:pt idx="2704">
                  <c:v>0.19302543000000025</c:v>
                </c:pt>
                <c:pt idx="2705">
                  <c:v>0.11499345000000009</c:v>
                </c:pt>
                <c:pt idx="2706">
                  <c:v>4.4628282000000012E-2</c:v>
                </c:pt>
                <c:pt idx="2707">
                  <c:v>5.2292142000000007E-2</c:v>
                </c:pt>
                <c:pt idx="2708">
                  <c:v>6.5623923000000028E-2</c:v>
                </c:pt>
                <c:pt idx="2709">
                  <c:v>0.12136104000000013</c:v>
                </c:pt>
                <c:pt idx="2710">
                  <c:v>0.15964217999999999</c:v>
                </c:pt>
                <c:pt idx="2711">
                  <c:v>9.6241140000000003E-2</c:v>
                </c:pt>
                <c:pt idx="2712">
                  <c:v>4.2481476000000032E-2</c:v>
                </c:pt>
                <c:pt idx="2713">
                  <c:v>3.4124922000000002E-2</c:v>
                </c:pt>
                <c:pt idx="2714">
                  <c:v>2.803353300000001E-2</c:v>
                </c:pt>
                <c:pt idx="2715">
                  <c:v>3.0820392000000012E-2</c:v>
                </c:pt>
                <c:pt idx="2716">
                  <c:v>3.0044556E-2</c:v>
                </c:pt>
                <c:pt idx="2717">
                  <c:v>1.7509725000000021E-2</c:v>
                </c:pt>
                <c:pt idx="2718">
                  <c:v>1.1692602000000002E-2</c:v>
                </c:pt>
                <c:pt idx="2719">
                  <c:v>2.4930171000000004E-2</c:v>
                </c:pt>
                <c:pt idx="2720">
                  <c:v>4.9848606000000024E-2</c:v>
                </c:pt>
                <c:pt idx="2721">
                  <c:v>0.10349559000000011</c:v>
                </c:pt>
                <c:pt idx="2722">
                  <c:v>0.14229405000000028</c:v>
                </c:pt>
                <c:pt idx="2723">
                  <c:v>0.14926122000000025</c:v>
                </c:pt>
                <c:pt idx="2724">
                  <c:v>0.14463765000000001</c:v>
                </c:pt>
                <c:pt idx="2725">
                  <c:v>0.11816253000000014</c:v>
                </c:pt>
                <c:pt idx="2726">
                  <c:v>0.1039788</c:v>
                </c:pt>
                <c:pt idx="2727">
                  <c:v>0.11024613000000009</c:v>
                </c:pt>
                <c:pt idx="2728">
                  <c:v>0.13705155000000002</c:v>
                </c:pt>
                <c:pt idx="2729">
                  <c:v>0.19418220000000003</c:v>
                </c:pt>
                <c:pt idx="2730">
                  <c:v>0.24649002000000028</c:v>
                </c:pt>
                <c:pt idx="2731">
                  <c:v>0.29245104</c:v>
                </c:pt>
                <c:pt idx="2732">
                  <c:v>0.25460117999999998</c:v>
                </c:pt>
                <c:pt idx="2733">
                  <c:v>0.11874186000000002</c:v>
                </c:pt>
                <c:pt idx="2734">
                  <c:v>8.2514394000000046E-2</c:v>
                </c:pt>
                <c:pt idx="2735">
                  <c:v>0.15009570000000025</c:v>
                </c:pt>
                <c:pt idx="2736">
                  <c:v>0.15917913000000025</c:v>
                </c:pt>
                <c:pt idx="2737">
                  <c:v>0.11389266000000003</c:v>
                </c:pt>
                <c:pt idx="2738">
                  <c:v>0.10633508999999999</c:v>
                </c:pt>
                <c:pt idx="2739">
                  <c:v>0.13002345000000001</c:v>
                </c:pt>
                <c:pt idx="2740">
                  <c:v>0.14128083000000022</c:v>
                </c:pt>
                <c:pt idx="2741">
                  <c:v>0.14336990999999999</c:v>
                </c:pt>
                <c:pt idx="2742">
                  <c:v>0.13788612</c:v>
                </c:pt>
                <c:pt idx="2743">
                  <c:v>0.12743541000000025</c:v>
                </c:pt>
                <c:pt idx="2744">
                  <c:v>0.13462046999999988</c:v>
                </c:pt>
                <c:pt idx="2745">
                  <c:v>0.15202989000000025</c:v>
                </c:pt>
                <c:pt idx="2746">
                  <c:v>0.10955988</c:v>
                </c:pt>
                <c:pt idx="2747">
                  <c:v>3.6404838000000016E-2</c:v>
                </c:pt>
                <c:pt idx="2748">
                  <c:v>7.1868546000000019E-2</c:v>
                </c:pt>
                <c:pt idx="2749">
                  <c:v>0.15617096999999988</c:v>
                </c:pt>
                <c:pt idx="2750">
                  <c:v>0.16238375999999988</c:v>
                </c:pt>
                <c:pt idx="2751">
                  <c:v>0.13799871000000022</c:v>
                </c:pt>
                <c:pt idx="2752">
                  <c:v>0.13339899000000022</c:v>
                </c:pt>
                <c:pt idx="2753">
                  <c:v>0.13548915000000025</c:v>
                </c:pt>
                <c:pt idx="2754">
                  <c:v>0.16027920000000004</c:v>
                </c:pt>
                <c:pt idx="2755">
                  <c:v>0.19161621000000004</c:v>
                </c:pt>
                <c:pt idx="2756">
                  <c:v>0.13444812000000028</c:v>
                </c:pt>
                <c:pt idx="2757">
                  <c:v>5.5719387000000092E-2</c:v>
                </c:pt>
                <c:pt idx="2758">
                  <c:v>2.7483003000000061E-2</c:v>
                </c:pt>
                <c:pt idx="2759">
                  <c:v>9.377145000000019E-3</c:v>
                </c:pt>
                <c:pt idx="2760">
                  <c:v>3.3873462000000042E-2</c:v>
                </c:pt>
                <c:pt idx="2761">
                  <c:v>6.5225610000000003E-2</c:v>
                </c:pt>
                <c:pt idx="2762">
                  <c:v>9.532278000000001E-2</c:v>
                </c:pt>
                <c:pt idx="2763">
                  <c:v>0.12528153</c:v>
                </c:pt>
                <c:pt idx="2764">
                  <c:v>0.11555703000000001</c:v>
                </c:pt>
                <c:pt idx="2765">
                  <c:v>0.10231947000000001</c:v>
                </c:pt>
                <c:pt idx="2766">
                  <c:v>7.5231747000000002E-2</c:v>
                </c:pt>
                <c:pt idx="2767">
                  <c:v>4.7363175000000014E-2</c:v>
                </c:pt>
                <c:pt idx="2768">
                  <c:v>4.3292852999999985E-2</c:v>
                </c:pt>
                <c:pt idx="2769">
                  <c:v>4.0164012000000013E-2</c:v>
                </c:pt>
                <c:pt idx="2770">
                  <c:v>0.11819601000000014</c:v>
                </c:pt>
                <c:pt idx="2771">
                  <c:v>0.19053702000000003</c:v>
                </c:pt>
                <c:pt idx="2772">
                  <c:v>9.7177230000000017E-2</c:v>
                </c:pt>
                <c:pt idx="2773">
                  <c:v>1.4162282999999998E-2</c:v>
                </c:pt>
                <c:pt idx="2774">
                  <c:v>8.8014006000000172E-2</c:v>
                </c:pt>
                <c:pt idx="2775">
                  <c:v>0.14913306000000001</c:v>
                </c:pt>
                <c:pt idx="2776">
                  <c:v>8.2280699999999998E-2</c:v>
                </c:pt>
                <c:pt idx="2777">
                  <c:v>3.1379310000000063E-2</c:v>
                </c:pt>
                <c:pt idx="2778">
                  <c:v>9.8960580000000048E-2</c:v>
                </c:pt>
                <c:pt idx="2779">
                  <c:v>0.14636736000000025</c:v>
                </c:pt>
                <c:pt idx="2780">
                  <c:v>7.7425830000000029E-2</c:v>
                </c:pt>
                <c:pt idx="2781">
                  <c:v>2.7348893999999999E-2</c:v>
                </c:pt>
                <c:pt idx="2782">
                  <c:v>6.5668185000000004E-2</c:v>
                </c:pt>
                <c:pt idx="2783">
                  <c:v>8.9292096000000043E-2</c:v>
                </c:pt>
                <c:pt idx="2784">
                  <c:v>5.5849805999999926E-2</c:v>
                </c:pt>
                <c:pt idx="2785">
                  <c:v>3.2164199999999997E-2</c:v>
                </c:pt>
                <c:pt idx="2786">
                  <c:v>4.0524767999999996E-2</c:v>
                </c:pt>
                <c:pt idx="2787">
                  <c:v>5.125243500000002E-2</c:v>
                </c:pt>
                <c:pt idx="2788">
                  <c:v>6.867028800000001E-2</c:v>
                </c:pt>
                <c:pt idx="2789">
                  <c:v>7.0494894000000113E-2</c:v>
                </c:pt>
                <c:pt idx="2790">
                  <c:v>3.428317800000006E-2</c:v>
                </c:pt>
                <c:pt idx="2791">
                  <c:v>2.2950675000000011E-2</c:v>
                </c:pt>
                <c:pt idx="2792">
                  <c:v>6.4753533000000127E-2</c:v>
                </c:pt>
                <c:pt idx="2793">
                  <c:v>8.8618185000000044E-2</c:v>
                </c:pt>
                <c:pt idx="2794">
                  <c:v>7.886887200000002E-2</c:v>
                </c:pt>
                <c:pt idx="2795">
                  <c:v>7.5407436000000133E-2</c:v>
                </c:pt>
                <c:pt idx="2796">
                  <c:v>8.2374579000000003E-2</c:v>
                </c:pt>
                <c:pt idx="2797">
                  <c:v>8.1443159999999987E-2</c:v>
                </c:pt>
                <c:pt idx="2798">
                  <c:v>6.8902308000000009E-2</c:v>
                </c:pt>
                <c:pt idx="2799">
                  <c:v>7.0257519000000004E-2</c:v>
                </c:pt>
                <c:pt idx="2800">
                  <c:v>8.9765514000000046E-2</c:v>
                </c:pt>
                <c:pt idx="2801">
                  <c:v>0.13597938000000032</c:v>
                </c:pt>
                <c:pt idx="2802">
                  <c:v>0.21331467000000001</c:v>
                </c:pt>
                <c:pt idx="2803">
                  <c:v>0.19318364999999987</c:v>
                </c:pt>
                <c:pt idx="2804">
                  <c:v>7.2013716000000144E-2</c:v>
                </c:pt>
                <c:pt idx="2805">
                  <c:v>4.8462894000000104E-2</c:v>
                </c:pt>
                <c:pt idx="2806">
                  <c:v>0.1153475099999999</c:v>
                </c:pt>
                <c:pt idx="2807">
                  <c:v>0.11616588000000012</c:v>
                </c:pt>
                <c:pt idx="2808">
                  <c:v>6.2544699000000023E-2</c:v>
                </c:pt>
                <c:pt idx="2809">
                  <c:v>3.1391046000000006E-2</c:v>
                </c:pt>
                <c:pt idx="2810">
                  <c:v>1.6760043000000009E-2</c:v>
                </c:pt>
                <c:pt idx="2811">
                  <c:v>2.1944160000000011E-2</c:v>
                </c:pt>
                <c:pt idx="2812">
                  <c:v>4.0058730000000022E-2</c:v>
                </c:pt>
                <c:pt idx="2813">
                  <c:v>3.918599100000001E-2</c:v>
                </c:pt>
                <c:pt idx="2814">
                  <c:v>2.7341847000000075E-2</c:v>
                </c:pt>
                <c:pt idx="2815">
                  <c:v>1.7810136000000004E-2</c:v>
                </c:pt>
                <c:pt idx="2816">
                  <c:v>9.4495680000000037E-3</c:v>
                </c:pt>
                <c:pt idx="2817">
                  <c:v>1.7940231000000011E-2</c:v>
                </c:pt>
                <c:pt idx="2818">
                  <c:v>3.3964658999999987E-2</c:v>
                </c:pt>
                <c:pt idx="2819">
                  <c:v>5.3490096000000091E-2</c:v>
                </c:pt>
                <c:pt idx="2820">
                  <c:v>7.4391534000000176E-2</c:v>
                </c:pt>
                <c:pt idx="2821">
                  <c:v>8.2258902000000023E-2</c:v>
                </c:pt>
                <c:pt idx="2822">
                  <c:v>8.5740804000000018E-2</c:v>
                </c:pt>
                <c:pt idx="2823">
                  <c:v>5.7838032000000081E-2</c:v>
                </c:pt>
                <c:pt idx="2824">
                  <c:v>2.0912157000000001E-2</c:v>
                </c:pt>
                <c:pt idx="2825">
                  <c:v>3.2254731000000002E-2</c:v>
                </c:pt>
                <c:pt idx="2826">
                  <c:v>5.5235241000000004E-2</c:v>
                </c:pt>
                <c:pt idx="2827">
                  <c:v>4.5688437000000033E-2</c:v>
                </c:pt>
                <c:pt idx="2828">
                  <c:v>2.9664008999999998E-2</c:v>
                </c:pt>
                <c:pt idx="2829">
                  <c:v>2.9268711000000003E-2</c:v>
                </c:pt>
                <c:pt idx="2830">
                  <c:v>3.1358852999999999E-2</c:v>
                </c:pt>
                <c:pt idx="2831">
                  <c:v>2.0409237000000056E-2</c:v>
                </c:pt>
                <c:pt idx="2832">
                  <c:v>7.8683796000000132E-3</c:v>
                </c:pt>
                <c:pt idx="2833">
                  <c:v>4.5309906000000011E-2</c:v>
                </c:pt>
                <c:pt idx="2834">
                  <c:v>8.7112772999999977E-2</c:v>
                </c:pt>
                <c:pt idx="2835">
                  <c:v>7.3405134000000011E-2</c:v>
                </c:pt>
                <c:pt idx="2836">
                  <c:v>5.6692035000000023E-2</c:v>
                </c:pt>
                <c:pt idx="2837">
                  <c:v>7.3321316999999997E-2</c:v>
                </c:pt>
                <c:pt idx="2838">
                  <c:v>9.0638550000000068E-2</c:v>
                </c:pt>
                <c:pt idx="2839">
                  <c:v>9.0638550000000068E-2</c:v>
                </c:pt>
                <c:pt idx="2840">
                  <c:v>8.9305506000000048E-2</c:v>
                </c:pt>
                <c:pt idx="2841">
                  <c:v>5.0289506999999956E-2</c:v>
                </c:pt>
                <c:pt idx="2842">
                  <c:v>1.3293899999999999E-2</c:v>
                </c:pt>
                <c:pt idx="2843">
                  <c:v>6.330109500000008E-3</c:v>
                </c:pt>
                <c:pt idx="2844">
                  <c:v>1.4651792999999986E-3</c:v>
                </c:pt>
                <c:pt idx="2845">
                  <c:v>1.7489610000000003E-2</c:v>
                </c:pt>
                <c:pt idx="2846">
                  <c:v>3.5777187000000016E-2</c:v>
                </c:pt>
                <c:pt idx="2847">
                  <c:v>7.0596153000000023E-2</c:v>
                </c:pt>
                <c:pt idx="2848">
                  <c:v>9.4242870000000048E-2</c:v>
                </c:pt>
                <c:pt idx="2849">
                  <c:v>5.3833428000000086E-2</c:v>
                </c:pt>
                <c:pt idx="2850">
                  <c:v>2.8742993999999997E-2</c:v>
                </c:pt>
                <c:pt idx="2851">
                  <c:v>7.4726145000000008E-2</c:v>
                </c:pt>
                <c:pt idx="2852">
                  <c:v>0.10334574000000014</c:v>
                </c:pt>
                <c:pt idx="2853">
                  <c:v>6.5026458000000023E-2</c:v>
                </c:pt>
                <c:pt idx="2854">
                  <c:v>3.3420159000000005E-2</c:v>
                </c:pt>
                <c:pt idx="2855">
                  <c:v>2.3666157E-2</c:v>
                </c:pt>
                <c:pt idx="2856">
                  <c:v>1.7213337000000002E-2</c:v>
                </c:pt>
                <c:pt idx="2857">
                  <c:v>1.9998855000000034E-2</c:v>
                </c:pt>
                <c:pt idx="2858">
                  <c:v>3.4366994999999997E-2</c:v>
                </c:pt>
                <c:pt idx="2859">
                  <c:v>7.6866579000000032E-2</c:v>
                </c:pt>
                <c:pt idx="2860">
                  <c:v>0.10596834000000002</c:v>
                </c:pt>
                <c:pt idx="2861">
                  <c:v>0.10666467000000023</c:v>
                </c:pt>
                <c:pt idx="2862">
                  <c:v>0.10930608000000011</c:v>
                </c:pt>
                <c:pt idx="2863">
                  <c:v>0.11557647000000014</c:v>
                </c:pt>
                <c:pt idx="2864">
                  <c:v>0.12710106000000002</c:v>
                </c:pt>
                <c:pt idx="2865">
                  <c:v>0.14730578999999999</c:v>
                </c:pt>
                <c:pt idx="2866">
                  <c:v>0.15421059000000029</c:v>
                </c:pt>
                <c:pt idx="2867">
                  <c:v>0.14166972</c:v>
                </c:pt>
                <c:pt idx="2868">
                  <c:v>0.12701565000000001</c:v>
                </c:pt>
                <c:pt idx="2869">
                  <c:v>0.10959777000000021</c:v>
                </c:pt>
                <c:pt idx="2870">
                  <c:v>7.9587720000000139E-2</c:v>
                </c:pt>
                <c:pt idx="2871">
                  <c:v>3.5019450000000001E-2</c:v>
                </c:pt>
                <c:pt idx="2872">
                  <c:v>1.647170100000003E-2</c:v>
                </c:pt>
                <c:pt idx="2873">
                  <c:v>2.4832269000000011E-2</c:v>
                </c:pt>
                <c:pt idx="2874">
                  <c:v>4.3713297000000158E-2</c:v>
                </c:pt>
                <c:pt idx="2875">
                  <c:v>7.2264843000000009E-2</c:v>
                </c:pt>
                <c:pt idx="2876">
                  <c:v>7.3286109000000002E-2</c:v>
                </c:pt>
                <c:pt idx="2877">
                  <c:v>5.1687963000000003E-2</c:v>
                </c:pt>
                <c:pt idx="2878">
                  <c:v>3.4123580999999993E-2</c:v>
                </c:pt>
                <c:pt idx="2879">
                  <c:v>1.9492578000000042E-2</c:v>
                </c:pt>
                <c:pt idx="2880">
                  <c:v>1.7535212999999977E-2</c:v>
                </c:pt>
                <c:pt idx="2881">
                  <c:v>2.380563900000001E-2</c:v>
                </c:pt>
                <c:pt idx="2882">
                  <c:v>3.0515283000000004E-2</c:v>
                </c:pt>
                <c:pt idx="2883">
                  <c:v>3.7482435000000015E-2</c:v>
                </c:pt>
                <c:pt idx="2884">
                  <c:v>6.201898200000009E-2</c:v>
                </c:pt>
                <c:pt idx="2885">
                  <c:v>9.5445179999999991E-2</c:v>
                </c:pt>
                <c:pt idx="2886">
                  <c:v>9.6584490000000148E-2</c:v>
                </c:pt>
                <c:pt idx="2887">
                  <c:v>8.3346894000000046E-2</c:v>
                </c:pt>
                <c:pt idx="2888">
                  <c:v>7.5131828999999997E-2</c:v>
                </c:pt>
                <c:pt idx="2889">
                  <c:v>6.8864418000000024E-2</c:v>
                </c:pt>
                <c:pt idx="2890">
                  <c:v>4.3278776999999956E-2</c:v>
                </c:pt>
                <c:pt idx="2891">
                  <c:v>1.1229911999999998E-2</c:v>
                </c:pt>
                <c:pt idx="2892">
                  <c:v>3.0363066000000005E-3</c:v>
                </c:pt>
                <c:pt idx="2893">
                  <c:v>1.642878000000003E-3</c:v>
                </c:pt>
                <c:pt idx="2894">
                  <c:v>4.57658910000001E-2</c:v>
                </c:pt>
                <c:pt idx="2895">
                  <c:v>0.1008063</c:v>
                </c:pt>
                <c:pt idx="2896">
                  <c:v>9.0668430000000064E-2</c:v>
                </c:pt>
                <c:pt idx="2897">
                  <c:v>6.7676849999999997E-2</c:v>
                </c:pt>
                <c:pt idx="2898">
                  <c:v>8.861886000000023E-2</c:v>
                </c:pt>
                <c:pt idx="2899">
                  <c:v>0.11647404000000013</c:v>
                </c:pt>
                <c:pt idx="2900">
                  <c:v>8.0938233000000012E-2</c:v>
                </c:pt>
                <c:pt idx="2901">
                  <c:v>3.7741941000000057E-2</c:v>
                </c:pt>
                <c:pt idx="2902">
                  <c:v>3.4332795000000006E-2</c:v>
                </c:pt>
                <c:pt idx="2903">
                  <c:v>3.4332795000000006E-2</c:v>
                </c:pt>
                <c:pt idx="2904">
                  <c:v>1.9118070000000001E-2</c:v>
                </c:pt>
                <c:pt idx="2905">
                  <c:v>3.0936402000000035E-3</c:v>
                </c:pt>
                <c:pt idx="2906">
                  <c:v>2.9316987000000003E-2</c:v>
                </c:pt>
                <c:pt idx="2907">
                  <c:v>5.6183750999999997E-2</c:v>
                </c:pt>
                <c:pt idx="2908">
                  <c:v>3.8069172000000012E-2</c:v>
                </c:pt>
                <c:pt idx="2909">
                  <c:v>2.1219948000000061E-2</c:v>
                </c:pt>
                <c:pt idx="2910">
                  <c:v>3.8629431000000006E-2</c:v>
                </c:pt>
                <c:pt idx="2911">
                  <c:v>5.5021662000000013E-2</c:v>
                </c:pt>
                <c:pt idx="2912">
                  <c:v>5.6415087000000023E-2</c:v>
                </c:pt>
                <c:pt idx="2913">
                  <c:v>6.4953369000000039E-2</c:v>
                </c:pt>
                <c:pt idx="2914">
                  <c:v>0.14368212</c:v>
                </c:pt>
                <c:pt idx="2915">
                  <c:v>0.20492118000000029</c:v>
                </c:pt>
                <c:pt idx="2916">
                  <c:v>0.13943007000000004</c:v>
                </c:pt>
                <c:pt idx="2917">
                  <c:v>8.0852400000000046E-2</c:v>
                </c:pt>
                <c:pt idx="2918">
                  <c:v>6.1344396000000009E-2</c:v>
                </c:pt>
                <c:pt idx="2919">
                  <c:v>4.5941237999999995E-2</c:v>
                </c:pt>
                <c:pt idx="2920">
                  <c:v>4.9423140000000004E-2</c:v>
                </c:pt>
                <c:pt idx="2921">
                  <c:v>4.9158270000000004E-2</c:v>
                </c:pt>
                <c:pt idx="2922">
                  <c:v>3.4527258000000005E-2</c:v>
                </c:pt>
                <c:pt idx="2923">
                  <c:v>3.0574971000000006E-2</c:v>
                </c:pt>
                <c:pt idx="2924">
                  <c:v>6.1215651000000003E-2</c:v>
                </c:pt>
                <c:pt idx="2925">
                  <c:v>7.8065883000000016E-2</c:v>
                </c:pt>
                <c:pt idx="2926">
                  <c:v>5.6467728000000023E-2</c:v>
                </c:pt>
                <c:pt idx="2927">
                  <c:v>5.3634266999999985E-2</c:v>
                </c:pt>
                <c:pt idx="2928">
                  <c:v>9.6133860000000043E-2</c:v>
                </c:pt>
                <c:pt idx="2929">
                  <c:v>0.11153331000000001</c:v>
                </c:pt>
                <c:pt idx="2930">
                  <c:v>6.9730452000000109E-2</c:v>
                </c:pt>
                <c:pt idx="2931">
                  <c:v>5.1591402000000008E-2</c:v>
                </c:pt>
                <c:pt idx="2932">
                  <c:v>7.7369832000000013E-2</c:v>
                </c:pt>
                <c:pt idx="2933">
                  <c:v>9.0746550000000065E-2</c:v>
                </c:pt>
                <c:pt idx="2934">
                  <c:v>8.3779407000000028E-2</c:v>
                </c:pt>
                <c:pt idx="2935">
                  <c:v>7.142630400000001E-2</c:v>
                </c:pt>
                <c:pt idx="2936">
                  <c:v>5.1221582999999911E-2</c:v>
                </c:pt>
                <c:pt idx="2937">
                  <c:v>6.5949821999999991E-2</c:v>
                </c:pt>
                <c:pt idx="2938">
                  <c:v>0.12583844999999999</c:v>
                </c:pt>
                <c:pt idx="2939">
                  <c:v>0.12719394000000001</c:v>
                </c:pt>
                <c:pt idx="2940">
                  <c:v>6.1006103999999998E-2</c:v>
                </c:pt>
                <c:pt idx="2941">
                  <c:v>3.0215547000000047E-2</c:v>
                </c:pt>
                <c:pt idx="2942">
                  <c:v>3.5786583000000004E-2</c:v>
                </c:pt>
                <c:pt idx="2943">
                  <c:v>5.1900192000000005E-2</c:v>
                </c:pt>
                <c:pt idx="2944">
                  <c:v>7.7678631000000123E-2</c:v>
                </c:pt>
                <c:pt idx="2945">
                  <c:v>7.4319444000000109E-2</c:v>
                </c:pt>
                <c:pt idx="2946">
                  <c:v>4.7147589000000004E-2</c:v>
                </c:pt>
                <c:pt idx="2947">
                  <c:v>4.7403072000000032E-2</c:v>
                </c:pt>
                <c:pt idx="2948">
                  <c:v>6.7607784000000032E-2</c:v>
                </c:pt>
                <c:pt idx="2949">
                  <c:v>5.8184036999999987E-2</c:v>
                </c:pt>
                <c:pt idx="2950">
                  <c:v>2.9618748000000011E-2</c:v>
                </c:pt>
                <c:pt idx="2951">
                  <c:v>8.4826152000000224E-2</c:v>
                </c:pt>
                <c:pt idx="2952">
                  <c:v>0.18789030000000032</c:v>
                </c:pt>
                <c:pt idx="2953">
                  <c:v>0.18358254000000004</c:v>
                </c:pt>
                <c:pt idx="2954">
                  <c:v>0.12505859999999988</c:v>
                </c:pt>
                <c:pt idx="2955">
                  <c:v>7.0882812000000031E-2</c:v>
                </c:pt>
                <c:pt idx="2956">
                  <c:v>1.8654381000000025E-2</c:v>
                </c:pt>
                <c:pt idx="2957">
                  <c:v>6.6985164E-2</c:v>
                </c:pt>
                <c:pt idx="2958">
                  <c:v>0.15407451000000003</c:v>
                </c:pt>
                <c:pt idx="2959">
                  <c:v>0.14180823000000028</c:v>
                </c:pt>
                <c:pt idx="2960">
                  <c:v>9.6521760000000068E-2</c:v>
                </c:pt>
                <c:pt idx="2961">
                  <c:v>6.4805841000000017E-2</c:v>
                </c:pt>
                <c:pt idx="2962">
                  <c:v>3.6937260000000069E-2</c:v>
                </c:pt>
                <c:pt idx="2963">
                  <c:v>0.10584963</c:v>
                </c:pt>
                <c:pt idx="2964">
                  <c:v>0.19781595000000021</c:v>
                </c:pt>
                <c:pt idx="2965">
                  <c:v>0.14818158000000001</c:v>
                </c:pt>
                <c:pt idx="2966">
                  <c:v>7.0883478000000014E-2</c:v>
                </c:pt>
                <c:pt idx="2967">
                  <c:v>5.9220729000000014E-2</c:v>
                </c:pt>
                <c:pt idx="2968">
                  <c:v>5.7827304000000024E-2</c:v>
                </c:pt>
                <c:pt idx="2969">
                  <c:v>3.4019649000000006E-2</c:v>
                </c:pt>
                <c:pt idx="2970">
                  <c:v>7.557239700000014E-3</c:v>
                </c:pt>
                <c:pt idx="2971">
                  <c:v>3.7613187000000062E-2</c:v>
                </c:pt>
                <c:pt idx="2972">
                  <c:v>7.2448911000000032E-2</c:v>
                </c:pt>
                <c:pt idx="2973">
                  <c:v>7.8131934000000014E-2</c:v>
                </c:pt>
                <c:pt idx="2974">
                  <c:v>8.2312217999999979E-2</c:v>
                </c:pt>
                <c:pt idx="2975">
                  <c:v>9.1950840000000214E-2</c:v>
                </c:pt>
                <c:pt idx="2976">
                  <c:v>0.10132299</c:v>
                </c:pt>
                <c:pt idx="2977">
                  <c:v>6.4414908000000104E-2</c:v>
                </c:pt>
                <c:pt idx="2978">
                  <c:v>2.9221776000000012E-2</c:v>
                </c:pt>
                <c:pt idx="2979">
                  <c:v>3.9672486000000007E-2</c:v>
                </c:pt>
                <c:pt idx="2980">
                  <c:v>4.8850812E-2</c:v>
                </c:pt>
                <c:pt idx="2981">
                  <c:v>3.9793527000000002E-2</c:v>
                </c:pt>
                <c:pt idx="2982">
                  <c:v>3.4920548999999995E-2</c:v>
                </c:pt>
                <c:pt idx="2983">
                  <c:v>7.0452981000000123E-2</c:v>
                </c:pt>
                <c:pt idx="2984">
                  <c:v>9.5408279999999998E-2</c:v>
                </c:pt>
                <c:pt idx="2985">
                  <c:v>4.4548145999999914E-2</c:v>
                </c:pt>
                <c:pt idx="2986">
                  <c:v>3.1630428000000012E-3</c:v>
                </c:pt>
                <c:pt idx="2987">
                  <c:v>1.5001488000000025E-2</c:v>
                </c:pt>
                <c:pt idx="2988">
                  <c:v>2.371914000000001E-2</c:v>
                </c:pt>
                <c:pt idx="2989">
                  <c:v>1.8145422000000005E-2</c:v>
                </c:pt>
                <c:pt idx="2990">
                  <c:v>2.0846780999999998E-2</c:v>
                </c:pt>
                <c:pt idx="2991">
                  <c:v>5.4969363000000014E-2</c:v>
                </c:pt>
                <c:pt idx="2992">
                  <c:v>7.5416823000000105E-2</c:v>
                </c:pt>
                <c:pt idx="2993">
                  <c:v>5.1728526000000004E-2</c:v>
                </c:pt>
                <c:pt idx="2994">
                  <c:v>3.9320775000000002E-2</c:v>
                </c:pt>
                <c:pt idx="2995">
                  <c:v>5.8132062000000012E-2</c:v>
                </c:pt>
                <c:pt idx="2996">
                  <c:v>6.7110228000000022E-2</c:v>
                </c:pt>
                <c:pt idx="2997">
                  <c:v>5.2479225000000004E-2</c:v>
                </c:pt>
                <c:pt idx="2998">
                  <c:v>4.6616166000000001E-2</c:v>
                </c:pt>
                <c:pt idx="2999">
                  <c:v>5.9157027000000105E-2</c:v>
                </c:pt>
                <c:pt idx="3000">
                  <c:v>5.6767806000000004E-2</c:v>
                </c:pt>
              </c:numCache>
            </c:numRef>
          </c:yVal>
        </c:ser>
        <c:ser>
          <c:idx val="3"/>
          <c:order val="2"/>
          <c:spPr>
            <a:ln w="15875">
              <a:solidFill>
                <a:srgbClr val="FF0000"/>
              </a:solidFill>
              <a:prstDash val="solid"/>
            </a:ln>
          </c:spPr>
          <c:marker>
            <c:symbol val="none"/>
          </c:marker>
          <c:xVal>
            <c:numRef>
              <c:f>Лист1!$A$1:$A$3001</c:f>
              <c:numCache>
                <c:formatCode>General</c:formatCode>
                <c:ptCount val="3001"/>
                <c:pt idx="0">
                  <c:v>500</c:v>
                </c:pt>
                <c:pt idx="1">
                  <c:v>500.1</c:v>
                </c:pt>
                <c:pt idx="2">
                  <c:v>500.2</c:v>
                </c:pt>
                <c:pt idx="3">
                  <c:v>500.3</c:v>
                </c:pt>
                <c:pt idx="4">
                  <c:v>500.4</c:v>
                </c:pt>
                <c:pt idx="5">
                  <c:v>500.5</c:v>
                </c:pt>
                <c:pt idx="6">
                  <c:v>500.6</c:v>
                </c:pt>
                <c:pt idx="7">
                  <c:v>500.7</c:v>
                </c:pt>
                <c:pt idx="8">
                  <c:v>500.8</c:v>
                </c:pt>
                <c:pt idx="9">
                  <c:v>500.9</c:v>
                </c:pt>
                <c:pt idx="10">
                  <c:v>501</c:v>
                </c:pt>
                <c:pt idx="11">
                  <c:v>501.1</c:v>
                </c:pt>
                <c:pt idx="12">
                  <c:v>501.2</c:v>
                </c:pt>
                <c:pt idx="13">
                  <c:v>501.3</c:v>
                </c:pt>
                <c:pt idx="14">
                  <c:v>501.4</c:v>
                </c:pt>
                <c:pt idx="15">
                  <c:v>501.5</c:v>
                </c:pt>
                <c:pt idx="16">
                  <c:v>501.6</c:v>
                </c:pt>
                <c:pt idx="17">
                  <c:v>501.7</c:v>
                </c:pt>
                <c:pt idx="18">
                  <c:v>501.8</c:v>
                </c:pt>
                <c:pt idx="19">
                  <c:v>501.9</c:v>
                </c:pt>
                <c:pt idx="20">
                  <c:v>502</c:v>
                </c:pt>
                <c:pt idx="21">
                  <c:v>502.1</c:v>
                </c:pt>
                <c:pt idx="22">
                  <c:v>502.2</c:v>
                </c:pt>
                <c:pt idx="23">
                  <c:v>502.3</c:v>
                </c:pt>
                <c:pt idx="24">
                  <c:v>502.4</c:v>
                </c:pt>
                <c:pt idx="25">
                  <c:v>502.5</c:v>
                </c:pt>
                <c:pt idx="26">
                  <c:v>502.6</c:v>
                </c:pt>
                <c:pt idx="27">
                  <c:v>502.7</c:v>
                </c:pt>
                <c:pt idx="28">
                  <c:v>502.8</c:v>
                </c:pt>
                <c:pt idx="29">
                  <c:v>502.9</c:v>
                </c:pt>
                <c:pt idx="30">
                  <c:v>503</c:v>
                </c:pt>
                <c:pt idx="31">
                  <c:v>503.1</c:v>
                </c:pt>
                <c:pt idx="32">
                  <c:v>503.2</c:v>
                </c:pt>
                <c:pt idx="33">
                  <c:v>503.3</c:v>
                </c:pt>
                <c:pt idx="34">
                  <c:v>503.4</c:v>
                </c:pt>
                <c:pt idx="35">
                  <c:v>503.5</c:v>
                </c:pt>
                <c:pt idx="36">
                  <c:v>503.6</c:v>
                </c:pt>
                <c:pt idx="37">
                  <c:v>503.7</c:v>
                </c:pt>
                <c:pt idx="38">
                  <c:v>503.8</c:v>
                </c:pt>
                <c:pt idx="39">
                  <c:v>503.9</c:v>
                </c:pt>
                <c:pt idx="40">
                  <c:v>504</c:v>
                </c:pt>
                <c:pt idx="41">
                  <c:v>504.1</c:v>
                </c:pt>
                <c:pt idx="42">
                  <c:v>504.2</c:v>
                </c:pt>
                <c:pt idx="43">
                  <c:v>504.3</c:v>
                </c:pt>
                <c:pt idx="44">
                  <c:v>504.4</c:v>
                </c:pt>
                <c:pt idx="45">
                  <c:v>504.5</c:v>
                </c:pt>
                <c:pt idx="46">
                  <c:v>504.6</c:v>
                </c:pt>
                <c:pt idx="47">
                  <c:v>504.7</c:v>
                </c:pt>
                <c:pt idx="48">
                  <c:v>504.8</c:v>
                </c:pt>
                <c:pt idx="49">
                  <c:v>504.9</c:v>
                </c:pt>
                <c:pt idx="50">
                  <c:v>505</c:v>
                </c:pt>
                <c:pt idx="51">
                  <c:v>505.1</c:v>
                </c:pt>
                <c:pt idx="52">
                  <c:v>505.2</c:v>
                </c:pt>
                <c:pt idx="53">
                  <c:v>505.3</c:v>
                </c:pt>
                <c:pt idx="54">
                  <c:v>505.4</c:v>
                </c:pt>
                <c:pt idx="55">
                  <c:v>505.5</c:v>
                </c:pt>
                <c:pt idx="56">
                  <c:v>505.6</c:v>
                </c:pt>
                <c:pt idx="57">
                  <c:v>505.7</c:v>
                </c:pt>
                <c:pt idx="58">
                  <c:v>505.8</c:v>
                </c:pt>
                <c:pt idx="59">
                  <c:v>505.9</c:v>
                </c:pt>
                <c:pt idx="60">
                  <c:v>506</c:v>
                </c:pt>
                <c:pt idx="61">
                  <c:v>506.1</c:v>
                </c:pt>
                <c:pt idx="62">
                  <c:v>506.2</c:v>
                </c:pt>
                <c:pt idx="63">
                  <c:v>506.3</c:v>
                </c:pt>
                <c:pt idx="64">
                  <c:v>506.4</c:v>
                </c:pt>
                <c:pt idx="65">
                  <c:v>506.5</c:v>
                </c:pt>
                <c:pt idx="66">
                  <c:v>506.6</c:v>
                </c:pt>
                <c:pt idx="67">
                  <c:v>506.7</c:v>
                </c:pt>
                <c:pt idx="68">
                  <c:v>506.8</c:v>
                </c:pt>
                <c:pt idx="69">
                  <c:v>506.9</c:v>
                </c:pt>
                <c:pt idx="70">
                  <c:v>507</c:v>
                </c:pt>
                <c:pt idx="71">
                  <c:v>507.1</c:v>
                </c:pt>
                <c:pt idx="72">
                  <c:v>507.2</c:v>
                </c:pt>
                <c:pt idx="73">
                  <c:v>507.3</c:v>
                </c:pt>
                <c:pt idx="74">
                  <c:v>507.4</c:v>
                </c:pt>
                <c:pt idx="75">
                  <c:v>507.5</c:v>
                </c:pt>
                <c:pt idx="76">
                  <c:v>507.6</c:v>
                </c:pt>
                <c:pt idx="77">
                  <c:v>507.7</c:v>
                </c:pt>
                <c:pt idx="78">
                  <c:v>507.8</c:v>
                </c:pt>
                <c:pt idx="79">
                  <c:v>507.9</c:v>
                </c:pt>
                <c:pt idx="80">
                  <c:v>508</c:v>
                </c:pt>
                <c:pt idx="81">
                  <c:v>508.1</c:v>
                </c:pt>
                <c:pt idx="82">
                  <c:v>508.2</c:v>
                </c:pt>
                <c:pt idx="83">
                  <c:v>508.3</c:v>
                </c:pt>
                <c:pt idx="84">
                  <c:v>508.4</c:v>
                </c:pt>
                <c:pt idx="85">
                  <c:v>508.5</c:v>
                </c:pt>
                <c:pt idx="86">
                  <c:v>508.6</c:v>
                </c:pt>
                <c:pt idx="87">
                  <c:v>508.7</c:v>
                </c:pt>
                <c:pt idx="88">
                  <c:v>508.8</c:v>
                </c:pt>
                <c:pt idx="89">
                  <c:v>508.9</c:v>
                </c:pt>
                <c:pt idx="90">
                  <c:v>509</c:v>
                </c:pt>
                <c:pt idx="91">
                  <c:v>509.1</c:v>
                </c:pt>
                <c:pt idx="92">
                  <c:v>509.2</c:v>
                </c:pt>
                <c:pt idx="93">
                  <c:v>509.3</c:v>
                </c:pt>
                <c:pt idx="94">
                  <c:v>509.4</c:v>
                </c:pt>
                <c:pt idx="95">
                  <c:v>509.5</c:v>
                </c:pt>
                <c:pt idx="96">
                  <c:v>509.6</c:v>
                </c:pt>
                <c:pt idx="97">
                  <c:v>509.7</c:v>
                </c:pt>
                <c:pt idx="98">
                  <c:v>509.8</c:v>
                </c:pt>
                <c:pt idx="99">
                  <c:v>509.9</c:v>
                </c:pt>
                <c:pt idx="100">
                  <c:v>510</c:v>
                </c:pt>
                <c:pt idx="101">
                  <c:v>510.1</c:v>
                </c:pt>
                <c:pt idx="102">
                  <c:v>510.2</c:v>
                </c:pt>
                <c:pt idx="103">
                  <c:v>510.3</c:v>
                </c:pt>
                <c:pt idx="104">
                  <c:v>510.4</c:v>
                </c:pt>
                <c:pt idx="105">
                  <c:v>510.5</c:v>
                </c:pt>
                <c:pt idx="106">
                  <c:v>510.6</c:v>
                </c:pt>
                <c:pt idx="107">
                  <c:v>510.7</c:v>
                </c:pt>
                <c:pt idx="108">
                  <c:v>510.8</c:v>
                </c:pt>
                <c:pt idx="109">
                  <c:v>510.9</c:v>
                </c:pt>
                <c:pt idx="110">
                  <c:v>511</c:v>
                </c:pt>
                <c:pt idx="111">
                  <c:v>511.1</c:v>
                </c:pt>
                <c:pt idx="112">
                  <c:v>511.2</c:v>
                </c:pt>
                <c:pt idx="113">
                  <c:v>511.3</c:v>
                </c:pt>
                <c:pt idx="114">
                  <c:v>511.4</c:v>
                </c:pt>
                <c:pt idx="115">
                  <c:v>511.5</c:v>
                </c:pt>
                <c:pt idx="116">
                  <c:v>511.6</c:v>
                </c:pt>
                <c:pt idx="117">
                  <c:v>511.7</c:v>
                </c:pt>
                <c:pt idx="118">
                  <c:v>511.8</c:v>
                </c:pt>
                <c:pt idx="119">
                  <c:v>511.9</c:v>
                </c:pt>
                <c:pt idx="120">
                  <c:v>512</c:v>
                </c:pt>
                <c:pt idx="121">
                  <c:v>512.1</c:v>
                </c:pt>
                <c:pt idx="122">
                  <c:v>512.20000000000005</c:v>
                </c:pt>
                <c:pt idx="123">
                  <c:v>512.29999999999995</c:v>
                </c:pt>
                <c:pt idx="124">
                  <c:v>512.4</c:v>
                </c:pt>
                <c:pt idx="125">
                  <c:v>512.5</c:v>
                </c:pt>
                <c:pt idx="126">
                  <c:v>512.6</c:v>
                </c:pt>
                <c:pt idx="127">
                  <c:v>512.70000000000005</c:v>
                </c:pt>
                <c:pt idx="128">
                  <c:v>512.79999999999995</c:v>
                </c:pt>
                <c:pt idx="129">
                  <c:v>512.9</c:v>
                </c:pt>
                <c:pt idx="130">
                  <c:v>513</c:v>
                </c:pt>
                <c:pt idx="131">
                  <c:v>513.1</c:v>
                </c:pt>
                <c:pt idx="132">
                  <c:v>513.20000000000005</c:v>
                </c:pt>
                <c:pt idx="133">
                  <c:v>513.29999999999995</c:v>
                </c:pt>
                <c:pt idx="134">
                  <c:v>513.4</c:v>
                </c:pt>
                <c:pt idx="135">
                  <c:v>513.5</c:v>
                </c:pt>
                <c:pt idx="136">
                  <c:v>513.6</c:v>
                </c:pt>
                <c:pt idx="137">
                  <c:v>513.70000000000005</c:v>
                </c:pt>
                <c:pt idx="138">
                  <c:v>513.79999999999995</c:v>
                </c:pt>
                <c:pt idx="139">
                  <c:v>513.9</c:v>
                </c:pt>
                <c:pt idx="140">
                  <c:v>514</c:v>
                </c:pt>
                <c:pt idx="141">
                  <c:v>514.1</c:v>
                </c:pt>
                <c:pt idx="142">
                  <c:v>514.20000000000005</c:v>
                </c:pt>
                <c:pt idx="143">
                  <c:v>514.29999999999995</c:v>
                </c:pt>
                <c:pt idx="144">
                  <c:v>514.4</c:v>
                </c:pt>
                <c:pt idx="145">
                  <c:v>514.5</c:v>
                </c:pt>
                <c:pt idx="146">
                  <c:v>514.6</c:v>
                </c:pt>
                <c:pt idx="147">
                  <c:v>514.70000000000005</c:v>
                </c:pt>
                <c:pt idx="148">
                  <c:v>514.79999999999995</c:v>
                </c:pt>
                <c:pt idx="149">
                  <c:v>514.9</c:v>
                </c:pt>
                <c:pt idx="150">
                  <c:v>515</c:v>
                </c:pt>
                <c:pt idx="151">
                  <c:v>515.1</c:v>
                </c:pt>
                <c:pt idx="152">
                  <c:v>515.20000000000005</c:v>
                </c:pt>
                <c:pt idx="153">
                  <c:v>515.29999999999995</c:v>
                </c:pt>
                <c:pt idx="154">
                  <c:v>515.4</c:v>
                </c:pt>
                <c:pt idx="155">
                  <c:v>515.5</c:v>
                </c:pt>
                <c:pt idx="156">
                  <c:v>515.6</c:v>
                </c:pt>
                <c:pt idx="157">
                  <c:v>515.70000000000005</c:v>
                </c:pt>
                <c:pt idx="158">
                  <c:v>515.79999999999995</c:v>
                </c:pt>
                <c:pt idx="159">
                  <c:v>515.9</c:v>
                </c:pt>
                <c:pt idx="160">
                  <c:v>516</c:v>
                </c:pt>
                <c:pt idx="161">
                  <c:v>516.1</c:v>
                </c:pt>
                <c:pt idx="162">
                  <c:v>516.20000000000005</c:v>
                </c:pt>
                <c:pt idx="163">
                  <c:v>516.29999999999995</c:v>
                </c:pt>
                <c:pt idx="164">
                  <c:v>516.4</c:v>
                </c:pt>
                <c:pt idx="165">
                  <c:v>516.5</c:v>
                </c:pt>
                <c:pt idx="166">
                  <c:v>516.6</c:v>
                </c:pt>
                <c:pt idx="167">
                  <c:v>516.70000000000005</c:v>
                </c:pt>
                <c:pt idx="168">
                  <c:v>516.79999999999995</c:v>
                </c:pt>
                <c:pt idx="169">
                  <c:v>516.9</c:v>
                </c:pt>
                <c:pt idx="170">
                  <c:v>517</c:v>
                </c:pt>
                <c:pt idx="171">
                  <c:v>517.1</c:v>
                </c:pt>
                <c:pt idx="172">
                  <c:v>517.20000000000005</c:v>
                </c:pt>
                <c:pt idx="173">
                  <c:v>517.29999999999995</c:v>
                </c:pt>
                <c:pt idx="174">
                  <c:v>517.4</c:v>
                </c:pt>
                <c:pt idx="175">
                  <c:v>517.5</c:v>
                </c:pt>
                <c:pt idx="176">
                  <c:v>517.6</c:v>
                </c:pt>
                <c:pt idx="177">
                  <c:v>517.70000000000005</c:v>
                </c:pt>
                <c:pt idx="178">
                  <c:v>517.79999999999995</c:v>
                </c:pt>
                <c:pt idx="179">
                  <c:v>517.9</c:v>
                </c:pt>
                <c:pt idx="180">
                  <c:v>518</c:v>
                </c:pt>
                <c:pt idx="181">
                  <c:v>518.1</c:v>
                </c:pt>
                <c:pt idx="182">
                  <c:v>518.20000000000005</c:v>
                </c:pt>
                <c:pt idx="183">
                  <c:v>518.29999999999995</c:v>
                </c:pt>
                <c:pt idx="184">
                  <c:v>518.4</c:v>
                </c:pt>
                <c:pt idx="185">
                  <c:v>518.5</c:v>
                </c:pt>
                <c:pt idx="186">
                  <c:v>518.6</c:v>
                </c:pt>
                <c:pt idx="187">
                  <c:v>518.70000000000005</c:v>
                </c:pt>
                <c:pt idx="188">
                  <c:v>518.79999999999995</c:v>
                </c:pt>
                <c:pt idx="189">
                  <c:v>518.9</c:v>
                </c:pt>
                <c:pt idx="190">
                  <c:v>519</c:v>
                </c:pt>
                <c:pt idx="191">
                  <c:v>519.1</c:v>
                </c:pt>
                <c:pt idx="192">
                  <c:v>519.20000000000005</c:v>
                </c:pt>
                <c:pt idx="193">
                  <c:v>519.29999999999995</c:v>
                </c:pt>
                <c:pt idx="194">
                  <c:v>519.4</c:v>
                </c:pt>
                <c:pt idx="195">
                  <c:v>519.5</c:v>
                </c:pt>
                <c:pt idx="196">
                  <c:v>519.6</c:v>
                </c:pt>
                <c:pt idx="197">
                  <c:v>519.70000000000005</c:v>
                </c:pt>
                <c:pt idx="198">
                  <c:v>519.79999999999995</c:v>
                </c:pt>
                <c:pt idx="199">
                  <c:v>519.9</c:v>
                </c:pt>
                <c:pt idx="200">
                  <c:v>520</c:v>
                </c:pt>
                <c:pt idx="201">
                  <c:v>520.1</c:v>
                </c:pt>
                <c:pt idx="202">
                  <c:v>520.20000000000005</c:v>
                </c:pt>
                <c:pt idx="203">
                  <c:v>520.29999999999995</c:v>
                </c:pt>
                <c:pt idx="204">
                  <c:v>520.4</c:v>
                </c:pt>
                <c:pt idx="205">
                  <c:v>520.5</c:v>
                </c:pt>
                <c:pt idx="206">
                  <c:v>520.6</c:v>
                </c:pt>
                <c:pt idx="207">
                  <c:v>520.70000000000005</c:v>
                </c:pt>
                <c:pt idx="208">
                  <c:v>520.79999999999995</c:v>
                </c:pt>
                <c:pt idx="209">
                  <c:v>520.9</c:v>
                </c:pt>
                <c:pt idx="210">
                  <c:v>521</c:v>
                </c:pt>
                <c:pt idx="211">
                  <c:v>521.1</c:v>
                </c:pt>
                <c:pt idx="212">
                  <c:v>521.20000000000005</c:v>
                </c:pt>
                <c:pt idx="213">
                  <c:v>521.29999999999995</c:v>
                </c:pt>
                <c:pt idx="214">
                  <c:v>521.4</c:v>
                </c:pt>
                <c:pt idx="215">
                  <c:v>521.5</c:v>
                </c:pt>
                <c:pt idx="216">
                  <c:v>521.6</c:v>
                </c:pt>
                <c:pt idx="217">
                  <c:v>521.70000000000005</c:v>
                </c:pt>
                <c:pt idx="218">
                  <c:v>521.79999999999995</c:v>
                </c:pt>
                <c:pt idx="219">
                  <c:v>521.9</c:v>
                </c:pt>
                <c:pt idx="220">
                  <c:v>522</c:v>
                </c:pt>
                <c:pt idx="221">
                  <c:v>522.1</c:v>
                </c:pt>
                <c:pt idx="222">
                  <c:v>522.20000000000005</c:v>
                </c:pt>
                <c:pt idx="223">
                  <c:v>522.29999999999995</c:v>
                </c:pt>
                <c:pt idx="224">
                  <c:v>522.4</c:v>
                </c:pt>
                <c:pt idx="225">
                  <c:v>522.5</c:v>
                </c:pt>
                <c:pt idx="226">
                  <c:v>522.6</c:v>
                </c:pt>
                <c:pt idx="227">
                  <c:v>522.70000000000005</c:v>
                </c:pt>
                <c:pt idx="228">
                  <c:v>522.79999999999995</c:v>
                </c:pt>
                <c:pt idx="229">
                  <c:v>522.9</c:v>
                </c:pt>
                <c:pt idx="230">
                  <c:v>523</c:v>
                </c:pt>
                <c:pt idx="231">
                  <c:v>523.1</c:v>
                </c:pt>
                <c:pt idx="232">
                  <c:v>523.20000000000005</c:v>
                </c:pt>
                <c:pt idx="233">
                  <c:v>523.29999999999995</c:v>
                </c:pt>
                <c:pt idx="234">
                  <c:v>523.4</c:v>
                </c:pt>
                <c:pt idx="235">
                  <c:v>523.5</c:v>
                </c:pt>
                <c:pt idx="236">
                  <c:v>523.6</c:v>
                </c:pt>
                <c:pt idx="237">
                  <c:v>523.70000000000005</c:v>
                </c:pt>
                <c:pt idx="238">
                  <c:v>523.79999999999995</c:v>
                </c:pt>
                <c:pt idx="239">
                  <c:v>523.9</c:v>
                </c:pt>
                <c:pt idx="240">
                  <c:v>524</c:v>
                </c:pt>
                <c:pt idx="241">
                  <c:v>524.1</c:v>
                </c:pt>
                <c:pt idx="242">
                  <c:v>524.20000000000005</c:v>
                </c:pt>
                <c:pt idx="243">
                  <c:v>524.29999999999995</c:v>
                </c:pt>
                <c:pt idx="244">
                  <c:v>524.4</c:v>
                </c:pt>
                <c:pt idx="245">
                  <c:v>524.5</c:v>
                </c:pt>
                <c:pt idx="246">
                  <c:v>524.6</c:v>
                </c:pt>
                <c:pt idx="247">
                  <c:v>524.70000000000005</c:v>
                </c:pt>
                <c:pt idx="248">
                  <c:v>524.79999999999995</c:v>
                </c:pt>
                <c:pt idx="249">
                  <c:v>524.9</c:v>
                </c:pt>
                <c:pt idx="250">
                  <c:v>525</c:v>
                </c:pt>
                <c:pt idx="251">
                  <c:v>525.1</c:v>
                </c:pt>
                <c:pt idx="252">
                  <c:v>525.20000000000005</c:v>
                </c:pt>
                <c:pt idx="253">
                  <c:v>525.29999999999995</c:v>
                </c:pt>
                <c:pt idx="254">
                  <c:v>525.4</c:v>
                </c:pt>
                <c:pt idx="255">
                  <c:v>525.5</c:v>
                </c:pt>
                <c:pt idx="256">
                  <c:v>525.6</c:v>
                </c:pt>
                <c:pt idx="257">
                  <c:v>525.70000000000005</c:v>
                </c:pt>
                <c:pt idx="258">
                  <c:v>525.79999999999995</c:v>
                </c:pt>
                <c:pt idx="259">
                  <c:v>525.9</c:v>
                </c:pt>
                <c:pt idx="260">
                  <c:v>526</c:v>
                </c:pt>
                <c:pt idx="261">
                  <c:v>526.1</c:v>
                </c:pt>
                <c:pt idx="262">
                  <c:v>526.20000000000005</c:v>
                </c:pt>
                <c:pt idx="263">
                  <c:v>526.29999999999995</c:v>
                </c:pt>
                <c:pt idx="264">
                  <c:v>526.4</c:v>
                </c:pt>
                <c:pt idx="265">
                  <c:v>526.5</c:v>
                </c:pt>
                <c:pt idx="266">
                  <c:v>526.6</c:v>
                </c:pt>
                <c:pt idx="267">
                  <c:v>526.70000000000005</c:v>
                </c:pt>
                <c:pt idx="268">
                  <c:v>526.79999999999995</c:v>
                </c:pt>
                <c:pt idx="269">
                  <c:v>526.9</c:v>
                </c:pt>
                <c:pt idx="270">
                  <c:v>527</c:v>
                </c:pt>
                <c:pt idx="271">
                  <c:v>527.1</c:v>
                </c:pt>
                <c:pt idx="272">
                  <c:v>527.20000000000005</c:v>
                </c:pt>
                <c:pt idx="273">
                  <c:v>527.29999999999995</c:v>
                </c:pt>
                <c:pt idx="274">
                  <c:v>527.4</c:v>
                </c:pt>
                <c:pt idx="275">
                  <c:v>527.5</c:v>
                </c:pt>
                <c:pt idx="276">
                  <c:v>527.6</c:v>
                </c:pt>
                <c:pt idx="277">
                  <c:v>527.70000000000005</c:v>
                </c:pt>
                <c:pt idx="278">
                  <c:v>527.79999999999995</c:v>
                </c:pt>
                <c:pt idx="279">
                  <c:v>527.9</c:v>
                </c:pt>
                <c:pt idx="280">
                  <c:v>528</c:v>
                </c:pt>
                <c:pt idx="281">
                  <c:v>528.1</c:v>
                </c:pt>
                <c:pt idx="282">
                  <c:v>528.20000000000005</c:v>
                </c:pt>
                <c:pt idx="283">
                  <c:v>528.29999999999995</c:v>
                </c:pt>
                <c:pt idx="284">
                  <c:v>528.4</c:v>
                </c:pt>
                <c:pt idx="285">
                  <c:v>528.5</c:v>
                </c:pt>
                <c:pt idx="286">
                  <c:v>528.6</c:v>
                </c:pt>
                <c:pt idx="287">
                  <c:v>528.70000000000005</c:v>
                </c:pt>
                <c:pt idx="288">
                  <c:v>528.79999999999995</c:v>
                </c:pt>
                <c:pt idx="289">
                  <c:v>528.9</c:v>
                </c:pt>
                <c:pt idx="290">
                  <c:v>529</c:v>
                </c:pt>
                <c:pt idx="291">
                  <c:v>529.1</c:v>
                </c:pt>
                <c:pt idx="292">
                  <c:v>529.20000000000005</c:v>
                </c:pt>
                <c:pt idx="293">
                  <c:v>529.29999999999995</c:v>
                </c:pt>
                <c:pt idx="294">
                  <c:v>529.4</c:v>
                </c:pt>
                <c:pt idx="295">
                  <c:v>529.5</c:v>
                </c:pt>
                <c:pt idx="296">
                  <c:v>529.6</c:v>
                </c:pt>
                <c:pt idx="297">
                  <c:v>529.70000000000005</c:v>
                </c:pt>
                <c:pt idx="298">
                  <c:v>529.79999999999995</c:v>
                </c:pt>
                <c:pt idx="299">
                  <c:v>529.9</c:v>
                </c:pt>
                <c:pt idx="300">
                  <c:v>530</c:v>
                </c:pt>
                <c:pt idx="301">
                  <c:v>530.1</c:v>
                </c:pt>
                <c:pt idx="302">
                  <c:v>530.20000000000005</c:v>
                </c:pt>
                <c:pt idx="303">
                  <c:v>530.29999999999995</c:v>
                </c:pt>
                <c:pt idx="304">
                  <c:v>530.4</c:v>
                </c:pt>
                <c:pt idx="305">
                  <c:v>530.5</c:v>
                </c:pt>
                <c:pt idx="306">
                  <c:v>530.6</c:v>
                </c:pt>
                <c:pt idx="307">
                  <c:v>530.70000000000005</c:v>
                </c:pt>
                <c:pt idx="308">
                  <c:v>530.79999999999995</c:v>
                </c:pt>
                <c:pt idx="309">
                  <c:v>530.9</c:v>
                </c:pt>
                <c:pt idx="310">
                  <c:v>531</c:v>
                </c:pt>
                <c:pt idx="311">
                  <c:v>531.1</c:v>
                </c:pt>
                <c:pt idx="312">
                  <c:v>531.20000000000005</c:v>
                </c:pt>
                <c:pt idx="313">
                  <c:v>531.29999999999995</c:v>
                </c:pt>
                <c:pt idx="314">
                  <c:v>531.4</c:v>
                </c:pt>
                <c:pt idx="315">
                  <c:v>531.5</c:v>
                </c:pt>
                <c:pt idx="316">
                  <c:v>531.6</c:v>
                </c:pt>
                <c:pt idx="317">
                  <c:v>531.70000000000005</c:v>
                </c:pt>
                <c:pt idx="318">
                  <c:v>531.79999999999995</c:v>
                </c:pt>
                <c:pt idx="319">
                  <c:v>531.9</c:v>
                </c:pt>
                <c:pt idx="320">
                  <c:v>532</c:v>
                </c:pt>
                <c:pt idx="321">
                  <c:v>532.1</c:v>
                </c:pt>
                <c:pt idx="322">
                  <c:v>532.20000000000005</c:v>
                </c:pt>
                <c:pt idx="323">
                  <c:v>532.29999999999995</c:v>
                </c:pt>
                <c:pt idx="324">
                  <c:v>532.4</c:v>
                </c:pt>
                <c:pt idx="325">
                  <c:v>532.5</c:v>
                </c:pt>
                <c:pt idx="326">
                  <c:v>532.6</c:v>
                </c:pt>
                <c:pt idx="327">
                  <c:v>532.70000000000005</c:v>
                </c:pt>
                <c:pt idx="328">
                  <c:v>532.79999999999995</c:v>
                </c:pt>
                <c:pt idx="329">
                  <c:v>532.9</c:v>
                </c:pt>
                <c:pt idx="330">
                  <c:v>533</c:v>
                </c:pt>
                <c:pt idx="331">
                  <c:v>533.1</c:v>
                </c:pt>
                <c:pt idx="332">
                  <c:v>533.20000000000005</c:v>
                </c:pt>
                <c:pt idx="333">
                  <c:v>533.29999999999995</c:v>
                </c:pt>
                <c:pt idx="334">
                  <c:v>533.4</c:v>
                </c:pt>
                <c:pt idx="335">
                  <c:v>533.5</c:v>
                </c:pt>
                <c:pt idx="336">
                  <c:v>533.6</c:v>
                </c:pt>
                <c:pt idx="337">
                  <c:v>533.70000000000005</c:v>
                </c:pt>
                <c:pt idx="338">
                  <c:v>533.79999999999995</c:v>
                </c:pt>
                <c:pt idx="339">
                  <c:v>533.9</c:v>
                </c:pt>
                <c:pt idx="340">
                  <c:v>534</c:v>
                </c:pt>
                <c:pt idx="341">
                  <c:v>534.1</c:v>
                </c:pt>
                <c:pt idx="342">
                  <c:v>534.20000000000005</c:v>
                </c:pt>
                <c:pt idx="343">
                  <c:v>534.29999999999995</c:v>
                </c:pt>
                <c:pt idx="344">
                  <c:v>534.4</c:v>
                </c:pt>
                <c:pt idx="345">
                  <c:v>534.5</c:v>
                </c:pt>
                <c:pt idx="346">
                  <c:v>534.6</c:v>
                </c:pt>
                <c:pt idx="347">
                  <c:v>534.70000000000005</c:v>
                </c:pt>
                <c:pt idx="348">
                  <c:v>534.79999999999995</c:v>
                </c:pt>
                <c:pt idx="349">
                  <c:v>534.9</c:v>
                </c:pt>
                <c:pt idx="350">
                  <c:v>535</c:v>
                </c:pt>
                <c:pt idx="351">
                  <c:v>535.1</c:v>
                </c:pt>
                <c:pt idx="352">
                  <c:v>535.20000000000005</c:v>
                </c:pt>
                <c:pt idx="353">
                  <c:v>535.29999999999995</c:v>
                </c:pt>
                <c:pt idx="354">
                  <c:v>535.4</c:v>
                </c:pt>
                <c:pt idx="355">
                  <c:v>535.5</c:v>
                </c:pt>
                <c:pt idx="356">
                  <c:v>535.6</c:v>
                </c:pt>
                <c:pt idx="357">
                  <c:v>535.70000000000005</c:v>
                </c:pt>
                <c:pt idx="358">
                  <c:v>535.79999999999995</c:v>
                </c:pt>
                <c:pt idx="359">
                  <c:v>535.9</c:v>
                </c:pt>
                <c:pt idx="360">
                  <c:v>536</c:v>
                </c:pt>
                <c:pt idx="361">
                  <c:v>536.1</c:v>
                </c:pt>
                <c:pt idx="362">
                  <c:v>536.20000000000005</c:v>
                </c:pt>
                <c:pt idx="363">
                  <c:v>536.29999999999995</c:v>
                </c:pt>
                <c:pt idx="364">
                  <c:v>536.4</c:v>
                </c:pt>
                <c:pt idx="365">
                  <c:v>536.5</c:v>
                </c:pt>
                <c:pt idx="366">
                  <c:v>536.6</c:v>
                </c:pt>
                <c:pt idx="367">
                  <c:v>536.70000000000005</c:v>
                </c:pt>
                <c:pt idx="368">
                  <c:v>536.79999999999995</c:v>
                </c:pt>
                <c:pt idx="369">
                  <c:v>536.9</c:v>
                </c:pt>
                <c:pt idx="370">
                  <c:v>537</c:v>
                </c:pt>
                <c:pt idx="371">
                  <c:v>537.1</c:v>
                </c:pt>
                <c:pt idx="372">
                  <c:v>537.20000000000005</c:v>
                </c:pt>
                <c:pt idx="373">
                  <c:v>537.29999999999995</c:v>
                </c:pt>
                <c:pt idx="374">
                  <c:v>537.4</c:v>
                </c:pt>
                <c:pt idx="375">
                  <c:v>537.5</c:v>
                </c:pt>
                <c:pt idx="376">
                  <c:v>537.6</c:v>
                </c:pt>
                <c:pt idx="377">
                  <c:v>537.70000000000005</c:v>
                </c:pt>
                <c:pt idx="378">
                  <c:v>537.79999999999995</c:v>
                </c:pt>
                <c:pt idx="379">
                  <c:v>537.9</c:v>
                </c:pt>
                <c:pt idx="380">
                  <c:v>538</c:v>
                </c:pt>
                <c:pt idx="381">
                  <c:v>538.1</c:v>
                </c:pt>
                <c:pt idx="382">
                  <c:v>538.20000000000005</c:v>
                </c:pt>
                <c:pt idx="383">
                  <c:v>538.29999999999995</c:v>
                </c:pt>
                <c:pt idx="384">
                  <c:v>538.4</c:v>
                </c:pt>
                <c:pt idx="385">
                  <c:v>538.5</c:v>
                </c:pt>
                <c:pt idx="386">
                  <c:v>538.6</c:v>
                </c:pt>
                <c:pt idx="387">
                  <c:v>538.70000000000005</c:v>
                </c:pt>
                <c:pt idx="388">
                  <c:v>538.79999999999995</c:v>
                </c:pt>
                <c:pt idx="389">
                  <c:v>538.9</c:v>
                </c:pt>
                <c:pt idx="390">
                  <c:v>539</c:v>
                </c:pt>
                <c:pt idx="391">
                  <c:v>539.1</c:v>
                </c:pt>
                <c:pt idx="392">
                  <c:v>539.20000000000005</c:v>
                </c:pt>
                <c:pt idx="393">
                  <c:v>539.29999999999995</c:v>
                </c:pt>
                <c:pt idx="394">
                  <c:v>539.4</c:v>
                </c:pt>
                <c:pt idx="395">
                  <c:v>539.5</c:v>
                </c:pt>
                <c:pt idx="396">
                  <c:v>539.6</c:v>
                </c:pt>
                <c:pt idx="397">
                  <c:v>539.70000000000005</c:v>
                </c:pt>
                <c:pt idx="398">
                  <c:v>539.79999999999995</c:v>
                </c:pt>
                <c:pt idx="399">
                  <c:v>539.9</c:v>
                </c:pt>
                <c:pt idx="400">
                  <c:v>540</c:v>
                </c:pt>
                <c:pt idx="401">
                  <c:v>540.1</c:v>
                </c:pt>
                <c:pt idx="402">
                  <c:v>540.20000000000005</c:v>
                </c:pt>
                <c:pt idx="403">
                  <c:v>540.29999999999995</c:v>
                </c:pt>
                <c:pt idx="404">
                  <c:v>540.4</c:v>
                </c:pt>
                <c:pt idx="405">
                  <c:v>540.5</c:v>
                </c:pt>
                <c:pt idx="406">
                  <c:v>540.6</c:v>
                </c:pt>
                <c:pt idx="407">
                  <c:v>540.70000000000005</c:v>
                </c:pt>
                <c:pt idx="408">
                  <c:v>540.79999999999995</c:v>
                </c:pt>
                <c:pt idx="409">
                  <c:v>540.9</c:v>
                </c:pt>
                <c:pt idx="410">
                  <c:v>541</c:v>
                </c:pt>
                <c:pt idx="411">
                  <c:v>541.1</c:v>
                </c:pt>
                <c:pt idx="412">
                  <c:v>541.20000000000005</c:v>
                </c:pt>
                <c:pt idx="413">
                  <c:v>541.29999999999995</c:v>
                </c:pt>
                <c:pt idx="414">
                  <c:v>541.4</c:v>
                </c:pt>
                <c:pt idx="415">
                  <c:v>541.5</c:v>
                </c:pt>
                <c:pt idx="416">
                  <c:v>541.6</c:v>
                </c:pt>
                <c:pt idx="417">
                  <c:v>541.70000000000005</c:v>
                </c:pt>
                <c:pt idx="418">
                  <c:v>541.79999999999995</c:v>
                </c:pt>
                <c:pt idx="419">
                  <c:v>541.9</c:v>
                </c:pt>
                <c:pt idx="420">
                  <c:v>542</c:v>
                </c:pt>
                <c:pt idx="421">
                  <c:v>542.1</c:v>
                </c:pt>
                <c:pt idx="422">
                  <c:v>542.20000000000005</c:v>
                </c:pt>
                <c:pt idx="423">
                  <c:v>542.29999999999995</c:v>
                </c:pt>
                <c:pt idx="424">
                  <c:v>542.4</c:v>
                </c:pt>
                <c:pt idx="425">
                  <c:v>542.5</c:v>
                </c:pt>
                <c:pt idx="426">
                  <c:v>542.6</c:v>
                </c:pt>
                <c:pt idx="427">
                  <c:v>542.70000000000005</c:v>
                </c:pt>
                <c:pt idx="428">
                  <c:v>542.79999999999995</c:v>
                </c:pt>
                <c:pt idx="429">
                  <c:v>542.9</c:v>
                </c:pt>
                <c:pt idx="430">
                  <c:v>543</c:v>
                </c:pt>
                <c:pt idx="431">
                  <c:v>543.1</c:v>
                </c:pt>
                <c:pt idx="432">
                  <c:v>543.20000000000005</c:v>
                </c:pt>
                <c:pt idx="433">
                  <c:v>543.29999999999995</c:v>
                </c:pt>
                <c:pt idx="434">
                  <c:v>543.4</c:v>
                </c:pt>
                <c:pt idx="435">
                  <c:v>543.5</c:v>
                </c:pt>
                <c:pt idx="436">
                  <c:v>543.6</c:v>
                </c:pt>
                <c:pt idx="437">
                  <c:v>543.70000000000005</c:v>
                </c:pt>
                <c:pt idx="438">
                  <c:v>543.79999999999995</c:v>
                </c:pt>
                <c:pt idx="439">
                  <c:v>543.9</c:v>
                </c:pt>
                <c:pt idx="440">
                  <c:v>544</c:v>
                </c:pt>
                <c:pt idx="441">
                  <c:v>544.1</c:v>
                </c:pt>
                <c:pt idx="442">
                  <c:v>544.20000000000005</c:v>
                </c:pt>
                <c:pt idx="443">
                  <c:v>544.29999999999995</c:v>
                </c:pt>
                <c:pt idx="444">
                  <c:v>544.4</c:v>
                </c:pt>
                <c:pt idx="445">
                  <c:v>544.5</c:v>
                </c:pt>
                <c:pt idx="446">
                  <c:v>544.6</c:v>
                </c:pt>
                <c:pt idx="447">
                  <c:v>544.70000000000005</c:v>
                </c:pt>
                <c:pt idx="448">
                  <c:v>544.79999999999995</c:v>
                </c:pt>
                <c:pt idx="449">
                  <c:v>544.9</c:v>
                </c:pt>
                <c:pt idx="450">
                  <c:v>545</c:v>
                </c:pt>
                <c:pt idx="451">
                  <c:v>545.1</c:v>
                </c:pt>
                <c:pt idx="452">
                  <c:v>545.20000000000005</c:v>
                </c:pt>
                <c:pt idx="453">
                  <c:v>545.29999999999995</c:v>
                </c:pt>
                <c:pt idx="454">
                  <c:v>545.4</c:v>
                </c:pt>
                <c:pt idx="455">
                  <c:v>545.5</c:v>
                </c:pt>
                <c:pt idx="456">
                  <c:v>545.6</c:v>
                </c:pt>
                <c:pt idx="457">
                  <c:v>545.70000000000005</c:v>
                </c:pt>
                <c:pt idx="458">
                  <c:v>545.79999999999995</c:v>
                </c:pt>
                <c:pt idx="459">
                  <c:v>545.9</c:v>
                </c:pt>
                <c:pt idx="460">
                  <c:v>546</c:v>
                </c:pt>
                <c:pt idx="461">
                  <c:v>546.1</c:v>
                </c:pt>
                <c:pt idx="462">
                  <c:v>546.20000000000005</c:v>
                </c:pt>
                <c:pt idx="463">
                  <c:v>546.29999999999995</c:v>
                </c:pt>
                <c:pt idx="464">
                  <c:v>546.4</c:v>
                </c:pt>
                <c:pt idx="465">
                  <c:v>546.5</c:v>
                </c:pt>
                <c:pt idx="466">
                  <c:v>546.6</c:v>
                </c:pt>
                <c:pt idx="467">
                  <c:v>546.70000000000005</c:v>
                </c:pt>
                <c:pt idx="468">
                  <c:v>546.79999999999995</c:v>
                </c:pt>
                <c:pt idx="469">
                  <c:v>546.9</c:v>
                </c:pt>
                <c:pt idx="470">
                  <c:v>547</c:v>
                </c:pt>
                <c:pt idx="471">
                  <c:v>547.1</c:v>
                </c:pt>
                <c:pt idx="472">
                  <c:v>547.20000000000005</c:v>
                </c:pt>
                <c:pt idx="473">
                  <c:v>547.29999999999995</c:v>
                </c:pt>
                <c:pt idx="474">
                  <c:v>547.4</c:v>
                </c:pt>
                <c:pt idx="475">
                  <c:v>547.5</c:v>
                </c:pt>
                <c:pt idx="476">
                  <c:v>547.6</c:v>
                </c:pt>
                <c:pt idx="477">
                  <c:v>547.70000000000005</c:v>
                </c:pt>
                <c:pt idx="478">
                  <c:v>547.79999999999995</c:v>
                </c:pt>
                <c:pt idx="479">
                  <c:v>547.9</c:v>
                </c:pt>
                <c:pt idx="480">
                  <c:v>548</c:v>
                </c:pt>
                <c:pt idx="481">
                  <c:v>548.1</c:v>
                </c:pt>
                <c:pt idx="482">
                  <c:v>548.20000000000005</c:v>
                </c:pt>
                <c:pt idx="483">
                  <c:v>548.29999999999995</c:v>
                </c:pt>
                <c:pt idx="484">
                  <c:v>548.4</c:v>
                </c:pt>
                <c:pt idx="485">
                  <c:v>548.5</c:v>
                </c:pt>
                <c:pt idx="486">
                  <c:v>548.6</c:v>
                </c:pt>
                <c:pt idx="487">
                  <c:v>548.70000000000005</c:v>
                </c:pt>
                <c:pt idx="488">
                  <c:v>548.79999999999995</c:v>
                </c:pt>
                <c:pt idx="489">
                  <c:v>548.9</c:v>
                </c:pt>
                <c:pt idx="490">
                  <c:v>549</c:v>
                </c:pt>
                <c:pt idx="491">
                  <c:v>549.1</c:v>
                </c:pt>
                <c:pt idx="492">
                  <c:v>549.20000000000005</c:v>
                </c:pt>
                <c:pt idx="493">
                  <c:v>549.29999999999995</c:v>
                </c:pt>
                <c:pt idx="494">
                  <c:v>549.4</c:v>
                </c:pt>
                <c:pt idx="495">
                  <c:v>549.5</c:v>
                </c:pt>
                <c:pt idx="496">
                  <c:v>549.6</c:v>
                </c:pt>
                <c:pt idx="497">
                  <c:v>549.70000000000005</c:v>
                </c:pt>
                <c:pt idx="498">
                  <c:v>549.79999999999995</c:v>
                </c:pt>
                <c:pt idx="499">
                  <c:v>549.9</c:v>
                </c:pt>
                <c:pt idx="500">
                  <c:v>550</c:v>
                </c:pt>
                <c:pt idx="501">
                  <c:v>550.1</c:v>
                </c:pt>
                <c:pt idx="502">
                  <c:v>550.20000000000005</c:v>
                </c:pt>
                <c:pt idx="503">
                  <c:v>550.29999999999995</c:v>
                </c:pt>
                <c:pt idx="504">
                  <c:v>550.4</c:v>
                </c:pt>
                <c:pt idx="505">
                  <c:v>550.5</c:v>
                </c:pt>
                <c:pt idx="506">
                  <c:v>550.6</c:v>
                </c:pt>
                <c:pt idx="507">
                  <c:v>550.70000000000005</c:v>
                </c:pt>
                <c:pt idx="508">
                  <c:v>550.79999999999995</c:v>
                </c:pt>
                <c:pt idx="509">
                  <c:v>550.9</c:v>
                </c:pt>
                <c:pt idx="510">
                  <c:v>551</c:v>
                </c:pt>
                <c:pt idx="511">
                  <c:v>551.1</c:v>
                </c:pt>
                <c:pt idx="512">
                  <c:v>551.20000000000005</c:v>
                </c:pt>
                <c:pt idx="513">
                  <c:v>551.29999999999995</c:v>
                </c:pt>
                <c:pt idx="514">
                  <c:v>551.4</c:v>
                </c:pt>
                <c:pt idx="515">
                  <c:v>551.5</c:v>
                </c:pt>
                <c:pt idx="516">
                  <c:v>551.6</c:v>
                </c:pt>
                <c:pt idx="517">
                  <c:v>551.70000000000005</c:v>
                </c:pt>
                <c:pt idx="518">
                  <c:v>551.79999999999995</c:v>
                </c:pt>
                <c:pt idx="519">
                  <c:v>551.9</c:v>
                </c:pt>
                <c:pt idx="520">
                  <c:v>552</c:v>
                </c:pt>
                <c:pt idx="521">
                  <c:v>552.1</c:v>
                </c:pt>
                <c:pt idx="522">
                  <c:v>552.20000000000005</c:v>
                </c:pt>
                <c:pt idx="523">
                  <c:v>552.29999999999995</c:v>
                </c:pt>
                <c:pt idx="524">
                  <c:v>552.4</c:v>
                </c:pt>
                <c:pt idx="525">
                  <c:v>552.5</c:v>
                </c:pt>
                <c:pt idx="526">
                  <c:v>552.6</c:v>
                </c:pt>
                <c:pt idx="527">
                  <c:v>552.70000000000005</c:v>
                </c:pt>
                <c:pt idx="528">
                  <c:v>552.79999999999995</c:v>
                </c:pt>
                <c:pt idx="529">
                  <c:v>552.9</c:v>
                </c:pt>
                <c:pt idx="530">
                  <c:v>553</c:v>
                </c:pt>
                <c:pt idx="531">
                  <c:v>553.1</c:v>
                </c:pt>
                <c:pt idx="532">
                  <c:v>553.20000000000005</c:v>
                </c:pt>
                <c:pt idx="533">
                  <c:v>553.29999999999995</c:v>
                </c:pt>
                <c:pt idx="534">
                  <c:v>553.4</c:v>
                </c:pt>
                <c:pt idx="535">
                  <c:v>553.5</c:v>
                </c:pt>
                <c:pt idx="536">
                  <c:v>553.6</c:v>
                </c:pt>
                <c:pt idx="537">
                  <c:v>553.70000000000005</c:v>
                </c:pt>
                <c:pt idx="538">
                  <c:v>553.79999999999995</c:v>
                </c:pt>
                <c:pt idx="539">
                  <c:v>553.9</c:v>
                </c:pt>
                <c:pt idx="540">
                  <c:v>554</c:v>
                </c:pt>
                <c:pt idx="541">
                  <c:v>554.1</c:v>
                </c:pt>
                <c:pt idx="542">
                  <c:v>554.20000000000005</c:v>
                </c:pt>
                <c:pt idx="543">
                  <c:v>554.29999999999995</c:v>
                </c:pt>
                <c:pt idx="544">
                  <c:v>554.4</c:v>
                </c:pt>
                <c:pt idx="545">
                  <c:v>554.5</c:v>
                </c:pt>
                <c:pt idx="546">
                  <c:v>554.6</c:v>
                </c:pt>
                <c:pt idx="547">
                  <c:v>554.70000000000005</c:v>
                </c:pt>
                <c:pt idx="548">
                  <c:v>554.79999999999995</c:v>
                </c:pt>
                <c:pt idx="549">
                  <c:v>554.9</c:v>
                </c:pt>
                <c:pt idx="550">
                  <c:v>555</c:v>
                </c:pt>
                <c:pt idx="551">
                  <c:v>555.1</c:v>
                </c:pt>
                <c:pt idx="552">
                  <c:v>555.20000000000005</c:v>
                </c:pt>
                <c:pt idx="553">
                  <c:v>555.29999999999995</c:v>
                </c:pt>
                <c:pt idx="554">
                  <c:v>555.4</c:v>
                </c:pt>
                <c:pt idx="555">
                  <c:v>555.5</c:v>
                </c:pt>
                <c:pt idx="556">
                  <c:v>555.6</c:v>
                </c:pt>
                <c:pt idx="557">
                  <c:v>555.70000000000005</c:v>
                </c:pt>
                <c:pt idx="558">
                  <c:v>555.79999999999995</c:v>
                </c:pt>
                <c:pt idx="559">
                  <c:v>555.9</c:v>
                </c:pt>
                <c:pt idx="560">
                  <c:v>556</c:v>
                </c:pt>
                <c:pt idx="561">
                  <c:v>556.1</c:v>
                </c:pt>
                <c:pt idx="562">
                  <c:v>556.20000000000005</c:v>
                </c:pt>
                <c:pt idx="563">
                  <c:v>556.29999999999995</c:v>
                </c:pt>
                <c:pt idx="564">
                  <c:v>556.4</c:v>
                </c:pt>
                <c:pt idx="565">
                  <c:v>556.5</c:v>
                </c:pt>
                <c:pt idx="566">
                  <c:v>556.6</c:v>
                </c:pt>
                <c:pt idx="567">
                  <c:v>556.70000000000005</c:v>
                </c:pt>
                <c:pt idx="568">
                  <c:v>556.79999999999995</c:v>
                </c:pt>
                <c:pt idx="569">
                  <c:v>556.9</c:v>
                </c:pt>
                <c:pt idx="570">
                  <c:v>557</c:v>
                </c:pt>
                <c:pt idx="571">
                  <c:v>557.1</c:v>
                </c:pt>
                <c:pt idx="572">
                  <c:v>557.20000000000005</c:v>
                </c:pt>
                <c:pt idx="573">
                  <c:v>557.29999999999995</c:v>
                </c:pt>
                <c:pt idx="574">
                  <c:v>557.4</c:v>
                </c:pt>
                <c:pt idx="575">
                  <c:v>557.5</c:v>
                </c:pt>
                <c:pt idx="576">
                  <c:v>557.6</c:v>
                </c:pt>
                <c:pt idx="577">
                  <c:v>557.70000000000005</c:v>
                </c:pt>
                <c:pt idx="578">
                  <c:v>557.79999999999995</c:v>
                </c:pt>
                <c:pt idx="579">
                  <c:v>557.9</c:v>
                </c:pt>
                <c:pt idx="580">
                  <c:v>558</c:v>
                </c:pt>
                <c:pt idx="581">
                  <c:v>558.1</c:v>
                </c:pt>
                <c:pt idx="582">
                  <c:v>558.20000000000005</c:v>
                </c:pt>
                <c:pt idx="583">
                  <c:v>558.29999999999995</c:v>
                </c:pt>
                <c:pt idx="584">
                  <c:v>558.4</c:v>
                </c:pt>
                <c:pt idx="585">
                  <c:v>558.5</c:v>
                </c:pt>
                <c:pt idx="586">
                  <c:v>558.6</c:v>
                </c:pt>
                <c:pt idx="587">
                  <c:v>558.70000000000005</c:v>
                </c:pt>
                <c:pt idx="588">
                  <c:v>558.79999999999995</c:v>
                </c:pt>
                <c:pt idx="589">
                  <c:v>558.9</c:v>
                </c:pt>
                <c:pt idx="590">
                  <c:v>559</c:v>
                </c:pt>
                <c:pt idx="591">
                  <c:v>559.1</c:v>
                </c:pt>
                <c:pt idx="592">
                  <c:v>559.20000000000005</c:v>
                </c:pt>
                <c:pt idx="593">
                  <c:v>559.29999999999995</c:v>
                </c:pt>
                <c:pt idx="594">
                  <c:v>559.4</c:v>
                </c:pt>
                <c:pt idx="595">
                  <c:v>559.5</c:v>
                </c:pt>
                <c:pt idx="596">
                  <c:v>559.6</c:v>
                </c:pt>
                <c:pt idx="597">
                  <c:v>559.70000000000005</c:v>
                </c:pt>
                <c:pt idx="598">
                  <c:v>559.79999999999995</c:v>
                </c:pt>
                <c:pt idx="599">
                  <c:v>559.9</c:v>
                </c:pt>
                <c:pt idx="600">
                  <c:v>560</c:v>
                </c:pt>
                <c:pt idx="601">
                  <c:v>560.1</c:v>
                </c:pt>
                <c:pt idx="602">
                  <c:v>560.20000000000005</c:v>
                </c:pt>
                <c:pt idx="603">
                  <c:v>560.29999999999995</c:v>
                </c:pt>
                <c:pt idx="604">
                  <c:v>560.4</c:v>
                </c:pt>
                <c:pt idx="605">
                  <c:v>560.5</c:v>
                </c:pt>
                <c:pt idx="606">
                  <c:v>560.6</c:v>
                </c:pt>
                <c:pt idx="607">
                  <c:v>560.70000000000005</c:v>
                </c:pt>
                <c:pt idx="608">
                  <c:v>560.79999999999995</c:v>
                </c:pt>
                <c:pt idx="609">
                  <c:v>560.9</c:v>
                </c:pt>
                <c:pt idx="610">
                  <c:v>561</c:v>
                </c:pt>
                <c:pt idx="611">
                  <c:v>561.1</c:v>
                </c:pt>
                <c:pt idx="612">
                  <c:v>561.20000000000005</c:v>
                </c:pt>
                <c:pt idx="613">
                  <c:v>561.29999999999995</c:v>
                </c:pt>
                <c:pt idx="614">
                  <c:v>561.4</c:v>
                </c:pt>
                <c:pt idx="615">
                  <c:v>561.5</c:v>
                </c:pt>
                <c:pt idx="616">
                  <c:v>561.6</c:v>
                </c:pt>
                <c:pt idx="617">
                  <c:v>561.70000000000005</c:v>
                </c:pt>
                <c:pt idx="618">
                  <c:v>561.79999999999995</c:v>
                </c:pt>
                <c:pt idx="619">
                  <c:v>561.9</c:v>
                </c:pt>
                <c:pt idx="620">
                  <c:v>562</c:v>
                </c:pt>
                <c:pt idx="621">
                  <c:v>562.1</c:v>
                </c:pt>
                <c:pt idx="622">
                  <c:v>562.20000000000005</c:v>
                </c:pt>
                <c:pt idx="623">
                  <c:v>562.29999999999995</c:v>
                </c:pt>
                <c:pt idx="624">
                  <c:v>562.4</c:v>
                </c:pt>
                <c:pt idx="625">
                  <c:v>562.5</c:v>
                </c:pt>
                <c:pt idx="626">
                  <c:v>562.6</c:v>
                </c:pt>
                <c:pt idx="627">
                  <c:v>562.70000000000005</c:v>
                </c:pt>
                <c:pt idx="628">
                  <c:v>562.79999999999995</c:v>
                </c:pt>
                <c:pt idx="629">
                  <c:v>562.9</c:v>
                </c:pt>
                <c:pt idx="630">
                  <c:v>563</c:v>
                </c:pt>
                <c:pt idx="631">
                  <c:v>563.1</c:v>
                </c:pt>
                <c:pt idx="632">
                  <c:v>563.20000000000005</c:v>
                </c:pt>
                <c:pt idx="633">
                  <c:v>563.29999999999995</c:v>
                </c:pt>
                <c:pt idx="634">
                  <c:v>563.4</c:v>
                </c:pt>
                <c:pt idx="635">
                  <c:v>563.5</c:v>
                </c:pt>
                <c:pt idx="636">
                  <c:v>563.6</c:v>
                </c:pt>
                <c:pt idx="637">
                  <c:v>563.70000000000005</c:v>
                </c:pt>
                <c:pt idx="638">
                  <c:v>563.79999999999995</c:v>
                </c:pt>
                <c:pt idx="639">
                  <c:v>563.9</c:v>
                </c:pt>
                <c:pt idx="640">
                  <c:v>564</c:v>
                </c:pt>
                <c:pt idx="641">
                  <c:v>564.1</c:v>
                </c:pt>
                <c:pt idx="642">
                  <c:v>564.20000000000005</c:v>
                </c:pt>
                <c:pt idx="643">
                  <c:v>564.29999999999995</c:v>
                </c:pt>
                <c:pt idx="644">
                  <c:v>564.4</c:v>
                </c:pt>
                <c:pt idx="645">
                  <c:v>564.5</c:v>
                </c:pt>
                <c:pt idx="646">
                  <c:v>564.6</c:v>
                </c:pt>
                <c:pt idx="647">
                  <c:v>564.70000000000005</c:v>
                </c:pt>
                <c:pt idx="648">
                  <c:v>564.79999999999995</c:v>
                </c:pt>
                <c:pt idx="649">
                  <c:v>564.9</c:v>
                </c:pt>
                <c:pt idx="650">
                  <c:v>565</c:v>
                </c:pt>
                <c:pt idx="651">
                  <c:v>565.1</c:v>
                </c:pt>
                <c:pt idx="652">
                  <c:v>565.20000000000005</c:v>
                </c:pt>
                <c:pt idx="653">
                  <c:v>565.29999999999995</c:v>
                </c:pt>
                <c:pt idx="654">
                  <c:v>565.4</c:v>
                </c:pt>
                <c:pt idx="655">
                  <c:v>565.5</c:v>
                </c:pt>
                <c:pt idx="656">
                  <c:v>565.6</c:v>
                </c:pt>
                <c:pt idx="657">
                  <c:v>565.70000000000005</c:v>
                </c:pt>
                <c:pt idx="658">
                  <c:v>565.79999999999995</c:v>
                </c:pt>
                <c:pt idx="659">
                  <c:v>565.9</c:v>
                </c:pt>
                <c:pt idx="660">
                  <c:v>566</c:v>
                </c:pt>
                <c:pt idx="661">
                  <c:v>566.1</c:v>
                </c:pt>
                <c:pt idx="662">
                  <c:v>566.20000000000005</c:v>
                </c:pt>
                <c:pt idx="663">
                  <c:v>566.29999999999995</c:v>
                </c:pt>
                <c:pt idx="664">
                  <c:v>566.4</c:v>
                </c:pt>
                <c:pt idx="665">
                  <c:v>566.5</c:v>
                </c:pt>
                <c:pt idx="666">
                  <c:v>566.6</c:v>
                </c:pt>
                <c:pt idx="667">
                  <c:v>566.70000000000005</c:v>
                </c:pt>
                <c:pt idx="668">
                  <c:v>566.79999999999995</c:v>
                </c:pt>
                <c:pt idx="669">
                  <c:v>566.9</c:v>
                </c:pt>
                <c:pt idx="670">
                  <c:v>567</c:v>
                </c:pt>
                <c:pt idx="671">
                  <c:v>567.1</c:v>
                </c:pt>
                <c:pt idx="672">
                  <c:v>567.20000000000005</c:v>
                </c:pt>
                <c:pt idx="673">
                  <c:v>567.29999999999995</c:v>
                </c:pt>
                <c:pt idx="674">
                  <c:v>567.4</c:v>
                </c:pt>
                <c:pt idx="675">
                  <c:v>567.5</c:v>
                </c:pt>
                <c:pt idx="676">
                  <c:v>567.6</c:v>
                </c:pt>
                <c:pt idx="677">
                  <c:v>567.70000000000005</c:v>
                </c:pt>
                <c:pt idx="678">
                  <c:v>567.79999999999995</c:v>
                </c:pt>
                <c:pt idx="679">
                  <c:v>567.9</c:v>
                </c:pt>
                <c:pt idx="680">
                  <c:v>568</c:v>
                </c:pt>
                <c:pt idx="681">
                  <c:v>568.1</c:v>
                </c:pt>
                <c:pt idx="682">
                  <c:v>568.20000000000005</c:v>
                </c:pt>
                <c:pt idx="683">
                  <c:v>568.29999999999995</c:v>
                </c:pt>
                <c:pt idx="684">
                  <c:v>568.4</c:v>
                </c:pt>
                <c:pt idx="685">
                  <c:v>568.5</c:v>
                </c:pt>
                <c:pt idx="686">
                  <c:v>568.6</c:v>
                </c:pt>
                <c:pt idx="687">
                  <c:v>568.70000000000005</c:v>
                </c:pt>
                <c:pt idx="688">
                  <c:v>568.79999999999995</c:v>
                </c:pt>
                <c:pt idx="689">
                  <c:v>568.9</c:v>
                </c:pt>
                <c:pt idx="690">
                  <c:v>569</c:v>
                </c:pt>
                <c:pt idx="691">
                  <c:v>569.1</c:v>
                </c:pt>
                <c:pt idx="692">
                  <c:v>569.20000000000005</c:v>
                </c:pt>
                <c:pt idx="693">
                  <c:v>569.29999999999995</c:v>
                </c:pt>
                <c:pt idx="694">
                  <c:v>569.4</c:v>
                </c:pt>
                <c:pt idx="695">
                  <c:v>569.5</c:v>
                </c:pt>
                <c:pt idx="696">
                  <c:v>569.6</c:v>
                </c:pt>
                <c:pt idx="697">
                  <c:v>569.70000000000005</c:v>
                </c:pt>
                <c:pt idx="698">
                  <c:v>569.79999999999995</c:v>
                </c:pt>
                <c:pt idx="699">
                  <c:v>569.9</c:v>
                </c:pt>
                <c:pt idx="700">
                  <c:v>570</c:v>
                </c:pt>
                <c:pt idx="701">
                  <c:v>570.1</c:v>
                </c:pt>
                <c:pt idx="702">
                  <c:v>570.20000000000005</c:v>
                </c:pt>
                <c:pt idx="703">
                  <c:v>570.29999999999995</c:v>
                </c:pt>
                <c:pt idx="704">
                  <c:v>570.4</c:v>
                </c:pt>
                <c:pt idx="705">
                  <c:v>570.5</c:v>
                </c:pt>
                <c:pt idx="706">
                  <c:v>570.6</c:v>
                </c:pt>
                <c:pt idx="707">
                  <c:v>570.70000000000005</c:v>
                </c:pt>
                <c:pt idx="708">
                  <c:v>570.79999999999995</c:v>
                </c:pt>
                <c:pt idx="709">
                  <c:v>570.9</c:v>
                </c:pt>
                <c:pt idx="710">
                  <c:v>571</c:v>
                </c:pt>
                <c:pt idx="711">
                  <c:v>571.1</c:v>
                </c:pt>
                <c:pt idx="712">
                  <c:v>571.20000000000005</c:v>
                </c:pt>
                <c:pt idx="713">
                  <c:v>571.29999999999995</c:v>
                </c:pt>
                <c:pt idx="714">
                  <c:v>571.4</c:v>
                </c:pt>
                <c:pt idx="715">
                  <c:v>571.5</c:v>
                </c:pt>
                <c:pt idx="716">
                  <c:v>571.6</c:v>
                </c:pt>
                <c:pt idx="717">
                  <c:v>571.70000000000005</c:v>
                </c:pt>
                <c:pt idx="718">
                  <c:v>571.79999999999995</c:v>
                </c:pt>
                <c:pt idx="719">
                  <c:v>571.9</c:v>
                </c:pt>
                <c:pt idx="720">
                  <c:v>572</c:v>
                </c:pt>
                <c:pt idx="721">
                  <c:v>572.1</c:v>
                </c:pt>
                <c:pt idx="722">
                  <c:v>572.20000000000005</c:v>
                </c:pt>
                <c:pt idx="723">
                  <c:v>572.29999999999995</c:v>
                </c:pt>
                <c:pt idx="724">
                  <c:v>572.4</c:v>
                </c:pt>
                <c:pt idx="725">
                  <c:v>572.5</c:v>
                </c:pt>
                <c:pt idx="726">
                  <c:v>572.6</c:v>
                </c:pt>
                <c:pt idx="727">
                  <c:v>572.70000000000005</c:v>
                </c:pt>
                <c:pt idx="728">
                  <c:v>572.79999999999995</c:v>
                </c:pt>
                <c:pt idx="729">
                  <c:v>572.9</c:v>
                </c:pt>
                <c:pt idx="730">
                  <c:v>573</c:v>
                </c:pt>
                <c:pt idx="731">
                  <c:v>573.1</c:v>
                </c:pt>
                <c:pt idx="732">
                  <c:v>573.20000000000005</c:v>
                </c:pt>
                <c:pt idx="733">
                  <c:v>573.29999999999995</c:v>
                </c:pt>
                <c:pt idx="734">
                  <c:v>573.4</c:v>
                </c:pt>
                <c:pt idx="735">
                  <c:v>573.5</c:v>
                </c:pt>
                <c:pt idx="736">
                  <c:v>573.6</c:v>
                </c:pt>
                <c:pt idx="737">
                  <c:v>573.70000000000005</c:v>
                </c:pt>
                <c:pt idx="738">
                  <c:v>573.79999999999995</c:v>
                </c:pt>
                <c:pt idx="739">
                  <c:v>573.9</c:v>
                </c:pt>
                <c:pt idx="740">
                  <c:v>574</c:v>
                </c:pt>
                <c:pt idx="741">
                  <c:v>574.1</c:v>
                </c:pt>
                <c:pt idx="742">
                  <c:v>574.20000000000005</c:v>
                </c:pt>
                <c:pt idx="743">
                  <c:v>574.29999999999995</c:v>
                </c:pt>
                <c:pt idx="744">
                  <c:v>574.4</c:v>
                </c:pt>
                <c:pt idx="745">
                  <c:v>574.5</c:v>
                </c:pt>
                <c:pt idx="746">
                  <c:v>574.6</c:v>
                </c:pt>
                <c:pt idx="747">
                  <c:v>574.70000000000005</c:v>
                </c:pt>
                <c:pt idx="748">
                  <c:v>574.79999999999995</c:v>
                </c:pt>
                <c:pt idx="749">
                  <c:v>574.9</c:v>
                </c:pt>
                <c:pt idx="750">
                  <c:v>575</c:v>
                </c:pt>
                <c:pt idx="751">
                  <c:v>575.1</c:v>
                </c:pt>
                <c:pt idx="752">
                  <c:v>575.20000000000005</c:v>
                </c:pt>
                <c:pt idx="753">
                  <c:v>575.29999999999995</c:v>
                </c:pt>
                <c:pt idx="754">
                  <c:v>575.4</c:v>
                </c:pt>
                <c:pt idx="755">
                  <c:v>575.5</c:v>
                </c:pt>
                <c:pt idx="756">
                  <c:v>575.6</c:v>
                </c:pt>
                <c:pt idx="757">
                  <c:v>575.70000000000005</c:v>
                </c:pt>
                <c:pt idx="758">
                  <c:v>575.79999999999995</c:v>
                </c:pt>
                <c:pt idx="759">
                  <c:v>575.9</c:v>
                </c:pt>
                <c:pt idx="760">
                  <c:v>576</c:v>
                </c:pt>
                <c:pt idx="761">
                  <c:v>576.1</c:v>
                </c:pt>
                <c:pt idx="762">
                  <c:v>576.20000000000005</c:v>
                </c:pt>
                <c:pt idx="763">
                  <c:v>576.29999999999995</c:v>
                </c:pt>
                <c:pt idx="764">
                  <c:v>576.4</c:v>
                </c:pt>
                <c:pt idx="765">
                  <c:v>576.5</c:v>
                </c:pt>
                <c:pt idx="766">
                  <c:v>576.6</c:v>
                </c:pt>
                <c:pt idx="767">
                  <c:v>576.70000000000005</c:v>
                </c:pt>
                <c:pt idx="768">
                  <c:v>576.79999999999995</c:v>
                </c:pt>
                <c:pt idx="769">
                  <c:v>576.9</c:v>
                </c:pt>
                <c:pt idx="770">
                  <c:v>577</c:v>
                </c:pt>
                <c:pt idx="771">
                  <c:v>577.1</c:v>
                </c:pt>
                <c:pt idx="772">
                  <c:v>577.20000000000005</c:v>
                </c:pt>
                <c:pt idx="773">
                  <c:v>577.29999999999995</c:v>
                </c:pt>
                <c:pt idx="774">
                  <c:v>577.4</c:v>
                </c:pt>
                <c:pt idx="775">
                  <c:v>577.5</c:v>
                </c:pt>
                <c:pt idx="776">
                  <c:v>577.6</c:v>
                </c:pt>
                <c:pt idx="777">
                  <c:v>577.70000000000005</c:v>
                </c:pt>
                <c:pt idx="778">
                  <c:v>577.79999999999995</c:v>
                </c:pt>
                <c:pt idx="779">
                  <c:v>577.9</c:v>
                </c:pt>
                <c:pt idx="780">
                  <c:v>578</c:v>
                </c:pt>
                <c:pt idx="781">
                  <c:v>578.1</c:v>
                </c:pt>
                <c:pt idx="782">
                  <c:v>578.20000000000005</c:v>
                </c:pt>
                <c:pt idx="783">
                  <c:v>578.29999999999995</c:v>
                </c:pt>
                <c:pt idx="784">
                  <c:v>578.4</c:v>
                </c:pt>
                <c:pt idx="785">
                  <c:v>578.5</c:v>
                </c:pt>
                <c:pt idx="786">
                  <c:v>578.6</c:v>
                </c:pt>
                <c:pt idx="787">
                  <c:v>578.70000000000005</c:v>
                </c:pt>
                <c:pt idx="788">
                  <c:v>578.79999999999995</c:v>
                </c:pt>
                <c:pt idx="789">
                  <c:v>578.9</c:v>
                </c:pt>
                <c:pt idx="790">
                  <c:v>579</c:v>
                </c:pt>
                <c:pt idx="791">
                  <c:v>579.1</c:v>
                </c:pt>
                <c:pt idx="792">
                  <c:v>579.20000000000005</c:v>
                </c:pt>
                <c:pt idx="793">
                  <c:v>579.29999999999995</c:v>
                </c:pt>
                <c:pt idx="794">
                  <c:v>579.4</c:v>
                </c:pt>
                <c:pt idx="795">
                  <c:v>579.5</c:v>
                </c:pt>
                <c:pt idx="796">
                  <c:v>579.6</c:v>
                </c:pt>
                <c:pt idx="797">
                  <c:v>579.70000000000005</c:v>
                </c:pt>
                <c:pt idx="798">
                  <c:v>579.79999999999995</c:v>
                </c:pt>
                <c:pt idx="799">
                  <c:v>579.9</c:v>
                </c:pt>
                <c:pt idx="800">
                  <c:v>580</c:v>
                </c:pt>
                <c:pt idx="801">
                  <c:v>580.1</c:v>
                </c:pt>
                <c:pt idx="802">
                  <c:v>580.20000000000005</c:v>
                </c:pt>
                <c:pt idx="803">
                  <c:v>580.29999999999995</c:v>
                </c:pt>
                <c:pt idx="804">
                  <c:v>580.4</c:v>
                </c:pt>
                <c:pt idx="805">
                  <c:v>580.5</c:v>
                </c:pt>
                <c:pt idx="806">
                  <c:v>580.6</c:v>
                </c:pt>
                <c:pt idx="807">
                  <c:v>580.70000000000005</c:v>
                </c:pt>
                <c:pt idx="808">
                  <c:v>580.79999999999995</c:v>
                </c:pt>
                <c:pt idx="809">
                  <c:v>580.9</c:v>
                </c:pt>
                <c:pt idx="810">
                  <c:v>581</c:v>
                </c:pt>
                <c:pt idx="811">
                  <c:v>581.1</c:v>
                </c:pt>
                <c:pt idx="812">
                  <c:v>581.20000000000005</c:v>
                </c:pt>
                <c:pt idx="813">
                  <c:v>581.29999999999995</c:v>
                </c:pt>
                <c:pt idx="814">
                  <c:v>581.4</c:v>
                </c:pt>
                <c:pt idx="815">
                  <c:v>581.5</c:v>
                </c:pt>
                <c:pt idx="816">
                  <c:v>581.6</c:v>
                </c:pt>
                <c:pt idx="817">
                  <c:v>581.70000000000005</c:v>
                </c:pt>
                <c:pt idx="818">
                  <c:v>581.79999999999995</c:v>
                </c:pt>
                <c:pt idx="819">
                  <c:v>581.9</c:v>
                </c:pt>
                <c:pt idx="820">
                  <c:v>582</c:v>
                </c:pt>
                <c:pt idx="821">
                  <c:v>582.1</c:v>
                </c:pt>
                <c:pt idx="822">
                  <c:v>582.20000000000005</c:v>
                </c:pt>
                <c:pt idx="823">
                  <c:v>582.29999999999995</c:v>
                </c:pt>
                <c:pt idx="824">
                  <c:v>582.4</c:v>
                </c:pt>
                <c:pt idx="825">
                  <c:v>582.5</c:v>
                </c:pt>
                <c:pt idx="826">
                  <c:v>582.6</c:v>
                </c:pt>
                <c:pt idx="827">
                  <c:v>582.70000000000005</c:v>
                </c:pt>
                <c:pt idx="828">
                  <c:v>582.79999999999995</c:v>
                </c:pt>
                <c:pt idx="829">
                  <c:v>582.9</c:v>
                </c:pt>
                <c:pt idx="830">
                  <c:v>583</c:v>
                </c:pt>
                <c:pt idx="831">
                  <c:v>583.1</c:v>
                </c:pt>
                <c:pt idx="832">
                  <c:v>583.20000000000005</c:v>
                </c:pt>
                <c:pt idx="833">
                  <c:v>583.29999999999995</c:v>
                </c:pt>
                <c:pt idx="834">
                  <c:v>583.4</c:v>
                </c:pt>
                <c:pt idx="835">
                  <c:v>583.5</c:v>
                </c:pt>
                <c:pt idx="836">
                  <c:v>583.6</c:v>
                </c:pt>
                <c:pt idx="837">
                  <c:v>583.70000000000005</c:v>
                </c:pt>
                <c:pt idx="838">
                  <c:v>583.79999999999995</c:v>
                </c:pt>
                <c:pt idx="839">
                  <c:v>583.9</c:v>
                </c:pt>
                <c:pt idx="840">
                  <c:v>584</c:v>
                </c:pt>
                <c:pt idx="841">
                  <c:v>584.1</c:v>
                </c:pt>
                <c:pt idx="842">
                  <c:v>584.20000000000005</c:v>
                </c:pt>
                <c:pt idx="843">
                  <c:v>584.29999999999995</c:v>
                </c:pt>
                <c:pt idx="844">
                  <c:v>584.4</c:v>
                </c:pt>
                <c:pt idx="845">
                  <c:v>584.5</c:v>
                </c:pt>
                <c:pt idx="846">
                  <c:v>584.6</c:v>
                </c:pt>
                <c:pt idx="847">
                  <c:v>584.70000000000005</c:v>
                </c:pt>
                <c:pt idx="848">
                  <c:v>584.79999999999995</c:v>
                </c:pt>
                <c:pt idx="849">
                  <c:v>584.9</c:v>
                </c:pt>
                <c:pt idx="850">
                  <c:v>585</c:v>
                </c:pt>
                <c:pt idx="851">
                  <c:v>585.1</c:v>
                </c:pt>
                <c:pt idx="852">
                  <c:v>585.20000000000005</c:v>
                </c:pt>
                <c:pt idx="853">
                  <c:v>585.29999999999995</c:v>
                </c:pt>
                <c:pt idx="854">
                  <c:v>585.4</c:v>
                </c:pt>
                <c:pt idx="855">
                  <c:v>585.5</c:v>
                </c:pt>
                <c:pt idx="856">
                  <c:v>585.6</c:v>
                </c:pt>
                <c:pt idx="857">
                  <c:v>585.70000000000005</c:v>
                </c:pt>
                <c:pt idx="858">
                  <c:v>585.79999999999995</c:v>
                </c:pt>
                <c:pt idx="859">
                  <c:v>585.9</c:v>
                </c:pt>
                <c:pt idx="860">
                  <c:v>586</c:v>
                </c:pt>
                <c:pt idx="861">
                  <c:v>586.1</c:v>
                </c:pt>
                <c:pt idx="862">
                  <c:v>586.20000000000005</c:v>
                </c:pt>
                <c:pt idx="863">
                  <c:v>586.29999999999995</c:v>
                </c:pt>
                <c:pt idx="864">
                  <c:v>586.4</c:v>
                </c:pt>
                <c:pt idx="865">
                  <c:v>586.5</c:v>
                </c:pt>
                <c:pt idx="866">
                  <c:v>586.6</c:v>
                </c:pt>
                <c:pt idx="867">
                  <c:v>586.70000000000005</c:v>
                </c:pt>
                <c:pt idx="868">
                  <c:v>586.79999999999995</c:v>
                </c:pt>
                <c:pt idx="869">
                  <c:v>586.9</c:v>
                </c:pt>
                <c:pt idx="870">
                  <c:v>587</c:v>
                </c:pt>
                <c:pt idx="871">
                  <c:v>587.1</c:v>
                </c:pt>
                <c:pt idx="872">
                  <c:v>587.20000000000005</c:v>
                </c:pt>
                <c:pt idx="873">
                  <c:v>587.29999999999995</c:v>
                </c:pt>
                <c:pt idx="874">
                  <c:v>587.4</c:v>
                </c:pt>
                <c:pt idx="875">
                  <c:v>587.5</c:v>
                </c:pt>
                <c:pt idx="876">
                  <c:v>587.6</c:v>
                </c:pt>
                <c:pt idx="877">
                  <c:v>587.70000000000005</c:v>
                </c:pt>
                <c:pt idx="878">
                  <c:v>587.79999999999995</c:v>
                </c:pt>
                <c:pt idx="879">
                  <c:v>587.9</c:v>
                </c:pt>
                <c:pt idx="880">
                  <c:v>588</c:v>
                </c:pt>
                <c:pt idx="881">
                  <c:v>588.1</c:v>
                </c:pt>
                <c:pt idx="882">
                  <c:v>588.20000000000005</c:v>
                </c:pt>
                <c:pt idx="883">
                  <c:v>588.29999999999995</c:v>
                </c:pt>
                <c:pt idx="884">
                  <c:v>588.4</c:v>
                </c:pt>
                <c:pt idx="885">
                  <c:v>588.5</c:v>
                </c:pt>
                <c:pt idx="886">
                  <c:v>588.6</c:v>
                </c:pt>
                <c:pt idx="887">
                  <c:v>588.70000000000005</c:v>
                </c:pt>
                <c:pt idx="888">
                  <c:v>588.79999999999995</c:v>
                </c:pt>
                <c:pt idx="889">
                  <c:v>588.9</c:v>
                </c:pt>
                <c:pt idx="890">
                  <c:v>589</c:v>
                </c:pt>
                <c:pt idx="891">
                  <c:v>589.1</c:v>
                </c:pt>
                <c:pt idx="892">
                  <c:v>589.20000000000005</c:v>
                </c:pt>
                <c:pt idx="893">
                  <c:v>589.29999999999995</c:v>
                </c:pt>
                <c:pt idx="894">
                  <c:v>589.4</c:v>
                </c:pt>
                <c:pt idx="895">
                  <c:v>589.5</c:v>
                </c:pt>
                <c:pt idx="896">
                  <c:v>589.6</c:v>
                </c:pt>
                <c:pt idx="897">
                  <c:v>589.70000000000005</c:v>
                </c:pt>
                <c:pt idx="898">
                  <c:v>589.79999999999995</c:v>
                </c:pt>
                <c:pt idx="899">
                  <c:v>589.9</c:v>
                </c:pt>
                <c:pt idx="900">
                  <c:v>590</c:v>
                </c:pt>
                <c:pt idx="901">
                  <c:v>590.1</c:v>
                </c:pt>
                <c:pt idx="902">
                  <c:v>590.20000000000005</c:v>
                </c:pt>
                <c:pt idx="903">
                  <c:v>590.29999999999995</c:v>
                </c:pt>
                <c:pt idx="904">
                  <c:v>590.4</c:v>
                </c:pt>
                <c:pt idx="905">
                  <c:v>590.5</c:v>
                </c:pt>
                <c:pt idx="906">
                  <c:v>590.6</c:v>
                </c:pt>
                <c:pt idx="907">
                  <c:v>590.70000000000005</c:v>
                </c:pt>
                <c:pt idx="908">
                  <c:v>590.79999999999995</c:v>
                </c:pt>
                <c:pt idx="909">
                  <c:v>590.9</c:v>
                </c:pt>
                <c:pt idx="910">
                  <c:v>591</c:v>
                </c:pt>
                <c:pt idx="911">
                  <c:v>591.1</c:v>
                </c:pt>
                <c:pt idx="912">
                  <c:v>591.20000000000005</c:v>
                </c:pt>
                <c:pt idx="913">
                  <c:v>591.29999999999995</c:v>
                </c:pt>
                <c:pt idx="914">
                  <c:v>591.4</c:v>
                </c:pt>
                <c:pt idx="915">
                  <c:v>591.5</c:v>
                </c:pt>
                <c:pt idx="916">
                  <c:v>591.6</c:v>
                </c:pt>
                <c:pt idx="917">
                  <c:v>591.70000000000005</c:v>
                </c:pt>
                <c:pt idx="918">
                  <c:v>591.79999999999995</c:v>
                </c:pt>
                <c:pt idx="919">
                  <c:v>591.9</c:v>
                </c:pt>
                <c:pt idx="920">
                  <c:v>592</c:v>
                </c:pt>
                <c:pt idx="921">
                  <c:v>592.1</c:v>
                </c:pt>
                <c:pt idx="922">
                  <c:v>592.20000000000005</c:v>
                </c:pt>
                <c:pt idx="923">
                  <c:v>592.29999999999995</c:v>
                </c:pt>
                <c:pt idx="924">
                  <c:v>592.4</c:v>
                </c:pt>
                <c:pt idx="925">
                  <c:v>592.5</c:v>
                </c:pt>
                <c:pt idx="926">
                  <c:v>592.6</c:v>
                </c:pt>
                <c:pt idx="927">
                  <c:v>592.70000000000005</c:v>
                </c:pt>
                <c:pt idx="928">
                  <c:v>592.79999999999995</c:v>
                </c:pt>
                <c:pt idx="929">
                  <c:v>592.9</c:v>
                </c:pt>
                <c:pt idx="930">
                  <c:v>593</c:v>
                </c:pt>
                <c:pt idx="931">
                  <c:v>593.1</c:v>
                </c:pt>
                <c:pt idx="932">
                  <c:v>593.20000000000005</c:v>
                </c:pt>
                <c:pt idx="933">
                  <c:v>593.29999999999995</c:v>
                </c:pt>
                <c:pt idx="934">
                  <c:v>593.4</c:v>
                </c:pt>
                <c:pt idx="935">
                  <c:v>593.5</c:v>
                </c:pt>
                <c:pt idx="936">
                  <c:v>593.6</c:v>
                </c:pt>
                <c:pt idx="937">
                  <c:v>593.70000000000005</c:v>
                </c:pt>
                <c:pt idx="938">
                  <c:v>593.79999999999995</c:v>
                </c:pt>
                <c:pt idx="939">
                  <c:v>593.9</c:v>
                </c:pt>
                <c:pt idx="940">
                  <c:v>594</c:v>
                </c:pt>
                <c:pt idx="941">
                  <c:v>594.1</c:v>
                </c:pt>
                <c:pt idx="942">
                  <c:v>594.20000000000005</c:v>
                </c:pt>
                <c:pt idx="943">
                  <c:v>594.29999999999995</c:v>
                </c:pt>
                <c:pt idx="944">
                  <c:v>594.4</c:v>
                </c:pt>
                <c:pt idx="945">
                  <c:v>594.5</c:v>
                </c:pt>
                <c:pt idx="946">
                  <c:v>594.6</c:v>
                </c:pt>
                <c:pt idx="947">
                  <c:v>594.70000000000005</c:v>
                </c:pt>
                <c:pt idx="948">
                  <c:v>594.79999999999995</c:v>
                </c:pt>
                <c:pt idx="949">
                  <c:v>594.9</c:v>
                </c:pt>
                <c:pt idx="950">
                  <c:v>595</c:v>
                </c:pt>
                <c:pt idx="951">
                  <c:v>595.1</c:v>
                </c:pt>
                <c:pt idx="952">
                  <c:v>595.20000000000005</c:v>
                </c:pt>
                <c:pt idx="953">
                  <c:v>595.29999999999995</c:v>
                </c:pt>
                <c:pt idx="954">
                  <c:v>595.4</c:v>
                </c:pt>
                <c:pt idx="955">
                  <c:v>595.5</c:v>
                </c:pt>
                <c:pt idx="956">
                  <c:v>595.6</c:v>
                </c:pt>
                <c:pt idx="957">
                  <c:v>595.70000000000005</c:v>
                </c:pt>
                <c:pt idx="958">
                  <c:v>595.79999999999995</c:v>
                </c:pt>
                <c:pt idx="959">
                  <c:v>595.9</c:v>
                </c:pt>
                <c:pt idx="960">
                  <c:v>596</c:v>
                </c:pt>
                <c:pt idx="961">
                  <c:v>596.1</c:v>
                </c:pt>
                <c:pt idx="962">
                  <c:v>596.20000000000005</c:v>
                </c:pt>
                <c:pt idx="963">
                  <c:v>596.29999999999995</c:v>
                </c:pt>
                <c:pt idx="964">
                  <c:v>596.4</c:v>
                </c:pt>
                <c:pt idx="965">
                  <c:v>596.5</c:v>
                </c:pt>
                <c:pt idx="966">
                  <c:v>596.6</c:v>
                </c:pt>
                <c:pt idx="967">
                  <c:v>596.70000000000005</c:v>
                </c:pt>
                <c:pt idx="968">
                  <c:v>596.79999999999995</c:v>
                </c:pt>
                <c:pt idx="969">
                  <c:v>596.9</c:v>
                </c:pt>
                <c:pt idx="970">
                  <c:v>597</c:v>
                </c:pt>
                <c:pt idx="971">
                  <c:v>597.1</c:v>
                </c:pt>
                <c:pt idx="972">
                  <c:v>597.20000000000005</c:v>
                </c:pt>
                <c:pt idx="973">
                  <c:v>597.29999999999995</c:v>
                </c:pt>
                <c:pt idx="974">
                  <c:v>597.4</c:v>
                </c:pt>
                <c:pt idx="975">
                  <c:v>597.5</c:v>
                </c:pt>
                <c:pt idx="976">
                  <c:v>597.6</c:v>
                </c:pt>
                <c:pt idx="977">
                  <c:v>597.70000000000005</c:v>
                </c:pt>
                <c:pt idx="978">
                  <c:v>597.79999999999995</c:v>
                </c:pt>
                <c:pt idx="979">
                  <c:v>597.9</c:v>
                </c:pt>
                <c:pt idx="980">
                  <c:v>598</c:v>
                </c:pt>
                <c:pt idx="981">
                  <c:v>598.1</c:v>
                </c:pt>
                <c:pt idx="982">
                  <c:v>598.20000000000005</c:v>
                </c:pt>
                <c:pt idx="983">
                  <c:v>598.29999999999995</c:v>
                </c:pt>
                <c:pt idx="984">
                  <c:v>598.4</c:v>
                </c:pt>
                <c:pt idx="985">
                  <c:v>598.5</c:v>
                </c:pt>
                <c:pt idx="986">
                  <c:v>598.6</c:v>
                </c:pt>
                <c:pt idx="987">
                  <c:v>598.70000000000005</c:v>
                </c:pt>
                <c:pt idx="988">
                  <c:v>598.79999999999995</c:v>
                </c:pt>
                <c:pt idx="989">
                  <c:v>598.9</c:v>
                </c:pt>
                <c:pt idx="990">
                  <c:v>599</c:v>
                </c:pt>
                <c:pt idx="991">
                  <c:v>599.1</c:v>
                </c:pt>
                <c:pt idx="992">
                  <c:v>599.20000000000005</c:v>
                </c:pt>
                <c:pt idx="993">
                  <c:v>599.29999999999995</c:v>
                </c:pt>
                <c:pt idx="994">
                  <c:v>599.4</c:v>
                </c:pt>
                <c:pt idx="995">
                  <c:v>599.5</c:v>
                </c:pt>
                <c:pt idx="996">
                  <c:v>599.6</c:v>
                </c:pt>
                <c:pt idx="997">
                  <c:v>599.70000000000005</c:v>
                </c:pt>
                <c:pt idx="998">
                  <c:v>599.79999999999995</c:v>
                </c:pt>
                <c:pt idx="999">
                  <c:v>599.9</c:v>
                </c:pt>
                <c:pt idx="1000">
                  <c:v>600</c:v>
                </c:pt>
                <c:pt idx="1001">
                  <c:v>600.1</c:v>
                </c:pt>
                <c:pt idx="1002">
                  <c:v>600.20000000000005</c:v>
                </c:pt>
                <c:pt idx="1003">
                  <c:v>600.29999999999995</c:v>
                </c:pt>
                <c:pt idx="1004">
                  <c:v>600.4</c:v>
                </c:pt>
                <c:pt idx="1005">
                  <c:v>600.5</c:v>
                </c:pt>
                <c:pt idx="1006">
                  <c:v>600.6</c:v>
                </c:pt>
                <c:pt idx="1007">
                  <c:v>600.70000000000005</c:v>
                </c:pt>
                <c:pt idx="1008">
                  <c:v>600.79999999999995</c:v>
                </c:pt>
                <c:pt idx="1009">
                  <c:v>600.9</c:v>
                </c:pt>
                <c:pt idx="1010">
                  <c:v>601</c:v>
                </c:pt>
                <c:pt idx="1011">
                  <c:v>601.1</c:v>
                </c:pt>
                <c:pt idx="1012">
                  <c:v>601.20000000000005</c:v>
                </c:pt>
                <c:pt idx="1013">
                  <c:v>601.29999999999995</c:v>
                </c:pt>
                <c:pt idx="1014">
                  <c:v>601.4</c:v>
                </c:pt>
                <c:pt idx="1015">
                  <c:v>601.5</c:v>
                </c:pt>
                <c:pt idx="1016">
                  <c:v>601.6</c:v>
                </c:pt>
                <c:pt idx="1017">
                  <c:v>601.70000000000005</c:v>
                </c:pt>
                <c:pt idx="1018">
                  <c:v>601.79999999999995</c:v>
                </c:pt>
                <c:pt idx="1019">
                  <c:v>601.9</c:v>
                </c:pt>
                <c:pt idx="1020">
                  <c:v>602</c:v>
                </c:pt>
                <c:pt idx="1021">
                  <c:v>602.1</c:v>
                </c:pt>
                <c:pt idx="1022">
                  <c:v>602.20000000000005</c:v>
                </c:pt>
                <c:pt idx="1023">
                  <c:v>602.29999999999995</c:v>
                </c:pt>
                <c:pt idx="1024">
                  <c:v>602.4</c:v>
                </c:pt>
                <c:pt idx="1025">
                  <c:v>602.5</c:v>
                </c:pt>
                <c:pt idx="1026">
                  <c:v>602.6</c:v>
                </c:pt>
                <c:pt idx="1027">
                  <c:v>602.70000000000005</c:v>
                </c:pt>
                <c:pt idx="1028">
                  <c:v>602.79999999999995</c:v>
                </c:pt>
                <c:pt idx="1029">
                  <c:v>602.9</c:v>
                </c:pt>
                <c:pt idx="1030">
                  <c:v>603</c:v>
                </c:pt>
                <c:pt idx="1031">
                  <c:v>603.1</c:v>
                </c:pt>
                <c:pt idx="1032">
                  <c:v>603.20000000000005</c:v>
                </c:pt>
                <c:pt idx="1033">
                  <c:v>603.29999999999995</c:v>
                </c:pt>
                <c:pt idx="1034">
                  <c:v>603.4</c:v>
                </c:pt>
                <c:pt idx="1035">
                  <c:v>603.5</c:v>
                </c:pt>
                <c:pt idx="1036">
                  <c:v>603.6</c:v>
                </c:pt>
                <c:pt idx="1037">
                  <c:v>603.70000000000005</c:v>
                </c:pt>
                <c:pt idx="1038">
                  <c:v>603.79999999999995</c:v>
                </c:pt>
                <c:pt idx="1039">
                  <c:v>603.9</c:v>
                </c:pt>
                <c:pt idx="1040">
                  <c:v>604</c:v>
                </c:pt>
                <c:pt idx="1041">
                  <c:v>604.1</c:v>
                </c:pt>
                <c:pt idx="1042">
                  <c:v>604.20000000000005</c:v>
                </c:pt>
                <c:pt idx="1043">
                  <c:v>604.29999999999995</c:v>
                </c:pt>
                <c:pt idx="1044">
                  <c:v>604.4</c:v>
                </c:pt>
                <c:pt idx="1045">
                  <c:v>604.5</c:v>
                </c:pt>
                <c:pt idx="1046">
                  <c:v>604.6</c:v>
                </c:pt>
                <c:pt idx="1047">
                  <c:v>604.70000000000005</c:v>
                </c:pt>
                <c:pt idx="1048">
                  <c:v>604.79999999999995</c:v>
                </c:pt>
                <c:pt idx="1049">
                  <c:v>604.9</c:v>
                </c:pt>
                <c:pt idx="1050">
                  <c:v>605</c:v>
                </c:pt>
                <c:pt idx="1051">
                  <c:v>605.1</c:v>
                </c:pt>
                <c:pt idx="1052">
                  <c:v>605.20000000000005</c:v>
                </c:pt>
                <c:pt idx="1053">
                  <c:v>605.29999999999995</c:v>
                </c:pt>
                <c:pt idx="1054">
                  <c:v>605.4</c:v>
                </c:pt>
                <c:pt idx="1055">
                  <c:v>605.5</c:v>
                </c:pt>
                <c:pt idx="1056">
                  <c:v>605.6</c:v>
                </c:pt>
                <c:pt idx="1057">
                  <c:v>605.70000000000005</c:v>
                </c:pt>
                <c:pt idx="1058">
                  <c:v>605.79999999999995</c:v>
                </c:pt>
                <c:pt idx="1059">
                  <c:v>605.9</c:v>
                </c:pt>
                <c:pt idx="1060">
                  <c:v>606</c:v>
                </c:pt>
                <c:pt idx="1061">
                  <c:v>606.1</c:v>
                </c:pt>
                <c:pt idx="1062">
                  <c:v>606.20000000000005</c:v>
                </c:pt>
                <c:pt idx="1063">
                  <c:v>606.29999999999995</c:v>
                </c:pt>
                <c:pt idx="1064">
                  <c:v>606.4</c:v>
                </c:pt>
                <c:pt idx="1065">
                  <c:v>606.5</c:v>
                </c:pt>
                <c:pt idx="1066">
                  <c:v>606.6</c:v>
                </c:pt>
                <c:pt idx="1067">
                  <c:v>606.70000000000005</c:v>
                </c:pt>
                <c:pt idx="1068">
                  <c:v>606.79999999999995</c:v>
                </c:pt>
                <c:pt idx="1069">
                  <c:v>606.9</c:v>
                </c:pt>
                <c:pt idx="1070">
                  <c:v>607</c:v>
                </c:pt>
                <c:pt idx="1071">
                  <c:v>607.1</c:v>
                </c:pt>
                <c:pt idx="1072">
                  <c:v>607.20000000000005</c:v>
                </c:pt>
                <c:pt idx="1073">
                  <c:v>607.29999999999995</c:v>
                </c:pt>
                <c:pt idx="1074">
                  <c:v>607.4</c:v>
                </c:pt>
                <c:pt idx="1075">
                  <c:v>607.5</c:v>
                </c:pt>
                <c:pt idx="1076">
                  <c:v>607.6</c:v>
                </c:pt>
                <c:pt idx="1077">
                  <c:v>607.70000000000005</c:v>
                </c:pt>
                <c:pt idx="1078">
                  <c:v>607.79999999999995</c:v>
                </c:pt>
                <c:pt idx="1079">
                  <c:v>607.9</c:v>
                </c:pt>
                <c:pt idx="1080">
                  <c:v>608</c:v>
                </c:pt>
                <c:pt idx="1081">
                  <c:v>608.1</c:v>
                </c:pt>
                <c:pt idx="1082">
                  <c:v>608.20000000000005</c:v>
                </c:pt>
                <c:pt idx="1083">
                  <c:v>608.29999999999995</c:v>
                </c:pt>
                <c:pt idx="1084">
                  <c:v>608.4</c:v>
                </c:pt>
                <c:pt idx="1085">
                  <c:v>608.5</c:v>
                </c:pt>
                <c:pt idx="1086">
                  <c:v>608.6</c:v>
                </c:pt>
                <c:pt idx="1087">
                  <c:v>608.70000000000005</c:v>
                </c:pt>
                <c:pt idx="1088">
                  <c:v>608.79999999999995</c:v>
                </c:pt>
                <c:pt idx="1089">
                  <c:v>608.9</c:v>
                </c:pt>
                <c:pt idx="1090">
                  <c:v>609</c:v>
                </c:pt>
                <c:pt idx="1091">
                  <c:v>609.1</c:v>
                </c:pt>
                <c:pt idx="1092">
                  <c:v>609.20000000000005</c:v>
                </c:pt>
                <c:pt idx="1093">
                  <c:v>609.29999999999995</c:v>
                </c:pt>
                <c:pt idx="1094">
                  <c:v>609.4</c:v>
                </c:pt>
                <c:pt idx="1095">
                  <c:v>609.5</c:v>
                </c:pt>
                <c:pt idx="1096">
                  <c:v>609.6</c:v>
                </c:pt>
                <c:pt idx="1097">
                  <c:v>609.70000000000005</c:v>
                </c:pt>
                <c:pt idx="1098">
                  <c:v>609.79999999999995</c:v>
                </c:pt>
                <c:pt idx="1099">
                  <c:v>609.9</c:v>
                </c:pt>
                <c:pt idx="1100">
                  <c:v>610</c:v>
                </c:pt>
                <c:pt idx="1101">
                  <c:v>610.1</c:v>
                </c:pt>
                <c:pt idx="1102">
                  <c:v>610.20000000000005</c:v>
                </c:pt>
                <c:pt idx="1103">
                  <c:v>610.29999999999995</c:v>
                </c:pt>
                <c:pt idx="1104">
                  <c:v>610.4</c:v>
                </c:pt>
                <c:pt idx="1105">
                  <c:v>610.5</c:v>
                </c:pt>
                <c:pt idx="1106">
                  <c:v>610.6</c:v>
                </c:pt>
                <c:pt idx="1107">
                  <c:v>610.70000000000005</c:v>
                </c:pt>
                <c:pt idx="1108">
                  <c:v>610.79999999999995</c:v>
                </c:pt>
                <c:pt idx="1109">
                  <c:v>610.9</c:v>
                </c:pt>
                <c:pt idx="1110">
                  <c:v>611</c:v>
                </c:pt>
                <c:pt idx="1111">
                  <c:v>611.1</c:v>
                </c:pt>
                <c:pt idx="1112">
                  <c:v>611.20000000000005</c:v>
                </c:pt>
                <c:pt idx="1113">
                  <c:v>611.29999999999995</c:v>
                </c:pt>
                <c:pt idx="1114">
                  <c:v>611.4</c:v>
                </c:pt>
                <c:pt idx="1115">
                  <c:v>611.5</c:v>
                </c:pt>
                <c:pt idx="1116">
                  <c:v>611.6</c:v>
                </c:pt>
                <c:pt idx="1117">
                  <c:v>611.70000000000005</c:v>
                </c:pt>
                <c:pt idx="1118">
                  <c:v>611.79999999999995</c:v>
                </c:pt>
                <c:pt idx="1119">
                  <c:v>611.9</c:v>
                </c:pt>
                <c:pt idx="1120">
                  <c:v>612</c:v>
                </c:pt>
                <c:pt idx="1121">
                  <c:v>612.1</c:v>
                </c:pt>
                <c:pt idx="1122">
                  <c:v>612.20000000000005</c:v>
                </c:pt>
                <c:pt idx="1123">
                  <c:v>612.29999999999995</c:v>
                </c:pt>
                <c:pt idx="1124">
                  <c:v>612.4</c:v>
                </c:pt>
                <c:pt idx="1125">
                  <c:v>612.5</c:v>
                </c:pt>
                <c:pt idx="1126">
                  <c:v>612.6</c:v>
                </c:pt>
                <c:pt idx="1127">
                  <c:v>612.70000000000005</c:v>
                </c:pt>
                <c:pt idx="1128">
                  <c:v>612.79999999999995</c:v>
                </c:pt>
                <c:pt idx="1129">
                  <c:v>612.9</c:v>
                </c:pt>
                <c:pt idx="1130">
                  <c:v>613</c:v>
                </c:pt>
                <c:pt idx="1131">
                  <c:v>613.1</c:v>
                </c:pt>
                <c:pt idx="1132">
                  <c:v>613.20000000000005</c:v>
                </c:pt>
                <c:pt idx="1133">
                  <c:v>613.29999999999995</c:v>
                </c:pt>
                <c:pt idx="1134">
                  <c:v>613.4</c:v>
                </c:pt>
                <c:pt idx="1135">
                  <c:v>613.5</c:v>
                </c:pt>
                <c:pt idx="1136">
                  <c:v>613.6</c:v>
                </c:pt>
                <c:pt idx="1137">
                  <c:v>613.70000000000005</c:v>
                </c:pt>
                <c:pt idx="1138">
                  <c:v>613.79999999999995</c:v>
                </c:pt>
                <c:pt idx="1139">
                  <c:v>613.9</c:v>
                </c:pt>
                <c:pt idx="1140">
                  <c:v>614</c:v>
                </c:pt>
                <c:pt idx="1141">
                  <c:v>614.1</c:v>
                </c:pt>
                <c:pt idx="1142">
                  <c:v>614.20000000000005</c:v>
                </c:pt>
                <c:pt idx="1143">
                  <c:v>614.29999999999995</c:v>
                </c:pt>
                <c:pt idx="1144">
                  <c:v>614.4</c:v>
                </c:pt>
                <c:pt idx="1145">
                  <c:v>614.5</c:v>
                </c:pt>
                <c:pt idx="1146">
                  <c:v>614.6</c:v>
                </c:pt>
                <c:pt idx="1147">
                  <c:v>614.70000000000005</c:v>
                </c:pt>
                <c:pt idx="1148">
                  <c:v>614.79999999999995</c:v>
                </c:pt>
                <c:pt idx="1149">
                  <c:v>614.9</c:v>
                </c:pt>
                <c:pt idx="1150">
                  <c:v>615</c:v>
                </c:pt>
                <c:pt idx="1151">
                  <c:v>615.1</c:v>
                </c:pt>
                <c:pt idx="1152">
                  <c:v>615.20000000000005</c:v>
                </c:pt>
                <c:pt idx="1153">
                  <c:v>615.29999999999995</c:v>
                </c:pt>
                <c:pt idx="1154">
                  <c:v>615.4</c:v>
                </c:pt>
                <c:pt idx="1155">
                  <c:v>615.5</c:v>
                </c:pt>
                <c:pt idx="1156">
                  <c:v>615.6</c:v>
                </c:pt>
                <c:pt idx="1157">
                  <c:v>615.70000000000005</c:v>
                </c:pt>
                <c:pt idx="1158">
                  <c:v>615.79999999999995</c:v>
                </c:pt>
                <c:pt idx="1159">
                  <c:v>615.9</c:v>
                </c:pt>
                <c:pt idx="1160">
                  <c:v>616</c:v>
                </c:pt>
                <c:pt idx="1161">
                  <c:v>616.1</c:v>
                </c:pt>
                <c:pt idx="1162">
                  <c:v>616.20000000000005</c:v>
                </c:pt>
                <c:pt idx="1163">
                  <c:v>616.29999999999995</c:v>
                </c:pt>
                <c:pt idx="1164">
                  <c:v>616.4</c:v>
                </c:pt>
                <c:pt idx="1165">
                  <c:v>616.5</c:v>
                </c:pt>
                <c:pt idx="1166">
                  <c:v>616.6</c:v>
                </c:pt>
                <c:pt idx="1167">
                  <c:v>616.70000000000005</c:v>
                </c:pt>
                <c:pt idx="1168">
                  <c:v>616.79999999999995</c:v>
                </c:pt>
                <c:pt idx="1169">
                  <c:v>616.9</c:v>
                </c:pt>
                <c:pt idx="1170">
                  <c:v>617</c:v>
                </c:pt>
                <c:pt idx="1171">
                  <c:v>617.1</c:v>
                </c:pt>
                <c:pt idx="1172">
                  <c:v>617.20000000000005</c:v>
                </c:pt>
                <c:pt idx="1173">
                  <c:v>617.29999999999995</c:v>
                </c:pt>
                <c:pt idx="1174">
                  <c:v>617.4</c:v>
                </c:pt>
                <c:pt idx="1175">
                  <c:v>617.5</c:v>
                </c:pt>
                <c:pt idx="1176">
                  <c:v>617.6</c:v>
                </c:pt>
                <c:pt idx="1177">
                  <c:v>617.70000000000005</c:v>
                </c:pt>
                <c:pt idx="1178">
                  <c:v>617.79999999999995</c:v>
                </c:pt>
                <c:pt idx="1179">
                  <c:v>617.9</c:v>
                </c:pt>
                <c:pt idx="1180">
                  <c:v>618</c:v>
                </c:pt>
                <c:pt idx="1181">
                  <c:v>618.1</c:v>
                </c:pt>
                <c:pt idx="1182">
                  <c:v>618.20000000000005</c:v>
                </c:pt>
                <c:pt idx="1183">
                  <c:v>618.29999999999995</c:v>
                </c:pt>
                <c:pt idx="1184">
                  <c:v>618.4</c:v>
                </c:pt>
                <c:pt idx="1185">
                  <c:v>618.5</c:v>
                </c:pt>
                <c:pt idx="1186">
                  <c:v>618.6</c:v>
                </c:pt>
                <c:pt idx="1187">
                  <c:v>618.70000000000005</c:v>
                </c:pt>
                <c:pt idx="1188">
                  <c:v>618.79999999999995</c:v>
                </c:pt>
                <c:pt idx="1189">
                  <c:v>618.9</c:v>
                </c:pt>
                <c:pt idx="1190">
                  <c:v>619</c:v>
                </c:pt>
                <c:pt idx="1191">
                  <c:v>619.1</c:v>
                </c:pt>
                <c:pt idx="1192">
                  <c:v>619.20000000000005</c:v>
                </c:pt>
                <c:pt idx="1193">
                  <c:v>619.29999999999995</c:v>
                </c:pt>
                <c:pt idx="1194">
                  <c:v>619.4</c:v>
                </c:pt>
                <c:pt idx="1195">
                  <c:v>619.5</c:v>
                </c:pt>
                <c:pt idx="1196">
                  <c:v>619.6</c:v>
                </c:pt>
                <c:pt idx="1197">
                  <c:v>619.70000000000005</c:v>
                </c:pt>
                <c:pt idx="1198">
                  <c:v>619.79999999999995</c:v>
                </c:pt>
                <c:pt idx="1199">
                  <c:v>619.9</c:v>
                </c:pt>
                <c:pt idx="1200">
                  <c:v>620</c:v>
                </c:pt>
                <c:pt idx="1201">
                  <c:v>620.1</c:v>
                </c:pt>
                <c:pt idx="1202">
                  <c:v>620.20000000000005</c:v>
                </c:pt>
                <c:pt idx="1203">
                  <c:v>620.29999999999995</c:v>
                </c:pt>
                <c:pt idx="1204">
                  <c:v>620.4</c:v>
                </c:pt>
                <c:pt idx="1205">
                  <c:v>620.5</c:v>
                </c:pt>
                <c:pt idx="1206">
                  <c:v>620.6</c:v>
                </c:pt>
                <c:pt idx="1207">
                  <c:v>620.70000000000005</c:v>
                </c:pt>
                <c:pt idx="1208">
                  <c:v>620.79999999999995</c:v>
                </c:pt>
                <c:pt idx="1209">
                  <c:v>620.9</c:v>
                </c:pt>
                <c:pt idx="1210">
                  <c:v>621</c:v>
                </c:pt>
                <c:pt idx="1211">
                  <c:v>621.1</c:v>
                </c:pt>
                <c:pt idx="1212">
                  <c:v>621.20000000000005</c:v>
                </c:pt>
                <c:pt idx="1213">
                  <c:v>621.29999999999995</c:v>
                </c:pt>
                <c:pt idx="1214">
                  <c:v>621.4</c:v>
                </c:pt>
                <c:pt idx="1215">
                  <c:v>621.5</c:v>
                </c:pt>
                <c:pt idx="1216">
                  <c:v>621.6</c:v>
                </c:pt>
                <c:pt idx="1217">
                  <c:v>621.70000000000005</c:v>
                </c:pt>
                <c:pt idx="1218">
                  <c:v>621.79999999999995</c:v>
                </c:pt>
                <c:pt idx="1219">
                  <c:v>621.9</c:v>
                </c:pt>
                <c:pt idx="1220">
                  <c:v>622</c:v>
                </c:pt>
                <c:pt idx="1221">
                  <c:v>622.1</c:v>
                </c:pt>
                <c:pt idx="1222">
                  <c:v>622.20000000000005</c:v>
                </c:pt>
                <c:pt idx="1223">
                  <c:v>622.29999999999995</c:v>
                </c:pt>
                <c:pt idx="1224">
                  <c:v>622.4</c:v>
                </c:pt>
                <c:pt idx="1225">
                  <c:v>622.5</c:v>
                </c:pt>
                <c:pt idx="1226">
                  <c:v>622.6</c:v>
                </c:pt>
                <c:pt idx="1227">
                  <c:v>622.70000000000005</c:v>
                </c:pt>
                <c:pt idx="1228">
                  <c:v>622.79999999999995</c:v>
                </c:pt>
                <c:pt idx="1229">
                  <c:v>622.9</c:v>
                </c:pt>
                <c:pt idx="1230">
                  <c:v>623</c:v>
                </c:pt>
                <c:pt idx="1231">
                  <c:v>623.1</c:v>
                </c:pt>
                <c:pt idx="1232">
                  <c:v>623.20000000000005</c:v>
                </c:pt>
                <c:pt idx="1233">
                  <c:v>623.29999999999995</c:v>
                </c:pt>
                <c:pt idx="1234">
                  <c:v>623.4</c:v>
                </c:pt>
                <c:pt idx="1235">
                  <c:v>623.5</c:v>
                </c:pt>
                <c:pt idx="1236">
                  <c:v>623.6</c:v>
                </c:pt>
                <c:pt idx="1237">
                  <c:v>623.70000000000005</c:v>
                </c:pt>
                <c:pt idx="1238">
                  <c:v>623.79999999999995</c:v>
                </c:pt>
                <c:pt idx="1239">
                  <c:v>623.9</c:v>
                </c:pt>
                <c:pt idx="1240">
                  <c:v>624</c:v>
                </c:pt>
                <c:pt idx="1241">
                  <c:v>624.1</c:v>
                </c:pt>
                <c:pt idx="1242">
                  <c:v>624.20000000000005</c:v>
                </c:pt>
                <c:pt idx="1243">
                  <c:v>624.29999999999995</c:v>
                </c:pt>
                <c:pt idx="1244">
                  <c:v>624.4</c:v>
                </c:pt>
                <c:pt idx="1245">
                  <c:v>624.5</c:v>
                </c:pt>
                <c:pt idx="1246">
                  <c:v>624.6</c:v>
                </c:pt>
                <c:pt idx="1247">
                  <c:v>624.70000000000005</c:v>
                </c:pt>
                <c:pt idx="1248">
                  <c:v>624.79999999999995</c:v>
                </c:pt>
                <c:pt idx="1249">
                  <c:v>624.9</c:v>
                </c:pt>
                <c:pt idx="1250">
                  <c:v>625</c:v>
                </c:pt>
                <c:pt idx="1251">
                  <c:v>625.1</c:v>
                </c:pt>
                <c:pt idx="1252">
                  <c:v>625.20000000000005</c:v>
                </c:pt>
                <c:pt idx="1253">
                  <c:v>625.29999999999995</c:v>
                </c:pt>
                <c:pt idx="1254">
                  <c:v>625.4</c:v>
                </c:pt>
                <c:pt idx="1255">
                  <c:v>625.5</c:v>
                </c:pt>
                <c:pt idx="1256">
                  <c:v>625.6</c:v>
                </c:pt>
                <c:pt idx="1257">
                  <c:v>625.70000000000005</c:v>
                </c:pt>
                <c:pt idx="1258">
                  <c:v>625.79999999999995</c:v>
                </c:pt>
                <c:pt idx="1259">
                  <c:v>625.9</c:v>
                </c:pt>
                <c:pt idx="1260">
                  <c:v>626</c:v>
                </c:pt>
                <c:pt idx="1261">
                  <c:v>626.1</c:v>
                </c:pt>
                <c:pt idx="1262">
                  <c:v>626.20000000000005</c:v>
                </c:pt>
                <c:pt idx="1263">
                  <c:v>626.29999999999995</c:v>
                </c:pt>
                <c:pt idx="1264">
                  <c:v>626.4</c:v>
                </c:pt>
                <c:pt idx="1265">
                  <c:v>626.5</c:v>
                </c:pt>
                <c:pt idx="1266">
                  <c:v>626.6</c:v>
                </c:pt>
                <c:pt idx="1267">
                  <c:v>626.70000000000005</c:v>
                </c:pt>
                <c:pt idx="1268">
                  <c:v>626.79999999999995</c:v>
                </c:pt>
                <c:pt idx="1269">
                  <c:v>626.9</c:v>
                </c:pt>
                <c:pt idx="1270">
                  <c:v>627</c:v>
                </c:pt>
                <c:pt idx="1271">
                  <c:v>627.1</c:v>
                </c:pt>
                <c:pt idx="1272">
                  <c:v>627.20000000000005</c:v>
                </c:pt>
                <c:pt idx="1273">
                  <c:v>627.29999999999995</c:v>
                </c:pt>
                <c:pt idx="1274">
                  <c:v>627.4</c:v>
                </c:pt>
                <c:pt idx="1275">
                  <c:v>627.5</c:v>
                </c:pt>
                <c:pt idx="1276">
                  <c:v>627.6</c:v>
                </c:pt>
                <c:pt idx="1277">
                  <c:v>627.70000000000005</c:v>
                </c:pt>
                <c:pt idx="1278">
                  <c:v>627.79999999999995</c:v>
                </c:pt>
                <c:pt idx="1279">
                  <c:v>627.9</c:v>
                </c:pt>
                <c:pt idx="1280">
                  <c:v>628</c:v>
                </c:pt>
                <c:pt idx="1281">
                  <c:v>628.1</c:v>
                </c:pt>
                <c:pt idx="1282">
                  <c:v>628.20000000000005</c:v>
                </c:pt>
                <c:pt idx="1283">
                  <c:v>628.29999999999995</c:v>
                </c:pt>
                <c:pt idx="1284">
                  <c:v>628.4</c:v>
                </c:pt>
                <c:pt idx="1285">
                  <c:v>628.5</c:v>
                </c:pt>
                <c:pt idx="1286">
                  <c:v>628.6</c:v>
                </c:pt>
                <c:pt idx="1287">
                  <c:v>628.70000000000005</c:v>
                </c:pt>
                <c:pt idx="1288">
                  <c:v>628.79999999999995</c:v>
                </c:pt>
                <c:pt idx="1289">
                  <c:v>628.9</c:v>
                </c:pt>
                <c:pt idx="1290">
                  <c:v>629</c:v>
                </c:pt>
                <c:pt idx="1291">
                  <c:v>629.1</c:v>
                </c:pt>
                <c:pt idx="1292">
                  <c:v>629.20000000000005</c:v>
                </c:pt>
                <c:pt idx="1293">
                  <c:v>629.29999999999995</c:v>
                </c:pt>
                <c:pt idx="1294">
                  <c:v>629.4</c:v>
                </c:pt>
                <c:pt idx="1295">
                  <c:v>629.5</c:v>
                </c:pt>
                <c:pt idx="1296">
                  <c:v>629.6</c:v>
                </c:pt>
                <c:pt idx="1297">
                  <c:v>629.70000000000005</c:v>
                </c:pt>
                <c:pt idx="1298">
                  <c:v>629.79999999999995</c:v>
                </c:pt>
                <c:pt idx="1299">
                  <c:v>629.9</c:v>
                </c:pt>
                <c:pt idx="1300">
                  <c:v>630</c:v>
                </c:pt>
                <c:pt idx="1301">
                  <c:v>630.1</c:v>
                </c:pt>
                <c:pt idx="1302">
                  <c:v>630.20000000000005</c:v>
                </c:pt>
                <c:pt idx="1303">
                  <c:v>630.29999999999995</c:v>
                </c:pt>
                <c:pt idx="1304">
                  <c:v>630.4</c:v>
                </c:pt>
                <c:pt idx="1305">
                  <c:v>630.5</c:v>
                </c:pt>
                <c:pt idx="1306">
                  <c:v>630.6</c:v>
                </c:pt>
                <c:pt idx="1307">
                  <c:v>630.70000000000005</c:v>
                </c:pt>
                <c:pt idx="1308">
                  <c:v>630.79999999999995</c:v>
                </c:pt>
                <c:pt idx="1309">
                  <c:v>630.9</c:v>
                </c:pt>
                <c:pt idx="1310">
                  <c:v>631</c:v>
                </c:pt>
                <c:pt idx="1311">
                  <c:v>631.1</c:v>
                </c:pt>
                <c:pt idx="1312">
                  <c:v>631.20000000000005</c:v>
                </c:pt>
                <c:pt idx="1313">
                  <c:v>631.29999999999995</c:v>
                </c:pt>
                <c:pt idx="1314">
                  <c:v>631.4</c:v>
                </c:pt>
                <c:pt idx="1315">
                  <c:v>631.5</c:v>
                </c:pt>
                <c:pt idx="1316">
                  <c:v>631.6</c:v>
                </c:pt>
                <c:pt idx="1317">
                  <c:v>631.70000000000005</c:v>
                </c:pt>
                <c:pt idx="1318">
                  <c:v>631.79999999999995</c:v>
                </c:pt>
                <c:pt idx="1319">
                  <c:v>631.9</c:v>
                </c:pt>
                <c:pt idx="1320">
                  <c:v>632</c:v>
                </c:pt>
                <c:pt idx="1321">
                  <c:v>632.1</c:v>
                </c:pt>
                <c:pt idx="1322">
                  <c:v>632.20000000000005</c:v>
                </c:pt>
                <c:pt idx="1323">
                  <c:v>632.29999999999995</c:v>
                </c:pt>
                <c:pt idx="1324">
                  <c:v>632.4</c:v>
                </c:pt>
                <c:pt idx="1325">
                  <c:v>632.5</c:v>
                </c:pt>
                <c:pt idx="1326">
                  <c:v>632.6</c:v>
                </c:pt>
                <c:pt idx="1327">
                  <c:v>632.70000000000005</c:v>
                </c:pt>
                <c:pt idx="1328">
                  <c:v>632.79999999999995</c:v>
                </c:pt>
                <c:pt idx="1329">
                  <c:v>632.9</c:v>
                </c:pt>
                <c:pt idx="1330">
                  <c:v>633</c:v>
                </c:pt>
                <c:pt idx="1331">
                  <c:v>633.1</c:v>
                </c:pt>
                <c:pt idx="1332">
                  <c:v>633.20000000000005</c:v>
                </c:pt>
                <c:pt idx="1333">
                  <c:v>633.29999999999995</c:v>
                </c:pt>
                <c:pt idx="1334">
                  <c:v>633.4</c:v>
                </c:pt>
                <c:pt idx="1335">
                  <c:v>633.5</c:v>
                </c:pt>
                <c:pt idx="1336">
                  <c:v>633.6</c:v>
                </c:pt>
                <c:pt idx="1337">
                  <c:v>633.70000000000005</c:v>
                </c:pt>
                <c:pt idx="1338">
                  <c:v>633.79999999999995</c:v>
                </c:pt>
                <c:pt idx="1339">
                  <c:v>633.9</c:v>
                </c:pt>
                <c:pt idx="1340">
                  <c:v>634</c:v>
                </c:pt>
                <c:pt idx="1341">
                  <c:v>634.1</c:v>
                </c:pt>
                <c:pt idx="1342">
                  <c:v>634.20000000000005</c:v>
                </c:pt>
                <c:pt idx="1343">
                  <c:v>634.29999999999995</c:v>
                </c:pt>
                <c:pt idx="1344">
                  <c:v>634.4</c:v>
                </c:pt>
                <c:pt idx="1345">
                  <c:v>634.5</c:v>
                </c:pt>
                <c:pt idx="1346">
                  <c:v>634.6</c:v>
                </c:pt>
                <c:pt idx="1347">
                  <c:v>634.70000000000005</c:v>
                </c:pt>
                <c:pt idx="1348">
                  <c:v>634.79999999999995</c:v>
                </c:pt>
                <c:pt idx="1349">
                  <c:v>634.9</c:v>
                </c:pt>
                <c:pt idx="1350">
                  <c:v>635</c:v>
                </c:pt>
                <c:pt idx="1351">
                  <c:v>635.1</c:v>
                </c:pt>
                <c:pt idx="1352">
                  <c:v>635.20000000000005</c:v>
                </c:pt>
                <c:pt idx="1353">
                  <c:v>635.29999999999995</c:v>
                </c:pt>
                <c:pt idx="1354">
                  <c:v>635.4</c:v>
                </c:pt>
                <c:pt idx="1355">
                  <c:v>635.5</c:v>
                </c:pt>
                <c:pt idx="1356">
                  <c:v>635.6</c:v>
                </c:pt>
                <c:pt idx="1357">
                  <c:v>635.70000000000005</c:v>
                </c:pt>
                <c:pt idx="1358">
                  <c:v>635.79999999999995</c:v>
                </c:pt>
                <c:pt idx="1359">
                  <c:v>635.9</c:v>
                </c:pt>
                <c:pt idx="1360">
                  <c:v>636</c:v>
                </c:pt>
                <c:pt idx="1361">
                  <c:v>636.1</c:v>
                </c:pt>
                <c:pt idx="1362">
                  <c:v>636.20000000000005</c:v>
                </c:pt>
                <c:pt idx="1363">
                  <c:v>636.29999999999995</c:v>
                </c:pt>
                <c:pt idx="1364">
                  <c:v>636.4</c:v>
                </c:pt>
                <c:pt idx="1365">
                  <c:v>636.5</c:v>
                </c:pt>
                <c:pt idx="1366">
                  <c:v>636.6</c:v>
                </c:pt>
                <c:pt idx="1367">
                  <c:v>636.70000000000005</c:v>
                </c:pt>
                <c:pt idx="1368">
                  <c:v>636.79999999999995</c:v>
                </c:pt>
                <c:pt idx="1369">
                  <c:v>636.9</c:v>
                </c:pt>
                <c:pt idx="1370">
                  <c:v>637</c:v>
                </c:pt>
                <c:pt idx="1371">
                  <c:v>637.1</c:v>
                </c:pt>
                <c:pt idx="1372">
                  <c:v>637.20000000000005</c:v>
                </c:pt>
                <c:pt idx="1373">
                  <c:v>637.29999999999995</c:v>
                </c:pt>
                <c:pt idx="1374">
                  <c:v>637.4</c:v>
                </c:pt>
                <c:pt idx="1375">
                  <c:v>637.5</c:v>
                </c:pt>
                <c:pt idx="1376">
                  <c:v>637.6</c:v>
                </c:pt>
                <c:pt idx="1377">
                  <c:v>637.70000000000005</c:v>
                </c:pt>
                <c:pt idx="1378">
                  <c:v>637.79999999999995</c:v>
                </c:pt>
                <c:pt idx="1379">
                  <c:v>637.9</c:v>
                </c:pt>
                <c:pt idx="1380">
                  <c:v>638</c:v>
                </c:pt>
                <c:pt idx="1381">
                  <c:v>638.1</c:v>
                </c:pt>
                <c:pt idx="1382">
                  <c:v>638.20000000000005</c:v>
                </c:pt>
                <c:pt idx="1383">
                  <c:v>638.29999999999995</c:v>
                </c:pt>
                <c:pt idx="1384">
                  <c:v>638.4</c:v>
                </c:pt>
                <c:pt idx="1385">
                  <c:v>638.5</c:v>
                </c:pt>
                <c:pt idx="1386">
                  <c:v>638.6</c:v>
                </c:pt>
                <c:pt idx="1387">
                  <c:v>638.70000000000005</c:v>
                </c:pt>
                <c:pt idx="1388">
                  <c:v>638.79999999999995</c:v>
                </c:pt>
                <c:pt idx="1389">
                  <c:v>638.9</c:v>
                </c:pt>
                <c:pt idx="1390">
                  <c:v>639</c:v>
                </c:pt>
                <c:pt idx="1391">
                  <c:v>639.1</c:v>
                </c:pt>
                <c:pt idx="1392">
                  <c:v>639.20000000000005</c:v>
                </c:pt>
                <c:pt idx="1393">
                  <c:v>639.29999999999995</c:v>
                </c:pt>
                <c:pt idx="1394">
                  <c:v>639.4</c:v>
                </c:pt>
                <c:pt idx="1395">
                  <c:v>639.5</c:v>
                </c:pt>
                <c:pt idx="1396">
                  <c:v>639.6</c:v>
                </c:pt>
                <c:pt idx="1397">
                  <c:v>639.70000000000005</c:v>
                </c:pt>
                <c:pt idx="1398">
                  <c:v>639.79999999999995</c:v>
                </c:pt>
                <c:pt idx="1399">
                  <c:v>639.9</c:v>
                </c:pt>
                <c:pt idx="1400">
                  <c:v>640</c:v>
                </c:pt>
                <c:pt idx="1401">
                  <c:v>640.1</c:v>
                </c:pt>
                <c:pt idx="1402">
                  <c:v>640.20000000000005</c:v>
                </c:pt>
                <c:pt idx="1403">
                  <c:v>640.29999999999995</c:v>
                </c:pt>
                <c:pt idx="1404">
                  <c:v>640.4</c:v>
                </c:pt>
                <c:pt idx="1405">
                  <c:v>640.5</c:v>
                </c:pt>
                <c:pt idx="1406">
                  <c:v>640.6</c:v>
                </c:pt>
                <c:pt idx="1407">
                  <c:v>640.70000000000005</c:v>
                </c:pt>
                <c:pt idx="1408">
                  <c:v>640.79999999999995</c:v>
                </c:pt>
                <c:pt idx="1409">
                  <c:v>640.9</c:v>
                </c:pt>
                <c:pt idx="1410">
                  <c:v>641</c:v>
                </c:pt>
                <c:pt idx="1411">
                  <c:v>641.1</c:v>
                </c:pt>
                <c:pt idx="1412">
                  <c:v>641.20000000000005</c:v>
                </c:pt>
                <c:pt idx="1413">
                  <c:v>641.29999999999995</c:v>
                </c:pt>
                <c:pt idx="1414">
                  <c:v>641.4</c:v>
                </c:pt>
                <c:pt idx="1415">
                  <c:v>641.5</c:v>
                </c:pt>
                <c:pt idx="1416">
                  <c:v>641.6</c:v>
                </c:pt>
                <c:pt idx="1417">
                  <c:v>641.70000000000005</c:v>
                </c:pt>
                <c:pt idx="1418">
                  <c:v>641.79999999999995</c:v>
                </c:pt>
                <c:pt idx="1419">
                  <c:v>641.9</c:v>
                </c:pt>
                <c:pt idx="1420">
                  <c:v>642</c:v>
                </c:pt>
                <c:pt idx="1421">
                  <c:v>642.1</c:v>
                </c:pt>
                <c:pt idx="1422">
                  <c:v>642.20000000000005</c:v>
                </c:pt>
                <c:pt idx="1423">
                  <c:v>642.29999999999995</c:v>
                </c:pt>
                <c:pt idx="1424">
                  <c:v>642.4</c:v>
                </c:pt>
                <c:pt idx="1425">
                  <c:v>642.5</c:v>
                </c:pt>
                <c:pt idx="1426">
                  <c:v>642.6</c:v>
                </c:pt>
                <c:pt idx="1427">
                  <c:v>642.70000000000005</c:v>
                </c:pt>
                <c:pt idx="1428">
                  <c:v>642.79999999999995</c:v>
                </c:pt>
                <c:pt idx="1429">
                  <c:v>642.9</c:v>
                </c:pt>
                <c:pt idx="1430">
                  <c:v>643</c:v>
                </c:pt>
                <c:pt idx="1431">
                  <c:v>643.1</c:v>
                </c:pt>
                <c:pt idx="1432">
                  <c:v>643.20000000000005</c:v>
                </c:pt>
                <c:pt idx="1433">
                  <c:v>643.29999999999995</c:v>
                </c:pt>
                <c:pt idx="1434">
                  <c:v>643.4</c:v>
                </c:pt>
                <c:pt idx="1435">
                  <c:v>643.5</c:v>
                </c:pt>
                <c:pt idx="1436">
                  <c:v>643.6</c:v>
                </c:pt>
                <c:pt idx="1437">
                  <c:v>643.70000000000005</c:v>
                </c:pt>
                <c:pt idx="1438">
                  <c:v>643.79999999999995</c:v>
                </c:pt>
                <c:pt idx="1439">
                  <c:v>643.9</c:v>
                </c:pt>
                <c:pt idx="1440">
                  <c:v>644</c:v>
                </c:pt>
                <c:pt idx="1441">
                  <c:v>644.1</c:v>
                </c:pt>
                <c:pt idx="1442">
                  <c:v>644.20000000000005</c:v>
                </c:pt>
                <c:pt idx="1443">
                  <c:v>644.29999999999995</c:v>
                </c:pt>
                <c:pt idx="1444">
                  <c:v>644.4</c:v>
                </c:pt>
                <c:pt idx="1445">
                  <c:v>644.5</c:v>
                </c:pt>
                <c:pt idx="1446">
                  <c:v>644.6</c:v>
                </c:pt>
                <c:pt idx="1447">
                  <c:v>644.70000000000005</c:v>
                </c:pt>
                <c:pt idx="1448">
                  <c:v>644.79999999999995</c:v>
                </c:pt>
                <c:pt idx="1449">
                  <c:v>644.9</c:v>
                </c:pt>
                <c:pt idx="1450">
                  <c:v>645</c:v>
                </c:pt>
                <c:pt idx="1451">
                  <c:v>645.1</c:v>
                </c:pt>
                <c:pt idx="1452">
                  <c:v>645.20000000000005</c:v>
                </c:pt>
                <c:pt idx="1453">
                  <c:v>645.29999999999995</c:v>
                </c:pt>
                <c:pt idx="1454">
                  <c:v>645.4</c:v>
                </c:pt>
                <c:pt idx="1455">
                  <c:v>645.5</c:v>
                </c:pt>
                <c:pt idx="1456">
                  <c:v>645.6</c:v>
                </c:pt>
                <c:pt idx="1457">
                  <c:v>645.70000000000005</c:v>
                </c:pt>
                <c:pt idx="1458">
                  <c:v>645.79999999999995</c:v>
                </c:pt>
                <c:pt idx="1459">
                  <c:v>645.9</c:v>
                </c:pt>
                <c:pt idx="1460">
                  <c:v>646</c:v>
                </c:pt>
                <c:pt idx="1461">
                  <c:v>646.1</c:v>
                </c:pt>
                <c:pt idx="1462">
                  <c:v>646.20000000000005</c:v>
                </c:pt>
                <c:pt idx="1463">
                  <c:v>646.29999999999995</c:v>
                </c:pt>
                <c:pt idx="1464">
                  <c:v>646.4</c:v>
                </c:pt>
                <c:pt idx="1465">
                  <c:v>646.5</c:v>
                </c:pt>
                <c:pt idx="1466">
                  <c:v>646.6</c:v>
                </c:pt>
                <c:pt idx="1467">
                  <c:v>646.70000000000005</c:v>
                </c:pt>
                <c:pt idx="1468">
                  <c:v>646.79999999999995</c:v>
                </c:pt>
                <c:pt idx="1469">
                  <c:v>646.9</c:v>
                </c:pt>
                <c:pt idx="1470">
                  <c:v>647</c:v>
                </c:pt>
                <c:pt idx="1471">
                  <c:v>647.1</c:v>
                </c:pt>
                <c:pt idx="1472">
                  <c:v>647.20000000000005</c:v>
                </c:pt>
                <c:pt idx="1473">
                  <c:v>647.29999999999995</c:v>
                </c:pt>
                <c:pt idx="1474">
                  <c:v>647.4</c:v>
                </c:pt>
                <c:pt idx="1475">
                  <c:v>647.5</c:v>
                </c:pt>
                <c:pt idx="1476">
                  <c:v>647.6</c:v>
                </c:pt>
                <c:pt idx="1477">
                  <c:v>647.70000000000005</c:v>
                </c:pt>
                <c:pt idx="1478">
                  <c:v>647.79999999999995</c:v>
                </c:pt>
                <c:pt idx="1479">
                  <c:v>647.9</c:v>
                </c:pt>
                <c:pt idx="1480">
                  <c:v>648</c:v>
                </c:pt>
                <c:pt idx="1481">
                  <c:v>648.1</c:v>
                </c:pt>
                <c:pt idx="1482">
                  <c:v>648.20000000000005</c:v>
                </c:pt>
                <c:pt idx="1483">
                  <c:v>648.29999999999995</c:v>
                </c:pt>
                <c:pt idx="1484">
                  <c:v>648.4</c:v>
                </c:pt>
                <c:pt idx="1485">
                  <c:v>648.5</c:v>
                </c:pt>
                <c:pt idx="1486">
                  <c:v>648.6</c:v>
                </c:pt>
                <c:pt idx="1487">
                  <c:v>648.70000000000005</c:v>
                </c:pt>
                <c:pt idx="1488">
                  <c:v>648.79999999999995</c:v>
                </c:pt>
                <c:pt idx="1489">
                  <c:v>648.9</c:v>
                </c:pt>
                <c:pt idx="1490">
                  <c:v>649</c:v>
                </c:pt>
                <c:pt idx="1491">
                  <c:v>649.1</c:v>
                </c:pt>
                <c:pt idx="1492">
                  <c:v>649.20000000000005</c:v>
                </c:pt>
                <c:pt idx="1493">
                  <c:v>649.29999999999995</c:v>
                </c:pt>
                <c:pt idx="1494">
                  <c:v>649.4</c:v>
                </c:pt>
                <c:pt idx="1495">
                  <c:v>649.5</c:v>
                </c:pt>
                <c:pt idx="1496">
                  <c:v>649.6</c:v>
                </c:pt>
                <c:pt idx="1497">
                  <c:v>649.70000000000005</c:v>
                </c:pt>
                <c:pt idx="1498">
                  <c:v>649.79999999999995</c:v>
                </c:pt>
                <c:pt idx="1499">
                  <c:v>649.9</c:v>
                </c:pt>
                <c:pt idx="1500">
                  <c:v>650</c:v>
                </c:pt>
                <c:pt idx="1501">
                  <c:v>650.1</c:v>
                </c:pt>
                <c:pt idx="1502">
                  <c:v>650.20000000000005</c:v>
                </c:pt>
                <c:pt idx="1503">
                  <c:v>650.29999999999995</c:v>
                </c:pt>
                <c:pt idx="1504">
                  <c:v>650.4</c:v>
                </c:pt>
                <c:pt idx="1505">
                  <c:v>650.5</c:v>
                </c:pt>
                <c:pt idx="1506">
                  <c:v>650.6</c:v>
                </c:pt>
                <c:pt idx="1507">
                  <c:v>650.70000000000005</c:v>
                </c:pt>
                <c:pt idx="1508">
                  <c:v>650.79999999999995</c:v>
                </c:pt>
                <c:pt idx="1509">
                  <c:v>650.9</c:v>
                </c:pt>
                <c:pt idx="1510">
                  <c:v>651</c:v>
                </c:pt>
                <c:pt idx="1511">
                  <c:v>651.1</c:v>
                </c:pt>
                <c:pt idx="1512">
                  <c:v>651.20000000000005</c:v>
                </c:pt>
                <c:pt idx="1513">
                  <c:v>651.29999999999995</c:v>
                </c:pt>
                <c:pt idx="1514">
                  <c:v>651.4</c:v>
                </c:pt>
                <c:pt idx="1515">
                  <c:v>651.5</c:v>
                </c:pt>
                <c:pt idx="1516">
                  <c:v>651.6</c:v>
                </c:pt>
                <c:pt idx="1517">
                  <c:v>651.70000000000005</c:v>
                </c:pt>
                <c:pt idx="1518">
                  <c:v>651.79999999999995</c:v>
                </c:pt>
                <c:pt idx="1519">
                  <c:v>651.9</c:v>
                </c:pt>
                <c:pt idx="1520">
                  <c:v>652</c:v>
                </c:pt>
                <c:pt idx="1521">
                  <c:v>652.1</c:v>
                </c:pt>
                <c:pt idx="1522">
                  <c:v>652.20000000000005</c:v>
                </c:pt>
                <c:pt idx="1523">
                  <c:v>652.29999999999995</c:v>
                </c:pt>
                <c:pt idx="1524">
                  <c:v>652.4</c:v>
                </c:pt>
                <c:pt idx="1525">
                  <c:v>652.5</c:v>
                </c:pt>
                <c:pt idx="1526">
                  <c:v>652.6</c:v>
                </c:pt>
                <c:pt idx="1527">
                  <c:v>652.70000000000005</c:v>
                </c:pt>
                <c:pt idx="1528">
                  <c:v>652.79999999999995</c:v>
                </c:pt>
                <c:pt idx="1529">
                  <c:v>652.9</c:v>
                </c:pt>
                <c:pt idx="1530">
                  <c:v>653</c:v>
                </c:pt>
                <c:pt idx="1531">
                  <c:v>653.1</c:v>
                </c:pt>
                <c:pt idx="1532">
                  <c:v>653.20000000000005</c:v>
                </c:pt>
                <c:pt idx="1533">
                  <c:v>653.29999999999995</c:v>
                </c:pt>
                <c:pt idx="1534">
                  <c:v>653.4</c:v>
                </c:pt>
                <c:pt idx="1535">
                  <c:v>653.5</c:v>
                </c:pt>
                <c:pt idx="1536">
                  <c:v>653.6</c:v>
                </c:pt>
                <c:pt idx="1537">
                  <c:v>653.70000000000005</c:v>
                </c:pt>
                <c:pt idx="1538">
                  <c:v>653.79999999999995</c:v>
                </c:pt>
                <c:pt idx="1539">
                  <c:v>653.9</c:v>
                </c:pt>
                <c:pt idx="1540">
                  <c:v>654</c:v>
                </c:pt>
                <c:pt idx="1541">
                  <c:v>654.1</c:v>
                </c:pt>
                <c:pt idx="1542">
                  <c:v>654.20000000000005</c:v>
                </c:pt>
                <c:pt idx="1543">
                  <c:v>654.29999999999995</c:v>
                </c:pt>
                <c:pt idx="1544">
                  <c:v>654.4</c:v>
                </c:pt>
                <c:pt idx="1545">
                  <c:v>654.5</c:v>
                </c:pt>
                <c:pt idx="1546">
                  <c:v>654.6</c:v>
                </c:pt>
                <c:pt idx="1547">
                  <c:v>654.70000000000005</c:v>
                </c:pt>
                <c:pt idx="1548">
                  <c:v>654.79999999999995</c:v>
                </c:pt>
                <c:pt idx="1549">
                  <c:v>654.9</c:v>
                </c:pt>
                <c:pt idx="1550">
                  <c:v>655</c:v>
                </c:pt>
                <c:pt idx="1551">
                  <c:v>655.1</c:v>
                </c:pt>
                <c:pt idx="1552">
                  <c:v>655.20000000000005</c:v>
                </c:pt>
                <c:pt idx="1553">
                  <c:v>655.29999999999995</c:v>
                </c:pt>
                <c:pt idx="1554">
                  <c:v>655.4</c:v>
                </c:pt>
                <c:pt idx="1555">
                  <c:v>655.5</c:v>
                </c:pt>
                <c:pt idx="1556">
                  <c:v>655.6</c:v>
                </c:pt>
                <c:pt idx="1557">
                  <c:v>655.7</c:v>
                </c:pt>
                <c:pt idx="1558">
                  <c:v>655.8</c:v>
                </c:pt>
                <c:pt idx="1559">
                  <c:v>655.9</c:v>
                </c:pt>
                <c:pt idx="1560">
                  <c:v>656</c:v>
                </c:pt>
                <c:pt idx="1561">
                  <c:v>656.1</c:v>
                </c:pt>
                <c:pt idx="1562">
                  <c:v>656.2</c:v>
                </c:pt>
                <c:pt idx="1563">
                  <c:v>656.3</c:v>
                </c:pt>
                <c:pt idx="1564">
                  <c:v>656.4</c:v>
                </c:pt>
                <c:pt idx="1565">
                  <c:v>656.5</c:v>
                </c:pt>
                <c:pt idx="1566">
                  <c:v>656.6</c:v>
                </c:pt>
                <c:pt idx="1567">
                  <c:v>656.7</c:v>
                </c:pt>
                <c:pt idx="1568">
                  <c:v>656.8</c:v>
                </c:pt>
                <c:pt idx="1569">
                  <c:v>656.9</c:v>
                </c:pt>
                <c:pt idx="1570">
                  <c:v>657</c:v>
                </c:pt>
                <c:pt idx="1571">
                  <c:v>657.1</c:v>
                </c:pt>
                <c:pt idx="1572">
                  <c:v>657.2</c:v>
                </c:pt>
                <c:pt idx="1573">
                  <c:v>657.3</c:v>
                </c:pt>
                <c:pt idx="1574">
                  <c:v>657.4</c:v>
                </c:pt>
                <c:pt idx="1575">
                  <c:v>657.5</c:v>
                </c:pt>
                <c:pt idx="1576">
                  <c:v>657.6</c:v>
                </c:pt>
                <c:pt idx="1577">
                  <c:v>657.7</c:v>
                </c:pt>
                <c:pt idx="1578">
                  <c:v>657.8</c:v>
                </c:pt>
                <c:pt idx="1579">
                  <c:v>657.9</c:v>
                </c:pt>
                <c:pt idx="1580">
                  <c:v>658</c:v>
                </c:pt>
                <c:pt idx="1581">
                  <c:v>658.1</c:v>
                </c:pt>
                <c:pt idx="1582">
                  <c:v>658.2</c:v>
                </c:pt>
                <c:pt idx="1583">
                  <c:v>658.3</c:v>
                </c:pt>
                <c:pt idx="1584">
                  <c:v>658.4</c:v>
                </c:pt>
                <c:pt idx="1585">
                  <c:v>658.5</c:v>
                </c:pt>
                <c:pt idx="1586">
                  <c:v>658.6</c:v>
                </c:pt>
                <c:pt idx="1587">
                  <c:v>658.7</c:v>
                </c:pt>
                <c:pt idx="1588">
                  <c:v>658.8</c:v>
                </c:pt>
                <c:pt idx="1589">
                  <c:v>658.9</c:v>
                </c:pt>
                <c:pt idx="1590">
                  <c:v>659</c:v>
                </c:pt>
                <c:pt idx="1591">
                  <c:v>659.1</c:v>
                </c:pt>
                <c:pt idx="1592">
                  <c:v>659.2</c:v>
                </c:pt>
                <c:pt idx="1593">
                  <c:v>659.3</c:v>
                </c:pt>
                <c:pt idx="1594">
                  <c:v>659.4</c:v>
                </c:pt>
                <c:pt idx="1595">
                  <c:v>659.5</c:v>
                </c:pt>
                <c:pt idx="1596">
                  <c:v>659.6</c:v>
                </c:pt>
                <c:pt idx="1597">
                  <c:v>659.7</c:v>
                </c:pt>
                <c:pt idx="1598">
                  <c:v>659.8</c:v>
                </c:pt>
                <c:pt idx="1599">
                  <c:v>659.9</c:v>
                </c:pt>
                <c:pt idx="1600">
                  <c:v>660</c:v>
                </c:pt>
                <c:pt idx="1601">
                  <c:v>660.1</c:v>
                </c:pt>
                <c:pt idx="1602">
                  <c:v>660.2</c:v>
                </c:pt>
                <c:pt idx="1603">
                  <c:v>660.3</c:v>
                </c:pt>
                <c:pt idx="1604">
                  <c:v>660.4</c:v>
                </c:pt>
                <c:pt idx="1605">
                  <c:v>660.5</c:v>
                </c:pt>
                <c:pt idx="1606">
                  <c:v>660.6</c:v>
                </c:pt>
                <c:pt idx="1607">
                  <c:v>660.7</c:v>
                </c:pt>
                <c:pt idx="1608">
                  <c:v>660.8</c:v>
                </c:pt>
                <c:pt idx="1609">
                  <c:v>660.9</c:v>
                </c:pt>
                <c:pt idx="1610">
                  <c:v>661</c:v>
                </c:pt>
                <c:pt idx="1611">
                  <c:v>661.1</c:v>
                </c:pt>
                <c:pt idx="1612">
                  <c:v>661.2</c:v>
                </c:pt>
                <c:pt idx="1613">
                  <c:v>661.3</c:v>
                </c:pt>
                <c:pt idx="1614">
                  <c:v>661.4</c:v>
                </c:pt>
                <c:pt idx="1615">
                  <c:v>661.5</c:v>
                </c:pt>
                <c:pt idx="1616">
                  <c:v>661.6</c:v>
                </c:pt>
                <c:pt idx="1617">
                  <c:v>661.7</c:v>
                </c:pt>
                <c:pt idx="1618">
                  <c:v>661.8</c:v>
                </c:pt>
                <c:pt idx="1619">
                  <c:v>661.9</c:v>
                </c:pt>
                <c:pt idx="1620">
                  <c:v>662</c:v>
                </c:pt>
                <c:pt idx="1621">
                  <c:v>662.1</c:v>
                </c:pt>
                <c:pt idx="1622">
                  <c:v>662.2</c:v>
                </c:pt>
                <c:pt idx="1623">
                  <c:v>662.3</c:v>
                </c:pt>
                <c:pt idx="1624">
                  <c:v>662.4</c:v>
                </c:pt>
                <c:pt idx="1625">
                  <c:v>662.5</c:v>
                </c:pt>
                <c:pt idx="1626">
                  <c:v>662.6</c:v>
                </c:pt>
                <c:pt idx="1627">
                  <c:v>662.7</c:v>
                </c:pt>
                <c:pt idx="1628">
                  <c:v>662.8</c:v>
                </c:pt>
                <c:pt idx="1629">
                  <c:v>662.9</c:v>
                </c:pt>
                <c:pt idx="1630">
                  <c:v>663</c:v>
                </c:pt>
                <c:pt idx="1631">
                  <c:v>663.1</c:v>
                </c:pt>
                <c:pt idx="1632">
                  <c:v>663.2</c:v>
                </c:pt>
                <c:pt idx="1633">
                  <c:v>663.3</c:v>
                </c:pt>
                <c:pt idx="1634">
                  <c:v>663.4</c:v>
                </c:pt>
                <c:pt idx="1635">
                  <c:v>663.5</c:v>
                </c:pt>
                <c:pt idx="1636">
                  <c:v>663.6</c:v>
                </c:pt>
                <c:pt idx="1637">
                  <c:v>663.7</c:v>
                </c:pt>
                <c:pt idx="1638">
                  <c:v>663.8</c:v>
                </c:pt>
                <c:pt idx="1639">
                  <c:v>663.9</c:v>
                </c:pt>
                <c:pt idx="1640">
                  <c:v>664</c:v>
                </c:pt>
                <c:pt idx="1641">
                  <c:v>664.1</c:v>
                </c:pt>
                <c:pt idx="1642">
                  <c:v>664.2</c:v>
                </c:pt>
                <c:pt idx="1643">
                  <c:v>664.3</c:v>
                </c:pt>
                <c:pt idx="1644">
                  <c:v>664.4</c:v>
                </c:pt>
                <c:pt idx="1645">
                  <c:v>664.5</c:v>
                </c:pt>
                <c:pt idx="1646">
                  <c:v>664.6</c:v>
                </c:pt>
                <c:pt idx="1647">
                  <c:v>664.7</c:v>
                </c:pt>
                <c:pt idx="1648">
                  <c:v>664.8</c:v>
                </c:pt>
                <c:pt idx="1649">
                  <c:v>664.9</c:v>
                </c:pt>
                <c:pt idx="1650">
                  <c:v>665</c:v>
                </c:pt>
                <c:pt idx="1651">
                  <c:v>665.1</c:v>
                </c:pt>
                <c:pt idx="1652">
                  <c:v>665.2</c:v>
                </c:pt>
                <c:pt idx="1653">
                  <c:v>665.3</c:v>
                </c:pt>
                <c:pt idx="1654">
                  <c:v>665.4</c:v>
                </c:pt>
                <c:pt idx="1655">
                  <c:v>665.5</c:v>
                </c:pt>
                <c:pt idx="1656">
                  <c:v>665.6</c:v>
                </c:pt>
                <c:pt idx="1657">
                  <c:v>665.7</c:v>
                </c:pt>
                <c:pt idx="1658">
                  <c:v>665.8</c:v>
                </c:pt>
                <c:pt idx="1659">
                  <c:v>665.9</c:v>
                </c:pt>
                <c:pt idx="1660">
                  <c:v>666</c:v>
                </c:pt>
                <c:pt idx="1661">
                  <c:v>666.1</c:v>
                </c:pt>
                <c:pt idx="1662">
                  <c:v>666.2</c:v>
                </c:pt>
                <c:pt idx="1663">
                  <c:v>666.3</c:v>
                </c:pt>
                <c:pt idx="1664">
                  <c:v>666.4</c:v>
                </c:pt>
                <c:pt idx="1665">
                  <c:v>666.5</c:v>
                </c:pt>
                <c:pt idx="1666">
                  <c:v>666.6</c:v>
                </c:pt>
                <c:pt idx="1667">
                  <c:v>666.7</c:v>
                </c:pt>
                <c:pt idx="1668">
                  <c:v>666.8</c:v>
                </c:pt>
                <c:pt idx="1669">
                  <c:v>666.9</c:v>
                </c:pt>
                <c:pt idx="1670">
                  <c:v>667</c:v>
                </c:pt>
                <c:pt idx="1671">
                  <c:v>667.1</c:v>
                </c:pt>
                <c:pt idx="1672">
                  <c:v>667.2</c:v>
                </c:pt>
                <c:pt idx="1673">
                  <c:v>667.3</c:v>
                </c:pt>
                <c:pt idx="1674">
                  <c:v>667.4</c:v>
                </c:pt>
                <c:pt idx="1675">
                  <c:v>667.5</c:v>
                </c:pt>
                <c:pt idx="1676">
                  <c:v>667.6</c:v>
                </c:pt>
                <c:pt idx="1677">
                  <c:v>667.7</c:v>
                </c:pt>
                <c:pt idx="1678">
                  <c:v>667.8</c:v>
                </c:pt>
                <c:pt idx="1679">
                  <c:v>667.9</c:v>
                </c:pt>
                <c:pt idx="1680">
                  <c:v>668</c:v>
                </c:pt>
                <c:pt idx="1681">
                  <c:v>668.1</c:v>
                </c:pt>
                <c:pt idx="1682">
                  <c:v>668.2</c:v>
                </c:pt>
                <c:pt idx="1683">
                  <c:v>668.3</c:v>
                </c:pt>
                <c:pt idx="1684">
                  <c:v>668.4</c:v>
                </c:pt>
                <c:pt idx="1685">
                  <c:v>668.5</c:v>
                </c:pt>
                <c:pt idx="1686">
                  <c:v>668.6</c:v>
                </c:pt>
                <c:pt idx="1687">
                  <c:v>668.7</c:v>
                </c:pt>
                <c:pt idx="1688">
                  <c:v>668.8</c:v>
                </c:pt>
                <c:pt idx="1689">
                  <c:v>668.9</c:v>
                </c:pt>
                <c:pt idx="1690">
                  <c:v>669</c:v>
                </c:pt>
                <c:pt idx="1691">
                  <c:v>669.1</c:v>
                </c:pt>
                <c:pt idx="1692">
                  <c:v>669.2</c:v>
                </c:pt>
                <c:pt idx="1693">
                  <c:v>669.3</c:v>
                </c:pt>
                <c:pt idx="1694">
                  <c:v>669.4</c:v>
                </c:pt>
                <c:pt idx="1695">
                  <c:v>669.5</c:v>
                </c:pt>
                <c:pt idx="1696">
                  <c:v>669.6</c:v>
                </c:pt>
                <c:pt idx="1697">
                  <c:v>669.7</c:v>
                </c:pt>
                <c:pt idx="1698">
                  <c:v>669.8</c:v>
                </c:pt>
                <c:pt idx="1699">
                  <c:v>669.9</c:v>
                </c:pt>
                <c:pt idx="1700">
                  <c:v>670</c:v>
                </c:pt>
                <c:pt idx="1701">
                  <c:v>670.1</c:v>
                </c:pt>
                <c:pt idx="1702">
                  <c:v>670.2</c:v>
                </c:pt>
                <c:pt idx="1703">
                  <c:v>670.3</c:v>
                </c:pt>
                <c:pt idx="1704">
                  <c:v>670.4</c:v>
                </c:pt>
                <c:pt idx="1705">
                  <c:v>670.5</c:v>
                </c:pt>
                <c:pt idx="1706">
                  <c:v>670.6</c:v>
                </c:pt>
                <c:pt idx="1707">
                  <c:v>670.7</c:v>
                </c:pt>
                <c:pt idx="1708">
                  <c:v>670.8</c:v>
                </c:pt>
                <c:pt idx="1709">
                  <c:v>670.9</c:v>
                </c:pt>
                <c:pt idx="1710">
                  <c:v>671</c:v>
                </c:pt>
                <c:pt idx="1711">
                  <c:v>671.1</c:v>
                </c:pt>
                <c:pt idx="1712">
                  <c:v>671.2</c:v>
                </c:pt>
                <c:pt idx="1713">
                  <c:v>671.3</c:v>
                </c:pt>
                <c:pt idx="1714">
                  <c:v>671.4</c:v>
                </c:pt>
                <c:pt idx="1715">
                  <c:v>671.5</c:v>
                </c:pt>
                <c:pt idx="1716">
                  <c:v>671.6</c:v>
                </c:pt>
                <c:pt idx="1717">
                  <c:v>671.7</c:v>
                </c:pt>
                <c:pt idx="1718">
                  <c:v>671.8</c:v>
                </c:pt>
                <c:pt idx="1719">
                  <c:v>671.9</c:v>
                </c:pt>
                <c:pt idx="1720">
                  <c:v>672</c:v>
                </c:pt>
                <c:pt idx="1721">
                  <c:v>672.1</c:v>
                </c:pt>
                <c:pt idx="1722">
                  <c:v>672.2</c:v>
                </c:pt>
                <c:pt idx="1723">
                  <c:v>672.3</c:v>
                </c:pt>
                <c:pt idx="1724">
                  <c:v>672.4</c:v>
                </c:pt>
                <c:pt idx="1725">
                  <c:v>672.5</c:v>
                </c:pt>
                <c:pt idx="1726">
                  <c:v>672.6</c:v>
                </c:pt>
                <c:pt idx="1727">
                  <c:v>672.7</c:v>
                </c:pt>
                <c:pt idx="1728">
                  <c:v>672.8</c:v>
                </c:pt>
                <c:pt idx="1729">
                  <c:v>672.9</c:v>
                </c:pt>
                <c:pt idx="1730">
                  <c:v>673</c:v>
                </c:pt>
                <c:pt idx="1731">
                  <c:v>673.1</c:v>
                </c:pt>
                <c:pt idx="1732">
                  <c:v>673.2</c:v>
                </c:pt>
                <c:pt idx="1733">
                  <c:v>673.3</c:v>
                </c:pt>
                <c:pt idx="1734">
                  <c:v>673.4</c:v>
                </c:pt>
                <c:pt idx="1735">
                  <c:v>673.5</c:v>
                </c:pt>
                <c:pt idx="1736">
                  <c:v>673.6</c:v>
                </c:pt>
                <c:pt idx="1737">
                  <c:v>673.7</c:v>
                </c:pt>
                <c:pt idx="1738">
                  <c:v>673.8</c:v>
                </c:pt>
                <c:pt idx="1739">
                  <c:v>673.9</c:v>
                </c:pt>
                <c:pt idx="1740">
                  <c:v>674</c:v>
                </c:pt>
                <c:pt idx="1741">
                  <c:v>674.1</c:v>
                </c:pt>
                <c:pt idx="1742">
                  <c:v>674.2</c:v>
                </c:pt>
                <c:pt idx="1743">
                  <c:v>674.3</c:v>
                </c:pt>
                <c:pt idx="1744">
                  <c:v>674.4</c:v>
                </c:pt>
                <c:pt idx="1745">
                  <c:v>674.5</c:v>
                </c:pt>
                <c:pt idx="1746">
                  <c:v>674.6</c:v>
                </c:pt>
                <c:pt idx="1747">
                  <c:v>674.7</c:v>
                </c:pt>
                <c:pt idx="1748">
                  <c:v>674.8</c:v>
                </c:pt>
                <c:pt idx="1749">
                  <c:v>674.9</c:v>
                </c:pt>
                <c:pt idx="1750">
                  <c:v>675</c:v>
                </c:pt>
                <c:pt idx="1751">
                  <c:v>675.1</c:v>
                </c:pt>
                <c:pt idx="1752">
                  <c:v>675.2</c:v>
                </c:pt>
                <c:pt idx="1753">
                  <c:v>675.3</c:v>
                </c:pt>
                <c:pt idx="1754">
                  <c:v>675.4</c:v>
                </c:pt>
                <c:pt idx="1755">
                  <c:v>675.5</c:v>
                </c:pt>
                <c:pt idx="1756">
                  <c:v>675.6</c:v>
                </c:pt>
                <c:pt idx="1757">
                  <c:v>675.7</c:v>
                </c:pt>
                <c:pt idx="1758">
                  <c:v>675.8</c:v>
                </c:pt>
                <c:pt idx="1759">
                  <c:v>675.9</c:v>
                </c:pt>
                <c:pt idx="1760">
                  <c:v>676</c:v>
                </c:pt>
                <c:pt idx="1761">
                  <c:v>676.1</c:v>
                </c:pt>
                <c:pt idx="1762">
                  <c:v>676.2</c:v>
                </c:pt>
                <c:pt idx="1763">
                  <c:v>676.3</c:v>
                </c:pt>
                <c:pt idx="1764">
                  <c:v>676.4</c:v>
                </c:pt>
                <c:pt idx="1765">
                  <c:v>676.5</c:v>
                </c:pt>
                <c:pt idx="1766">
                  <c:v>676.6</c:v>
                </c:pt>
                <c:pt idx="1767">
                  <c:v>676.7</c:v>
                </c:pt>
                <c:pt idx="1768">
                  <c:v>676.8</c:v>
                </c:pt>
                <c:pt idx="1769">
                  <c:v>676.9</c:v>
                </c:pt>
                <c:pt idx="1770">
                  <c:v>677</c:v>
                </c:pt>
                <c:pt idx="1771">
                  <c:v>677.1</c:v>
                </c:pt>
                <c:pt idx="1772">
                  <c:v>677.2</c:v>
                </c:pt>
                <c:pt idx="1773">
                  <c:v>677.3</c:v>
                </c:pt>
                <c:pt idx="1774">
                  <c:v>677.4</c:v>
                </c:pt>
                <c:pt idx="1775">
                  <c:v>677.5</c:v>
                </c:pt>
                <c:pt idx="1776">
                  <c:v>677.6</c:v>
                </c:pt>
                <c:pt idx="1777">
                  <c:v>677.7</c:v>
                </c:pt>
                <c:pt idx="1778">
                  <c:v>677.8</c:v>
                </c:pt>
                <c:pt idx="1779">
                  <c:v>677.9</c:v>
                </c:pt>
                <c:pt idx="1780">
                  <c:v>678</c:v>
                </c:pt>
                <c:pt idx="1781">
                  <c:v>678.1</c:v>
                </c:pt>
                <c:pt idx="1782">
                  <c:v>678.2</c:v>
                </c:pt>
                <c:pt idx="1783">
                  <c:v>678.3</c:v>
                </c:pt>
                <c:pt idx="1784">
                  <c:v>678.4</c:v>
                </c:pt>
                <c:pt idx="1785">
                  <c:v>678.5</c:v>
                </c:pt>
                <c:pt idx="1786">
                  <c:v>678.6</c:v>
                </c:pt>
                <c:pt idx="1787">
                  <c:v>678.7</c:v>
                </c:pt>
                <c:pt idx="1788">
                  <c:v>678.8</c:v>
                </c:pt>
                <c:pt idx="1789">
                  <c:v>678.9</c:v>
                </c:pt>
                <c:pt idx="1790">
                  <c:v>679</c:v>
                </c:pt>
                <c:pt idx="1791">
                  <c:v>679.1</c:v>
                </c:pt>
                <c:pt idx="1792">
                  <c:v>679.2</c:v>
                </c:pt>
                <c:pt idx="1793">
                  <c:v>679.3</c:v>
                </c:pt>
                <c:pt idx="1794">
                  <c:v>679.4</c:v>
                </c:pt>
                <c:pt idx="1795">
                  <c:v>679.5</c:v>
                </c:pt>
                <c:pt idx="1796">
                  <c:v>679.6</c:v>
                </c:pt>
                <c:pt idx="1797">
                  <c:v>679.7</c:v>
                </c:pt>
                <c:pt idx="1798">
                  <c:v>679.8</c:v>
                </c:pt>
                <c:pt idx="1799">
                  <c:v>679.9</c:v>
                </c:pt>
                <c:pt idx="1800">
                  <c:v>680</c:v>
                </c:pt>
                <c:pt idx="1801">
                  <c:v>680.1</c:v>
                </c:pt>
                <c:pt idx="1802">
                  <c:v>680.2</c:v>
                </c:pt>
                <c:pt idx="1803">
                  <c:v>680.3</c:v>
                </c:pt>
                <c:pt idx="1804">
                  <c:v>680.4</c:v>
                </c:pt>
                <c:pt idx="1805">
                  <c:v>680.5</c:v>
                </c:pt>
                <c:pt idx="1806">
                  <c:v>680.6</c:v>
                </c:pt>
                <c:pt idx="1807">
                  <c:v>680.7</c:v>
                </c:pt>
                <c:pt idx="1808">
                  <c:v>680.8</c:v>
                </c:pt>
                <c:pt idx="1809">
                  <c:v>680.9</c:v>
                </c:pt>
                <c:pt idx="1810">
                  <c:v>681</c:v>
                </c:pt>
                <c:pt idx="1811">
                  <c:v>681.1</c:v>
                </c:pt>
                <c:pt idx="1812">
                  <c:v>681.2</c:v>
                </c:pt>
                <c:pt idx="1813">
                  <c:v>681.3</c:v>
                </c:pt>
                <c:pt idx="1814">
                  <c:v>681.4</c:v>
                </c:pt>
                <c:pt idx="1815">
                  <c:v>681.5</c:v>
                </c:pt>
                <c:pt idx="1816">
                  <c:v>681.6</c:v>
                </c:pt>
                <c:pt idx="1817">
                  <c:v>681.7</c:v>
                </c:pt>
                <c:pt idx="1818">
                  <c:v>681.8</c:v>
                </c:pt>
                <c:pt idx="1819">
                  <c:v>681.9</c:v>
                </c:pt>
                <c:pt idx="1820">
                  <c:v>682</c:v>
                </c:pt>
                <c:pt idx="1821">
                  <c:v>682.1</c:v>
                </c:pt>
                <c:pt idx="1822">
                  <c:v>682.2</c:v>
                </c:pt>
                <c:pt idx="1823">
                  <c:v>682.3</c:v>
                </c:pt>
                <c:pt idx="1824">
                  <c:v>682.4</c:v>
                </c:pt>
                <c:pt idx="1825">
                  <c:v>682.5</c:v>
                </c:pt>
                <c:pt idx="1826">
                  <c:v>682.6</c:v>
                </c:pt>
                <c:pt idx="1827">
                  <c:v>682.7</c:v>
                </c:pt>
                <c:pt idx="1828">
                  <c:v>682.8</c:v>
                </c:pt>
                <c:pt idx="1829">
                  <c:v>682.9</c:v>
                </c:pt>
                <c:pt idx="1830">
                  <c:v>683</c:v>
                </c:pt>
                <c:pt idx="1831">
                  <c:v>683.1</c:v>
                </c:pt>
                <c:pt idx="1832">
                  <c:v>683.2</c:v>
                </c:pt>
                <c:pt idx="1833">
                  <c:v>683.3</c:v>
                </c:pt>
                <c:pt idx="1834">
                  <c:v>683.4</c:v>
                </c:pt>
                <c:pt idx="1835">
                  <c:v>683.5</c:v>
                </c:pt>
                <c:pt idx="1836">
                  <c:v>683.6</c:v>
                </c:pt>
                <c:pt idx="1837">
                  <c:v>683.7</c:v>
                </c:pt>
                <c:pt idx="1838">
                  <c:v>683.8</c:v>
                </c:pt>
                <c:pt idx="1839">
                  <c:v>683.9</c:v>
                </c:pt>
                <c:pt idx="1840">
                  <c:v>684</c:v>
                </c:pt>
                <c:pt idx="1841">
                  <c:v>684.1</c:v>
                </c:pt>
                <c:pt idx="1842">
                  <c:v>684.2</c:v>
                </c:pt>
                <c:pt idx="1843">
                  <c:v>684.3</c:v>
                </c:pt>
                <c:pt idx="1844">
                  <c:v>684.4</c:v>
                </c:pt>
                <c:pt idx="1845">
                  <c:v>684.5</c:v>
                </c:pt>
                <c:pt idx="1846">
                  <c:v>684.6</c:v>
                </c:pt>
                <c:pt idx="1847">
                  <c:v>684.7</c:v>
                </c:pt>
                <c:pt idx="1848">
                  <c:v>684.8</c:v>
                </c:pt>
                <c:pt idx="1849">
                  <c:v>684.9</c:v>
                </c:pt>
                <c:pt idx="1850">
                  <c:v>685</c:v>
                </c:pt>
                <c:pt idx="1851">
                  <c:v>685.1</c:v>
                </c:pt>
                <c:pt idx="1852">
                  <c:v>685.2</c:v>
                </c:pt>
                <c:pt idx="1853">
                  <c:v>685.3</c:v>
                </c:pt>
                <c:pt idx="1854">
                  <c:v>685.4</c:v>
                </c:pt>
                <c:pt idx="1855">
                  <c:v>685.5</c:v>
                </c:pt>
                <c:pt idx="1856">
                  <c:v>685.6</c:v>
                </c:pt>
                <c:pt idx="1857">
                  <c:v>685.7</c:v>
                </c:pt>
                <c:pt idx="1858">
                  <c:v>685.8</c:v>
                </c:pt>
                <c:pt idx="1859">
                  <c:v>685.9</c:v>
                </c:pt>
                <c:pt idx="1860">
                  <c:v>686</c:v>
                </c:pt>
                <c:pt idx="1861">
                  <c:v>686.1</c:v>
                </c:pt>
                <c:pt idx="1862">
                  <c:v>686.2</c:v>
                </c:pt>
                <c:pt idx="1863">
                  <c:v>686.3</c:v>
                </c:pt>
                <c:pt idx="1864">
                  <c:v>686.4</c:v>
                </c:pt>
                <c:pt idx="1865">
                  <c:v>686.5</c:v>
                </c:pt>
                <c:pt idx="1866">
                  <c:v>686.6</c:v>
                </c:pt>
                <c:pt idx="1867">
                  <c:v>686.7</c:v>
                </c:pt>
                <c:pt idx="1868">
                  <c:v>686.8</c:v>
                </c:pt>
                <c:pt idx="1869">
                  <c:v>686.9</c:v>
                </c:pt>
                <c:pt idx="1870">
                  <c:v>687</c:v>
                </c:pt>
                <c:pt idx="1871">
                  <c:v>687.1</c:v>
                </c:pt>
                <c:pt idx="1872">
                  <c:v>687.2</c:v>
                </c:pt>
                <c:pt idx="1873">
                  <c:v>687.3</c:v>
                </c:pt>
                <c:pt idx="1874">
                  <c:v>687.4</c:v>
                </c:pt>
                <c:pt idx="1875">
                  <c:v>687.5</c:v>
                </c:pt>
                <c:pt idx="1876">
                  <c:v>687.6</c:v>
                </c:pt>
                <c:pt idx="1877">
                  <c:v>687.7</c:v>
                </c:pt>
                <c:pt idx="1878">
                  <c:v>687.8</c:v>
                </c:pt>
                <c:pt idx="1879">
                  <c:v>687.9</c:v>
                </c:pt>
                <c:pt idx="1880">
                  <c:v>688</c:v>
                </c:pt>
                <c:pt idx="1881">
                  <c:v>688.1</c:v>
                </c:pt>
                <c:pt idx="1882">
                  <c:v>688.2</c:v>
                </c:pt>
                <c:pt idx="1883">
                  <c:v>688.3</c:v>
                </c:pt>
                <c:pt idx="1884">
                  <c:v>688.4</c:v>
                </c:pt>
                <c:pt idx="1885">
                  <c:v>688.5</c:v>
                </c:pt>
                <c:pt idx="1886">
                  <c:v>688.6</c:v>
                </c:pt>
                <c:pt idx="1887">
                  <c:v>688.7</c:v>
                </c:pt>
                <c:pt idx="1888">
                  <c:v>688.8</c:v>
                </c:pt>
                <c:pt idx="1889">
                  <c:v>688.9</c:v>
                </c:pt>
                <c:pt idx="1890">
                  <c:v>689</c:v>
                </c:pt>
                <c:pt idx="1891">
                  <c:v>689.1</c:v>
                </c:pt>
                <c:pt idx="1892">
                  <c:v>689.2</c:v>
                </c:pt>
                <c:pt idx="1893">
                  <c:v>689.3</c:v>
                </c:pt>
                <c:pt idx="1894">
                  <c:v>689.4</c:v>
                </c:pt>
                <c:pt idx="1895">
                  <c:v>689.5</c:v>
                </c:pt>
                <c:pt idx="1896">
                  <c:v>689.6</c:v>
                </c:pt>
                <c:pt idx="1897">
                  <c:v>689.7</c:v>
                </c:pt>
                <c:pt idx="1898">
                  <c:v>689.8</c:v>
                </c:pt>
                <c:pt idx="1899">
                  <c:v>689.9</c:v>
                </c:pt>
                <c:pt idx="1900">
                  <c:v>690</c:v>
                </c:pt>
                <c:pt idx="1901">
                  <c:v>690.1</c:v>
                </c:pt>
                <c:pt idx="1902">
                  <c:v>690.2</c:v>
                </c:pt>
                <c:pt idx="1903">
                  <c:v>690.3</c:v>
                </c:pt>
                <c:pt idx="1904">
                  <c:v>690.4</c:v>
                </c:pt>
                <c:pt idx="1905">
                  <c:v>690.5</c:v>
                </c:pt>
                <c:pt idx="1906">
                  <c:v>690.6</c:v>
                </c:pt>
                <c:pt idx="1907">
                  <c:v>690.7</c:v>
                </c:pt>
                <c:pt idx="1908">
                  <c:v>690.8</c:v>
                </c:pt>
                <c:pt idx="1909">
                  <c:v>690.9</c:v>
                </c:pt>
                <c:pt idx="1910">
                  <c:v>691</c:v>
                </c:pt>
                <c:pt idx="1911">
                  <c:v>691.1</c:v>
                </c:pt>
                <c:pt idx="1912">
                  <c:v>691.2</c:v>
                </c:pt>
                <c:pt idx="1913">
                  <c:v>691.3</c:v>
                </c:pt>
                <c:pt idx="1914">
                  <c:v>691.4</c:v>
                </c:pt>
                <c:pt idx="1915">
                  <c:v>691.5</c:v>
                </c:pt>
                <c:pt idx="1916">
                  <c:v>691.6</c:v>
                </c:pt>
                <c:pt idx="1917">
                  <c:v>691.7</c:v>
                </c:pt>
                <c:pt idx="1918">
                  <c:v>691.8</c:v>
                </c:pt>
                <c:pt idx="1919">
                  <c:v>691.9</c:v>
                </c:pt>
                <c:pt idx="1920">
                  <c:v>692</c:v>
                </c:pt>
                <c:pt idx="1921">
                  <c:v>692.1</c:v>
                </c:pt>
                <c:pt idx="1922">
                  <c:v>692.2</c:v>
                </c:pt>
                <c:pt idx="1923">
                  <c:v>692.3</c:v>
                </c:pt>
                <c:pt idx="1924">
                  <c:v>692.4</c:v>
                </c:pt>
                <c:pt idx="1925">
                  <c:v>692.5</c:v>
                </c:pt>
                <c:pt idx="1926">
                  <c:v>692.6</c:v>
                </c:pt>
                <c:pt idx="1927">
                  <c:v>692.7</c:v>
                </c:pt>
                <c:pt idx="1928">
                  <c:v>692.8</c:v>
                </c:pt>
                <c:pt idx="1929">
                  <c:v>692.9</c:v>
                </c:pt>
                <c:pt idx="1930">
                  <c:v>693</c:v>
                </c:pt>
                <c:pt idx="1931">
                  <c:v>693.1</c:v>
                </c:pt>
                <c:pt idx="1932">
                  <c:v>693.2</c:v>
                </c:pt>
                <c:pt idx="1933">
                  <c:v>693.3</c:v>
                </c:pt>
                <c:pt idx="1934">
                  <c:v>693.4</c:v>
                </c:pt>
                <c:pt idx="1935">
                  <c:v>693.5</c:v>
                </c:pt>
                <c:pt idx="1936">
                  <c:v>693.6</c:v>
                </c:pt>
                <c:pt idx="1937">
                  <c:v>693.7</c:v>
                </c:pt>
                <c:pt idx="1938">
                  <c:v>693.8</c:v>
                </c:pt>
                <c:pt idx="1939">
                  <c:v>693.9</c:v>
                </c:pt>
                <c:pt idx="1940">
                  <c:v>694</c:v>
                </c:pt>
                <c:pt idx="1941">
                  <c:v>694.1</c:v>
                </c:pt>
                <c:pt idx="1942">
                  <c:v>694.2</c:v>
                </c:pt>
                <c:pt idx="1943">
                  <c:v>694.3</c:v>
                </c:pt>
                <c:pt idx="1944">
                  <c:v>694.4</c:v>
                </c:pt>
                <c:pt idx="1945">
                  <c:v>694.5</c:v>
                </c:pt>
                <c:pt idx="1946">
                  <c:v>694.6</c:v>
                </c:pt>
                <c:pt idx="1947">
                  <c:v>694.7</c:v>
                </c:pt>
                <c:pt idx="1948">
                  <c:v>694.8</c:v>
                </c:pt>
                <c:pt idx="1949">
                  <c:v>694.9</c:v>
                </c:pt>
                <c:pt idx="1950">
                  <c:v>695</c:v>
                </c:pt>
                <c:pt idx="1951">
                  <c:v>695.1</c:v>
                </c:pt>
                <c:pt idx="1952">
                  <c:v>695.2</c:v>
                </c:pt>
                <c:pt idx="1953">
                  <c:v>695.3</c:v>
                </c:pt>
                <c:pt idx="1954">
                  <c:v>695.4</c:v>
                </c:pt>
                <c:pt idx="1955">
                  <c:v>695.5</c:v>
                </c:pt>
                <c:pt idx="1956">
                  <c:v>695.6</c:v>
                </c:pt>
                <c:pt idx="1957">
                  <c:v>695.7</c:v>
                </c:pt>
                <c:pt idx="1958">
                  <c:v>695.8</c:v>
                </c:pt>
                <c:pt idx="1959">
                  <c:v>695.9</c:v>
                </c:pt>
                <c:pt idx="1960">
                  <c:v>696</c:v>
                </c:pt>
                <c:pt idx="1961">
                  <c:v>696.1</c:v>
                </c:pt>
                <c:pt idx="1962">
                  <c:v>696.2</c:v>
                </c:pt>
                <c:pt idx="1963">
                  <c:v>696.3</c:v>
                </c:pt>
                <c:pt idx="1964">
                  <c:v>696.4</c:v>
                </c:pt>
                <c:pt idx="1965">
                  <c:v>696.5</c:v>
                </c:pt>
                <c:pt idx="1966">
                  <c:v>696.6</c:v>
                </c:pt>
                <c:pt idx="1967">
                  <c:v>696.7</c:v>
                </c:pt>
                <c:pt idx="1968">
                  <c:v>696.8</c:v>
                </c:pt>
                <c:pt idx="1969">
                  <c:v>696.9</c:v>
                </c:pt>
                <c:pt idx="1970">
                  <c:v>697</c:v>
                </c:pt>
                <c:pt idx="1971">
                  <c:v>697.1</c:v>
                </c:pt>
                <c:pt idx="1972">
                  <c:v>697.2</c:v>
                </c:pt>
                <c:pt idx="1973">
                  <c:v>697.3</c:v>
                </c:pt>
                <c:pt idx="1974">
                  <c:v>697.4</c:v>
                </c:pt>
                <c:pt idx="1975">
                  <c:v>697.5</c:v>
                </c:pt>
                <c:pt idx="1976">
                  <c:v>697.6</c:v>
                </c:pt>
                <c:pt idx="1977">
                  <c:v>697.7</c:v>
                </c:pt>
                <c:pt idx="1978">
                  <c:v>697.8</c:v>
                </c:pt>
                <c:pt idx="1979">
                  <c:v>697.9</c:v>
                </c:pt>
                <c:pt idx="1980">
                  <c:v>698</c:v>
                </c:pt>
                <c:pt idx="1981">
                  <c:v>698.1</c:v>
                </c:pt>
                <c:pt idx="1982">
                  <c:v>698.2</c:v>
                </c:pt>
                <c:pt idx="1983">
                  <c:v>698.3</c:v>
                </c:pt>
                <c:pt idx="1984">
                  <c:v>698.4</c:v>
                </c:pt>
                <c:pt idx="1985">
                  <c:v>698.5</c:v>
                </c:pt>
                <c:pt idx="1986">
                  <c:v>698.6</c:v>
                </c:pt>
                <c:pt idx="1987">
                  <c:v>698.7</c:v>
                </c:pt>
                <c:pt idx="1988">
                  <c:v>698.8</c:v>
                </c:pt>
                <c:pt idx="1989">
                  <c:v>698.9</c:v>
                </c:pt>
                <c:pt idx="1990">
                  <c:v>699</c:v>
                </c:pt>
                <c:pt idx="1991">
                  <c:v>699.1</c:v>
                </c:pt>
                <c:pt idx="1992">
                  <c:v>699.2</c:v>
                </c:pt>
                <c:pt idx="1993">
                  <c:v>699.3</c:v>
                </c:pt>
                <c:pt idx="1994">
                  <c:v>699.4</c:v>
                </c:pt>
                <c:pt idx="1995">
                  <c:v>699.5</c:v>
                </c:pt>
                <c:pt idx="1996">
                  <c:v>699.6</c:v>
                </c:pt>
                <c:pt idx="1997">
                  <c:v>699.7</c:v>
                </c:pt>
                <c:pt idx="1998">
                  <c:v>699.8</c:v>
                </c:pt>
                <c:pt idx="1999">
                  <c:v>699.9</c:v>
                </c:pt>
                <c:pt idx="2000">
                  <c:v>700</c:v>
                </c:pt>
                <c:pt idx="2001">
                  <c:v>700.1</c:v>
                </c:pt>
                <c:pt idx="2002">
                  <c:v>700.2</c:v>
                </c:pt>
                <c:pt idx="2003">
                  <c:v>700.3</c:v>
                </c:pt>
                <c:pt idx="2004">
                  <c:v>700.4</c:v>
                </c:pt>
                <c:pt idx="2005">
                  <c:v>700.5</c:v>
                </c:pt>
                <c:pt idx="2006">
                  <c:v>700.6</c:v>
                </c:pt>
                <c:pt idx="2007">
                  <c:v>700.7</c:v>
                </c:pt>
                <c:pt idx="2008">
                  <c:v>700.8</c:v>
                </c:pt>
                <c:pt idx="2009">
                  <c:v>700.9</c:v>
                </c:pt>
                <c:pt idx="2010">
                  <c:v>701</c:v>
                </c:pt>
                <c:pt idx="2011">
                  <c:v>701.1</c:v>
                </c:pt>
                <c:pt idx="2012">
                  <c:v>701.2</c:v>
                </c:pt>
                <c:pt idx="2013">
                  <c:v>701.3</c:v>
                </c:pt>
                <c:pt idx="2014">
                  <c:v>701.4</c:v>
                </c:pt>
                <c:pt idx="2015">
                  <c:v>701.5</c:v>
                </c:pt>
                <c:pt idx="2016">
                  <c:v>701.6</c:v>
                </c:pt>
                <c:pt idx="2017">
                  <c:v>701.7</c:v>
                </c:pt>
                <c:pt idx="2018">
                  <c:v>701.8</c:v>
                </c:pt>
                <c:pt idx="2019">
                  <c:v>701.9</c:v>
                </c:pt>
                <c:pt idx="2020">
                  <c:v>702</c:v>
                </c:pt>
                <c:pt idx="2021">
                  <c:v>702.1</c:v>
                </c:pt>
                <c:pt idx="2022">
                  <c:v>702.2</c:v>
                </c:pt>
                <c:pt idx="2023">
                  <c:v>702.3</c:v>
                </c:pt>
                <c:pt idx="2024">
                  <c:v>702.4</c:v>
                </c:pt>
                <c:pt idx="2025">
                  <c:v>702.5</c:v>
                </c:pt>
                <c:pt idx="2026">
                  <c:v>702.6</c:v>
                </c:pt>
                <c:pt idx="2027">
                  <c:v>702.7</c:v>
                </c:pt>
                <c:pt idx="2028">
                  <c:v>702.8</c:v>
                </c:pt>
                <c:pt idx="2029">
                  <c:v>702.9</c:v>
                </c:pt>
                <c:pt idx="2030">
                  <c:v>703</c:v>
                </c:pt>
                <c:pt idx="2031">
                  <c:v>703.1</c:v>
                </c:pt>
                <c:pt idx="2032">
                  <c:v>703.2</c:v>
                </c:pt>
                <c:pt idx="2033">
                  <c:v>703.3</c:v>
                </c:pt>
                <c:pt idx="2034">
                  <c:v>703.4</c:v>
                </c:pt>
                <c:pt idx="2035">
                  <c:v>703.5</c:v>
                </c:pt>
                <c:pt idx="2036">
                  <c:v>703.6</c:v>
                </c:pt>
                <c:pt idx="2037">
                  <c:v>703.7</c:v>
                </c:pt>
                <c:pt idx="2038">
                  <c:v>703.8</c:v>
                </c:pt>
                <c:pt idx="2039">
                  <c:v>703.9</c:v>
                </c:pt>
                <c:pt idx="2040">
                  <c:v>704</c:v>
                </c:pt>
                <c:pt idx="2041">
                  <c:v>704.1</c:v>
                </c:pt>
                <c:pt idx="2042">
                  <c:v>704.2</c:v>
                </c:pt>
                <c:pt idx="2043">
                  <c:v>704.3</c:v>
                </c:pt>
                <c:pt idx="2044">
                  <c:v>704.4</c:v>
                </c:pt>
                <c:pt idx="2045">
                  <c:v>704.5</c:v>
                </c:pt>
                <c:pt idx="2046">
                  <c:v>704.6</c:v>
                </c:pt>
                <c:pt idx="2047">
                  <c:v>704.7</c:v>
                </c:pt>
                <c:pt idx="2048">
                  <c:v>704.8</c:v>
                </c:pt>
                <c:pt idx="2049">
                  <c:v>704.9</c:v>
                </c:pt>
                <c:pt idx="2050">
                  <c:v>705</c:v>
                </c:pt>
                <c:pt idx="2051">
                  <c:v>705.1</c:v>
                </c:pt>
                <c:pt idx="2052">
                  <c:v>705.2</c:v>
                </c:pt>
                <c:pt idx="2053">
                  <c:v>705.3</c:v>
                </c:pt>
                <c:pt idx="2054">
                  <c:v>705.4</c:v>
                </c:pt>
                <c:pt idx="2055">
                  <c:v>705.5</c:v>
                </c:pt>
                <c:pt idx="2056">
                  <c:v>705.6</c:v>
                </c:pt>
                <c:pt idx="2057">
                  <c:v>705.7</c:v>
                </c:pt>
                <c:pt idx="2058">
                  <c:v>705.8</c:v>
                </c:pt>
                <c:pt idx="2059">
                  <c:v>705.9</c:v>
                </c:pt>
                <c:pt idx="2060">
                  <c:v>706</c:v>
                </c:pt>
                <c:pt idx="2061">
                  <c:v>706.1</c:v>
                </c:pt>
                <c:pt idx="2062">
                  <c:v>706.2</c:v>
                </c:pt>
                <c:pt idx="2063">
                  <c:v>706.3</c:v>
                </c:pt>
                <c:pt idx="2064">
                  <c:v>706.4</c:v>
                </c:pt>
                <c:pt idx="2065">
                  <c:v>706.5</c:v>
                </c:pt>
                <c:pt idx="2066">
                  <c:v>706.6</c:v>
                </c:pt>
                <c:pt idx="2067">
                  <c:v>706.7</c:v>
                </c:pt>
                <c:pt idx="2068">
                  <c:v>706.8</c:v>
                </c:pt>
                <c:pt idx="2069">
                  <c:v>706.9</c:v>
                </c:pt>
                <c:pt idx="2070">
                  <c:v>707</c:v>
                </c:pt>
                <c:pt idx="2071">
                  <c:v>707.1</c:v>
                </c:pt>
                <c:pt idx="2072">
                  <c:v>707.2</c:v>
                </c:pt>
                <c:pt idx="2073">
                  <c:v>707.3</c:v>
                </c:pt>
                <c:pt idx="2074">
                  <c:v>707.4</c:v>
                </c:pt>
                <c:pt idx="2075">
                  <c:v>707.5</c:v>
                </c:pt>
                <c:pt idx="2076">
                  <c:v>707.6</c:v>
                </c:pt>
                <c:pt idx="2077">
                  <c:v>707.7</c:v>
                </c:pt>
                <c:pt idx="2078">
                  <c:v>707.8</c:v>
                </c:pt>
                <c:pt idx="2079">
                  <c:v>707.9</c:v>
                </c:pt>
                <c:pt idx="2080">
                  <c:v>708</c:v>
                </c:pt>
                <c:pt idx="2081">
                  <c:v>708.1</c:v>
                </c:pt>
                <c:pt idx="2082">
                  <c:v>708.2</c:v>
                </c:pt>
                <c:pt idx="2083">
                  <c:v>708.3</c:v>
                </c:pt>
                <c:pt idx="2084">
                  <c:v>708.4</c:v>
                </c:pt>
                <c:pt idx="2085">
                  <c:v>708.5</c:v>
                </c:pt>
                <c:pt idx="2086">
                  <c:v>708.6</c:v>
                </c:pt>
                <c:pt idx="2087">
                  <c:v>708.7</c:v>
                </c:pt>
                <c:pt idx="2088">
                  <c:v>708.8</c:v>
                </c:pt>
                <c:pt idx="2089">
                  <c:v>708.9</c:v>
                </c:pt>
                <c:pt idx="2090">
                  <c:v>709</c:v>
                </c:pt>
                <c:pt idx="2091">
                  <c:v>709.1</c:v>
                </c:pt>
                <c:pt idx="2092">
                  <c:v>709.2</c:v>
                </c:pt>
                <c:pt idx="2093">
                  <c:v>709.3</c:v>
                </c:pt>
                <c:pt idx="2094">
                  <c:v>709.4</c:v>
                </c:pt>
                <c:pt idx="2095">
                  <c:v>709.5</c:v>
                </c:pt>
                <c:pt idx="2096">
                  <c:v>709.6</c:v>
                </c:pt>
                <c:pt idx="2097">
                  <c:v>709.7</c:v>
                </c:pt>
                <c:pt idx="2098">
                  <c:v>709.8</c:v>
                </c:pt>
                <c:pt idx="2099">
                  <c:v>709.9</c:v>
                </c:pt>
                <c:pt idx="2100">
                  <c:v>710</c:v>
                </c:pt>
                <c:pt idx="2101">
                  <c:v>710.1</c:v>
                </c:pt>
                <c:pt idx="2102">
                  <c:v>710.2</c:v>
                </c:pt>
                <c:pt idx="2103">
                  <c:v>710.3</c:v>
                </c:pt>
                <c:pt idx="2104">
                  <c:v>710.4</c:v>
                </c:pt>
                <c:pt idx="2105">
                  <c:v>710.5</c:v>
                </c:pt>
                <c:pt idx="2106">
                  <c:v>710.6</c:v>
                </c:pt>
                <c:pt idx="2107">
                  <c:v>710.7</c:v>
                </c:pt>
                <c:pt idx="2108">
                  <c:v>710.8</c:v>
                </c:pt>
                <c:pt idx="2109">
                  <c:v>710.9</c:v>
                </c:pt>
                <c:pt idx="2110">
                  <c:v>711</c:v>
                </c:pt>
                <c:pt idx="2111">
                  <c:v>711.1</c:v>
                </c:pt>
                <c:pt idx="2112">
                  <c:v>711.2</c:v>
                </c:pt>
                <c:pt idx="2113">
                  <c:v>711.3</c:v>
                </c:pt>
                <c:pt idx="2114">
                  <c:v>711.4</c:v>
                </c:pt>
                <c:pt idx="2115">
                  <c:v>711.5</c:v>
                </c:pt>
                <c:pt idx="2116">
                  <c:v>711.6</c:v>
                </c:pt>
                <c:pt idx="2117">
                  <c:v>711.7</c:v>
                </c:pt>
                <c:pt idx="2118">
                  <c:v>711.8</c:v>
                </c:pt>
                <c:pt idx="2119">
                  <c:v>711.9</c:v>
                </c:pt>
                <c:pt idx="2120">
                  <c:v>712</c:v>
                </c:pt>
                <c:pt idx="2121">
                  <c:v>712.1</c:v>
                </c:pt>
                <c:pt idx="2122">
                  <c:v>712.2</c:v>
                </c:pt>
                <c:pt idx="2123">
                  <c:v>712.3</c:v>
                </c:pt>
                <c:pt idx="2124">
                  <c:v>712.4</c:v>
                </c:pt>
                <c:pt idx="2125">
                  <c:v>712.5</c:v>
                </c:pt>
                <c:pt idx="2126">
                  <c:v>712.6</c:v>
                </c:pt>
                <c:pt idx="2127">
                  <c:v>712.7</c:v>
                </c:pt>
                <c:pt idx="2128">
                  <c:v>712.8</c:v>
                </c:pt>
                <c:pt idx="2129">
                  <c:v>712.9</c:v>
                </c:pt>
                <c:pt idx="2130">
                  <c:v>713</c:v>
                </c:pt>
                <c:pt idx="2131">
                  <c:v>713.1</c:v>
                </c:pt>
                <c:pt idx="2132">
                  <c:v>713.2</c:v>
                </c:pt>
                <c:pt idx="2133">
                  <c:v>713.3</c:v>
                </c:pt>
                <c:pt idx="2134">
                  <c:v>713.4</c:v>
                </c:pt>
                <c:pt idx="2135">
                  <c:v>713.5</c:v>
                </c:pt>
                <c:pt idx="2136">
                  <c:v>713.6</c:v>
                </c:pt>
                <c:pt idx="2137">
                  <c:v>713.7</c:v>
                </c:pt>
                <c:pt idx="2138">
                  <c:v>713.8</c:v>
                </c:pt>
                <c:pt idx="2139">
                  <c:v>713.9</c:v>
                </c:pt>
                <c:pt idx="2140">
                  <c:v>714</c:v>
                </c:pt>
                <c:pt idx="2141">
                  <c:v>714.1</c:v>
                </c:pt>
                <c:pt idx="2142">
                  <c:v>714.2</c:v>
                </c:pt>
                <c:pt idx="2143">
                  <c:v>714.3</c:v>
                </c:pt>
                <c:pt idx="2144">
                  <c:v>714.4</c:v>
                </c:pt>
                <c:pt idx="2145">
                  <c:v>714.5</c:v>
                </c:pt>
                <c:pt idx="2146">
                  <c:v>714.6</c:v>
                </c:pt>
                <c:pt idx="2147">
                  <c:v>714.7</c:v>
                </c:pt>
                <c:pt idx="2148">
                  <c:v>714.8</c:v>
                </c:pt>
                <c:pt idx="2149">
                  <c:v>714.9</c:v>
                </c:pt>
                <c:pt idx="2150">
                  <c:v>715</c:v>
                </c:pt>
                <c:pt idx="2151">
                  <c:v>715.1</c:v>
                </c:pt>
                <c:pt idx="2152">
                  <c:v>715.2</c:v>
                </c:pt>
                <c:pt idx="2153">
                  <c:v>715.3</c:v>
                </c:pt>
                <c:pt idx="2154">
                  <c:v>715.4</c:v>
                </c:pt>
                <c:pt idx="2155">
                  <c:v>715.5</c:v>
                </c:pt>
                <c:pt idx="2156">
                  <c:v>715.6</c:v>
                </c:pt>
                <c:pt idx="2157">
                  <c:v>715.7</c:v>
                </c:pt>
                <c:pt idx="2158">
                  <c:v>715.8</c:v>
                </c:pt>
                <c:pt idx="2159">
                  <c:v>715.9</c:v>
                </c:pt>
                <c:pt idx="2160">
                  <c:v>716</c:v>
                </c:pt>
                <c:pt idx="2161">
                  <c:v>716.1</c:v>
                </c:pt>
                <c:pt idx="2162">
                  <c:v>716.2</c:v>
                </c:pt>
                <c:pt idx="2163">
                  <c:v>716.3</c:v>
                </c:pt>
                <c:pt idx="2164">
                  <c:v>716.4</c:v>
                </c:pt>
                <c:pt idx="2165">
                  <c:v>716.5</c:v>
                </c:pt>
                <c:pt idx="2166">
                  <c:v>716.6</c:v>
                </c:pt>
                <c:pt idx="2167">
                  <c:v>716.7</c:v>
                </c:pt>
                <c:pt idx="2168">
                  <c:v>716.8</c:v>
                </c:pt>
                <c:pt idx="2169">
                  <c:v>716.9</c:v>
                </c:pt>
                <c:pt idx="2170">
                  <c:v>717</c:v>
                </c:pt>
                <c:pt idx="2171">
                  <c:v>717.1</c:v>
                </c:pt>
                <c:pt idx="2172">
                  <c:v>717.2</c:v>
                </c:pt>
                <c:pt idx="2173">
                  <c:v>717.3</c:v>
                </c:pt>
                <c:pt idx="2174">
                  <c:v>717.4</c:v>
                </c:pt>
                <c:pt idx="2175">
                  <c:v>717.5</c:v>
                </c:pt>
                <c:pt idx="2176">
                  <c:v>717.6</c:v>
                </c:pt>
                <c:pt idx="2177">
                  <c:v>717.7</c:v>
                </c:pt>
                <c:pt idx="2178">
                  <c:v>717.8</c:v>
                </c:pt>
                <c:pt idx="2179">
                  <c:v>717.9</c:v>
                </c:pt>
                <c:pt idx="2180">
                  <c:v>718</c:v>
                </c:pt>
                <c:pt idx="2181">
                  <c:v>718.1</c:v>
                </c:pt>
                <c:pt idx="2182">
                  <c:v>718.2</c:v>
                </c:pt>
                <c:pt idx="2183">
                  <c:v>718.3</c:v>
                </c:pt>
                <c:pt idx="2184">
                  <c:v>718.4</c:v>
                </c:pt>
                <c:pt idx="2185">
                  <c:v>718.5</c:v>
                </c:pt>
                <c:pt idx="2186">
                  <c:v>718.6</c:v>
                </c:pt>
                <c:pt idx="2187">
                  <c:v>718.7</c:v>
                </c:pt>
                <c:pt idx="2188">
                  <c:v>718.8</c:v>
                </c:pt>
                <c:pt idx="2189">
                  <c:v>718.9</c:v>
                </c:pt>
                <c:pt idx="2190">
                  <c:v>719</c:v>
                </c:pt>
                <c:pt idx="2191">
                  <c:v>719.1</c:v>
                </c:pt>
                <c:pt idx="2192">
                  <c:v>719.2</c:v>
                </c:pt>
                <c:pt idx="2193">
                  <c:v>719.3</c:v>
                </c:pt>
                <c:pt idx="2194">
                  <c:v>719.4</c:v>
                </c:pt>
                <c:pt idx="2195">
                  <c:v>719.5</c:v>
                </c:pt>
                <c:pt idx="2196">
                  <c:v>719.6</c:v>
                </c:pt>
                <c:pt idx="2197">
                  <c:v>719.7</c:v>
                </c:pt>
                <c:pt idx="2198">
                  <c:v>719.8</c:v>
                </c:pt>
                <c:pt idx="2199">
                  <c:v>719.9</c:v>
                </c:pt>
                <c:pt idx="2200">
                  <c:v>720</c:v>
                </c:pt>
                <c:pt idx="2201">
                  <c:v>720.1</c:v>
                </c:pt>
                <c:pt idx="2202">
                  <c:v>720.2</c:v>
                </c:pt>
                <c:pt idx="2203">
                  <c:v>720.3</c:v>
                </c:pt>
                <c:pt idx="2204">
                  <c:v>720.4</c:v>
                </c:pt>
                <c:pt idx="2205">
                  <c:v>720.5</c:v>
                </c:pt>
                <c:pt idx="2206">
                  <c:v>720.6</c:v>
                </c:pt>
                <c:pt idx="2207">
                  <c:v>720.7</c:v>
                </c:pt>
                <c:pt idx="2208">
                  <c:v>720.8</c:v>
                </c:pt>
                <c:pt idx="2209">
                  <c:v>720.9</c:v>
                </c:pt>
                <c:pt idx="2210">
                  <c:v>721</c:v>
                </c:pt>
                <c:pt idx="2211">
                  <c:v>721.1</c:v>
                </c:pt>
                <c:pt idx="2212">
                  <c:v>721.2</c:v>
                </c:pt>
                <c:pt idx="2213">
                  <c:v>721.3</c:v>
                </c:pt>
                <c:pt idx="2214">
                  <c:v>721.4</c:v>
                </c:pt>
                <c:pt idx="2215">
                  <c:v>721.5</c:v>
                </c:pt>
                <c:pt idx="2216">
                  <c:v>721.6</c:v>
                </c:pt>
                <c:pt idx="2217">
                  <c:v>721.7</c:v>
                </c:pt>
                <c:pt idx="2218">
                  <c:v>721.8</c:v>
                </c:pt>
                <c:pt idx="2219">
                  <c:v>721.9</c:v>
                </c:pt>
                <c:pt idx="2220">
                  <c:v>722</c:v>
                </c:pt>
                <c:pt idx="2221">
                  <c:v>722.1</c:v>
                </c:pt>
                <c:pt idx="2222">
                  <c:v>722.2</c:v>
                </c:pt>
                <c:pt idx="2223">
                  <c:v>722.3</c:v>
                </c:pt>
                <c:pt idx="2224">
                  <c:v>722.4</c:v>
                </c:pt>
                <c:pt idx="2225">
                  <c:v>722.5</c:v>
                </c:pt>
                <c:pt idx="2226">
                  <c:v>722.6</c:v>
                </c:pt>
                <c:pt idx="2227">
                  <c:v>722.7</c:v>
                </c:pt>
                <c:pt idx="2228">
                  <c:v>722.8</c:v>
                </c:pt>
                <c:pt idx="2229">
                  <c:v>722.9</c:v>
                </c:pt>
                <c:pt idx="2230">
                  <c:v>723</c:v>
                </c:pt>
                <c:pt idx="2231">
                  <c:v>723.1</c:v>
                </c:pt>
                <c:pt idx="2232">
                  <c:v>723.2</c:v>
                </c:pt>
                <c:pt idx="2233">
                  <c:v>723.3</c:v>
                </c:pt>
                <c:pt idx="2234">
                  <c:v>723.4</c:v>
                </c:pt>
                <c:pt idx="2235">
                  <c:v>723.5</c:v>
                </c:pt>
                <c:pt idx="2236">
                  <c:v>723.6</c:v>
                </c:pt>
                <c:pt idx="2237">
                  <c:v>723.7</c:v>
                </c:pt>
                <c:pt idx="2238">
                  <c:v>723.8</c:v>
                </c:pt>
                <c:pt idx="2239">
                  <c:v>723.9</c:v>
                </c:pt>
                <c:pt idx="2240">
                  <c:v>724</c:v>
                </c:pt>
                <c:pt idx="2241">
                  <c:v>724.1</c:v>
                </c:pt>
                <c:pt idx="2242">
                  <c:v>724.2</c:v>
                </c:pt>
                <c:pt idx="2243">
                  <c:v>724.3</c:v>
                </c:pt>
                <c:pt idx="2244">
                  <c:v>724.4</c:v>
                </c:pt>
                <c:pt idx="2245">
                  <c:v>724.5</c:v>
                </c:pt>
                <c:pt idx="2246">
                  <c:v>724.6</c:v>
                </c:pt>
                <c:pt idx="2247">
                  <c:v>724.7</c:v>
                </c:pt>
                <c:pt idx="2248">
                  <c:v>724.8</c:v>
                </c:pt>
                <c:pt idx="2249">
                  <c:v>724.9</c:v>
                </c:pt>
                <c:pt idx="2250">
                  <c:v>725</c:v>
                </c:pt>
                <c:pt idx="2251">
                  <c:v>725.1</c:v>
                </c:pt>
                <c:pt idx="2252">
                  <c:v>725.2</c:v>
                </c:pt>
                <c:pt idx="2253">
                  <c:v>725.3</c:v>
                </c:pt>
                <c:pt idx="2254">
                  <c:v>725.4</c:v>
                </c:pt>
                <c:pt idx="2255">
                  <c:v>725.5</c:v>
                </c:pt>
                <c:pt idx="2256">
                  <c:v>725.6</c:v>
                </c:pt>
                <c:pt idx="2257">
                  <c:v>725.7</c:v>
                </c:pt>
                <c:pt idx="2258">
                  <c:v>725.8</c:v>
                </c:pt>
                <c:pt idx="2259">
                  <c:v>725.9</c:v>
                </c:pt>
                <c:pt idx="2260">
                  <c:v>726</c:v>
                </c:pt>
                <c:pt idx="2261">
                  <c:v>726.1</c:v>
                </c:pt>
                <c:pt idx="2262">
                  <c:v>726.2</c:v>
                </c:pt>
                <c:pt idx="2263">
                  <c:v>726.3</c:v>
                </c:pt>
                <c:pt idx="2264">
                  <c:v>726.4</c:v>
                </c:pt>
                <c:pt idx="2265">
                  <c:v>726.5</c:v>
                </c:pt>
                <c:pt idx="2266">
                  <c:v>726.6</c:v>
                </c:pt>
                <c:pt idx="2267">
                  <c:v>726.7</c:v>
                </c:pt>
                <c:pt idx="2268">
                  <c:v>726.8</c:v>
                </c:pt>
                <c:pt idx="2269">
                  <c:v>726.9</c:v>
                </c:pt>
                <c:pt idx="2270">
                  <c:v>727</c:v>
                </c:pt>
                <c:pt idx="2271">
                  <c:v>727.1</c:v>
                </c:pt>
                <c:pt idx="2272">
                  <c:v>727.2</c:v>
                </c:pt>
                <c:pt idx="2273">
                  <c:v>727.3</c:v>
                </c:pt>
                <c:pt idx="2274">
                  <c:v>727.4</c:v>
                </c:pt>
                <c:pt idx="2275">
                  <c:v>727.5</c:v>
                </c:pt>
                <c:pt idx="2276">
                  <c:v>727.6</c:v>
                </c:pt>
                <c:pt idx="2277">
                  <c:v>727.7</c:v>
                </c:pt>
                <c:pt idx="2278">
                  <c:v>727.8</c:v>
                </c:pt>
                <c:pt idx="2279">
                  <c:v>727.9</c:v>
                </c:pt>
                <c:pt idx="2280">
                  <c:v>728</c:v>
                </c:pt>
                <c:pt idx="2281">
                  <c:v>728.1</c:v>
                </c:pt>
                <c:pt idx="2282">
                  <c:v>728.2</c:v>
                </c:pt>
                <c:pt idx="2283">
                  <c:v>728.3</c:v>
                </c:pt>
                <c:pt idx="2284">
                  <c:v>728.4</c:v>
                </c:pt>
                <c:pt idx="2285">
                  <c:v>728.5</c:v>
                </c:pt>
                <c:pt idx="2286">
                  <c:v>728.6</c:v>
                </c:pt>
                <c:pt idx="2287">
                  <c:v>728.7</c:v>
                </c:pt>
                <c:pt idx="2288">
                  <c:v>728.8</c:v>
                </c:pt>
                <c:pt idx="2289">
                  <c:v>728.9</c:v>
                </c:pt>
                <c:pt idx="2290">
                  <c:v>729</c:v>
                </c:pt>
                <c:pt idx="2291">
                  <c:v>729.1</c:v>
                </c:pt>
                <c:pt idx="2292">
                  <c:v>729.2</c:v>
                </c:pt>
                <c:pt idx="2293">
                  <c:v>729.3</c:v>
                </c:pt>
                <c:pt idx="2294">
                  <c:v>729.4</c:v>
                </c:pt>
                <c:pt idx="2295">
                  <c:v>729.5</c:v>
                </c:pt>
                <c:pt idx="2296">
                  <c:v>729.6</c:v>
                </c:pt>
                <c:pt idx="2297">
                  <c:v>729.7</c:v>
                </c:pt>
                <c:pt idx="2298">
                  <c:v>729.8</c:v>
                </c:pt>
                <c:pt idx="2299">
                  <c:v>729.9</c:v>
                </c:pt>
                <c:pt idx="2300">
                  <c:v>730</c:v>
                </c:pt>
                <c:pt idx="2301">
                  <c:v>730.1</c:v>
                </c:pt>
                <c:pt idx="2302">
                  <c:v>730.2</c:v>
                </c:pt>
                <c:pt idx="2303">
                  <c:v>730.3</c:v>
                </c:pt>
                <c:pt idx="2304">
                  <c:v>730.4</c:v>
                </c:pt>
                <c:pt idx="2305">
                  <c:v>730.5</c:v>
                </c:pt>
                <c:pt idx="2306">
                  <c:v>730.6</c:v>
                </c:pt>
                <c:pt idx="2307">
                  <c:v>730.7</c:v>
                </c:pt>
                <c:pt idx="2308">
                  <c:v>730.8</c:v>
                </c:pt>
                <c:pt idx="2309">
                  <c:v>730.9</c:v>
                </c:pt>
                <c:pt idx="2310">
                  <c:v>731</c:v>
                </c:pt>
                <c:pt idx="2311">
                  <c:v>731.1</c:v>
                </c:pt>
                <c:pt idx="2312">
                  <c:v>731.2</c:v>
                </c:pt>
                <c:pt idx="2313">
                  <c:v>731.3</c:v>
                </c:pt>
                <c:pt idx="2314">
                  <c:v>731.4</c:v>
                </c:pt>
                <c:pt idx="2315">
                  <c:v>731.5</c:v>
                </c:pt>
                <c:pt idx="2316">
                  <c:v>731.6</c:v>
                </c:pt>
                <c:pt idx="2317">
                  <c:v>731.7</c:v>
                </c:pt>
                <c:pt idx="2318">
                  <c:v>731.8</c:v>
                </c:pt>
                <c:pt idx="2319">
                  <c:v>731.9</c:v>
                </c:pt>
                <c:pt idx="2320">
                  <c:v>732</c:v>
                </c:pt>
                <c:pt idx="2321">
                  <c:v>732.1</c:v>
                </c:pt>
                <c:pt idx="2322">
                  <c:v>732.2</c:v>
                </c:pt>
                <c:pt idx="2323">
                  <c:v>732.3</c:v>
                </c:pt>
                <c:pt idx="2324">
                  <c:v>732.4</c:v>
                </c:pt>
                <c:pt idx="2325">
                  <c:v>732.5</c:v>
                </c:pt>
                <c:pt idx="2326">
                  <c:v>732.6</c:v>
                </c:pt>
                <c:pt idx="2327">
                  <c:v>732.7</c:v>
                </c:pt>
                <c:pt idx="2328">
                  <c:v>732.8</c:v>
                </c:pt>
                <c:pt idx="2329">
                  <c:v>732.9</c:v>
                </c:pt>
                <c:pt idx="2330">
                  <c:v>733</c:v>
                </c:pt>
                <c:pt idx="2331">
                  <c:v>733.1</c:v>
                </c:pt>
                <c:pt idx="2332">
                  <c:v>733.2</c:v>
                </c:pt>
                <c:pt idx="2333">
                  <c:v>733.3</c:v>
                </c:pt>
                <c:pt idx="2334">
                  <c:v>733.4</c:v>
                </c:pt>
                <c:pt idx="2335">
                  <c:v>733.5</c:v>
                </c:pt>
                <c:pt idx="2336">
                  <c:v>733.6</c:v>
                </c:pt>
                <c:pt idx="2337">
                  <c:v>733.7</c:v>
                </c:pt>
                <c:pt idx="2338">
                  <c:v>733.8</c:v>
                </c:pt>
                <c:pt idx="2339">
                  <c:v>733.9</c:v>
                </c:pt>
                <c:pt idx="2340">
                  <c:v>734</c:v>
                </c:pt>
                <c:pt idx="2341">
                  <c:v>734.1</c:v>
                </c:pt>
                <c:pt idx="2342">
                  <c:v>734.2</c:v>
                </c:pt>
                <c:pt idx="2343">
                  <c:v>734.3</c:v>
                </c:pt>
                <c:pt idx="2344">
                  <c:v>734.4</c:v>
                </c:pt>
                <c:pt idx="2345">
                  <c:v>734.5</c:v>
                </c:pt>
                <c:pt idx="2346">
                  <c:v>734.6</c:v>
                </c:pt>
                <c:pt idx="2347">
                  <c:v>734.7</c:v>
                </c:pt>
                <c:pt idx="2348">
                  <c:v>734.8</c:v>
                </c:pt>
                <c:pt idx="2349">
                  <c:v>734.9</c:v>
                </c:pt>
                <c:pt idx="2350">
                  <c:v>735</c:v>
                </c:pt>
                <c:pt idx="2351">
                  <c:v>735.1</c:v>
                </c:pt>
                <c:pt idx="2352">
                  <c:v>735.2</c:v>
                </c:pt>
                <c:pt idx="2353">
                  <c:v>735.3</c:v>
                </c:pt>
                <c:pt idx="2354">
                  <c:v>735.4</c:v>
                </c:pt>
                <c:pt idx="2355">
                  <c:v>735.5</c:v>
                </c:pt>
                <c:pt idx="2356">
                  <c:v>735.6</c:v>
                </c:pt>
                <c:pt idx="2357">
                  <c:v>735.7</c:v>
                </c:pt>
                <c:pt idx="2358">
                  <c:v>735.8</c:v>
                </c:pt>
                <c:pt idx="2359">
                  <c:v>735.9</c:v>
                </c:pt>
                <c:pt idx="2360">
                  <c:v>736</c:v>
                </c:pt>
                <c:pt idx="2361">
                  <c:v>736.1</c:v>
                </c:pt>
                <c:pt idx="2362">
                  <c:v>736.2</c:v>
                </c:pt>
                <c:pt idx="2363">
                  <c:v>736.3</c:v>
                </c:pt>
                <c:pt idx="2364">
                  <c:v>736.4</c:v>
                </c:pt>
                <c:pt idx="2365">
                  <c:v>736.5</c:v>
                </c:pt>
                <c:pt idx="2366">
                  <c:v>736.6</c:v>
                </c:pt>
                <c:pt idx="2367">
                  <c:v>736.7</c:v>
                </c:pt>
                <c:pt idx="2368">
                  <c:v>736.8</c:v>
                </c:pt>
                <c:pt idx="2369">
                  <c:v>736.9</c:v>
                </c:pt>
                <c:pt idx="2370">
                  <c:v>737</c:v>
                </c:pt>
                <c:pt idx="2371">
                  <c:v>737.1</c:v>
                </c:pt>
                <c:pt idx="2372">
                  <c:v>737.2</c:v>
                </c:pt>
                <c:pt idx="2373">
                  <c:v>737.3</c:v>
                </c:pt>
                <c:pt idx="2374">
                  <c:v>737.4</c:v>
                </c:pt>
                <c:pt idx="2375">
                  <c:v>737.5</c:v>
                </c:pt>
                <c:pt idx="2376">
                  <c:v>737.6</c:v>
                </c:pt>
                <c:pt idx="2377">
                  <c:v>737.7</c:v>
                </c:pt>
                <c:pt idx="2378">
                  <c:v>737.8</c:v>
                </c:pt>
                <c:pt idx="2379">
                  <c:v>737.9</c:v>
                </c:pt>
                <c:pt idx="2380">
                  <c:v>738</c:v>
                </c:pt>
                <c:pt idx="2381">
                  <c:v>738.1</c:v>
                </c:pt>
                <c:pt idx="2382">
                  <c:v>738.2</c:v>
                </c:pt>
                <c:pt idx="2383">
                  <c:v>738.3</c:v>
                </c:pt>
                <c:pt idx="2384">
                  <c:v>738.4</c:v>
                </c:pt>
                <c:pt idx="2385">
                  <c:v>738.5</c:v>
                </c:pt>
                <c:pt idx="2386">
                  <c:v>738.6</c:v>
                </c:pt>
                <c:pt idx="2387">
                  <c:v>738.7</c:v>
                </c:pt>
                <c:pt idx="2388">
                  <c:v>738.8</c:v>
                </c:pt>
                <c:pt idx="2389">
                  <c:v>738.9</c:v>
                </c:pt>
                <c:pt idx="2390">
                  <c:v>739</c:v>
                </c:pt>
                <c:pt idx="2391">
                  <c:v>739.1</c:v>
                </c:pt>
                <c:pt idx="2392">
                  <c:v>739.2</c:v>
                </c:pt>
                <c:pt idx="2393">
                  <c:v>739.3</c:v>
                </c:pt>
                <c:pt idx="2394">
                  <c:v>739.4</c:v>
                </c:pt>
                <c:pt idx="2395">
                  <c:v>739.5</c:v>
                </c:pt>
                <c:pt idx="2396">
                  <c:v>739.6</c:v>
                </c:pt>
                <c:pt idx="2397">
                  <c:v>739.7</c:v>
                </c:pt>
                <c:pt idx="2398">
                  <c:v>739.8</c:v>
                </c:pt>
                <c:pt idx="2399">
                  <c:v>739.9</c:v>
                </c:pt>
                <c:pt idx="2400">
                  <c:v>740</c:v>
                </c:pt>
                <c:pt idx="2401">
                  <c:v>740.1</c:v>
                </c:pt>
                <c:pt idx="2402">
                  <c:v>740.2</c:v>
                </c:pt>
                <c:pt idx="2403">
                  <c:v>740.3</c:v>
                </c:pt>
                <c:pt idx="2404">
                  <c:v>740.4</c:v>
                </c:pt>
                <c:pt idx="2405">
                  <c:v>740.5</c:v>
                </c:pt>
                <c:pt idx="2406">
                  <c:v>740.6</c:v>
                </c:pt>
                <c:pt idx="2407">
                  <c:v>740.7</c:v>
                </c:pt>
                <c:pt idx="2408">
                  <c:v>740.8</c:v>
                </c:pt>
                <c:pt idx="2409">
                  <c:v>740.9</c:v>
                </c:pt>
                <c:pt idx="2410">
                  <c:v>741</c:v>
                </c:pt>
                <c:pt idx="2411">
                  <c:v>741.1</c:v>
                </c:pt>
                <c:pt idx="2412">
                  <c:v>741.2</c:v>
                </c:pt>
                <c:pt idx="2413">
                  <c:v>741.3</c:v>
                </c:pt>
                <c:pt idx="2414">
                  <c:v>741.4</c:v>
                </c:pt>
                <c:pt idx="2415">
                  <c:v>741.5</c:v>
                </c:pt>
                <c:pt idx="2416">
                  <c:v>741.6</c:v>
                </c:pt>
                <c:pt idx="2417">
                  <c:v>741.7</c:v>
                </c:pt>
                <c:pt idx="2418">
                  <c:v>741.8</c:v>
                </c:pt>
                <c:pt idx="2419">
                  <c:v>741.9</c:v>
                </c:pt>
                <c:pt idx="2420">
                  <c:v>742</c:v>
                </c:pt>
                <c:pt idx="2421">
                  <c:v>742.1</c:v>
                </c:pt>
                <c:pt idx="2422">
                  <c:v>742.2</c:v>
                </c:pt>
                <c:pt idx="2423">
                  <c:v>742.3</c:v>
                </c:pt>
                <c:pt idx="2424">
                  <c:v>742.4</c:v>
                </c:pt>
                <c:pt idx="2425">
                  <c:v>742.5</c:v>
                </c:pt>
                <c:pt idx="2426">
                  <c:v>742.6</c:v>
                </c:pt>
                <c:pt idx="2427">
                  <c:v>742.7</c:v>
                </c:pt>
                <c:pt idx="2428">
                  <c:v>742.8</c:v>
                </c:pt>
                <c:pt idx="2429">
                  <c:v>742.9</c:v>
                </c:pt>
                <c:pt idx="2430">
                  <c:v>743</c:v>
                </c:pt>
                <c:pt idx="2431">
                  <c:v>743.1</c:v>
                </c:pt>
                <c:pt idx="2432">
                  <c:v>743.2</c:v>
                </c:pt>
                <c:pt idx="2433">
                  <c:v>743.3</c:v>
                </c:pt>
                <c:pt idx="2434">
                  <c:v>743.4</c:v>
                </c:pt>
                <c:pt idx="2435">
                  <c:v>743.5</c:v>
                </c:pt>
                <c:pt idx="2436">
                  <c:v>743.6</c:v>
                </c:pt>
                <c:pt idx="2437">
                  <c:v>743.7</c:v>
                </c:pt>
                <c:pt idx="2438">
                  <c:v>743.8</c:v>
                </c:pt>
                <c:pt idx="2439">
                  <c:v>743.9</c:v>
                </c:pt>
                <c:pt idx="2440">
                  <c:v>744</c:v>
                </c:pt>
                <c:pt idx="2441">
                  <c:v>744.1</c:v>
                </c:pt>
                <c:pt idx="2442">
                  <c:v>744.2</c:v>
                </c:pt>
                <c:pt idx="2443">
                  <c:v>744.3</c:v>
                </c:pt>
                <c:pt idx="2444">
                  <c:v>744.4</c:v>
                </c:pt>
                <c:pt idx="2445">
                  <c:v>744.5</c:v>
                </c:pt>
                <c:pt idx="2446">
                  <c:v>744.6</c:v>
                </c:pt>
                <c:pt idx="2447">
                  <c:v>744.7</c:v>
                </c:pt>
                <c:pt idx="2448">
                  <c:v>744.8</c:v>
                </c:pt>
                <c:pt idx="2449">
                  <c:v>744.9</c:v>
                </c:pt>
                <c:pt idx="2450">
                  <c:v>745</c:v>
                </c:pt>
                <c:pt idx="2451">
                  <c:v>745.1</c:v>
                </c:pt>
                <c:pt idx="2452">
                  <c:v>745.2</c:v>
                </c:pt>
                <c:pt idx="2453">
                  <c:v>745.3</c:v>
                </c:pt>
                <c:pt idx="2454">
                  <c:v>745.4</c:v>
                </c:pt>
                <c:pt idx="2455">
                  <c:v>745.5</c:v>
                </c:pt>
                <c:pt idx="2456">
                  <c:v>745.6</c:v>
                </c:pt>
                <c:pt idx="2457">
                  <c:v>745.7</c:v>
                </c:pt>
                <c:pt idx="2458">
                  <c:v>745.8</c:v>
                </c:pt>
                <c:pt idx="2459">
                  <c:v>745.9</c:v>
                </c:pt>
                <c:pt idx="2460">
                  <c:v>746</c:v>
                </c:pt>
                <c:pt idx="2461">
                  <c:v>746.1</c:v>
                </c:pt>
                <c:pt idx="2462">
                  <c:v>746.2</c:v>
                </c:pt>
                <c:pt idx="2463">
                  <c:v>746.3</c:v>
                </c:pt>
                <c:pt idx="2464">
                  <c:v>746.4</c:v>
                </c:pt>
                <c:pt idx="2465">
                  <c:v>746.5</c:v>
                </c:pt>
                <c:pt idx="2466">
                  <c:v>746.6</c:v>
                </c:pt>
                <c:pt idx="2467">
                  <c:v>746.7</c:v>
                </c:pt>
                <c:pt idx="2468">
                  <c:v>746.8</c:v>
                </c:pt>
                <c:pt idx="2469">
                  <c:v>746.9</c:v>
                </c:pt>
                <c:pt idx="2470">
                  <c:v>747</c:v>
                </c:pt>
                <c:pt idx="2471">
                  <c:v>747.1</c:v>
                </c:pt>
                <c:pt idx="2472">
                  <c:v>747.2</c:v>
                </c:pt>
                <c:pt idx="2473">
                  <c:v>747.3</c:v>
                </c:pt>
                <c:pt idx="2474">
                  <c:v>747.4</c:v>
                </c:pt>
                <c:pt idx="2475">
                  <c:v>747.5</c:v>
                </c:pt>
                <c:pt idx="2476">
                  <c:v>747.6</c:v>
                </c:pt>
                <c:pt idx="2477">
                  <c:v>747.7</c:v>
                </c:pt>
                <c:pt idx="2478">
                  <c:v>747.8</c:v>
                </c:pt>
                <c:pt idx="2479">
                  <c:v>747.9</c:v>
                </c:pt>
                <c:pt idx="2480">
                  <c:v>748</c:v>
                </c:pt>
                <c:pt idx="2481">
                  <c:v>748.1</c:v>
                </c:pt>
                <c:pt idx="2482">
                  <c:v>748.2</c:v>
                </c:pt>
                <c:pt idx="2483">
                  <c:v>748.3</c:v>
                </c:pt>
                <c:pt idx="2484">
                  <c:v>748.4</c:v>
                </c:pt>
                <c:pt idx="2485">
                  <c:v>748.5</c:v>
                </c:pt>
                <c:pt idx="2486">
                  <c:v>748.6</c:v>
                </c:pt>
                <c:pt idx="2487">
                  <c:v>748.7</c:v>
                </c:pt>
                <c:pt idx="2488">
                  <c:v>748.8</c:v>
                </c:pt>
                <c:pt idx="2489">
                  <c:v>748.9</c:v>
                </c:pt>
                <c:pt idx="2490">
                  <c:v>749</c:v>
                </c:pt>
                <c:pt idx="2491">
                  <c:v>749.1</c:v>
                </c:pt>
                <c:pt idx="2492">
                  <c:v>749.2</c:v>
                </c:pt>
                <c:pt idx="2493">
                  <c:v>749.3</c:v>
                </c:pt>
                <c:pt idx="2494">
                  <c:v>749.4</c:v>
                </c:pt>
                <c:pt idx="2495">
                  <c:v>749.5</c:v>
                </c:pt>
                <c:pt idx="2496">
                  <c:v>749.6</c:v>
                </c:pt>
                <c:pt idx="2497">
                  <c:v>749.7</c:v>
                </c:pt>
                <c:pt idx="2498">
                  <c:v>749.8</c:v>
                </c:pt>
                <c:pt idx="2499">
                  <c:v>749.9</c:v>
                </c:pt>
                <c:pt idx="2500">
                  <c:v>750</c:v>
                </c:pt>
                <c:pt idx="2501">
                  <c:v>750.1</c:v>
                </c:pt>
                <c:pt idx="2502">
                  <c:v>750.2</c:v>
                </c:pt>
                <c:pt idx="2503">
                  <c:v>750.3</c:v>
                </c:pt>
                <c:pt idx="2504">
                  <c:v>750.4</c:v>
                </c:pt>
                <c:pt idx="2505">
                  <c:v>750.5</c:v>
                </c:pt>
                <c:pt idx="2506">
                  <c:v>750.6</c:v>
                </c:pt>
                <c:pt idx="2507">
                  <c:v>750.7</c:v>
                </c:pt>
                <c:pt idx="2508">
                  <c:v>750.8</c:v>
                </c:pt>
                <c:pt idx="2509">
                  <c:v>750.9</c:v>
                </c:pt>
                <c:pt idx="2510">
                  <c:v>751</c:v>
                </c:pt>
                <c:pt idx="2511">
                  <c:v>751.1</c:v>
                </c:pt>
                <c:pt idx="2512">
                  <c:v>751.2</c:v>
                </c:pt>
                <c:pt idx="2513">
                  <c:v>751.3</c:v>
                </c:pt>
                <c:pt idx="2514">
                  <c:v>751.4</c:v>
                </c:pt>
                <c:pt idx="2515">
                  <c:v>751.5</c:v>
                </c:pt>
                <c:pt idx="2516">
                  <c:v>751.6</c:v>
                </c:pt>
                <c:pt idx="2517">
                  <c:v>751.7</c:v>
                </c:pt>
                <c:pt idx="2518">
                  <c:v>751.8</c:v>
                </c:pt>
                <c:pt idx="2519">
                  <c:v>751.9</c:v>
                </c:pt>
                <c:pt idx="2520">
                  <c:v>752</c:v>
                </c:pt>
                <c:pt idx="2521">
                  <c:v>752.1</c:v>
                </c:pt>
                <c:pt idx="2522">
                  <c:v>752.2</c:v>
                </c:pt>
                <c:pt idx="2523">
                  <c:v>752.3</c:v>
                </c:pt>
                <c:pt idx="2524">
                  <c:v>752.4</c:v>
                </c:pt>
                <c:pt idx="2525">
                  <c:v>752.5</c:v>
                </c:pt>
                <c:pt idx="2526">
                  <c:v>752.6</c:v>
                </c:pt>
                <c:pt idx="2527">
                  <c:v>752.7</c:v>
                </c:pt>
                <c:pt idx="2528">
                  <c:v>752.8</c:v>
                </c:pt>
                <c:pt idx="2529">
                  <c:v>752.9</c:v>
                </c:pt>
                <c:pt idx="2530">
                  <c:v>753</c:v>
                </c:pt>
                <c:pt idx="2531">
                  <c:v>753.1</c:v>
                </c:pt>
                <c:pt idx="2532">
                  <c:v>753.2</c:v>
                </c:pt>
                <c:pt idx="2533">
                  <c:v>753.3</c:v>
                </c:pt>
                <c:pt idx="2534">
                  <c:v>753.4</c:v>
                </c:pt>
                <c:pt idx="2535">
                  <c:v>753.5</c:v>
                </c:pt>
                <c:pt idx="2536">
                  <c:v>753.6</c:v>
                </c:pt>
                <c:pt idx="2537">
                  <c:v>753.7</c:v>
                </c:pt>
                <c:pt idx="2538">
                  <c:v>753.8</c:v>
                </c:pt>
                <c:pt idx="2539">
                  <c:v>753.9</c:v>
                </c:pt>
                <c:pt idx="2540">
                  <c:v>754</c:v>
                </c:pt>
                <c:pt idx="2541">
                  <c:v>754.1</c:v>
                </c:pt>
                <c:pt idx="2542">
                  <c:v>754.2</c:v>
                </c:pt>
                <c:pt idx="2543">
                  <c:v>754.3</c:v>
                </c:pt>
                <c:pt idx="2544">
                  <c:v>754.4</c:v>
                </c:pt>
                <c:pt idx="2545">
                  <c:v>754.5</c:v>
                </c:pt>
                <c:pt idx="2546">
                  <c:v>754.6</c:v>
                </c:pt>
                <c:pt idx="2547">
                  <c:v>754.7</c:v>
                </c:pt>
                <c:pt idx="2548">
                  <c:v>754.8</c:v>
                </c:pt>
                <c:pt idx="2549">
                  <c:v>754.9</c:v>
                </c:pt>
                <c:pt idx="2550">
                  <c:v>755</c:v>
                </c:pt>
                <c:pt idx="2551">
                  <c:v>755.1</c:v>
                </c:pt>
                <c:pt idx="2552">
                  <c:v>755.2</c:v>
                </c:pt>
                <c:pt idx="2553">
                  <c:v>755.3</c:v>
                </c:pt>
                <c:pt idx="2554">
                  <c:v>755.4</c:v>
                </c:pt>
                <c:pt idx="2555">
                  <c:v>755.5</c:v>
                </c:pt>
                <c:pt idx="2556">
                  <c:v>755.6</c:v>
                </c:pt>
                <c:pt idx="2557">
                  <c:v>755.7</c:v>
                </c:pt>
                <c:pt idx="2558">
                  <c:v>755.8</c:v>
                </c:pt>
                <c:pt idx="2559">
                  <c:v>755.9</c:v>
                </c:pt>
                <c:pt idx="2560">
                  <c:v>756</c:v>
                </c:pt>
                <c:pt idx="2561">
                  <c:v>756.1</c:v>
                </c:pt>
                <c:pt idx="2562">
                  <c:v>756.2</c:v>
                </c:pt>
                <c:pt idx="2563">
                  <c:v>756.3</c:v>
                </c:pt>
                <c:pt idx="2564">
                  <c:v>756.4</c:v>
                </c:pt>
                <c:pt idx="2565">
                  <c:v>756.5</c:v>
                </c:pt>
                <c:pt idx="2566">
                  <c:v>756.6</c:v>
                </c:pt>
                <c:pt idx="2567">
                  <c:v>756.7</c:v>
                </c:pt>
                <c:pt idx="2568">
                  <c:v>756.8</c:v>
                </c:pt>
                <c:pt idx="2569">
                  <c:v>756.9</c:v>
                </c:pt>
                <c:pt idx="2570">
                  <c:v>757</c:v>
                </c:pt>
                <c:pt idx="2571">
                  <c:v>757.1</c:v>
                </c:pt>
                <c:pt idx="2572">
                  <c:v>757.2</c:v>
                </c:pt>
                <c:pt idx="2573">
                  <c:v>757.3</c:v>
                </c:pt>
                <c:pt idx="2574">
                  <c:v>757.4</c:v>
                </c:pt>
                <c:pt idx="2575">
                  <c:v>757.5</c:v>
                </c:pt>
                <c:pt idx="2576">
                  <c:v>757.6</c:v>
                </c:pt>
                <c:pt idx="2577">
                  <c:v>757.7</c:v>
                </c:pt>
                <c:pt idx="2578">
                  <c:v>757.8</c:v>
                </c:pt>
                <c:pt idx="2579">
                  <c:v>757.9</c:v>
                </c:pt>
                <c:pt idx="2580">
                  <c:v>758</c:v>
                </c:pt>
                <c:pt idx="2581">
                  <c:v>758.1</c:v>
                </c:pt>
                <c:pt idx="2582">
                  <c:v>758.2</c:v>
                </c:pt>
                <c:pt idx="2583">
                  <c:v>758.3</c:v>
                </c:pt>
                <c:pt idx="2584">
                  <c:v>758.4</c:v>
                </c:pt>
                <c:pt idx="2585">
                  <c:v>758.5</c:v>
                </c:pt>
                <c:pt idx="2586">
                  <c:v>758.6</c:v>
                </c:pt>
                <c:pt idx="2587">
                  <c:v>758.7</c:v>
                </c:pt>
                <c:pt idx="2588">
                  <c:v>758.8</c:v>
                </c:pt>
                <c:pt idx="2589">
                  <c:v>758.9</c:v>
                </c:pt>
                <c:pt idx="2590">
                  <c:v>759</c:v>
                </c:pt>
                <c:pt idx="2591">
                  <c:v>759.1</c:v>
                </c:pt>
                <c:pt idx="2592">
                  <c:v>759.2</c:v>
                </c:pt>
                <c:pt idx="2593">
                  <c:v>759.3</c:v>
                </c:pt>
                <c:pt idx="2594">
                  <c:v>759.4</c:v>
                </c:pt>
                <c:pt idx="2595">
                  <c:v>759.5</c:v>
                </c:pt>
                <c:pt idx="2596">
                  <c:v>759.6</c:v>
                </c:pt>
                <c:pt idx="2597">
                  <c:v>759.7</c:v>
                </c:pt>
                <c:pt idx="2598">
                  <c:v>759.8</c:v>
                </c:pt>
                <c:pt idx="2599">
                  <c:v>759.9</c:v>
                </c:pt>
                <c:pt idx="2600">
                  <c:v>760</c:v>
                </c:pt>
                <c:pt idx="2601">
                  <c:v>760.1</c:v>
                </c:pt>
                <c:pt idx="2602">
                  <c:v>760.2</c:v>
                </c:pt>
                <c:pt idx="2603">
                  <c:v>760.3</c:v>
                </c:pt>
                <c:pt idx="2604">
                  <c:v>760.4</c:v>
                </c:pt>
                <c:pt idx="2605">
                  <c:v>760.5</c:v>
                </c:pt>
                <c:pt idx="2606">
                  <c:v>760.6</c:v>
                </c:pt>
                <c:pt idx="2607">
                  <c:v>760.7</c:v>
                </c:pt>
                <c:pt idx="2608">
                  <c:v>760.8</c:v>
                </c:pt>
                <c:pt idx="2609">
                  <c:v>760.9</c:v>
                </c:pt>
                <c:pt idx="2610">
                  <c:v>761</c:v>
                </c:pt>
                <c:pt idx="2611">
                  <c:v>761.1</c:v>
                </c:pt>
                <c:pt idx="2612">
                  <c:v>761.2</c:v>
                </c:pt>
                <c:pt idx="2613">
                  <c:v>761.3</c:v>
                </c:pt>
                <c:pt idx="2614">
                  <c:v>761.4</c:v>
                </c:pt>
                <c:pt idx="2615">
                  <c:v>761.5</c:v>
                </c:pt>
                <c:pt idx="2616">
                  <c:v>761.6</c:v>
                </c:pt>
                <c:pt idx="2617">
                  <c:v>761.7</c:v>
                </c:pt>
                <c:pt idx="2618">
                  <c:v>761.8</c:v>
                </c:pt>
                <c:pt idx="2619">
                  <c:v>761.9</c:v>
                </c:pt>
                <c:pt idx="2620">
                  <c:v>762</c:v>
                </c:pt>
                <c:pt idx="2621">
                  <c:v>762.1</c:v>
                </c:pt>
                <c:pt idx="2622">
                  <c:v>762.2</c:v>
                </c:pt>
                <c:pt idx="2623">
                  <c:v>762.3</c:v>
                </c:pt>
                <c:pt idx="2624">
                  <c:v>762.4</c:v>
                </c:pt>
                <c:pt idx="2625">
                  <c:v>762.5</c:v>
                </c:pt>
                <c:pt idx="2626">
                  <c:v>762.6</c:v>
                </c:pt>
                <c:pt idx="2627">
                  <c:v>762.7</c:v>
                </c:pt>
                <c:pt idx="2628">
                  <c:v>762.8</c:v>
                </c:pt>
                <c:pt idx="2629">
                  <c:v>762.9</c:v>
                </c:pt>
                <c:pt idx="2630">
                  <c:v>763</c:v>
                </c:pt>
                <c:pt idx="2631">
                  <c:v>763.1</c:v>
                </c:pt>
                <c:pt idx="2632">
                  <c:v>763.2</c:v>
                </c:pt>
                <c:pt idx="2633">
                  <c:v>763.3</c:v>
                </c:pt>
                <c:pt idx="2634">
                  <c:v>763.4</c:v>
                </c:pt>
                <c:pt idx="2635">
                  <c:v>763.5</c:v>
                </c:pt>
                <c:pt idx="2636">
                  <c:v>763.6</c:v>
                </c:pt>
                <c:pt idx="2637">
                  <c:v>763.7</c:v>
                </c:pt>
                <c:pt idx="2638">
                  <c:v>763.8</c:v>
                </c:pt>
                <c:pt idx="2639">
                  <c:v>763.9</c:v>
                </c:pt>
                <c:pt idx="2640">
                  <c:v>764</c:v>
                </c:pt>
                <c:pt idx="2641">
                  <c:v>764.1</c:v>
                </c:pt>
                <c:pt idx="2642">
                  <c:v>764.2</c:v>
                </c:pt>
                <c:pt idx="2643">
                  <c:v>764.3</c:v>
                </c:pt>
                <c:pt idx="2644">
                  <c:v>764.4</c:v>
                </c:pt>
                <c:pt idx="2645">
                  <c:v>764.5</c:v>
                </c:pt>
                <c:pt idx="2646">
                  <c:v>764.6</c:v>
                </c:pt>
                <c:pt idx="2647">
                  <c:v>764.7</c:v>
                </c:pt>
                <c:pt idx="2648">
                  <c:v>764.8</c:v>
                </c:pt>
                <c:pt idx="2649">
                  <c:v>764.9</c:v>
                </c:pt>
                <c:pt idx="2650">
                  <c:v>765</c:v>
                </c:pt>
                <c:pt idx="2651">
                  <c:v>765.1</c:v>
                </c:pt>
                <c:pt idx="2652">
                  <c:v>765.2</c:v>
                </c:pt>
                <c:pt idx="2653">
                  <c:v>765.3</c:v>
                </c:pt>
                <c:pt idx="2654">
                  <c:v>765.4</c:v>
                </c:pt>
                <c:pt idx="2655">
                  <c:v>765.5</c:v>
                </c:pt>
                <c:pt idx="2656">
                  <c:v>765.6</c:v>
                </c:pt>
                <c:pt idx="2657">
                  <c:v>765.7</c:v>
                </c:pt>
                <c:pt idx="2658">
                  <c:v>765.8</c:v>
                </c:pt>
                <c:pt idx="2659">
                  <c:v>765.9</c:v>
                </c:pt>
                <c:pt idx="2660">
                  <c:v>766</c:v>
                </c:pt>
                <c:pt idx="2661">
                  <c:v>766.1</c:v>
                </c:pt>
                <c:pt idx="2662">
                  <c:v>766.2</c:v>
                </c:pt>
                <c:pt idx="2663">
                  <c:v>766.3</c:v>
                </c:pt>
                <c:pt idx="2664">
                  <c:v>766.4</c:v>
                </c:pt>
                <c:pt idx="2665">
                  <c:v>766.5</c:v>
                </c:pt>
                <c:pt idx="2666">
                  <c:v>766.6</c:v>
                </c:pt>
                <c:pt idx="2667">
                  <c:v>766.7</c:v>
                </c:pt>
                <c:pt idx="2668">
                  <c:v>766.8</c:v>
                </c:pt>
                <c:pt idx="2669">
                  <c:v>766.9</c:v>
                </c:pt>
                <c:pt idx="2670">
                  <c:v>767</c:v>
                </c:pt>
                <c:pt idx="2671">
                  <c:v>767.1</c:v>
                </c:pt>
                <c:pt idx="2672">
                  <c:v>767.2</c:v>
                </c:pt>
                <c:pt idx="2673">
                  <c:v>767.3</c:v>
                </c:pt>
                <c:pt idx="2674">
                  <c:v>767.4</c:v>
                </c:pt>
                <c:pt idx="2675">
                  <c:v>767.5</c:v>
                </c:pt>
                <c:pt idx="2676">
                  <c:v>767.6</c:v>
                </c:pt>
                <c:pt idx="2677">
                  <c:v>767.7</c:v>
                </c:pt>
                <c:pt idx="2678">
                  <c:v>767.8</c:v>
                </c:pt>
                <c:pt idx="2679">
                  <c:v>767.9</c:v>
                </c:pt>
                <c:pt idx="2680">
                  <c:v>768</c:v>
                </c:pt>
                <c:pt idx="2681">
                  <c:v>768.1</c:v>
                </c:pt>
                <c:pt idx="2682">
                  <c:v>768.2</c:v>
                </c:pt>
                <c:pt idx="2683">
                  <c:v>768.3</c:v>
                </c:pt>
                <c:pt idx="2684">
                  <c:v>768.4</c:v>
                </c:pt>
                <c:pt idx="2685">
                  <c:v>768.5</c:v>
                </c:pt>
                <c:pt idx="2686">
                  <c:v>768.6</c:v>
                </c:pt>
                <c:pt idx="2687">
                  <c:v>768.7</c:v>
                </c:pt>
                <c:pt idx="2688">
                  <c:v>768.8</c:v>
                </c:pt>
                <c:pt idx="2689">
                  <c:v>768.9</c:v>
                </c:pt>
                <c:pt idx="2690">
                  <c:v>769</c:v>
                </c:pt>
                <c:pt idx="2691">
                  <c:v>769.1</c:v>
                </c:pt>
                <c:pt idx="2692">
                  <c:v>769.2</c:v>
                </c:pt>
                <c:pt idx="2693">
                  <c:v>769.3</c:v>
                </c:pt>
                <c:pt idx="2694">
                  <c:v>769.4</c:v>
                </c:pt>
                <c:pt idx="2695">
                  <c:v>769.5</c:v>
                </c:pt>
                <c:pt idx="2696">
                  <c:v>769.6</c:v>
                </c:pt>
                <c:pt idx="2697">
                  <c:v>769.7</c:v>
                </c:pt>
                <c:pt idx="2698">
                  <c:v>769.8</c:v>
                </c:pt>
                <c:pt idx="2699">
                  <c:v>769.9</c:v>
                </c:pt>
                <c:pt idx="2700">
                  <c:v>770</c:v>
                </c:pt>
                <c:pt idx="2701">
                  <c:v>770.1</c:v>
                </c:pt>
                <c:pt idx="2702">
                  <c:v>770.2</c:v>
                </c:pt>
                <c:pt idx="2703">
                  <c:v>770.3</c:v>
                </c:pt>
                <c:pt idx="2704">
                  <c:v>770.4</c:v>
                </c:pt>
                <c:pt idx="2705">
                  <c:v>770.5</c:v>
                </c:pt>
                <c:pt idx="2706">
                  <c:v>770.6</c:v>
                </c:pt>
                <c:pt idx="2707">
                  <c:v>770.7</c:v>
                </c:pt>
                <c:pt idx="2708">
                  <c:v>770.8</c:v>
                </c:pt>
                <c:pt idx="2709">
                  <c:v>770.9</c:v>
                </c:pt>
                <c:pt idx="2710">
                  <c:v>771</c:v>
                </c:pt>
                <c:pt idx="2711">
                  <c:v>771.1</c:v>
                </c:pt>
                <c:pt idx="2712">
                  <c:v>771.2</c:v>
                </c:pt>
                <c:pt idx="2713">
                  <c:v>771.3</c:v>
                </c:pt>
                <c:pt idx="2714">
                  <c:v>771.4</c:v>
                </c:pt>
                <c:pt idx="2715">
                  <c:v>771.5</c:v>
                </c:pt>
                <c:pt idx="2716">
                  <c:v>771.6</c:v>
                </c:pt>
                <c:pt idx="2717">
                  <c:v>771.7</c:v>
                </c:pt>
                <c:pt idx="2718">
                  <c:v>771.8</c:v>
                </c:pt>
                <c:pt idx="2719">
                  <c:v>771.9</c:v>
                </c:pt>
                <c:pt idx="2720">
                  <c:v>772</c:v>
                </c:pt>
                <c:pt idx="2721">
                  <c:v>772.1</c:v>
                </c:pt>
                <c:pt idx="2722">
                  <c:v>772.2</c:v>
                </c:pt>
                <c:pt idx="2723">
                  <c:v>772.3</c:v>
                </c:pt>
                <c:pt idx="2724">
                  <c:v>772.4</c:v>
                </c:pt>
                <c:pt idx="2725">
                  <c:v>772.5</c:v>
                </c:pt>
                <c:pt idx="2726">
                  <c:v>772.6</c:v>
                </c:pt>
                <c:pt idx="2727">
                  <c:v>772.7</c:v>
                </c:pt>
                <c:pt idx="2728">
                  <c:v>772.8</c:v>
                </c:pt>
                <c:pt idx="2729">
                  <c:v>772.9</c:v>
                </c:pt>
                <c:pt idx="2730">
                  <c:v>773</c:v>
                </c:pt>
                <c:pt idx="2731">
                  <c:v>773.1</c:v>
                </c:pt>
                <c:pt idx="2732">
                  <c:v>773.2</c:v>
                </c:pt>
                <c:pt idx="2733">
                  <c:v>773.3</c:v>
                </c:pt>
                <c:pt idx="2734">
                  <c:v>773.4</c:v>
                </c:pt>
                <c:pt idx="2735">
                  <c:v>773.5</c:v>
                </c:pt>
                <c:pt idx="2736">
                  <c:v>773.6</c:v>
                </c:pt>
                <c:pt idx="2737">
                  <c:v>773.7</c:v>
                </c:pt>
                <c:pt idx="2738">
                  <c:v>773.8</c:v>
                </c:pt>
                <c:pt idx="2739">
                  <c:v>773.9</c:v>
                </c:pt>
                <c:pt idx="2740">
                  <c:v>774</c:v>
                </c:pt>
                <c:pt idx="2741">
                  <c:v>774.1</c:v>
                </c:pt>
                <c:pt idx="2742">
                  <c:v>774.2</c:v>
                </c:pt>
                <c:pt idx="2743">
                  <c:v>774.3</c:v>
                </c:pt>
                <c:pt idx="2744">
                  <c:v>774.4</c:v>
                </c:pt>
                <c:pt idx="2745">
                  <c:v>774.5</c:v>
                </c:pt>
                <c:pt idx="2746">
                  <c:v>774.6</c:v>
                </c:pt>
                <c:pt idx="2747">
                  <c:v>774.7</c:v>
                </c:pt>
                <c:pt idx="2748">
                  <c:v>774.8</c:v>
                </c:pt>
                <c:pt idx="2749">
                  <c:v>774.9</c:v>
                </c:pt>
                <c:pt idx="2750">
                  <c:v>775</c:v>
                </c:pt>
                <c:pt idx="2751">
                  <c:v>775.1</c:v>
                </c:pt>
                <c:pt idx="2752">
                  <c:v>775.2</c:v>
                </c:pt>
                <c:pt idx="2753">
                  <c:v>775.3</c:v>
                </c:pt>
                <c:pt idx="2754">
                  <c:v>775.4</c:v>
                </c:pt>
                <c:pt idx="2755">
                  <c:v>775.5</c:v>
                </c:pt>
                <c:pt idx="2756">
                  <c:v>775.6</c:v>
                </c:pt>
                <c:pt idx="2757">
                  <c:v>775.7</c:v>
                </c:pt>
                <c:pt idx="2758">
                  <c:v>775.8</c:v>
                </c:pt>
                <c:pt idx="2759">
                  <c:v>775.9</c:v>
                </c:pt>
                <c:pt idx="2760">
                  <c:v>776</c:v>
                </c:pt>
                <c:pt idx="2761">
                  <c:v>776.1</c:v>
                </c:pt>
                <c:pt idx="2762">
                  <c:v>776.2</c:v>
                </c:pt>
                <c:pt idx="2763">
                  <c:v>776.3</c:v>
                </c:pt>
                <c:pt idx="2764">
                  <c:v>776.4</c:v>
                </c:pt>
                <c:pt idx="2765">
                  <c:v>776.5</c:v>
                </c:pt>
                <c:pt idx="2766">
                  <c:v>776.6</c:v>
                </c:pt>
                <c:pt idx="2767">
                  <c:v>776.7</c:v>
                </c:pt>
                <c:pt idx="2768">
                  <c:v>776.8</c:v>
                </c:pt>
                <c:pt idx="2769">
                  <c:v>776.9</c:v>
                </c:pt>
                <c:pt idx="2770">
                  <c:v>777</c:v>
                </c:pt>
                <c:pt idx="2771">
                  <c:v>777.1</c:v>
                </c:pt>
                <c:pt idx="2772">
                  <c:v>777.2</c:v>
                </c:pt>
                <c:pt idx="2773">
                  <c:v>777.3</c:v>
                </c:pt>
                <c:pt idx="2774">
                  <c:v>777.4</c:v>
                </c:pt>
                <c:pt idx="2775">
                  <c:v>777.5</c:v>
                </c:pt>
                <c:pt idx="2776">
                  <c:v>777.6</c:v>
                </c:pt>
                <c:pt idx="2777">
                  <c:v>777.7</c:v>
                </c:pt>
                <c:pt idx="2778">
                  <c:v>777.8</c:v>
                </c:pt>
                <c:pt idx="2779">
                  <c:v>777.9</c:v>
                </c:pt>
                <c:pt idx="2780">
                  <c:v>778</c:v>
                </c:pt>
                <c:pt idx="2781">
                  <c:v>778.1</c:v>
                </c:pt>
                <c:pt idx="2782">
                  <c:v>778.2</c:v>
                </c:pt>
                <c:pt idx="2783">
                  <c:v>778.3</c:v>
                </c:pt>
                <c:pt idx="2784">
                  <c:v>778.4</c:v>
                </c:pt>
                <c:pt idx="2785">
                  <c:v>778.5</c:v>
                </c:pt>
                <c:pt idx="2786">
                  <c:v>778.6</c:v>
                </c:pt>
                <c:pt idx="2787">
                  <c:v>778.7</c:v>
                </c:pt>
                <c:pt idx="2788">
                  <c:v>778.8</c:v>
                </c:pt>
                <c:pt idx="2789">
                  <c:v>778.9</c:v>
                </c:pt>
                <c:pt idx="2790">
                  <c:v>779</c:v>
                </c:pt>
                <c:pt idx="2791">
                  <c:v>779.1</c:v>
                </c:pt>
                <c:pt idx="2792">
                  <c:v>779.2</c:v>
                </c:pt>
                <c:pt idx="2793">
                  <c:v>779.3</c:v>
                </c:pt>
                <c:pt idx="2794">
                  <c:v>779.4</c:v>
                </c:pt>
                <c:pt idx="2795">
                  <c:v>779.5</c:v>
                </c:pt>
                <c:pt idx="2796">
                  <c:v>779.6</c:v>
                </c:pt>
                <c:pt idx="2797">
                  <c:v>779.7</c:v>
                </c:pt>
                <c:pt idx="2798">
                  <c:v>779.8</c:v>
                </c:pt>
                <c:pt idx="2799">
                  <c:v>779.9</c:v>
                </c:pt>
                <c:pt idx="2800">
                  <c:v>780</c:v>
                </c:pt>
                <c:pt idx="2801">
                  <c:v>780.1</c:v>
                </c:pt>
                <c:pt idx="2802">
                  <c:v>780.2</c:v>
                </c:pt>
                <c:pt idx="2803">
                  <c:v>780.3</c:v>
                </c:pt>
                <c:pt idx="2804">
                  <c:v>780.4</c:v>
                </c:pt>
                <c:pt idx="2805">
                  <c:v>780.5</c:v>
                </c:pt>
                <c:pt idx="2806">
                  <c:v>780.6</c:v>
                </c:pt>
                <c:pt idx="2807">
                  <c:v>780.7</c:v>
                </c:pt>
                <c:pt idx="2808">
                  <c:v>780.8</c:v>
                </c:pt>
                <c:pt idx="2809">
                  <c:v>780.9</c:v>
                </c:pt>
                <c:pt idx="2810">
                  <c:v>781</c:v>
                </c:pt>
                <c:pt idx="2811">
                  <c:v>781.1</c:v>
                </c:pt>
                <c:pt idx="2812">
                  <c:v>781.2</c:v>
                </c:pt>
                <c:pt idx="2813">
                  <c:v>781.3</c:v>
                </c:pt>
                <c:pt idx="2814">
                  <c:v>781.4</c:v>
                </c:pt>
                <c:pt idx="2815">
                  <c:v>781.5</c:v>
                </c:pt>
                <c:pt idx="2816">
                  <c:v>781.6</c:v>
                </c:pt>
                <c:pt idx="2817">
                  <c:v>781.7</c:v>
                </c:pt>
                <c:pt idx="2818">
                  <c:v>781.8</c:v>
                </c:pt>
                <c:pt idx="2819">
                  <c:v>781.9</c:v>
                </c:pt>
                <c:pt idx="2820">
                  <c:v>782</c:v>
                </c:pt>
                <c:pt idx="2821">
                  <c:v>782.1</c:v>
                </c:pt>
                <c:pt idx="2822">
                  <c:v>782.2</c:v>
                </c:pt>
                <c:pt idx="2823">
                  <c:v>782.3</c:v>
                </c:pt>
                <c:pt idx="2824">
                  <c:v>782.4</c:v>
                </c:pt>
                <c:pt idx="2825">
                  <c:v>782.5</c:v>
                </c:pt>
                <c:pt idx="2826">
                  <c:v>782.6</c:v>
                </c:pt>
                <c:pt idx="2827">
                  <c:v>782.7</c:v>
                </c:pt>
                <c:pt idx="2828">
                  <c:v>782.8</c:v>
                </c:pt>
                <c:pt idx="2829">
                  <c:v>782.9</c:v>
                </c:pt>
                <c:pt idx="2830">
                  <c:v>783</c:v>
                </c:pt>
                <c:pt idx="2831">
                  <c:v>783.1</c:v>
                </c:pt>
                <c:pt idx="2832">
                  <c:v>783.2</c:v>
                </c:pt>
                <c:pt idx="2833">
                  <c:v>783.3</c:v>
                </c:pt>
                <c:pt idx="2834">
                  <c:v>783.4</c:v>
                </c:pt>
                <c:pt idx="2835">
                  <c:v>783.5</c:v>
                </c:pt>
                <c:pt idx="2836">
                  <c:v>783.6</c:v>
                </c:pt>
                <c:pt idx="2837">
                  <c:v>783.7</c:v>
                </c:pt>
                <c:pt idx="2838">
                  <c:v>783.8</c:v>
                </c:pt>
                <c:pt idx="2839">
                  <c:v>783.9</c:v>
                </c:pt>
                <c:pt idx="2840">
                  <c:v>784</c:v>
                </c:pt>
                <c:pt idx="2841">
                  <c:v>784.1</c:v>
                </c:pt>
                <c:pt idx="2842">
                  <c:v>784.2</c:v>
                </c:pt>
                <c:pt idx="2843">
                  <c:v>784.3</c:v>
                </c:pt>
                <c:pt idx="2844">
                  <c:v>784.4</c:v>
                </c:pt>
                <c:pt idx="2845">
                  <c:v>784.5</c:v>
                </c:pt>
                <c:pt idx="2846">
                  <c:v>784.6</c:v>
                </c:pt>
                <c:pt idx="2847">
                  <c:v>784.7</c:v>
                </c:pt>
                <c:pt idx="2848">
                  <c:v>784.8</c:v>
                </c:pt>
                <c:pt idx="2849">
                  <c:v>784.9</c:v>
                </c:pt>
                <c:pt idx="2850">
                  <c:v>785</c:v>
                </c:pt>
                <c:pt idx="2851">
                  <c:v>785.1</c:v>
                </c:pt>
                <c:pt idx="2852">
                  <c:v>785.2</c:v>
                </c:pt>
                <c:pt idx="2853">
                  <c:v>785.3</c:v>
                </c:pt>
                <c:pt idx="2854">
                  <c:v>785.4</c:v>
                </c:pt>
                <c:pt idx="2855">
                  <c:v>785.5</c:v>
                </c:pt>
                <c:pt idx="2856">
                  <c:v>785.6</c:v>
                </c:pt>
                <c:pt idx="2857">
                  <c:v>785.7</c:v>
                </c:pt>
                <c:pt idx="2858">
                  <c:v>785.8</c:v>
                </c:pt>
                <c:pt idx="2859">
                  <c:v>785.9</c:v>
                </c:pt>
                <c:pt idx="2860">
                  <c:v>786</c:v>
                </c:pt>
                <c:pt idx="2861">
                  <c:v>786.1</c:v>
                </c:pt>
                <c:pt idx="2862">
                  <c:v>786.2</c:v>
                </c:pt>
                <c:pt idx="2863">
                  <c:v>786.3</c:v>
                </c:pt>
                <c:pt idx="2864">
                  <c:v>786.4</c:v>
                </c:pt>
                <c:pt idx="2865">
                  <c:v>786.5</c:v>
                </c:pt>
                <c:pt idx="2866">
                  <c:v>786.6</c:v>
                </c:pt>
                <c:pt idx="2867">
                  <c:v>786.7</c:v>
                </c:pt>
                <c:pt idx="2868">
                  <c:v>786.8</c:v>
                </c:pt>
                <c:pt idx="2869">
                  <c:v>786.9</c:v>
                </c:pt>
                <c:pt idx="2870">
                  <c:v>787</c:v>
                </c:pt>
                <c:pt idx="2871">
                  <c:v>787.1</c:v>
                </c:pt>
                <c:pt idx="2872">
                  <c:v>787.2</c:v>
                </c:pt>
                <c:pt idx="2873">
                  <c:v>787.3</c:v>
                </c:pt>
                <c:pt idx="2874">
                  <c:v>787.4</c:v>
                </c:pt>
                <c:pt idx="2875">
                  <c:v>787.5</c:v>
                </c:pt>
                <c:pt idx="2876">
                  <c:v>787.6</c:v>
                </c:pt>
                <c:pt idx="2877">
                  <c:v>787.7</c:v>
                </c:pt>
                <c:pt idx="2878">
                  <c:v>787.8</c:v>
                </c:pt>
                <c:pt idx="2879">
                  <c:v>787.9</c:v>
                </c:pt>
                <c:pt idx="2880">
                  <c:v>788</c:v>
                </c:pt>
                <c:pt idx="2881">
                  <c:v>788.1</c:v>
                </c:pt>
                <c:pt idx="2882">
                  <c:v>788.2</c:v>
                </c:pt>
                <c:pt idx="2883">
                  <c:v>788.3</c:v>
                </c:pt>
                <c:pt idx="2884">
                  <c:v>788.4</c:v>
                </c:pt>
                <c:pt idx="2885">
                  <c:v>788.5</c:v>
                </c:pt>
                <c:pt idx="2886">
                  <c:v>788.6</c:v>
                </c:pt>
                <c:pt idx="2887">
                  <c:v>788.7</c:v>
                </c:pt>
                <c:pt idx="2888">
                  <c:v>788.8</c:v>
                </c:pt>
                <c:pt idx="2889">
                  <c:v>788.9</c:v>
                </c:pt>
                <c:pt idx="2890">
                  <c:v>789</c:v>
                </c:pt>
                <c:pt idx="2891">
                  <c:v>789.1</c:v>
                </c:pt>
                <c:pt idx="2892">
                  <c:v>789.2</c:v>
                </c:pt>
                <c:pt idx="2893">
                  <c:v>789.3</c:v>
                </c:pt>
                <c:pt idx="2894">
                  <c:v>789.4</c:v>
                </c:pt>
                <c:pt idx="2895">
                  <c:v>789.5</c:v>
                </c:pt>
                <c:pt idx="2896">
                  <c:v>789.6</c:v>
                </c:pt>
                <c:pt idx="2897">
                  <c:v>789.7</c:v>
                </c:pt>
                <c:pt idx="2898">
                  <c:v>789.8</c:v>
                </c:pt>
                <c:pt idx="2899">
                  <c:v>789.9</c:v>
                </c:pt>
                <c:pt idx="2900">
                  <c:v>790</c:v>
                </c:pt>
                <c:pt idx="2901">
                  <c:v>790.1</c:v>
                </c:pt>
                <c:pt idx="2902">
                  <c:v>790.2</c:v>
                </c:pt>
                <c:pt idx="2903">
                  <c:v>790.3</c:v>
                </c:pt>
                <c:pt idx="2904">
                  <c:v>790.4</c:v>
                </c:pt>
                <c:pt idx="2905">
                  <c:v>790.5</c:v>
                </c:pt>
                <c:pt idx="2906">
                  <c:v>790.6</c:v>
                </c:pt>
                <c:pt idx="2907">
                  <c:v>790.7</c:v>
                </c:pt>
                <c:pt idx="2908">
                  <c:v>790.8</c:v>
                </c:pt>
                <c:pt idx="2909">
                  <c:v>790.9</c:v>
                </c:pt>
                <c:pt idx="2910">
                  <c:v>791</c:v>
                </c:pt>
                <c:pt idx="2911">
                  <c:v>791.1</c:v>
                </c:pt>
                <c:pt idx="2912">
                  <c:v>791.2</c:v>
                </c:pt>
                <c:pt idx="2913">
                  <c:v>791.3</c:v>
                </c:pt>
                <c:pt idx="2914">
                  <c:v>791.4</c:v>
                </c:pt>
                <c:pt idx="2915">
                  <c:v>791.5</c:v>
                </c:pt>
                <c:pt idx="2916">
                  <c:v>791.6</c:v>
                </c:pt>
                <c:pt idx="2917">
                  <c:v>791.7</c:v>
                </c:pt>
                <c:pt idx="2918">
                  <c:v>791.8</c:v>
                </c:pt>
                <c:pt idx="2919">
                  <c:v>791.9</c:v>
                </c:pt>
                <c:pt idx="2920">
                  <c:v>792</c:v>
                </c:pt>
                <c:pt idx="2921">
                  <c:v>792.1</c:v>
                </c:pt>
                <c:pt idx="2922">
                  <c:v>792.2</c:v>
                </c:pt>
                <c:pt idx="2923">
                  <c:v>792.3</c:v>
                </c:pt>
                <c:pt idx="2924">
                  <c:v>792.4</c:v>
                </c:pt>
                <c:pt idx="2925">
                  <c:v>792.5</c:v>
                </c:pt>
                <c:pt idx="2926">
                  <c:v>792.6</c:v>
                </c:pt>
                <c:pt idx="2927">
                  <c:v>792.7</c:v>
                </c:pt>
                <c:pt idx="2928">
                  <c:v>792.8</c:v>
                </c:pt>
                <c:pt idx="2929">
                  <c:v>792.9</c:v>
                </c:pt>
                <c:pt idx="2930">
                  <c:v>793</c:v>
                </c:pt>
                <c:pt idx="2931">
                  <c:v>793.1</c:v>
                </c:pt>
                <c:pt idx="2932">
                  <c:v>793.2</c:v>
                </c:pt>
                <c:pt idx="2933">
                  <c:v>793.3</c:v>
                </c:pt>
                <c:pt idx="2934">
                  <c:v>793.4</c:v>
                </c:pt>
                <c:pt idx="2935">
                  <c:v>793.5</c:v>
                </c:pt>
                <c:pt idx="2936">
                  <c:v>793.6</c:v>
                </c:pt>
                <c:pt idx="2937">
                  <c:v>793.7</c:v>
                </c:pt>
                <c:pt idx="2938">
                  <c:v>793.8</c:v>
                </c:pt>
                <c:pt idx="2939">
                  <c:v>793.9</c:v>
                </c:pt>
                <c:pt idx="2940">
                  <c:v>794</c:v>
                </c:pt>
                <c:pt idx="2941">
                  <c:v>794.1</c:v>
                </c:pt>
                <c:pt idx="2942">
                  <c:v>794.2</c:v>
                </c:pt>
                <c:pt idx="2943">
                  <c:v>794.3</c:v>
                </c:pt>
                <c:pt idx="2944">
                  <c:v>794.4</c:v>
                </c:pt>
                <c:pt idx="2945">
                  <c:v>794.5</c:v>
                </c:pt>
                <c:pt idx="2946">
                  <c:v>794.6</c:v>
                </c:pt>
                <c:pt idx="2947">
                  <c:v>794.7</c:v>
                </c:pt>
                <c:pt idx="2948">
                  <c:v>794.8</c:v>
                </c:pt>
                <c:pt idx="2949">
                  <c:v>794.9</c:v>
                </c:pt>
                <c:pt idx="2950">
                  <c:v>795</c:v>
                </c:pt>
                <c:pt idx="2951">
                  <c:v>795.1</c:v>
                </c:pt>
                <c:pt idx="2952">
                  <c:v>795.2</c:v>
                </c:pt>
                <c:pt idx="2953">
                  <c:v>795.3</c:v>
                </c:pt>
                <c:pt idx="2954">
                  <c:v>795.4</c:v>
                </c:pt>
                <c:pt idx="2955">
                  <c:v>795.5</c:v>
                </c:pt>
                <c:pt idx="2956">
                  <c:v>795.6</c:v>
                </c:pt>
                <c:pt idx="2957">
                  <c:v>795.7</c:v>
                </c:pt>
                <c:pt idx="2958">
                  <c:v>795.8</c:v>
                </c:pt>
                <c:pt idx="2959">
                  <c:v>795.9</c:v>
                </c:pt>
                <c:pt idx="2960">
                  <c:v>796</c:v>
                </c:pt>
                <c:pt idx="2961">
                  <c:v>796.1</c:v>
                </c:pt>
                <c:pt idx="2962">
                  <c:v>796.2</c:v>
                </c:pt>
                <c:pt idx="2963">
                  <c:v>796.3</c:v>
                </c:pt>
                <c:pt idx="2964">
                  <c:v>796.4</c:v>
                </c:pt>
                <c:pt idx="2965">
                  <c:v>796.5</c:v>
                </c:pt>
                <c:pt idx="2966">
                  <c:v>796.6</c:v>
                </c:pt>
                <c:pt idx="2967">
                  <c:v>796.7</c:v>
                </c:pt>
                <c:pt idx="2968">
                  <c:v>796.8</c:v>
                </c:pt>
                <c:pt idx="2969">
                  <c:v>796.9</c:v>
                </c:pt>
                <c:pt idx="2970">
                  <c:v>797</c:v>
                </c:pt>
                <c:pt idx="2971">
                  <c:v>797.1</c:v>
                </c:pt>
                <c:pt idx="2972">
                  <c:v>797.2</c:v>
                </c:pt>
                <c:pt idx="2973">
                  <c:v>797.3</c:v>
                </c:pt>
                <c:pt idx="2974">
                  <c:v>797.4</c:v>
                </c:pt>
                <c:pt idx="2975">
                  <c:v>797.5</c:v>
                </c:pt>
                <c:pt idx="2976">
                  <c:v>797.6</c:v>
                </c:pt>
                <c:pt idx="2977">
                  <c:v>797.7</c:v>
                </c:pt>
                <c:pt idx="2978">
                  <c:v>797.8</c:v>
                </c:pt>
                <c:pt idx="2979">
                  <c:v>797.9</c:v>
                </c:pt>
                <c:pt idx="2980">
                  <c:v>798</c:v>
                </c:pt>
                <c:pt idx="2981">
                  <c:v>798.1</c:v>
                </c:pt>
                <c:pt idx="2982">
                  <c:v>798.2</c:v>
                </c:pt>
                <c:pt idx="2983">
                  <c:v>798.3</c:v>
                </c:pt>
                <c:pt idx="2984">
                  <c:v>798.4</c:v>
                </c:pt>
                <c:pt idx="2985">
                  <c:v>798.5</c:v>
                </c:pt>
                <c:pt idx="2986">
                  <c:v>798.6</c:v>
                </c:pt>
                <c:pt idx="2987">
                  <c:v>798.7</c:v>
                </c:pt>
                <c:pt idx="2988">
                  <c:v>798.8</c:v>
                </c:pt>
                <c:pt idx="2989">
                  <c:v>798.9</c:v>
                </c:pt>
                <c:pt idx="2990">
                  <c:v>799</c:v>
                </c:pt>
                <c:pt idx="2991">
                  <c:v>799.1</c:v>
                </c:pt>
                <c:pt idx="2992">
                  <c:v>799.2</c:v>
                </c:pt>
                <c:pt idx="2993">
                  <c:v>799.3</c:v>
                </c:pt>
                <c:pt idx="2994">
                  <c:v>799.4</c:v>
                </c:pt>
                <c:pt idx="2995">
                  <c:v>799.5</c:v>
                </c:pt>
                <c:pt idx="2996">
                  <c:v>799.6</c:v>
                </c:pt>
                <c:pt idx="2997">
                  <c:v>799.7</c:v>
                </c:pt>
                <c:pt idx="2998">
                  <c:v>799.8</c:v>
                </c:pt>
                <c:pt idx="2999">
                  <c:v>799.9</c:v>
                </c:pt>
                <c:pt idx="3000">
                  <c:v>800</c:v>
                </c:pt>
              </c:numCache>
            </c:numRef>
          </c:xVal>
          <c:yVal>
            <c:numRef>
              <c:f>Лист1!$E$1:$E$3001</c:f>
              <c:numCache>
                <c:formatCode>General</c:formatCode>
                <c:ptCount val="3001"/>
                <c:pt idx="0">
                  <c:v>2.2941810000000059E-2</c:v>
                </c:pt>
                <c:pt idx="1">
                  <c:v>3.6098800000000014E-2</c:v>
                </c:pt>
                <c:pt idx="2">
                  <c:v>6.8213720000000033E-2</c:v>
                </c:pt>
                <c:pt idx="3">
                  <c:v>0.103815</c:v>
                </c:pt>
                <c:pt idx="4">
                  <c:v>6.644081999999997E-2</c:v>
                </c:pt>
                <c:pt idx="5">
                  <c:v>1.8456490000000002E-2</c:v>
                </c:pt>
                <c:pt idx="6">
                  <c:v>8.1510600000000068E-3</c:v>
                </c:pt>
                <c:pt idx="7">
                  <c:v>1.9580420000000049E-3</c:v>
                </c:pt>
                <c:pt idx="8">
                  <c:v>8.0597880000000239E-4</c:v>
                </c:pt>
                <c:pt idx="9" formatCode="0.00E+00">
                  <c:v>3.1851720000000102E-5</c:v>
                </c:pt>
                <c:pt idx="10">
                  <c:v>3.2651920000000056E-2</c:v>
                </c:pt>
                <c:pt idx="11">
                  <c:v>6.6713520000000109E-2</c:v>
                </c:pt>
                <c:pt idx="12">
                  <c:v>9.0831600000000026E-2</c:v>
                </c:pt>
                <c:pt idx="13">
                  <c:v>0.11430739999999984</c:v>
                </c:pt>
                <c:pt idx="14">
                  <c:v>0.10579200000000018</c:v>
                </c:pt>
                <c:pt idx="15">
                  <c:v>9.9587470000000067E-2</c:v>
                </c:pt>
                <c:pt idx="16">
                  <c:v>0.14293860000000025</c:v>
                </c:pt>
                <c:pt idx="17">
                  <c:v>0.18310830000000025</c:v>
                </c:pt>
                <c:pt idx="18">
                  <c:v>0.18310830000000025</c:v>
                </c:pt>
                <c:pt idx="19">
                  <c:v>0.17664740000000032</c:v>
                </c:pt>
                <c:pt idx="20">
                  <c:v>0.11316900000000003</c:v>
                </c:pt>
                <c:pt idx="21">
                  <c:v>5.6167059999999998E-2</c:v>
                </c:pt>
                <c:pt idx="22">
                  <c:v>4.2236120000000023E-2</c:v>
                </c:pt>
                <c:pt idx="23">
                  <c:v>3.4950460000000003E-2</c:v>
                </c:pt>
                <c:pt idx="24">
                  <c:v>6.2812340000000105E-2</c:v>
                </c:pt>
                <c:pt idx="25">
                  <c:v>9.1552640000000046E-2</c:v>
                </c:pt>
                <c:pt idx="26">
                  <c:v>0.12405819999999998</c:v>
                </c:pt>
                <c:pt idx="27">
                  <c:v>0.1441799</c:v>
                </c:pt>
                <c:pt idx="28">
                  <c:v>0.11941380000000001</c:v>
                </c:pt>
                <c:pt idx="29">
                  <c:v>9.3700490000000275E-2</c:v>
                </c:pt>
                <c:pt idx="30">
                  <c:v>6.5057780000000023E-2</c:v>
                </c:pt>
                <c:pt idx="31">
                  <c:v>5.0810750000000023E-2</c:v>
                </c:pt>
                <c:pt idx="32">
                  <c:v>7.4808690000000136E-2</c:v>
                </c:pt>
                <c:pt idx="33">
                  <c:v>8.8281420000000027E-2</c:v>
                </c:pt>
                <c:pt idx="34">
                  <c:v>7.7443640000000022E-2</c:v>
                </c:pt>
                <c:pt idx="35">
                  <c:v>6.2769490000000122E-2</c:v>
                </c:pt>
                <c:pt idx="36">
                  <c:v>4.0325210000000014E-2</c:v>
                </c:pt>
                <c:pt idx="37">
                  <c:v>4.9300500000000101E-2</c:v>
                </c:pt>
                <c:pt idx="38">
                  <c:v>0.11431150000000001</c:v>
                </c:pt>
                <c:pt idx="39">
                  <c:v>0.14030400000000001</c:v>
                </c:pt>
                <c:pt idx="40">
                  <c:v>0.10470270000000018</c:v>
                </c:pt>
                <c:pt idx="41">
                  <c:v>9.5209630000000017E-2</c:v>
                </c:pt>
                <c:pt idx="42">
                  <c:v>0.12229760000000017</c:v>
                </c:pt>
                <c:pt idx="43">
                  <c:v>0.13009860000000001</c:v>
                </c:pt>
                <c:pt idx="44">
                  <c:v>0.11384200000000001</c:v>
                </c:pt>
                <c:pt idx="45">
                  <c:v>8.6225400000000174E-2</c:v>
                </c:pt>
                <c:pt idx="46">
                  <c:v>4.597078000000001E-2</c:v>
                </c:pt>
                <c:pt idx="47">
                  <c:v>1.9720500000000044E-2</c:v>
                </c:pt>
                <c:pt idx="48">
                  <c:v>7.3344630000000141E-3</c:v>
                </c:pt>
                <c:pt idx="49">
                  <c:v>9.3331120000000028E-3</c:v>
                </c:pt>
                <c:pt idx="50">
                  <c:v>2.403799000000004E-2</c:v>
                </c:pt>
                <c:pt idx="51">
                  <c:v>3.7880260000000061E-2</c:v>
                </c:pt>
                <c:pt idx="52">
                  <c:v>5.1037260000000022E-2</c:v>
                </c:pt>
                <c:pt idx="53">
                  <c:v>4.4622210000000093E-2</c:v>
                </c:pt>
                <c:pt idx="54">
                  <c:v>2.4499750000000004E-2</c:v>
                </c:pt>
                <c:pt idx="55">
                  <c:v>2.8719999999999999E-2</c:v>
                </c:pt>
                <c:pt idx="56">
                  <c:v>4.8068530000000033E-2</c:v>
                </c:pt>
                <c:pt idx="57">
                  <c:v>8.8890510000000048E-2</c:v>
                </c:pt>
                <c:pt idx="58">
                  <c:v>0.14153120000000022</c:v>
                </c:pt>
                <c:pt idx="59">
                  <c:v>0.21710730000000025</c:v>
                </c:pt>
                <c:pt idx="60">
                  <c:v>0.30380950000000051</c:v>
                </c:pt>
                <c:pt idx="61">
                  <c:v>0.21813340000000028</c:v>
                </c:pt>
                <c:pt idx="62">
                  <c:v>5.9437350000000083E-2</c:v>
                </c:pt>
                <c:pt idx="63">
                  <c:v>9.544227000000001E-2</c:v>
                </c:pt>
                <c:pt idx="64">
                  <c:v>0.20302010000000001</c:v>
                </c:pt>
                <c:pt idx="65">
                  <c:v>0.19477870000000003</c:v>
                </c:pt>
                <c:pt idx="66">
                  <c:v>0.14989010000000022</c:v>
                </c:pt>
                <c:pt idx="67">
                  <c:v>0.16967320000000002</c:v>
                </c:pt>
                <c:pt idx="68">
                  <c:v>0.20682229999999999</c:v>
                </c:pt>
                <c:pt idx="69">
                  <c:v>0.16556560000000003</c:v>
                </c:pt>
                <c:pt idx="70">
                  <c:v>0.10674610000000018</c:v>
                </c:pt>
                <c:pt idx="71">
                  <c:v>0.10943950000000002</c:v>
                </c:pt>
                <c:pt idx="72">
                  <c:v>0.12337049999999998</c:v>
                </c:pt>
                <c:pt idx="73">
                  <c:v>8.385608000000018E-2</c:v>
                </c:pt>
                <c:pt idx="74">
                  <c:v>3.663432000000006E-2</c:v>
                </c:pt>
                <c:pt idx="75">
                  <c:v>0.10820100000000014</c:v>
                </c:pt>
                <c:pt idx="76">
                  <c:v>0.19258090000000003</c:v>
                </c:pt>
                <c:pt idx="77">
                  <c:v>0.17385819999999999</c:v>
                </c:pt>
                <c:pt idx="78">
                  <c:v>0.14753790000000025</c:v>
                </c:pt>
                <c:pt idx="79">
                  <c:v>0.17323530000000029</c:v>
                </c:pt>
                <c:pt idx="80">
                  <c:v>0.20109720000000025</c:v>
                </c:pt>
                <c:pt idx="81">
                  <c:v>0.23279169999999999</c:v>
                </c:pt>
                <c:pt idx="82">
                  <c:v>0.26255280000000031</c:v>
                </c:pt>
                <c:pt idx="83">
                  <c:v>0.17894700000000038</c:v>
                </c:pt>
                <c:pt idx="84">
                  <c:v>0.1013071</c:v>
                </c:pt>
                <c:pt idx="85">
                  <c:v>0.14775469999999999</c:v>
                </c:pt>
                <c:pt idx="86">
                  <c:v>0.19021980000000022</c:v>
                </c:pt>
                <c:pt idx="87">
                  <c:v>0.18325430000000029</c:v>
                </c:pt>
                <c:pt idx="88">
                  <c:v>0.17636689999999999</c:v>
                </c:pt>
                <c:pt idx="89">
                  <c:v>0.1701753</c:v>
                </c:pt>
                <c:pt idx="90">
                  <c:v>0.16184270000000003</c:v>
                </c:pt>
                <c:pt idx="91">
                  <c:v>0.13939840000000028</c:v>
                </c:pt>
                <c:pt idx="92">
                  <c:v>0.14089109999999999</c:v>
                </c:pt>
                <c:pt idx="93">
                  <c:v>0.26781740000000032</c:v>
                </c:pt>
                <c:pt idx="94">
                  <c:v>0.34845110000000007</c:v>
                </c:pt>
                <c:pt idx="95">
                  <c:v>0.23000960000000001</c:v>
                </c:pt>
                <c:pt idx="96">
                  <c:v>0.14237720000000001</c:v>
                </c:pt>
                <c:pt idx="97">
                  <c:v>0.16560100000000003</c:v>
                </c:pt>
                <c:pt idx="98">
                  <c:v>0.18996140000000047</c:v>
                </c:pt>
                <c:pt idx="99">
                  <c:v>0.21783000000000022</c:v>
                </c:pt>
                <c:pt idx="100">
                  <c:v>0.2301771</c:v>
                </c:pt>
                <c:pt idx="101">
                  <c:v>0.20154130000000028</c:v>
                </c:pt>
                <c:pt idx="102">
                  <c:v>0.19284780000000004</c:v>
                </c:pt>
                <c:pt idx="103">
                  <c:v>0.22999700000000031</c:v>
                </c:pt>
                <c:pt idx="104">
                  <c:v>0.22759820000000028</c:v>
                </c:pt>
                <c:pt idx="105">
                  <c:v>0.14556050000000001</c:v>
                </c:pt>
                <c:pt idx="106">
                  <c:v>0.11344910000000001</c:v>
                </c:pt>
                <c:pt idx="107">
                  <c:v>0.16994680000000031</c:v>
                </c:pt>
                <c:pt idx="108">
                  <c:v>0.21109310000000028</c:v>
                </c:pt>
                <c:pt idx="109">
                  <c:v>0.22812389999999988</c:v>
                </c:pt>
                <c:pt idx="110">
                  <c:v>0.20604650000000022</c:v>
                </c:pt>
                <c:pt idx="111">
                  <c:v>0.12940789999999999</c:v>
                </c:pt>
                <c:pt idx="112">
                  <c:v>0.15500830000000038</c:v>
                </c:pt>
                <c:pt idx="113">
                  <c:v>0.30751140000000032</c:v>
                </c:pt>
                <c:pt idx="114">
                  <c:v>0.35817870000000057</c:v>
                </c:pt>
                <c:pt idx="115">
                  <c:v>0.29626350000000001</c:v>
                </c:pt>
                <c:pt idx="116">
                  <c:v>0.26199990000000001</c:v>
                </c:pt>
                <c:pt idx="117">
                  <c:v>0.2550345</c:v>
                </c:pt>
                <c:pt idx="118">
                  <c:v>0.2703065000000005</c:v>
                </c:pt>
                <c:pt idx="119">
                  <c:v>0.30513390000000001</c:v>
                </c:pt>
                <c:pt idx="120">
                  <c:v>0.28745520000000002</c:v>
                </c:pt>
                <c:pt idx="121">
                  <c:v>0.22863570000000003</c:v>
                </c:pt>
                <c:pt idx="122">
                  <c:v>0.32895410000000075</c:v>
                </c:pt>
                <c:pt idx="123">
                  <c:v>0.54029079999999996</c:v>
                </c:pt>
                <c:pt idx="124">
                  <c:v>0.49289840000000057</c:v>
                </c:pt>
                <c:pt idx="125">
                  <c:v>0.28543240000000031</c:v>
                </c:pt>
                <c:pt idx="126">
                  <c:v>0.21610289999999999</c:v>
                </c:pt>
                <c:pt idx="127">
                  <c:v>0.22229590000000021</c:v>
                </c:pt>
                <c:pt idx="128">
                  <c:v>0.21176810000000029</c:v>
                </c:pt>
                <c:pt idx="129">
                  <c:v>0.19318910000000003</c:v>
                </c:pt>
                <c:pt idx="130">
                  <c:v>0.22363259999999988</c:v>
                </c:pt>
                <c:pt idx="131">
                  <c:v>0.27471270000000031</c:v>
                </c:pt>
                <c:pt idx="132">
                  <c:v>0.25552040000000031</c:v>
                </c:pt>
                <c:pt idx="133">
                  <c:v>0.21063190000000001</c:v>
                </c:pt>
                <c:pt idx="134">
                  <c:v>0.19223650000000003</c:v>
                </c:pt>
                <c:pt idx="135">
                  <c:v>0.18217520000000001</c:v>
                </c:pt>
                <c:pt idx="136">
                  <c:v>0.16111100000000003</c:v>
                </c:pt>
                <c:pt idx="137">
                  <c:v>0.13711880000000001</c:v>
                </c:pt>
                <c:pt idx="138">
                  <c:v>0.29166730000000002</c:v>
                </c:pt>
                <c:pt idx="139">
                  <c:v>0.48597320000000038</c:v>
                </c:pt>
                <c:pt idx="140">
                  <c:v>0.38535250000000087</c:v>
                </c:pt>
                <c:pt idx="141">
                  <c:v>0.23130120000000001</c:v>
                </c:pt>
                <c:pt idx="142">
                  <c:v>0.26765170000000005</c:v>
                </c:pt>
                <c:pt idx="143">
                  <c:v>0.33113010000000032</c:v>
                </c:pt>
                <c:pt idx="144">
                  <c:v>0.27425860000000002</c:v>
                </c:pt>
                <c:pt idx="145">
                  <c:v>0.20460390000000001</c:v>
                </c:pt>
                <c:pt idx="146">
                  <c:v>0.22010320000000003</c:v>
                </c:pt>
                <c:pt idx="147">
                  <c:v>0.2417735</c:v>
                </c:pt>
                <c:pt idx="148">
                  <c:v>0.29023139999999997</c:v>
                </c:pt>
                <c:pt idx="149">
                  <c:v>0.33976360000000044</c:v>
                </c:pt>
                <c:pt idx="150">
                  <c:v>0.3372117000000005</c:v>
                </c:pt>
                <c:pt idx="151">
                  <c:v>0.33408760000000076</c:v>
                </c:pt>
                <c:pt idx="152">
                  <c:v>0.32944400000000057</c:v>
                </c:pt>
                <c:pt idx="153">
                  <c:v>0.3198957000000005</c:v>
                </c:pt>
                <c:pt idx="154">
                  <c:v>0.21077009999999999</c:v>
                </c:pt>
                <c:pt idx="155">
                  <c:v>0.11150259999999998</c:v>
                </c:pt>
                <c:pt idx="156">
                  <c:v>0.13317299999999987</c:v>
                </c:pt>
                <c:pt idx="157">
                  <c:v>0.16049430000000031</c:v>
                </c:pt>
                <c:pt idx="158">
                  <c:v>0.23634050000000001</c:v>
                </c:pt>
                <c:pt idx="159">
                  <c:v>0.29350740000000008</c:v>
                </c:pt>
                <c:pt idx="160">
                  <c:v>0.22848080000000004</c:v>
                </c:pt>
                <c:pt idx="161">
                  <c:v>0.16970970000000021</c:v>
                </c:pt>
                <c:pt idx="162">
                  <c:v>0.14338940000000025</c:v>
                </c:pt>
                <c:pt idx="163">
                  <c:v>0.14793800000000029</c:v>
                </c:pt>
                <c:pt idx="164">
                  <c:v>0.2841844000000005</c:v>
                </c:pt>
                <c:pt idx="165">
                  <c:v>0.38183620000000057</c:v>
                </c:pt>
                <c:pt idx="166">
                  <c:v>0.34159120000000004</c:v>
                </c:pt>
                <c:pt idx="167">
                  <c:v>0.29770200000000002</c:v>
                </c:pt>
                <c:pt idx="168">
                  <c:v>0.24275220000000025</c:v>
                </c:pt>
                <c:pt idx="169">
                  <c:v>0.22941430000000038</c:v>
                </c:pt>
                <c:pt idx="170">
                  <c:v>0.32538300000000075</c:v>
                </c:pt>
                <c:pt idx="171">
                  <c:v>0.36411710000000008</c:v>
                </c:pt>
                <c:pt idx="172">
                  <c:v>0.27201810000000032</c:v>
                </c:pt>
                <c:pt idx="173">
                  <c:v>0.23427439999999999</c:v>
                </c:pt>
                <c:pt idx="174">
                  <c:v>0.30549410000000032</c:v>
                </c:pt>
                <c:pt idx="175">
                  <c:v>0.33920700000000031</c:v>
                </c:pt>
                <c:pt idx="176">
                  <c:v>0.30669370000000001</c:v>
                </c:pt>
                <c:pt idx="177">
                  <c:v>0.2883793000000005</c:v>
                </c:pt>
                <c:pt idx="178">
                  <c:v>0.29224990000000001</c:v>
                </c:pt>
                <c:pt idx="179">
                  <c:v>0.24620740000000038</c:v>
                </c:pt>
                <c:pt idx="180">
                  <c:v>0.13089029999999999</c:v>
                </c:pt>
                <c:pt idx="181">
                  <c:v>0.12427439999999999</c:v>
                </c:pt>
                <c:pt idx="182">
                  <c:v>0.25197470000000038</c:v>
                </c:pt>
                <c:pt idx="183">
                  <c:v>0.32628230000000064</c:v>
                </c:pt>
                <c:pt idx="184">
                  <c:v>0.34176110000000004</c:v>
                </c:pt>
                <c:pt idx="185">
                  <c:v>0.35060340000000001</c:v>
                </c:pt>
                <c:pt idx="186">
                  <c:v>0.35292520000000038</c:v>
                </c:pt>
                <c:pt idx="187">
                  <c:v>0.35111990000000032</c:v>
                </c:pt>
                <c:pt idx="188">
                  <c:v>0.34570240000000008</c:v>
                </c:pt>
                <c:pt idx="189">
                  <c:v>0.31072190000000038</c:v>
                </c:pt>
                <c:pt idx="190">
                  <c:v>0.25266240000000001</c:v>
                </c:pt>
                <c:pt idx="191">
                  <c:v>0.27457670000000051</c:v>
                </c:pt>
                <c:pt idx="192">
                  <c:v>0.35198940000000051</c:v>
                </c:pt>
                <c:pt idx="193">
                  <c:v>0.37285210000000057</c:v>
                </c:pt>
                <c:pt idx="194">
                  <c:v>0.35891780000000051</c:v>
                </c:pt>
                <c:pt idx="195">
                  <c:v>0.36603920000000001</c:v>
                </c:pt>
                <c:pt idx="196">
                  <c:v>0.38461380000000051</c:v>
                </c:pt>
                <c:pt idx="197">
                  <c:v>0.35870290000000032</c:v>
                </c:pt>
                <c:pt idx="198">
                  <c:v>0.31149250000000051</c:v>
                </c:pt>
                <c:pt idx="199">
                  <c:v>0.28118360000000031</c:v>
                </c:pt>
                <c:pt idx="200">
                  <c:v>0.25796540000000001</c:v>
                </c:pt>
                <c:pt idx="201">
                  <c:v>0.20862539999999999</c:v>
                </c:pt>
                <c:pt idx="202">
                  <c:v>0.14980589999999999</c:v>
                </c:pt>
                <c:pt idx="203">
                  <c:v>0.16941950000000028</c:v>
                </c:pt>
                <c:pt idx="204">
                  <c:v>0.21354470000000025</c:v>
                </c:pt>
                <c:pt idx="205">
                  <c:v>0.27785170000000031</c:v>
                </c:pt>
                <c:pt idx="206">
                  <c:v>0.34752310000000008</c:v>
                </c:pt>
                <c:pt idx="207">
                  <c:v>0.30304800000000032</c:v>
                </c:pt>
                <c:pt idx="208">
                  <c:v>0.23337659999999988</c:v>
                </c:pt>
                <c:pt idx="209">
                  <c:v>0.22015679999999987</c:v>
                </c:pt>
                <c:pt idx="210">
                  <c:v>0.21706110000000028</c:v>
                </c:pt>
                <c:pt idx="211">
                  <c:v>0.28926540000000001</c:v>
                </c:pt>
                <c:pt idx="212">
                  <c:v>0.37207700000000032</c:v>
                </c:pt>
                <c:pt idx="213">
                  <c:v>0.39115850000000058</c:v>
                </c:pt>
                <c:pt idx="214">
                  <c:v>0.4035415</c:v>
                </c:pt>
                <c:pt idx="215">
                  <c:v>0.29523380000000005</c:v>
                </c:pt>
                <c:pt idx="216">
                  <c:v>0.17836869999999999</c:v>
                </c:pt>
                <c:pt idx="217">
                  <c:v>0.22533690000000003</c:v>
                </c:pt>
                <c:pt idx="218">
                  <c:v>0.27875170000000005</c:v>
                </c:pt>
                <c:pt idx="219">
                  <c:v>0.26850400000000002</c:v>
                </c:pt>
                <c:pt idx="220">
                  <c:v>0.25691190000000008</c:v>
                </c:pt>
                <c:pt idx="221">
                  <c:v>0.2073796</c:v>
                </c:pt>
                <c:pt idx="222">
                  <c:v>0.16323730000000028</c:v>
                </c:pt>
                <c:pt idx="223">
                  <c:v>0.22592650000000003</c:v>
                </c:pt>
                <c:pt idx="224">
                  <c:v>0.28375860000000008</c:v>
                </c:pt>
                <c:pt idx="225">
                  <c:v>0.28298440000000058</c:v>
                </c:pt>
                <c:pt idx="226">
                  <c:v>0.28204770000000001</c:v>
                </c:pt>
                <c:pt idx="227">
                  <c:v>0.27972530000000001</c:v>
                </c:pt>
                <c:pt idx="228">
                  <c:v>0.27295020000000031</c:v>
                </c:pt>
                <c:pt idx="229">
                  <c:v>0.23734040000000028</c:v>
                </c:pt>
                <c:pt idx="230">
                  <c:v>0.22135310000000002</c:v>
                </c:pt>
                <c:pt idx="231">
                  <c:v>0.30648650000000088</c:v>
                </c:pt>
                <c:pt idx="232">
                  <c:v>0.3633924000000005</c:v>
                </c:pt>
                <c:pt idx="233">
                  <c:v>0.3007031</c:v>
                </c:pt>
                <c:pt idx="234">
                  <c:v>0.25126369999999998</c:v>
                </c:pt>
                <c:pt idx="235">
                  <c:v>0.24894190000000038</c:v>
                </c:pt>
                <c:pt idx="236">
                  <c:v>0.22931900000000024</c:v>
                </c:pt>
                <c:pt idx="237">
                  <c:v>0.15734250000000022</c:v>
                </c:pt>
                <c:pt idx="238">
                  <c:v>0.13723189999999999</c:v>
                </c:pt>
                <c:pt idx="239">
                  <c:v>0.25254910000000003</c:v>
                </c:pt>
                <c:pt idx="240">
                  <c:v>0.30688200000000088</c:v>
                </c:pt>
                <c:pt idx="241">
                  <c:v>0.22250210000000004</c:v>
                </c:pt>
                <c:pt idx="242">
                  <c:v>0.20251880000000025</c:v>
                </c:pt>
                <c:pt idx="243">
                  <c:v>0.31089660000000058</c:v>
                </c:pt>
                <c:pt idx="244">
                  <c:v>0.34233520000000006</c:v>
                </c:pt>
                <c:pt idx="245">
                  <c:v>0.23860210000000001</c:v>
                </c:pt>
                <c:pt idx="246">
                  <c:v>0.20455429999999999</c:v>
                </c:pt>
                <c:pt idx="247">
                  <c:v>0.27885270000000051</c:v>
                </c:pt>
                <c:pt idx="248">
                  <c:v>0.29466230000000032</c:v>
                </c:pt>
                <c:pt idx="249">
                  <c:v>0.22965130000000003</c:v>
                </c:pt>
                <c:pt idx="250">
                  <c:v>0.21948260000000025</c:v>
                </c:pt>
                <c:pt idx="251">
                  <c:v>0.27675420000000001</c:v>
                </c:pt>
                <c:pt idx="252">
                  <c:v>0.30042710000000045</c:v>
                </c:pt>
                <c:pt idx="253">
                  <c:v>0.28727010000000008</c:v>
                </c:pt>
                <c:pt idx="254">
                  <c:v>0.26002460000000038</c:v>
                </c:pt>
                <c:pt idx="255">
                  <c:v>0.21899580000000038</c:v>
                </c:pt>
                <c:pt idx="256">
                  <c:v>0.24868779999999999</c:v>
                </c:pt>
                <c:pt idx="257">
                  <c:v>0.3400348000000003</c:v>
                </c:pt>
                <c:pt idx="258">
                  <c:v>0.31154800000000032</c:v>
                </c:pt>
                <c:pt idx="259">
                  <c:v>0.19001000000000004</c:v>
                </c:pt>
                <c:pt idx="260">
                  <c:v>0.19440870000000021</c:v>
                </c:pt>
                <c:pt idx="261">
                  <c:v>0.28573379999999998</c:v>
                </c:pt>
                <c:pt idx="262">
                  <c:v>0.33483980000000058</c:v>
                </c:pt>
                <c:pt idx="263">
                  <c:v>0.35805800000000032</c:v>
                </c:pt>
                <c:pt idx="264">
                  <c:v>0.36370560000000002</c:v>
                </c:pt>
                <c:pt idx="265">
                  <c:v>0.35983590000000032</c:v>
                </c:pt>
                <c:pt idx="266">
                  <c:v>0.37117120000000031</c:v>
                </c:pt>
                <c:pt idx="267">
                  <c:v>0.38974580000000031</c:v>
                </c:pt>
                <c:pt idx="268">
                  <c:v>0.39356970000000058</c:v>
                </c:pt>
                <c:pt idx="269">
                  <c:v>0.39124730000000002</c:v>
                </c:pt>
                <c:pt idx="270">
                  <c:v>0.37982970000000088</c:v>
                </c:pt>
                <c:pt idx="271">
                  <c:v>0.36512130000000032</c:v>
                </c:pt>
                <c:pt idx="272">
                  <c:v>0.34096590000000032</c:v>
                </c:pt>
                <c:pt idx="273">
                  <c:v>0.31387150000000075</c:v>
                </c:pt>
                <c:pt idx="274">
                  <c:v>0.36154760000000002</c:v>
                </c:pt>
                <c:pt idx="275">
                  <c:v>0.42888040000000088</c:v>
                </c:pt>
                <c:pt idx="276">
                  <c:v>0.4562254</c:v>
                </c:pt>
                <c:pt idx="277">
                  <c:v>0.47480000000000044</c:v>
                </c:pt>
                <c:pt idx="278">
                  <c:v>0.4598643000000005</c:v>
                </c:pt>
                <c:pt idx="279">
                  <c:v>0.43896790000000058</c:v>
                </c:pt>
                <c:pt idx="280">
                  <c:v>0.40855600000000031</c:v>
                </c:pt>
                <c:pt idx="281">
                  <c:v>0.376824400000001</c:v>
                </c:pt>
                <c:pt idx="282">
                  <c:v>0.37805380000000038</c:v>
                </c:pt>
                <c:pt idx="283">
                  <c:v>0.38269860000000044</c:v>
                </c:pt>
                <c:pt idx="284">
                  <c:v>0.40759920000000005</c:v>
                </c:pt>
                <c:pt idx="285">
                  <c:v>0.43391950000000051</c:v>
                </c:pt>
                <c:pt idx="286">
                  <c:v>0.36703000000000002</c:v>
                </c:pt>
                <c:pt idx="287">
                  <c:v>0.29658440000000075</c:v>
                </c:pt>
                <c:pt idx="288">
                  <c:v>0.45495840000000032</c:v>
                </c:pt>
                <c:pt idx="289">
                  <c:v>0.60933769999999998</c:v>
                </c:pt>
                <c:pt idx="290">
                  <c:v>0.4847032</c:v>
                </c:pt>
                <c:pt idx="291">
                  <c:v>0.36971240000000044</c:v>
                </c:pt>
                <c:pt idx="292">
                  <c:v>0.4409321000000001</c:v>
                </c:pt>
                <c:pt idx="293">
                  <c:v>0.50335069999999948</c:v>
                </c:pt>
                <c:pt idx="294">
                  <c:v>0.46154780000000001</c:v>
                </c:pt>
                <c:pt idx="295">
                  <c:v>0.42609440000000032</c:v>
                </c:pt>
                <c:pt idx="296">
                  <c:v>0.44389930000000005</c:v>
                </c:pt>
                <c:pt idx="297">
                  <c:v>0.45062340000000001</c:v>
                </c:pt>
                <c:pt idx="298">
                  <c:v>0.38638630000000107</c:v>
                </c:pt>
                <c:pt idx="299">
                  <c:v>0.33163340000000002</c:v>
                </c:pt>
                <c:pt idx="300">
                  <c:v>0.32544190000000051</c:v>
                </c:pt>
                <c:pt idx="301">
                  <c:v>0.32371370000000038</c:v>
                </c:pt>
                <c:pt idx="302">
                  <c:v>0.34074040000000005</c:v>
                </c:pt>
                <c:pt idx="303">
                  <c:v>0.3719636000000005</c:v>
                </c:pt>
                <c:pt idx="304">
                  <c:v>0.4532274</c:v>
                </c:pt>
                <c:pt idx="305">
                  <c:v>0.50110689999999958</c:v>
                </c:pt>
                <c:pt idx="306">
                  <c:v>0.44846620000000031</c:v>
                </c:pt>
                <c:pt idx="307">
                  <c:v>0.38680240000000088</c:v>
                </c:pt>
                <c:pt idx="308">
                  <c:v>0.30164840000000032</c:v>
                </c:pt>
                <c:pt idx="309">
                  <c:v>0.27726490000000031</c:v>
                </c:pt>
                <c:pt idx="310">
                  <c:v>0.39028750000000051</c:v>
                </c:pt>
                <c:pt idx="311">
                  <c:v>0.48486050000000075</c:v>
                </c:pt>
                <c:pt idx="312">
                  <c:v>0.542906</c:v>
                </c:pt>
                <c:pt idx="313">
                  <c:v>0.56294470000000063</c:v>
                </c:pt>
                <c:pt idx="314">
                  <c:v>0.51650819999999897</c:v>
                </c:pt>
                <c:pt idx="315">
                  <c:v>0.45881990000000045</c:v>
                </c:pt>
                <c:pt idx="316">
                  <c:v>0.38374760000000002</c:v>
                </c:pt>
                <c:pt idx="317">
                  <c:v>0.35135910000000031</c:v>
                </c:pt>
                <c:pt idx="318">
                  <c:v>0.37767310000000032</c:v>
                </c:pt>
                <c:pt idx="319">
                  <c:v>0.41477340000000001</c:v>
                </c:pt>
                <c:pt idx="320">
                  <c:v>0.4650917</c:v>
                </c:pt>
                <c:pt idx="321">
                  <c:v>0.47727620000000032</c:v>
                </c:pt>
                <c:pt idx="322">
                  <c:v>0.44785940000000007</c:v>
                </c:pt>
                <c:pt idx="323">
                  <c:v>0.42315700000000001</c:v>
                </c:pt>
                <c:pt idx="324">
                  <c:v>0.40302970000000032</c:v>
                </c:pt>
                <c:pt idx="325">
                  <c:v>0.38622270000000064</c:v>
                </c:pt>
                <c:pt idx="326">
                  <c:v>0.37229180000000001</c:v>
                </c:pt>
                <c:pt idx="327">
                  <c:v>0.40158200000000038</c:v>
                </c:pt>
                <c:pt idx="328">
                  <c:v>0.4642712</c:v>
                </c:pt>
                <c:pt idx="329">
                  <c:v>0.47513370000000005</c:v>
                </c:pt>
                <c:pt idx="330">
                  <c:v>0.45036770000000031</c:v>
                </c:pt>
                <c:pt idx="331">
                  <c:v>0.43088590000000088</c:v>
                </c:pt>
                <c:pt idx="332">
                  <c:v>0.41463319999999998</c:v>
                </c:pt>
                <c:pt idx="333">
                  <c:v>0.38832200000000089</c:v>
                </c:pt>
                <c:pt idx="334">
                  <c:v>0.35658280000000064</c:v>
                </c:pt>
                <c:pt idx="335">
                  <c:v>0.41306590000000032</c:v>
                </c:pt>
                <c:pt idx="336">
                  <c:v>0.51138009999999956</c:v>
                </c:pt>
                <c:pt idx="337">
                  <c:v>0.47285720000000031</c:v>
                </c:pt>
                <c:pt idx="338">
                  <c:v>0.37763960000000002</c:v>
                </c:pt>
                <c:pt idx="339">
                  <c:v>0.38664860000000051</c:v>
                </c:pt>
                <c:pt idx="340">
                  <c:v>0.43308500000000044</c:v>
                </c:pt>
                <c:pt idx="341">
                  <c:v>0.42688160000000075</c:v>
                </c:pt>
                <c:pt idx="342">
                  <c:v>0.4044373</c:v>
                </c:pt>
                <c:pt idx="343">
                  <c:v>0.39610390000000051</c:v>
                </c:pt>
                <c:pt idx="344">
                  <c:v>0.39146020000000065</c:v>
                </c:pt>
                <c:pt idx="345">
                  <c:v>0.42560640000000038</c:v>
                </c:pt>
                <c:pt idx="346">
                  <c:v>0.46817310000000001</c:v>
                </c:pt>
                <c:pt idx="347">
                  <c:v>0.52587150000000005</c:v>
                </c:pt>
                <c:pt idx="348">
                  <c:v>0.58625339999999893</c:v>
                </c:pt>
                <c:pt idx="349">
                  <c:v>0.54461150000000003</c:v>
                </c:pt>
                <c:pt idx="350">
                  <c:v>0.48887430000000076</c:v>
                </c:pt>
                <c:pt idx="351">
                  <c:v>0.40225260000000002</c:v>
                </c:pt>
                <c:pt idx="352">
                  <c:v>0.3124538000000005</c:v>
                </c:pt>
                <c:pt idx="353">
                  <c:v>0.40160190000000001</c:v>
                </c:pt>
                <c:pt idx="354">
                  <c:v>0.50301259999999859</c:v>
                </c:pt>
                <c:pt idx="355">
                  <c:v>0.43269010000000002</c:v>
                </c:pt>
                <c:pt idx="356">
                  <c:v>0.35607000000000044</c:v>
                </c:pt>
                <c:pt idx="357">
                  <c:v>0.48775600000000002</c:v>
                </c:pt>
                <c:pt idx="358">
                  <c:v>0.61542550000000062</c:v>
                </c:pt>
                <c:pt idx="359">
                  <c:v>0.49698400000000076</c:v>
                </c:pt>
                <c:pt idx="360">
                  <c:v>0.38581200000000088</c:v>
                </c:pt>
                <c:pt idx="361">
                  <c:v>0.41135820000000051</c:v>
                </c:pt>
                <c:pt idx="362">
                  <c:v>0.43372130000000031</c:v>
                </c:pt>
                <c:pt idx="363">
                  <c:v>0.41901640000000051</c:v>
                </c:pt>
                <c:pt idx="364">
                  <c:v>0.40697240000000051</c:v>
                </c:pt>
                <c:pt idx="365">
                  <c:v>0.4170336</c:v>
                </c:pt>
                <c:pt idx="366">
                  <c:v>0.41539480000000051</c:v>
                </c:pt>
                <c:pt idx="367">
                  <c:v>0.33954860000000064</c:v>
                </c:pt>
                <c:pt idx="368">
                  <c:v>0.28652330000000031</c:v>
                </c:pt>
                <c:pt idx="369">
                  <c:v>0.34921260000000032</c:v>
                </c:pt>
                <c:pt idx="370">
                  <c:v>0.39903850000000057</c:v>
                </c:pt>
                <c:pt idx="371">
                  <c:v>0.39516790000000057</c:v>
                </c:pt>
                <c:pt idx="372">
                  <c:v>0.39284380000000058</c:v>
                </c:pt>
                <c:pt idx="373">
                  <c:v>0.39594030000000058</c:v>
                </c:pt>
                <c:pt idx="374">
                  <c:v>0.39961780000000058</c:v>
                </c:pt>
                <c:pt idx="375">
                  <c:v>0.40503670000000008</c:v>
                </c:pt>
                <c:pt idx="376">
                  <c:v>0.41110250000000031</c:v>
                </c:pt>
                <c:pt idx="377">
                  <c:v>0.41884190000000032</c:v>
                </c:pt>
                <c:pt idx="378">
                  <c:v>0.4539803000000005</c:v>
                </c:pt>
                <c:pt idx="379">
                  <c:v>0.55072290000000002</c:v>
                </c:pt>
                <c:pt idx="380">
                  <c:v>0.59983530000000007</c:v>
                </c:pt>
                <c:pt idx="381">
                  <c:v>0.55494670000000001</c:v>
                </c:pt>
                <c:pt idx="382">
                  <c:v>0.50637389999999949</c:v>
                </c:pt>
                <c:pt idx="383">
                  <c:v>0.45142420000000044</c:v>
                </c:pt>
                <c:pt idx="384">
                  <c:v>0.42601540000000032</c:v>
                </c:pt>
                <c:pt idx="385">
                  <c:v>0.44614270000000006</c:v>
                </c:pt>
                <c:pt idx="386">
                  <c:v>0.47639330000000002</c:v>
                </c:pt>
                <c:pt idx="387">
                  <c:v>0.52051849999999911</c:v>
                </c:pt>
                <c:pt idx="388">
                  <c:v>0.53323409999999949</c:v>
                </c:pt>
                <c:pt idx="389">
                  <c:v>0.50768789999999997</c:v>
                </c:pt>
                <c:pt idx="390">
                  <c:v>0.46879020000000005</c:v>
                </c:pt>
                <c:pt idx="391">
                  <c:v>0.41538830000000088</c:v>
                </c:pt>
                <c:pt idx="392">
                  <c:v>0.39539640000000076</c:v>
                </c:pt>
                <c:pt idx="393">
                  <c:v>0.40777950000000002</c:v>
                </c:pt>
                <c:pt idx="394">
                  <c:v>0.41891940000000044</c:v>
                </c:pt>
                <c:pt idx="395">
                  <c:v>0.42898060000000088</c:v>
                </c:pt>
                <c:pt idx="396">
                  <c:v>0.44954530000000004</c:v>
                </c:pt>
                <c:pt idx="397">
                  <c:v>0.47818110000000008</c:v>
                </c:pt>
                <c:pt idx="398">
                  <c:v>0.47556940000000031</c:v>
                </c:pt>
                <c:pt idx="399">
                  <c:v>0.45157150000000001</c:v>
                </c:pt>
                <c:pt idx="400">
                  <c:v>0.45503549999999998</c:v>
                </c:pt>
                <c:pt idx="401">
                  <c:v>0.47516280000000038</c:v>
                </c:pt>
                <c:pt idx="402">
                  <c:v>0.48621590000000031</c:v>
                </c:pt>
                <c:pt idx="403">
                  <c:v>0.49240890000000076</c:v>
                </c:pt>
                <c:pt idx="404">
                  <c:v>0.45231080000000051</c:v>
                </c:pt>
                <c:pt idx="405">
                  <c:v>0.39038060000000102</c:v>
                </c:pt>
                <c:pt idx="406">
                  <c:v>0.38712110000000038</c:v>
                </c:pt>
                <c:pt idx="407">
                  <c:v>0.40801750000000031</c:v>
                </c:pt>
                <c:pt idx="408">
                  <c:v>0.43975560000000002</c:v>
                </c:pt>
                <c:pt idx="409">
                  <c:v>0.47535690000000075</c:v>
                </c:pt>
                <c:pt idx="410">
                  <c:v>0.50326399999999882</c:v>
                </c:pt>
                <c:pt idx="411">
                  <c:v>0.5288041</c:v>
                </c:pt>
                <c:pt idx="412">
                  <c:v>0.45907450000000044</c:v>
                </c:pt>
                <c:pt idx="413">
                  <c:v>0.36465370000000008</c:v>
                </c:pt>
                <c:pt idx="414">
                  <c:v>0.4332184000000005</c:v>
                </c:pt>
                <c:pt idx="415">
                  <c:v>0.53695139999999997</c:v>
                </c:pt>
                <c:pt idx="416">
                  <c:v>0.47727020000000031</c:v>
                </c:pt>
                <c:pt idx="417">
                  <c:v>0.38901980000000075</c:v>
                </c:pt>
                <c:pt idx="418">
                  <c:v>0.38250970000000051</c:v>
                </c:pt>
                <c:pt idx="419">
                  <c:v>0.38715450000000051</c:v>
                </c:pt>
                <c:pt idx="420">
                  <c:v>0.43047190000000057</c:v>
                </c:pt>
                <c:pt idx="421">
                  <c:v>0.4776823000000005</c:v>
                </c:pt>
                <c:pt idx="422">
                  <c:v>0.42045720000000031</c:v>
                </c:pt>
                <c:pt idx="423">
                  <c:v>0.35622010000000032</c:v>
                </c:pt>
                <c:pt idx="424">
                  <c:v>0.38166650000000057</c:v>
                </c:pt>
                <c:pt idx="425">
                  <c:v>0.41030230000000051</c:v>
                </c:pt>
                <c:pt idx="426">
                  <c:v>0.44356290000000032</c:v>
                </c:pt>
                <c:pt idx="427">
                  <c:v>0.47677160000000002</c:v>
                </c:pt>
                <c:pt idx="428">
                  <c:v>0.5069553</c:v>
                </c:pt>
                <c:pt idx="429">
                  <c:v>0.53499379999999996</c:v>
                </c:pt>
                <c:pt idx="430">
                  <c:v>0.52338459999999898</c:v>
                </c:pt>
                <c:pt idx="431">
                  <c:v>0.5158045</c:v>
                </c:pt>
                <c:pt idx="432">
                  <c:v>0.55450149999999998</c:v>
                </c:pt>
                <c:pt idx="433">
                  <c:v>0.58302060000000011</c:v>
                </c:pt>
                <c:pt idx="434">
                  <c:v>0.5280707</c:v>
                </c:pt>
                <c:pt idx="435">
                  <c:v>0.47927900000000001</c:v>
                </c:pt>
                <c:pt idx="436">
                  <c:v>0.4692153</c:v>
                </c:pt>
                <c:pt idx="437">
                  <c:v>0.46672600000000031</c:v>
                </c:pt>
                <c:pt idx="438">
                  <c:v>0.5023358</c:v>
                </c:pt>
                <c:pt idx="439">
                  <c:v>0.51566259999999897</c:v>
                </c:pt>
                <c:pt idx="440">
                  <c:v>0.43670160000000002</c:v>
                </c:pt>
                <c:pt idx="441">
                  <c:v>0.37554460000000051</c:v>
                </c:pt>
                <c:pt idx="442">
                  <c:v>0.37631850000000089</c:v>
                </c:pt>
                <c:pt idx="443">
                  <c:v>0.3661819000000005</c:v>
                </c:pt>
                <c:pt idx="444">
                  <c:v>0.32361510000000032</c:v>
                </c:pt>
                <c:pt idx="445">
                  <c:v>0.34223260000000005</c:v>
                </c:pt>
                <c:pt idx="446">
                  <c:v>0.51791719999999897</c:v>
                </c:pt>
                <c:pt idx="447">
                  <c:v>0.60754379999999997</c:v>
                </c:pt>
                <c:pt idx="448">
                  <c:v>0.50460959999999999</c:v>
                </c:pt>
                <c:pt idx="449">
                  <c:v>0.43353540000000002</c:v>
                </c:pt>
                <c:pt idx="450">
                  <c:v>0.42502000000000051</c:v>
                </c:pt>
                <c:pt idx="451">
                  <c:v>0.42415610000000031</c:v>
                </c:pt>
                <c:pt idx="452">
                  <c:v>0.43654220000000032</c:v>
                </c:pt>
                <c:pt idx="453">
                  <c:v>0.42173760000000005</c:v>
                </c:pt>
                <c:pt idx="454">
                  <c:v>0.3652263000000005</c:v>
                </c:pt>
                <c:pt idx="455">
                  <c:v>0.37884450000000064</c:v>
                </c:pt>
                <c:pt idx="456">
                  <c:v>0.48797020000000058</c:v>
                </c:pt>
                <c:pt idx="457">
                  <c:v>0.51561639999999898</c:v>
                </c:pt>
                <c:pt idx="458">
                  <c:v>0.4444138000000003</c:v>
                </c:pt>
                <c:pt idx="459">
                  <c:v>0.43382620000000088</c:v>
                </c:pt>
                <c:pt idx="460">
                  <c:v>0.48877600000000032</c:v>
                </c:pt>
                <c:pt idx="461">
                  <c:v>0.49052990000000057</c:v>
                </c:pt>
                <c:pt idx="462">
                  <c:v>0.4409977000000001</c:v>
                </c:pt>
                <c:pt idx="463">
                  <c:v>0.39436770000000088</c:v>
                </c:pt>
                <c:pt idx="464">
                  <c:v>0.35025300000000004</c:v>
                </c:pt>
                <c:pt idx="465">
                  <c:v>0.37626430000000038</c:v>
                </c:pt>
                <c:pt idx="466">
                  <c:v>0.4559994</c:v>
                </c:pt>
                <c:pt idx="467">
                  <c:v>0.48598640000000087</c:v>
                </c:pt>
                <c:pt idx="468">
                  <c:v>0.48211580000000032</c:v>
                </c:pt>
                <c:pt idx="469">
                  <c:v>0.47969390000000001</c:v>
                </c:pt>
                <c:pt idx="470">
                  <c:v>0.47814570000000001</c:v>
                </c:pt>
                <c:pt idx="471">
                  <c:v>0.48164570000000001</c:v>
                </c:pt>
                <c:pt idx="472">
                  <c:v>0.48783720000000008</c:v>
                </c:pt>
                <c:pt idx="473">
                  <c:v>0.47295220000000032</c:v>
                </c:pt>
                <c:pt idx="474">
                  <c:v>0.44818610000000031</c:v>
                </c:pt>
                <c:pt idx="475">
                  <c:v>0.44592780000000032</c:v>
                </c:pt>
                <c:pt idx="476">
                  <c:v>0.4528933</c:v>
                </c:pt>
                <c:pt idx="477">
                  <c:v>0.38502250000000088</c:v>
                </c:pt>
                <c:pt idx="478">
                  <c:v>0.29060170000000002</c:v>
                </c:pt>
                <c:pt idx="479">
                  <c:v>0.34568280000000057</c:v>
                </c:pt>
                <c:pt idx="480">
                  <c:v>0.44631930000000031</c:v>
                </c:pt>
                <c:pt idx="481">
                  <c:v>0.4300004000000005</c:v>
                </c:pt>
                <c:pt idx="482">
                  <c:v>0.38355280000000075</c:v>
                </c:pt>
                <c:pt idx="483">
                  <c:v>0.49205150000000031</c:v>
                </c:pt>
                <c:pt idx="484">
                  <c:v>0.63371679999999997</c:v>
                </c:pt>
                <c:pt idx="485">
                  <c:v>0.51738209999999885</c:v>
                </c:pt>
                <c:pt idx="486">
                  <c:v>0.35640250000000051</c:v>
                </c:pt>
                <c:pt idx="487">
                  <c:v>0.40200730000000001</c:v>
                </c:pt>
                <c:pt idx="488">
                  <c:v>0.4755316</c:v>
                </c:pt>
                <c:pt idx="489">
                  <c:v>0.47444010000000031</c:v>
                </c:pt>
                <c:pt idx="490">
                  <c:v>0.46592670000000075</c:v>
                </c:pt>
                <c:pt idx="491">
                  <c:v>0.44651750000000007</c:v>
                </c:pt>
                <c:pt idx="492">
                  <c:v>0.42639500000000002</c:v>
                </c:pt>
                <c:pt idx="493">
                  <c:v>0.53796209999999911</c:v>
                </c:pt>
                <c:pt idx="494">
                  <c:v>0.65408120000000114</c:v>
                </c:pt>
                <c:pt idx="495">
                  <c:v>0.47356760000000031</c:v>
                </c:pt>
                <c:pt idx="496">
                  <c:v>0.30038370000000064</c:v>
                </c:pt>
                <c:pt idx="497">
                  <c:v>0.48148580000000057</c:v>
                </c:pt>
                <c:pt idx="498">
                  <c:v>0.65210710000000005</c:v>
                </c:pt>
                <c:pt idx="499">
                  <c:v>0.6335324999999995</c:v>
                </c:pt>
                <c:pt idx="500">
                  <c:v>0.61583670000000001</c:v>
                </c:pt>
                <c:pt idx="501">
                  <c:v>0.60809550000000101</c:v>
                </c:pt>
                <c:pt idx="502">
                  <c:v>0.5989970999999995</c:v>
                </c:pt>
                <c:pt idx="503">
                  <c:v>0.57886979999999999</c:v>
                </c:pt>
                <c:pt idx="504">
                  <c:v>0.56506649999999958</c:v>
                </c:pt>
                <c:pt idx="505">
                  <c:v>0.59061259999999893</c:v>
                </c:pt>
                <c:pt idx="506">
                  <c:v>0.59986469999999958</c:v>
                </c:pt>
                <c:pt idx="507">
                  <c:v>0.52788820000000003</c:v>
                </c:pt>
                <c:pt idx="508">
                  <c:v>0.48603000000000002</c:v>
                </c:pt>
                <c:pt idx="509">
                  <c:v>0.56806769999999951</c:v>
                </c:pt>
                <c:pt idx="510">
                  <c:v>0.62877229999999995</c:v>
                </c:pt>
                <c:pt idx="511">
                  <c:v>0.61561530000000064</c:v>
                </c:pt>
                <c:pt idx="512">
                  <c:v>0.59971439999999909</c:v>
                </c:pt>
                <c:pt idx="513">
                  <c:v>0.57572219999999996</c:v>
                </c:pt>
                <c:pt idx="514">
                  <c:v>0.55172429999999995</c:v>
                </c:pt>
                <c:pt idx="515">
                  <c:v>0.52773209999999959</c:v>
                </c:pt>
                <c:pt idx="516">
                  <c:v>0.50997769999999998</c:v>
                </c:pt>
                <c:pt idx="517">
                  <c:v>0.50610699999999897</c:v>
                </c:pt>
                <c:pt idx="518">
                  <c:v>0.51743789999999956</c:v>
                </c:pt>
                <c:pt idx="519">
                  <c:v>0.5584665999999987</c:v>
                </c:pt>
                <c:pt idx="520">
                  <c:v>0.60545459999999951</c:v>
                </c:pt>
                <c:pt idx="521">
                  <c:v>0.66274000000000177</c:v>
                </c:pt>
                <c:pt idx="522">
                  <c:v>0.663632200000001</c:v>
                </c:pt>
                <c:pt idx="523">
                  <c:v>0.57849870000000003</c:v>
                </c:pt>
                <c:pt idx="524">
                  <c:v>0.52324510000000002</c:v>
                </c:pt>
                <c:pt idx="525">
                  <c:v>0.5085402999999995</c:v>
                </c:pt>
                <c:pt idx="526">
                  <c:v>0.56818900000000061</c:v>
                </c:pt>
                <c:pt idx="527">
                  <c:v>0.71755959999999996</c:v>
                </c:pt>
                <c:pt idx="528">
                  <c:v>0.75099200000000088</c:v>
                </c:pt>
                <c:pt idx="529">
                  <c:v>0.659667000000001</c:v>
                </c:pt>
                <c:pt idx="530">
                  <c:v>0.61928240000000001</c:v>
                </c:pt>
                <c:pt idx="531">
                  <c:v>0.62779770000000101</c:v>
                </c:pt>
                <c:pt idx="532">
                  <c:v>0.5850135999999988</c:v>
                </c:pt>
                <c:pt idx="533">
                  <c:v>0.49831140000000057</c:v>
                </c:pt>
                <c:pt idx="534">
                  <c:v>0.54427400000000004</c:v>
                </c:pt>
                <c:pt idx="535">
                  <c:v>0.69135810000000009</c:v>
                </c:pt>
                <c:pt idx="536">
                  <c:v>0.64231859999999996</c:v>
                </c:pt>
                <c:pt idx="537">
                  <c:v>0.46044250000000031</c:v>
                </c:pt>
                <c:pt idx="538">
                  <c:v>0.47919590000000001</c:v>
                </c:pt>
                <c:pt idx="539">
                  <c:v>0.61850519999999998</c:v>
                </c:pt>
                <c:pt idx="540">
                  <c:v>0.65569350000000115</c:v>
                </c:pt>
                <c:pt idx="541">
                  <c:v>0.63866679999999998</c:v>
                </c:pt>
                <c:pt idx="542">
                  <c:v>0.6174129999999991</c:v>
                </c:pt>
                <c:pt idx="543">
                  <c:v>0.59419470000000008</c:v>
                </c:pt>
                <c:pt idx="544">
                  <c:v>0.58912190000000009</c:v>
                </c:pt>
                <c:pt idx="545">
                  <c:v>0.59144429999999959</c:v>
                </c:pt>
                <c:pt idx="546">
                  <c:v>0.60120249999999997</c:v>
                </c:pt>
                <c:pt idx="547">
                  <c:v>0.61358849999999998</c:v>
                </c:pt>
                <c:pt idx="548">
                  <c:v>0.58140709999999884</c:v>
                </c:pt>
                <c:pt idx="549">
                  <c:v>0.53573360000000003</c:v>
                </c:pt>
                <c:pt idx="550">
                  <c:v>0.60841199999999951</c:v>
                </c:pt>
                <c:pt idx="551">
                  <c:v>0.71134609999999998</c:v>
                </c:pt>
                <c:pt idx="552">
                  <c:v>0.71150259999999899</c:v>
                </c:pt>
                <c:pt idx="553">
                  <c:v>0.68983220000000012</c:v>
                </c:pt>
                <c:pt idx="554">
                  <c:v>0.67212080000000141</c:v>
                </c:pt>
                <c:pt idx="555">
                  <c:v>0.65509410000000101</c:v>
                </c:pt>
                <c:pt idx="556">
                  <c:v>0.63260039999999995</c:v>
                </c:pt>
                <c:pt idx="557">
                  <c:v>0.60938219999999899</c:v>
                </c:pt>
                <c:pt idx="558">
                  <c:v>0.56431409999999949</c:v>
                </c:pt>
                <c:pt idx="559">
                  <c:v>0.51709229999999951</c:v>
                </c:pt>
                <c:pt idx="560">
                  <c:v>0.59710719999999873</c:v>
                </c:pt>
                <c:pt idx="561">
                  <c:v>0.68535770000000007</c:v>
                </c:pt>
                <c:pt idx="562">
                  <c:v>0.61326519999999951</c:v>
                </c:pt>
                <c:pt idx="563">
                  <c:v>0.53585240000000001</c:v>
                </c:pt>
                <c:pt idx="564">
                  <c:v>0.57647229999999949</c:v>
                </c:pt>
                <c:pt idx="565">
                  <c:v>0.61609639999999999</c:v>
                </c:pt>
                <c:pt idx="566">
                  <c:v>0.60138800000000003</c:v>
                </c:pt>
                <c:pt idx="567">
                  <c:v>0.59270609999999957</c:v>
                </c:pt>
                <c:pt idx="568">
                  <c:v>0.69024610000000008</c:v>
                </c:pt>
                <c:pt idx="569">
                  <c:v>0.77661450000000065</c:v>
                </c:pt>
                <c:pt idx="570">
                  <c:v>0.73868230000000001</c:v>
                </c:pt>
                <c:pt idx="571">
                  <c:v>0.70805810000000002</c:v>
                </c:pt>
                <c:pt idx="572">
                  <c:v>0.73592670000000004</c:v>
                </c:pt>
                <c:pt idx="573">
                  <c:v>0.74952790000000002</c:v>
                </c:pt>
                <c:pt idx="574">
                  <c:v>0.67522960000000165</c:v>
                </c:pt>
                <c:pt idx="575">
                  <c:v>0.61484490000000114</c:v>
                </c:pt>
                <c:pt idx="576">
                  <c:v>0.62335819999999997</c:v>
                </c:pt>
                <c:pt idx="577">
                  <c:v>0.62593130000000063</c:v>
                </c:pt>
                <c:pt idx="578">
                  <c:v>0.60426100000000005</c:v>
                </c:pt>
                <c:pt idx="579">
                  <c:v>0.59619900000000015</c:v>
                </c:pt>
                <c:pt idx="580">
                  <c:v>0.63489600000000102</c:v>
                </c:pt>
                <c:pt idx="581">
                  <c:v>0.64293719999999999</c:v>
                </c:pt>
                <c:pt idx="582">
                  <c:v>0.56087970000000065</c:v>
                </c:pt>
                <c:pt idx="583">
                  <c:v>0.5212653999999991</c:v>
                </c:pt>
                <c:pt idx="584">
                  <c:v>0.5893886999999991</c:v>
                </c:pt>
                <c:pt idx="585">
                  <c:v>0.627390000000001</c:v>
                </c:pt>
                <c:pt idx="586">
                  <c:v>0.59874730000000009</c:v>
                </c:pt>
                <c:pt idx="587">
                  <c:v>0.59273029999999949</c:v>
                </c:pt>
                <c:pt idx="588">
                  <c:v>0.63065340000000114</c:v>
                </c:pt>
                <c:pt idx="589">
                  <c:v>0.65290099999999995</c:v>
                </c:pt>
                <c:pt idx="590">
                  <c:v>0.64825730000000004</c:v>
                </c:pt>
                <c:pt idx="591">
                  <c:v>0.62425010000000003</c:v>
                </c:pt>
                <c:pt idx="592">
                  <c:v>0.57084820000000114</c:v>
                </c:pt>
                <c:pt idx="593">
                  <c:v>0.58366429999999958</c:v>
                </c:pt>
                <c:pt idx="594">
                  <c:v>0.68582450000000061</c:v>
                </c:pt>
                <c:pt idx="595">
                  <c:v>0.6965981999999995</c:v>
                </c:pt>
                <c:pt idx="596">
                  <c:v>0.59750989999999959</c:v>
                </c:pt>
                <c:pt idx="597">
                  <c:v>0.53095320000000001</c:v>
                </c:pt>
                <c:pt idx="598">
                  <c:v>0.49921400000000032</c:v>
                </c:pt>
                <c:pt idx="599">
                  <c:v>0.48014860000000031</c:v>
                </c:pt>
                <c:pt idx="600">
                  <c:v>0.47318150000000031</c:v>
                </c:pt>
                <c:pt idx="601">
                  <c:v>0.5147020999999995</c:v>
                </c:pt>
                <c:pt idx="602">
                  <c:v>0.59751389999999871</c:v>
                </c:pt>
                <c:pt idx="603">
                  <c:v>0.66141899999999998</c:v>
                </c:pt>
                <c:pt idx="604">
                  <c:v>0.710951200000001</c:v>
                </c:pt>
                <c:pt idx="605">
                  <c:v>0.70594210000000002</c:v>
                </c:pt>
                <c:pt idx="606">
                  <c:v>0.66414930000000116</c:v>
                </c:pt>
                <c:pt idx="607">
                  <c:v>0.6281601999999995</c:v>
                </c:pt>
                <c:pt idx="608">
                  <c:v>0.59565470000000009</c:v>
                </c:pt>
                <c:pt idx="609">
                  <c:v>0.58188829999999958</c:v>
                </c:pt>
                <c:pt idx="610">
                  <c:v>0.57801760000000002</c:v>
                </c:pt>
                <c:pt idx="611">
                  <c:v>0.61273770000000005</c:v>
                </c:pt>
                <c:pt idx="612">
                  <c:v>0.66537830000000064</c:v>
                </c:pt>
                <c:pt idx="613">
                  <c:v>0.61225410000000002</c:v>
                </c:pt>
                <c:pt idx="614">
                  <c:v>0.51626239999999846</c:v>
                </c:pt>
                <c:pt idx="615">
                  <c:v>0.54118790000000006</c:v>
                </c:pt>
                <c:pt idx="616">
                  <c:v>0.60852070000000003</c:v>
                </c:pt>
                <c:pt idx="617">
                  <c:v>0.60743049999999998</c:v>
                </c:pt>
                <c:pt idx="618">
                  <c:v>0.58576019999999873</c:v>
                </c:pt>
                <c:pt idx="619">
                  <c:v>0.56161550000000005</c:v>
                </c:pt>
                <c:pt idx="620">
                  <c:v>0.53684930000000064</c:v>
                </c:pt>
                <c:pt idx="621">
                  <c:v>0.55556029999999956</c:v>
                </c:pt>
                <c:pt idx="622">
                  <c:v>0.58342209999999894</c:v>
                </c:pt>
                <c:pt idx="623">
                  <c:v>0.56101500000000004</c:v>
                </c:pt>
                <c:pt idx="624">
                  <c:v>0.53004990000000063</c:v>
                </c:pt>
                <c:pt idx="625">
                  <c:v>0.5530967</c:v>
                </c:pt>
                <c:pt idx="626">
                  <c:v>0.58328769999999897</c:v>
                </c:pt>
                <c:pt idx="627">
                  <c:v>0.59300409999999959</c:v>
                </c:pt>
                <c:pt idx="628">
                  <c:v>0.60074540000000165</c:v>
                </c:pt>
                <c:pt idx="629">
                  <c:v>0.63396249999999998</c:v>
                </c:pt>
                <c:pt idx="630">
                  <c:v>0.66879810000000128</c:v>
                </c:pt>
                <c:pt idx="631">
                  <c:v>0.65411900000000101</c:v>
                </c:pt>
                <c:pt idx="632">
                  <c:v>0.6378663</c:v>
                </c:pt>
                <c:pt idx="633">
                  <c:v>0.61774830000000114</c:v>
                </c:pt>
                <c:pt idx="634">
                  <c:v>0.59746339999999809</c:v>
                </c:pt>
                <c:pt idx="635">
                  <c:v>0.57114299999999996</c:v>
                </c:pt>
                <c:pt idx="636">
                  <c:v>0.54223840000000001</c:v>
                </c:pt>
                <c:pt idx="637">
                  <c:v>0.46869640000000001</c:v>
                </c:pt>
                <c:pt idx="638">
                  <c:v>0.41514410000000002</c:v>
                </c:pt>
                <c:pt idx="639">
                  <c:v>0.58076749999999921</c:v>
                </c:pt>
                <c:pt idx="640">
                  <c:v>0.70875920000000114</c:v>
                </c:pt>
                <c:pt idx="641">
                  <c:v>0.53849219999999898</c:v>
                </c:pt>
                <c:pt idx="642">
                  <c:v>0.40970050000000002</c:v>
                </c:pt>
                <c:pt idx="643">
                  <c:v>0.53430489999999997</c:v>
                </c:pt>
                <c:pt idx="644">
                  <c:v>0.6188129</c:v>
                </c:pt>
                <c:pt idx="645">
                  <c:v>0.50659149999999997</c:v>
                </c:pt>
                <c:pt idx="646">
                  <c:v>0.41794930000000002</c:v>
                </c:pt>
                <c:pt idx="647">
                  <c:v>0.42491640000000075</c:v>
                </c:pt>
                <c:pt idx="648">
                  <c:v>0.4350369000000005</c:v>
                </c:pt>
                <c:pt idx="649">
                  <c:v>0.45593830000000002</c:v>
                </c:pt>
                <c:pt idx="650">
                  <c:v>0.49934330000000032</c:v>
                </c:pt>
                <c:pt idx="651">
                  <c:v>0.60849520000000101</c:v>
                </c:pt>
                <c:pt idx="652">
                  <c:v>0.64602830000000089</c:v>
                </c:pt>
                <c:pt idx="653">
                  <c:v>0.50284920000000088</c:v>
                </c:pt>
                <c:pt idx="654">
                  <c:v>0.43434420000000051</c:v>
                </c:pt>
                <c:pt idx="655">
                  <c:v>0.53031279999999859</c:v>
                </c:pt>
                <c:pt idx="656">
                  <c:v>0.59779900000000064</c:v>
                </c:pt>
                <c:pt idx="657">
                  <c:v>0.610182</c:v>
                </c:pt>
                <c:pt idx="658">
                  <c:v>0.63687340000000114</c:v>
                </c:pt>
                <c:pt idx="659">
                  <c:v>0.68795350000000011</c:v>
                </c:pt>
                <c:pt idx="660">
                  <c:v>0.68727510000000014</c:v>
                </c:pt>
                <c:pt idx="661">
                  <c:v>0.60831420000000003</c:v>
                </c:pt>
                <c:pt idx="662">
                  <c:v>0.53597720000000004</c:v>
                </c:pt>
                <c:pt idx="663">
                  <c:v>0.47249880000000044</c:v>
                </c:pt>
                <c:pt idx="664">
                  <c:v>0.43123800000000001</c:v>
                </c:pt>
                <c:pt idx="665">
                  <c:v>0.41652960000000044</c:v>
                </c:pt>
                <c:pt idx="666">
                  <c:v>0.43291520000000044</c:v>
                </c:pt>
                <c:pt idx="667">
                  <c:v>0.48244740000000008</c:v>
                </c:pt>
                <c:pt idx="668">
                  <c:v>0.52921429999999958</c:v>
                </c:pt>
                <c:pt idx="669">
                  <c:v>0.57332890000000003</c:v>
                </c:pt>
                <c:pt idx="670">
                  <c:v>0.56844099999999997</c:v>
                </c:pt>
                <c:pt idx="671">
                  <c:v>0.52200460000000004</c:v>
                </c:pt>
                <c:pt idx="672">
                  <c:v>0.56597860000000089</c:v>
                </c:pt>
                <c:pt idx="673">
                  <c:v>0.67820000000000114</c:v>
                </c:pt>
                <c:pt idx="674">
                  <c:v>0.66771040000000115</c:v>
                </c:pt>
                <c:pt idx="675">
                  <c:v>0.57481510000000002</c:v>
                </c:pt>
                <c:pt idx="676">
                  <c:v>0.54599209999999998</c:v>
                </c:pt>
                <c:pt idx="677">
                  <c:v>0.55528160000000004</c:v>
                </c:pt>
                <c:pt idx="678">
                  <c:v>0.52448489999999959</c:v>
                </c:pt>
                <c:pt idx="679">
                  <c:v>0.47261840000000038</c:v>
                </c:pt>
                <c:pt idx="680">
                  <c:v>0.43718070000000064</c:v>
                </c:pt>
                <c:pt idx="681">
                  <c:v>0.40931210000000051</c:v>
                </c:pt>
                <c:pt idx="682">
                  <c:v>0.49400190000000038</c:v>
                </c:pt>
                <c:pt idx="683">
                  <c:v>0.62402400000000113</c:v>
                </c:pt>
                <c:pt idx="684">
                  <c:v>0.62437830000000005</c:v>
                </c:pt>
                <c:pt idx="685">
                  <c:v>0.57948960000000005</c:v>
                </c:pt>
                <c:pt idx="686">
                  <c:v>0.50717179999999951</c:v>
                </c:pt>
                <c:pt idx="687">
                  <c:v>0.42668190000000045</c:v>
                </c:pt>
                <c:pt idx="688">
                  <c:v>0.48898180000000058</c:v>
                </c:pt>
                <c:pt idx="689">
                  <c:v>0.58727229999999908</c:v>
                </c:pt>
                <c:pt idx="690">
                  <c:v>0.59081299999999892</c:v>
                </c:pt>
                <c:pt idx="691">
                  <c:v>0.57455639999999897</c:v>
                </c:pt>
                <c:pt idx="692">
                  <c:v>0.57486280000000001</c:v>
                </c:pt>
                <c:pt idx="693">
                  <c:v>0.57795929999999995</c:v>
                </c:pt>
                <c:pt idx="694">
                  <c:v>0.56599530000000065</c:v>
                </c:pt>
                <c:pt idx="695">
                  <c:v>0.55206109999999997</c:v>
                </c:pt>
                <c:pt idx="696">
                  <c:v>0.52399620000000002</c:v>
                </c:pt>
                <c:pt idx="697">
                  <c:v>0.49458640000000076</c:v>
                </c:pt>
                <c:pt idx="698">
                  <c:v>0.50963029999999998</c:v>
                </c:pt>
                <c:pt idx="699">
                  <c:v>0.52743099999999898</c:v>
                </c:pt>
                <c:pt idx="700">
                  <c:v>0.56025639999999899</c:v>
                </c:pt>
                <c:pt idx="701">
                  <c:v>0.59353589999999956</c:v>
                </c:pt>
                <c:pt idx="702">
                  <c:v>0.59280279999999896</c:v>
                </c:pt>
                <c:pt idx="703">
                  <c:v>0.59022389999999958</c:v>
                </c:pt>
                <c:pt idx="704">
                  <c:v>0.52366500000000005</c:v>
                </c:pt>
                <c:pt idx="705">
                  <c:v>0.46559650000000002</c:v>
                </c:pt>
                <c:pt idx="706">
                  <c:v>0.55073000000000005</c:v>
                </c:pt>
                <c:pt idx="707">
                  <c:v>0.62283630000000001</c:v>
                </c:pt>
                <c:pt idx="708">
                  <c:v>0.55395559999999999</c:v>
                </c:pt>
                <c:pt idx="709">
                  <c:v>0.49479650000000008</c:v>
                </c:pt>
                <c:pt idx="710">
                  <c:v>0.51182320000000003</c:v>
                </c:pt>
                <c:pt idx="711">
                  <c:v>0.52610709999999949</c:v>
                </c:pt>
                <c:pt idx="712">
                  <c:v>0.52378480000000005</c:v>
                </c:pt>
                <c:pt idx="713">
                  <c:v>0.5322768999999995</c:v>
                </c:pt>
                <c:pt idx="714">
                  <c:v>0.59343289999999871</c:v>
                </c:pt>
                <c:pt idx="715">
                  <c:v>0.61606349999999999</c:v>
                </c:pt>
                <c:pt idx="716">
                  <c:v>0.48368770000000044</c:v>
                </c:pt>
                <c:pt idx="717">
                  <c:v>0.41583630000000038</c:v>
                </c:pt>
                <c:pt idx="718">
                  <c:v>0.566754800000001</c:v>
                </c:pt>
                <c:pt idx="719">
                  <c:v>0.65958580000000089</c:v>
                </c:pt>
                <c:pt idx="720">
                  <c:v>0.58373950000000008</c:v>
                </c:pt>
                <c:pt idx="721">
                  <c:v>0.53875079999999997</c:v>
                </c:pt>
                <c:pt idx="722">
                  <c:v>0.5712562999999995</c:v>
                </c:pt>
                <c:pt idx="723">
                  <c:v>0.60959459999999999</c:v>
                </c:pt>
                <c:pt idx="724">
                  <c:v>0.66067470000000128</c:v>
                </c:pt>
                <c:pt idx="725">
                  <c:v>0.65246510000000002</c:v>
                </c:pt>
                <c:pt idx="726">
                  <c:v>0.53015299999999899</c:v>
                </c:pt>
                <c:pt idx="727">
                  <c:v>0.49019680000000032</c:v>
                </c:pt>
                <c:pt idx="728">
                  <c:v>0.59005920000000012</c:v>
                </c:pt>
                <c:pt idx="729">
                  <c:v>0.63581960000000115</c:v>
                </c:pt>
                <c:pt idx="730">
                  <c:v>0.60020970000000062</c:v>
                </c:pt>
                <c:pt idx="731">
                  <c:v>0.58083639999999881</c:v>
                </c:pt>
                <c:pt idx="732">
                  <c:v>0.58315819999999896</c:v>
                </c:pt>
                <c:pt idx="733">
                  <c:v>0.60314800000000102</c:v>
                </c:pt>
                <c:pt idx="734">
                  <c:v>0.64416689999999999</c:v>
                </c:pt>
                <c:pt idx="735">
                  <c:v>0.64501550000000063</c:v>
                </c:pt>
                <c:pt idx="736">
                  <c:v>0.6032227</c:v>
                </c:pt>
                <c:pt idx="737">
                  <c:v>0.5840876999999991</c:v>
                </c:pt>
                <c:pt idx="738">
                  <c:v>0.58640949999999958</c:v>
                </c:pt>
                <c:pt idx="739">
                  <c:v>0.5761364999999995</c:v>
                </c:pt>
                <c:pt idx="740">
                  <c:v>0.55524010000000001</c:v>
                </c:pt>
                <c:pt idx="741">
                  <c:v>0.58029359999999897</c:v>
                </c:pt>
                <c:pt idx="742">
                  <c:v>0.63990139999999995</c:v>
                </c:pt>
                <c:pt idx="743">
                  <c:v>0.6651594000000014</c:v>
                </c:pt>
                <c:pt idx="744">
                  <c:v>0.66748180000000101</c:v>
                </c:pt>
                <c:pt idx="745">
                  <c:v>0.62896640000000004</c:v>
                </c:pt>
                <c:pt idx="746">
                  <c:v>0.5662620999999991</c:v>
                </c:pt>
                <c:pt idx="747">
                  <c:v>0.60523760000000004</c:v>
                </c:pt>
                <c:pt idx="748">
                  <c:v>0.69733659999999908</c:v>
                </c:pt>
                <c:pt idx="749">
                  <c:v>0.65577440000000164</c:v>
                </c:pt>
                <c:pt idx="750">
                  <c:v>0.552840200000001</c:v>
                </c:pt>
                <c:pt idx="751">
                  <c:v>0.60186150000000005</c:v>
                </c:pt>
                <c:pt idx="752">
                  <c:v>0.71176110000000004</c:v>
                </c:pt>
                <c:pt idx="753">
                  <c:v>0.74236179999999996</c:v>
                </c:pt>
                <c:pt idx="754">
                  <c:v>0.74545760000000005</c:v>
                </c:pt>
                <c:pt idx="755">
                  <c:v>0.70618049999999999</c:v>
                </c:pt>
                <c:pt idx="756">
                  <c:v>0.65431399999999951</c:v>
                </c:pt>
                <c:pt idx="757">
                  <c:v>0.59812719999999908</c:v>
                </c:pt>
                <c:pt idx="758">
                  <c:v>0.54084180000000115</c:v>
                </c:pt>
                <c:pt idx="759">
                  <c:v>0.62526040000000005</c:v>
                </c:pt>
                <c:pt idx="760">
                  <c:v>0.73905710000000002</c:v>
                </c:pt>
                <c:pt idx="761">
                  <c:v>0.76593430000000062</c:v>
                </c:pt>
                <c:pt idx="762">
                  <c:v>0.77831739999999949</c:v>
                </c:pt>
                <c:pt idx="763">
                  <c:v>0.71324600000000005</c:v>
                </c:pt>
                <c:pt idx="764">
                  <c:v>0.63817380000000101</c:v>
                </c:pt>
                <c:pt idx="765">
                  <c:v>0.62960059999999995</c:v>
                </c:pt>
                <c:pt idx="766">
                  <c:v>0.62727880000000114</c:v>
                </c:pt>
                <c:pt idx="767">
                  <c:v>0.61619880000000116</c:v>
                </c:pt>
                <c:pt idx="768">
                  <c:v>0.60458979999999996</c:v>
                </c:pt>
                <c:pt idx="769">
                  <c:v>0.61929279999999998</c:v>
                </c:pt>
                <c:pt idx="770">
                  <c:v>0.63477530000000115</c:v>
                </c:pt>
                <c:pt idx="771">
                  <c:v>0.59994800000000015</c:v>
                </c:pt>
                <c:pt idx="772">
                  <c:v>0.56686340000000002</c:v>
                </c:pt>
                <c:pt idx="773">
                  <c:v>0.59317729999999957</c:v>
                </c:pt>
                <c:pt idx="774">
                  <c:v>0.61537480000000089</c:v>
                </c:pt>
                <c:pt idx="775">
                  <c:v>0.56971229999999951</c:v>
                </c:pt>
                <c:pt idx="776">
                  <c:v>0.53886769999999951</c:v>
                </c:pt>
                <c:pt idx="777">
                  <c:v>0.66579400000000177</c:v>
                </c:pt>
                <c:pt idx="778">
                  <c:v>0.76865460000000141</c:v>
                </c:pt>
                <c:pt idx="779">
                  <c:v>0.68504890000000063</c:v>
                </c:pt>
                <c:pt idx="780">
                  <c:v>0.61518289999999998</c:v>
                </c:pt>
                <c:pt idx="781">
                  <c:v>0.62756900000000004</c:v>
                </c:pt>
                <c:pt idx="782">
                  <c:v>0.64048329999999998</c:v>
                </c:pt>
                <c:pt idx="783">
                  <c:v>0.65596580000000115</c:v>
                </c:pt>
                <c:pt idx="784">
                  <c:v>0.66695040000000116</c:v>
                </c:pt>
                <c:pt idx="785">
                  <c:v>0.65998490000000065</c:v>
                </c:pt>
                <c:pt idx="786">
                  <c:v>0.64256649999999949</c:v>
                </c:pt>
                <c:pt idx="787">
                  <c:v>0.58993849999999959</c:v>
                </c:pt>
                <c:pt idx="788">
                  <c:v>0.5644034999999995</c:v>
                </c:pt>
                <c:pt idx="789">
                  <c:v>0.61703150000000062</c:v>
                </c:pt>
                <c:pt idx="790">
                  <c:v>0.7002351999999995</c:v>
                </c:pt>
                <c:pt idx="791">
                  <c:v>0.85966710000000002</c:v>
                </c:pt>
                <c:pt idx="792">
                  <c:v>0.90565050000000002</c:v>
                </c:pt>
                <c:pt idx="793">
                  <c:v>0.70437749999999999</c:v>
                </c:pt>
                <c:pt idx="794">
                  <c:v>0.58150989999999958</c:v>
                </c:pt>
                <c:pt idx="795">
                  <c:v>0.60860440000000116</c:v>
                </c:pt>
                <c:pt idx="796">
                  <c:v>0.6253320999999995</c:v>
                </c:pt>
                <c:pt idx="797">
                  <c:v>0.6245579999999995</c:v>
                </c:pt>
                <c:pt idx="798">
                  <c:v>0.63339250000000002</c:v>
                </c:pt>
                <c:pt idx="799">
                  <c:v>0.65661630000000004</c:v>
                </c:pt>
                <c:pt idx="800">
                  <c:v>0.6300173</c:v>
                </c:pt>
                <c:pt idx="801">
                  <c:v>0.53714439999999997</c:v>
                </c:pt>
                <c:pt idx="802">
                  <c:v>0.51687660000000002</c:v>
                </c:pt>
                <c:pt idx="803">
                  <c:v>0.58266160000000011</c:v>
                </c:pt>
                <c:pt idx="804">
                  <c:v>0.661261600000001</c:v>
                </c:pt>
                <c:pt idx="805">
                  <c:v>0.75336060000000005</c:v>
                </c:pt>
                <c:pt idx="806">
                  <c:v>0.74503140000000101</c:v>
                </c:pt>
                <c:pt idx="807">
                  <c:v>0.64209730000000065</c:v>
                </c:pt>
                <c:pt idx="808">
                  <c:v>0.62959039999999999</c:v>
                </c:pt>
                <c:pt idx="809">
                  <c:v>0.69306880000000015</c:v>
                </c:pt>
                <c:pt idx="810">
                  <c:v>0.68879000000000112</c:v>
                </c:pt>
                <c:pt idx="811">
                  <c:v>0.63382700000000114</c:v>
                </c:pt>
                <c:pt idx="812">
                  <c:v>0.655124700000001</c:v>
                </c:pt>
                <c:pt idx="813">
                  <c:v>0.7271185</c:v>
                </c:pt>
                <c:pt idx="814">
                  <c:v>0.73723470000000002</c:v>
                </c:pt>
                <c:pt idx="815">
                  <c:v>0.71092060000000101</c:v>
                </c:pt>
                <c:pt idx="816">
                  <c:v>0.77066450000000064</c:v>
                </c:pt>
                <c:pt idx="817">
                  <c:v>0.87514639999999999</c:v>
                </c:pt>
                <c:pt idx="818">
                  <c:v>0.85636400000000001</c:v>
                </c:pt>
                <c:pt idx="819">
                  <c:v>0.78129170000000003</c:v>
                </c:pt>
                <c:pt idx="820">
                  <c:v>0.72723769999999999</c:v>
                </c:pt>
                <c:pt idx="821">
                  <c:v>0.6815752000000006</c:v>
                </c:pt>
                <c:pt idx="822">
                  <c:v>0.70555619999999897</c:v>
                </c:pt>
                <c:pt idx="823">
                  <c:v>0.753552</c:v>
                </c:pt>
                <c:pt idx="824">
                  <c:v>0.82365239999999951</c:v>
                </c:pt>
                <c:pt idx="825">
                  <c:v>0.90029099999999951</c:v>
                </c:pt>
                <c:pt idx="826">
                  <c:v>0.88578619999999908</c:v>
                </c:pt>
                <c:pt idx="827">
                  <c:v>0.84862810000000088</c:v>
                </c:pt>
                <c:pt idx="828">
                  <c:v>0.79927970000000004</c:v>
                </c:pt>
                <c:pt idx="829">
                  <c:v>0.74742570000000064</c:v>
                </c:pt>
                <c:pt idx="830">
                  <c:v>0.746704900000001</c:v>
                </c:pt>
                <c:pt idx="831">
                  <c:v>0.75444420000000101</c:v>
                </c:pt>
                <c:pt idx="832">
                  <c:v>0.812978800000001</c:v>
                </c:pt>
                <c:pt idx="833">
                  <c:v>0.87798980000000115</c:v>
                </c:pt>
                <c:pt idx="834">
                  <c:v>0.91396549999999999</c:v>
                </c:pt>
                <c:pt idx="835">
                  <c:v>0.94724489999999995</c:v>
                </c:pt>
                <c:pt idx="836">
                  <c:v>0.87605710000000003</c:v>
                </c:pt>
                <c:pt idx="837">
                  <c:v>0.79864440000000114</c:v>
                </c:pt>
                <c:pt idx="838">
                  <c:v>0.94028789999999951</c:v>
                </c:pt>
                <c:pt idx="839">
                  <c:v>1.0877570000000001</c:v>
                </c:pt>
                <c:pt idx="840">
                  <c:v>0.9120722</c:v>
                </c:pt>
                <c:pt idx="841">
                  <c:v>0.74283570000000065</c:v>
                </c:pt>
                <c:pt idx="842">
                  <c:v>0.78462849999999995</c:v>
                </c:pt>
                <c:pt idx="843">
                  <c:v>0.8215981</c:v>
                </c:pt>
                <c:pt idx="844">
                  <c:v>0.78056939999999897</c:v>
                </c:pt>
                <c:pt idx="845">
                  <c:v>0.75306620000000002</c:v>
                </c:pt>
                <c:pt idx="846">
                  <c:v>0.86763710000000005</c:v>
                </c:pt>
                <c:pt idx="847">
                  <c:v>0.95723539999999996</c:v>
                </c:pt>
                <c:pt idx="848">
                  <c:v>0.85582480000000116</c:v>
                </c:pt>
                <c:pt idx="849">
                  <c:v>0.78902649999999996</c:v>
                </c:pt>
                <c:pt idx="850">
                  <c:v>0.9275618999999995</c:v>
                </c:pt>
                <c:pt idx="851">
                  <c:v>1.0380450000000001</c:v>
                </c:pt>
                <c:pt idx="852">
                  <c:v>1.0140530000000001</c:v>
                </c:pt>
                <c:pt idx="853">
                  <c:v>0.98397480000000004</c:v>
                </c:pt>
                <c:pt idx="854">
                  <c:v>0.92979900000000115</c:v>
                </c:pt>
                <c:pt idx="855">
                  <c:v>0.88914350000000009</c:v>
                </c:pt>
                <c:pt idx="856">
                  <c:v>0.8937870999999995</c:v>
                </c:pt>
                <c:pt idx="857">
                  <c:v>0.89723049999999949</c:v>
                </c:pt>
                <c:pt idx="858">
                  <c:v>0.89723049999999949</c:v>
                </c:pt>
                <c:pt idx="859">
                  <c:v>0.8985637999999988</c:v>
                </c:pt>
                <c:pt idx="860">
                  <c:v>0.90320860000000003</c:v>
                </c:pt>
                <c:pt idx="861">
                  <c:v>0.91665000000000063</c:v>
                </c:pt>
                <c:pt idx="862">
                  <c:v>0.94916329999999949</c:v>
                </c:pt>
                <c:pt idx="863">
                  <c:v>0.96914110000000064</c:v>
                </c:pt>
                <c:pt idx="864">
                  <c:v>0.96527039999999997</c:v>
                </c:pt>
                <c:pt idx="865">
                  <c:v>0.96371039999999997</c:v>
                </c:pt>
                <c:pt idx="866">
                  <c:v>0.96603229999999951</c:v>
                </c:pt>
                <c:pt idx="867">
                  <c:v>0.936334</c:v>
                </c:pt>
                <c:pt idx="868">
                  <c:v>0.85893990000000064</c:v>
                </c:pt>
                <c:pt idx="869">
                  <c:v>0.84913550000000004</c:v>
                </c:pt>
                <c:pt idx="870">
                  <c:v>0.92885139999999999</c:v>
                </c:pt>
                <c:pt idx="871">
                  <c:v>1.0057449999999979</c:v>
                </c:pt>
                <c:pt idx="872">
                  <c:v>1.0792689999999998</c:v>
                </c:pt>
                <c:pt idx="873">
                  <c:v>1.0894249999999981</c:v>
                </c:pt>
                <c:pt idx="874">
                  <c:v>1.0329139999999999</c:v>
                </c:pt>
                <c:pt idx="875">
                  <c:v>1.0479009999999982</c:v>
                </c:pt>
                <c:pt idx="876">
                  <c:v>1.1299589999999999</c:v>
                </c:pt>
                <c:pt idx="877">
                  <c:v>1.141181</c:v>
                </c:pt>
                <c:pt idx="878">
                  <c:v>1.0931850000000001</c:v>
                </c:pt>
                <c:pt idx="879">
                  <c:v>1.1002180000000001</c:v>
                </c:pt>
                <c:pt idx="880">
                  <c:v>1.1482019999999999</c:v>
                </c:pt>
                <c:pt idx="881">
                  <c:v>1.1016299999999983</c:v>
                </c:pt>
                <c:pt idx="882">
                  <c:v>0.99250399999999883</c:v>
                </c:pt>
                <c:pt idx="883">
                  <c:v>1.0536709999999998</c:v>
                </c:pt>
                <c:pt idx="884">
                  <c:v>1.2146509999999999</c:v>
                </c:pt>
                <c:pt idx="885">
                  <c:v>1.2215929999999982</c:v>
                </c:pt>
                <c:pt idx="886">
                  <c:v>1.1488430000000001</c:v>
                </c:pt>
                <c:pt idx="887">
                  <c:v>1.1718820000000001</c:v>
                </c:pt>
                <c:pt idx="888">
                  <c:v>1.2384569999999999</c:v>
                </c:pt>
                <c:pt idx="889">
                  <c:v>1.2845059999999999</c:v>
                </c:pt>
                <c:pt idx="890">
                  <c:v>1.322438</c:v>
                </c:pt>
                <c:pt idx="891">
                  <c:v>1.3061700000000001</c:v>
                </c:pt>
                <c:pt idx="892">
                  <c:v>1.2713349999999981</c:v>
                </c:pt>
                <c:pt idx="893">
                  <c:v>1.2035809999999998</c:v>
                </c:pt>
                <c:pt idx="894">
                  <c:v>1.1261870000000023</c:v>
                </c:pt>
                <c:pt idx="895">
                  <c:v>1.1536939999999998</c:v>
                </c:pt>
                <c:pt idx="896">
                  <c:v>1.2070959999999982</c:v>
                </c:pt>
                <c:pt idx="897">
                  <c:v>1.2759429999999998</c:v>
                </c:pt>
                <c:pt idx="898">
                  <c:v>1.3479189999999999</c:v>
                </c:pt>
                <c:pt idx="899">
                  <c:v>1.32413</c:v>
                </c:pt>
                <c:pt idx="900">
                  <c:v>1.284659</c:v>
                </c:pt>
                <c:pt idx="901">
                  <c:v>1.333142</c:v>
                </c:pt>
                <c:pt idx="902">
                  <c:v>1.3927499999999999</c:v>
                </c:pt>
                <c:pt idx="903">
                  <c:v>1.3778659999999998</c:v>
                </c:pt>
                <c:pt idx="904">
                  <c:v>1.35619</c:v>
                </c:pt>
                <c:pt idx="905">
                  <c:v>1.3637789999999999</c:v>
                </c:pt>
                <c:pt idx="906">
                  <c:v>1.373068</c:v>
                </c:pt>
                <c:pt idx="907">
                  <c:v>1.3514569999999999</c:v>
                </c:pt>
                <c:pt idx="908">
                  <c:v>1.32925</c:v>
                </c:pt>
                <c:pt idx="909">
                  <c:v>1.4167269999999978</c:v>
                </c:pt>
                <c:pt idx="910">
                  <c:v>1.5016309999999982</c:v>
                </c:pt>
                <c:pt idx="911">
                  <c:v>1.5062759999999999</c:v>
                </c:pt>
                <c:pt idx="912">
                  <c:v>1.5046619999999982</c:v>
                </c:pt>
                <c:pt idx="913">
                  <c:v>1.4040259999999998</c:v>
                </c:pt>
                <c:pt idx="914">
                  <c:v>1.3230470000000001</c:v>
                </c:pt>
                <c:pt idx="915">
                  <c:v>1.4453589999999998</c:v>
                </c:pt>
                <c:pt idx="916">
                  <c:v>1.5487609999999998</c:v>
                </c:pt>
                <c:pt idx="917">
                  <c:v>1.5092899999999998</c:v>
                </c:pt>
                <c:pt idx="918">
                  <c:v>1.5006359999999999</c:v>
                </c:pt>
                <c:pt idx="919">
                  <c:v>1.673225</c:v>
                </c:pt>
                <c:pt idx="920">
                  <c:v>1.7944110000000002</c:v>
                </c:pt>
                <c:pt idx="921">
                  <c:v>1.671354</c:v>
                </c:pt>
                <c:pt idx="922">
                  <c:v>1.5881050000000001</c:v>
                </c:pt>
                <c:pt idx="923">
                  <c:v>1.6616289999999998</c:v>
                </c:pt>
                <c:pt idx="924">
                  <c:v>1.6990320000000001</c:v>
                </c:pt>
                <c:pt idx="925">
                  <c:v>1.616201</c:v>
                </c:pt>
                <c:pt idx="926">
                  <c:v>1.583032</c:v>
                </c:pt>
                <c:pt idx="927">
                  <c:v>1.6914100000000001</c:v>
                </c:pt>
                <c:pt idx="928">
                  <c:v>1.7944060000000002</c:v>
                </c:pt>
                <c:pt idx="929">
                  <c:v>1.8842049999999999</c:v>
                </c:pt>
                <c:pt idx="930">
                  <c:v>1.939883</c:v>
                </c:pt>
                <c:pt idx="931">
                  <c:v>1.9220820000000023</c:v>
                </c:pt>
                <c:pt idx="932">
                  <c:v>1.893578</c:v>
                </c:pt>
                <c:pt idx="933">
                  <c:v>1.8448199999999999</c:v>
                </c:pt>
                <c:pt idx="934">
                  <c:v>1.8215389999999998</c:v>
                </c:pt>
                <c:pt idx="935">
                  <c:v>1.8408869999999999</c:v>
                </c:pt>
                <c:pt idx="936">
                  <c:v>1.8555629999999999</c:v>
                </c:pt>
                <c:pt idx="937">
                  <c:v>1.8633029999999999</c:v>
                </c:pt>
                <c:pt idx="938">
                  <c:v>1.915103</c:v>
                </c:pt>
                <c:pt idx="939">
                  <c:v>2.025029</c:v>
                </c:pt>
                <c:pt idx="940">
                  <c:v>2.1171310000000041</c:v>
                </c:pt>
                <c:pt idx="941">
                  <c:v>2.1883499999999998</c:v>
                </c:pt>
                <c:pt idx="942">
                  <c:v>2.2266559999999966</c:v>
                </c:pt>
                <c:pt idx="943">
                  <c:v>2.2305269999999999</c:v>
                </c:pt>
                <c:pt idx="944">
                  <c:v>2.222788</c:v>
                </c:pt>
                <c:pt idx="945">
                  <c:v>2.2042130000000002</c:v>
                </c:pt>
                <c:pt idx="946">
                  <c:v>2.1885910000000051</c:v>
                </c:pt>
                <c:pt idx="947">
                  <c:v>2.1754349999999998</c:v>
                </c:pt>
                <c:pt idx="948">
                  <c:v>2.2271890000000041</c:v>
                </c:pt>
                <c:pt idx="949">
                  <c:v>2.3270270000000002</c:v>
                </c:pt>
                <c:pt idx="950">
                  <c:v>2.3676079999999997</c:v>
                </c:pt>
                <c:pt idx="951">
                  <c:v>2.3691559999999967</c:v>
                </c:pt>
                <c:pt idx="952">
                  <c:v>2.3184059999999955</c:v>
                </c:pt>
                <c:pt idx="953">
                  <c:v>2.2371220000000012</c:v>
                </c:pt>
                <c:pt idx="954">
                  <c:v>2.233009</c:v>
                </c:pt>
                <c:pt idx="955">
                  <c:v>2.2686190000000002</c:v>
                </c:pt>
                <c:pt idx="956">
                  <c:v>2.3836519999999997</c:v>
                </c:pt>
                <c:pt idx="957">
                  <c:v>2.5346069999999967</c:v>
                </c:pt>
                <c:pt idx="958">
                  <c:v>2.5067300000000001</c:v>
                </c:pt>
                <c:pt idx="959">
                  <c:v>2.4084399999999997</c:v>
                </c:pt>
                <c:pt idx="960">
                  <c:v>2.4579469999999977</c:v>
                </c:pt>
                <c:pt idx="961">
                  <c:v>2.5577860000000001</c:v>
                </c:pt>
                <c:pt idx="962">
                  <c:v>2.5749040000000001</c:v>
                </c:pt>
                <c:pt idx="963">
                  <c:v>2.5679390000000035</c:v>
                </c:pt>
                <c:pt idx="964">
                  <c:v>2.5659459999999967</c:v>
                </c:pt>
                <c:pt idx="965">
                  <c:v>2.565172</c:v>
                </c:pt>
                <c:pt idx="966">
                  <c:v>2.6036769999999998</c:v>
                </c:pt>
                <c:pt idx="967">
                  <c:v>2.6501139999999999</c:v>
                </c:pt>
                <c:pt idx="968">
                  <c:v>2.7111999999999998</c:v>
                </c:pt>
                <c:pt idx="969">
                  <c:v>2.7746779999999998</c:v>
                </c:pt>
                <c:pt idx="970">
                  <c:v>2.8512149999999967</c:v>
                </c:pt>
                <c:pt idx="971">
                  <c:v>2.9294019999999987</c:v>
                </c:pt>
                <c:pt idx="972">
                  <c:v>2.9820009999999977</c:v>
                </c:pt>
                <c:pt idx="973">
                  <c:v>3.0323199999999977</c:v>
                </c:pt>
                <c:pt idx="974">
                  <c:v>3.1243729999999998</c:v>
                </c:pt>
                <c:pt idx="975">
                  <c:v>3.2187929999999998</c:v>
                </c:pt>
                <c:pt idx="976">
                  <c:v>3.1872240000000041</c:v>
                </c:pt>
                <c:pt idx="977">
                  <c:v>3.1525840000000001</c:v>
                </c:pt>
                <c:pt idx="978">
                  <c:v>3.173486</c:v>
                </c:pt>
                <c:pt idx="979">
                  <c:v>3.193292</c:v>
                </c:pt>
                <c:pt idx="980">
                  <c:v>3.1801320000000035</c:v>
                </c:pt>
                <c:pt idx="981">
                  <c:v>3.1730770000000001</c:v>
                </c:pt>
                <c:pt idx="982">
                  <c:v>3.2605330000000046</c:v>
                </c:pt>
                <c:pt idx="983">
                  <c:v>3.3442769999999977</c:v>
                </c:pt>
                <c:pt idx="984">
                  <c:v>3.3899399999999997</c:v>
                </c:pt>
                <c:pt idx="985">
                  <c:v>3.4277639999999998</c:v>
                </c:pt>
                <c:pt idx="986">
                  <c:v>3.4068669999999961</c:v>
                </c:pt>
                <c:pt idx="987">
                  <c:v>3.4064979999999987</c:v>
                </c:pt>
                <c:pt idx="988">
                  <c:v>3.5256849999999997</c:v>
                </c:pt>
                <c:pt idx="989">
                  <c:v>3.6306529999999961</c:v>
                </c:pt>
                <c:pt idx="990">
                  <c:v>3.6685859999999999</c:v>
                </c:pt>
                <c:pt idx="991">
                  <c:v>3.6912229999999977</c:v>
                </c:pt>
                <c:pt idx="992">
                  <c:v>3.6540649999999997</c:v>
                </c:pt>
                <c:pt idx="993">
                  <c:v>3.6525059999999967</c:v>
                </c:pt>
                <c:pt idx="994">
                  <c:v>3.7686250000000001</c:v>
                </c:pt>
                <c:pt idx="995">
                  <c:v>3.8560439999999931</c:v>
                </c:pt>
                <c:pt idx="996">
                  <c:v>3.8622359999999967</c:v>
                </c:pt>
                <c:pt idx="997">
                  <c:v>3.8964389999999955</c:v>
                </c:pt>
                <c:pt idx="998">
                  <c:v>3.9993729999999967</c:v>
                </c:pt>
                <c:pt idx="999">
                  <c:v>4.0786920000000082</c:v>
                </c:pt>
                <c:pt idx="1000">
                  <c:v>4.1073279999999945</c:v>
                </c:pt>
                <c:pt idx="1001">
                  <c:v>4.1383859999999926</c:v>
                </c:pt>
                <c:pt idx="1002">
                  <c:v>4.1739879999999916</c:v>
                </c:pt>
                <c:pt idx="1003">
                  <c:v>4.2151059999999916</c:v>
                </c:pt>
                <c:pt idx="1004">
                  <c:v>4.2654249999999916</c:v>
                </c:pt>
                <c:pt idx="1005">
                  <c:v>4.3041659999999933</c:v>
                </c:pt>
                <c:pt idx="1006">
                  <c:v>4.3258419999999926</c:v>
                </c:pt>
                <c:pt idx="1007">
                  <c:v>4.4452509999999998</c:v>
                </c:pt>
                <c:pt idx="1008">
                  <c:v>4.6929719999999904</c:v>
                </c:pt>
                <c:pt idx="1009">
                  <c:v>4.7853870000000001</c:v>
                </c:pt>
                <c:pt idx="1010">
                  <c:v>4.696383</c:v>
                </c:pt>
                <c:pt idx="1011">
                  <c:v>4.6862019999999998</c:v>
                </c:pt>
                <c:pt idx="1012">
                  <c:v>4.758178</c:v>
                </c:pt>
                <c:pt idx="1013">
                  <c:v>4.7848339999999965</c:v>
                </c:pt>
                <c:pt idx="1014">
                  <c:v>4.7693560000000002</c:v>
                </c:pt>
                <c:pt idx="1015">
                  <c:v>4.8169569999999933</c:v>
                </c:pt>
                <c:pt idx="1016">
                  <c:v>4.9167959999999997</c:v>
                </c:pt>
                <c:pt idx="1017">
                  <c:v>4.9769969999999999</c:v>
                </c:pt>
                <c:pt idx="1018">
                  <c:v>5.007962</c:v>
                </c:pt>
                <c:pt idx="1019">
                  <c:v>5.1099839999999945</c:v>
                </c:pt>
                <c:pt idx="1020">
                  <c:v>5.258616</c:v>
                </c:pt>
                <c:pt idx="1021">
                  <c:v>5.3768520000000004</c:v>
                </c:pt>
                <c:pt idx="1022">
                  <c:v>5.4774890000000003</c:v>
                </c:pt>
                <c:pt idx="1023">
                  <c:v>5.4342680000000092</c:v>
                </c:pt>
                <c:pt idx="1024">
                  <c:v>5.3173739999999965</c:v>
                </c:pt>
                <c:pt idx="1025">
                  <c:v>5.4552410000000071</c:v>
                </c:pt>
                <c:pt idx="1026">
                  <c:v>5.7075449999999917</c:v>
                </c:pt>
                <c:pt idx="1027">
                  <c:v>5.7507820000000001</c:v>
                </c:pt>
                <c:pt idx="1028">
                  <c:v>5.7120849999999885</c:v>
                </c:pt>
                <c:pt idx="1029">
                  <c:v>5.8098720000000004</c:v>
                </c:pt>
                <c:pt idx="1030">
                  <c:v>5.9538250000000001</c:v>
                </c:pt>
                <c:pt idx="1031">
                  <c:v>5.978307000000008</c:v>
                </c:pt>
                <c:pt idx="1032">
                  <c:v>5.9682459999999997</c:v>
                </c:pt>
                <c:pt idx="1033">
                  <c:v>6.0546730000000002</c:v>
                </c:pt>
                <c:pt idx="1034">
                  <c:v>6.1645989999999866</c:v>
                </c:pt>
                <c:pt idx="1035">
                  <c:v>6.1887569999999945</c:v>
                </c:pt>
                <c:pt idx="1036">
                  <c:v>6.1957239999999985</c:v>
                </c:pt>
                <c:pt idx="1037">
                  <c:v>6.3807359999999926</c:v>
                </c:pt>
                <c:pt idx="1038">
                  <c:v>6.5943949999999916</c:v>
                </c:pt>
                <c:pt idx="1039">
                  <c:v>6.5220669999999945</c:v>
                </c:pt>
                <c:pt idx="1040">
                  <c:v>6.4144889999999917</c:v>
                </c:pt>
                <c:pt idx="1041">
                  <c:v>6.5885069999999955</c:v>
                </c:pt>
                <c:pt idx="1042">
                  <c:v>6.7874099999999995</c:v>
                </c:pt>
                <c:pt idx="1043">
                  <c:v>6.8880939999999997</c:v>
                </c:pt>
                <c:pt idx="1044">
                  <c:v>6.9832890000000081</c:v>
                </c:pt>
                <c:pt idx="1045">
                  <c:v>7.0626410000000002</c:v>
                </c:pt>
                <c:pt idx="1046">
                  <c:v>7.1419299999999986</c:v>
                </c:pt>
                <c:pt idx="1047">
                  <c:v>7.2967180000000003</c:v>
                </c:pt>
                <c:pt idx="1048">
                  <c:v>7.4503870000000001</c:v>
                </c:pt>
                <c:pt idx="1049">
                  <c:v>7.5703480000000081</c:v>
                </c:pt>
                <c:pt idx="1050">
                  <c:v>7.6941189999999855</c:v>
                </c:pt>
                <c:pt idx="1051">
                  <c:v>7.8752209999999998</c:v>
                </c:pt>
                <c:pt idx="1052">
                  <c:v>8.0416589999999992</c:v>
                </c:pt>
                <c:pt idx="1053">
                  <c:v>8.0602340000000048</c:v>
                </c:pt>
                <c:pt idx="1054">
                  <c:v>8.0728270000000002</c:v>
                </c:pt>
                <c:pt idx="1055">
                  <c:v>8.0410889999999995</c:v>
                </c:pt>
                <c:pt idx="1056">
                  <c:v>8.0398430000000012</c:v>
                </c:pt>
                <c:pt idx="1057">
                  <c:v>8.2147959999999998</c:v>
                </c:pt>
                <c:pt idx="1058">
                  <c:v>8.3790710000000015</c:v>
                </c:pt>
                <c:pt idx="1059">
                  <c:v>8.4936430000000005</c:v>
                </c:pt>
                <c:pt idx="1060">
                  <c:v>8.6454360000000161</c:v>
                </c:pt>
                <c:pt idx="1061">
                  <c:v>8.9418550000000003</c:v>
                </c:pt>
                <c:pt idx="1062">
                  <c:v>9.1796260000000007</c:v>
                </c:pt>
                <c:pt idx="1063">
                  <c:v>9.2245139999999992</c:v>
                </c:pt>
                <c:pt idx="1064">
                  <c:v>9.2679939999999998</c:v>
                </c:pt>
                <c:pt idx="1065">
                  <c:v>9.3074650000000005</c:v>
                </c:pt>
                <c:pt idx="1066">
                  <c:v>9.3622460000000185</c:v>
                </c:pt>
                <c:pt idx="1067">
                  <c:v>9.454345</c:v>
                </c:pt>
                <c:pt idx="1068">
                  <c:v>9.5249559999999995</c:v>
                </c:pt>
                <c:pt idx="1069">
                  <c:v>9.5497270000000007</c:v>
                </c:pt>
                <c:pt idx="1070">
                  <c:v>9.6390910000000005</c:v>
                </c:pt>
                <c:pt idx="1071">
                  <c:v>9.8496540000000028</c:v>
                </c:pt>
                <c:pt idx="1072">
                  <c:v>10.050550000000015</c:v>
                </c:pt>
                <c:pt idx="1073">
                  <c:v>10.235570000000001</c:v>
                </c:pt>
                <c:pt idx="1074">
                  <c:v>10.45879</c:v>
                </c:pt>
                <c:pt idx="1075">
                  <c:v>10.738249999999999</c:v>
                </c:pt>
                <c:pt idx="1076">
                  <c:v>10.868270000000001</c:v>
                </c:pt>
                <c:pt idx="1077">
                  <c:v>10.80326</c:v>
                </c:pt>
                <c:pt idx="1078">
                  <c:v>10.922510000000004</c:v>
                </c:pt>
                <c:pt idx="1079">
                  <c:v>11.256080000000004</c:v>
                </c:pt>
                <c:pt idx="1080">
                  <c:v>11.443820000000001</c:v>
                </c:pt>
                <c:pt idx="1081">
                  <c:v>11.48019</c:v>
                </c:pt>
                <c:pt idx="1082">
                  <c:v>11.54392</c:v>
                </c:pt>
                <c:pt idx="1083">
                  <c:v>11.63292</c:v>
                </c:pt>
                <c:pt idx="1084">
                  <c:v>11.79191</c:v>
                </c:pt>
                <c:pt idx="1085">
                  <c:v>12.008660000000001</c:v>
                </c:pt>
                <c:pt idx="1086">
                  <c:v>12.08478</c:v>
                </c:pt>
                <c:pt idx="1087">
                  <c:v>12.057690000000004</c:v>
                </c:pt>
                <c:pt idx="1088">
                  <c:v>12.143969999999999</c:v>
                </c:pt>
                <c:pt idx="1089">
                  <c:v>12.304210000000001</c:v>
                </c:pt>
                <c:pt idx="1090">
                  <c:v>12.434000000000001</c:v>
                </c:pt>
                <c:pt idx="1091">
                  <c:v>12.54622</c:v>
                </c:pt>
                <c:pt idx="1092">
                  <c:v>12.714369999999999</c:v>
                </c:pt>
                <c:pt idx="1093">
                  <c:v>12.91095</c:v>
                </c:pt>
                <c:pt idx="1094">
                  <c:v>13.14716</c:v>
                </c:pt>
                <c:pt idx="1095">
                  <c:v>13.401010000000001</c:v>
                </c:pt>
                <c:pt idx="1096">
                  <c:v>13.585840000000006</c:v>
                </c:pt>
                <c:pt idx="1097">
                  <c:v>13.743729999999999</c:v>
                </c:pt>
                <c:pt idx="1098">
                  <c:v>13.87382</c:v>
                </c:pt>
                <c:pt idx="1099">
                  <c:v>13.994580000000004</c:v>
                </c:pt>
                <c:pt idx="1100">
                  <c:v>14.075630000000018</c:v>
                </c:pt>
                <c:pt idx="1101">
                  <c:v>14.145300000000001</c:v>
                </c:pt>
                <c:pt idx="1102">
                  <c:v>14.425680000000014</c:v>
                </c:pt>
                <c:pt idx="1103">
                  <c:v>14.757</c:v>
                </c:pt>
                <c:pt idx="1104">
                  <c:v>15.003030000000004</c:v>
                </c:pt>
                <c:pt idx="1105">
                  <c:v>15.23212</c:v>
                </c:pt>
                <c:pt idx="1106">
                  <c:v>15.286300000000001</c:v>
                </c:pt>
                <c:pt idx="1107">
                  <c:v>15.312620000000004</c:v>
                </c:pt>
                <c:pt idx="1108">
                  <c:v>15.516250000000001</c:v>
                </c:pt>
                <c:pt idx="1109">
                  <c:v>15.74147</c:v>
                </c:pt>
                <c:pt idx="1110">
                  <c:v>16.010179999999988</c:v>
                </c:pt>
                <c:pt idx="1111">
                  <c:v>16.282599999999942</c:v>
                </c:pt>
                <c:pt idx="1112">
                  <c:v>16.431709999999967</c:v>
                </c:pt>
                <c:pt idx="1113">
                  <c:v>16.574149999999989</c:v>
                </c:pt>
                <c:pt idx="1114">
                  <c:v>16.729409999999966</c:v>
                </c:pt>
                <c:pt idx="1115">
                  <c:v>16.885599999999954</c:v>
                </c:pt>
                <c:pt idx="1116">
                  <c:v>17.144100000000005</c:v>
                </c:pt>
                <c:pt idx="1117">
                  <c:v>17.404229999999963</c:v>
                </c:pt>
                <c:pt idx="1118">
                  <c:v>17.708389999999966</c:v>
                </c:pt>
                <c:pt idx="1119">
                  <c:v>18.00433</c:v>
                </c:pt>
                <c:pt idx="1120">
                  <c:v>18.17773</c:v>
                </c:pt>
                <c:pt idx="1121">
                  <c:v>18.351659999999999</c:v>
                </c:pt>
                <c:pt idx="1122">
                  <c:v>18.531260000000028</c:v>
                </c:pt>
                <c:pt idx="1123">
                  <c:v>18.700959999999988</c:v>
                </c:pt>
                <c:pt idx="1124">
                  <c:v>18.798499999999965</c:v>
                </c:pt>
                <c:pt idx="1125">
                  <c:v>18.923069999999989</c:v>
                </c:pt>
                <c:pt idx="1126">
                  <c:v>19.202459999999967</c:v>
                </c:pt>
                <c:pt idx="1127">
                  <c:v>19.466819999999963</c:v>
                </c:pt>
                <c:pt idx="1128">
                  <c:v>19.661079999999988</c:v>
                </c:pt>
                <c:pt idx="1129">
                  <c:v>19.865429999999961</c:v>
                </c:pt>
                <c:pt idx="1130">
                  <c:v>20.108450000000001</c:v>
                </c:pt>
                <c:pt idx="1131">
                  <c:v>20.331550000000028</c:v>
                </c:pt>
                <c:pt idx="1132">
                  <c:v>20.489429999999942</c:v>
                </c:pt>
                <c:pt idx="1133">
                  <c:v>20.708689999999965</c:v>
                </c:pt>
                <c:pt idx="1134">
                  <c:v>21.099529999999966</c:v>
                </c:pt>
                <c:pt idx="1135">
                  <c:v>21.391490000000001</c:v>
                </c:pt>
                <c:pt idx="1136">
                  <c:v>21.443359999999963</c:v>
                </c:pt>
                <c:pt idx="1137">
                  <c:v>21.552729999999961</c:v>
                </c:pt>
                <c:pt idx="1138">
                  <c:v>21.784189999999967</c:v>
                </c:pt>
                <c:pt idx="1139">
                  <c:v>21.999939999999967</c:v>
                </c:pt>
                <c:pt idx="1140">
                  <c:v>22.186499999999967</c:v>
                </c:pt>
                <c:pt idx="1141">
                  <c:v>22.392019999999967</c:v>
                </c:pt>
                <c:pt idx="1142">
                  <c:v>22.62884</c:v>
                </c:pt>
                <c:pt idx="1143">
                  <c:v>22.924209999999967</c:v>
                </c:pt>
                <c:pt idx="1144">
                  <c:v>23.304990000000029</c:v>
                </c:pt>
                <c:pt idx="1145">
                  <c:v>23.552569999999989</c:v>
                </c:pt>
                <c:pt idx="1146">
                  <c:v>23.626870000000036</c:v>
                </c:pt>
                <c:pt idx="1147">
                  <c:v>23.758579999999963</c:v>
                </c:pt>
                <c:pt idx="1148">
                  <c:v>23.956709999999966</c:v>
                </c:pt>
                <c:pt idx="1149">
                  <c:v>24.336069999999999</c:v>
                </c:pt>
                <c:pt idx="1150">
                  <c:v>24.902729999999934</c:v>
                </c:pt>
                <c:pt idx="1151">
                  <c:v>25.248059999999967</c:v>
                </c:pt>
                <c:pt idx="1152">
                  <c:v>25.389729999999961</c:v>
                </c:pt>
                <c:pt idx="1153">
                  <c:v>25.428920000000002</c:v>
                </c:pt>
                <c:pt idx="1154">
                  <c:v>25.38402</c:v>
                </c:pt>
                <c:pt idx="1155">
                  <c:v>25.721070000000001</c:v>
                </c:pt>
                <c:pt idx="1156">
                  <c:v>26.337119999999999</c:v>
                </c:pt>
                <c:pt idx="1157">
                  <c:v>26.77308</c:v>
                </c:pt>
                <c:pt idx="1158">
                  <c:v>27.091940000000001</c:v>
                </c:pt>
                <c:pt idx="1159">
                  <c:v>27.129709999999989</c:v>
                </c:pt>
                <c:pt idx="1160">
                  <c:v>27.005880000000001</c:v>
                </c:pt>
                <c:pt idx="1161">
                  <c:v>27.2668</c:v>
                </c:pt>
                <c:pt idx="1162">
                  <c:v>27.722650000000002</c:v>
                </c:pt>
                <c:pt idx="1163">
                  <c:v>28.069219999999966</c:v>
                </c:pt>
                <c:pt idx="1164">
                  <c:v>28.367260000000005</c:v>
                </c:pt>
                <c:pt idx="1165">
                  <c:v>28.697030000000005</c:v>
                </c:pt>
                <c:pt idx="1166">
                  <c:v>29.039190000000001</c:v>
                </c:pt>
                <c:pt idx="1167">
                  <c:v>29.39809</c:v>
                </c:pt>
                <c:pt idx="1168">
                  <c:v>29.762709999999934</c:v>
                </c:pt>
                <c:pt idx="1169">
                  <c:v>29.947780000000002</c:v>
                </c:pt>
                <c:pt idx="1170">
                  <c:v>30.081669999999967</c:v>
                </c:pt>
                <c:pt idx="1171">
                  <c:v>30.27178</c:v>
                </c:pt>
                <c:pt idx="1172">
                  <c:v>30.47532999999995</c:v>
                </c:pt>
                <c:pt idx="1173">
                  <c:v>30.88129</c:v>
                </c:pt>
                <c:pt idx="1174">
                  <c:v>31.327079999999999</c:v>
                </c:pt>
                <c:pt idx="1175">
                  <c:v>31.642579999999967</c:v>
                </c:pt>
                <c:pt idx="1176">
                  <c:v>31.937449999999963</c:v>
                </c:pt>
                <c:pt idx="1177">
                  <c:v>32.216440000000006</c:v>
                </c:pt>
                <c:pt idx="1178">
                  <c:v>32.493580000000001</c:v>
                </c:pt>
                <c:pt idx="1179">
                  <c:v>32.63165</c:v>
                </c:pt>
                <c:pt idx="1180">
                  <c:v>32.757829999999998</c:v>
                </c:pt>
                <c:pt idx="1181">
                  <c:v>33.078020000000002</c:v>
                </c:pt>
                <c:pt idx="1182">
                  <c:v>33.408570000000012</c:v>
                </c:pt>
                <c:pt idx="1183">
                  <c:v>34.033590000000011</c:v>
                </c:pt>
                <c:pt idx="1184">
                  <c:v>34.660820000000001</c:v>
                </c:pt>
                <c:pt idx="1185">
                  <c:v>34.653849999999998</c:v>
                </c:pt>
                <c:pt idx="1186">
                  <c:v>34.669670000000011</c:v>
                </c:pt>
                <c:pt idx="1187">
                  <c:v>35.306780000000003</c:v>
                </c:pt>
                <c:pt idx="1188">
                  <c:v>35.907360000000004</c:v>
                </c:pt>
                <c:pt idx="1189">
                  <c:v>35.976260000000003</c:v>
                </c:pt>
                <c:pt idx="1190">
                  <c:v>36.087949999999999</c:v>
                </c:pt>
                <c:pt idx="1191">
                  <c:v>36.619</c:v>
                </c:pt>
                <c:pt idx="1192">
                  <c:v>37.142600000000002</c:v>
                </c:pt>
                <c:pt idx="1193">
                  <c:v>37.613160000000001</c:v>
                </c:pt>
                <c:pt idx="1194">
                  <c:v>38.028010000000066</c:v>
                </c:pt>
                <c:pt idx="1195">
                  <c:v>38.126300000000057</c:v>
                </c:pt>
                <c:pt idx="1196">
                  <c:v>38.259310000000013</c:v>
                </c:pt>
                <c:pt idx="1197">
                  <c:v>38.551859999999998</c:v>
                </c:pt>
                <c:pt idx="1198">
                  <c:v>38.840310000000002</c:v>
                </c:pt>
                <c:pt idx="1199">
                  <c:v>39.112740000000002</c:v>
                </c:pt>
                <c:pt idx="1200">
                  <c:v>39.404669999999996</c:v>
                </c:pt>
                <c:pt idx="1201">
                  <c:v>39.760000000000012</c:v>
                </c:pt>
                <c:pt idx="1202">
                  <c:v>40.114620000000002</c:v>
                </c:pt>
                <c:pt idx="1203">
                  <c:v>40.467620000000004</c:v>
                </c:pt>
                <c:pt idx="1204">
                  <c:v>40.795380000000065</c:v>
                </c:pt>
                <c:pt idx="1205">
                  <c:v>41.062450000000013</c:v>
                </c:pt>
                <c:pt idx="1206">
                  <c:v>41.432490000000001</c:v>
                </c:pt>
                <c:pt idx="1207">
                  <c:v>42.019910000000003</c:v>
                </c:pt>
                <c:pt idx="1208">
                  <c:v>42.460310000000057</c:v>
                </c:pt>
                <c:pt idx="1209">
                  <c:v>42.627480000000006</c:v>
                </c:pt>
                <c:pt idx="1210">
                  <c:v>42.912560000000006</c:v>
                </c:pt>
                <c:pt idx="1211">
                  <c:v>43.39085</c:v>
                </c:pt>
                <c:pt idx="1212">
                  <c:v>43.753210000000003</c:v>
                </c:pt>
                <c:pt idx="1213">
                  <c:v>43.9467</c:v>
                </c:pt>
                <c:pt idx="1214">
                  <c:v>44.22148</c:v>
                </c:pt>
                <c:pt idx="1215">
                  <c:v>44.601570000000002</c:v>
                </c:pt>
                <c:pt idx="1216">
                  <c:v>45.044130000000003</c:v>
                </c:pt>
                <c:pt idx="1217">
                  <c:v>45.558930000000011</c:v>
                </c:pt>
                <c:pt idx="1218">
                  <c:v>45.920550000000013</c:v>
                </c:pt>
                <c:pt idx="1219">
                  <c:v>46.124920000000003</c:v>
                </c:pt>
                <c:pt idx="1220">
                  <c:v>46.478250000000003</c:v>
                </c:pt>
                <c:pt idx="1221">
                  <c:v>46.968160000000012</c:v>
                </c:pt>
                <c:pt idx="1222">
                  <c:v>47.362750000000013</c:v>
                </c:pt>
                <c:pt idx="1223">
                  <c:v>47.679300000000012</c:v>
                </c:pt>
                <c:pt idx="1224">
                  <c:v>48.091370000000012</c:v>
                </c:pt>
                <c:pt idx="1225">
                  <c:v>48.572770000000013</c:v>
                </c:pt>
                <c:pt idx="1226">
                  <c:v>48.807819999999992</c:v>
                </c:pt>
                <c:pt idx="1227">
                  <c:v>48.883669999999995</c:v>
                </c:pt>
                <c:pt idx="1228">
                  <c:v>49.188930000000013</c:v>
                </c:pt>
                <c:pt idx="1229">
                  <c:v>49.625540000000065</c:v>
                </c:pt>
                <c:pt idx="1230">
                  <c:v>50.097030000000011</c:v>
                </c:pt>
                <c:pt idx="1231">
                  <c:v>50.586269999999999</c:v>
                </c:pt>
                <c:pt idx="1232">
                  <c:v>50.730350000000065</c:v>
                </c:pt>
                <c:pt idx="1233">
                  <c:v>50.721830000000011</c:v>
                </c:pt>
                <c:pt idx="1234">
                  <c:v>51.15701</c:v>
                </c:pt>
                <c:pt idx="1235">
                  <c:v>51.763000000000012</c:v>
                </c:pt>
                <c:pt idx="1236">
                  <c:v>52.262250000000066</c:v>
                </c:pt>
                <c:pt idx="1237">
                  <c:v>52.725830000000066</c:v>
                </c:pt>
                <c:pt idx="1238">
                  <c:v>52.962160000000011</c:v>
                </c:pt>
                <c:pt idx="1239">
                  <c:v>53.133970000000012</c:v>
                </c:pt>
                <c:pt idx="1240">
                  <c:v>53.642240000000001</c:v>
                </c:pt>
                <c:pt idx="1241">
                  <c:v>54.230430000000013</c:v>
                </c:pt>
                <c:pt idx="1242">
                  <c:v>54.664670000000001</c:v>
                </c:pt>
                <c:pt idx="1243">
                  <c:v>55.068670000000012</c:v>
                </c:pt>
                <c:pt idx="1244">
                  <c:v>55.361540000000005</c:v>
                </c:pt>
                <c:pt idx="1245">
                  <c:v>55.637130000000013</c:v>
                </c:pt>
                <c:pt idx="1246">
                  <c:v>56.056510000000003</c:v>
                </c:pt>
                <c:pt idx="1247">
                  <c:v>56.493110000000065</c:v>
                </c:pt>
                <c:pt idx="1248">
                  <c:v>56.924620000000004</c:v>
                </c:pt>
                <c:pt idx="1249">
                  <c:v>57.355809999999998</c:v>
                </c:pt>
                <c:pt idx="1250">
                  <c:v>57.799400000000013</c:v>
                </c:pt>
                <c:pt idx="1251">
                  <c:v>58.243640000000006</c:v>
                </c:pt>
                <c:pt idx="1252">
                  <c:v>58.580350000000003</c:v>
                </c:pt>
                <c:pt idx="1253">
                  <c:v>58.916829999999997</c:v>
                </c:pt>
                <c:pt idx="1254">
                  <c:v>59.521430000000002</c:v>
                </c:pt>
                <c:pt idx="1255">
                  <c:v>60.111889999999995</c:v>
                </c:pt>
                <c:pt idx="1256">
                  <c:v>60.334060000000001</c:v>
                </c:pt>
                <c:pt idx="1257">
                  <c:v>60.564460000000004</c:v>
                </c:pt>
                <c:pt idx="1258">
                  <c:v>60.913510000000002</c:v>
                </c:pt>
                <c:pt idx="1259">
                  <c:v>61.263810000000056</c:v>
                </c:pt>
                <c:pt idx="1260">
                  <c:v>61.625240000000012</c:v>
                </c:pt>
                <c:pt idx="1261">
                  <c:v>61.988840000000003</c:v>
                </c:pt>
                <c:pt idx="1262">
                  <c:v>62.368160000000003</c:v>
                </c:pt>
                <c:pt idx="1263">
                  <c:v>62.738830000000057</c:v>
                </c:pt>
                <c:pt idx="1264">
                  <c:v>63.060710000000057</c:v>
                </c:pt>
                <c:pt idx="1265">
                  <c:v>63.419160000000005</c:v>
                </c:pt>
                <c:pt idx="1266">
                  <c:v>63.944009999999999</c:v>
                </c:pt>
                <c:pt idx="1267">
                  <c:v>64.393379999999979</c:v>
                </c:pt>
                <c:pt idx="1268">
                  <c:v>64.555869999999999</c:v>
                </c:pt>
                <c:pt idx="1269">
                  <c:v>64.898240000000001</c:v>
                </c:pt>
                <c:pt idx="1270">
                  <c:v>65.820220000000006</c:v>
                </c:pt>
                <c:pt idx="1271">
                  <c:v>66.499139999999997</c:v>
                </c:pt>
                <c:pt idx="1272">
                  <c:v>66.506100000000004</c:v>
                </c:pt>
                <c:pt idx="1273">
                  <c:v>66.603439999999978</c:v>
                </c:pt>
                <c:pt idx="1274">
                  <c:v>66.917730000000006</c:v>
                </c:pt>
                <c:pt idx="1275">
                  <c:v>67.269070000000013</c:v>
                </c:pt>
                <c:pt idx="1276">
                  <c:v>67.698709999999949</c:v>
                </c:pt>
                <c:pt idx="1277">
                  <c:v>68.150109999999998</c:v>
                </c:pt>
                <c:pt idx="1278">
                  <c:v>68.641670000000005</c:v>
                </c:pt>
                <c:pt idx="1279">
                  <c:v>69.058939999999978</c:v>
                </c:pt>
                <c:pt idx="1280">
                  <c:v>69.355429999999998</c:v>
                </c:pt>
                <c:pt idx="1281">
                  <c:v>69.639269999999996</c:v>
                </c:pt>
                <c:pt idx="1282">
                  <c:v>69.904660000000149</c:v>
                </c:pt>
                <c:pt idx="1283">
                  <c:v>70.299409999999995</c:v>
                </c:pt>
                <c:pt idx="1284">
                  <c:v>70.860650000000007</c:v>
                </c:pt>
                <c:pt idx="1285">
                  <c:v>71.24952000000016</c:v>
                </c:pt>
                <c:pt idx="1286">
                  <c:v>71.44064000000013</c:v>
                </c:pt>
                <c:pt idx="1287">
                  <c:v>71.823520000000002</c:v>
                </c:pt>
                <c:pt idx="1288">
                  <c:v>72.402569999999997</c:v>
                </c:pt>
                <c:pt idx="1289">
                  <c:v>72.711900000000114</c:v>
                </c:pt>
                <c:pt idx="1290">
                  <c:v>72.775379999999871</c:v>
                </c:pt>
                <c:pt idx="1291">
                  <c:v>73.096289999999996</c:v>
                </c:pt>
                <c:pt idx="1292">
                  <c:v>73.626569999999987</c:v>
                </c:pt>
                <c:pt idx="1293">
                  <c:v>74.053789999999978</c:v>
                </c:pt>
                <c:pt idx="1294">
                  <c:v>74.406790000000001</c:v>
                </c:pt>
                <c:pt idx="1295">
                  <c:v>74.697590000000005</c:v>
                </c:pt>
                <c:pt idx="1296">
                  <c:v>74.948290000000114</c:v>
                </c:pt>
                <c:pt idx="1297">
                  <c:v>75.345100000000002</c:v>
                </c:pt>
                <c:pt idx="1298">
                  <c:v>75.825059999999979</c:v>
                </c:pt>
                <c:pt idx="1299">
                  <c:v>75.770359999999982</c:v>
                </c:pt>
                <c:pt idx="1300">
                  <c:v>75.447700000000026</c:v>
                </c:pt>
                <c:pt idx="1301">
                  <c:v>75.864580000000004</c:v>
                </c:pt>
                <c:pt idx="1302">
                  <c:v>76.606960000000001</c:v>
                </c:pt>
                <c:pt idx="1303">
                  <c:v>77.281290000000027</c:v>
                </c:pt>
                <c:pt idx="1304">
                  <c:v>77.930009999999996</c:v>
                </c:pt>
                <c:pt idx="1305">
                  <c:v>78.297670000000025</c:v>
                </c:pt>
                <c:pt idx="1306">
                  <c:v>78.572479999999885</c:v>
                </c:pt>
                <c:pt idx="1307">
                  <c:v>78.916020000000131</c:v>
                </c:pt>
                <c:pt idx="1308">
                  <c:v>79.279079999999979</c:v>
                </c:pt>
                <c:pt idx="1309">
                  <c:v>79.658419999999978</c:v>
                </c:pt>
                <c:pt idx="1310">
                  <c:v>80.041439999999994</c:v>
                </c:pt>
                <c:pt idx="1311">
                  <c:v>80.225620000000006</c:v>
                </c:pt>
                <c:pt idx="1312">
                  <c:v>80.371160000000003</c:v>
                </c:pt>
                <c:pt idx="1313">
                  <c:v>80.624660000000006</c:v>
                </c:pt>
                <c:pt idx="1314">
                  <c:v>80.8947</c:v>
                </c:pt>
                <c:pt idx="1315">
                  <c:v>81.15931999999998</c:v>
                </c:pt>
                <c:pt idx="1316">
                  <c:v>81.423300000000012</c:v>
                </c:pt>
                <c:pt idx="1317">
                  <c:v>82.100859999999983</c:v>
                </c:pt>
                <c:pt idx="1318">
                  <c:v>82.813059999999993</c:v>
                </c:pt>
                <c:pt idx="1319">
                  <c:v>82.726489999999998</c:v>
                </c:pt>
                <c:pt idx="1320">
                  <c:v>82.599530000000001</c:v>
                </c:pt>
                <c:pt idx="1321">
                  <c:v>83.00230999999998</c:v>
                </c:pt>
                <c:pt idx="1322">
                  <c:v>83.411100000000147</c:v>
                </c:pt>
                <c:pt idx="1323">
                  <c:v>83.322079999999886</c:v>
                </c:pt>
                <c:pt idx="1324">
                  <c:v>83.271770000000004</c:v>
                </c:pt>
                <c:pt idx="1325">
                  <c:v>84.213110000000114</c:v>
                </c:pt>
                <c:pt idx="1326">
                  <c:v>85.076819999999998</c:v>
                </c:pt>
                <c:pt idx="1327">
                  <c:v>84.849230000000006</c:v>
                </c:pt>
                <c:pt idx="1328">
                  <c:v>84.680309999999949</c:v>
                </c:pt>
                <c:pt idx="1329">
                  <c:v>85.070469999999986</c:v>
                </c:pt>
                <c:pt idx="1330">
                  <c:v>85.45881</c:v>
                </c:pt>
                <c:pt idx="1331">
                  <c:v>85.83408</c:v>
                </c:pt>
                <c:pt idx="1332">
                  <c:v>86.130899999999983</c:v>
                </c:pt>
                <c:pt idx="1333">
                  <c:v>85.989230000000006</c:v>
                </c:pt>
                <c:pt idx="1334">
                  <c:v>85.930340000000001</c:v>
                </c:pt>
                <c:pt idx="1335">
                  <c:v>86.246039999999994</c:v>
                </c:pt>
                <c:pt idx="1336">
                  <c:v>86.553779999999989</c:v>
                </c:pt>
                <c:pt idx="1337">
                  <c:v>86.830920000000006</c:v>
                </c:pt>
                <c:pt idx="1338">
                  <c:v>87.070009999999982</c:v>
                </c:pt>
                <c:pt idx="1339">
                  <c:v>87.18768</c:v>
                </c:pt>
                <c:pt idx="1340">
                  <c:v>87.307210000000026</c:v>
                </c:pt>
                <c:pt idx="1341">
                  <c:v>87.431830000000005</c:v>
                </c:pt>
                <c:pt idx="1342">
                  <c:v>87.573769999999982</c:v>
                </c:pt>
                <c:pt idx="1343">
                  <c:v>87.757230000000007</c:v>
                </c:pt>
                <c:pt idx="1344">
                  <c:v>87.989339999999999</c:v>
                </c:pt>
                <c:pt idx="1345">
                  <c:v>88.322829999999982</c:v>
                </c:pt>
                <c:pt idx="1346">
                  <c:v>88.553129999999996</c:v>
                </c:pt>
                <c:pt idx="1347">
                  <c:v>88.593379999999982</c:v>
                </c:pt>
                <c:pt idx="1348">
                  <c:v>88.717430000000007</c:v>
                </c:pt>
                <c:pt idx="1349">
                  <c:v>88.977410000000006</c:v>
                </c:pt>
                <c:pt idx="1350">
                  <c:v>89.103099999999998</c:v>
                </c:pt>
                <c:pt idx="1351">
                  <c:v>89.034970000000001</c:v>
                </c:pt>
                <c:pt idx="1352">
                  <c:v>89.100120000000004</c:v>
                </c:pt>
                <c:pt idx="1353">
                  <c:v>89.33623</c:v>
                </c:pt>
                <c:pt idx="1354">
                  <c:v>89.455969999999994</c:v>
                </c:pt>
                <c:pt idx="1355">
                  <c:v>89.442820000000026</c:v>
                </c:pt>
                <c:pt idx="1356">
                  <c:v>89.558069999999987</c:v>
                </c:pt>
                <c:pt idx="1357">
                  <c:v>89.804249999999996</c:v>
                </c:pt>
                <c:pt idx="1358">
                  <c:v>89.999309999999994</c:v>
                </c:pt>
                <c:pt idx="1359">
                  <c:v>90.147870000000012</c:v>
                </c:pt>
                <c:pt idx="1360">
                  <c:v>90.240049999999997</c:v>
                </c:pt>
                <c:pt idx="1361">
                  <c:v>90.286500000000004</c:v>
                </c:pt>
                <c:pt idx="1362">
                  <c:v>90.385599999999982</c:v>
                </c:pt>
                <c:pt idx="1363">
                  <c:v>90.522549999999981</c:v>
                </c:pt>
                <c:pt idx="1364">
                  <c:v>90.575549999999978</c:v>
                </c:pt>
                <c:pt idx="1365">
                  <c:v>90.574779999999919</c:v>
                </c:pt>
                <c:pt idx="1366">
                  <c:v>90.596729999999994</c:v>
                </c:pt>
                <c:pt idx="1367">
                  <c:v>90.631569999999996</c:v>
                </c:pt>
                <c:pt idx="1368">
                  <c:v>90.767089999999996</c:v>
                </c:pt>
                <c:pt idx="1369">
                  <c:v>90.952879999999979</c:v>
                </c:pt>
                <c:pt idx="1370">
                  <c:v>91.022309999999948</c:v>
                </c:pt>
                <c:pt idx="1371">
                  <c:v>91.040880000000001</c:v>
                </c:pt>
                <c:pt idx="1372">
                  <c:v>91.03534999999998</c:v>
                </c:pt>
                <c:pt idx="1373">
                  <c:v>91.020650000000003</c:v>
                </c:pt>
                <c:pt idx="1374">
                  <c:v>91.116650000000007</c:v>
                </c:pt>
                <c:pt idx="1375">
                  <c:v>91.249020000000129</c:v>
                </c:pt>
                <c:pt idx="1376">
                  <c:v>91.259190000000004</c:v>
                </c:pt>
                <c:pt idx="1377">
                  <c:v>91.235200000000006</c:v>
                </c:pt>
                <c:pt idx="1378">
                  <c:v>91.28707</c:v>
                </c:pt>
                <c:pt idx="1379">
                  <c:v>91.356739999999988</c:v>
                </c:pt>
                <c:pt idx="1380">
                  <c:v>91.419270000000026</c:v>
                </c:pt>
                <c:pt idx="1381">
                  <c:v>91.48039</c:v>
                </c:pt>
                <c:pt idx="1382">
                  <c:v>91.470389999999981</c:v>
                </c:pt>
                <c:pt idx="1383">
                  <c:v>91.449489999999997</c:v>
                </c:pt>
                <c:pt idx="1384">
                  <c:v>91.563100000000006</c:v>
                </c:pt>
                <c:pt idx="1385">
                  <c:v>91.692379999999886</c:v>
                </c:pt>
                <c:pt idx="1386">
                  <c:v>91.691410000000005</c:v>
                </c:pt>
                <c:pt idx="1387">
                  <c:v>91.679789999999855</c:v>
                </c:pt>
                <c:pt idx="1388">
                  <c:v>91.778829999999999</c:v>
                </c:pt>
                <c:pt idx="1389">
                  <c:v>91.883339999999919</c:v>
                </c:pt>
                <c:pt idx="1390">
                  <c:v>91.75072999999999</c:v>
                </c:pt>
                <c:pt idx="1391">
                  <c:v>91.616420000000005</c:v>
                </c:pt>
                <c:pt idx="1392">
                  <c:v>91.739500000000007</c:v>
                </c:pt>
                <c:pt idx="1393">
                  <c:v>91.861800000000002</c:v>
                </c:pt>
                <c:pt idx="1394">
                  <c:v>91.964760000000027</c:v>
                </c:pt>
                <c:pt idx="1395">
                  <c:v>92.059110000000004</c:v>
                </c:pt>
                <c:pt idx="1396">
                  <c:v>92.035120000000006</c:v>
                </c:pt>
                <c:pt idx="1397">
                  <c:v>92.00888999999998</c:v>
                </c:pt>
                <c:pt idx="1398">
                  <c:v>91.961690000000146</c:v>
                </c:pt>
                <c:pt idx="1399">
                  <c:v>91.923630000000003</c:v>
                </c:pt>
                <c:pt idx="1400">
                  <c:v>91.949950000000129</c:v>
                </c:pt>
                <c:pt idx="1401">
                  <c:v>91.987319999999997</c:v>
                </c:pt>
                <c:pt idx="1402">
                  <c:v>92.085589999999982</c:v>
                </c:pt>
                <c:pt idx="1403">
                  <c:v>92.164469999999994</c:v>
                </c:pt>
                <c:pt idx="1404">
                  <c:v>92.155959999999979</c:v>
                </c:pt>
                <c:pt idx="1405">
                  <c:v>92.159809999999979</c:v>
                </c:pt>
                <c:pt idx="1406">
                  <c:v>92.210130000000007</c:v>
                </c:pt>
                <c:pt idx="1407">
                  <c:v>92.241200000000134</c:v>
                </c:pt>
                <c:pt idx="1408">
                  <c:v>92.21101000000013</c:v>
                </c:pt>
                <c:pt idx="1409">
                  <c:v>92.182069999999982</c:v>
                </c:pt>
                <c:pt idx="1410">
                  <c:v>92.15652</c:v>
                </c:pt>
                <c:pt idx="1411">
                  <c:v>92.096559999999997</c:v>
                </c:pt>
                <c:pt idx="1412">
                  <c:v>91.954960000000113</c:v>
                </c:pt>
                <c:pt idx="1413">
                  <c:v>91.896280000000004</c:v>
                </c:pt>
                <c:pt idx="1414">
                  <c:v>92.010070000000013</c:v>
                </c:pt>
                <c:pt idx="1415">
                  <c:v>92.095119999999994</c:v>
                </c:pt>
                <c:pt idx="1416">
                  <c:v>92.127619999999993</c:v>
                </c:pt>
                <c:pt idx="1417">
                  <c:v>92.100679999999983</c:v>
                </c:pt>
                <c:pt idx="1418">
                  <c:v>91.977590000000006</c:v>
                </c:pt>
                <c:pt idx="1419">
                  <c:v>91.930189999999996</c:v>
                </c:pt>
                <c:pt idx="1420">
                  <c:v>91.991349999999997</c:v>
                </c:pt>
                <c:pt idx="1421">
                  <c:v>92.017809999999997</c:v>
                </c:pt>
                <c:pt idx="1422">
                  <c:v>92.000010000000003</c:v>
                </c:pt>
                <c:pt idx="1423">
                  <c:v>91.980400000000003</c:v>
                </c:pt>
                <c:pt idx="1424">
                  <c:v>91.95872</c:v>
                </c:pt>
                <c:pt idx="1425">
                  <c:v>92.017010000000113</c:v>
                </c:pt>
                <c:pt idx="1426">
                  <c:v>92.156289999999998</c:v>
                </c:pt>
                <c:pt idx="1427">
                  <c:v>92.144840000000002</c:v>
                </c:pt>
                <c:pt idx="1428">
                  <c:v>91.996989999999997</c:v>
                </c:pt>
                <c:pt idx="1429">
                  <c:v>91.900149999999996</c:v>
                </c:pt>
                <c:pt idx="1430">
                  <c:v>91.844440000000006</c:v>
                </c:pt>
                <c:pt idx="1431">
                  <c:v>91.817560000000114</c:v>
                </c:pt>
                <c:pt idx="1432">
                  <c:v>91.811359999999993</c:v>
                </c:pt>
                <c:pt idx="1433">
                  <c:v>91.830699999999993</c:v>
                </c:pt>
                <c:pt idx="1434">
                  <c:v>91.866320000000002</c:v>
                </c:pt>
                <c:pt idx="1435">
                  <c:v>91.815769999999986</c:v>
                </c:pt>
                <c:pt idx="1436">
                  <c:v>91.716690000000114</c:v>
                </c:pt>
                <c:pt idx="1437">
                  <c:v>91.623859999999979</c:v>
                </c:pt>
                <c:pt idx="1438">
                  <c:v>91.534059999999997</c:v>
                </c:pt>
                <c:pt idx="1439">
                  <c:v>91.515460000000004</c:v>
                </c:pt>
                <c:pt idx="1440">
                  <c:v>91.527839999999998</c:v>
                </c:pt>
                <c:pt idx="1441">
                  <c:v>91.488579999999999</c:v>
                </c:pt>
                <c:pt idx="1442">
                  <c:v>91.429739999999981</c:v>
                </c:pt>
                <c:pt idx="1443">
                  <c:v>91.261740000000003</c:v>
                </c:pt>
                <c:pt idx="1444">
                  <c:v>91.058250000000001</c:v>
                </c:pt>
                <c:pt idx="1445">
                  <c:v>91.103610000000003</c:v>
                </c:pt>
                <c:pt idx="1446">
                  <c:v>91.218190000000007</c:v>
                </c:pt>
                <c:pt idx="1447">
                  <c:v>91.116759999999999</c:v>
                </c:pt>
                <c:pt idx="1448">
                  <c:v>90.965030000000013</c:v>
                </c:pt>
                <c:pt idx="1449">
                  <c:v>90.979069999999993</c:v>
                </c:pt>
                <c:pt idx="1450">
                  <c:v>91.02473999999998</c:v>
                </c:pt>
                <c:pt idx="1451">
                  <c:v>90.796880000000002</c:v>
                </c:pt>
                <c:pt idx="1452">
                  <c:v>90.527469999999994</c:v>
                </c:pt>
                <c:pt idx="1453">
                  <c:v>90.603899999999982</c:v>
                </c:pt>
                <c:pt idx="1454">
                  <c:v>90.719960000000114</c:v>
                </c:pt>
                <c:pt idx="1455">
                  <c:v>90.568150000000003</c:v>
                </c:pt>
                <c:pt idx="1456">
                  <c:v>90.394739999999999</c:v>
                </c:pt>
                <c:pt idx="1457">
                  <c:v>90.469550000000027</c:v>
                </c:pt>
                <c:pt idx="1458">
                  <c:v>90.556209999999993</c:v>
                </c:pt>
                <c:pt idx="1459">
                  <c:v>90.432199999999995</c:v>
                </c:pt>
                <c:pt idx="1460">
                  <c:v>90.304910000000007</c:v>
                </c:pt>
                <c:pt idx="1461">
                  <c:v>90.215149999999994</c:v>
                </c:pt>
                <c:pt idx="1462">
                  <c:v>90.124359999999982</c:v>
                </c:pt>
                <c:pt idx="1463">
                  <c:v>90.009799999999998</c:v>
                </c:pt>
                <c:pt idx="1464">
                  <c:v>89.896659999999997</c:v>
                </c:pt>
                <c:pt idx="1465">
                  <c:v>89.803029999999993</c:v>
                </c:pt>
                <c:pt idx="1466">
                  <c:v>89.705150000000003</c:v>
                </c:pt>
                <c:pt idx="1467">
                  <c:v>89.568129999999996</c:v>
                </c:pt>
                <c:pt idx="1468">
                  <c:v>89.439930000000004</c:v>
                </c:pt>
                <c:pt idx="1469">
                  <c:v>89.372579999999886</c:v>
                </c:pt>
                <c:pt idx="1470">
                  <c:v>89.298649999999995</c:v>
                </c:pt>
                <c:pt idx="1471">
                  <c:v>89.188729999999978</c:v>
                </c:pt>
                <c:pt idx="1472">
                  <c:v>89.084520000000026</c:v>
                </c:pt>
                <c:pt idx="1473">
                  <c:v>89.005549999999999</c:v>
                </c:pt>
                <c:pt idx="1474">
                  <c:v>88.904950000000113</c:v>
                </c:pt>
                <c:pt idx="1475">
                  <c:v>88.7239</c:v>
                </c:pt>
                <c:pt idx="1476">
                  <c:v>88.572679999999949</c:v>
                </c:pt>
                <c:pt idx="1477">
                  <c:v>88.516170000000002</c:v>
                </c:pt>
                <c:pt idx="1478">
                  <c:v>88.402389999999983</c:v>
                </c:pt>
                <c:pt idx="1479">
                  <c:v>88.133129999999994</c:v>
                </c:pt>
                <c:pt idx="1480">
                  <c:v>87.915300000000002</c:v>
                </c:pt>
                <c:pt idx="1481">
                  <c:v>87.819310000000002</c:v>
                </c:pt>
                <c:pt idx="1482">
                  <c:v>87.758669999999995</c:v>
                </c:pt>
                <c:pt idx="1483">
                  <c:v>87.771060000000006</c:v>
                </c:pt>
                <c:pt idx="1484">
                  <c:v>87.66043999999998</c:v>
                </c:pt>
                <c:pt idx="1485">
                  <c:v>87.32602</c:v>
                </c:pt>
                <c:pt idx="1486">
                  <c:v>87.057289999999995</c:v>
                </c:pt>
                <c:pt idx="1487">
                  <c:v>86.893950000000004</c:v>
                </c:pt>
                <c:pt idx="1488">
                  <c:v>86.604640000000003</c:v>
                </c:pt>
                <c:pt idx="1489">
                  <c:v>86.135759999999948</c:v>
                </c:pt>
                <c:pt idx="1490">
                  <c:v>85.875239999999948</c:v>
                </c:pt>
                <c:pt idx="1491">
                  <c:v>85.879879999999886</c:v>
                </c:pt>
                <c:pt idx="1492">
                  <c:v>85.764670000000024</c:v>
                </c:pt>
                <c:pt idx="1493">
                  <c:v>85.51397</c:v>
                </c:pt>
                <c:pt idx="1494">
                  <c:v>85.442660000000146</c:v>
                </c:pt>
                <c:pt idx="1495">
                  <c:v>85.552579999999978</c:v>
                </c:pt>
                <c:pt idx="1496">
                  <c:v>85.433459999999997</c:v>
                </c:pt>
                <c:pt idx="1497">
                  <c:v>85.108489999999989</c:v>
                </c:pt>
                <c:pt idx="1498">
                  <c:v>84.838769999999982</c:v>
                </c:pt>
                <c:pt idx="1499">
                  <c:v>84.613489999999999</c:v>
                </c:pt>
                <c:pt idx="1500">
                  <c:v>84.312929999999994</c:v>
                </c:pt>
                <c:pt idx="1501">
                  <c:v>83.958379999999948</c:v>
                </c:pt>
                <c:pt idx="1502">
                  <c:v>83.692439999999948</c:v>
                </c:pt>
                <c:pt idx="1503">
                  <c:v>83.482650000000007</c:v>
                </c:pt>
                <c:pt idx="1504">
                  <c:v>83.279409999999999</c:v>
                </c:pt>
                <c:pt idx="1505">
                  <c:v>83.079689999999999</c:v>
                </c:pt>
                <c:pt idx="1506">
                  <c:v>82.867530000000002</c:v>
                </c:pt>
                <c:pt idx="1507">
                  <c:v>82.649320000000003</c:v>
                </c:pt>
                <c:pt idx="1508">
                  <c:v>82.519610000000114</c:v>
                </c:pt>
                <c:pt idx="1509">
                  <c:v>82.428270000000012</c:v>
                </c:pt>
                <c:pt idx="1510">
                  <c:v>82.269970000000001</c:v>
                </c:pt>
                <c:pt idx="1511">
                  <c:v>82.086600000000004</c:v>
                </c:pt>
                <c:pt idx="1512">
                  <c:v>81.661140000000003</c:v>
                </c:pt>
                <c:pt idx="1513">
                  <c:v>81.15719</c:v>
                </c:pt>
                <c:pt idx="1514">
                  <c:v>81.071950000000001</c:v>
                </c:pt>
                <c:pt idx="1515">
                  <c:v>81.102130000000002</c:v>
                </c:pt>
                <c:pt idx="1516">
                  <c:v>80.748739999999998</c:v>
                </c:pt>
                <c:pt idx="1517">
                  <c:v>80.306709999999981</c:v>
                </c:pt>
                <c:pt idx="1518">
                  <c:v>80.148660000000007</c:v>
                </c:pt>
                <c:pt idx="1519">
                  <c:v>80.04415000000013</c:v>
                </c:pt>
                <c:pt idx="1520">
                  <c:v>79.702680000000001</c:v>
                </c:pt>
                <c:pt idx="1521">
                  <c:v>79.325869999999981</c:v>
                </c:pt>
                <c:pt idx="1522">
                  <c:v>79.005169999999993</c:v>
                </c:pt>
                <c:pt idx="1523">
                  <c:v>78.690879999999979</c:v>
                </c:pt>
                <c:pt idx="1524">
                  <c:v>78.345010000000002</c:v>
                </c:pt>
                <c:pt idx="1525">
                  <c:v>77.996830000000003</c:v>
                </c:pt>
                <c:pt idx="1526">
                  <c:v>77.702449999999999</c:v>
                </c:pt>
                <c:pt idx="1527">
                  <c:v>77.410610000000148</c:v>
                </c:pt>
                <c:pt idx="1528">
                  <c:v>76.869900000000001</c:v>
                </c:pt>
                <c:pt idx="1529">
                  <c:v>76.332789999999989</c:v>
                </c:pt>
                <c:pt idx="1530">
                  <c:v>76.417170000000027</c:v>
                </c:pt>
                <c:pt idx="1531">
                  <c:v>76.499460000000113</c:v>
                </c:pt>
                <c:pt idx="1532">
                  <c:v>76.533510000000007</c:v>
                </c:pt>
                <c:pt idx="1533">
                  <c:v>76.541749999999993</c:v>
                </c:pt>
                <c:pt idx="1534">
                  <c:v>76.205779999999919</c:v>
                </c:pt>
                <c:pt idx="1535">
                  <c:v>75.870509999999982</c:v>
                </c:pt>
                <c:pt idx="1536">
                  <c:v>75.539950000000005</c:v>
                </c:pt>
                <c:pt idx="1537">
                  <c:v>75.231530000000006</c:v>
                </c:pt>
                <c:pt idx="1538">
                  <c:v>75.075149999999979</c:v>
                </c:pt>
                <c:pt idx="1539">
                  <c:v>74.878669999999985</c:v>
                </c:pt>
                <c:pt idx="1540">
                  <c:v>74.463730000000012</c:v>
                </c:pt>
                <c:pt idx="1541">
                  <c:v>74.08005</c:v>
                </c:pt>
                <c:pt idx="1542">
                  <c:v>73.834760000000003</c:v>
                </c:pt>
                <c:pt idx="1543">
                  <c:v>73.52070999999998</c:v>
                </c:pt>
                <c:pt idx="1544">
                  <c:v>72.952489999999983</c:v>
                </c:pt>
                <c:pt idx="1545">
                  <c:v>72.483590000000007</c:v>
                </c:pt>
                <c:pt idx="1546">
                  <c:v>72.326520000000002</c:v>
                </c:pt>
                <c:pt idx="1547">
                  <c:v>72.180239999999998</c:v>
                </c:pt>
                <c:pt idx="1548">
                  <c:v>72.063339999999982</c:v>
                </c:pt>
                <c:pt idx="1549">
                  <c:v>71.871899999999982</c:v>
                </c:pt>
                <c:pt idx="1550">
                  <c:v>71.50497</c:v>
                </c:pt>
                <c:pt idx="1551">
                  <c:v>71.245700000000014</c:v>
                </c:pt>
                <c:pt idx="1552">
                  <c:v>71.207759999999993</c:v>
                </c:pt>
                <c:pt idx="1553">
                  <c:v>70.806439999999981</c:v>
                </c:pt>
                <c:pt idx="1554">
                  <c:v>69.746670000000023</c:v>
                </c:pt>
                <c:pt idx="1555">
                  <c:v>69.164320000000004</c:v>
                </c:pt>
                <c:pt idx="1556">
                  <c:v>69.346149999999994</c:v>
                </c:pt>
                <c:pt idx="1557">
                  <c:v>69.334379999999982</c:v>
                </c:pt>
                <c:pt idx="1558">
                  <c:v>69.047179999999997</c:v>
                </c:pt>
                <c:pt idx="1559">
                  <c:v>68.718599999999995</c:v>
                </c:pt>
                <c:pt idx="1560">
                  <c:v>68.337909999999994</c:v>
                </c:pt>
                <c:pt idx="1561">
                  <c:v>67.89443</c:v>
                </c:pt>
                <c:pt idx="1562">
                  <c:v>67.380420000000001</c:v>
                </c:pt>
                <c:pt idx="1563">
                  <c:v>67.224030000000013</c:v>
                </c:pt>
                <c:pt idx="1564">
                  <c:v>67.426850000000002</c:v>
                </c:pt>
                <c:pt idx="1565">
                  <c:v>67.44064000000013</c:v>
                </c:pt>
                <c:pt idx="1566">
                  <c:v>67.285029999999992</c:v>
                </c:pt>
                <c:pt idx="1567">
                  <c:v>66.762050000000002</c:v>
                </c:pt>
                <c:pt idx="1568">
                  <c:v>65.945340000000002</c:v>
                </c:pt>
                <c:pt idx="1569">
                  <c:v>65.573570000000004</c:v>
                </c:pt>
                <c:pt idx="1570">
                  <c:v>65.517870000000002</c:v>
                </c:pt>
                <c:pt idx="1571">
                  <c:v>65.106169999999992</c:v>
                </c:pt>
                <c:pt idx="1572">
                  <c:v>64.469840000000005</c:v>
                </c:pt>
                <c:pt idx="1573">
                  <c:v>64.441280000000134</c:v>
                </c:pt>
                <c:pt idx="1574">
                  <c:v>64.751560000000026</c:v>
                </c:pt>
                <c:pt idx="1575">
                  <c:v>64.561729999999997</c:v>
                </c:pt>
                <c:pt idx="1576">
                  <c:v>64.125899999999959</c:v>
                </c:pt>
                <c:pt idx="1577">
                  <c:v>63.889869999999995</c:v>
                </c:pt>
                <c:pt idx="1578">
                  <c:v>63.739690000000003</c:v>
                </c:pt>
                <c:pt idx="1579">
                  <c:v>63.477989999999998</c:v>
                </c:pt>
                <c:pt idx="1580">
                  <c:v>63.174530000000011</c:v>
                </c:pt>
                <c:pt idx="1581">
                  <c:v>62.81035</c:v>
                </c:pt>
                <c:pt idx="1582">
                  <c:v>62.426380000000002</c:v>
                </c:pt>
                <c:pt idx="1583">
                  <c:v>61.9452</c:v>
                </c:pt>
                <c:pt idx="1584">
                  <c:v>61.437609999999999</c:v>
                </c:pt>
                <c:pt idx="1585">
                  <c:v>61.211840000000002</c:v>
                </c:pt>
                <c:pt idx="1586">
                  <c:v>61.050820000000002</c:v>
                </c:pt>
                <c:pt idx="1587">
                  <c:v>60.93544</c:v>
                </c:pt>
                <c:pt idx="1588">
                  <c:v>60.828660000000006</c:v>
                </c:pt>
                <c:pt idx="1589">
                  <c:v>60.566160000000011</c:v>
                </c:pt>
                <c:pt idx="1590">
                  <c:v>60.280500000000011</c:v>
                </c:pt>
                <c:pt idx="1591">
                  <c:v>60.079190000000011</c:v>
                </c:pt>
                <c:pt idx="1592">
                  <c:v>59.887209999999996</c:v>
                </c:pt>
                <c:pt idx="1593">
                  <c:v>59.406489999999998</c:v>
                </c:pt>
                <c:pt idx="1594">
                  <c:v>58.903310000000012</c:v>
                </c:pt>
                <c:pt idx="1595">
                  <c:v>58.628360000000058</c:v>
                </c:pt>
                <c:pt idx="1596">
                  <c:v>58.363610000000001</c:v>
                </c:pt>
                <c:pt idx="1597">
                  <c:v>58.242220000000003</c:v>
                </c:pt>
                <c:pt idx="1598">
                  <c:v>58.117580000000004</c:v>
                </c:pt>
                <c:pt idx="1599">
                  <c:v>57.591950000000011</c:v>
                </c:pt>
                <c:pt idx="1600">
                  <c:v>57.08419</c:v>
                </c:pt>
                <c:pt idx="1601">
                  <c:v>56.980449999999998</c:v>
                </c:pt>
                <c:pt idx="1602">
                  <c:v>56.889200000000002</c:v>
                </c:pt>
                <c:pt idx="1603">
                  <c:v>56.961200000000005</c:v>
                </c:pt>
                <c:pt idx="1604">
                  <c:v>56.957469999999994</c:v>
                </c:pt>
                <c:pt idx="1605">
                  <c:v>56.269260000000003</c:v>
                </c:pt>
                <c:pt idx="1606">
                  <c:v>55.647190000000002</c:v>
                </c:pt>
                <c:pt idx="1607">
                  <c:v>55.473020000000005</c:v>
                </c:pt>
                <c:pt idx="1608">
                  <c:v>55.257550000000002</c:v>
                </c:pt>
                <c:pt idx="1609">
                  <c:v>54.820370000000011</c:v>
                </c:pt>
                <c:pt idx="1610">
                  <c:v>54.414540000000002</c:v>
                </c:pt>
                <c:pt idx="1611">
                  <c:v>54.147469999999998</c:v>
                </c:pt>
                <c:pt idx="1612">
                  <c:v>53.878900000000002</c:v>
                </c:pt>
                <c:pt idx="1613">
                  <c:v>53.605000000000011</c:v>
                </c:pt>
                <c:pt idx="1614">
                  <c:v>53.38897</c:v>
                </c:pt>
                <c:pt idx="1615">
                  <c:v>53.354140000000001</c:v>
                </c:pt>
                <c:pt idx="1616">
                  <c:v>53.293940000000013</c:v>
                </c:pt>
                <c:pt idx="1617">
                  <c:v>53.165440000000011</c:v>
                </c:pt>
                <c:pt idx="1618">
                  <c:v>52.968930000000057</c:v>
                </c:pt>
                <c:pt idx="1619">
                  <c:v>52.613600000000005</c:v>
                </c:pt>
                <c:pt idx="1620">
                  <c:v>52.210430000000002</c:v>
                </c:pt>
                <c:pt idx="1621">
                  <c:v>51.708800000000011</c:v>
                </c:pt>
                <c:pt idx="1622">
                  <c:v>51.266040000000011</c:v>
                </c:pt>
                <c:pt idx="1623">
                  <c:v>50.929450000000003</c:v>
                </c:pt>
                <c:pt idx="1624">
                  <c:v>50.623740000000012</c:v>
                </c:pt>
                <c:pt idx="1625">
                  <c:v>50.367510000000003</c:v>
                </c:pt>
                <c:pt idx="1626">
                  <c:v>50.205890000000011</c:v>
                </c:pt>
                <c:pt idx="1627">
                  <c:v>50.178040000000003</c:v>
                </c:pt>
                <c:pt idx="1628">
                  <c:v>50.153600000000004</c:v>
                </c:pt>
                <c:pt idx="1629">
                  <c:v>50.133470000000003</c:v>
                </c:pt>
                <c:pt idx="1630">
                  <c:v>49.994460000000004</c:v>
                </c:pt>
                <c:pt idx="1631">
                  <c:v>49.721970000000013</c:v>
                </c:pt>
                <c:pt idx="1632">
                  <c:v>49.424310000000013</c:v>
                </c:pt>
                <c:pt idx="1633">
                  <c:v>49.101500000000001</c:v>
                </c:pt>
                <c:pt idx="1634">
                  <c:v>48.694990000000011</c:v>
                </c:pt>
                <c:pt idx="1635">
                  <c:v>48.21349</c:v>
                </c:pt>
                <c:pt idx="1636">
                  <c:v>48.054659999999998</c:v>
                </c:pt>
                <c:pt idx="1637">
                  <c:v>48.152150000000013</c:v>
                </c:pt>
                <c:pt idx="1638">
                  <c:v>47.783170000000013</c:v>
                </c:pt>
                <c:pt idx="1639">
                  <c:v>47.084130000000002</c:v>
                </c:pt>
                <c:pt idx="1640">
                  <c:v>46.764250000000011</c:v>
                </c:pt>
                <c:pt idx="1641">
                  <c:v>46.68224</c:v>
                </c:pt>
                <c:pt idx="1642">
                  <c:v>46.670350000000013</c:v>
                </c:pt>
                <c:pt idx="1643">
                  <c:v>46.697450000000003</c:v>
                </c:pt>
                <c:pt idx="1644">
                  <c:v>46.276040000000002</c:v>
                </c:pt>
                <c:pt idx="1645">
                  <c:v>45.635060000000003</c:v>
                </c:pt>
                <c:pt idx="1646">
                  <c:v>45.368630000000003</c:v>
                </c:pt>
                <c:pt idx="1647">
                  <c:v>45.262580000000057</c:v>
                </c:pt>
                <c:pt idx="1648">
                  <c:v>45.13458</c:v>
                </c:pt>
                <c:pt idx="1649">
                  <c:v>44.998330000000074</c:v>
                </c:pt>
                <c:pt idx="1650">
                  <c:v>44.76182</c:v>
                </c:pt>
                <c:pt idx="1651">
                  <c:v>44.493320000000011</c:v>
                </c:pt>
                <c:pt idx="1652">
                  <c:v>44.056190000000001</c:v>
                </c:pt>
                <c:pt idx="1653">
                  <c:v>43.573130000000013</c:v>
                </c:pt>
                <c:pt idx="1654">
                  <c:v>43.261630000000011</c:v>
                </c:pt>
                <c:pt idx="1655">
                  <c:v>42.989269999999998</c:v>
                </c:pt>
                <c:pt idx="1656">
                  <c:v>42.750060000000005</c:v>
                </c:pt>
                <c:pt idx="1657">
                  <c:v>42.517049999999998</c:v>
                </c:pt>
                <c:pt idx="1658">
                  <c:v>42.403560000000006</c:v>
                </c:pt>
                <c:pt idx="1659">
                  <c:v>42.307569999999998</c:v>
                </c:pt>
                <c:pt idx="1660">
                  <c:v>42.120270000000012</c:v>
                </c:pt>
                <c:pt idx="1661">
                  <c:v>41.922870000000003</c:v>
                </c:pt>
                <c:pt idx="1662">
                  <c:v>41.731310000000057</c:v>
                </c:pt>
                <c:pt idx="1663">
                  <c:v>41.540100000000002</c:v>
                </c:pt>
                <c:pt idx="1664">
                  <c:v>41.460090000000001</c:v>
                </c:pt>
                <c:pt idx="1665">
                  <c:v>41.385040000000004</c:v>
                </c:pt>
                <c:pt idx="1666">
                  <c:v>41.125230000000066</c:v>
                </c:pt>
                <c:pt idx="1667">
                  <c:v>40.859689999999944</c:v>
                </c:pt>
                <c:pt idx="1668">
                  <c:v>40.389020000000002</c:v>
                </c:pt>
                <c:pt idx="1669">
                  <c:v>39.925290000000011</c:v>
                </c:pt>
                <c:pt idx="1670">
                  <c:v>39.609440000000006</c:v>
                </c:pt>
                <c:pt idx="1671">
                  <c:v>39.331540000000004</c:v>
                </c:pt>
                <c:pt idx="1672">
                  <c:v>39.541229999999999</c:v>
                </c:pt>
                <c:pt idx="1673">
                  <c:v>39.701650000000001</c:v>
                </c:pt>
                <c:pt idx="1674">
                  <c:v>39.420640000000006</c:v>
                </c:pt>
                <c:pt idx="1675">
                  <c:v>39.107170000000011</c:v>
                </c:pt>
                <c:pt idx="1676">
                  <c:v>38.575600000000001</c:v>
                </c:pt>
                <c:pt idx="1677">
                  <c:v>38.069800000000001</c:v>
                </c:pt>
                <c:pt idx="1678">
                  <c:v>37.702860000000001</c:v>
                </c:pt>
                <c:pt idx="1679">
                  <c:v>37.41713</c:v>
                </c:pt>
                <c:pt idx="1680">
                  <c:v>37.485250000000001</c:v>
                </c:pt>
                <c:pt idx="1681">
                  <c:v>37.51041</c:v>
                </c:pt>
                <c:pt idx="1682">
                  <c:v>37.378810000000001</c:v>
                </c:pt>
                <c:pt idx="1683">
                  <c:v>37.1877</c:v>
                </c:pt>
                <c:pt idx="1684">
                  <c:v>36.811479999999975</c:v>
                </c:pt>
                <c:pt idx="1685">
                  <c:v>36.535410000000013</c:v>
                </c:pt>
                <c:pt idx="1686">
                  <c:v>36.526900000000012</c:v>
                </c:pt>
                <c:pt idx="1687">
                  <c:v>36.410809999999998</c:v>
                </c:pt>
                <c:pt idx="1688">
                  <c:v>36.044649999999997</c:v>
                </c:pt>
                <c:pt idx="1689">
                  <c:v>35.738200000000013</c:v>
                </c:pt>
                <c:pt idx="1690">
                  <c:v>35.553269999999998</c:v>
                </c:pt>
                <c:pt idx="1691">
                  <c:v>35.466930000000012</c:v>
                </c:pt>
                <c:pt idx="1692">
                  <c:v>35.557499999999997</c:v>
                </c:pt>
                <c:pt idx="1693">
                  <c:v>35.401540000000004</c:v>
                </c:pt>
                <c:pt idx="1694">
                  <c:v>34.854229999999994</c:v>
                </c:pt>
                <c:pt idx="1695">
                  <c:v>34.459949999999999</c:v>
                </c:pt>
                <c:pt idx="1696">
                  <c:v>34.281130000000012</c:v>
                </c:pt>
                <c:pt idx="1697">
                  <c:v>34.22913000000009</c:v>
                </c:pt>
                <c:pt idx="1698">
                  <c:v>34.33596</c:v>
                </c:pt>
                <c:pt idx="1699">
                  <c:v>34.232810000000057</c:v>
                </c:pt>
                <c:pt idx="1700">
                  <c:v>33.895450000000011</c:v>
                </c:pt>
                <c:pt idx="1701">
                  <c:v>33.616100000000003</c:v>
                </c:pt>
                <c:pt idx="1702">
                  <c:v>33.3947</c:v>
                </c:pt>
                <c:pt idx="1703">
                  <c:v>33.159770000000002</c:v>
                </c:pt>
                <c:pt idx="1704">
                  <c:v>32.912940000000006</c:v>
                </c:pt>
                <c:pt idx="1705">
                  <c:v>32.812489999999997</c:v>
                </c:pt>
                <c:pt idx="1706">
                  <c:v>32.827970000000001</c:v>
                </c:pt>
                <c:pt idx="1707">
                  <c:v>32.565070000000013</c:v>
                </c:pt>
                <c:pt idx="1708">
                  <c:v>32.106010000000012</c:v>
                </c:pt>
                <c:pt idx="1709">
                  <c:v>31.814200000000028</c:v>
                </c:pt>
                <c:pt idx="1710">
                  <c:v>31.626860000000036</c:v>
                </c:pt>
                <c:pt idx="1711">
                  <c:v>31.39724</c:v>
                </c:pt>
                <c:pt idx="1712">
                  <c:v>31.144100000000005</c:v>
                </c:pt>
                <c:pt idx="1713">
                  <c:v>30.997209999999967</c:v>
                </c:pt>
                <c:pt idx="1714">
                  <c:v>30.901990000000001</c:v>
                </c:pt>
                <c:pt idx="1715">
                  <c:v>30.753080000000001</c:v>
                </c:pt>
                <c:pt idx="1716">
                  <c:v>30.581229999999966</c:v>
                </c:pt>
                <c:pt idx="1717">
                  <c:v>30.316120000000005</c:v>
                </c:pt>
                <c:pt idx="1718">
                  <c:v>30.016680000000001</c:v>
                </c:pt>
                <c:pt idx="1719">
                  <c:v>29.953109999999967</c:v>
                </c:pt>
                <c:pt idx="1720">
                  <c:v>29.964719999999957</c:v>
                </c:pt>
                <c:pt idx="1721">
                  <c:v>29.831280000000028</c:v>
                </c:pt>
                <c:pt idx="1722">
                  <c:v>29.658740000000002</c:v>
                </c:pt>
                <c:pt idx="1723">
                  <c:v>29.465899999999966</c:v>
                </c:pt>
                <c:pt idx="1724">
                  <c:v>29.26849999999995</c:v>
                </c:pt>
                <c:pt idx="1725">
                  <c:v>29.107780000000005</c:v>
                </c:pt>
                <c:pt idx="1726">
                  <c:v>28.953729999999954</c:v>
                </c:pt>
                <c:pt idx="1727">
                  <c:v>28.609780000000001</c:v>
                </c:pt>
                <c:pt idx="1728">
                  <c:v>28.238199999999971</c:v>
                </c:pt>
                <c:pt idx="1729">
                  <c:v>28.141020000000001</c:v>
                </c:pt>
                <c:pt idx="1730">
                  <c:v>28.07367</c:v>
                </c:pt>
                <c:pt idx="1731">
                  <c:v>28.061050000000005</c:v>
                </c:pt>
                <c:pt idx="1732">
                  <c:v>28.052539999999965</c:v>
                </c:pt>
                <c:pt idx="1733">
                  <c:v>27.901539999999965</c:v>
                </c:pt>
                <c:pt idx="1734">
                  <c:v>27.744389999999989</c:v>
                </c:pt>
                <c:pt idx="1735">
                  <c:v>27.412189999999967</c:v>
                </c:pt>
                <c:pt idx="1736">
                  <c:v>27.080779999999965</c:v>
                </c:pt>
                <c:pt idx="1737">
                  <c:v>26.92595</c:v>
                </c:pt>
                <c:pt idx="1738">
                  <c:v>26.771540000000002</c:v>
                </c:pt>
                <c:pt idx="1739">
                  <c:v>26.626080000000005</c:v>
                </c:pt>
                <c:pt idx="1740">
                  <c:v>26.491810000000001</c:v>
                </c:pt>
                <c:pt idx="1741">
                  <c:v>26.500330000000002</c:v>
                </c:pt>
                <c:pt idx="1742">
                  <c:v>26.49747</c:v>
                </c:pt>
                <c:pt idx="1743">
                  <c:v>26.394559999999988</c:v>
                </c:pt>
                <c:pt idx="1744">
                  <c:v>26.238900000000001</c:v>
                </c:pt>
                <c:pt idx="1745">
                  <c:v>25.731850000000041</c:v>
                </c:pt>
                <c:pt idx="1746">
                  <c:v>25.295599999999954</c:v>
                </c:pt>
                <c:pt idx="1747">
                  <c:v>25.232900000000001</c:v>
                </c:pt>
                <c:pt idx="1748">
                  <c:v>25.143899999999999</c:v>
                </c:pt>
                <c:pt idx="1749">
                  <c:v>24.941079999999989</c:v>
                </c:pt>
                <c:pt idx="1750">
                  <c:v>24.767959999999999</c:v>
                </c:pt>
                <c:pt idx="1751">
                  <c:v>24.702159999999989</c:v>
                </c:pt>
                <c:pt idx="1752">
                  <c:v>24.620429999999967</c:v>
                </c:pt>
                <c:pt idx="1753">
                  <c:v>24.489669999999954</c:v>
                </c:pt>
                <c:pt idx="1754">
                  <c:v>24.32921</c:v>
                </c:pt>
                <c:pt idx="1755">
                  <c:v>24.090009999999989</c:v>
                </c:pt>
                <c:pt idx="1756">
                  <c:v>23.902509999999943</c:v>
                </c:pt>
                <c:pt idx="1757">
                  <c:v>23.834420000000001</c:v>
                </c:pt>
                <c:pt idx="1758">
                  <c:v>23.688490000000002</c:v>
                </c:pt>
                <c:pt idx="1759">
                  <c:v>23.385029999999961</c:v>
                </c:pt>
                <c:pt idx="1760">
                  <c:v>23.21012</c:v>
                </c:pt>
                <c:pt idx="1761">
                  <c:v>23.264299999999967</c:v>
                </c:pt>
                <c:pt idx="1762">
                  <c:v>23.21941</c:v>
                </c:pt>
                <c:pt idx="1763">
                  <c:v>23.018129999999989</c:v>
                </c:pt>
                <c:pt idx="1764">
                  <c:v>22.859169999999999</c:v>
                </c:pt>
                <c:pt idx="1765">
                  <c:v>22.759309999999989</c:v>
                </c:pt>
                <c:pt idx="1766">
                  <c:v>22.603280000000005</c:v>
                </c:pt>
                <c:pt idx="1767">
                  <c:v>22.37734</c:v>
                </c:pt>
                <c:pt idx="1768">
                  <c:v>22.286199999999965</c:v>
                </c:pt>
                <c:pt idx="1769">
                  <c:v>22.345029999999966</c:v>
                </c:pt>
                <c:pt idx="1770">
                  <c:v>22.215229999999963</c:v>
                </c:pt>
                <c:pt idx="1771">
                  <c:v>21.898769999999967</c:v>
                </c:pt>
                <c:pt idx="1772">
                  <c:v>21.70008</c:v>
                </c:pt>
                <c:pt idx="1773">
                  <c:v>21.605639999999966</c:v>
                </c:pt>
                <c:pt idx="1774">
                  <c:v>21.428119999999961</c:v>
                </c:pt>
                <c:pt idx="1775">
                  <c:v>21.18505</c:v>
                </c:pt>
                <c:pt idx="1776">
                  <c:v>21.197360000000028</c:v>
                </c:pt>
                <c:pt idx="1777">
                  <c:v>21.388569999999966</c:v>
                </c:pt>
                <c:pt idx="1778">
                  <c:v>21.30958</c:v>
                </c:pt>
                <c:pt idx="1779">
                  <c:v>21.062639999999934</c:v>
                </c:pt>
                <c:pt idx="1780">
                  <c:v>20.771730000000002</c:v>
                </c:pt>
                <c:pt idx="1781">
                  <c:v>20.456810000000001</c:v>
                </c:pt>
                <c:pt idx="1782">
                  <c:v>20.440069999999967</c:v>
                </c:pt>
                <c:pt idx="1783">
                  <c:v>20.567799999999963</c:v>
                </c:pt>
                <c:pt idx="1784">
                  <c:v>20.412699999999965</c:v>
                </c:pt>
                <c:pt idx="1785">
                  <c:v>20.138020000000001</c:v>
                </c:pt>
                <c:pt idx="1786">
                  <c:v>19.945819999999966</c:v>
                </c:pt>
                <c:pt idx="1787">
                  <c:v>19.784029999999966</c:v>
                </c:pt>
                <c:pt idx="1788">
                  <c:v>19.776330000000002</c:v>
                </c:pt>
                <c:pt idx="1789">
                  <c:v>19.817360000000036</c:v>
                </c:pt>
                <c:pt idx="1790">
                  <c:v>19.70767</c:v>
                </c:pt>
                <c:pt idx="1791">
                  <c:v>19.557490000000001</c:v>
                </c:pt>
                <c:pt idx="1792">
                  <c:v>19.536980000000028</c:v>
                </c:pt>
                <c:pt idx="1793">
                  <c:v>19.545489999999965</c:v>
                </c:pt>
                <c:pt idx="1794">
                  <c:v>19.370080000000005</c:v>
                </c:pt>
                <c:pt idx="1795">
                  <c:v>19.161169999999988</c:v>
                </c:pt>
                <c:pt idx="1796">
                  <c:v>19.077990000000028</c:v>
                </c:pt>
                <c:pt idx="1797">
                  <c:v>19.012960000000028</c:v>
                </c:pt>
                <c:pt idx="1798">
                  <c:v>18.828419999999966</c:v>
                </c:pt>
                <c:pt idx="1799">
                  <c:v>18.631119999999999</c:v>
                </c:pt>
                <c:pt idx="1800">
                  <c:v>18.298190000000002</c:v>
                </c:pt>
                <c:pt idx="1801">
                  <c:v>17.955259999999971</c:v>
                </c:pt>
                <c:pt idx="1802">
                  <c:v>17.885850000000001</c:v>
                </c:pt>
                <c:pt idx="1803">
                  <c:v>17.82779</c:v>
                </c:pt>
                <c:pt idx="1804">
                  <c:v>17.86308</c:v>
                </c:pt>
                <c:pt idx="1805">
                  <c:v>17.898139999999966</c:v>
                </c:pt>
                <c:pt idx="1806">
                  <c:v>17.857900000000036</c:v>
                </c:pt>
                <c:pt idx="1807">
                  <c:v>17.817119999999999</c:v>
                </c:pt>
                <c:pt idx="1808">
                  <c:v>17.765250000000002</c:v>
                </c:pt>
                <c:pt idx="1809">
                  <c:v>17.702559999999963</c:v>
                </c:pt>
                <c:pt idx="1810">
                  <c:v>17.504390000000001</c:v>
                </c:pt>
                <c:pt idx="1811">
                  <c:v>17.315300000000001</c:v>
                </c:pt>
                <c:pt idx="1812">
                  <c:v>17.205369999999963</c:v>
                </c:pt>
                <c:pt idx="1813">
                  <c:v>17.093869999999999</c:v>
                </c:pt>
                <c:pt idx="1814">
                  <c:v>16.97156</c:v>
                </c:pt>
                <c:pt idx="1815">
                  <c:v>16.852719999999966</c:v>
                </c:pt>
                <c:pt idx="1816">
                  <c:v>16.752129999999966</c:v>
                </c:pt>
                <c:pt idx="1817">
                  <c:v>16.685089999999967</c:v>
                </c:pt>
                <c:pt idx="1818">
                  <c:v>16.762499999999942</c:v>
                </c:pt>
                <c:pt idx="1819">
                  <c:v>16.761780000000002</c:v>
                </c:pt>
                <c:pt idx="1820">
                  <c:v>16.480129999999942</c:v>
                </c:pt>
                <c:pt idx="1821">
                  <c:v>16.22748</c:v>
                </c:pt>
                <c:pt idx="1822">
                  <c:v>16.064129999999967</c:v>
                </c:pt>
                <c:pt idx="1823">
                  <c:v>15.891860000000001</c:v>
                </c:pt>
                <c:pt idx="1824">
                  <c:v>15.696100000000001</c:v>
                </c:pt>
                <c:pt idx="1825">
                  <c:v>15.61032</c:v>
                </c:pt>
                <c:pt idx="1826">
                  <c:v>15.77753</c:v>
                </c:pt>
                <c:pt idx="1827">
                  <c:v>15.815810000000004</c:v>
                </c:pt>
                <c:pt idx="1828">
                  <c:v>15.59441</c:v>
                </c:pt>
                <c:pt idx="1829">
                  <c:v>15.457830000000014</c:v>
                </c:pt>
                <c:pt idx="1830">
                  <c:v>15.471770000000001</c:v>
                </c:pt>
                <c:pt idx="1831">
                  <c:v>15.367100000000002</c:v>
                </c:pt>
                <c:pt idx="1832">
                  <c:v>15.076030000000006</c:v>
                </c:pt>
                <c:pt idx="1833">
                  <c:v>14.864830000000014</c:v>
                </c:pt>
                <c:pt idx="1834">
                  <c:v>14.76501</c:v>
                </c:pt>
                <c:pt idx="1835">
                  <c:v>14.656510000000004</c:v>
                </c:pt>
                <c:pt idx="1836">
                  <c:v>14.5373</c:v>
                </c:pt>
                <c:pt idx="1837">
                  <c:v>14.416980000000002</c:v>
                </c:pt>
                <c:pt idx="1838">
                  <c:v>14.295500000000002</c:v>
                </c:pt>
                <c:pt idx="1839">
                  <c:v>14.345030000000014</c:v>
                </c:pt>
                <c:pt idx="1840">
                  <c:v>14.563330000000002</c:v>
                </c:pt>
                <c:pt idx="1841">
                  <c:v>14.5403</c:v>
                </c:pt>
                <c:pt idx="1842">
                  <c:v>14.304970000000001</c:v>
                </c:pt>
                <c:pt idx="1843">
                  <c:v>14.16295</c:v>
                </c:pt>
                <c:pt idx="1844">
                  <c:v>14.094050000000001</c:v>
                </c:pt>
                <c:pt idx="1845">
                  <c:v>14.022450000000006</c:v>
                </c:pt>
                <c:pt idx="1846">
                  <c:v>13.94891</c:v>
                </c:pt>
                <c:pt idx="1847">
                  <c:v>13.83184</c:v>
                </c:pt>
                <c:pt idx="1848">
                  <c:v>13.68792</c:v>
                </c:pt>
                <c:pt idx="1849">
                  <c:v>13.552430000000024</c:v>
                </c:pt>
                <c:pt idx="1850">
                  <c:v>13.421610000000001</c:v>
                </c:pt>
                <c:pt idx="1851">
                  <c:v>13.39165</c:v>
                </c:pt>
                <c:pt idx="1852">
                  <c:v>13.410220000000001</c:v>
                </c:pt>
                <c:pt idx="1853">
                  <c:v>13.358540000000014</c:v>
                </c:pt>
                <c:pt idx="1854">
                  <c:v>13.27726</c:v>
                </c:pt>
                <c:pt idx="1855">
                  <c:v>13.099120000000001</c:v>
                </c:pt>
                <c:pt idx="1856">
                  <c:v>12.885460000000016</c:v>
                </c:pt>
                <c:pt idx="1857">
                  <c:v>12.90798</c:v>
                </c:pt>
                <c:pt idx="1858">
                  <c:v>13.00475</c:v>
                </c:pt>
                <c:pt idx="1859">
                  <c:v>12.863810000000004</c:v>
                </c:pt>
                <c:pt idx="1860">
                  <c:v>12.659440000000016</c:v>
                </c:pt>
                <c:pt idx="1861">
                  <c:v>12.51207</c:v>
                </c:pt>
                <c:pt idx="1862">
                  <c:v>12.377430000000018</c:v>
                </c:pt>
                <c:pt idx="1863">
                  <c:v>12.49174</c:v>
                </c:pt>
                <c:pt idx="1864">
                  <c:v>12.65122</c:v>
                </c:pt>
                <c:pt idx="1865">
                  <c:v>12.419690000000006</c:v>
                </c:pt>
                <c:pt idx="1866">
                  <c:v>12.132620000000001</c:v>
                </c:pt>
                <c:pt idx="1867">
                  <c:v>12.010530000000006</c:v>
                </c:pt>
                <c:pt idx="1868">
                  <c:v>11.906030000000014</c:v>
                </c:pt>
                <c:pt idx="1869">
                  <c:v>11.873010000000004</c:v>
                </c:pt>
                <c:pt idx="1870">
                  <c:v>11.845140000000002</c:v>
                </c:pt>
                <c:pt idx="1871">
                  <c:v>11.70196</c:v>
                </c:pt>
                <c:pt idx="1872">
                  <c:v>11.5541</c:v>
                </c:pt>
                <c:pt idx="1873">
                  <c:v>11.50895</c:v>
                </c:pt>
                <c:pt idx="1874">
                  <c:v>11.464440000000014</c:v>
                </c:pt>
                <c:pt idx="1875">
                  <c:v>11.399410000000014</c:v>
                </c:pt>
                <c:pt idx="1876">
                  <c:v>11.334960000000001</c:v>
                </c:pt>
                <c:pt idx="1877">
                  <c:v>11.28154</c:v>
                </c:pt>
                <c:pt idx="1878">
                  <c:v>11.23146</c:v>
                </c:pt>
                <c:pt idx="1879">
                  <c:v>11.22217</c:v>
                </c:pt>
                <c:pt idx="1880">
                  <c:v>11.20702</c:v>
                </c:pt>
                <c:pt idx="1881">
                  <c:v>11.141209999999999</c:v>
                </c:pt>
                <c:pt idx="1882">
                  <c:v>11.061640000000002</c:v>
                </c:pt>
                <c:pt idx="1883">
                  <c:v>10.892180000000014</c:v>
                </c:pt>
                <c:pt idx="1884">
                  <c:v>10.75323</c:v>
                </c:pt>
                <c:pt idx="1885">
                  <c:v>10.773350000000001</c:v>
                </c:pt>
                <c:pt idx="1886">
                  <c:v>10.77641</c:v>
                </c:pt>
                <c:pt idx="1887">
                  <c:v>10.706770000000001</c:v>
                </c:pt>
                <c:pt idx="1888">
                  <c:v>10.614610000000001</c:v>
                </c:pt>
                <c:pt idx="1889">
                  <c:v>10.441979999999999</c:v>
                </c:pt>
                <c:pt idx="1890">
                  <c:v>10.309370000000001</c:v>
                </c:pt>
                <c:pt idx="1891">
                  <c:v>10.29853</c:v>
                </c:pt>
                <c:pt idx="1892">
                  <c:v>10.26891</c:v>
                </c:pt>
                <c:pt idx="1893">
                  <c:v>10.18995</c:v>
                </c:pt>
                <c:pt idx="1894">
                  <c:v>10.102320000000001</c:v>
                </c:pt>
                <c:pt idx="1895">
                  <c:v>9.9947119999999998</c:v>
                </c:pt>
                <c:pt idx="1896">
                  <c:v>9.932480000000016</c:v>
                </c:pt>
                <c:pt idx="1897">
                  <c:v>9.9611090000000004</c:v>
                </c:pt>
                <c:pt idx="1898">
                  <c:v>9.9785610000000009</c:v>
                </c:pt>
                <c:pt idx="1899">
                  <c:v>9.9762380000000004</c:v>
                </c:pt>
                <c:pt idx="1900">
                  <c:v>9.9298060000000028</c:v>
                </c:pt>
                <c:pt idx="1901">
                  <c:v>9.8145160000000047</c:v>
                </c:pt>
                <c:pt idx="1902">
                  <c:v>9.7270439999999994</c:v>
                </c:pt>
                <c:pt idx="1903">
                  <c:v>9.6782739999999983</c:v>
                </c:pt>
                <c:pt idx="1904">
                  <c:v>9.5731160000000006</c:v>
                </c:pt>
                <c:pt idx="1905">
                  <c:v>9.3981639999999995</c:v>
                </c:pt>
                <c:pt idx="1906">
                  <c:v>9.3215830000000004</c:v>
                </c:pt>
                <c:pt idx="1907">
                  <c:v>9.3533230000000014</c:v>
                </c:pt>
                <c:pt idx="1908">
                  <c:v>9.3280460000000005</c:v>
                </c:pt>
                <c:pt idx="1909">
                  <c:v>9.2467619999999986</c:v>
                </c:pt>
                <c:pt idx="1910">
                  <c:v>9.1861170000000012</c:v>
                </c:pt>
                <c:pt idx="1911">
                  <c:v>9.1435600000000008</c:v>
                </c:pt>
                <c:pt idx="1912">
                  <c:v>9.122287</c:v>
                </c:pt>
                <c:pt idx="1913">
                  <c:v>9.1176410000000008</c:v>
                </c:pt>
                <c:pt idx="1914">
                  <c:v>9.1294530000000016</c:v>
                </c:pt>
                <c:pt idx="1915">
                  <c:v>9.1526650000000007</c:v>
                </c:pt>
                <c:pt idx="1916">
                  <c:v>9.0522860000000165</c:v>
                </c:pt>
                <c:pt idx="1917">
                  <c:v>8.8757860000000246</c:v>
                </c:pt>
                <c:pt idx="1918">
                  <c:v>8.8015850000000047</c:v>
                </c:pt>
                <c:pt idx="1919">
                  <c:v>8.7830070000000013</c:v>
                </c:pt>
                <c:pt idx="1920">
                  <c:v>8.7194140000000004</c:v>
                </c:pt>
                <c:pt idx="1921">
                  <c:v>8.6342599999999994</c:v>
                </c:pt>
                <c:pt idx="1922">
                  <c:v>8.6260470000000016</c:v>
                </c:pt>
                <c:pt idx="1923">
                  <c:v>8.6500450000000004</c:v>
                </c:pt>
                <c:pt idx="1924">
                  <c:v>8.5911530000000003</c:v>
                </c:pt>
                <c:pt idx="1925">
                  <c:v>8.5021710000000006</c:v>
                </c:pt>
                <c:pt idx="1926">
                  <c:v>8.4267100000000035</c:v>
                </c:pt>
                <c:pt idx="1927">
                  <c:v>8.3554910000000184</c:v>
                </c:pt>
                <c:pt idx="1928">
                  <c:v>8.345478</c:v>
                </c:pt>
                <c:pt idx="1929">
                  <c:v>8.3516680000000001</c:v>
                </c:pt>
                <c:pt idx="1930">
                  <c:v>8.3039670000000001</c:v>
                </c:pt>
                <c:pt idx="1931">
                  <c:v>8.2443589999999851</c:v>
                </c:pt>
                <c:pt idx="1932">
                  <c:v>8.1670670000000012</c:v>
                </c:pt>
                <c:pt idx="1933">
                  <c:v>8.0865570000000027</c:v>
                </c:pt>
                <c:pt idx="1934">
                  <c:v>8.0250430000000001</c:v>
                </c:pt>
                <c:pt idx="1935">
                  <c:v>7.9662090000000081</c:v>
                </c:pt>
                <c:pt idx="1936">
                  <c:v>7.9844439999999999</c:v>
                </c:pt>
                <c:pt idx="1937">
                  <c:v>8.010764</c:v>
                </c:pt>
                <c:pt idx="1938">
                  <c:v>7.9171139999999927</c:v>
                </c:pt>
                <c:pt idx="1939">
                  <c:v>7.8149289999999914</c:v>
                </c:pt>
                <c:pt idx="1940">
                  <c:v>7.7820510000000001</c:v>
                </c:pt>
                <c:pt idx="1941">
                  <c:v>7.7518589999999996</c:v>
                </c:pt>
                <c:pt idx="1942">
                  <c:v>7.7293380000000003</c:v>
                </c:pt>
                <c:pt idx="1943">
                  <c:v>7.7073320000000001</c:v>
                </c:pt>
                <c:pt idx="1944">
                  <c:v>7.7073320000000001</c:v>
                </c:pt>
                <c:pt idx="1945">
                  <c:v>7.6977949999999904</c:v>
                </c:pt>
                <c:pt idx="1946">
                  <c:v>7.499619000000008</c:v>
                </c:pt>
                <c:pt idx="1947">
                  <c:v>7.3228019999999914</c:v>
                </c:pt>
                <c:pt idx="1948">
                  <c:v>7.4025369999999926</c:v>
                </c:pt>
                <c:pt idx="1949">
                  <c:v>7.4629359999999885</c:v>
                </c:pt>
                <c:pt idx="1950">
                  <c:v>7.3592529999999998</c:v>
                </c:pt>
                <c:pt idx="1951">
                  <c:v>7.2685690000000003</c:v>
                </c:pt>
                <c:pt idx="1952">
                  <c:v>7.2623759999999926</c:v>
                </c:pt>
                <c:pt idx="1953">
                  <c:v>7.2404440000000001</c:v>
                </c:pt>
                <c:pt idx="1954">
                  <c:v>7.1375339999999916</c:v>
                </c:pt>
                <c:pt idx="1955">
                  <c:v>7.0570559999999913</c:v>
                </c:pt>
                <c:pt idx="1956">
                  <c:v>7.071764000000007</c:v>
                </c:pt>
                <c:pt idx="1957">
                  <c:v>7.0803500000000001</c:v>
                </c:pt>
                <c:pt idx="1958">
                  <c:v>7.0671899999999885</c:v>
                </c:pt>
                <c:pt idx="1959">
                  <c:v>7.0148149999999854</c:v>
                </c:pt>
                <c:pt idx="1960">
                  <c:v>6.8437330000000003</c:v>
                </c:pt>
                <c:pt idx="1961">
                  <c:v>6.7110770000000004</c:v>
                </c:pt>
                <c:pt idx="1962">
                  <c:v>6.6785629999999996</c:v>
                </c:pt>
                <c:pt idx="1963">
                  <c:v>6.6635549999999855</c:v>
                </c:pt>
                <c:pt idx="1964">
                  <c:v>6.6883149999999914</c:v>
                </c:pt>
                <c:pt idx="1965">
                  <c:v>6.6652579999999926</c:v>
                </c:pt>
                <c:pt idx="1966">
                  <c:v>6.5468159999999926</c:v>
                </c:pt>
                <c:pt idx="1967">
                  <c:v>6.5109569999999914</c:v>
                </c:pt>
                <c:pt idx="1968">
                  <c:v>6.6200569999999885</c:v>
                </c:pt>
                <c:pt idx="1969">
                  <c:v>6.6156319999999926</c:v>
                </c:pt>
                <c:pt idx="1970">
                  <c:v>6.4344859999999926</c:v>
                </c:pt>
                <c:pt idx="1971">
                  <c:v>6.3719979999999996</c:v>
                </c:pt>
                <c:pt idx="1972">
                  <c:v>6.473408000000008</c:v>
                </c:pt>
                <c:pt idx="1973">
                  <c:v>6.5216969999999996</c:v>
                </c:pt>
                <c:pt idx="1974">
                  <c:v>6.5046660000000003</c:v>
                </c:pt>
                <c:pt idx="1975">
                  <c:v>6.3938709999999945</c:v>
                </c:pt>
                <c:pt idx="1976">
                  <c:v>6.180212</c:v>
                </c:pt>
                <c:pt idx="1977">
                  <c:v>6.0879289999999955</c:v>
                </c:pt>
                <c:pt idx="1978">
                  <c:v>6.1142359999999885</c:v>
                </c:pt>
                <c:pt idx="1979">
                  <c:v>6.1244299999999914</c:v>
                </c:pt>
                <c:pt idx="1980">
                  <c:v>6.1205589999999885</c:v>
                </c:pt>
                <c:pt idx="1981">
                  <c:v>5.995082</c:v>
                </c:pt>
                <c:pt idx="1982">
                  <c:v>5.7753360000000002</c:v>
                </c:pt>
                <c:pt idx="1983">
                  <c:v>5.718019</c:v>
                </c:pt>
                <c:pt idx="1984">
                  <c:v>5.7729819999999945</c:v>
                </c:pt>
                <c:pt idx="1985">
                  <c:v>5.7924109999999933</c:v>
                </c:pt>
                <c:pt idx="1986">
                  <c:v>5.790089</c:v>
                </c:pt>
                <c:pt idx="1987">
                  <c:v>5.8153859999999904</c:v>
                </c:pt>
                <c:pt idx="1988">
                  <c:v>5.8556410000000003</c:v>
                </c:pt>
                <c:pt idx="1989">
                  <c:v>5.7873749999999955</c:v>
                </c:pt>
                <c:pt idx="1990">
                  <c:v>5.6673859999999854</c:v>
                </c:pt>
                <c:pt idx="1991">
                  <c:v>5.5938489999999996</c:v>
                </c:pt>
                <c:pt idx="1992">
                  <c:v>5.5396869999999998</c:v>
                </c:pt>
                <c:pt idx="1993">
                  <c:v>5.5434830000000002</c:v>
                </c:pt>
                <c:pt idx="1994">
                  <c:v>5.5682549999999926</c:v>
                </c:pt>
                <c:pt idx="1995">
                  <c:v>5.569394</c:v>
                </c:pt>
                <c:pt idx="1996">
                  <c:v>5.5632039999999998</c:v>
                </c:pt>
                <c:pt idx="1997">
                  <c:v>5.4810210000000081</c:v>
                </c:pt>
                <c:pt idx="1998">
                  <c:v>5.3788369999999945</c:v>
                </c:pt>
                <c:pt idx="1999">
                  <c:v>5.3992170000000002</c:v>
                </c:pt>
                <c:pt idx="2000">
                  <c:v>5.4464389999999998</c:v>
                </c:pt>
                <c:pt idx="2001">
                  <c:v>5.4489739999999998</c:v>
                </c:pt>
                <c:pt idx="2002">
                  <c:v>5.4435549999999955</c:v>
                </c:pt>
                <c:pt idx="2003">
                  <c:v>5.4782080000000102</c:v>
                </c:pt>
                <c:pt idx="2004">
                  <c:v>5.5184629999999997</c:v>
                </c:pt>
                <c:pt idx="2005">
                  <c:v>5.3573909999999945</c:v>
                </c:pt>
                <c:pt idx="2006">
                  <c:v>5.1755589999999945</c:v>
                </c:pt>
                <c:pt idx="2007">
                  <c:v>5.1412259999999996</c:v>
                </c:pt>
                <c:pt idx="2008">
                  <c:v>5.1172279999999946</c:v>
                </c:pt>
                <c:pt idx="2009">
                  <c:v>5.1163499999999997</c:v>
                </c:pt>
                <c:pt idx="2010">
                  <c:v>5.1163499999999997</c:v>
                </c:pt>
                <c:pt idx="2011">
                  <c:v>5.0572299999999997</c:v>
                </c:pt>
                <c:pt idx="2012">
                  <c:v>4.9976700000000003</c:v>
                </c:pt>
                <c:pt idx="2013">
                  <c:v>4.9404130000000004</c:v>
                </c:pt>
                <c:pt idx="2014">
                  <c:v>4.8880670000000004</c:v>
                </c:pt>
                <c:pt idx="2015">
                  <c:v>4.9314179999999999</c:v>
                </c:pt>
                <c:pt idx="2016">
                  <c:v>4.9621559999999914</c:v>
                </c:pt>
                <c:pt idx="2017">
                  <c:v>4.8437710000000003</c:v>
                </c:pt>
                <c:pt idx="2018">
                  <c:v>4.7483000000000004</c:v>
                </c:pt>
                <c:pt idx="2019">
                  <c:v>4.8458399999999955</c:v>
                </c:pt>
                <c:pt idx="2020">
                  <c:v>4.9065120000000002</c:v>
                </c:pt>
                <c:pt idx="2021">
                  <c:v>4.730785</c:v>
                </c:pt>
                <c:pt idx="2022">
                  <c:v>4.5781099999999997</c:v>
                </c:pt>
                <c:pt idx="2023">
                  <c:v>4.5432750000000004</c:v>
                </c:pt>
                <c:pt idx="2024">
                  <c:v>4.5091989999999997</c:v>
                </c:pt>
                <c:pt idx="2025">
                  <c:v>4.4782340000000014</c:v>
                </c:pt>
                <c:pt idx="2026">
                  <c:v>4.4854000000000003</c:v>
                </c:pt>
                <c:pt idx="2027">
                  <c:v>4.6269969999999914</c:v>
                </c:pt>
                <c:pt idx="2028">
                  <c:v>4.7028590000000001</c:v>
                </c:pt>
                <c:pt idx="2029">
                  <c:v>4.5805470000000001</c:v>
                </c:pt>
                <c:pt idx="2030">
                  <c:v>4.477614</c:v>
                </c:pt>
                <c:pt idx="2031">
                  <c:v>4.4249989999999926</c:v>
                </c:pt>
                <c:pt idx="2032">
                  <c:v>4.4041569999999917</c:v>
                </c:pt>
                <c:pt idx="2033">
                  <c:v>4.4552490000000091</c:v>
                </c:pt>
                <c:pt idx="2034">
                  <c:v>4.4816849999999997</c:v>
                </c:pt>
                <c:pt idx="2035">
                  <c:v>4.4592349999999996</c:v>
                </c:pt>
                <c:pt idx="2036">
                  <c:v>4.4032710000000082</c:v>
                </c:pt>
                <c:pt idx="2037">
                  <c:v>4.2887000000000004</c:v>
                </c:pt>
                <c:pt idx="2038">
                  <c:v>4.2188159999999932</c:v>
                </c:pt>
                <c:pt idx="2039">
                  <c:v>4.2180419999999996</c:v>
                </c:pt>
                <c:pt idx="2040">
                  <c:v>4.1758699999999997</c:v>
                </c:pt>
                <c:pt idx="2041">
                  <c:v>4.076829000000008</c:v>
                </c:pt>
                <c:pt idx="2042">
                  <c:v>4.0205379999999904</c:v>
                </c:pt>
                <c:pt idx="2043">
                  <c:v>4.0166680000000081</c:v>
                </c:pt>
                <c:pt idx="2044">
                  <c:v>4.0268680000000003</c:v>
                </c:pt>
                <c:pt idx="2045">
                  <c:v>4.0524019999999945</c:v>
                </c:pt>
                <c:pt idx="2046">
                  <c:v>4.0846179999999945</c:v>
                </c:pt>
                <c:pt idx="2047">
                  <c:v>4.1233239999999975</c:v>
                </c:pt>
                <c:pt idx="2048">
                  <c:v>4.0600309999999933</c:v>
                </c:pt>
                <c:pt idx="2049">
                  <c:v>3.9083749999999999</c:v>
                </c:pt>
                <c:pt idx="2050">
                  <c:v>3.7950679999999997</c:v>
                </c:pt>
                <c:pt idx="2051">
                  <c:v>3.7114619999999987</c:v>
                </c:pt>
                <c:pt idx="2052">
                  <c:v>3.7287859999999999</c:v>
                </c:pt>
                <c:pt idx="2053">
                  <c:v>3.8154889999999932</c:v>
                </c:pt>
                <c:pt idx="2054">
                  <c:v>3.8781439999999967</c:v>
                </c:pt>
                <c:pt idx="2055">
                  <c:v>3.9261399999999997</c:v>
                </c:pt>
                <c:pt idx="2056">
                  <c:v>3.863972</c:v>
                </c:pt>
                <c:pt idx="2057">
                  <c:v>3.742435</c:v>
                </c:pt>
                <c:pt idx="2058">
                  <c:v>3.6886570000000001</c:v>
                </c:pt>
                <c:pt idx="2059">
                  <c:v>3.666992</c:v>
                </c:pt>
                <c:pt idx="2060">
                  <c:v>3.6453159999999998</c:v>
                </c:pt>
                <c:pt idx="2061">
                  <c:v>3.6236410000000001</c:v>
                </c:pt>
                <c:pt idx="2062">
                  <c:v>3.6167749999999987</c:v>
                </c:pt>
                <c:pt idx="2063">
                  <c:v>3.615227</c:v>
                </c:pt>
                <c:pt idx="2064">
                  <c:v>3.608355</c:v>
                </c:pt>
                <c:pt idx="2065">
                  <c:v>3.5998389999999967</c:v>
                </c:pt>
                <c:pt idx="2066">
                  <c:v>3.5968499999999932</c:v>
                </c:pt>
                <c:pt idx="2067">
                  <c:v>3.5953019999999998</c:v>
                </c:pt>
                <c:pt idx="2068">
                  <c:v>3.5403370000000041</c:v>
                </c:pt>
                <c:pt idx="2069">
                  <c:v>3.4737619999999998</c:v>
                </c:pt>
                <c:pt idx="2070">
                  <c:v>3.4743240000000002</c:v>
                </c:pt>
                <c:pt idx="2071">
                  <c:v>3.48671</c:v>
                </c:pt>
                <c:pt idx="2072">
                  <c:v>3.4766479999999946</c:v>
                </c:pt>
                <c:pt idx="2073">
                  <c:v>3.4634939999999999</c:v>
                </c:pt>
                <c:pt idx="2074">
                  <c:v>3.4201380000000001</c:v>
                </c:pt>
                <c:pt idx="2075">
                  <c:v>3.373691</c:v>
                </c:pt>
                <c:pt idx="2076">
                  <c:v>3.3989769999999977</c:v>
                </c:pt>
                <c:pt idx="2077">
                  <c:v>3.4291529999999977</c:v>
                </c:pt>
                <c:pt idx="2078">
                  <c:v>3.3787159999999967</c:v>
                </c:pt>
                <c:pt idx="2079">
                  <c:v>3.3253010000000001</c:v>
                </c:pt>
                <c:pt idx="2080">
                  <c:v>3.1558619999999977</c:v>
                </c:pt>
                <c:pt idx="2081">
                  <c:v>2.9898289999999967</c:v>
                </c:pt>
                <c:pt idx="2082">
                  <c:v>3.0169239999999977</c:v>
                </c:pt>
                <c:pt idx="2083">
                  <c:v>3.0407320000000002</c:v>
                </c:pt>
                <c:pt idx="2084">
                  <c:v>3.0028179999999987</c:v>
                </c:pt>
                <c:pt idx="2085">
                  <c:v>2.9724619999999962</c:v>
                </c:pt>
                <c:pt idx="2086">
                  <c:v>3.0305209999999998</c:v>
                </c:pt>
                <c:pt idx="2087">
                  <c:v>3.0866419999999977</c:v>
                </c:pt>
                <c:pt idx="2088">
                  <c:v>3.126897</c:v>
                </c:pt>
                <c:pt idx="2089">
                  <c:v>3.1538679999999997</c:v>
                </c:pt>
                <c:pt idx="2090">
                  <c:v>3.0965819999999997</c:v>
                </c:pt>
                <c:pt idx="2091">
                  <c:v>3.0397069999999977</c:v>
                </c:pt>
                <c:pt idx="2092">
                  <c:v>2.9847440000000001</c:v>
                </c:pt>
                <c:pt idx="2093">
                  <c:v>2.9324759999999932</c:v>
                </c:pt>
                <c:pt idx="2094">
                  <c:v>2.8914669999999956</c:v>
                </c:pt>
                <c:pt idx="2095">
                  <c:v>2.8530149999999987</c:v>
                </c:pt>
                <c:pt idx="2096">
                  <c:v>2.8235980000000001</c:v>
                </c:pt>
                <c:pt idx="2097">
                  <c:v>2.8229059999999961</c:v>
                </c:pt>
                <c:pt idx="2098">
                  <c:v>2.9080189999999977</c:v>
                </c:pt>
                <c:pt idx="2099">
                  <c:v>2.9691900000000002</c:v>
                </c:pt>
                <c:pt idx="2100">
                  <c:v>2.9684149999999998</c:v>
                </c:pt>
                <c:pt idx="2101">
                  <c:v>2.9478840000000002</c:v>
                </c:pt>
                <c:pt idx="2102">
                  <c:v>2.8828569999999956</c:v>
                </c:pt>
                <c:pt idx="2103">
                  <c:v>2.8318919999999967</c:v>
                </c:pt>
                <c:pt idx="2104">
                  <c:v>2.8086679999999977</c:v>
                </c:pt>
                <c:pt idx="2105">
                  <c:v>2.7767019999999998</c:v>
                </c:pt>
                <c:pt idx="2106">
                  <c:v>2.7294800000000001</c:v>
                </c:pt>
                <c:pt idx="2107">
                  <c:v>2.704199000000004</c:v>
                </c:pt>
                <c:pt idx="2108">
                  <c:v>2.71271</c:v>
                </c:pt>
                <c:pt idx="2109">
                  <c:v>2.721552</c:v>
                </c:pt>
                <c:pt idx="2110">
                  <c:v>2.7308419999999987</c:v>
                </c:pt>
                <c:pt idx="2111">
                  <c:v>2.7485089999999999</c:v>
                </c:pt>
                <c:pt idx="2112">
                  <c:v>2.7763640000000001</c:v>
                </c:pt>
                <c:pt idx="2113">
                  <c:v>2.723716000000004</c:v>
                </c:pt>
                <c:pt idx="2114">
                  <c:v>2.5835990000000035</c:v>
                </c:pt>
                <c:pt idx="2115">
                  <c:v>2.5850379999999999</c:v>
                </c:pt>
                <c:pt idx="2116">
                  <c:v>2.7236069999999999</c:v>
                </c:pt>
                <c:pt idx="2117">
                  <c:v>2.6873020000000012</c:v>
                </c:pt>
                <c:pt idx="2118">
                  <c:v>2.4999639999999967</c:v>
                </c:pt>
                <c:pt idx="2119">
                  <c:v>2.4994659999999955</c:v>
                </c:pt>
                <c:pt idx="2120">
                  <c:v>2.6426789999999967</c:v>
                </c:pt>
                <c:pt idx="2121">
                  <c:v>2.6263740000000002</c:v>
                </c:pt>
                <c:pt idx="2122">
                  <c:v>2.501026</c:v>
                </c:pt>
                <c:pt idx="2123">
                  <c:v>2.473881</c:v>
                </c:pt>
                <c:pt idx="2124">
                  <c:v>2.5063949999999999</c:v>
                </c:pt>
                <c:pt idx="2125">
                  <c:v>2.5016089999999966</c:v>
                </c:pt>
                <c:pt idx="2126">
                  <c:v>2.4768489999999921</c:v>
                </c:pt>
                <c:pt idx="2127">
                  <c:v>2.4489209999999999</c:v>
                </c:pt>
                <c:pt idx="2128">
                  <c:v>2.4195039999999977</c:v>
                </c:pt>
                <c:pt idx="2129">
                  <c:v>2.4005130000000001</c:v>
                </c:pt>
                <c:pt idx="2130">
                  <c:v>2.3858049999999977</c:v>
                </c:pt>
                <c:pt idx="2131">
                  <c:v>2.3596899999999961</c:v>
                </c:pt>
                <c:pt idx="2132">
                  <c:v>2.3294989999999967</c:v>
                </c:pt>
                <c:pt idx="2133">
                  <c:v>2.2874759999999998</c:v>
                </c:pt>
                <c:pt idx="2134">
                  <c:v>2.2418019999999999</c:v>
                </c:pt>
                <c:pt idx="2135">
                  <c:v>2.2164129999999966</c:v>
                </c:pt>
                <c:pt idx="2136">
                  <c:v>2.1962949999999997</c:v>
                </c:pt>
                <c:pt idx="2137">
                  <c:v>2.274851</c:v>
                </c:pt>
                <c:pt idx="2138">
                  <c:v>2.3747129999999967</c:v>
                </c:pt>
                <c:pt idx="2139">
                  <c:v>2.2999369999999999</c:v>
                </c:pt>
                <c:pt idx="2140">
                  <c:v>2.194706</c:v>
                </c:pt>
                <c:pt idx="2141">
                  <c:v>2.1936170000000002</c:v>
                </c:pt>
                <c:pt idx="2142">
                  <c:v>2.2067770000000002</c:v>
                </c:pt>
                <c:pt idx="2143">
                  <c:v>2.223446</c:v>
                </c:pt>
                <c:pt idx="2144">
                  <c:v>2.2404769999999998</c:v>
                </c:pt>
                <c:pt idx="2145">
                  <c:v>2.3547009999999977</c:v>
                </c:pt>
                <c:pt idx="2146">
                  <c:v>2.4754649999999967</c:v>
                </c:pt>
                <c:pt idx="2147">
                  <c:v>2.3106999999999966</c:v>
                </c:pt>
                <c:pt idx="2148">
                  <c:v>2.1357469999999967</c:v>
                </c:pt>
                <c:pt idx="2149">
                  <c:v>2.1778379999999999</c:v>
                </c:pt>
                <c:pt idx="2150">
                  <c:v>2.2184539999999977</c:v>
                </c:pt>
                <c:pt idx="2151">
                  <c:v>2.1418159999999977</c:v>
                </c:pt>
                <c:pt idx="2152">
                  <c:v>2.0713559999999966</c:v>
                </c:pt>
                <c:pt idx="2153">
                  <c:v>2.1147070000000001</c:v>
                </c:pt>
                <c:pt idx="2154">
                  <c:v>2.1574800000000001</c:v>
                </c:pt>
                <c:pt idx="2155">
                  <c:v>2.193864</c:v>
                </c:pt>
                <c:pt idx="2156">
                  <c:v>2.2163569999999977</c:v>
                </c:pt>
                <c:pt idx="2157">
                  <c:v>2.1250100000000001</c:v>
                </c:pt>
                <c:pt idx="2158">
                  <c:v>2.0486770000000001</c:v>
                </c:pt>
                <c:pt idx="2159">
                  <c:v>2.0664819999999997</c:v>
                </c:pt>
                <c:pt idx="2160">
                  <c:v>2.078245999999996</c:v>
                </c:pt>
                <c:pt idx="2161">
                  <c:v>2.0596759999999961</c:v>
                </c:pt>
                <c:pt idx="2162">
                  <c:v>2.0347759999999977</c:v>
                </c:pt>
                <c:pt idx="2163">
                  <c:v>1.9836830000000001</c:v>
                </c:pt>
                <c:pt idx="2164">
                  <c:v>1.9424440000000001</c:v>
                </c:pt>
                <c:pt idx="2165">
                  <c:v>1.9354799999999999</c:v>
                </c:pt>
                <c:pt idx="2166">
                  <c:v>1.9516979999999997</c:v>
                </c:pt>
                <c:pt idx="2167">
                  <c:v>2.0368519999999957</c:v>
                </c:pt>
                <c:pt idx="2168">
                  <c:v>2.0662439999999966</c:v>
                </c:pt>
                <c:pt idx="2169">
                  <c:v>1.952447000000002</c:v>
                </c:pt>
                <c:pt idx="2170">
                  <c:v>1.884331</c:v>
                </c:pt>
                <c:pt idx="2171">
                  <c:v>1.918393</c:v>
                </c:pt>
                <c:pt idx="2172">
                  <c:v>1.955311</c:v>
                </c:pt>
                <c:pt idx="2173">
                  <c:v>1.9978880000000001</c:v>
                </c:pt>
                <c:pt idx="2174">
                  <c:v>1.9945380000000001</c:v>
                </c:pt>
                <c:pt idx="2175">
                  <c:v>1.9117459999999997</c:v>
                </c:pt>
                <c:pt idx="2176">
                  <c:v>1.8545750000000001</c:v>
                </c:pt>
                <c:pt idx="2177">
                  <c:v>1.83677</c:v>
                </c:pt>
                <c:pt idx="2178">
                  <c:v>1.8478139999999998</c:v>
                </c:pt>
                <c:pt idx="2179">
                  <c:v>1.8981080000000001</c:v>
                </c:pt>
                <c:pt idx="2180">
                  <c:v>1.9165939999999997</c:v>
                </c:pt>
                <c:pt idx="2181">
                  <c:v>1.896466</c:v>
                </c:pt>
                <c:pt idx="2182">
                  <c:v>1.861105</c:v>
                </c:pt>
                <c:pt idx="2183">
                  <c:v>1.8092389999999998</c:v>
                </c:pt>
                <c:pt idx="2184">
                  <c:v>1.8125519999999999</c:v>
                </c:pt>
                <c:pt idx="2185">
                  <c:v>1.8690629999999999</c:v>
                </c:pt>
                <c:pt idx="2186">
                  <c:v>1.8914249999999981</c:v>
                </c:pt>
                <c:pt idx="2187">
                  <c:v>1.8844580000000017</c:v>
                </c:pt>
                <c:pt idx="2188">
                  <c:v>1.8156659999999998</c:v>
                </c:pt>
                <c:pt idx="2189">
                  <c:v>1.699603</c:v>
                </c:pt>
                <c:pt idx="2190">
                  <c:v>1.688928</c:v>
                </c:pt>
                <c:pt idx="2191">
                  <c:v>1.7500840000000002</c:v>
                </c:pt>
                <c:pt idx="2192">
                  <c:v>1.7431639999999984</c:v>
                </c:pt>
                <c:pt idx="2193">
                  <c:v>1.695192</c:v>
                </c:pt>
                <c:pt idx="2194">
                  <c:v>1.662844</c:v>
                </c:pt>
                <c:pt idx="2195">
                  <c:v>1.638846</c:v>
                </c:pt>
                <c:pt idx="2196">
                  <c:v>1.6101190000000001</c:v>
                </c:pt>
                <c:pt idx="2197">
                  <c:v>1.5791539999999999</c:v>
                </c:pt>
                <c:pt idx="2198">
                  <c:v>1.570702</c:v>
                </c:pt>
                <c:pt idx="2199">
                  <c:v>1.571477</c:v>
                </c:pt>
                <c:pt idx="2200">
                  <c:v>1.614511</c:v>
                </c:pt>
                <c:pt idx="2201">
                  <c:v>1.672571</c:v>
                </c:pt>
                <c:pt idx="2202">
                  <c:v>1.6071929999999999</c:v>
                </c:pt>
                <c:pt idx="2203">
                  <c:v>1.504284</c:v>
                </c:pt>
                <c:pt idx="2204">
                  <c:v>1.5317959999999982</c:v>
                </c:pt>
                <c:pt idx="2205">
                  <c:v>1.5929519999999999</c:v>
                </c:pt>
                <c:pt idx="2206">
                  <c:v>1.5016779999999998</c:v>
                </c:pt>
                <c:pt idx="2207">
                  <c:v>1.3778779999999999</c:v>
                </c:pt>
                <c:pt idx="2208">
                  <c:v>1.4440279999999999</c:v>
                </c:pt>
                <c:pt idx="2209">
                  <c:v>1.5431159999999999</c:v>
                </c:pt>
                <c:pt idx="2210">
                  <c:v>1.601253</c:v>
                </c:pt>
                <c:pt idx="2211">
                  <c:v>1.6538929999999998</c:v>
                </c:pt>
                <c:pt idx="2212">
                  <c:v>1.624155000000002</c:v>
                </c:pt>
                <c:pt idx="2213">
                  <c:v>1.5862229999999999</c:v>
                </c:pt>
                <c:pt idx="2214">
                  <c:v>1.504745</c:v>
                </c:pt>
                <c:pt idx="2215">
                  <c:v>1.4203649999999981</c:v>
                </c:pt>
                <c:pt idx="2216">
                  <c:v>1.4707009999999998</c:v>
                </c:pt>
                <c:pt idx="2217">
                  <c:v>1.5256379999999998</c:v>
                </c:pt>
                <c:pt idx="2218">
                  <c:v>1.5259019999999981</c:v>
                </c:pt>
                <c:pt idx="2219">
                  <c:v>1.5266659999999999</c:v>
                </c:pt>
                <c:pt idx="2220">
                  <c:v>1.558405</c:v>
                </c:pt>
                <c:pt idx="2221">
                  <c:v>1.585947</c:v>
                </c:pt>
                <c:pt idx="2222">
                  <c:v>1.5379509999999998</c:v>
                </c:pt>
                <c:pt idx="2223">
                  <c:v>1.4919069999999981</c:v>
                </c:pt>
                <c:pt idx="2224">
                  <c:v>1.4679199999999979</c:v>
                </c:pt>
                <c:pt idx="2225">
                  <c:v>1.4514819999999982</c:v>
                </c:pt>
                <c:pt idx="2226">
                  <c:v>1.496381</c:v>
                </c:pt>
                <c:pt idx="2227">
                  <c:v>1.509952</c:v>
                </c:pt>
                <c:pt idx="2228">
                  <c:v>1.3288929999999999</c:v>
                </c:pt>
                <c:pt idx="2229">
                  <c:v>1.198809</c:v>
                </c:pt>
                <c:pt idx="2230">
                  <c:v>1.3234429999999999</c:v>
                </c:pt>
                <c:pt idx="2231">
                  <c:v>1.4229099999999979</c:v>
                </c:pt>
                <c:pt idx="2232">
                  <c:v>1.4190399999999979</c:v>
                </c:pt>
                <c:pt idx="2233">
                  <c:v>1.4222870000000001</c:v>
                </c:pt>
                <c:pt idx="2234">
                  <c:v>1.4501550000000001</c:v>
                </c:pt>
                <c:pt idx="2235">
                  <c:v>1.4551279999999998</c:v>
                </c:pt>
                <c:pt idx="2236">
                  <c:v>1.392423</c:v>
                </c:pt>
                <c:pt idx="2237">
                  <c:v>1.3680749999999999</c:v>
                </c:pt>
                <c:pt idx="2238">
                  <c:v>1.4415819999999981</c:v>
                </c:pt>
                <c:pt idx="2239">
                  <c:v>1.4489079999999999</c:v>
                </c:pt>
                <c:pt idx="2240">
                  <c:v>1.3087909999999998</c:v>
                </c:pt>
                <c:pt idx="2241">
                  <c:v>1.2006699999999979</c:v>
                </c:pt>
                <c:pt idx="2242">
                  <c:v>1.155019</c:v>
                </c:pt>
                <c:pt idx="2243">
                  <c:v>1.1562460000000001</c:v>
                </c:pt>
                <c:pt idx="2244">
                  <c:v>1.2383029999999999</c:v>
                </c:pt>
                <c:pt idx="2245">
                  <c:v>1.2771439999999998</c:v>
                </c:pt>
                <c:pt idx="2246">
                  <c:v>1.250049</c:v>
                </c:pt>
                <c:pt idx="2247">
                  <c:v>1.2075119999999981</c:v>
                </c:pt>
                <c:pt idx="2248">
                  <c:v>1.1440330000000001</c:v>
                </c:pt>
                <c:pt idx="2249">
                  <c:v>1.1650689999999999</c:v>
                </c:pt>
                <c:pt idx="2250">
                  <c:v>1.2881549999999999</c:v>
                </c:pt>
                <c:pt idx="2251">
                  <c:v>1.2986239999999998</c:v>
                </c:pt>
                <c:pt idx="2252">
                  <c:v>1.1879770000000001</c:v>
                </c:pt>
                <c:pt idx="2253">
                  <c:v>1.1467769999999999</c:v>
                </c:pt>
                <c:pt idx="2254">
                  <c:v>1.172323</c:v>
                </c:pt>
                <c:pt idx="2255">
                  <c:v>1.1786760000000001</c:v>
                </c:pt>
                <c:pt idx="2256">
                  <c:v>1.168617000000002</c:v>
                </c:pt>
                <c:pt idx="2257">
                  <c:v>1.152404</c:v>
                </c:pt>
                <c:pt idx="2258">
                  <c:v>1.1315029999999999</c:v>
                </c:pt>
                <c:pt idx="2259">
                  <c:v>1.135516</c:v>
                </c:pt>
                <c:pt idx="2260">
                  <c:v>1.1564180000000017</c:v>
                </c:pt>
                <c:pt idx="2261">
                  <c:v>1.0980170000000022</c:v>
                </c:pt>
                <c:pt idx="2262">
                  <c:v>0.9919616</c:v>
                </c:pt>
                <c:pt idx="2263">
                  <c:v>1.040144</c:v>
                </c:pt>
                <c:pt idx="2264">
                  <c:v>1.1701969999999999</c:v>
                </c:pt>
                <c:pt idx="2265">
                  <c:v>1.1635289999999998</c:v>
                </c:pt>
                <c:pt idx="2266">
                  <c:v>1.0930839999999999</c:v>
                </c:pt>
                <c:pt idx="2267">
                  <c:v>1.0446659999999999</c:v>
                </c:pt>
                <c:pt idx="2268">
                  <c:v>1.0051859999999999</c:v>
                </c:pt>
                <c:pt idx="2269">
                  <c:v>1.002327</c:v>
                </c:pt>
                <c:pt idx="2270">
                  <c:v>1.012386</c:v>
                </c:pt>
                <c:pt idx="2271">
                  <c:v>1.0503769999999999</c:v>
                </c:pt>
                <c:pt idx="2272">
                  <c:v>1.0968239999999998</c:v>
                </c:pt>
                <c:pt idx="2273">
                  <c:v>1.140806</c:v>
                </c:pt>
                <c:pt idx="2274">
                  <c:v>1.1841360000000001</c:v>
                </c:pt>
                <c:pt idx="2275">
                  <c:v>1.154057000000003</c:v>
                </c:pt>
                <c:pt idx="2276">
                  <c:v>1.1083830000000001</c:v>
                </c:pt>
                <c:pt idx="2277">
                  <c:v>1.1003799999999999</c:v>
                </c:pt>
                <c:pt idx="2278">
                  <c:v>1.098832</c:v>
                </c:pt>
                <c:pt idx="2279">
                  <c:v>1.02217</c:v>
                </c:pt>
                <c:pt idx="2280">
                  <c:v>0.93546739999999873</c:v>
                </c:pt>
                <c:pt idx="2281">
                  <c:v>1.00528</c:v>
                </c:pt>
                <c:pt idx="2282">
                  <c:v>1.0904339999999999</c:v>
                </c:pt>
                <c:pt idx="2283">
                  <c:v>1.0003359999999999</c:v>
                </c:pt>
                <c:pt idx="2284">
                  <c:v>0.89897430000000011</c:v>
                </c:pt>
                <c:pt idx="2285">
                  <c:v>0.96312960000000114</c:v>
                </c:pt>
                <c:pt idx="2286">
                  <c:v>1.0328009999999999</c:v>
                </c:pt>
                <c:pt idx="2287">
                  <c:v>0.96591360000000004</c:v>
                </c:pt>
                <c:pt idx="2288">
                  <c:v>0.90043729999999911</c:v>
                </c:pt>
                <c:pt idx="2289">
                  <c:v>0.9066303</c:v>
                </c:pt>
                <c:pt idx="2290">
                  <c:v>0.91378300000000001</c:v>
                </c:pt>
                <c:pt idx="2291">
                  <c:v>0.93776939999999998</c:v>
                </c:pt>
                <c:pt idx="2292">
                  <c:v>0.9504281</c:v>
                </c:pt>
                <c:pt idx="2293">
                  <c:v>0.83663140000000114</c:v>
                </c:pt>
                <c:pt idx="2294">
                  <c:v>0.74718839999999997</c:v>
                </c:pt>
                <c:pt idx="2295">
                  <c:v>0.85241900000000004</c:v>
                </c:pt>
                <c:pt idx="2296">
                  <c:v>0.93187990000000065</c:v>
                </c:pt>
                <c:pt idx="2297">
                  <c:v>0.85214480000000115</c:v>
                </c:pt>
                <c:pt idx="2298">
                  <c:v>0.79858109999999949</c:v>
                </c:pt>
                <c:pt idx="2299">
                  <c:v>0.87444550000000065</c:v>
                </c:pt>
                <c:pt idx="2300">
                  <c:v>0.92379810000000062</c:v>
                </c:pt>
                <c:pt idx="2301">
                  <c:v>0.86496450000000003</c:v>
                </c:pt>
                <c:pt idx="2302">
                  <c:v>0.82882420000000101</c:v>
                </c:pt>
                <c:pt idx="2303">
                  <c:v>0.87062700000000115</c:v>
                </c:pt>
                <c:pt idx="2304">
                  <c:v>0.88095820000000014</c:v>
                </c:pt>
                <c:pt idx="2305">
                  <c:v>0.79894019999999999</c:v>
                </c:pt>
                <c:pt idx="2306">
                  <c:v>0.6965457000000006</c:v>
                </c:pt>
                <c:pt idx="2307">
                  <c:v>0.54249440000000004</c:v>
                </c:pt>
                <c:pt idx="2308">
                  <c:v>0.46725990000000001</c:v>
                </c:pt>
                <c:pt idx="2309">
                  <c:v>0.56630049999999998</c:v>
                </c:pt>
                <c:pt idx="2310">
                  <c:v>0.66012850000000101</c:v>
                </c:pt>
                <c:pt idx="2311">
                  <c:v>0.74373420000000101</c:v>
                </c:pt>
                <c:pt idx="2312">
                  <c:v>0.81447519999999951</c:v>
                </c:pt>
                <c:pt idx="2313">
                  <c:v>0.86324520000000116</c:v>
                </c:pt>
                <c:pt idx="2314">
                  <c:v>0.86407009999999995</c:v>
                </c:pt>
                <c:pt idx="2315">
                  <c:v>0.79207620000000001</c:v>
                </c:pt>
                <c:pt idx="2316">
                  <c:v>0.76622190000000101</c:v>
                </c:pt>
                <c:pt idx="2317">
                  <c:v>0.80260590000000065</c:v>
                </c:pt>
                <c:pt idx="2318">
                  <c:v>0.7999541999999995</c:v>
                </c:pt>
                <c:pt idx="2319">
                  <c:v>0.75043389999999999</c:v>
                </c:pt>
                <c:pt idx="2320">
                  <c:v>0.73302389999999995</c:v>
                </c:pt>
                <c:pt idx="2321">
                  <c:v>0.75005470000000063</c:v>
                </c:pt>
                <c:pt idx="2322">
                  <c:v>0.7274851</c:v>
                </c:pt>
                <c:pt idx="2323">
                  <c:v>0.66713219999999951</c:v>
                </c:pt>
                <c:pt idx="2324">
                  <c:v>0.63977100000000164</c:v>
                </c:pt>
                <c:pt idx="2325">
                  <c:v>0.64054510000000064</c:v>
                </c:pt>
                <c:pt idx="2326">
                  <c:v>0.63163970000000114</c:v>
                </c:pt>
                <c:pt idx="2327">
                  <c:v>0.61538300000000001</c:v>
                </c:pt>
                <c:pt idx="2328">
                  <c:v>0.61253349999999951</c:v>
                </c:pt>
                <c:pt idx="2329">
                  <c:v>0.61872650000000062</c:v>
                </c:pt>
                <c:pt idx="2330">
                  <c:v>0.70288810000000002</c:v>
                </c:pt>
                <c:pt idx="2331">
                  <c:v>0.833715600000001</c:v>
                </c:pt>
                <c:pt idx="2332">
                  <c:v>0.83382800000000101</c:v>
                </c:pt>
                <c:pt idx="2333">
                  <c:v>0.76496390000000003</c:v>
                </c:pt>
                <c:pt idx="2334">
                  <c:v>0.76584530000000128</c:v>
                </c:pt>
                <c:pt idx="2335">
                  <c:v>0.79913279999999898</c:v>
                </c:pt>
                <c:pt idx="2336">
                  <c:v>0.74150870000000002</c:v>
                </c:pt>
                <c:pt idx="2337">
                  <c:v>0.64711070000000004</c:v>
                </c:pt>
                <c:pt idx="2338">
                  <c:v>0.64090279999999999</c:v>
                </c:pt>
                <c:pt idx="2339">
                  <c:v>0.6656748000000019</c:v>
                </c:pt>
                <c:pt idx="2340">
                  <c:v>0.70352360000000003</c:v>
                </c:pt>
                <c:pt idx="2341">
                  <c:v>0.7453265</c:v>
                </c:pt>
                <c:pt idx="2342">
                  <c:v>0.77169710000000102</c:v>
                </c:pt>
                <c:pt idx="2343">
                  <c:v>0.79414680000000004</c:v>
                </c:pt>
                <c:pt idx="2344">
                  <c:v>0.6804211999999995</c:v>
                </c:pt>
                <c:pt idx="2345">
                  <c:v>0.53798190000000001</c:v>
                </c:pt>
                <c:pt idx="2346">
                  <c:v>0.61453919999999951</c:v>
                </c:pt>
                <c:pt idx="2347">
                  <c:v>0.72828110000000001</c:v>
                </c:pt>
                <c:pt idx="2348">
                  <c:v>0.68279870000000065</c:v>
                </c:pt>
                <c:pt idx="2349">
                  <c:v>0.61622379999999999</c:v>
                </c:pt>
                <c:pt idx="2350">
                  <c:v>0.60400730000000002</c:v>
                </c:pt>
                <c:pt idx="2351">
                  <c:v>0.59704349999999951</c:v>
                </c:pt>
                <c:pt idx="2352">
                  <c:v>0.61409810000000065</c:v>
                </c:pt>
                <c:pt idx="2353">
                  <c:v>0.63267720000000116</c:v>
                </c:pt>
                <c:pt idx="2354">
                  <c:v>0.60475270000000003</c:v>
                </c:pt>
                <c:pt idx="2355">
                  <c:v>0.57533590000000001</c:v>
                </c:pt>
                <c:pt idx="2356">
                  <c:v>0.70346109999999951</c:v>
                </c:pt>
                <c:pt idx="2357">
                  <c:v>0.82600370000000001</c:v>
                </c:pt>
                <c:pt idx="2358">
                  <c:v>0.72928440000000005</c:v>
                </c:pt>
                <c:pt idx="2359">
                  <c:v>0.64143700000000003</c:v>
                </c:pt>
                <c:pt idx="2360">
                  <c:v>0.70723780000000003</c:v>
                </c:pt>
                <c:pt idx="2361">
                  <c:v>0.76604650000000063</c:v>
                </c:pt>
                <c:pt idx="2362">
                  <c:v>0.748241500000001</c:v>
                </c:pt>
                <c:pt idx="2363">
                  <c:v>0.72331900000000005</c:v>
                </c:pt>
                <c:pt idx="2364">
                  <c:v>0.64203570000000065</c:v>
                </c:pt>
                <c:pt idx="2365">
                  <c:v>0.5744977</c:v>
                </c:pt>
                <c:pt idx="2366">
                  <c:v>0.59075440000000012</c:v>
                </c:pt>
                <c:pt idx="2367">
                  <c:v>0.60648649999999948</c:v>
                </c:pt>
                <c:pt idx="2368">
                  <c:v>0.61964040000000165</c:v>
                </c:pt>
                <c:pt idx="2369">
                  <c:v>0.62698229999999999</c:v>
                </c:pt>
                <c:pt idx="2370">
                  <c:v>0.61072560000000164</c:v>
                </c:pt>
                <c:pt idx="2371">
                  <c:v>0.60622500000000101</c:v>
                </c:pt>
                <c:pt idx="2372">
                  <c:v>0.64181770000000005</c:v>
                </c:pt>
                <c:pt idx="2373">
                  <c:v>0.65057530000000063</c:v>
                </c:pt>
                <c:pt idx="2374">
                  <c:v>0.58090379999999908</c:v>
                </c:pt>
                <c:pt idx="2375">
                  <c:v>0.55427280000000001</c:v>
                </c:pt>
                <c:pt idx="2376">
                  <c:v>0.63633019999999996</c:v>
                </c:pt>
                <c:pt idx="2377">
                  <c:v>0.68139620000000012</c:v>
                </c:pt>
                <c:pt idx="2378">
                  <c:v>0.64501220000000004</c:v>
                </c:pt>
                <c:pt idx="2379">
                  <c:v>0.60759070000000004</c:v>
                </c:pt>
                <c:pt idx="2380">
                  <c:v>0.56811020000000001</c:v>
                </c:pt>
                <c:pt idx="2381">
                  <c:v>0.55724039999999997</c:v>
                </c:pt>
                <c:pt idx="2382">
                  <c:v>0.59517259999999905</c:v>
                </c:pt>
                <c:pt idx="2383">
                  <c:v>0.65095560000000152</c:v>
                </c:pt>
                <c:pt idx="2384">
                  <c:v>0.73378719999999997</c:v>
                </c:pt>
                <c:pt idx="2385">
                  <c:v>0.73202659999999997</c:v>
                </c:pt>
                <c:pt idx="2386">
                  <c:v>0.61673719999999999</c:v>
                </c:pt>
                <c:pt idx="2387">
                  <c:v>0.58139109999999949</c:v>
                </c:pt>
                <c:pt idx="2388">
                  <c:v>0.64177300000000115</c:v>
                </c:pt>
                <c:pt idx="2389">
                  <c:v>0.61708209999999997</c:v>
                </c:pt>
                <c:pt idx="2390">
                  <c:v>0.50179269999999998</c:v>
                </c:pt>
                <c:pt idx="2391">
                  <c:v>0.5213425999999991</c:v>
                </c:pt>
                <c:pt idx="2392">
                  <c:v>0.66920090000000065</c:v>
                </c:pt>
                <c:pt idx="2393">
                  <c:v>0.71565559999999995</c:v>
                </c:pt>
                <c:pt idx="2394">
                  <c:v>0.67617510000000114</c:v>
                </c:pt>
                <c:pt idx="2395">
                  <c:v>0.61993350000000003</c:v>
                </c:pt>
                <c:pt idx="2396">
                  <c:v>0.55103619999999898</c:v>
                </c:pt>
                <c:pt idx="2397">
                  <c:v>0.49837920000000058</c:v>
                </c:pt>
                <c:pt idx="2398">
                  <c:v>0.45657630000000032</c:v>
                </c:pt>
                <c:pt idx="2399">
                  <c:v>0.44535450000000032</c:v>
                </c:pt>
                <c:pt idx="2400">
                  <c:v>0.45231830000000051</c:v>
                </c:pt>
                <c:pt idx="2401">
                  <c:v>0.44406360000000006</c:v>
                </c:pt>
                <c:pt idx="2402">
                  <c:v>0.42780690000000088</c:v>
                </c:pt>
                <c:pt idx="2403">
                  <c:v>0.49736890000000089</c:v>
                </c:pt>
                <c:pt idx="2404">
                  <c:v>0.60646829999999996</c:v>
                </c:pt>
                <c:pt idx="2405">
                  <c:v>0.60196510000000003</c:v>
                </c:pt>
                <c:pt idx="2406">
                  <c:v>0.55164679999999999</c:v>
                </c:pt>
                <c:pt idx="2407">
                  <c:v>0.52716940000000001</c:v>
                </c:pt>
                <c:pt idx="2408">
                  <c:v>0.5116868999999995</c:v>
                </c:pt>
                <c:pt idx="2409">
                  <c:v>0.52600709999999951</c:v>
                </c:pt>
                <c:pt idx="2410">
                  <c:v>0.54923089999999997</c:v>
                </c:pt>
                <c:pt idx="2411">
                  <c:v>0.49951540000000044</c:v>
                </c:pt>
                <c:pt idx="2412">
                  <c:v>0.4313922000000005</c:v>
                </c:pt>
                <c:pt idx="2413">
                  <c:v>0.5233657999999991</c:v>
                </c:pt>
                <c:pt idx="2414">
                  <c:v>0.64871410000000063</c:v>
                </c:pt>
                <c:pt idx="2415">
                  <c:v>0.61449229999999999</c:v>
                </c:pt>
                <c:pt idx="2416">
                  <c:v>0.55333629999999956</c:v>
                </c:pt>
                <c:pt idx="2417">
                  <c:v>0.52093840000000002</c:v>
                </c:pt>
                <c:pt idx="2418">
                  <c:v>0.49230950000000051</c:v>
                </c:pt>
                <c:pt idx="2419">
                  <c:v>0.47921410000000031</c:v>
                </c:pt>
                <c:pt idx="2420">
                  <c:v>0.46760220000000002</c:v>
                </c:pt>
                <c:pt idx="2421">
                  <c:v>0.49971660000000051</c:v>
                </c:pt>
                <c:pt idx="2422">
                  <c:v>0.53455229999999898</c:v>
                </c:pt>
                <c:pt idx="2423">
                  <c:v>0.56337979999999999</c:v>
                </c:pt>
                <c:pt idx="2424">
                  <c:v>0.59202249999999956</c:v>
                </c:pt>
                <c:pt idx="2425">
                  <c:v>0.51552209999999898</c:v>
                </c:pt>
                <c:pt idx="2426">
                  <c:v>0.44141040000000031</c:v>
                </c:pt>
                <c:pt idx="2427">
                  <c:v>0.4568930000000001</c:v>
                </c:pt>
                <c:pt idx="2428">
                  <c:v>0.47686230000000057</c:v>
                </c:pt>
                <c:pt idx="2429">
                  <c:v>0.57285410000000003</c:v>
                </c:pt>
                <c:pt idx="2430">
                  <c:v>0.64963500000000141</c:v>
                </c:pt>
                <c:pt idx="2431">
                  <c:v>0.51880749999999998</c:v>
                </c:pt>
                <c:pt idx="2432">
                  <c:v>0.40704040000000002</c:v>
                </c:pt>
                <c:pt idx="2433">
                  <c:v>0.44419850000000005</c:v>
                </c:pt>
                <c:pt idx="2434">
                  <c:v>0.47256480000000051</c:v>
                </c:pt>
                <c:pt idx="2435">
                  <c:v>0.4478046000000005</c:v>
                </c:pt>
                <c:pt idx="2436">
                  <c:v>0.42527450000000044</c:v>
                </c:pt>
                <c:pt idx="2437">
                  <c:v>0.41366260000000032</c:v>
                </c:pt>
                <c:pt idx="2438">
                  <c:v>0.41485170000000032</c:v>
                </c:pt>
                <c:pt idx="2439">
                  <c:v>0.46746700000000002</c:v>
                </c:pt>
                <c:pt idx="2440">
                  <c:v>0.49314770000000002</c:v>
                </c:pt>
                <c:pt idx="2441">
                  <c:v>0.42734690000000064</c:v>
                </c:pt>
                <c:pt idx="2442">
                  <c:v>0.38516210000000051</c:v>
                </c:pt>
                <c:pt idx="2443">
                  <c:v>0.41148250000000064</c:v>
                </c:pt>
                <c:pt idx="2444">
                  <c:v>0.43339200000000044</c:v>
                </c:pt>
                <c:pt idx="2445">
                  <c:v>0.44422980000000006</c:v>
                </c:pt>
                <c:pt idx="2446">
                  <c:v>0.45045440000000031</c:v>
                </c:pt>
                <c:pt idx="2447">
                  <c:v>0.44658380000000031</c:v>
                </c:pt>
                <c:pt idx="2448">
                  <c:v>0.43185340000000044</c:v>
                </c:pt>
                <c:pt idx="2449">
                  <c:v>0.39626070000000058</c:v>
                </c:pt>
                <c:pt idx="2450">
                  <c:v>0.39306510000000044</c:v>
                </c:pt>
                <c:pt idx="2451">
                  <c:v>0.44493160000000004</c:v>
                </c:pt>
                <c:pt idx="2452">
                  <c:v>0.44052310000000006</c:v>
                </c:pt>
                <c:pt idx="2453">
                  <c:v>0.3515413</c:v>
                </c:pt>
                <c:pt idx="2454">
                  <c:v>0.33405230000000058</c:v>
                </c:pt>
                <c:pt idx="2455">
                  <c:v>0.41223909999999997</c:v>
                </c:pt>
                <c:pt idx="2456">
                  <c:v>0.45613149999999997</c:v>
                </c:pt>
                <c:pt idx="2457">
                  <c:v>0.45922800000000008</c:v>
                </c:pt>
                <c:pt idx="2458">
                  <c:v>0.48222680000000051</c:v>
                </c:pt>
                <c:pt idx="2459">
                  <c:v>0.52635199999999949</c:v>
                </c:pt>
                <c:pt idx="2460">
                  <c:v>0.51480689999999996</c:v>
                </c:pt>
                <c:pt idx="2461">
                  <c:v>0.45055430000000002</c:v>
                </c:pt>
                <c:pt idx="2462">
                  <c:v>0.43080550000000051</c:v>
                </c:pt>
                <c:pt idx="2463">
                  <c:v>0.44860180000000005</c:v>
                </c:pt>
                <c:pt idx="2464">
                  <c:v>0.38025070000000044</c:v>
                </c:pt>
                <c:pt idx="2465">
                  <c:v>0.24710080000000001</c:v>
                </c:pt>
                <c:pt idx="2466">
                  <c:v>0.2327805</c:v>
                </c:pt>
                <c:pt idx="2467">
                  <c:v>0.29777590000000032</c:v>
                </c:pt>
                <c:pt idx="2468">
                  <c:v>0.35696870000000075</c:v>
                </c:pt>
                <c:pt idx="2469">
                  <c:v>0.41270590000000001</c:v>
                </c:pt>
                <c:pt idx="2470">
                  <c:v>0.42319200000000001</c:v>
                </c:pt>
                <c:pt idx="2471">
                  <c:v>0.4100318</c:v>
                </c:pt>
                <c:pt idx="2472">
                  <c:v>0.38732280000000102</c:v>
                </c:pt>
                <c:pt idx="2473">
                  <c:v>0.3602284000000005</c:v>
                </c:pt>
                <c:pt idx="2474">
                  <c:v>0.36905750000000032</c:v>
                </c:pt>
                <c:pt idx="2475">
                  <c:v>0.39228130000000044</c:v>
                </c:pt>
                <c:pt idx="2476">
                  <c:v>0.36147190000000051</c:v>
                </c:pt>
                <c:pt idx="2477">
                  <c:v>0.31195160000000038</c:v>
                </c:pt>
                <c:pt idx="2478">
                  <c:v>0.29821550000000002</c:v>
                </c:pt>
                <c:pt idx="2479">
                  <c:v>0.29511900000000002</c:v>
                </c:pt>
                <c:pt idx="2480">
                  <c:v>0.28459270000000031</c:v>
                </c:pt>
                <c:pt idx="2481">
                  <c:v>0.27221260000000008</c:v>
                </c:pt>
                <c:pt idx="2482">
                  <c:v>0.32137530000000064</c:v>
                </c:pt>
                <c:pt idx="2483">
                  <c:v>0.38330540000000057</c:v>
                </c:pt>
                <c:pt idx="2484">
                  <c:v>0.33579240000000032</c:v>
                </c:pt>
                <c:pt idx="2485">
                  <c:v>0.2699915</c:v>
                </c:pt>
                <c:pt idx="2486">
                  <c:v>0.30152660000000064</c:v>
                </c:pt>
                <c:pt idx="2487">
                  <c:v>0.34565190000000007</c:v>
                </c:pt>
                <c:pt idx="2488">
                  <c:v>0.32537850000000107</c:v>
                </c:pt>
                <c:pt idx="2489">
                  <c:v>0.29905820000000038</c:v>
                </c:pt>
                <c:pt idx="2490">
                  <c:v>0.24938440000000028</c:v>
                </c:pt>
                <c:pt idx="2491">
                  <c:v>0.19829200000000025</c:v>
                </c:pt>
                <c:pt idx="2492">
                  <c:v>0.29306860000000051</c:v>
                </c:pt>
                <c:pt idx="2493">
                  <c:v>0.39215690000000064</c:v>
                </c:pt>
                <c:pt idx="2494">
                  <c:v>0.2830049000000005</c:v>
                </c:pt>
                <c:pt idx="2495">
                  <c:v>0.17590570000000022</c:v>
                </c:pt>
                <c:pt idx="2496">
                  <c:v>0.13719930000000022</c:v>
                </c:pt>
                <c:pt idx="2497">
                  <c:v>0.10589630000000011</c:v>
                </c:pt>
                <c:pt idx="2498">
                  <c:v>0.19646920000000037</c:v>
                </c:pt>
                <c:pt idx="2499">
                  <c:v>0.27837810000000057</c:v>
                </c:pt>
                <c:pt idx="2500">
                  <c:v>0.26831440000000051</c:v>
                </c:pt>
                <c:pt idx="2501">
                  <c:v>0.25745280000000031</c:v>
                </c:pt>
                <c:pt idx="2502">
                  <c:v>0.24043020000000032</c:v>
                </c:pt>
                <c:pt idx="2503">
                  <c:v>0.22959540000000031</c:v>
                </c:pt>
                <c:pt idx="2504">
                  <c:v>0.25591570000000002</c:v>
                </c:pt>
                <c:pt idx="2505">
                  <c:v>0.28742280000000064</c:v>
                </c:pt>
                <c:pt idx="2506">
                  <c:v>0.34390690000000063</c:v>
                </c:pt>
                <c:pt idx="2507">
                  <c:v>0.36384420000000051</c:v>
                </c:pt>
                <c:pt idx="2508">
                  <c:v>0.2376615</c:v>
                </c:pt>
                <c:pt idx="2509">
                  <c:v>0.15613189999999999</c:v>
                </c:pt>
                <c:pt idx="2510">
                  <c:v>0.22502920000000004</c:v>
                </c:pt>
                <c:pt idx="2511">
                  <c:v>0.25047780000000008</c:v>
                </c:pt>
                <c:pt idx="2512">
                  <c:v>0.15061540000000032</c:v>
                </c:pt>
                <c:pt idx="2513">
                  <c:v>0.11143330000000001</c:v>
                </c:pt>
                <c:pt idx="2514">
                  <c:v>0.22368179999999988</c:v>
                </c:pt>
                <c:pt idx="2515">
                  <c:v>0.25358070000000038</c:v>
                </c:pt>
                <c:pt idx="2516">
                  <c:v>0.10424600000000014</c:v>
                </c:pt>
                <c:pt idx="2517">
                  <c:v>6.9320510000000113E-2</c:v>
                </c:pt>
                <c:pt idx="2518">
                  <c:v>0.25356280000000031</c:v>
                </c:pt>
                <c:pt idx="2519">
                  <c:v>0.33269620000000044</c:v>
                </c:pt>
                <c:pt idx="2520">
                  <c:v>0.23442940000000032</c:v>
                </c:pt>
                <c:pt idx="2521">
                  <c:v>0.17330909999999999</c:v>
                </c:pt>
                <c:pt idx="2522">
                  <c:v>0.16789020000000004</c:v>
                </c:pt>
                <c:pt idx="2523">
                  <c:v>0.2106036</c:v>
                </c:pt>
                <c:pt idx="2524">
                  <c:v>0.31743310000000002</c:v>
                </c:pt>
                <c:pt idx="2525">
                  <c:v>0.36899490000000057</c:v>
                </c:pt>
                <c:pt idx="2526">
                  <c:v>0.3550606000000005</c:v>
                </c:pt>
                <c:pt idx="2527">
                  <c:v>0.30388330000000058</c:v>
                </c:pt>
                <c:pt idx="2528">
                  <c:v>0.21331040000000032</c:v>
                </c:pt>
                <c:pt idx="2529">
                  <c:v>0.18013770000000001</c:v>
                </c:pt>
                <c:pt idx="2530">
                  <c:v>0.20102900000000001</c:v>
                </c:pt>
                <c:pt idx="2531">
                  <c:v>0.23665120000000001</c:v>
                </c:pt>
                <c:pt idx="2532">
                  <c:v>0.28464710000000004</c:v>
                </c:pt>
                <c:pt idx="2533">
                  <c:v>0.27284550000000002</c:v>
                </c:pt>
                <c:pt idx="2534">
                  <c:v>0.21636150000000001</c:v>
                </c:pt>
                <c:pt idx="2535">
                  <c:v>0.22214990000000004</c:v>
                </c:pt>
                <c:pt idx="2536">
                  <c:v>0.26937170000000032</c:v>
                </c:pt>
                <c:pt idx="2537">
                  <c:v>0.24256140000000032</c:v>
                </c:pt>
                <c:pt idx="2538">
                  <c:v>0.17211589999999999</c:v>
                </c:pt>
                <c:pt idx="2539">
                  <c:v>0.22847480000000003</c:v>
                </c:pt>
                <c:pt idx="2540">
                  <c:v>0.35078690000000051</c:v>
                </c:pt>
                <c:pt idx="2541">
                  <c:v>0.2961390000000001</c:v>
                </c:pt>
                <c:pt idx="2542">
                  <c:v>0.16066680000000003</c:v>
                </c:pt>
                <c:pt idx="2543">
                  <c:v>0.20068149999999998</c:v>
                </c:pt>
                <c:pt idx="2544">
                  <c:v>0.31055460000000051</c:v>
                </c:pt>
                <c:pt idx="2545">
                  <c:v>0.25586880000000051</c:v>
                </c:pt>
                <c:pt idx="2546">
                  <c:v>0.14439450000000001</c:v>
                </c:pt>
                <c:pt idx="2547">
                  <c:v>0.13636000000000001</c:v>
                </c:pt>
                <c:pt idx="2548">
                  <c:v>0.15879890000000038</c:v>
                </c:pt>
                <c:pt idx="2549">
                  <c:v>0.19054700000000022</c:v>
                </c:pt>
                <c:pt idx="2550">
                  <c:v>0.22460859999999988</c:v>
                </c:pt>
                <c:pt idx="2551">
                  <c:v>0.19767549999999998</c:v>
                </c:pt>
                <c:pt idx="2552">
                  <c:v>0.15819500000000025</c:v>
                </c:pt>
                <c:pt idx="2553">
                  <c:v>0.15856830000000044</c:v>
                </c:pt>
                <c:pt idx="2554">
                  <c:v>0.16553540000000028</c:v>
                </c:pt>
                <c:pt idx="2555">
                  <c:v>0.24455120000000022</c:v>
                </c:pt>
                <c:pt idx="2556">
                  <c:v>0.33280160000000064</c:v>
                </c:pt>
                <c:pt idx="2557">
                  <c:v>0.35586450000000064</c:v>
                </c:pt>
                <c:pt idx="2558">
                  <c:v>0.37288710000000075</c:v>
                </c:pt>
                <c:pt idx="2559">
                  <c:v>0.25695960000000001</c:v>
                </c:pt>
                <c:pt idx="2560">
                  <c:v>0.13309920000000025</c:v>
                </c:pt>
                <c:pt idx="2561">
                  <c:v>0.19972070000000003</c:v>
                </c:pt>
                <c:pt idx="2562">
                  <c:v>0.271621</c:v>
                </c:pt>
                <c:pt idx="2563">
                  <c:v>0.28245880000000051</c:v>
                </c:pt>
                <c:pt idx="2564">
                  <c:v>0.290294</c:v>
                </c:pt>
                <c:pt idx="2565">
                  <c:v>0.20053840000000028</c:v>
                </c:pt>
                <c:pt idx="2566">
                  <c:v>0.11831260000000002</c:v>
                </c:pt>
                <c:pt idx="2567">
                  <c:v>0.15856720000000038</c:v>
                </c:pt>
                <c:pt idx="2568">
                  <c:v>0.19416920000000001</c:v>
                </c:pt>
                <c:pt idx="2569">
                  <c:v>0.18101540000000038</c:v>
                </c:pt>
                <c:pt idx="2570">
                  <c:v>0.16848110000000022</c:v>
                </c:pt>
                <c:pt idx="2571">
                  <c:v>0.16073980000000004</c:v>
                </c:pt>
                <c:pt idx="2572">
                  <c:v>0.16336130000000001</c:v>
                </c:pt>
                <c:pt idx="2573">
                  <c:v>0.22761390000000004</c:v>
                </c:pt>
                <c:pt idx="2574">
                  <c:v>0.27113670000000001</c:v>
                </c:pt>
                <c:pt idx="2575">
                  <c:v>0.21539960000000022</c:v>
                </c:pt>
                <c:pt idx="2576">
                  <c:v>0.18055570000000001</c:v>
                </c:pt>
                <c:pt idx="2577">
                  <c:v>0.22855150000000002</c:v>
                </c:pt>
                <c:pt idx="2578">
                  <c:v>0.24769980000000022</c:v>
                </c:pt>
                <c:pt idx="2579">
                  <c:v>0.17032439999999999</c:v>
                </c:pt>
                <c:pt idx="2580">
                  <c:v>0.13472229999999999</c:v>
                </c:pt>
                <c:pt idx="2581">
                  <c:v>0.21910220000000022</c:v>
                </c:pt>
                <c:pt idx="2582">
                  <c:v>0.26834230000000031</c:v>
                </c:pt>
                <c:pt idx="2583">
                  <c:v>0.23042840000000028</c:v>
                </c:pt>
                <c:pt idx="2584">
                  <c:v>0.18931920000000038</c:v>
                </c:pt>
                <c:pt idx="2585">
                  <c:v>0.14132330000000001</c:v>
                </c:pt>
                <c:pt idx="2586">
                  <c:v>0.11172950000000002</c:v>
                </c:pt>
                <c:pt idx="2587">
                  <c:v>0.11714840000000001</c:v>
                </c:pt>
                <c:pt idx="2588">
                  <c:v>0.11708170000000002</c:v>
                </c:pt>
                <c:pt idx="2589">
                  <c:v>0.10779220000000023</c:v>
                </c:pt>
                <c:pt idx="2590">
                  <c:v>0.13268349999999998</c:v>
                </c:pt>
                <c:pt idx="2591">
                  <c:v>0.20854790000000029</c:v>
                </c:pt>
                <c:pt idx="2592">
                  <c:v>0.25577040000000001</c:v>
                </c:pt>
                <c:pt idx="2593">
                  <c:v>0.2650555</c:v>
                </c:pt>
                <c:pt idx="2594">
                  <c:v>0.25765880000000002</c:v>
                </c:pt>
                <c:pt idx="2595">
                  <c:v>0.23056430000000025</c:v>
                </c:pt>
                <c:pt idx="2596">
                  <c:v>0.2076211</c:v>
                </c:pt>
                <c:pt idx="2597">
                  <c:v>0.18905089999999999</c:v>
                </c:pt>
                <c:pt idx="2598">
                  <c:v>0.16088730000000004</c:v>
                </c:pt>
                <c:pt idx="2599">
                  <c:v>0.12372920000000021</c:v>
                </c:pt>
                <c:pt idx="2600">
                  <c:v>0.10217430000000002</c:v>
                </c:pt>
                <c:pt idx="2601">
                  <c:v>9.3663050000000067E-2</c:v>
                </c:pt>
                <c:pt idx="2602">
                  <c:v>9.6683560000000016E-2</c:v>
                </c:pt>
                <c:pt idx="2603">
                  <c:v>0.10829550000000022</c:v>
                </c:pt>
                <c:pt idx="2604">
                  <c:v>0.15901790000000038</c:v>
                </c:pt>
                <c:pt idx="2605">
                  <c:v>0.23565649999999999</c:v>
                </c:pt>
                <c:pt idx="2606">
                  <c:v>0.21420300000000028</c:v>
                </c:pt>
                <c:pt idx="2607">
                  <c:v>0.13524200000000025</c:v>
                </c:pt>
                <c:pt idx="2608">
                  <c:v>0.10017909999999998</c:v>
                </c:pt>
                <c:pt idx="2609">
                  <c:v>8.7793020000000027E-2</c:v>
                </c:pt>
                <c:pt idx="2610">
                  <c:v>0.14940390000000028</c:v>
                </c:pt>
                <c:pt idx="2611">
                  <c:v>0.24457570000000001</c:v>
                </c:pt>
                <c:pt idx="2612">
                  <c:v>0.2511003</c:v>
                </c:pt>
                <c:pt idx="2613">
                  <c:v>0.22245760000000003</c:v>
                </c:pt>
                <c:pt idx="2614">
                  <c:v>0.20246520000000032</c:v>
                </c:pt>
                <c:pt idx="2615">
                  <c:v>0.18544260000000032</c:v>
                </c:pt>
                <c:pt idx="2616">
                  <c:v>0.19894360000000025</c:v>
                </c:pt>
                <c:pt idx="2617">
                  <c:v>0.22139330000000004</c:v>
                </c:pt>
                <c:pt idx="2618">
                  <c:v>0.15445960000000025</c:v>
                </c:pt>
                <c:pt idx="2619">
                  <c:v>6.5434980000000115E-2</c:v>
                </c:pt>
                <c:pt idx="2620">
                  <c:v>9.6650410000000048E-2</c:v>
                </c:pt>
                <c:pt idx="2621">
                  <c:v>0.15238760000000001</c:v>
                </c:pt>
                <c:pt idx="2622">
                  <c:v>0.16620450000000003</c:v>
                </c:pt>
                <c:pt idx="2623">
                  <c:v>0.17317159999999987</c:v>
                </c:pt>
                <c:pt idx="2624">
                  <c:v>0.17051620000000028</c:v>
                </c:pt>
                <c:pt idx="2625">
                  <c:v>0.16664740000000028</c:v>
                </c:pt>
                <c:pt idx="2626">
                  <c:v>0.13724180000000022</c:v>
                </c:pt>
                <c:pt idx="2627">
                  <c:v>0.10550260000000011</c:v>
                </c:pt>
                <c:pt idx="2628">
                  <c:v>0.16961060000000003</c:v>
                </c:pt>
                <c:pt idx="2629">
                  <c:v>0.23924850000000025</c:v>
                </c:pt>
                <c:pt idx="2630">
                  <c:v>0.20190340000000032</c:v>
                </c:pt>
                <c:pt idx="2631">
                  <c:v>0.16188910000000004</c:v>
                </c:pt>
                <c:pt idx="2632">
                  <c:v>0.22146820000000028</c:v>
                </c:pt>
                <c:pt idx="2633">
                  <c:v>0.27609290000000031</c:v>
                </c:pt>
                <c:pt idx="2634">
                  <c:v>0.17390810000000032</c:v>
                </c:pt>
                <c:pt idx="2635">
                  <c:v>8.1008420000000025E-2</c:v>
                </c:pt>
                <c:pt idx="2636">
                  <c:v>0.1343975</c:v>
                </c:pt>
                <c:pt idx="2637">
                  <c:v>0.18154030000000038</c:v>
                </c:pt>
                <c:pt idx="2638">
                  <c:v>0.16373530000000028</c:v>
                </c:pt>
                <c:pt idx="2639">
                  <c:v>0.1586506</c:v>
                </c:pt>
                <c:pt idx="2640">
                  <c:v>0.24999760000000029</c:v>
                </c:pt>
                <c:pt idx="2641">
                  <c:v>0.31929350000000001</c:v>
                </c:pt>
                <c:pt idx="2642">
                  <c:v>0.25891160000000002</c:v>
                </c:pt>
                <c:pt idx="2643">
                  <c:v>0.19613800000000003</c:v>
                </c:pt>
                <c:pt idx="2644">
                  <c:v>0.12182179999999999</c:v>
                </c:pt>
                <c:pt idx="2645">
                  <c:v>6.1150450000000009E-2</c:v>
                </c:pt>
                <c:pt idx="2646">
                  <c:v>5.4186660000000116E-2</c:v>
                </c:pt>
                <c:pt idx="2647">
                  <c:v>7.2611490000000112E-2</c:v>
                </c:pt>
                <c:pt idx="2648">
                  <c:v>0.17557039999999999</c:v>
                </c:pt>
                <c:pt idx="2649">
                  <c:v>0.25640070000000031</c:v>
                </c:pt>
                <c:pt idx="2650">
                  <c:v>0.27419710000000003</c:v>
                </c:pt>
                <c:pt idx="2651">
                  <c:v>0.24960389999999999</c:v>
                </c:pt>
                <c:pt idx="2652">
                  <c:v>0.12032460000000013</c:v>
                </c:pt>
                <c:pt idx="2653">
                  <c:v>6.4400820000000039E-2</c:v>
                </c:pt>
                <c:pt idx="2654">
                  <c:v>0.16658560000000003</c:v>
                </c:pt>
                <c:pt idx="2655">
                  <c:v>0.20537759999999997</c:v>
                </c:pt>
                <c:pt idx="2656">
                  <c:v>0.12409430000000013</c:v>
                </c:pt>
                <c:pt idx="2657">
                  <c:v>0.10913630000000014</c:v>
                </c:pt>
                <c:pt idx="2658">
                  <c:v>0.205128</c:v>
                </c:pt>
                <c:pt idx="2659">
                  <c:v>0.23938110000000001</c:v>
                </c:pt>
                <c:pt idx="2660">
                  <c:v>0.18212329999999999</c:v>
                </c:pt>
                <c:pt idx="2661">
                  <c:v>0.16088730000000004</c:v>
                </c:pt>
                <c:pt idx="2662">
                  <c:v>0.18720760000000025</c:v>
                </c:pt>
                <c:pt idx="2663">
                  <c:v>0.15796960000000038</c:v>
                </c:pt>
                <c:pt idx="2664">
                  <c:v>6.3571559999999985E-2</c:v>
                </c:pt>
                <c:pt idx="2665">
                  <c:v>5.6096280000000109E-2</c:v>
                </c:pt>
                <c:pt idx="2666">
                  <c:v>0.13970199999999999</c:v>
                </c:pt>
                <c:pt idx="2667">
                  <c:v>0.15605030000000025</c:v>
                </c:pt>
                <c:pt idx="2668">
                  <c:v>0.10960270000000021</c:v>
                </c:pt>
                <c:pt idx="2669">
                  <c:v>8.6390060000000046E-2</c:v>
                </c:pt>
                <c:pt idx="2670">
                  <c:v>8.2519420000000024E-2</c:v>
                </c:pt>
                <c:pt idx="2671">
                  <c:v>0.10176120000000018</c:v>
                </c:pt>
                <c:pt idx="2672">
                  <c:v>0.13814520000000022</c:v>
                </c:pt>
                <c:pt idx="2673">
                  <c:v>0.14372130000000022</c:v>
                </c:pt>
                <c:pt idx="2674">
                  <c:v>0.12901989999999999</c:v>
                </c:pt>
                <c:pt idx="2675">
                  <c:v>0.15781170000000025</c:v>
                </c:pt>
                <c:pt idx="2676">
                  <c:v>0.21200060000000001</c:v>
                </c:pt>
                <c:pt idx="2677">
                  <c:v>0.19872190000000003</c:v>
                </c:pt>
                <c:pt idx="2678">
                  <c:v>0.15074910000000044</c:v>
                </c:pt>
                <c:pt idx="2679">
                  <c:v>0.12141170000000009</c:v>
                </c:pt>
                <c:pt idx="2680">
                  <c:v>0.10051019999999998</c:v>
                </c:pt>
                <c:pt idx="2681">
                  <c:v>6.0191179999999997E-2</c:v>
                </c:pt>
                <c:pt idx="2682">
                  <c:v>1.2195299999999978E-2</c:v>
                </c:pt>
                <c:pt idx="2683">
                  <c:v>1.2703430000000003E-2</c:v>
                </c:pt>
                <c:pt idx="2684">
                  <c:v>2.9734230000000011E-2</c:v>
                </c:pt>
                <c:pt idx="2685">
                  <c:v>7.2531390000000029E-2</c:v>
                </c:pt>
                <c:pt idx="2686">
                  <c:v>0.12284970000000002</c:v>
                </c:pt>
                <c:pt idx="2687">
                  <c:v>0.13834930000000029</c:v>
                </c:pt>
                <c:pt idx="2688">
                  <c:v>0.14531310000000025</c:v>
                </c:pt>
                <c:pt idx="2689">
                  <c:v>0.11623080000000002</c:v>
                </c:pt>
                <c:pt idx="2690">
                  <c:v>7.9846860000000019E-2</c:v>
                </c:pt>
                <c:pt idx="2691">
                  <c:v>9.4085880000000066E-2</c:v>
                </c:pt>
                <c:pt idx="2692">
                  <c:v>0.11652480000000009</c:v>
                </c:pt>
                <c:pt idx="2693">
                  <c:v>0.14310290000000001</c:v>
                </c:pt>
                <c:pt idx="2694">
                  <c:v>0.17019730000000022</c:v>
                </c:pt>
                <c:pt idx="2695">
                  <c:v>0.16106610000000021</c:v>
                </c:pt>
                <c:pt idx="2696">
                  <c:v>0.14868010000000001</c:v>
                </c:pt>
                <c:pt idx="2697">
                  <c:v>0.10919510000000023</c:v>
                </c:pt>
                <c:pt idx="2698">
                  <c:v>6.8166400000000113E-2</c:v>
                </c:pt>
                <c:pt idx="2699">
                  <c:v>0.18482340000000025</c:v>
                </c:pt>
                <c:pt idx="2700">
                  <c:v>0.30472930000000031</c:v>
                </c:pt>
                <c:pt idx="2701">
                  <c:v>0.17080529999999999</c:v>
                </c:pt>
                <c:pt idx="2702">
                  <c:v>4.0953490000000092E-2</c:v>
                </c:pt>
                <c:pt idx="2703">
                  <c:v>3.3212209999999999E-2</c:v>
                </c:pt>
                <c:pt idx="2704">
                  <c:v>2.8146489999999962E-2</c:v>
                </c:pt>
                <c:pt idx="2705">
                  <c:v>6.4530460000000109E-2</c:v>
                </c:pt>
                <c:pt idx="2706">
                  <c:v>9.6141519999999994E-2</c:v>
                </c:pt>
                <c:pt idx="2707">
                  <c:v>7.9110730000000129E-2</c:v>
                </c:pt>
                <c:pt idx="2708">
                  <c:v>7.1937200000000021E-2</c:v>
                </c:pt>
                <c:pt idx="2709">
                  <c:v>0.13851210000000025</c:v>
                </c:pt>
                <c:pt idx="2710">
                  <c:v>0.18829390000000029</c:v>
                </c:pt>
                <c:pt idx="2711">
                  <c:v>0.14029810000000029</c:v>
                </c:pt>
                <c:pt idx="2712">
                  <c:v>0.10626930000000002</c:v>
                </c:pt>
                <c:pt idx="2713">
                  <c:v>0.13799320000000032</c:v>
                </c:pt>
                <c:pt idx="2714">
                  <c:v>0.15239840000000038</c:v>
                </c:pt>
                <c:pt idx="2715">
                  <c:v>9.8983590000000024E-2</c:v>
                </c:pt>
                <c:pt idx="2716">
                  <c:v>6.9320140000000016E-2</c:v>
                </c:pt>
                <c:pt idx="2717">
                  <c:v>0.1180667000000002</c:v>
                </c:pt>
                <c:pt idx="2718">
                  <c:v>0.1389726</c:v>
                </c:pt>
                <c:pt idx="2719">
                  <c:v>8.0913050000000014E-2</c:v>
                </c:pt>
                <c:pt idx="2720">
                  <c:v>4.4375220000000083E-2</c:v>
                </c:pt>
                <c:pt idx="2721">
                  <c:v>6.0631890000000008E-2</c:v>
                </c:pt>
                <c:pt idx="2722">
                  <c:v>8.9447070000000004E-2</c:v>
                </c:pt>
                <c:pt idx="2723">
                  <c:v>0.14518420000000001</c:v>
                </c:pt>
                <c:pt idx="2724">
                  <c:v>0.17568139999999999</c:v>
                </c:pt>
                <c:pt idx="2725">
                  <c:v>0.1586506</c:v>
                </c:pt>
                <c:pt idx="2726">
                  <c:v>0.13638939999999999</c:v>
                </c:pt>
                <c:pt idx="2727">
                  <c:v>0.10543920000000002</c:v>
                </c:pt>
                <c:pt idx="2728">
                  <c:v>9.4477780000000011E-2</c:v>
                </c:pt>
                <c:pt idx="2729">
                  <c:v>0.11305680000000001</c:v>
                </c:pt>
                <c:pt idx="2730">
                  <c:v>0.12594240000000032</c:v>
                </c:pt>
                <c:pt idx="2731">
                  <c:v>0.13135869999999997</c:v>
                </c:pt>
                <c:pt idx="2732">
                  <c:v>0.13178119999999999</c:v>
                </c:pt>
                <c:pt idx="2733">
                  <c:v>0.12636230000000001</c:v>
                </c:pt>
                <c:pt idx="2734">
                  <c:v>0.15011880000000022</c:v>
                </c:pt>
                <c:pt idx="2735">
                  <c:v>0.20430770000000001</c:v>
                </c:pt>
                <c:pt idx="2736">
                  <c:v>0.19269660000000002</c:v>
                </c:pt>
                <c:pt idx="2737">
                  <c:v>0.11992860000000002</c:v>
                </c:pt>
                <c:pt idx="2738">
                  <c:v>6.623966000000002E-2</c:v>
                </c:pt>
                <c:pt idx="2739">
                  <c:v>2.8307419999999993E-2</c:v>
                </c:pt>
                <c:pt idx="2740">
                  <c:v>6.1217889999999997E-2</c:v>
                </c:pt>
                <c:pt idx="2741">
                  <c:v>0.14633090000000001</c:v>
                </c:pt>
                <c:pt idx="2742">
                  <c:v>0.15995260000000025</c:v>
                </c:pt>
                <c:pt idx="2743">
                  <c:v>0.12666520000000001</c:v>
                </c:pt>
                <c:pt idx="2744">
                  <c:v>9.9256280000000044E-2</c:v>
                </c:pt>
                <c:pt idx="2745">
                  <c:v>7.526989000000002E-2</c:v>
                </c:pt>
                <c:pt idx="2746">
                  <c:v>0.10552940000000002</c:v>
                </c:pt>
                <c:pt idx="2747">
                  <c:v>0.16358890000000004</c:v>
                </c:pt>
                <c:pt idx="2748">
                  <c:v>0.14795030000000028</c:v>
                </c:pt>
                <c:pt idx="2749">
                  <c:v>9.9180290000000004E-2</c:v>
                </c:pt>
                <c:pt idx="2750">
                  <c:v>8.1557160000000239E-2</c:v>
                </c:pt>
                <c:pt idx="2751">
                  <c:v>7.6138269999999994E-2</c:v>
                </c:pt>
                <c:pt idx="2752">
                  <c:v>8.7489029999999995E-2</c:v>
                </c:pt>
                <c:pt idx="2753">
                  <c:v>0.1045198</c:v>
                </c:pt>
                <c:pt idx="2754">
                  <c:v>0.1461722</c:v>
                </c:pt>
                <c:pt idx="2755">
                  <c:v>0.19491870000000028</c:v>
                </c:pt>
                <c:pt idx="2756">
                  <c:v>0.20384840000000032</c:v>
                </c:pt>
                <c:pt idx="2757">
                  <c:v>0.20307430000000001</c:v>
                </c:pt>
                <c:pt idx="2758">
                  <c:v>0.18037500000000001</c:v>
                </c:pt>
                <c:pt idx="2759">
                  <c:v>0.15329360000000025</c:v>
                </c:pt>
                <c:pt idx="2760">
                  <c:v>0.15420630000000038</c:v>
                </c:pt>
                <c:pt idx="2761">
                  <c:v>0.15962519999999999</c:v>
                </c:pt>
                <c:pt idx="2762">
                  <c:v>9.6848590000000026E-2</c:v>
                </c:pt>
                <c:pt idx="2763">
                  <c:v>2.562890000000001E-2</c:v>
                </c:pt>
                <c:pt idx="2764">
                  <c:v>0.14926940000000044</c:v>
                </c:pt>
                <c:pt idx="2765">
                  <c:v>0.29016060000000032</c:v>
                </c:pt>
                <c:pt idx="2766">
                  <c:v>0.28362110000000001</c:v>
                </c:pt>
                <c:pt idx="2767">
                  <c:v>0.2689127000000005</c:v>
                </c:pt>
                <c:pt idx="2768">
                  <c:v>0.21945130000000038</c:v>
                </c:pt>
                <c:pt idx="2769">
                  <c:v>0.16910359999999997</c:v>
                </c:pt>
                <c:pt idx="2770">
                  <c:v>0.1063993</c:v>
                </c:pt>
                <c:pt idx="2771">
                  <c:v>4.5879890000000007E-2</c:v>
                </c:pt>
                <c:pt idx="2772">
                  <c:v>4.8976400000000024E-2</c:v>
                </c:pt>
                <c:pt idx="2773">
                  <c:v>5.1165410000000022E-2</c:v>
                </c:pt>
                <c:pt idx="2774">
                  <c:v>3.9553499999999998E-2</c:v>
                </c:pt>
                <c:pt idx="2775">
                  <c:v>3.6626120000000005E-2</c:v>
                </c:pt>
                <c:pt idx="2776">
                  <c:v>0.12096540000000011</c:v>
                </c:pt>
                <c:pt idx="2777">
                  <c:v>0.18721810000000044</c:v>
                </c:pt>
                <c:pt idx="2778">
                  <c:v>0.11909490000000014</c:v>
                </c:pt>
                <c:pt idx="2779">
                  <c:v>7.1901060000000003E-2</c:v>
                </c:pt>
                <c:pt idx="2780">
                  <c:v>0.14540780000000025</c:v>
                </c:pt>
                <c:pt idx="2781">
                  <c:v>0.20517869999999988</c:v>
                </c:pt>
                <c:pt idx="2782">
                  <c:v>0.20053389999999999</c:v>
                </c:pt>
                <c:pt idx="2783">
                  <c:v>0.19842470000000004</c:v>
                </c:pt>
                <c:pt idx="2784">
                  <c:v>0.20616590000000001</c:v>
                </c:pt>
                <c:pt idx="2785">
                  <c:v>0.21300379999999999</c:v>
                </c:pt>
                <c:pt idx="2786">
                  <c:v>0.21687439999999999</c:v>
                </c:pt>
                <c:pt idx="2787">
                  <c:v>0.19622150000000002</c:v>
                </c:pt>
                <c:pt idx="2788">
                  <c:v>0.10642270000000018</c:v>
                </c:pt>
                <c:pt idx="2789">
                  <c:v>5.3300780000000034E-2</c:v>
                </c:pt>
                <c:pt idx="2790">
                  <c:v>8.9667250000000046E-2</c:v>
                </c:pt>
                <c:pt idx="2791">
                  <c:v>0.10357510000000011</c:v>
                </c:pt>
                <c:pt idx="2792">
                  <c:v>6.9513480000000155E-2</c:v>
                </c:pt>
                <c:pt idx="2793">
                  <c:v>7.6391970000000031E-2</c:v>
                </c:pt>
                <c:pt idx="2794">
                  <c:v>0.15995750000000025</c:v>
                </c:pt>
                <c:pt idx="2795">
                  <c:v>0.18209420000000032</c:v>
                </c:pt>
                <c:pt idx="2796">
                  <c:v>0.10235909999999987</c:v>
                </c:pt>
                <c:pt idx="2797">
                  <c:v>9.8168110000000045E-2</c:v>
                </c:pt>
                <c:pt idx="2798">
                  <c:v>0.20499770000000028</c:v>
                </c:pt>
                <c:pt idx="2799">
                  <c:v>0.21045980000000025</c:v>
                </c:pt>
                <c:pt idx="2800">
                  <c:v>8.3502910000000027E-2</c:v>
                </c:pt>
                <c:pt idx="2801">
                  <c:v>6.425479000000002E-2</c:v>
                </c:pt>
                <c:pt idx="2802">
                  <c:v>0.17031019999999999</c:v>
                </c:pt>
                <c:pt idx="2803">
                  <c:v>0.21062819999999999</c:v>
                </c:pt>
                <c:pt idx="2804">
                  <c:v>0.18277299999999999</c:v>
                </c:pt>
                <c:pt idx="2805">
                  <c:v>0.13601199999999999</c:v>
                </c:pt>
                <c:pt idx="2806">
                  <c:v>7.1759500000000004E-2</c:v>
                </c:pt>
                <c:pt idx="2807">
                  <c:v>4.7392750000000115E-2</c:v>
                </c:pt>
                <c:pt idx="2808">
                  <c:v>5.5904049999999997E-2</c:v>
                </c:pt>
                <c:pt idx="2809">
                  <c:v>7.3791680000000123E-2</c:v>
                </c:pt>
                <c:pt idx="2810">
                  <c:v>9.8563750000000047E-2</c:v>
                </c:pt>
                <c:pt idx="2811">
                  <c:v>0.15001560000000025</c:v>
                </c:pt>
                <c:pt idx="2812">
                  <c:v>0.21891290000000038</c:v>
                </c:pt>
                <c:pt idx="2813">
                  <c:v>0.20734720000000029</c:v>
                </c:pt>
                <c:pt idx="2814">
                  <c:v>0.14928770000000022</c:v>
                </c:pt>
                <c:pt idx="2815">
                  <c:v>0.17327329999999999</c:v>
                </c:pt>
                <c:pt idx="2816">
                  <c:v>0.23907419999999999</c:v>
                </c:pt>
                <c:pt idx="2817">
                  <c:v>0.21018709999999999</c:v>
                </c:pt>
                <c:pt idx="2818">
                  <c:v>0.13896740000000038</c:v>
                </c:pt>
                <c:pt idx="2819">
                  <c:v>0.12124810000000009</c:v>
                </c:pt>
                <c:pt idx="2820">
                  <c:v>0.12434460000000011</c:v>
                </c:pt>
                <c:pt idx="2821">
                  <c:v>0.13902700000000001</c:v>
                </c:pt>
                <c:pt idx="2822">
                  <c:v>0.15759710000000038</c:v>
                </c:pt>
                <c:pt idx="2823">
                  <c:v>0.20864479999999999</c:v>
                </c:pt>
                <c:pt idx="2824">
                  <c:v>0.26902670000000051</c:v>
                </c:pt>
                <c:pt idx="2825">
                  <c:v>0.17287920000000001</c:v>
                </c:pt>
                <c:pt idx="2826">
                  <c:v>3.9019660000000005E-2</c:v>
                </c:pt>
                <c:pt idx="2827">
                  <c:v>0.11362530000000012</c:v>
                </c:pt>
                <c:pt idx="2828">
                  <c:v>0.22974440000000038</c:v>
                </c:pt>
                <c:pt idx="2829">
                  <c:v>0.21896700000000038</c:v>
                </c:pt>
                <c:pt idx="2830">
                  <c:v>0.18800190000000025</c:v>
                </c:pt>
                <c:pt idx="2831">
                  <c:v>0.21361140000000028</c:v>
                </c:pt>
                <c:pt idx="2832">
                  <c:v>0.2461247</c:v>
                </c:pt>
                <c:pt idx="2833">
                  <c:v>0.26224840000000005</c:v>
                </c:pt>
                <c:pt idx="2834">
                  <c:v>0.2769568000000005</c:v>
                </c:pt>
                <c:pt idx="2835">
                  <c:v>0.25642050000000038</c:v>
                </c:pt>
                <c:pt idx="2836">
                  <c:v>0.23398160000000001</c:v>
                </c:pt>
                <c:pt idx="2837">
                  <c:v>0.22741310000000031</c:v>
                </c:pt>
                <c:pt idx="2838">
                  <c:v>0.22115749999999998</c:v>
                </c:pt>
                <c:pt idx="2839">
                  <c:v>0.20412669999999997</c:v>
                </c:pt>
                <c:pt idx="2840">
                  <c:v>0.18689250000000004</c:v>
                </c:pt>
                <c:pt idx="2841">
                  <c:v>0.16366870000000003</c:v>
                </c:pt>
                <c:pt idx="2842">
                  <c:v>0.14376340000000032</c:v>
                </c:pt>
                <c:pt idx="2843">
                  <c:v>0.17316609999999999</c:v>
                </c:pt>
                <c:pt idx="2844">
                  <c:v>0.19069159999999988</c:v>
                </c:pt>
                <c:pt idx="2845">
                  <c:v>9.0055050000000234E-2</c:v>
                </c:pt>
                <c:pt idx="2846">
                  <c:v>1.0094199999999999E-2</c:v>
                </c:pt>
                <c:pt idx="2847">
                  <c:v>8.1279619999999997E-2</c:v>
                </c:pt>
                <c:pt idx="2848">
                  <c:v>0.13649860000000022</c:v>
                </c:pt>
                <c:pt idx="2849">
                  <c:v>0.10011460000000011</c:v>
                </c:pt>
                <c:pt idx="2850">
                  <c:v>7.3207540000000002E-2</c:v>
                </c:pt>
                <c:pt idx="2851">
                  <c:v>9.0238340000000181E-2</c:v>
                </c:pt>
                <c:pt idx="2852">
                  <c:v>0.10344250000000002</c:v>
                </c:pt>
                <c:pt idx="2853">
                  <c:v>0.10189420000000013</c:v>
                </c:pt>
                <c:pt idx="2854">
                  <c:v>9.5266810000000063E-2</c:v>
                </c:pt>
                <c:pt idx="2855">
                  <c:v>7.204300000000001E-2</c:v>
                </c:pt>
                <c:pt idx="2856">
                  <c:v>5.9008010000000034E-2</c:v>
                </c:pt>
                <c:pt idx="2857">
                  <c:v>7.4483100000000024E-2</c:v>
                </c:pt>
                <c:pt idx="2858">
                  <c:v>7.4388470000000123E-2</c:v>
                </c:pt>
                <c:pt idx="2859">
                  <c:v>3.6456250000000009E-2</c:v>
                </c:pt>
                <c:pt idx="2860">
                  <c:v>3.1274290000000052E-2</c:v>
                </c:pt>
                <c:pt idx="2861">
                  <c:v>9.5495920000000067E-2</c:v>
                </c:pt>
                <c:pt idx="2862">
                  <c:v>0.1321995</c:v>
                </c:pt>
                <c:pt idx="2863">
                  <c:v>0.11749110000000013</c:v>
                </c:pt>
                <c:pt idx="2864">
                  <c:v>8.7602280000000005E-2</c:v>
                </c:pt>
                <c:pt idx="2865">
                  <c:v>3.2639260000000087E-2</c:v>
                </c:pt>
                <c:pt idx="2866">
                  <c:v>1.8865160000000037E-3</c:v>
                </c:pt>
                <c:pt idx="2867">
                  <c:v>6.5312790000000192E-3</c:v>
                </c:pt>
                <c:pt idx="2868">
                  <c:v>1.2855800000000002E-2</c:v>
                </c:pt>
                <c:pt idx="2869">
                  <c:v>2.1371200000000055E-2</c:v>
                </c:pt>
                <c:pt idx="2870">
                  <c:v>5.0335400000000086E-2</c:v>
                </c:pt>
                <c:pt idx="2871">
                  <c:v>0.10295070000000002</c:v>
                </c:pt>
                <c:pt idx="2872">
                  <c:v>0.1076193</c:v>
                </c:pt>
                <c:pt idx="2873">
                  <c:v>6.2719940000000113E-2</c:v>
                </c:pt>
                <c:pt idx="2874">
                  <c:v>8.3523030000000067E-2</c:v>
                </c:pt>
                <c:pt idx="2875">
                  <c:v>0.16476730000000031</c:v>
                </c:pt>
                <c:pt idx="2876">
                  <c:v>0.19674340000000037</c:v>
                </c:pt>
                <c:pt idx="2877">
                  <c:v>0.18822800000000028</c:v>
                </c:pt>
                <c:pt idx="2878">
                  <c:v>0.17345810000000025</c:v>
                </c:pt>
                <c:pt idx="2879">
                  <c:v>0.15410489999999999</c:v>
                </c:pt>
                <c:pt idx="2880">
                  <c:v>0.1033024</c:v>
                </c:pt>
                <c:pt idx="2881">
                  <c:v>3.2082690000000011E-2</c:v>
                </c:pt>
                <c:pt idx="2882">
                  <c:v>2.330167000000001E-2</c:v>
                </c:pt>
                <c:pt idx="2883">
                  <c:v>5.0396120000000114E-2</c:v>
                </c:pt>
                <c:pt idx="2884">
                  <c:v>9.3929780000000018E-2</c:v>
                </c:pt>
                <c:pt idx="2885">
                  <c:v>0.14577129999999999</c:v>
                </c:pt>
                <c:pt idx="2886">
                  <c:v>0.11674640000000013</c:v>
                </c:pt>
                <c:pt idx="2887">
                  <c:v>5.1719740000000014E-2</c:v>
                </c:pt>
                <c:pt idx="2888">
                  <c:v>2.3524819999999988E-2</c:v>
                </c:pt>
                <c:pt idx="2889">
                  <c:v>9.5972390000000178E-3</c:v>
                </c:pt>
                <c:pt idx="2890">
                  <c:v>1.7704340000000002E-2</c:v>
                </c:pt>
                <c:pt idx="2891">
                  <c:v>3.3186879999999995E-2</c:v>
                </c:pt>
                <c:pt idx="2892">
                  <c:v>5.6488179999999985E-2</c:v>
                </c:pt>
                <c:pt idx="2893">
                  <c:v>8.2034380000000046E-2</c:v>
                </c:pt>
                <c:pt idx="2894">
                  <c:v>5.3260539999999995E-2</c:v>
                </c:pt>
                <c:pt idx="2895">
                  <c:v>1.145768E-2</c:v>
                </c:pt>
                <c:pt idx="2896">
                  <c:v>9.3773690000000021E-2</c:v>
                </c:pt>
                <c:pt idx="2897">
                  <c:v>0.20060320000000001</c:v>
                </c:pt>
                <c:pt idx="2898">
                  <c:v>0.13022729999999999</c:v>
                </c:pt>
                <c:pt idx="2899">
                  <c:v>3.196050000000001E-2</c:v>
                </c:pt>
                <c:pt idx="2900">
                  <c:v>4.7608449999999997E-2</c:v>
                </c:pt>
                <c:pt idx="2901">
                  <c:v>7.7025280000000029E-2</c:v>
                </c:pt>
                <c:pt idx="2902">
                  <c:v>6.8651450000000003E-2</c:v>
                </c:pt>
                <c:pt idx="2903">
                  <c:v>5.7045119999999956E-2</c:v>
                </c:pt>
                <c:pt idx="2904">
                  <c:v>5.1313300000000013E-2</c:v>
                </c:pt>
                <c:pt idx="2905">
                  <c:v>4.5894410000000101E-2</c:v>
                </c:pt>
                <c:pt idx="2906">
                  <c:v>8.1355620000000045E-2</c:v>
                </c:pt>
                <c:pt idx="2907">
                  <c:v>0.11716070000000019</c:v>
                </c:pt>
                <c:pt idx="2908">
                  <c:v>6.7616540000000031E-2</c:v>
                </c:pt>
                <c:pt idx="2909">
                  <c:v>2.2455650000000011E-2</c:v>
                </c:pt>
                <c:pt idx="2910">
                  <c:v>9.596234000000016E-2</c:v>
                </c:pt>
                <c:pt idx="2911">
                  <c:v>0.16014000000000003</c:v>
                </c:pt>
                <c:pt idx="2912">
                  <c:v>8.7372060000000001E-2</c:v>
                </c:pt>
                <c:pt idx="2913">
                  <c:v>2.1577210000000055E-2</c:v>
                </c:pt>
                <c:pt idx="2914">
                  <c:v>2.3899589999999988E-2</c:v>
                </c:pt>
                <c:pt idx="2915">
                  <c:v>2.5189310000000048E-2</c:v>
                </c:pt>
                <c:pt idx="2916">
                  <c:v>1.8996290000000002E-2</c:v>
                </c:pt>
                <c:pt idx="2917">
                  <c:v>1.9757750000000025E-2</c:v>
                </c:pt>
                <c:pt idx="2918">
                  <c:v>6.0012360000000091E-2</c:v>
                </c:pt>
                <c:pt idx="2919">
                  <c:v>9.4600350000000222E-2</c:v>
                </c:pt>
                <c:pt idx="2920">
                  <c:v>0.10311160000000009</c:v>
                </c:pt>
                <c:pt idx="2921">
                  <c:v>0.10682140000000002</c:v>
                </c:pt>
                <c:pt idx="2922">
                  <c:v>9.2112940000000004E-2</c:v>
                </c:pt>
                <c:pt idx="2923">
                  <c:v>8.8722120000000182E-2</c:v>
                </c:pt>
                <c:pt idx="2924">
                  <c:v>0.12199359999999999</c:v>
                </c:pt>
                <c:pt idx="2925">
                  <c:v>0.13053390000000001</c:v>
                </c:pt>
                <c:pt idx="2926">
                  <c:v>7.0152010000000084E-2</c:v>
                </c:pt>
                <c:pt idx="2927">
                  <c:v>2.837224000000001E-2</c:v>
                </c:pt>
                <c:pt idx="2928">
                  <c:v>3.1468750000000004E-2</c:v>
                </c:pt>
                <c:pt idx="2929">
                  <c:v>3.7551500000000015E-2</c:v>
                </c:pt>
                <c:pt idx="2930">
                  <c:v>4.9937540000000023E-2</c:v>
                </c:pt>
                <c:pt idx="2931">
                  <c:v>6.2588440000000009E-2</c:v>
                </c:pt>
                <c:pt idx="2932">
                  <c:v>7.5748600000000013E-2</c:v>
                </c:pt>
                <c:pt idx="2933">
                  <c:v>7.4249519999999999E-2</c:v>
                </c:pt>
                <c:pt idx="2934">
                  <c:v>4.8703320000000078E-2</c:v>
                </c:pt>
                <c:pt idx="2935">
                  <c:v>4.4600600000000032E-2</c:v>
                </c:pt>
                <c:pt idx="2936">
                  <c:v>7.1695049999999996E-2</c:v>
                </c:pt>
                <c:pt idx="2937">
                  <c:v>7.5500869999999998E-2</c:v>
                </c:pt>
                <c:pt idx="2938">
                  <c:v>4.9193210000000119E-2</c:v>
                </c:pt>
                <c:pt idx="2939">
                  <c:v>2.9343810000000012E-2</c:v>
                </c:pt>
                <c:pt idx="2940">
                  <c:v>1.6957780000000023E-2</c:v>
                </c:pt>
                <c:pt idx="2941">
                  <c:v>2.3664149999999998E-2</c:v>
                </c:pt>
                <c:pt idx="2942">
                  <c:v>4.9971809999999985E-2</c:v>
                </c:pt>
                <c:pt idx="2943">
                  <c:v>5.3677780000000008E-2</c:v>
                </c:pt>
                <c:pt idx="2944">
                  <c:v>3.6646980000000016E-2</c:v>
                </c:pt>
                <c:pt idx="2945">
                  <c:v>2.5159880000000003E-2</c:v>
                </c:pt>
                <c:pt idx="2946">
                  <c:v>1.8192730000000004E-2</c:v>
                </c:pt>
                <c:pt idx="2947">
                  <c:v>2.8703800000000012E-2</c:v>
                </c:pt>
                <c:pt idx="2948">
                  <c:v>5.1927609999999999E-2</c:v>
                </c:pt>
                <c:pt idx="2949">
                  <c:v>5.2103450000000023E-2</c:v>
                </c:pt>
                <c:pt idx="2950">
                  <c:v>3.7395030000000051E-2</c:v>
                </c:pt>
                <c:pt idx="2951">
                  <c:v>5.4206040000000032E-2</c:v>
                </c:pt>
                <c:pt idx="2952">
                  <c:v>8.9024990000000262E-2</c:v>
                </c:pt>
                <c:pt idx="2953">
                  <c:v>8.6304370000000047E-2</c:v>
                </c:pt>
                <c:pt idx="2954">
                  <c:v>6.4628809999999995E-2</c:v>
                </c:pt>
                <c:pt idx="2955">
                  <c:v>3.9195500000000001E-2</c:v>
                </c:pt>
                <c:pt idx="2956">
                  <c:v>1.2114079999999999E-2</c:v>
                </c:pt>
                <c:pt idx="2957">
                  <c:v>4.0189049999999945E-3</c:v>
                </c:pt>
                <c:pt idx="2958">
                  <c:v>3.2447770000000094E-3</c:v>
                </c:pt>
                <c:pt idx="2959">
                  <c:v>4.1964170000000002E-2</c:v>
                </c:pt>
                <c:pt idx="2960">
                  <c:v>9.3830690000000161E-2</c:v>
                </c:pt>
                <c:pt idx="2961">
                  <c:v>9.3224580000000182E-2</c:v>
                </c:pt>
                <c:pt idx="2962">
                  <c:v>7.7742030000000129E-2</c:v>
                </c:pt>
                <c:pt idx="2963">
                  <c:v>5.2265130000000014E-2</c:v>
                </c:pt>
                <c:pt idx="2964">
                  <c:v>2.4396549999999979E-2</c:v>
                </c:pt>
                <c:pt idx="2965">
                  <c:v>1.7894330000000003E-2</c:v>
                </c:pt>
                <c:pt idx="2966">
                  <c:v>1.5573070000000003E-2</c:v>
                </c:pt>
                <c:pt idx="2967">
                  <c:v>1.8606250000000005E-2</c:v>
                </c:pt>
                <c:pt idx="2968">
                  <c:v>2.2476880000000012E-2</c:v>
                </c:pt>
                <c:pt idx="2969">
                  <c:v>4.1567050000000001E-2</c:v>
                </c:pt>
                <c:pt idx="2970">
                  <c:v>6.2458430000000113E-2</c:v>
                </c:pt>
                <c:pt idx="2971">
                  <c:v>5.4808800000000012E-2</c:v>
                </c:pt>
                <c:pt idx="2972">
                  <c:v>4.4745139999999996E-2</c:v>
                </c:pt>
                <c:pt idx="2973">
                  <c:v>7.4417160000000024E-2</c:v>
                </c:pt>
                <c:pt idx="2974">
                  <c:v>0.10615640000000011</c:v>
                </c:pt>
                <c:pt idx="2975">
                  <c:v>9.3925310000000262E-2</c:v>
                </c:pt>
                <c:pt idx="2976">
                  <c:v>8.0815820000000066E-2</c:v>
                </c:pt>
                <c:pt idx="2977">
                  <c:v>7.3852020000000115E-2</c:v>
                </c:pt>
                <c:pt idx="2978">
                  <c:v>6.8413760000000032E-2</c:v>
                </c:pt>
                <c:pt idx="2979">
                  <c:v>0.10324949999999998</c:v>
                </c:pt>
                <c:pt idx="2980">
                  <c:v>0.1336427</c:v>
                </c:pt>
                <c:pt idx="2981">
                  <c:v>0.10035529999999998</c:v>
                </c:pt>
                <c:pt idx="2982">
                  <c:v>6.9247130000000004E-2</c:v>
                </c:pt>
                <c:pt idx="2983">
                  <c:v>5.9183470000000113E-2</c:v>
                </c:pt>
                <c:pt idx="2984">
                  <c:v>4.9124660000000014E-2</c:v>
                </c:pt>
                <c:pt idx="2985">
                  <c:v>3.9061010000000042E-2</c:v>
                </c:pt>
                <c:pt idx="2986">
                  <c:v>3.1921760000000014E-2</c:v>
                </c:pt>
                <c:pt idx="2987">
                  <c:v>4.1206809999999955E-2</c:v>
                </c:pt>
                <c:pt idx="2988">
                  <c:v>4.8967830000000004E-2</c:v>
                </c:pt>
                <c:pt idx="2989">
                  <c:v>4.9741950000000014E-2</c:v>
                </c:pt>
                <c:pt idx="2990">
                  <c:v>5.4226150000000008E-2</c:v>
                </c:pt>
                <c:pt idx="2991">
                  <c:v>7.2796260000000168E-2</c:v>
                </c:pt>
                <c:pt idx="2992">
                  <c:v>7.9095080000000109E-2</c:v>
                </c:pt>
                <c:pt idx="2993">
                  <c:v>4.5807610000000096E-2</c:v>
                </c:pt>
                <c:pt idx="2994">
                  <c:v>2.6699560000000011E-2</c:v>
                </c:pt>
                <c:pt idx="2995">
                  <c:v>4.6826870000000013E-2</c:v>
                </c:pt>
                <c:pt idx="2996">
                  <c:v>5.8759900000000004E-2</c:v>
                </c:pt>
                <c:pt idx="2997">
                  <c:v>5.1018630000000113E-2</c:v>
                </c:pt>
                <c:pt idx="2998">
                  <c:v>5.8756180000000033E-2</c:v>
                </c:pt>
                <c:pt idx="2999">
                  <c:v>9.9010790000000015E-2</c:v>
                </c:pt>
                <c:pt idx="3000">
                  <c:v>0.13980930000000022</c:v>
                </c:pt>
              </c:numCache>
            </c:numRef>
          </c:yVal>
        </c:ser>
        <c:ser>
          <c:idx val="4"/>
          <c:order val="3"/>
          <c:spPr>
            <a:ln w="15875">
              <a:solidFill>
                <a:srgbClr val="002060"/>
              </a:solidFill>
              <a:prstDash val="solid"/>
            </a:ln>
          </c:spPr>
          <c:marker>
            <c:symbol val="none"/>
          </c:marker>
          <c:xVal>
            <c:numRef>
              <c:f>Лист1!$A$1:$A$3001</c:f>
              <c:numCache>
                <c:formatCode>General</c:formatCode>
                <c:ptCount val="3001"/>
                <c:pt idx="0">
                  <c:v>500</c:v>
                </c:pt>
                <c:pt idx="1">
                  <c:v>500.1</c:v>
                </c:pt>
                <c:pt idx="2">
                  <c:v>500.2</c:v>
                </c:pt>
                <c:pt idx="3">
                  <c:v>500.3</c:v>
                </c:pt>
                <c:pt idx="4">
                  <c:v>500.4</c:v>
                </c:pt>
                <c:pt idx="5">
                  <c:v>500.5</c:v>
                </c:pt>
                <c:pt idx="6">
                  <c:v>500.6</c:v>
                </c:pt>
                <c:pt idx="7">
                  <c:v>500.7</c:v>
                </c:pt>
                <c:pt idx="8">
                  <c:v>500.8</c:v>
                </c:pt>
                <c:pt idx="9">
                  <c:v>500.9</c:v>
                </c:pt>
                <c:pt idx="10">
                  <c:v>501</c:v>
                </c:pt>
                <c:pt idx="11">
                  <c:v>501.1</c:v>
                </c:pt>
                <c:pt idx="12">
                  <c:v>501.2</c:v>
                </c:pt>
                <c:pt idx="13">
                  <c:v>501.3</c:v>
                </c:pt>
                <c:pt idx="14">
                  <c:v>501.4</c:v>
                </c:pt>
                <c:pt idx="15">
                  <c:v>501.5</c:v>
                </c:pt>
                <c:pt idx="16">
                  <c:v>501.6</c:v>
                </c:pt>
                <c:pt idx="17">
                  <c:v>501.7</c:v>
                </c:pt>
                <c:pt idx="18">
                  <c:v>501.8</c:v>
                </c:pt>
                <c:pt idx="19">
                  <c:v>501.9</c:v>
                </c:pt>
                <c:pt idx="20">
                  <c:v>502</c:v>
                </c:pt>
                <c:pt idx="21">
                  <c:v>502.1</c:v>
                </c:pt>
                <c:pt idx="22">
                  <c:v>502.2</c:v>
                </c:pt>
                <c:pt idx="23">
                  <c:v>502.3</c:v>
                </c:pt>
                <c:pt idx="24">
                  <c:v>502.4</c:v>
                </c:pt>
                <c:pt idx="25">
                  <c:v>502.5</c:v>
                </c:pt>
                <c:pt idx="26">
                  <c:v>502.6</c:v>
                </c:pt>
                <c:pt idx="27">
                  <c:v>502.7</c:v>
                </c:pt>
                <c:pt idx="28">
                  <c:v>502.8</c:v>
                </c:pt>
                <c:pt idx="29">
                  <c:v>502.9</c:v>
                </c:pt>
                <c:pt idx="30">
                  <c:v>503</c:v>
                </c:pt>
                <c:pt idx="31">
                  <c:v>503.1</c:v>
                </c:pt>
                <c:pt idx="32">
                  <c:v>503.2</c:v>
                </c:pt>
                <c:pt idx="33">
                  <c:v>503.3</c:v>
                </c:pt>
                <c:pt idx="34">
                  <c:v>503.4</c:v>
                </c:pt>
                <c:pt idx="35">
                  <c:v>503.5</c:v>
                </c:pt>
                <c:pt idx="36">
                  <c:v>503.6</c:v>
                </c:pt>
                <c:pt idx="37">
                  <c:v>503.7</c:v>
                </c:pt>
                <c:pt idx="38">
                  <c:v>503.8</c:v>
                </c:pt>
                <c:pt idx="39">
                  <c:v>503.9</c:v>
                </c:pt>
                <c:pt idx="40">
                  <c:v>504</c:v>
                </c:pt>
                <c:pt idx="41">
                  <c:v>504.1</c:v>
                </c:pt>
                <c:pt idx="42">
                  <c:v>504.2</c:v>
                </c:pt>
                <c:pt idx="43">
                  <c:v>504.3</c:v>
                </c:pt>
                <c:pt idx="44">
                  <c:v>504.4</c:v>
                </c:pt>
                <c:pt idx="45">
                  <c:v>504.5</c:v>
                </c:pt>
                <c:pt idx="46">
                  <c:v>504.6</c:v>
                </c:pt>
                <c:pt idx="47">
                  <c:v>504.7</c:v>
                </c:pt>
                <c:pt idx="48">
                  <c:v>504.8</c:v>
                </c:pt>
                <c:pt idx="49">
                  <c:v>504.9</c:v>
                </c:pt>
                <c:pt idx="50">
                  <c:v>505</c:v>
                </c:pt>
                <c:pt idx="51">
                  <c:v>505.1</c:v>
                </c:pt>
                <c:pt idx="52">
                  <c:v>505.2</c:v>
                </c:pt>
                <c:pt idx="53">
                  <c:v>505.3</c:v>
                </c:pt>
                <c:pt idx="54">
                  <c:v>505.4</c:v>
                </c:pt>
                <c:pt idx="55">
                  <c:v>505.5</c:v>
                </c:pt>
                <c:pt idx="56">
                  <c:v>505.6</c:v>
                </c:pt>
                <c:pt idx="57">
                  <c:v>505.7</c:v>
                </c:pt>
                <c:pt idx="58">
                  <c:v>505.8</c:v>
                </c:pt>
                <c:pt idx="59">
                  <c:v>505.9</c:v>
                </c:pt>
                <c:pt idx="60">
                  <c:v>506</c:v>
                </c:pt>
                <c:pt idx="61">
                  <c:v>506.1</c:v>
                </c:pt>
                <c:pt idx="62">
                  <c:v>506.2</c:v>
                </c:pt>
                <c:pt idx="63">
                  <c:v>506.3</c:v>
                </c:pt>
                <c:pt idx="64">
                  <c:v>506.4</c:v>
                </c:pt>
                <c:pt idx="65">
                  <c:v>506.5</c:v>
                </c:pt>
                <c:pt idx="66">
                  <c:v>506.6</c:v>
                </c:pt>
                <c:pt idx="67">
                  <c:v>506.7</c:v>
                </c:pt>
                <c:pt idx="68">
                  <c:v>506.8</c:v>
                </c:pt>
                <c:pt idx="69">
                  <c:v>506.9</c:v>
                </c:pt>
                <c:pt idx="70">
                  <c:v>507</c:v>
                </c:pt>
                <c:pt idx="71">
                  <c:v>507.1</c:v>
                </c:pt>
                <c:pt idx="72">
                  <c:v>507.2</c:v>
                </c:pt>
                <c:pt idx="73">
                  <c:v>507.3</c:v>
                </c:pt>
                <c:pt idx="74">
                  <c:v>507.4</c:v>
                </c:pt>
                <c:pt idx="75">
                  <c:v>507.5</c:v>
                </c:pt>
                <c:pt idx="76">
                  <c:v>507.6</c:v>
                </c:pt>
                <c:pt idx="77">
                  <c:v>507.7</c:v>
                </c:pt>
                <c:pt idx="78">
                  <c:v>507.8</c:v>
                </c:pt>
                <c:pt idx="79">
                  <c:v>507.9</c:v>
                </c:pt>
                <c:pt idx="80">
                  <c:v>508</c:v>
                </c:pt>
                <c:pt idx="81">
                  <c:v>508.1</c:v>
                </c:pt>
                <c:pt idx="82">
                  <c:v>508.2</c:v>
                </c:pt>
                <c:pt idx="83">
                  <c:v>508.3</c:v>
                </c:pt>
                <c:pt idx="84">
                  <c:v>508.4</c:v>
                </c:pt>
                <c:pt idx="85">
                  <c:v>508.5</c:v>
                </c:pt>
                <c:pt idx="86">
                  <c:v>508.6</c:v>
                </c:pt>
                <c:pt idx="87">
                  <c:v>508.7</c:v>
                </c:pt>
                <c:pt idx="88">
                  <c:v>508.8</c:v>
                </c:pt>
                <c:pt idx="89">
                  <c:v>508.9</c:v>
                </c:pt>
                <c:pt idx="90">
                  <c:v>509</c:v>
                </c:pt>
                <c:pt idx="91">
                  <c:v>509.1</c:v>
                </c:pt>
                <c:pt idx="92">
                  <c:v>509.2</c:v>
                </c:pt>
                <c:pt idx="93">
                  <c:v>509.3</c:v>
                </c:pt>
                <c:pt idx="94">
                  <c:v>509.4</c:v>
                </c:pt>
                <c:pt idx="95">
                  <c:v>509.5</c:v>
                </c:pt>
                <c:pt idx="96">
                  <c:v>509.6</c:v>
                </c:pt>
                <c:pt idx="97">
                  <c:v>509.7</c:v>
                </c:pt>
                <c:pt idx="98">
                  <c:v>509.8</c:v>
                </c:pt>
                <c:pt idx="99">
                  <c:v>509.9</c:v>
                </c:pt>
                <c:pt idx="100">
                  <c:v>510</c:v>
                </c:pt>
                <c:pt idx="101">
                  <c:v>510.1</c:v>
                </c:pt>
                <c:pt idx="102">
                  <c:v>510.2</c:v>
                </c:pt>
                <c:pt idx="103">
                  <c:v>510.3</c:v>
                </c:pt>
                <c:pt idx="104">
                  <c:v>510.4</c:v>
                </c:pt>
                <c:pt idx="105">
                  <c:v>510.5</c:v>
                </c:pt>
                <c:pt idx="106">
                  <c:v>510.6</c:v>
                </c:pt>
                <c:pt idx="107">
                  <c:v>510.7</c:v>
                </c:pt>
                <c:pt idx="108">
                  <c:v>510.8</c:v>
                </c:pt>
                <c:pt idx="109">
                  <c:v>510.9</c:v>
                </c:pt>
                <c:pt idx="110">
                  <c:v>511</c:v>
                </c:pt>
                <c:pt idx="111">
                  <c:v>511.1</c:v>
                </c:pt>
                <c:pt idx="112">
                  <c:v>511.2</c:v>
                </c:pt>
                <c:pt idx="113">
                  <c:v>511.3</c:v>
                </c:pt>
                <c:pt idx="114">
                  <c:v>511.4</c:v>
                </c:pt>
                <c:pt idx="115">
                  <c:v>511.5</c:v>
                </c:pt>
                <c:pt idx="116">
                  <c:v>511.6</c:v>
                </c:pt>
                <c:pt idx="117">
                  <c:v>511.7</c:v>
                </c:pt>
                <c:pt idx="118">
                  <c:v>511.8</c:v>
                </c:pt>
                <c:pt idx="119">
                  <c:v>511.9</c:v>
                </c:pt>
                <c:pt idx="120">
                  <c:v>512</c:v>
                </c:pt>
                <c:pt idx="121">
                  <c:v>512.1</c:v>
                </c:pt>
                <c:pt idx="122">
                  <c:v>512.20000000000005</c:v>
                </c:pt>
                <c:pt idx="123">
                  <c:v>512.29999999999995</c:v>
                </c:pt>
                <c:pt idx="124">
                  <c:v>512.4</c:v>
                </c:pt>
                <c:pt idx="125">
                  <c:v>512.5</c:v>
                </c:pt>
                <c:pt idx="126">
                  <c:v>512.6</c:v>
                </c:pt>
                <c:pt idx="127">
                  <c:v>512.70000000000005</c:v>
                </c:pt>
                <c:pt idx="128">
                  <c:v>512.79999999999995</c:v>
                </c:pt>
                <c:pt idx="129">
                  <c:v>512.9</c:v>
                </c:pt>
                <c:pt idx="130">
                  <c:v>513</c:v>
                </c:pt>
                <c:pt idx="131">
                  <c:v>513.1</c:v>
                </c:pt>
                <c:pt idx="132">
                  <c:v>513.20000000000005</c:v>
                </c:pt>
                <c:pt idx="133">
                  <c:v>513.29999999999995</c:v>
                </c:pt>
                <c:pt idx="134">
                  <c:v>513.4</c:v>
                </c:pt>
                <c:pt idx="135">
                  <c:v>513.5</c:v>
                </c:pt>
                <c:pt idx="136">
                  <c:v>513.6</c:v>
                </c:pt>
                <c:pt idx="137">
                  <c:v>513.70000000000005</c:v>
                </c:pt>
                <c:pt idx="138">
                  <c:v>513.79999999999995</c:v>
                </c:pt>
                <c:pt idx="139">
                  <c:v>513.9</c:v>
                </c:pt>
                <c:pt idx="140">
                  <c:v>514</c:v>
                </c:pt>
                <c:pt idx="141">
                  <c:v>514.1</c:v>
                </c:pt>
                <c:pt idx="142">
                  <c:v>514.20000000000005</c:v>
                </c:pt>
                <c:pt idx="143">
                  <c:v>514.29999999999995</c:v>
                </c:pt>
                <c:pt idx="144">
                  <c:v>514.4</c:v>
                </c:pt>
                <c:pt idx="145">
                  <c:v>514.5</c:v>
                </c:pt>
                <c:pt idx="146">
                  <c:v>514.6</c:v>
                </c:pt>
                <c:pt idx="147">
                  <c:v>514.70000000000005</c:v>
                </c:pt>
                <c:pt idx="148">
                  <c:v>514.79999999999995</c:v>
                </c:pt>
                <c:pt idx="149">
                  <c:v>514.9</c:v>
                </c:pt>
                <c:pt idx="150">
                  <c:v>515</c:v>
                </c:pt>
                <c:pt idx="151">
                  <c:v>515.1</c:v>
                </c:pt>
                <c:pt idx="152">
                  <c:v>515.20000000000005</c:v>
                </c:pt>
                <c:pt idx="153">
                  <c:v>515.29999999999995</c:v>
                </c:pt>
                <c:pt idx="154">
                  <c:v>515.4</c:v>
                </c:pt>
                <c:pt idx="155">
                  <c:v>515.5</c:v>
                </c:pt>
                <c:pt idx="156">
                  <c:v>515.6</c:v>
                </c:pt>
                <c:pt idx="157">
                  <c:v>515.70000000000005</c:v>
                </c:pt>
                <c:pt idx="158">
                  <c:v>515.79999999999995</c:v>
                </c:pt>
                <c:pt idx="159">
                  <c:v>515.9</c:v>
                </c:pt>
                <c:pt idx="160">
                  <c:v>516</c:v>
                </c:pt>
                <c:pt idx="161">
                  <c:v>516.1</c:v>
                </c:pt>
                <c:pt idx="162">
                  <c:v>516.20000000000005</c:v>
                </c:pt>
                <c:pt idx="163">
                  <c:v>516.29999999999995</c:v>
                </c:pt>
                <c:pt idx="164">
                  <c:v>516.4</c:v>
                </c:pt>
                <c:pt idx="165">
                  <c:v>516.5</c:v>
                </c:pt>
                <c:pt idx="166">
                  <c:v>516.6</c:v>
                </c:pt>
                <c:pt idx="167">
                  <c:v>516.70000000000005</c:v>
                </c:pt>
                <c:pt idx="168">
                  <c:v>516.79999999999995</c:v>
                </c:pt>
                <c:pt idx="169">
                  <c:v>516.9</c:v>
                </c:pt>
                <c:pt idx="170">
                  <c:v>517</c:v>
                </c:pt>
                <c:pt idx="171">
                  <c:v>517.1</c:v>
                </c:pt>
                <c:pt idx="172">
                  <c:v>517.20000000000005</c:v>
                </c:pt>
                <c:pt idx="173">
                  <c:v>517.29999999999995</c:v>
                </c:pt>
                <c:pt idx="174">
                  <c:v>517.4</c:v>
                </c:pt>
                <c:pt idx="175">
                  <c:v>517.5</c:v>
                </c:pt>
                <c:pt idx="176">
                  <c:v>517.6</c:v>
                </c:pt>
                <c:pt idx="177">
                  <c:v>517.70000000000005</c:v>
                </c:pt>
                <c:pt idx="178">
                  <c:v>517.79999999999995</c:v>
                </c:pt>
                <c:pt idx="179">
                  <c:v>517.9</c:v>
                </c:pt>
                <c:pt idx="180">
                  <c:v>518</c:v>
                </c:pt>
                <c:pt idx="181">
                  <c:v>518.1</c:v>
                </c:pt>
                <c:pt idx="182">
                  <c:v>518.20000000000005</c:v>
                </c:pt>
                <c:pt idx="183">
                  <c:v>518.29999999999995</c:v>
                </c:pt>
                <c:pt idx="184">
                  <c:v>518.4</c:v>
                </c:pt>
                <c:pt idx="185">
                  <c:v>518.5</c:v>
                </c:pt>
                <c:pt idx="186">
                  <c:v>518.6</c:v>
                </c:pt>
                <c:pt idx="187">
                  <c:v>518.70000000000005</c:v>
                </c:pt>
                <c:pt idx="188">
                  <c:v>518.79999999999995</c:v>
                </c:pt>
                <c:pt idx="189">
                  <c:v>518.9</c:v>
                </c:pt>
                <c:pt idx="190">
                  <c:v>519</c:v>
                </c:pt>
                <c:pt idx="191">
                  <c:v>519.1</c:v>
                </c:pt>
                <c:pt idx="192">
                  <c:v>519.20000000000005</c:v>
                </c:pt>
                <c:pt idx="193">
                  <c:v>519.29999999999995</c:v>
                </c:pt>
                <c:pt idx="194">
                  <c:v>519.4</c:v>
                </c:pt>
                <c:pt idx="195">
                  <c:v>519.5</c:v>
                </c:pt>
                <c:pt idx="196">
                  <c:v>519.6</c:v>
                </c:pt>
                <c:pt idx="197">
                  <c:v>519.70000000000005</c:v>
                </c:pt>
                <c:pt idx="198">
                  <c:v>519.79999999999995</c:v>
                </c:pt>
                <c:pt idx="199">
                  <c:v>519.9</c:v>
                </c:pt>
                <c:pt idx="200">
                  <c:v>520</c:v>
                </c:pt>
                <c:pt idx="201">
                  <c:v>520.1</c:v>
                </c:pt>
                <c:pt idx="202">
                  <c:v>520.20000000000005</c:v>
                </c:pt>
                <c:pt idx="203">
                  <c:v>520.29999999999995</c:v>
                </c:pt>
                <c:pt idx="204">
                  <c:v>520.4</c:v>
                </c:pt>
                <c:pt idx="205">
                  <c:v>520.5</c:v>
                </c:pt>
                <c:pt idx="206">
                  <c:v>520.6</c:v>
                </c:pt>
                <c:pt idx="207">
                  <c:v>520.70000000000005</c:v>
                </c:pt>
                <c:pt idx="208">
                  <c:v>520.79999999999995</c:v>
                </c:pt>
                <c:pt idx="209">
                  <c:v>520.9</c:v>
                </c:pt>
                <c:pt idx="210">
                  <c:v>521</c:v>
                </c:pt>
                <c:pt idx="211">
                  <c:v>521.1</c:v>
                </c:pt>
                <c:pt idx="212">
                  <c:v>521.20000000000005</c:v>
                </c:pt>
                <c:pt idx="213">
                  <c:v>521.29999999999995</c:v>
                </c:pt>
                <c:pt idx="214">
                  <c:v>521.4</c:v>
                </c:pt>
                <c:pt idx="215">
                  <c:v>521.5</c:v>
                </c:pt>
                <c:pt idx="216">
                  <c:v>521.6</c:v>
                </c:pt>
                <c:pt idx="217">
                  <c:v>521.70000000000005</c:v>
                </c:pt>
                <c:pt idx="218">
                  <c:v>521.79999999999995</c:v>
                </c:pt>
                <c:pt idx="219">
                  <c:v>521.9</c:v>
                </c:pt>
                <c:pt idx="220">
                  <c:v>522</c:v>
                </c:pt>
                <c:pt idx="221">
                  <c:v>522.1</c:v>
                </c:pt>
                <c:pt idx="222">
                  <c:v>522.20000000000005</c:v>
                </c:pt>
                <c:pt idx="223">
                  <c:v>522.29999999999995</c:v>
                </c:pt>
                <c:pt idx="224">
                  <c:v>522.4</c:v>
                </c:pt>
                <c:pt idx="225">
                  <c:v>522.5</c:v>
                </c:pt>
                <c:pt idx="226">
                  <c:v>522.6</c:v>
                </c:pt>
                <c:pt idx="227">
                  <c:v>522.70000000000005</c:v>
                </c:pt>
                <c:pt idx="228">
                  <c:v>522.79999999999995</c:v>
                </c:pt>
                <c:pt idx="229">
                  <c:v>522.9</c:v>
                </c:pt>
                <c:pt idx="230">
                  <c:v>523</c:v>
                </c:pt>
                <c:pt idx="231">
                  <c:v>523.1</c:v>
                </c:pt>
                <c:pt idx="232">
                  <c:v>523.20000000000005</c:v>
                </c:pt>
                <c:pt idx="233">
                  <c:v>523.29999999999995</c:v>
                </c:pt>
                <c:pt idx="234">
                  <c:v>523.4</c:v>
                </c:pt>
                <c:pt idx="235">
                  <c:v>523.5</c:v>
                </c:pt>
                <c:pt idx="236">
                  <c:v>523.6</c:v>
                </c:pt>
                <c:pt idx="237">
                  <c:v>523.70000000000005</c:v>
                </c:pt>
                <c:pt idx="238">
                  <c:v>523.79999999999995</c:v>
                </c:pt>
                <c:pt idx="239">
                  <c:v>523.9</c:v>
                </c:pt>
                <c:pt idx="240">
                  <c:v>524</c:v>
                </c:pt>
                <c:pt idx="241">
                  <c:v>524.1</c:v>
                </c:pt>
                <c:pt idx="242">
                  <c:v>524.20000000000005</c:v>
                </c:pt>
                <c:pt idx="243">
                  <c:v>524.29999999999995</c:v>
                </c:pt>
                <c:pt idx="244">
                  <c:v>524.4</c:v>
                </c:pt>
                <c:pt idx="245">
                  <c:v>524.5</c:v>
                </c:pt>
                <c:pt idx="246">
                  <c:v>524.6</c:v>
                </c:pt>
                <c:pt idx="247">
                  <c:v>524.70000000000005</c:v>
                </c:pt>
                <c:pt idx="248">
                  <c:v>524.79999999999995</c:v>
                </c:pt>
                <c:pt idx="249">
                  <c:v>524.9</c:v>
                </c:pt>
                <c:pt idx="250">
                  <c:v>525</c:v>
                </c:pt>
                <c:pt idx="251">
                  <c:v>525.1</c:v>
                </c:pt>
                <c:pt idx="252">
                  <c:v>525.20000000000005</c:v>
                </c:pt>
                <c:pt idx="253">
                  <c:v>525.29999999999995</c:v>
                </c:pt>
                <c:pt idx="254">
                  <c:v>525.4</c:v>
                </c:pt>
                <c:pt idx="255">
                  <c:v>525.5</c:v>
                </c:pt>
                <c:pt idx="256">
                  <c:v>525.6</c:v>
                </c:pt>
                <c:pt idx="257">
                  <c:v>525.70000000000005</c:v>
                </c:pt>
                <c:pt idx="258">
                  <c:v>525.79999999999995</c:v>
                </c:pt>
                <c:pt idx="259">
                  <c:v>525.9</c:v>
                </c:pt>
                <c:pt idx="260">
                  <c:v>526</c:v>
                </c:pt>
                <c:pt idx="261">
                  <c:v>526.1</c:v>
                </c:pt>
                <c:pt idx="262">
                  <c:v>526.20000000000005</c:v>
                </c:pt>
                <c:pt idx="263">
                  <c:v>526.29999999999995</c:v>
                </c:pt>
                <c:pt idx="264">
                  <c:v>526.4</c:v>
                </c:pt>
                <c:pt idx="265">
                  <c:v>526.5</c:v>
                </c:pt>
                <c:pt idx="266">
                  <c:v>526.6</c:v>
                </c:pt>
                <c:pt idx="267">
                  <c:v>526.70000000000005</c:v>
                </c:pt>
                <c:pt idx="268">
                  <c:v>526.79999999999995</c:v>
                </c:pt>
                <c:pt idx="269">
                  <c:v>526.9</c:v>
                </c:pt>
                <c:pt idx="270">
                  <c:v>527</c:v>
                </c:pt>
                <c:pt idx="271">
                  <c:v>527.1</c:v>
                </c:pt>
                <c:pt idx="272">
                  <c:v>527.20000000000005</c:v>
                </c:pt>
                <c:pt idx="273">
                  <c:v>527.29999999999995</c:v>
                </c:pt>
                <c:pt idx="274">
                  <c:v>527.4</c:v>
                </c:pt>
                <c:pt idx="275">
                  <c:v>527.5</c:v>
                </c:pt>
                <c:pt idx="276">
                  <c:v>527.6</c:v>
                </c:pt>
                <c:pt idx="277">
                  <c:v>527.70000000000005</c:v>
                </c:pt>
                <c:pt idx="278">
                  <c:v>527.79999999999995</c:v>
                </c:pt>
                <c:pt idx="279">
                  <c:v>527.9</c:v>
                </c:pt>
                <c:pt idx="280">
                  <c:v>528</c:v>
                </c:pt>
                <c:pt idx="281">
                  <c:v>528.1</c:v>
                </c:pt>
                <c:pt idx="282">
                  <c:v>528.20000000000005</c:v>
                </c:pt>
                <c:pt idx="283">
                  <c:v>528.29999999999995</c:v>
                </c:pt>
                <c:pt idx="284">
                  <c:v>528.4</c:v>
                </c:pt>
                <c:pt idx="285">
                  <c:v>528.5</c:v>
                </c:pt>
                <c:pt idx="286">
                  <c:v>528.6</c:v>
                </c:pt>
                <c:pt idx="287">
                  <c:v>528.70000000000005</c:v>
                </c:pt>
                <c:pt idx="288">
                  <c:v>528.79999999999995</c:v>
                </c:pt>
                <c:pt idx="289">
                  <c:v>528.9</c:v>
                </c:pt>
                <c:pt idx="290">
                  <c:v>529</c:v>
                </c:pt>
                <c:pt idx="291">
                  <c:v>529.1</c:v>
                </c:pt>
                <c:pt idx="292">
                  <c:v>529.20000000000005</c:v>
                </c:pt>
                <c:pt idx="293">
                  <c:v>529.29999999999995</c:v>
                </c:pt>
                <c:pt idx="294">
                  <c:v>529.4</c:v>
                </c:pt>
                <c:pt idx="295">
                  <c:v>529.5</c:v>
                </c:pt>
                <c:pt idx="296">
                  <c:v>529.6</c:v>
                </c:pt>
                <c:pt idx="297">
                  <c:v>529.70000000000005</c:v>
                </c:pt>
                <c:pt idx="298">
                  <c:v>529.79999999999995</c:v>
                </c:pt>
                <c:pt idx="299">
                  <c:v>529.9</c:v>
                </c:pt>
                <c:pt idx="300">
                  <c:v>530</c:v>
                </c:pt>
                <c:pt idx="301">
                  <c:v>530.1</c:v>
                </c:pt>
                <c:pt idx="302">
                  <c:v>530.20000000000005</c:v>
                </c:pt>
                <c:pt idx="303">
                  <c:v>530.29999999999995</c:v>
                </c:pt>
                <c:pt idx="304">
                  <c:v>530.4</c:v>
                </c:pt>
                <c:pt idx="305">
                  <c:v>530.5</c:v>
                </c:pt>
                <c:pt idx="306">
                  <c:v>530.6</c:v>
                </c:pt>
                <c:pt idx="307">
                  <c:v>530.70000000000005</c:v>
                </c:pt>
                <c:pt idx="308">
                  <c:v>530.79999999999995</c:v>
                </c:pt>
                <c:pt idx="309">
                  <c:v>530.9</c:v>
                </c:pt>
                <c:pt idx="310">
                  <c:v>531</c:v>
                </c:pt>
                <c:pt idx="311">
                  <c:v>531.1</c:v>
                </c:pt>
                <c:pt idx="312">
                  <c:v>531.20000000000005</c:v>
                </c:pt>
                <c:pt idx="313">
                  <c:v>531.29999999999995</c:v>
                </c:pt>
                <c:pt idx="314">
                  <c:v>531.4</c:v>
                </c:pt>
                <c:pt idx="315">
                  <c:v>531.5</c:v>
                </c:pt>
                <c:pt idx="316">
                  <c:v>531.6</c:v>
                </c:pt>
                <c:pt idx="317">
                  <c:v>531.70000000000005</c:v>
                </c:pt>
                <c:pt idx="318">
                  <c:v>531.79999999999995</c:v>
                </c:pt>
                <c:pt idx="319">
                  <c:v>531.9</c:v>
                </c:pt>
                <c:pt idx="320">
                  <c:v>532</c:v>
                </c:pt>
                <c:pt idx="321">
                  <c:v>532.1</c:v>
                </c:pt>
                <c:pt idx="322">
                  <c:v>532.20000000000005</c:v>
                </c:pt>
                <c:pt idx="323">
                  <c:v>532.29999999999995</c:v>
                </c:pt>
                <c:pt idx="324">
                  <c:v>532.4</c:v>
                </c:pt>
                <c:pt idx="325">
                  <c:v>532.5</c:v>
                </c:pt>
                <c:pt idx="326">
                  <c:v>532.6</c:v>
                </c:pt>
                <c:pt idx="327">
                  <c:v>532.70000000000005</c:v>
                </c:pt>
                <c:pt idx="328">
                  <c:v>532.79999999999995</c:v>
                </c:pt>
                <c:pt idx="329">
                  <c:v>532.9</c:v>
                </c:pt>
                <c:pt idx="330">
                  <c:v>533</c:v>
                </c:pt>
                <c:pt idx="331">
                  <c:v>533.1</c:v>
                </c:pt>
                <c:pt idx="332">
                  <c:v>533.20000000000005</c:v>
                </c:pt>
                <c:pt idx="333">
                  <c:v>533.29999999999995</c:v>
                </c:pt>
                <c:pt idx="334">
                  <c:v>533.4</c:v>
                </c:pt>
                <c:pt idx="335">
                  <c:v>533.5</c:v>
                </c:pt>
                <c:pt idx="336">
                  <c:v>533.6</c:v>
                </c:pt>
                <c:pt idx="337">
                  <c:v>533.70000000000005</c:v>
                </c:pt>
                <c:pt idx="338">
                  <c:v>533.79999999999995</c:v>
                </c:pt>
                <c:pt idx="339">
                  <c:v>533.9</c:v>
                </c:pt>
                <c:pt idx="340">
                  <c:v>534</c:v>
                </c:pt>
                <c:pt idx="341">
                  <c:v>534.1</c:v>
                </c:pt>
                <c:pt idx="342">
                  <c:v>534.20000000000005</c:v>
                </c:pt>
                <c:pt idx="343">
                  <c:v>534.29999999999995</c:v>
                </c:pt>
                <c:pt idx="344">
                  <c:v>534.4</c:v>
                </c:pt>
                <c:pt idx="345">
                  <c:v>534.5</c:v>
                </c:pt>
                <c:pt idx="346">
                  <c:v>534.6</c:v>
                </c:pt>
                <c:pt idx="347">
                  <c:v>534.70000000000005</c:v>
                </c:pt>
                <c:pt idx="348">
                  <c:v>534.79999999999995</c:v>
                </c:pt>
                <c:pt idx="349">
                  <c:v>534.9</c:v>
                </c:pt>
                <c:pt idx="350">
                  <c:v>535</c:v>
                </c:pt>
                <c:pt idx="351">
                  <c:v>535.1</c:v>
                </c:pt>
                <c:pt idx="352">
                  <c:v>535.20000000000005</c:v>
                </c:pt>
                <c:pt idx="353">
                  <c:v>535.29999999999995</c:v>
                </c:pt>
                <c:pt idx="354">
                  <c:v>535.4</c:v>
                </c:pt>
                <c:pt idx="355">
                  <c:v>535.5</c:v>
                </c:pt>
                <c:pt idx="356">
                  <c:v>535.6</c:v>
                </c:pt>
                <c:pt idx="357">
                  <c:v>535.70000000000005</c:v>
                </c:pt>
                <c:pt idx="358">
                  <c:v>535.79999999999995</c:v>
                </c:pt>
                <c:pt idx="359">
                  <c:v>535.9</c:v>
                </c:pt>
                <c:pt idx="360">
                  <c:v>536</c:v>
                </c:pt>
                <c:pt idx="361">
                  <c:v>536.1</c:v>
                </c:pt>
                <c:pt idx="362">
                  <c:v>536.20000000000005</c:v>
                </c:pt>
                <c:pt idx="363">
                  <c:v>536.29999999999995</c:v>
                </c:pt>
                <c:pt idx="364">
                  <c:v>536.4</c:v>
                </c:pt>
                <c:pt idx="365">
                  <c:v>536.5</c:v>
                </c:pt>
                <c:pt idx="366">
                  <c:v>536.6</c:v>
                </c:pt>
                <c:pt idx="367">
                  <c:v>536.70000000000005</c:v>
                </c:pt>
                <c:pt idx="368">
                  <c:v>536.79999999999995</c:v>
                </c:pt>
                <c:pt idx="369">
                  <c:v>536.9</c:v>
                </c:pt>
                <c:pt idx="370">
                  <c:v>537</c:v>
                </c:pt>
                <c:pt idx="371">
                  <c:v>537.1</c:v>
                </c:pt>
                <c:pt idx="372">
                  <c:v>537.20000000000005</c:v>
                </c:pt>
                <c:pt idx="373">
                  <c:v>537.29999999999995</c:v>
                </c:pt>
                <c:pt idx="374">
                  <c:v>537.4</c:v>
                </c:pt>
                <c:pt idx="375">
                  <c:v>537.5</c:v>
                </c:pt>
                <c:pt idx="376">
                  <c:v>537.6</c:v>
                </c:pt>
                <c:pt idx="377">
                  <c:v>537.70000000000005</c:v>
                </c:pt>
                <c:pt idx="378">
                  <c:v>537.79999999999995</c:v>
                </c:pt>
                <c:pt idx="379">
                  <c:v>537.9</c:v>
                </c:pt>
                <c:pt idx="380">
                  <c:v>538</c:v>
                </c:pt>
                <c:pt idx="381">
                  <c:v>538.1</c:v>
                </c:pt>
                <c:pt idx="382">
                  <c:v>538.20000000000005</c:v>
                </c:pt>
                <c:pt idx="383">
                  <c:v>538.29999999999995</c:v>
                </c:pt>
                <c:pt idx="384">
                  <c:v>538.4</c:v>
                </c:pt>
                <c:pt idx="385">
                  <c:v>538.5</c:v>
                </c:pt>
                <c:pt idx="386">
                  <c:v>538.6</c:v>
                </c:pt>
                <c:pt idx="387">
                  <c:v>538.70000000000005</c:v>
                </c:pt>
                <c:pt idx="388">
                  <c:v>538.79999999999995</c:v>
                </c:pt>
                <c:pt idx="389">
                  <c:v>538.9</c:v>
                </c:pt>
                <c:pt idx="390">
                  <c:v>539</c:v>
                </c:pt>
                <c:pt idx="391">
                  <c:v>539.1</c:v>
                </c:pt>
                <c:pt idx="392">
                  <c:v>539.20000000000005</c:v>
                </c:pt>
                <c:pt idx="393">
                  <c:v>539.29999999999995</c:v>
                </c:pt>
                <c:pt idx="394">
                  <c:v>539.4</c:v>
                </c:pt>
                <c:pt idx="395">
                  <c:v>539.5</c:v>
                </c:pt>
                <c:pt idx="396">
                  <c:v>539.6</c:v>
                </c:pt>
                <c:pt idx="397">
                  <c:v>539.70000000000005</c:v>
                </c:pt>
                <c:pt idx="398">
                  <c:v>539.79999999999995</c:v>
                </c:pt>
                <c:pt idx="399">
                  <c:v>539.9</c:v>
                </c:pt>
                <c:pt idx="400">
                  <c:v>540</c:v>
                </c:pt>
                <c:pt idx="401">
                  <c:v>540.1</c:v>
                </c:pt>
                <c:pt idx="402">
                  <c:v>540.20000000000005</c:v>
                </c:pt>
                <c:pt idx="403">
                  <c:v>540.29999999999995</c:v>
                </c:pt>
                <c:pt idx="404">
                  <c:v>540.4</c:v>
                </c:pt>
                <c:pt idx="405">
                  <c:v>540.5</c:v>
                </c:pt>
                <c:pt idx="406">
                  <c:v>540.6</c:v>
                </c:pt>
                <c:pt idx="407">
                  <c:v>540.70000000000005</c:v>
                </c:pt>
                <c:pt idx="408">
                  <c:v>540.79999999999995</c:v>
                </c:pt>
                <c:pt idx="409">
                  <c:v>540.9</c:v>
                </c:pt>
                <c:pt idx="410">
                  <c:v>541</c:v>
                </c:pt>
                <c:pt idx="411">
                  <c:v>541.1</c:v>
                </c:pt>
                <c:pt idx="412">
                  <c:v>541.20000000000005</c:v>
                </c:pt>
                <c:pt idx="413">
                  <c:v>541.29999999999995</c:v>
                </c:pt>
                <c:pt idx="414">
                  <c:v>541.4</c:v>
                </c:pt>
                <c:pt idx="415">
                  <c:v>541.5</c:v>
                </c:pt>
                <c:pt idx="416">
                  <c:v>541.6</c:v>
                </c:pt>
                <c:pt idx="417">
                  <c:v>541.70000000000005</c:v>
                </c:pt>
                <c:pt idx="418">
                  <c:v>541.79999999999995</c:v>
                </c:pt>
                <c:pt idx="419">
                  <c:v>541.9</c:v>
                </c:pt>
                <c:pt idx="420">
                  <c:v>542</c:v>
                </c:pt>
                <c:pt idx="421">
                  <c:v>542.1</c:v>
                </c:pt>
                <c:pt idx="422">
                  <c:v>542.20000000000005</c:v>
                </c:pt>
                <c:pt idx="423">
                  <c:v>542.29999999999995</c:v>
                </c:pt>
                <c:pt idx="424">
                  <c:v>542.4</c:v>
                </c:pt>
                <c:pt idx="425">
                  <c:v>542.5</c:v>
                </c:pt>
                <c:pt idx="426">
                  <c:v>542.6</c:v>
                </c:pt>
                <c:pt idx="427">
                  <c:v>542.70000000000005</c:v>
                </c:pt>
                <c:pt idx="428">
                  <c:v>542.79999999999995</c:v>
                </c:pt>
                <c:pt idx="429">
                  <c:v>542.9</c:v>
                </c:pt>
                <c:pt idx="430">
                  <c:v>543</c:v>
                </c:pt>
                <c:pt idx="431">
                  <c:v>543.1</c:v>
                </c:pt>
                <c:pt idx="432">
                  <c:v>543.20000000000005</c:v>
                </c:pt>
                <c:pt idx="433">
                  <c:v>543.29999999999995</c:v>
                </c:pt>
                <c:pt idx="434">
                  <c:v>543.4</c:v>
                </c:pt>
                <c:pt idx="435">
                  <c:v>543.5</c:v>
                </c:pt>
                <c:pt idx="436">
                  <c:v>543.6</c:v>
                </c:pt>
                <c:pt idx="437">
                  <c:v>543.70000000000005</c:v>
                </c:pt>
                <c:pt idx="438">
                  <c:v>543.79999999999995</c:v>
                </c:pt>
                <c:pt idx="439">
                  <c:v>543.9</c:v>
                </c:pt>
                <c:pt idx="440">
                  <c:v>544</c:v>
                </c:pt>
                <c:pt idx="441">
                  <c:v>544.1</c:v>
                </c:pt>
                <c:pt idx="442">
                  <c:v>544.20000000000005</c:v>
                </c:pt>
                <c:pt idx="443">
                  <c:v>544.29999999999995</c:v>
                </c:pt>
                <c:pt idx="444">
                  <c:v>544.4</c:v>
                </c:pt>
                <c:pt idx="445">
                  <c:v>544.5</c:v>
                </c:pt>
                <c:pt idx="446">
                  <c:v>544.6</c:v>
                </c:pt>
                <c:pt idx="447">
                  <c:v>544.70000000000005</c:v>
                </c:pt>
                <c:pt idx="448">
                  <c:v>544.79999999999995</c:v>
                </c:pt>
                <c:pt idx="449">
                  <c:v>544.9</c:v>
                </c:pt>
                <c:pt idx="450">
                  <c:v>545</c:v>
                </c:pt>
                <c:pt idx="451">
                  <c:v>545.1</c:v>
                </c:pt>
                <c:pt idx="452">
                  <c:v>545.20000000000005</c:v>
                </c:pt>
                <c:pt idx="453">
                  <c:v>545.29999999999995</c:v>
                </c:pt>
                <c:pt idx="454">
                  <c:v>545.4</c:v>
                </c:pt>
                <c:pt idx="455">
                  <c:v>545.5</c:v>
                </c:pt>
                <c:pt idx="456">
                  <c:v>545.6</c:v>
                </c:pt>
                <c:pt idx="457">
                  <c:v>545.70000000000005</c:v>
                </c:pt>
                <c:pt idx="458">
                  <c:v>545.79999999999995</c:v>
                </c:pt>
                <c:pt idx="459">
                  <c:v>545.9</c:v>
                </c:pt>
                <c:pt idx="460">
                  <c:v>546</c:v>
                </c:pt>
                <c:pt idx="461">
                  <c:v>546.1</c:v>
                </c:pt>
                <c:pt idx="462">
                  <c:v>546.20000000000005</c:v>
                </c:pt>
                <c:pt idx="463">
                  <c:v>546.29999999999995</c:v>
                </c:pt>
                <c:pt idx="464">
                  <c:v>546.4</c:v>
                </c:pt>
                <c:pt idx="465">
                  <c:v>546.5</c:v>
                </c:pt>
                <c:pt idx="466">
                  <c:v>546.6</c:v>
                </c:pt>
                <c:pt idx="467">
                  <c:v>546.70000000000005</c:v>
                </c:pt>
                <c:pt idx="468">
                  <c:v>546.79999999999995</c:v>
                </c:pt>
                <c:pt idx="469">
                  <c:v>546.9</c:v>
                </c:pt>
                <c:pt idx="470">
                  <c:v>547</c:v>
                </c:pt>
                <c:pt idx="471">
                  <c:v>547.1</c:v>
                </c:pt>
                <c:pt idx="472">
                  <c:v>547.20000000000005</c:v>
                </c:pt>
                <c:pt idx="473">
                  <c:v>547.29999999999995</c:v>
                </c:pt>
                <c:pt idx="474">
                  <c:v>547.4</c:v>
                </c:pt>
                <c:pt idx="475">
                  <c:v>547.5</c:v>
                </c:pt>
                <c:pt idx="476">
                  <c:v>547.6</c:v>
                </c:pt>
                <c:pt idx="477">
                  <c:v>547.70000000000005</c:v>
                </c:pt>
                <c:pt idx="478">
                  <c:v>547.79999999999995</c:v>
                </c:pt>
                <c:pt idx="479">
                  <c:v>547.9</c:v>
                </c:pt>
                <c:pt idx="480">
                  <c:v>548</c:v>
                </c:pt>
                <c:pt idx="481">
                  <c:v>548.1</c:v>
                </c:pt>
                <c:pt idx="482">
                  <c:v>548.20000000000005</c:v>
                </c:pt>
                <c:pt idx="483">
                  <c:v>548.29999999999995</c:v>
                </c:pt>
                <c:pt idx="484">
                  <c:v>548.4</c:v>
                </c:pt>
                <c:pt idx="485">
                  <c:v>548.5</c:v>
                </c:pt>
                <c:pt idx="486">
                  <c:v>548.6</c:v>
                </c:pt>
                <c:pt idx="487">
                  <c:v>548.70000000000005</c:v>
                </c:pt>
                <c:pt idx="488">
                  <c:v>548.79999999999995</c:v>
                </c:pt>
                <c:pt idx="489">
                  <c:v>548.9</c:v>
                </c:pt>
                <c:pt idx="490">
                  <c:v>549</c:v>
                </c:pt>
                <c:pt idx="491">
                  <c:v>549.1</c:v>
                </c:pt>
                <c:pt idx="492">
                  <c:v>549.20000000000005</c:v>
                </c:pt>
                <c:pt idx="493">
                  <c:v>549.29999999999995</c:v>
                </c:pt>
                <c:pt idx="494">
                  <c:v>549.4</c:v>
                </c:pt>
                <c:pt idx="495">
                  <c:v>549.5</c:v>
                </c:pt>
                <c:pt idx="496">
                  <c:v>549.6</c:v>
                </c:pt>
                <c:pt idx="497">
                  <c:v>549.70000000000005</c:v>
                </c:pt>
                <c:pt idx="498">
                  <c:v>549.79999999999995</c:v>
                </c:pt>
                <c:pt idx="499">
                  <c:v>549.9</c:v>
                </c:pt>
                <c:pt idx="500">
                  <c:v>550</c:v>
                </c:pt>
                <c:pt idx="501">
                  <c:v>550.1</c:v>
                </c:pt>
                <c:pt idx="502">
                  <c:v>550.20000000000005</c:v>
                </c:pt>
                <c:pt idx="503">
                  <c:v>550.29999999999995</c:v>
                </c:pt>
                <c:pt idx="504">
                  <c:v>550.4</c:v>
                </c:pt>
                <c:pt idx="505">
                  <c:v>550.5</c:v>
                </c:pt>
                <c:pt idx="506">
                  <c:v>550.6</c:v>
                </c:pt>
                <c:pt idx="507">
                  <c:v>550.70000000000005</c:v>
                </c:pt>
                <c:pt idx="508">
                  <c:v>550.79999999999995</c:v>
                </c:pt>
                <c:pt idx="509">
                  <c:v>550.9</c:v>
                </c:pt>
                <c:pt idx="510">
                  <c:v>551</c:v>
                </c:pt>
                <c:pt idx="511">
                  <c:v>551.1</c:v>
                </c:pt>
                <c:pt idx="512">
                  <c:v>551.20000000000005</c:v>
                </c:pt>
                <c:pt idx="513">
                  <c:v>551.29999999999995</c:v>
                </c:pt>
                <c:pt idx="514">
                  <c:v>551.4</c:v>
                </c:pt>
                <c:pt idx="515">
                  <c:v>551.5</c:v>
                </c:pt>
                <c:pt idx="516">
                  <c:v>551.6</c:v>
                </c:pt>
                <c:pt idx="517">
                  <c:v>551.70000000000005</c:v>
                </c:pt>
                <c:pt idx="518">
                  <c:v>551.79999999999995</c:v>
                </c:pt>
                <c:pt idx="519">
                  <c:v>551.9</c:v>
                </c:pt>
                <c:pt idx="520">
                  <c:v>552</c:v>
                </c:pt>
                <c:pt idx="521">
                  <c:v>552.1</c:v>
                </c:pt>
                <c:pt idx="522">
                  <c:v>552.20000000000005</c:v>
                </c:pt>
                <c:pt idx="523">
                  <c:v>552.29999999999995</c:v>
                </c:pt>
                <c:pt idx="524">
                  <c:v>552.4</c:v>
                </c:pt>
                <c:pt idx="525">
                  <c:v>552.5</c:v>
                </c:pt>
                <c:pt idx="526">
                  <c:v>552.6</c:v>
                </c:pt>
                <c:pt idx="527">
                  <c:v>552.70000000000005</c:v>
                </c:pt>
                <c:pt idx="528">
                  <c:v>552.79999999999995</c:v>
                </c:pt>
                <c:pt idx="529">
                  <c:v>552.9</c:v>
                </c:pt>
                <c:pt idx="530">
                  <c:v>553</c:v>
                </c:pt>
                <c:pt idx="531">
                  <c:v>553.1</c:v>
                </c:pt>
                <c:pt idx="532">
                  <c:v>553.20000000000005</c:v>
                </c:pt>
                <c:pt idx="533">
                  <c:v>553.29999999999995</c:v>
                </c:pt>
                <c:pt idx="534">
                  <c:v>553.4</c:v>
                </c:pt>
                <c:pt idx="535">
                  <c:v>553.5</c:v>
                </c:pt>
                <c:pt idx="536">
                  <c:v>553.6</c:v>
                </c:pt>
                <c:pt idx="537">
                  <c:v>553.70000000000005</c:v>
                </c:pt>
                <c:pt idx="538">
                  <c:v>553.79999999999995</c:v>
                </c:pt>
                <c:pt idx="539">
                  <c:v>553.9</c:v>
                </c:pt>
                <c:pt idx="540">
                  <c:v>554</c:v>
                </c:pt>
                <c:pt idx="541">
                  <c:v>554.1</c:v>
                </c:pt>
                <c:pt idx="542">
                  <c:v>554.20000000000005</c:v>
                </c:pt>
                <c:pt idx="543">
                  <c:v>554.29999999999995</c:v>
                </c:pt>
                <c:pt idx="544">
                  <c:v>554.4</c:v>
                </c:pt>
                <c:pt idx="545">
                  <c:v>554.5</c:v>
                </c:pt>
                <c:pt idx="546">
                  <c:v>554.6</c:v>
                </c:pt>
                <c:pt idx="547">
                  <c:v>554.70000000000005</c:v>
                </c:pt>
                <c:pt idx="548">
                  <c:v>554.79999999999995</c:v>
                </c:pt>
                <c:pt idx="549">
                  <c:v>554.9</c:v>
                </c:pt>
                <c:pt idx="550">
                  <c:v>555</c:v>
                </c:pt>
                <c:pt idx="551">
                  <c:v>555.1</c:v>
                </c:pt>
                <c:pt idx="552">
                  <c:v>555.20000000000005</c:v>
                </c:pt>
                <c:pt idx="553">
                  <c:v>555.29999999999995</c:v>
                </c:pt>
                <c:pt idx="554">
                  <c:v>555.4</c:v>
                </c:pt>
                <c:pt idx="555">
                  <c:v>555.5</c:v>
                </c:pt>
                <c:pt idx="556">
                  <c:v>555.6</c:v>
                </c:pt>
                <c:pt idx="557">
                  <c:v>555.70000000000005</c:v>
                </c:pt>
                <c:pt idx="558">
                  <c:v>555.79999999999995</c:v>
                </c:pt>
                <c:pt idx="559">
                  <c:v>555.9</c:v>
                </c:pt>
                <c:pt idx="560">
                  <c:v>556</c:v>
                </c:pt>
                <c:pt idx="561">
                  <c:v>556.1</c:v>
                </c:pt>
                <c:pt idx="562">
                  <c:v>556.20000000000005</c:v>
                </c:pt>
                <c:pt idx="563">
                  <c:v>556.29999999999995</c:v>
                </c:pt>
                <c:pt idx="564">
                  <c:v>556.4</c:v>
                </c:pt>
                <c:pt idx="565">
                  <c:v>556.5</c:v>
                </c:pt>
                <c:pt idx="566">
                  <c:v>556.6</c:v>
                </c:pt>
                <c:pt idx="567">
                  <c:v>556.70000000000005</c:v>
                </c:pt>
                <c:pt idx="568">
                  <c:v>556.79999999999995</c:v>
                </c:pt>
                <c:pt idx="569">
                  <c:v>556.9</c:v>
                </c:pt>
                <c:pt idx="570">
                  <c:v>557</c:v>
                </c:pt>
                <c:pt idx="571">
                  <c:v>557.1</c:v>
                </c:pt>
                <c:pt idx="572">
                  <c:v>557.20000000000005</c:v>
                </c:pt>
                <c:pt idx="573">
                  <c:v>557.29999999999995</c:v>
                </c:pt>
                <c:pt idx="574">
                  <c:v>557.4</c:v>
                </c:pt>
                <c:pt idx="575">
                  <c:v>557.5</c:v>
                </c:pt>
                <c:pt idx="576">
                  <c:v>557.6</c:v>
                </c:pt>
                <c:pt idx="577">
                  <c:v>557.70000000000005</c:v>
                </c:pt>
                <c:pt idx="578">
                  <c:v>557.79999999999995</c:v>
                </c:pt>
                <c:pt idx="579">
                  <c:v>557.9</c:v>
                </c:pt>
                <c:pt idx="580">
                  <c:v>558</c:v>
                </c:pt>
                <c:pt idx="581">
                  <c:v>558.1</c:v>
                </c:pt>
                <c:pt idx="582">
                  <c:v>558.20000000000005</c:v>
                </c:pt>
                <c:pt idx="583">
                  <c:v>558.29999999999995</c:v>
                </c:pt>
                <c:pt idx="584">
                  <c:v>558.4</c:v>
                </c:pt>
                <c:pt idx="585">
                  <c:v>558.5</c:v>
                </c:pt>
                <c:pt idx="586">
                  <c:v>558.6</c:v>
                </c:pt>
                <c:pt idx="587">
                  <c:v>558.70000000000005</c:v>
                </c:pt>
                <c:pt idx="588">
                  <c:v>558.79999999999995</c:v>
                </c:pt>
                <c:pt idx="589">
                  <c:v>558.9</c:v>
                </c:pt>
                <c:pt idx="590">
                  <c:v>559</c:v>
                </c:pt>
                <c:pt idx="591">
                  <c:v>559.1</c:v>
                </c:pt>
                <c:pt idx="592">
                  <c:v>559.20000000000005</c:v>
                </c:pt>
                <c:pt idx="593">
                  <c:v>559.29999999999995</c:v>
                </c:pt>
                <c:pt idx="594">
                  <c:v>559.4</c:v>
                </c:pt>
                <c:pt idx="595">
                  <c:v>559.5</c:v>
                </c:pt>
                <c:pt idx="596">
                  <c:v>559.6</c:v>
                </c:pt>
                <c:pt idx="597">
                  <c:v>559.70000000000005</c:v>
                </c:pt>
                <c:pt idx="598">
                  <c:v>559.79999999999995</c:v>
                </c:pt>
                <c:pt idx="599">
                  <c:v>559.9</c:v>
                </c:pt>
                <c:pt idx="600">
                  <c:v>560</c:v>
                </c:pt>
                <c:pt idx="601">
                  <c:v>560.1</c:v>
                </c:pt>
                <c:pt idx="602">
                  <c:v>560.20000000000005</c:v>
                </c:pt>
                <c:pt idx="603">
                  <c:v>560.29999999999995</c:v>
                </c:pt>
                <c:pt idx="604">
                  <c:v>560.4</c:v>
                </c:pt>
                <c:pt idx="605">
                  <c:v>560.5</c:v>
                </c:pt>
                <c:pt idx="606">
                  <c:v>560.6</c:v>
                </c:pt>
                <c:pt idx="607">
                  <c:v>560.70000000000005</c:v>
                </c:pt>
                <c:pt idx="608">
                  <c:v>560.79999999999995</c:v>
                </c:pt>
                <c:pt idx="609">
                  <c:v>560.9</c:v>
                </c:pt>
                <c:pt idx="610">
                  <c:v>561</c:v>
                </c:pt>
                <c:pt idx="611">
                  <c:v>561.1</c:v>
                </c:pt>
                <c:pt idx="612">
                  <c:v>561.20000000000005</c:v>
                </c:pt>
                <c:pt idx="613">
                  <c:v>561.29999999999995</c:v>
                </c:pt>
                <c:pt idx="614">
                  <c:v>561.4</c:v>
                </c:pt>
                <c:pt idx="615">
                  <c:v>561.5</c:v>
                </c:pt>
                <c:pt idx="616">
                  <c:v>561.6</c:v>
                </c:pt>
                <c:pt idx="617">
                  <c:v>561.70000000000005</c:v>
                </c:pt>
                <c:pt idx="618">
                  <c:v>561.79999999999995</c:v>
                </c:pt>
                <c:pt idx="619">
                  <c:v>561.9</c:v>
                </c:pt>
                <c:pt idx="620">
                  <c:v>562</c:v>
                </c:pt>
                <c:pt idx="621">
                  <c:v>562.1</c:v>
                </c:pt>
                <c:pt idx="622">
                  <c:v>562.20000000000005</c:v>
                </c:pt>
                <c:pt idx="623">
                  <c:v>562.29999999999995</c:v>
                </c:pt>
                <c:pt idx="624">
                  <c:v>562.4</c:v>
                </c:pt>
                <c:pt idx="625">
                  <c:v>562.5</c:v>
                </c:pt>
                <c:pt idx="626">
                  <c:v>562.6</c:v>
                </c:pt>
                <c:pt idx="627">
                  <c:v>562.70000000000005</c:v>
                </c:pt>
                <c:pt idx="628">
                  <c:v>562.79999999999995</c:v>
                </c:pt>
                <c:pt idx="629">
                  <c:v>562.9</c:v>
                </c:pt>
                <c:pt idx="630">
                  <c:v>563</c:v>
                </c:pt>
                <c:pt idx="631">
                  <c:v>563.1</c:v>
                </c:pt>
                <c:pt idx="632">
                  <c:v>563.20000000000005</c:v>
                </c:pt>
                <c:pt idx="633">
                  <c:v>563.29999999999995</c:v>
                </c:pt>
                <c:pt idx="634">
                  <c:v>563.4</c:v>
                </c:pt>
                <c:pt idx="635">
                  <c:v>563.5</c:v>
                </c:pt>
                <c:pt idx="636">
                  <c:v>563.6</c:v>
                </c:pt>
                <c:pt idx="637">
                  <c:v>563.70000000000005</c:v>
                </c:pt>
                <c:pt idx="638">
                  <c:v>563.79999999999995</c:v>
                </c:pt>
                <c:pt idx="639">
                  <c:v>563.9</c:v>
                </c:pt>
                <c:pt idx="640">
                  <c:v>564</c:v>
                </c:pt>
                <c:pt idx="641">
                  <c:v>564.1</c:v>
                </c:pt>
                <c:pt idx="642">
                  <c:v>564.20000000000005</c:v>
                </c:pt>
                <c:pt idx="643">
                  <c:v>564.29999999999995</c:v>
                </c:pt>
                <c:pt idx="644">
                  <c:v>564.4</c:v>
                </c:pt>
                <c:pt idx="645">
                  <c:v>564.5</c:v>
                </c:pt>
                <c:pt idx="646">
                  <c:v>564.6</c:v>
                </c:pt>
                <c:pt idx="647">
                  <c:v>564.70000000000005</c:v>
                </c:pt>
                <c:pt idx="648">
                  <c:v>564.79999999999995</c:v>
                </c:pt>
                <c:pt idx="649">
                  <c:v>564.9</c:v>
                </c:pt>
                <c:pt idx="650">
                  <c:v>565</c:v>
                </c:pt>
                <c:pt idx="651">
                  <c:v>565.1</c:v>
                </c:pt>
                <c:pt idx="652">
                  <c:v>565.20000000000005</c:v>
                </c:pt>
                <c:pt idx="653">
                  <c:v>565.29999999999995</c:v>
                </c:pt>
                <c:pt idx="654">
                  <c:v>565.4</c:v>
                </c:pt>
                <c:pt idx="655">
                  <c:v>565.5</c:v>
                </c:pt>
                <c:pt idx="656">
                  <c:v>565.6</c:v>
                </c:pt>
                <c:pt idx="657">
                  <c:v>565.70000000000005</c:v>
                </c:pt>
                <c:pt idx="658">
                  <c:v>565.79999999999995</c:v>
                </c:pt>
                <c:pt idx="659">
                  <c:v>565.9</c:v>
                </c:pt>
                <c:pt idx="660">
                  <c:v>566</c:v>
                </c:pt>
                <c:pt idx="661">
                  <c:v>566.1</c:v>
                </c:pt>
                <c:pt idx="662">
                  <c:v>566.20000000000005</c:v>
                </c:pt>
                <c:pt idx="663">
                  <c:v>566.29999999999995</c:v>
                </c:pt>
                <c:pt idx="664">
                  <c:v>566.4</c:v>
                </c:pt>
                <c:pt idx="665">
                  <c:v>566.5</c:v>
                </c:pt>
                <c:pt idx="666">
                  <c:v>566.6</c:v>
                </c:pt>
                <c:pt idx="667">
                  <c:v>566.70000000000005</c:v>
                </c:pt>
                <c:pt idx="668">
                  <c:v>566.79999999999995</c:v>
                </c:pt>
                <c:pt idx="669">
                  <c:v>566.9</c:v>
                </c:pt>
                <c:pt idx="670">
                  <c:v>567</c:v>
                </c:pt>
                <c:pt idx="671">
                  <c:v>567.1</c:v>
                </c:pt>
                <c:pt idx="672">
                  <c:v>567.20000000000005</c:v>
                </c:pt>
                <c:pt idx="673">
                  <c:v>567.29999999999995</c:v>
                </c:pt>
                <c:pt idx="674">
                  <c:v>567.4</c:v>
                </c:pt>
                <c:pt idx="675">
                  <c:v>567.5</c:v>
                </c:pt>
                <c:pt idx="676">
                  <c:v>567.6</c:v>
                </c:pt>
                <c:pt idx="677">
                  <c:v>567.70000000000005</c:v>
                </c:pt>
                <c:pt idx="678">
                  <c:v>567.79999999999995</c:v>
                </c:pt>
                <c:pt idx="679">
                  <c:v>567.9</c:v>
                </c:pt>
                <c:pt idx="680">
                  <c:v>568</c:v>
                </c:pt>
                <c:pt idx="681">
                  <c:v>568.1</c:v>
                </c:pt>
                <c:pt idx="682">
                  <c:v>568.20000000000005</c:v>
                </c:pt>
                <c:pt idx="683">
                  <c:v>568.29999999999995</c:v>
                </c:pt>
                <c:pt idx="684">
                  <c:v>568.4</c:v>
                </c:pt>
                <c:pt idx="685">
                  <c:v>568.5</c:v>
                </c:pt>
                <c:pt idx="686">
                  <c:v>568.6</c:v>
                </c:pt>
                <c:pt idx="687">
                  <c:v>568.70000000000005</c:v>
                </c:pt>
                <c:pt idx="688">
                  <c:v>568.79999999999995</c:v>
                </c:pt>
                <c:pt idx="689">
                  <c:v>568.9</c:v>
                </c:pt>
                <c:pt idx="690">
                  <c:v>569</c:v>
                </c:pt>
                <c:pt idx="691">
                  <c:v>569.1</c:v>
                </c:pt>
                <c:pt idx="692">
                  <c:v>569.20000000000005</c:v>
                </c:pt>
                <c:pt idx="693">
                  <c:v>569.29999999999995</c:v>
                </c:pt>
                <c:pt idx="694">
                  <c:v>569.4</c:v>
                </c:pt>
                <c:pt idx="695">
                  <c:v>569.5</c:v>
                </c:pt>
                <c:pt idx="696">
                  <c:v>569.6</c:v>
                </c:pt>
                <c:pt idx="697">
                  <c:v>569.70000000000005</c:v>
                </c:pt>
                <c:pt idx="698">
                  <c:v>569.79999999999995</c:v>
                </c:pt>
                <c:pt idx="699">
                  <c:v>569.9</c:v>
                </c:pt>
                <c:pt idx="700">
                  <c:v>570</c:v>
                </c:pt>
                <c:pt idx="701">
                  <c:v>570.1</c:v>
                </c:pt>
                <c:pt idx="702">
                  <c:v>570.20000000000005</c:v>
                </c:pt>
                <c:pt idx="703">
                  <c:v>570.29999999999995</c:v>
                </c:pt>
                <c:pt idx="704">
                  <c:v>570.4</c:v>
                </c:pt>
                <c:pt idx="705">
                  <c:v>570.5</c:v>
                </c:pt>
                <c:pt idx="706">
                  <c:v>570.6</c:v>
                </c:pt>
                <c:pt idx="707">
                  <c:v>570.70000000000005</c:v>
                </c:pt>
                <c:pt idx="708">
                  <c:v>570.79999999999995</c:v>
                </c:pt>
                <c:pt idx="709">
                  <c:v>570.9</c:v>
                </c:pt>
                <c:pt idx="710">
                  <c:v>571</c:v>
                </c:pt>
                <c:pt idx="711">
                  <c:v>571.1</c:v>
                </c:pt>
                <c:pt idx="712">
                  <c:v>571.20000000000005</c:v>
                </c:pt>
                <c:pt idx="713">
                  <c:v>571.29999999999995</c:v>
                </c:pt>
                <c:pt idx="714">
                  <c:v>571.4</c:v>
                </c:pt>
                <c:pt idx="715">
                  <c:v>571.5</c:v>
                </c:pt>
                <c:pt idx="716">
                  <c:v>571.6</c:v>
                </c:pt>
                <c:pt idx="717">
                  <c:v>571.70000000000005</c:v>
                </c:pt>
                <c:pt idx="718">
                  <c:v>571.79999999999995</c:v>
                </c:pt>
                <c:pt idx="719">
                  <c:v>571.9</c:v>
                </c:pt>
                <c:pt idx="720">
                  <c:v>572</c:v>
                </c:pt>
                <c:pt idx="721">
                  <c:v>572.1</c:v>
                </c:pt>
                <c:pt idx="722">
                  <c:v>572.20000000000005</c:v>
                </c:pt>
                <c:pt idx="723">
                  <c:v>572.29999999999995</c:v>
                </c:pt>
                <c:pt idx="724">
                  <c:v>572.4</c:v>
                </c:pt>
                <c:pt idx="725">
                  <c:v>572.5</c:v>
                </c:pt>
                <c:pt idx="726">
                  <c:v>572.6</c:v>
                </c:pt>
                <c:pt idx="727">
                  <c:v>572.70000000000005</c:v>
                </c:pt>
                <c:pt idx="728">
                  <c:v>572.79999999999995</c:v>
                </c:pt>
                <c:pt idx="729">
                  <c:v>572.9</c:v>
                </c:pt>
                <c:pt idx="730">
                  <c:v>573</c:v>
                </c:pt>
                <c:pt idx="731">
                  <c:v>573.1</c:v>
                </c:pt>
                <c:pt idx="732">
                  <c:v>573.20000000000005</c:v>
                </c:pt>
                <c:pt idx="733">
                  <c:v>573.29999999999995</c:v>
                </c:pt>
                <c:pt idx="734">
                  <c:v>573.4</c:v>
                </c:pt>
                <c:pt idx="735">
                  <c:v>573.5</c:v>
                </c:pt>
                <c:pt idx="736">
                  <c:v>573.6</c:v>
                </c:pt>
                <c:pt idx="737">
                  <c:v>573.70000000000005</c:v>
                </c:pt>
                <c:pt idx="738">
                  <c:v>573.79999999999995</c:v>
                </c:pt>
                <c:pt idx="739">
                  <c:v>573.9</c:v>
                </c:pt>
                <c:pt idx="740">
                  <c:v>574</c:v>
                </c:pt>
                <c:pt idx="741">
                  <c:v>574.1</c:v>
                </c:pt>
                <c:pt idx="742">
                  <c:v>574.20000000000005</c:v>
                </c:pt>
                <c:pt idx="743">
                  <c:v>574.29999999999995</c:v>
                </c:pt>
                <c:pt idx="744">
                  <c:v>574.4</c:v>
                </c:pt>
                <c:pt idx="745">
                  <c:v>574.5</c:v>
                </c:pt>
                <c:pt idx="746">
                  <c:v>574.6</c:v>
                </c:pt>
                <c:pt idx="747">
                  <c:v>574.70000000000005</c:v>
                </c:pt>
                <c:pt idx="748">
                  <c:v>574.79999999999995</c:v>
                </c:pt>
                <c:pt idx="749">
                  <c:v>574.9</c:v>
                </c:pt>
                <c:pt idx="750">
                  <c:v>575</c:v>
                </c:pt>
                <c:pt idx="751">
                  <c:v>575.1</c:v>
                </c:pt>
                <c:pt idx="752">
                  <c:v>575.20000000000005</c:v>
                </c:pt>
                <c:pt idx="753">
                  <c:v>575.29999999999995</c:v>
                </c:pt>
                <c:pt idx="754">
                  <c:v>575.4</c:v>
                </c:pt>
                <c:pt idx="755">
                  <c:v>575.5</c:v>
                </c:pt>
                <c:pt idx="756">
                  <c:v>575.6</c:v>
                </c:pt>
                <c:pt idx="757">
                  <c:v>575.70000000000005</c:v>
                </c:pt>
                <c:pt idx="758">
                  <c:v>575.79999999999995</c:v>
                </c:pt>
                <c:pt idx="759">
                  <c:v>575.9</c:v>
                </c:pt>
                <c:pt idx="760">
                  <c:v>576</c:v>
                </c:pt>
                <c:pt idx="761">
                  <c:v>576.1</c:v>
                </c:pt>
                <c:pt idx="762">
                  <c:v>576.20000000000005</c:v>
                </c:pt>
                <c:pt idx="763">
                  <c:v>576.29999999999995</c:v>
                </c:pt>
                <c:pt idx="764">
                  <c:v>576.4</c:v>
                </c:pt>
                <c:pt idx="765">
                  <c:v>576.5</c:v>
                </c:pt>
                <c:pt idx="766">
                  <c:v>576.6</c:v>
                </c:pt>
                <c:pt idx="767">
                  <c:v>576.70000000000005</c:v>
                </c:pt>
                <c:pt idx="768">
                  <c:v>576.79999999999995</c:v>
                </c:pt>
                <c:pt idx="769">
                  <c:v>576.9</c:v>
                </c:pt>
                <c:pt idx="770">
                  <c:v>577</c:v>
                </c:pt>
                <c:pt idx="771">
                  <c:v>577.1</c:v>
                </c:pt>
                <c:pt idx="772">
                  <c:v>577.20000000000005</c:v>
                </c:pt>
                <c:pt idx="773">
                  <c:v>577.29999999999995</c:v>
                </c:pt>
                <c:pt idx="774">
                  <c:v>577.4</c:v>
                </c:pt>
                <c:pt idx="775">
                  <c:v>577.5</c:v>
                </c:pt>
                <c:pt idx="776">
                  <c:v>577.6</c:v>
                </c:pt>
                <c:pt idx="777">
                  <c:v>577.70000000000005</c:v>
                </c:pt>
                <c:pt idx="778">
                  <c:v>577.79999999999995</c:v>
                </c:pt>
                <c:pt idx="779">
                  <c:v>577.9</c:v>
                </c:pt>
                <c:pt idx="780">
                  <c:v>578</c:v>
                </c:pt>
                <c:pt idx="781">
                  <c:v>578.1</c:v>
                </c:pt>
                <c:pt idx="782">
                  <c:v>578.20000000000005</c:v>
                </c:pt>
                <c:pt idx="783">
                  <c:v>578.29999999999995</c:v>
                </c:pt>
                <c:pt idx="784">
                  <c:v>578.4</c:v>
                </c:pt>
                <c:pt idx="785">
                  <c:v>578.5</c:v>
                </c:pt>
                <c:pt idx="786">
                  <c:v>578.6</c:v>
                </c:pt>
                <c:pt idx="787">
                  <c:v>578.70000000000005</c:v>
                </c:pt>
                <c:pt idx="788">
                  <c:v>578.79999999999995</c:v>
                </c:pt>
                <c:pt idx="789">
                  <c:v>578.9</c:v>
                </c:pt>
                <c:pt idx="790">
                  <c:v>579</c:v>
                </c:pt>
                <c:pt idx="791">
                  <c:v>579.1</c:v>
                </c:pt>
                <c:pt idx="792">
                  <c:v>579.20000000000005</c:v>
                </c:pt>
                <c:pt idx="793">
                  <c:v>579.29999999999995</c:v>
                </c:pt>
                <c:pt idx="794">
                  <c:v>579.4</c:v>
                </c:pt>
                <c:pt idx="795">
                  <c:v>579.5</c:v>
                </c:pt>
                <c:pt idx="796">
                  <c:v>579.6</c:v>
                </c:pt>
                <c:pt idx="797">
                  <c:v>579.70000000000005</c:v>
                </c:pt>
                <c:pt idx="798">
                  <c:v>579.79999999999995</c:v>
                </c:pt>
                <c:pt idx="799">
                  <c:v>579.9</c:v>
                </c:pt>
                <c:pt idx="800">
                  <c:v>580</c:v>
                </c:pt>
                <c:pt idx="801">
                  <c:v>580.1</c:v>
                </c:pt>
                <c:pt idx="802">
                  <c:v>580.20000000000005</c:v>
                </c:pt>
                <c:pt idx="803">
                  <c:v>580.29999999999995</c:v>
                </c:pt>
                <c:pt idx="804">
                  <c:v>580.4</c:v>
                </c:pt>
                <c:pt idx="805">
                  <c:v>580.5</c:v>
                </c:pt>
                <c:pt idx="806">
                  <c:v>580.6</c:v>
                </c:pt>
                <c:pt idx="807">
                  <c:v>580.70000000000005</c:v>
                </c:pt>
                <c:pt idx="808">
                  <c:v>580.79999999999995</c:v>
                </c:pt>
                <c:pt idx="809">
                  <c:v>580.9</c:v>
                </c:pt>
                <c:pt idx="810">
                  <c:v>581</c:v>
                </c:pt>
                <c:pt idx="811">
                  <c:v>581.1</c:v>
                </c:pt>
                <c:pt idx="812">
                  <c:v>581.20000000000005</c:v>
                </c:pt>
                <c:pt idx="813">
                  <c:v>581.29999999999995</c:v>
                </c:pt>
                <c:pt idx="814">
                  <c:v>581.4</c:v>
                </c:pt>
                <c:pt idx="815">
                  <c:v>581.5</c:v>
                </c:pt>
                <c:pt idx="816">
                  <c:v>581.6</c:v>
                </c:pt>
                <c:pt idx="817">
                  <c:v>581.70000000000005</c:v>
                </c:pt>
                <c:pt idx="818">
                  <c:v>581.79999999999995</c:v>
                </c:pt>
                <c:pt idx="819">
                  <c:v>581.9</c:v>
                </c:pt>
                <c:pt idx="820">
                  <c:v>582</c:v>
                </c:pt>
                <c:pt idx="821">
                  <c:v>582.1</c:v>
                </c:pt>
                <c:pt idx="822">
                  <c:v>582.20000000000005</c:v>
                </c:pt>
                <c:pt idx="823">
                  <c:v>582.29999999999995</c:v>
                </c:pt>
                <c:pt idx="824">
                  <c:v>582.4</c:v>
                </c:pt>
                <c:pt idx="825">
                  <c:v>582.5</c:v>
                </c:pt>
                <c:pt idx="826">
                  <c:v>582.6</c:v>
                </c:pt>
                <c:pt idx="827">
                  <c:v>582.70000000000005</c:v>
                </c:pt>
                <c:pt idx="828">
                  <c:v>582.79999999999995</c:v>
                </c:pt>
                <c:pt idx="829">
                  <c:v>582.9</c:v>
                </c:pt>
                <c:pt idx="830">
                  <c:v>583</c:v>
                </c:pt>
                <c:pt idx="831">
                  <c:v>583.1</c:v>
                </c:pt>
                <c:pt idx="832">
                  <c:v>583.20000000000005</c:v>
                </c:pt>
                <c:pt idx="833">
                  <c:v>583.29999999999995</c:v>
                </c:pt>
                <c:pt idx="834">
                  <c:v>583.4</c:v>
                </c:pt>
                <c:pt idx="835">
                  <c:v>583.5</c:v>
                </c:pt>
                <c:pt idx="836">
                  <c:v>583.6</c:v>
                </c:pt>
                <c:pt idx="837">
                  <c:v>583.70000000000005</c:v>
                </c:pt>
                <c:pt idx="838">
                  <c:v>583.79999999999995</c:v>
                </c:pt>
                <c:pt idx="839">
                  <c:v>583.9</c:v>
                </c:pt>
                <c:pt idx="840">
                  <c:v>584</c:v>
                </c:pt>
                <c:pt idx="841">
                  <c:v>584.1</c:v>
                </c:pt>
                <c:pt idx="842">
                  <c:v>584.20000000000005</c:v>
                </c:pt>
                <c:pt idx="843">
                  <c:v>584.29999999999995</c:v>
                </c:pt>
                <c:pt idx="844">
                  <c:v>584.4</c:v>
                </c:pt>
                <c:pt idx="845">
                  <c:v>584.5</c:v>
                </c:pt>
                <c:pt idx="846">
                  <c:v>584.6</c:v>
                </c:pt>
                <c:pt idx="847">
                  <c:v>584.70000000000005</c:v>
                </c:pt>
                <c:pt idx="848">
                  <c:v>584.79999999999995</c:v>
                </c:pt>
                <c:pt idx="849">
                  <c:v>584.9</c:v>
                </c:pt>
                <c:pt idx="850">
                  <c:v>585</c:v>
                </c:pt>
                <c:pt idx="851">
                  <c:v>585.1</c:v>
                </c:pt>
                <c:pt idx="852">
                  <c:v>585.20000000000005</c:v>
                </c:pt>
                <c:pt idx="853">
                  <c:v>585.29999999999995</c:v>
                </c:pt>
                <c:pt idx="854">
                  <c:v>585.4</c:v>
                </c:pt>
                <c:pt idx="855">
                  <c:v>585.5</c:v>
                </c:pt>
                <c:pt idx="856">
                  <c:v>585.6</c:v>
                </c:pt>
                <c:pt idx="857">
                  <c:v>585.70000000000005</c:v>
                </c:pt>
                <c:pt idx="858">
                  <c:v>585.79999999999995</c:v>
                </c:pt>
                <c:pt idx="859">
                  <c:v>585.9</c:v>
                </c:pt>
                <c:pt idx="860">
                  <c:v>586</c:v>
                </c:pt>
                <c:pt idx="861">
                  <c:v>586.1</c:v>
                </c:pt>
                <c:pt idx="862">
                  <c:v>586.20000000000005</c:v>
                </c:pt>
                <c:pt idx="863">
                  <c:v>586.29999999999995</c:v>
                </c:pt>
                <c:pt idx="864">
                  <c:v>586.4</c:v>
                </c:pt>
                <c:pt idx="865">
                  <c:v>586.5</c:v>
                </c:pt>
                <c:pt idx="866">
                  <c:v>586.6</c:v>
                </c:pt>
                <c:pt idx="867">
                  <c:v>586.70000000000005</c:v>
                </c:pt>
                <c:pt idx="868">
                  <c:v>586.79999999999995</c:v>
                </c:pt>
                <c:pt idx="869">
                  <c:v>586.9</c:v>
                </c:pt>
                <c:pt idx="870">
                  <c:v>587</c:v>
                </c:pt>
                <c:pt idx="871">
                  <c:v>587.1</c:v>
                </c:pt>
                <c:pt idx="872">
                  <c:v>587.20000000000005</c:v>
                </c:pt>
                <c:pt idx="873">
                  <c:v>587.29999999999995</c:v>
                </c:pt>
                <c:pt idx="874">
                  <c:v>587.4</c:v>
                </c:pt>
                <c:pt idx="875">
                  <c:v>587.5</c:v>
                </c:pt>
                <c:pt idx="876">
                  <c:v>587.6</c:v>
                </c:pt>
                <c:pt idx="877">
                  <c:v>587.70000000000005</c:v>
                </c:pt>
                <c:pt idx="878">
                  <c:v>587.79999999999995</c:v>
                </c:pt>
                <c:pt idx="879">
                  <c:v>587.9</c:v>
                </c:pt>
                <c:pt idx="880">
                  <c:v>588</c:v>
                </c:pt>
                <c:pt idx="881">
                  <c:v>588.1</c:v>
                </c:pt>
                <c:pt idx="882">
                  <c:v>588.20000000000005</c:v>
                </c:pt>
                <c:pt idx="883">
                  <c:v>588.29999999999995</c:v>
                </c:pt>
                <c:pt idx="884">
                  <c:v>588.4</c:v>
                </c:pt>
                <c:pt idx="885">
                  <c:v>588.5</c:v>
                </c:pt>
                <c:pt idx="886">
                  <c:v>588.6</c:v>
                </c:pt>
                <c:pt idx="887">
                  <c:v>588.70000000000005</c:v>
                </c:pt>
                <c:pt idx="888">
                  <c:v>588.79999999999995</c:v>
                </c:pt>
                <c:pt idx="889">
                  <c:v>588.9</c:v>
                </c:pt>
                <c:pt idx="890">
                  <c:v>589</c:v>
                </c:pt>
                <c:pt idx="891">
                  <c:v>589.1</c:v>
                </c:pt>
                <c:pt idx="892">
                  <c:v>589.20000000000005</c:v>
                </c:pt>
                <c:pt idx="893">
                  <c:v>589.29999999999995</c:v>
                </c:pt>
                <c:pt idx="894">
                  <c:v>589.4</c:v>
                </c:pt>
                <c:pt idx="895">
                  <c:v>589.5</c:v>
                </c:pt>
                <c:pt idx="896">
                  <c:v>589.6</c:v>
                </c:pt>
                <c:pt idx="897">
                  <c:v>589.70000000000005</c:v>
                </c:pt>
                <c:pt idx="898">
                  <c:v>589.79999999999995</c:v>
                </c:pt>
                <c:pt idx="899">
                  <c:v>589.9</c:v>
                </c:pt>
                <c:pt idx="900">
                  <c:v>590</c:v>
                </c:pt>
                <c:pt idx="901">
                  <c:v>590.1</c:v>
                </c:pt>
                <c:pt idx="902">
                  <c:v>590.20000000000005</c:v>
                </c:pt>
                <c:pt idx="903">
                  <c:v>590.29999999999995</c:v>
                </c:pt>
                <c:pt idx="904">
                  <c:v>590.4</c:v>
                </c:pt>
                <c:pt idx="905">
                  <c:v>590.5</c:v>
                </c:pt>
                <c:pt idx="906">
                  <c:v>590.6</c:v>
                </c:pt>
                <c:pt idx="907">
                  <c:v>590.70000000000005</c:v>
                </c:pt>
                <c:pt idx="908">
                  <c:v>590.79999999999995</c:v>
                </c:pt>
                <c:pt idx="909">
                  <c:v>590.9</c:v>
                </c:pt>
                <c:pt idx="910">
                  <c:v>591</c:v>
                </c:pt>
                <c:pt idx="911">
                  <c:v>591.1</c:v>
                </c:pt>
                <c:pt idx="912">
                  <c:v>591.20000000000005</c:v>
                </c:pt>
                <c:pt idx="913">
                  <c:v>591.29999999999995</c:v>
                </c:pt>
                <c:pt idx="914">
                  <c:v>591.4</c:v>
                </c:pt>
                <c:pt idx="915">
                  <c:v>591.5</c:v>
                </c:pt>
                <c:pt idx="916">
                  <c:v>591.6</c:v>
                </c:pt>
                <c:pt idx="917">
                  <c:v>591.70000000000005</c:v>
                </c:pt>
                <c:pt idx="918">
                  <c:v>591.79999999999995</c:v>
                </c:pt>
                <c:pt idx="919">
                  <c:v>591.9</c:v>
                </c:pt>
                <c:pt idx="920">
                  <c:v>592</c:v>
                </c:pt>
                <c:pt idx="921">
                  <c:v>592.1</c:v>
                </c:pt>
                <c:pt idx="922">
                  <c:v>592.20000000000005</c:v>
                </c:pt>
                <c:pt idx="923">
                  <c:v>592.29999999999995</c:v>
                </c:pt>
                <c:pt idx="924">
                  <c:v>592.4</c:v>
                </c:pt>
                <c:pt idx="925">
                  <c:v>592.5</c:v>
                </c:pt>
                <c:pt idx="926">
                  <c:v>592.6</c:v>
                </c:pt>
                <c:pt idx="927">
                  <c:v>592.70000000000005</c:v>
                </c:pt>
                <c:pt idx="928">
                  <c:v>592.79999999999995</c:v>
                </c:pt>
                <c:pt idx="929">
                  <c:v>592.9</c:v>
                </c:pt>
                <c:pt idx="930">
                  <c:v>593</c:v>
                </c:pt>
                <c:pt idx="931">
                  <c:v>593.1</c:v>
                </c:pt>
                <c:pt idx="932">
                  <c:v>593.20000000000005</c:v>
                </c:pt>
                <c:pt idx="933">
                  <c:v>593.29999999999995</c:v>
                </c:pt>
                <c:pt idx="934">
                  <c:v>593.4</c:v>
                </c:pt>
                <c:pt idx="935">
                  <c:v>593.5</c:v>
                </c:pt>
                <c:pt idx="936">
                  <c:v>593.6</c:v>
                </c:pt>
                <c:pt idx="937">
                  <c:v>593.70000000000005</c:v>
                </c:pt>
                <c:pt idx="938">
                  <c:v>593.79999999999995</c:v>
                </c:pt>
                <c:pt idx="939">
                  <c:v>593.9</c:v>
                </c:pt>
                <c:pt idx="940">
                  <c:v>594</c:v>
                </c:pt>
                <c:pt idx="941">
                  <c:v>594.1</c:v>
                </c:pt>
                <c:pt idx="942">
                  <c:v>594.20000000000005</c:v>
                </c:pt>
                <c:pt idx="943">
                  <c:v>594.29999999999995</c:v>
                </c:pt>
                <c:pt idx="944">
                  <c:v>594.4</c:v>
                </c:pt>
                <c:pt idx="945">
                  <c:v>594.5</c:v>
                </c:pt>
                <c:pt idx="946">
                  <c:v>594.6</c:v>
                </c:pt>
                <c:pt idx="947">
                  <c:v>594.70000000000005</c:v>
                </c:pt>
                <c:pt idx="948">
                  <c:v>594.79999999999995</c:v>
                </c:pt>
                <c:pt idx="949">
                  <c:v>594.9</c:v>
                </c:pt>
                <c:pt idx="950">
                  <c:v>595</c:v>
                </c:pt>
                <c:pt idx="951">
                  <c:v>595.1</c:v>
                </c:pt>
                <c:pt idx="952">
                  <c:v>595.20000000000005</c:v>
                </c:pt>
                <c:pt idx="953">
                  <c:v>595.29999999999995</c:v>
                </c:pt>
                <c:pt idx="954">
                  <c:v>595.4</c:v>
                </c:pt>
                <c:pt idx="955">
                  <c:v>595.5</c:v>
                </c:pt>
                <c:pt idx="956">
                  <c:v>595.6</c:v>
                </c:pt>
                <c:pt idx="957">
                  <c:v>595.70000000000005</c:v>
                </c:pt>
                <c:pt idx="958">
                  <c:v>595.79999999999995</c:v>
                </c:pt>
                <c:pt idx="959">
                  <c:v>595.9</c:v>
                </c:pt>
                <c:pt idx="960">
                  <c:v>596</c:v>
                </c:pt>
                <c:pt idx="961">
                  <c:v>596.1</c:v>
                </c:pt>
                <c:pt idx="962">
                  <c:v>596.20000000000005</c:v>
                </c:pt>
                <c:pt idx="963">
                  <c:v>596.29999999999995</c:v>
                </c:pt>
                <c:pt idx="964">
                  <c:v>596.4</c:v>
                </c:pt>
                <c:pt idx="965">
                  <c:v>596.5</c:v>
                </c:pt>
                <c:pt idx="966">
                  <c:v>596.6</c:v>
                </c:pt>
                <c:pt idx="967">
                  <c:v>596.70000000000005</c:v>
                </c:pt>
                <c:pt idx="968">
                  <c:v>596.79999999999995</c:v>
                </c:pt>
                <c:pt idx="969">
                  <c:v>596.9</c:v>
                </c:pt>
                <c:pt idx="970">
                  <c:v>597</c:v>
                </c:pt>
                <c:pt idx="971">
                  <c:v>597.1</c:v>
                </c:pt>
                <c:pt idx="972">
                  <c:v>597.20000000000005</c:v>
                </c:pt>
                <c:pt idx="973">
                  <c:v>597.29999999999995</c:v>
                </c:pt>
                <c:pt idx="974">
                  <c:v>597.4</c:v>
                </c:pt>
                <c:pt idx="975">
                  <c:v>597.5</c:v>
                </c:pt>
                <c:pt idx="976">
                  <c:v>597.6</c:v>
                </c:pt>
                <c:pt idx="977">
                  <c:v>597.70000000000005</c:v>
                </c:pt>
                <c:pt idx="978">
                  <c:v>597.79999999999995</c:v>
                </c:pt>
                <c:pt idx="979">
                  <c:v>597.9</c:v>
                </c:pt>
                <c:pt idx="980">
                  <c:v>598</c:v>
                </c:pt>
                <c:pt idx="981">
                  <c:v>598.1</c:v>
                </c:pt>
                <c:pt idx="982">
                  <c:v>598.20000000000005</c:v>
                </c:pt>
                <c:pt idx="983">
                  <c:v>598.29999999999995</c:v>
                </c:pt>
                <c:pt idx="984">
                  <c:v>598.4</c:v>
                </c:pt>
                <c:pt idx="985">
                  <c:v>598.5</c:v>
                </c:pt>
                <c:pt idx="986">
                  <c:v>598.6</c:v>
                </c:pt>
                <c:pt idx="987">
                  <c:v>598.70000000000005</c:v>
                </c:pt>
                <c:pt idx="988">
                  <c:v>598.79999999999995</c:v>
                </c:pt>
                <c:pt idx="989">
                  <c:v>598.9</c:v>
                </c:pt>
                <c:pt idx="990">
                  <c:v>599</c:v>
                </c:pt>
                <c:pt idx="991">
                  <c:v>599.1</c:v>
                </c:pt>
                <c:pt idx="992">
                  <c:v>599.20000000000005</c:v>
                </c:pt>
                <c:pt idx="993">
                  <c:v>599.29999999999995</c:v>
                </c:pt>
                <c:pt idx="994">
                  <c:v>599.4</c:v>
                </c:pt>
                <c:pt idx="995">
                  <c:v>599.5</c:v>
                </c:pt>
                <c:pt idx="996">
                  <c:v>599.6</c:v>
                </c:pt>
                <c:pt idx="997">
                  <c:v>599.70000000000005</c:v>
                </c:pt>
                <c:pt idx="998">
                  <c:v>599.79999999999995</c:v>
                </c:pt>
                <c:pt idx="999">
                  <c:v>599.9</c:v>
                </c:pt>
                <c:pt idx="1000">
                  <c:v>600</c:v>
                </c:pt>
                <c:pt idx="1001">
                  <c:v>600.1</c:v>
                </c:pt>
                <c:pt idx="1002">
                  <c:v>600.20000000000005</c:v>
                </c:pt>
                <c:pt idx="1003">
                  <c:v>600.29999999999995</c:v>
                </c:pt>
                <c:pt idx="1004">
                  <c:v>600.4</c:v>
                </c:pt>
                <c:pt idx="1005">
                  <c:v>600.5</c:v>
                </c:pt>
                <c:pt idx="1006">
                  <c:v>600.6</c:v>
                </c:pt>
                <c:pt idx="1007">
                  <c:v>600.70000000000005</c:v>
                </c:pt>
                <c:pt idx="1008">
                  <c:v>600.79999999999995</c:v>
                </c:pt>
                <c:pt idx="1009">
                  <c:v>600.9</c:v>
                </c:pt>
                <c:pt idx="1010">
                  <c:v>601</c:v>
                </c:pt>
                <c:pt idx="1011">
                  <c:v>601.1</c:v>
                </c:pt>
                <c:pt idx="1012">
                  <c:v>601.20000000000005</c:v>
                </c:pt>
                <c:pt idx="1013">
                  <c:v>601.29999999999995</c:v>
                </c:pt>
                <c:pt idx="1014">
                  <c:v>601.4</c:v>
                </c:pt>
                <c:pt idx="1015">
                  <c:v>601.5</c:v>
                </c:pt>
                <c:pt idx="1016">
                  <c:v>601.6</c:v>
                </c:pt>
                <c:pt idx="1017">
                  <c:v>601.70000000000005</c:v>
                </c:pt>
                <c:pt idx="1018">
                  <c:v>601.79999999999995</c:v>
                </c:pt>
                <c:pt idx="1019">
                  <c:v>601.9</c:v>
                </c:pt>
                <c:pt idx="1020">
                  <c:v>602</c:v>
                </c:pt>
                <c:pt idx="1021">
                  <c:v>602.1</c:v>
                </c:pt>
                <c:pt idx="1022">
                  <c:v>602.20000000000005</c:v>
                </c:pt>
                <c:pt idx="1023">
                  <c:v>602.29999999999995</c:v>
                </c:pt>
                <c:pt idx="1024">
                  <c:v>602.4</c:v>
                </c:pt>
                <c:pt idx="1025">
                  <c:v>602.5</c:v>
                </c:pt>
                <c:pt idx="1026">
                  <c:v>602.6</c:v>
                </c:pt>
                <c:pt idx="1027">
                  <c:v>602.70000000000005</c:v>
                </c:pt>
                <c:pt idx="1028">
                  <c:v>602.79999999999995</c:v>
                </c:pt>
                <c:pt idx="1029">
                  <c:v>602.9</c:v>
                </c:pt>
                <c:pt idx="1030">
                  <c:v>603</c:v>
                </c:pt>
                <c:pt idx="1031">
                  <c:v>603.1</c:v>
                </c:pt>
                <c:pt idx="1032">
                  <c:v>603.20000000000005</c:v>
                </c:pt>
                <c:pt idx="1033">
                  <c:v>603.29999999999995</c:v>
                </c:pt>
                <c:pt idx="1034">
                  <c:v>603.4</c:v>
                </c:pt>
                <c:pt idx="1035">
                  <c:v>603.5</c:v>
                </c:pt>
                <c:pt idx="1036">
                  <c:v>603.6</c:v>
                </c:pt>
                <c:pt idx="1037">
                  <c:v>603.70000000000005</c:v>
                </c:pt>
                <c:pt idx="1038">
                  <c:v>603.79999999999995</c:v>
                </c:pt>
                <c:pt idx="1039">
                  <c:v>603.9</c:v>
                </c:pt>
                <c:pt idx="1040">
                  <c:v>604</c:v>
                </c:pt>
                <c:pt idx="1041">
                  <c:v>604.1</c:v>
                </c:pt>
                <c:pt idx="1042">
                  <c:v>604.20000000000005</c:v>
                </c:pt>
                <c:pt idx="1043">
                  <c:v>604.29999999999995</c:v>
                </c:pt>
                <c:pt idx="1044">
                  <c:v>604.4</c:v>
                </c:pt>
                <c:pt idx="1045">
                  <c:v>604.5</c:v>
                </c:pt>
                <c:pt idx="1046">
                  <c:v>604.6</c:v>
                </c:pt>
                <c:pt idx="1047">
                  <c:v>604.70000000000005</c:v>
                </c:pt>
                <c:pt idx="1048">
                  <c:v>604.79999999999995</c:v>
                </c:pt>
                <c:pt idx="1049">
                  <c:v>604.9</c:v>
                </c:pt>
                <c:pt idx="1050">
                  <c:v>605</c:v>
                </c:pt>
                <c:pt idx="1051">
                  <c:v>605.1</c:v>
                </c:pt>
                <c:pt idx="1052">
                  <c:v>605.20000000000005</c:v>
                </c:pt>
                <c:pt idx="1053">
                  <c:v>605.29999999999995</c:v>
                </c:pt>
                <c:pt idx="1054">
                  <c:v>605.4</c:v>
                </c:pt>
                <c:pt idx="1055">
                  <c:v>605.5</c:v>
                </c:pt>
                <c:pt idx="1056">
                  <c:v>605.6</c:v>
                </c:pt>
                <c:pt idx="1057">
                  <c:v>605.70000000000005</c:v>
                </c:pt>
                <c:pt idx="1058">
                  <c:v>605.79999999999995</c:v>
                </c:pt>
                <c:pt idx="1059">
                  <c:v>605.9</c:v>
                </c:pt>
                <c:pt idx="1060">
                  <c:v>606</c:v>
                </c:pt>
                <c:pt idx="1061">
                  <c:v>606.1</c:v>
                </c:pt>
                <c:pt idx="1062">
                  <c:v>606.20000000000005</c:v>
                </c:pt>
                <c:pt idx="1063">
                  <c:v>606.29999999999995</c:v>
                </c:pt>
                <c:pt idx="1064">
                  <c:v>606.4</c:v>
                </c:pt>
                <c:pt idx="1065">
                  <c:v>606.5</c:v>
                </c:pt>
                <c:pt idx="1066">
                  <c:v>606.6</c:v>
                </c:pt>
                <c:pt idx="1067">
                  <c:v>606.70000000000005</c:v>
                </c:pt>
                <c:pt idx="1068">
                  <c:v>606.79999999999995</c:v>
                </c:pt>
                <c:pt idx="1069">
                  <c:v>606.9</c:v>
                </c:pt>
                <c:pt idx="1070">
                  <c:v>607</c:v>
                </c:pt>
                <c:pt idx="1071">
                  <c:v>607.1</c:v>
                </c:pt>
                <c:pt idx="1072">
                  <c:v>607.20000000000005</c:v>
                </c:pt>
                <c:pt idx="1073">
                  <c:v>607.29999999999995</c:v>
                </c:pt>
                <c:pt idx="1074">
                  <c:v>607.4</c:v>
                </c:pt>
                <c:pt idx="1075">
                  <c:v>607.5</c:v>
                </c:pt>
                <c:pt idx="1076">
                  <c:v>607.6</c:v>
                </c:pt>
                <c:pt idx="1077">
                  <c:v>607.70000000000005</c:v>
                </c:pt>
                <c:pt idx="1078">
                  <c:v>607.79999999999995</c:v>
                </c:pt>
                <c:pt idx="1079">
                  <c:v>607.9</c:v>
                </c:pt>
                <c:pt idx="1080">
                  <c:v>608</c:v>
                </c:pt>
                <c:pt idx="1081">
                  <c:v>608.1</c:v>
                </c:pt>
                <c:pt idx="1082">
                  <c:v>608.20000000000005</c:v>
                </c:pt>
                <c:pt idx="1083">
                  <c:v>608.29999999999995</c:v>
                </c:pt>
                <c:pt idx="1084">
                  <c:v>608.4</c:v>
                </c:pt>
                <c:pt idx="1085">
                  <c:v>608.5</c:v>
                </c:pt>
                <c:pt idx="1086">
                  <c:v>608.6</c:v>
                </c:pt>
                <c:pt idx="1087">
                  <c:v>608.70000000000005</c:v>
                </c:pt>
                <c:pt idx="1088">
                  <c:v>608.79999999999995</c:v>
                </c:pt>
                <c:pt idx="1089">
                  <c:v>608.9</c:v>
                </c:pt>
                <c:pt idx="1090">
                  <c:v>609</c:v>
                </c:pt>
                <c:pt idx="1091">
                  <c:v>609.1</c:v>
                </c:pt>
                <c:pt idx="1092">
                  <c:v>609.20000000000005</c:v>
                </c:pt>
                <c:pt idx="1093">
                  <c:v>609.29999999999995</c:v>
                </c:pt>
                <c:pt idx="1094">
                  <c:v>609.4</c:v>
                </c:pt>
                <c:pt idx="1095">
                  <c:v>609.5</c:v>
                </c:pt>
                <c:pt idx="1096">
                  <c:v>609.6</c:v>
                </c:pt>
                <c:pt idx="1097">
                  <c:v>609.70000000000005</c:v>
                </c:pt>
                <c:pt idx="1098">
                  <c:v>609.79999999999995</c:v>
                </c:pt>
                <c:pt idx="1099">
                  <c:v>609.9</c:v>
                </c:pt>
                <c:pt idx="1100">
                  <c:v>610</c:v>
                </c:pt>
                <c:pt idx="1101">
                  <c:v>610.1</c:v>
                </c:pt>
                <c:pt idx="1102">
                  <c:v>610.20000000000005</c:v>
                </c:pt>
                <c:pt idx="1103">
                  <c:v>610.29999999999995</c:v>
                </c:pt>
                <c:pt idx="1104">
                  <c:v>610.4</c:v>
                </c:pt>
                <c:pt idx="1105">
                  <c:v>610.5</c:v>
                </c:pt>
                <c:pt idx="1106">
                  <c:v>610.6</c:v>
                </c:pt>
                <c:pt idx="1107">
                  <c:v>610.70000000000005</c:v>
                </c:pt>
                <c:pt idx="1108">
                  <c:v>610.79999999999995</c:v>
                </c:pt>
                <c:pt idx="1109">
                  <c:v>610.9</c:v>
                </c:pt>
                <c:pt idx="1110">
                  <c:v>611</c:v>
                </c:pt>
                <c:pt idx="1111">
                  <c:v>611.1</c:v>
                </c:pt>
                <c:pt idx="1112">
                  <c:v>611.20000000000005</c:v>
                </c:pt>
                <c:pt idx="1113">
                  <c:v>611.29999999999995</c:v>
                </c:pt>
                <c:pt idx="1114">
                  <c:v>611.4</c:v>
                </c:pt>
                <c:pt idx="1115">
                  <c:v>611.5</c:v>
                </c:pt>
                <c:pt idx="1116">
                  <c:v>611.6</c:v>
                </c:pt>
                <c:pt idx="1117">
                  <c:v>611.70000000000005</c:v>
                </c:pt>
                <c:pt idx="1118">
                  <c:v>611.79999999999995</c:v>
                </c:pt>
                <c:pt idx="1119">
                  <c:v>611.9</c:v>
                </c:pt>
                <c:pt idx="1120">
                  <c:v>612</c:v>
                </c:pt>
                <c:pt idx="1121">
                  <c:v>612.1</c:v>
                </c:pt>
                <c:pt idx="1122">
                  <c:v>612.20000000000005</c:v>
                </c:pt>
                <c:pt idx="1123">
                  <c:v>612.29999999999995</c:v>
                </c:pt>
                <c:pt idx="1124">
                  <c:v>612.4</c:v>
                </c:pt>
                <c:pt idx="1125">
                  <c:v>612.5</c:v>
                </c:pt>
                <c:pt idx="1126">
                  <c:v>612.6</c:v>
                </c:pt>
                <c:pt idx="1127">
                  <c:v>612.70000000000005</c:v>
                </c:pt>
                <c:pt idx="1128">
                  <c:v>612.79999999999995</c:v>
                </c:pt>
                <c:pt idx="1129">
                  <c:v>612.9</c:v>
                </c:pt>
                <c:pt idx="1130">
                  <c:v>613</c:v>
                </c:pt>
                <c:pt idx="1131">
                  <c:v>613.1</c:v>
                </c:pt>
                <c:pt idx="1132">
                  <c:v>613.20000000000005</c:v>
                </c:pt>
                <c:pt idx="1133">
                  <c:v>613.29999999999995</c:v>
                </c:pt>
                <c:pt idx="1134">
                  <c:v>613.4</c:v>
                </c:pt>
                <c:pt idx="1135">
                  <c:v>613.5</c:v>
                </c:pt>
                <c:pt idx="1136">
                  <c:v>613.6</c:v>
                </c:pt>
                <c:pt idx="1137">
                  <c:v>613.70000000000005</c:v>
                </c:pt>
                <c:pt idx="1138">
                  <c:v>613.79999999999995</c:v>
                </c:pt>
                <c:pt idx="1139">
                  <c:v>613.9</c:v>
                </c:pt>
                <c:pt idx="1140">
                  <c:v>614</c:v>
                </c:pt>
                <c:pt idx="1141">
                  <c:v>614.1</c:v>
                </c:pt>
                <c:pt idx="1142">
                  <c:v>614.20000000000005</c:v>
                </c:pt>
                <c:pt idx="1143">
                  <c:v>614.29999999999995</c:v>
                </c:pt>
                <c:pt idx="1144">
                  <c:v>614.4</c:v>
                </c:pt>
                <c:pt idx="1145">
                  <c:v>614.5</c:v>
                </c:pt>
                <c:pt idx="1146">
                  <c:v>614.6</c:v>
                </c:pt>
                <c:pt idx="1147">
                  <c:v>614.70000000000005</c:v>
                </c:pt>
                <c:pt idx="1148">
                  <c:v>614.79999999999995</c:v>
                </c:pt>
                <c:pt idx="1149">
                  <c:v>614.9</c:v>
                </c:pt>
                <c:pt idx="1150">
                  <c:v>615</c:v>
                </c:pt>
                <c:pt idx="1151">
                  <c:v>615.1</c:v>
                </c:pt>
                <c:pt idx="1152">
                  <c:v>615.20000000000005</c:v>
                </c:pt>
                <c:pt idx="1153">
                  <c:v>615.29999999999995</c:v>
                </c:pt>
                <c:pt idx="1154">
                  <c:v>615.4</c:v>
                </c:pt>
                <c:pt idx="1155">
                  <c:v>615.5</c:v>
                </c:pt>
                <c:pt idx="1156">
                  <c:v>615.6</c:v>
                </c:pt>
                <c:pt idx="1157">
                  <c:v>615.70000000000005</c:v>
                </c:pt>
                <c:pt idx="1158">
                  <c:v>615.79999999999995</c:v>
                </c:pt>
                <c:pt idx="1159">
                  <c:v>615.9</c:v>
                </c:pt>
                <c:pt idx="1160">
                  <c:v>616</c:v>
                </c:pt>
                <c:pt idx="1161">
                  <c:v>616.1</c:v>
                </c:pt>
                <c:pt idx="1162">
                  <c:v>616.20000000000005</c:v>
                </c:pt>
                <c:pt idx="1163">
                  <c:v>616.29999999999995</c:v>
                </c:pt>
                <c:pt idx="1164">
                  <c:v>616.4</c:v>
                </c:pt>
                <c:pt idx="1165">
                  <c:v>616.5</c:v>
                </c:pt>
                <c:pt idx="1166">
                  <c:v>616.6</c:v>
                </c:pt>
                <c:pt idx="1167">
                  <c:v>616.70000000000005</c:v>
                </c:pt>
                <c:pt idx="1168">
                  <c:v>616.79999999999995</c:v>
                </c:pt>
                <c:pt idx="1169">
                  <c:v>616.9</c:v>
                </c:pt>
                <c:pt idx="1170">
                  <c:v>617</c:v>
                </c:pt>
                <c:pt idx="1171">
                  <c:v>617.1</c:v>
                </c:pt>
                <c:pt idx="1172">
                  <c:v>617.20000000000005</c:v>
                </c:pt>
                <c:pt idx="1173">
                  <c:v>617.29999999999995</c:v>
                </c:pt>
                <c:pt idx="1174">
                  <c:v>617.4</c:v>
                </c:pt>
                <c:pt idx="1175">
                  <c:v>617.5</c:v>
                </c:pt>
                <c:pt idx="1176">
                  <c:v>617.6</c:v>
                </c:pt>
                <c:pt idx="1177">
                  <c:v>617.70000000000005</c:v>
                </c:pt>
                <c:pt idx="1178">
                  <c:v>617.79999999999995</c:v>
                </c:pt>
                <c:pt idx="1179">
                  <c:v>617.9</c:v>
                </c:pt>
                <c:pt idx="1180">
                  <c:v>618</c:v>
                </c:pt>
                <c:pt idx="1181">
                  <c:v>618.1</c:v>
                </c:pt>
                <c:pt idx="1182">
                  <c:v>618.20000000000005</c:v>
                </c:pt>
                <c:pt idx="1183">
                  <c:v>618.29999999999995</c:v>
                </c:pt>
                <c:pt idx="1184">
                  <c:v>618.4</c:v>
                </c:pt>
                <c:pt idx="1185">
                  <c:v>618.5</c:v>
                </c:pt>
                <c:pt idx="1186">
                  <c:v>618.6</c:v>
                </c:pt>
                <c:pt idx="1187">
                  <c:v>618.70000000000005</c:v>
                </c:pt>
                <c:pt idx="1188">
                  <c:v>618.79999999999995</c:v>
                </c:pt>
                <c:pt idx="1189">
                  <c:v>618.9</c:v>
                </c:pt>
                <c:pt idx="1190">
                  <c:v>619</c:v>
                </c:pt>
                <c:pt idx="1191">
                  <c:v>619.1</c:v>
                </c:pt>
                <c:pt idx="1192">
                  <c:v>619.20000000000005</c:v>
                </c:pt>
                <c:pt idx="1193">
                  <c:v>619.29999999999995</c:v>
                </c:pt>
                <c:pt idx="1194">
                  <c:v>619.4</c:v>
                </c:pt>
                <c:pt idx="1195">
                  <c:v>619.5</c:v>
                </c:pt>
                <c:pt idx="1196">
                  <c:v>619.6</c:v>
                </c:pt>
                <c:pt idx="1197">
                  <c:v>619.70000000000005</c:v>
                </c:pt>
                <c:pt idx="1198">
                  <c:v>619.79999999999995</c:v>
                </c:pt>
                <c:pt idx="1199">
                  <c:v>619.9</c:v>
                </c:pt>
                <c:pt idx="1200">
                  <c:v>620</c:v>
                </c:pt>
                <c:pt idx="1201">
                  <c:v>620.1</c:v>
                </c:pt>
                <c:pt idx="1202">
                  <c:v>620.20000000000005</c:v>
                </c:pt>
                <c:pt idx="1203">
                  <c:v>620.29999999999995</c:v>
                </c:pt>
                <c:pt idx="1204">
                  <c:v>620.4</c:v>
                </c:pt>
                <c:pt idx="1205">
                  <c:v>620.5</c:v>
                </c:pt>
                <c:pt idx="1206">
                  <c:v>620.6</c:v>
                </c:pt>
                <c:pt idx="1207">
                  <c:v>620.70000000000005</c:v>
                </c:pt>
                <c:pt idx="1208">
                  <c:v>620.79999999999995</c:v>
                </c:pt>
                <c:pt idx="1209">
                  <c:v>620.9</c:v>
                </c:pt>
                <c:pt idx="1210">
                  <c:v>621</c:v>
                </c:pt>
                <c:pt idx="1211">
                  <c:v>621.1</c:v>
                </c:pt>
                <c:pt idx="1212">
                  <c:v>621.20000000000005</c:v>
                </c:pt>
                <c:pt idx="1213">
                  <c:v>621.29999999999995</c:v>
                </c:pt>
                <c:pt idx="1214">
                  <c:v>621.4</c:v>
                </c:pt>
                <c:pt idx="1215">
                  <c:v>621.5</c:v>
                </c:pt>
                <c:pt idx="1216">
                  <c:v>621.6</c:v>
                </c:pt>
                <c:pt idx="1217">
                  <c:v>621.70000000000005</c:v>
                </c:pt>
                <c:pt idx="1218">
                  <c:v>621.79999999999995</c:v>
                </c:pt>
                <c:pt idx="1219">
                  <c:v>621.9</c:v>
                </c:pt>
                <c:pt idx="1220">
                  <c:v>622</c:v>
                </c:pt>
                <c:pt idx="1221">
                  <c:v>622.1</c:v>
                </c:pt>
                <c:pt idx="1222">
                  <c:v>622.20000000000005</c:v>
                </c:pt>
                <c:pt idx="1223">
                  <c:v>622.29999999999995</c:v>
                </c:pt>
                <c:pt idx="1224">
                  <c:v>622.4</c:v>
                </c:pt>
                <c:pt idx="1225">
                  <c:v>622.5</c:v>
                </c:pt>
                <c:pt idx="1226">
                  <c:v>622.6</c:v>
                </c:pt>
                <c:pt idx="1227">
                  <c:v>622.70000000000005</c:v>
                </c:pt>
                <c:pt idx="1228">
                  <c:v>622.79999999999995</c:v>
                </c:pt>
                <c:pt idx="1229">
                  <c:v>622.9</c:v>
                </c:pt>
                <c:pt idx="1230">
                  <c:v>623</c:v>
                </c:pt>
                <c:pt idx="1231">
                  <c:v>623.1</c:v>
                </c:pt>
                <c:pt idx="1232">
                  <c:v>623.20000000000005</c:v>
                </c:pt>
                <c:pt idx="1233">
                  <c:v>623.29999999999995</c:v>
                </c:pt>
                <c:pt idx="1234">
                  <c:v>623.4</c:v>
                </c:pt>
                <c:pt idx="1235">
                  <c:v>623.5</c:v>
                </c:pt>
                <c:pt idx="1236">
                  <c:v>623.6</c:v>
                </c:pt>
                <c:pt idx="1237">
                  <c:v>623.70000000000005</c:v>
                </c:pt>
                <c:pt idx="1238">
                  <c:v>623.79999999999995</c:v>
                </c:pt>
                <c:pt idx="1239">
                  <c:v>623.9</c:v>
                </c:pt>
                <c:pt idx="1240">
                  <c:v>624</c:v>
                </c:pt>
                <c:pt idx="1241">
                  <c:v>624.1</c:v>
                </c:pt>
                <c:pt idx="1242">
                  <c:v>624.20000000000005</c:v>
                </c:pt>
                <c:pt idx="1243">
                  <c:v>624.29999999999995</c:v>
                </c:pt>
                <c:pt idx="1244">
                  <c:v>624.4</c:v>
                </c:pt>
                <c:pt idx="1245">
                  <c:v>624.5</c:v>
                </c:pt>
                <c:pt idx="1246">
                  <c:v>624.6</c:v>
                </c:pt>
                <c:pt idx="1247">
                  <c:v>624.70000000000005</c:v>
                </c:pt>
                <c:pt idx="1248">
                  <c:v>624.79999999999995</c:v>
                </c:pt>
                <c:pt idx="1249">
                  <c:v>624.9</c:v>
                </c:pt>
                <c:pt idx="1250">
                  <c:v>625</c:v>
                </c:pt>
                <c:pt idx="1251">
                  <c:v>625.1</c:v>
                </c:pt>
                <c:pt idx="1252">
                  <c:v>625.20000000000005</c:v>
                </c:pt>
                <c:pt idx="1253">
                  <c:v>625.29999999999995</c:v>
                </c:pt>
                <c:pt idx="1254">
                  <c:v>625.4</c:v>
                </c:pt>
                <c:pt idx="1255">
                  <c:v>625.5</c:v>
                </c:pt>
                <c:pt idx="1256">
                  <c:v>625.6</c:v>
                </c:pt>
                <c:pt idx="1257">
                  <c:v>625.70000000000005</c:v>
                </c:pt>
                <c:pt idx="1258">
                  <c:v>625.79999999999995</c:v>
                </c:pt>
                <c:pt idx="1259">
                  <c:v>625.9</c:v>
                </c:pt>
                <c:pt idx="1260">
                  <c:v>626</c:v>
                </c:pt>
                <c:pt idx="1261">
                  <c:v>626.1</c:v>
                </c:pt>
                <c:pt idx="1262">
                  <c:v>626.20000000000005</c:v>
                </c:pt>
                <c:pt idx="1263">
                  <c:v>626.29999999999995</c:v>
                </c:pt>
                <c:pt idx="1264">
                  <c:v>626.4</c:v>
                </c:pt>
                <c:pt idx="1265">
                  <c:v>626.5</c:v>
                </c:pt>
                <c:pt idx="1266">
                  <c:v>626.6</c:v>
                </c:pt>
                <c:pt idx="1267">
                  <c:v>626.70000000000005</c:v>
                </c:pt>
                <c:pt idx="1268">
                  <c:v>626.79999999999995</c:v>
                </c:pt>
                <c:pt idx="1269">
                  <c:v>626.9</c:v>
                </c:pt>
                <c:pt idx="1270">
                  <c:v>627</c:v>
                </c:pt>
                <c:pt idx="1271">
                  <c:v>627.1</c:v>
                </c:pt>
                <c:pt idx="1272">
                  <c:v>627.20000000000005</c:v>
                </c:pt>
                <c:pt idx="1273">
                  <c:v>627.29999999999995</c:v>
                </c:pt>
                <c:pt idx="1274">
                  <c:v>627.4</c:v>
                </c:pt>
                <c:pt idx="1275">
                  <c:v>627.5</c:v>
                </c:pt>
                <c:pt idx="1276">
                  <c:v>627.6</c:v>
                </c:pt>
                <c:pt idx="1277">
                  <c:v>627.70000000000005</c:v>
                </c:pt>
                <c:pt idx="1278">
                  <c:v>627.79999999999995</c:v>
                </c:pt>
                <c:pt idx="1279">
                  <c:v>627.9</c:v>
                </c:pt>
                <c:pt idx="1280">
                  <c:v>628</c:v>
                </c:pt>
                <c:pt idx="1281">
                  <c:v>628.1</c:v>
                </c:pt>
                <c:pt idx="1282">
                  <c:v>628.20000000000005</c:v>
                </c:pt>
                <c:pt idx="1283">
                  <c:v>628.29999999999995</c:v>
                </c:pt>
                <c:pt idx="1284">
                  <c:v>628.4</c:v>
                </c:pt>
                <c:pt idx="1285">
                  <c:v>628.5</c:v>
                </c:pt>
                <c:pt idx="1286">
                  <c:v>628.6</c:v>
                </c:pt>
                <c:pt idx="1287">
                  <c:v>628.70000000000005</c:v>
                </c:pt>
                <c:pt idx="1288">
                  <c:v>628.79999999999995</c:v>
                </c:pt>
                <c:pt idx="1289">
                  <c:v>628.9</c:v>
                </c:pt>
                <c:pt idx="1290">
                  <c:v>629</c:v>
                </c:pt>
                <c:pt idx="1291">
                  <c:v>629.1</c:v>
                </c:pt>
                <c:pt idx="1292">
                  <c:v>629.20000000000005</c:v>
                </c:pt>
                <c:pt idx="1293">
                  <c:v>629.29999999999995</c:v>
                </c:pt>
                <c:pt idx="1294">
                  <c:v>629.4</c:v>
                </c:pt>
                <c:pt idx="1295">
                  <c:v>629.5</c:v>
                </c:pt>
                <c:pt idx="1296">
                  <c:v>629.6</c:v>
                </c:pt>
                <c:pt idx="1297">
                  <c:v>629.70000000000005</c:v>
                </c:pt>
                <c:pt idx="1298">
                  <c:v>629.79999999999995</c:v>
                </c:pt>
                <c:pt idx="1299">
                  <c:v>629.9</c:v>
                </c:pt>
                <c:pt idx="1300">
                  <c:v>630</c:v>
                </c:pt>
                <c:pt idx="1301">
                  <c:v>630.1</c:v>
                </c:pt>
                <c:pt idx="1302">
                  <c:v>630.20000000000005</c:v>
                </c:pt>
                <c:pt idx="1303">
                  <c:v>630.29999999999995</c:v>
                </c:pt>
                <c:pt idx="1304">
                  <c:v>630.4</c:v>
                </c:pt>
                <c:pt idx="1305">
                  <c:v>630.5</c:v>
                </c:pt>
                <c:pt idx="1306">
                  <c:v>630.6</c:v>
                </c:pt>
                <c:pt idx="1307">
                  <c:v>630.70000000000005</c:v>
                </c:pt>
                <c:pt idx="1308">
                  <c:v>630.79999999999995</c:v>
                </c:pt>
                <c:pt idx="1309">
                  <c:v>630.9</c:v>
                </c:pt>
                <c:pt idx="1310">
                  <c:v>631</c:v>
                </c:pt>
                <c:pt idx="1311">
                  <c:v>631.1</c:v>
                </c:pt>
                <c:pt idx="1312">
                  <c:v>631.20000000000005</c:v>
                </c:pt>
                <c:pt idx="1313">
                  <c:v>631.29999999999995</c:v>
                </c:pt>
                <c:pt idx="1314">
                  <c:v>631.4</c:v>
                </c:pt>
                <c:pt idx="1315">
                  <c:v>631.5</c:v>
                </c:pt>
                <c:pt idx="1316">
                  <c:v>631.6</c:v>
                </c:pt>
                <c:pt idx="1317">
                  <c:v>631.70000000000005</c:v>
                </c:pt>
                <c:pt idx="1318">
                  <c:v>631.79999999999995</c:v>
                </c:pt>
                <c:pt idx="1319">
                  <c:v>631.9</c:v>
                </c:pt>
                <c:pt idx="1320">
                  <c:v>632</c:v>
                </c:pt>
                <c:pt idx="1321">
                  <c:v>632.1</c:v>
                </c:pt>
                <c:pt idx="1322">
                  <c:v>632.20000000000005</c:v>
                </c:pt>
                <c:pt idx="1323">
                  <c:v>632.29999999999995</c:v>
                </c:pt>
                <c:pt idx="1324">
                  <c:v>632.4</c:v>
                </c:pt>
                <c:pt idx="1325">
                  <c:v>632.5</c:v>
                </c:pt>
                <c:pt idx="1326">
                  <c:v>632.6</c:v>
                </c:pt>
                <c:pt idx="1327">
                  <c:v>632.70000000000005</c:v>
                </c:pt>
                <c:pt idx="1328">
                  <c:v>632.79999999999995</c:v>
                </c:pt>
                <c:pt idx="1329">
                  <c:v>632.9</c:v>
                </c:pt>
                <c:pt idx="1330">
                  <c:v>633</c:v>
                </c:pt>
                <c:pt idx="1331">
                  <c:v>633.1</c:v>
                </c:pt>
                <c:pt idx="1332">
                  <c:v>633.20000000000005</c:v>
                </c:pt>
                <c:pt idx="1333">
                  <c:v>633.29999999999995</c:v>
                </c:pt>
                <c:pt idx="1334">
                  <c:v>633.4</c:v>
                </c:pt>
                <c:pt idx="1335">
                  <c:v>633.5</c:v>
                </c:pt>
                <c:pt idx="1336">
                  <c:v>633.6</c:v>
                </c:pt>
                <c:pt idx="1337">
                  <c:v>633.70000000000005</c:v>
                </c:pt>
                <c:pt idx="1338">
                  <c:v>633.79999999999995</c:v>
                </c:pt>
                <c:pt idx="1339">
                  <c:v>633.9</c:v>
                </c:pt>
                <c:pt idx="1340">
                  <c:v>634</c:v>
                </c:pt>
                <c:pt idx="1341">
                  <c:v>634.1</c:v>
                </c:pt>
                <c:pt idx="1342">
                  <c:v>634.20000000000005</c:v>
                </c:pt>
                <c:pt idx="1343">
                  <c:v>634.29999999999995</c:v>
                </c:pt>
                <c:pt idx="1344">
                  <c:v>634.4</c:v>
                </c:pt>
                <c:pt idx="1345">
                  <c:v>634.5</c:v>
                </c:pt>
                <c:pt idx="1346">
                  <c:v>634.6</c:v>
                </c:pt>
                <c:pt idx="1347">
                  <c:v>634.70000000000005</c:v>
                </c:pt>
                <c:pt idx="1348">
                  <c:v>634.79999999999995</c:v>
                </c:pt>
                <c:pt idx="1349">
                  <c:v>634.9</c:v>
                </c:pt>
                <c:pt idx="1350">
                  <c:v>635</c:v>
                </c:pt>
                <c:pt idx="1351">
                  <c:v>635.1</c:v>
                </c:pt>
                <c:pt idx="1352">
                  <c:v>635.20000000000005</c:v>
                </c:pt>
                <c:pt idx="1353">
                  <c:v>635.29999999999995</c:v>
                </c:pt>
                <c:pt idx="1354">
                  <c:v>635.4</c:v>
                </c:pt>
                <c:pt idx="1355">
                  <c:v>635.5</c:v>
                </c:pt>
                <c:pt idx="1356">
                  <c:v>635.6</c:v>
                </c:pt>
                <c:pt idx="1357">
                  <c:v>635.70000000000005</c:v>
                </c:pt>
                <c:pt idx="1358">
                  <c:v>635.79999999999995</c:v>
                </c:pt>
                <c:pt idx="1359">
                  <c:v>635.9</c:v>
                </c:pt>
                <c:pt idx="1360">
                  <c:v>636</c:v>
                </c:pt>
                <c:pt idx="1361">
                  <c:v>636.1</c:v>
                </c:pt>
                <c:pt idx="1362">
                  <c:v>636.20000000000005</c:v>
                </c:pt>
                <c:pt idx="1363">
                  <c:v>636.29999999999995</c:v>
                </c:pt>
                <c:pt idx="1364">
                  <c:v>636.4</c:v>
                </c:pt>
                <c:pt idx="1365">
                  <c:v>636.5</c:v>
                </c:pt>
                <c:pt idx="1366">
                  <c:v>636.6</c:v>
                </c:pt>
                <c:pt idx="1367">
                  <c:v>636.70000000000005</c:v>
                </c:pt>
                <c:pt idx="1368">
                  <c:v>636.79999999999995</c:v>
                </c:pt>
                <c:pt idx="1369">
                  <c:v>636.9</c:v>
                </c:pt>
                <c:pt idx="1370">
                  <c:v>637</c:v>
                </c:pt>
                <c:pt idx="1371">
                  <c:v>637.1</c:v>
                </c:pt>
                <c:pt idx="1372">
                  <c:v>637.20000000000005</c:v>
                </c:pt>
                <c:pt idx="1373">
                  <c:v>637.29999999999995</c:v>
                </c:pt>
                <c:pt idx="1374">
                  <c:v>637.4</c:v>
                </c:pt>
                <c:pt idx="1375">
                  <c:v>637.5</c:v>
                </c:pt>
                <c:pt idx="1376">
                  <c:v>637.6</c:v>
                </c:pt>
                <c:pt idx="1377">
                  <c:v>637.70000000000005</c:v>
                </c:pt>
                <c:pt idx="1378">
                  <c:v>637.79999999999995</c:v>
                </c:pt>
                <c:pt idx="1379">
                  <c:v>637.9</c:v>
                </c:pt>
                <c:pt idx="1380">
                  <c:v>638</c:v>
                </c:pt>
                <c:pt idx="1381">
                  <c:v>638.1</c:v>
                </c:pt>
                <c:pt idx="1382">
                  <c:v>638.20000000000005</c:v>
                </c:pt>
                <c:pt idx="1383">
                  <c:v>638.29999999999995</c:v>
                </c:pt>
                <c:pt idx="1384">
                  <c:v>638.4</c:v>
                </c:pt>
                <c:pt idx="1385">
                  <c:v>638.5</c:v>
                </c:pt>
                <c:pt idx="1386">
                  <c:v>638.6</c:v>
                </c:pt>
                <c:pt idx="1387">
                  <c:v>638.70000000000005</c:v>
                </c:pt>
                <c:pt idx="1388">
                  <c:v>638.79999999999995</c:v>
                </c:pt>
                <c:pt idx="1389">
                  <c:v>638.9</c:v>
                </c:pt>
                <c:pt idx="1390">
                  <c:v>639</c:v>
                </c:pt>
                <c:pt idx="1391">
                  <c:v>639.1</c:v>
                </c:pt>
                <c:pt idx="1392">
                  <c:v>639.20000000000005</c:v>
                </c:pt>
                <c:pt idx="1393">
                  <c:v>639.29999999999995</c:v>
                </c:pt>
                <c:pt idx="1394">
                  <c:v>639.4</c:v>
                </c:pt>
                <c:pt idx="1395">
                  <c:v>639.5</c:v>
                </c:pt>
                <c:pt idx="1396">
                  <c:v>639.6</c:v>
                </c:pt>
                <c:pt idx="1397">
                  <c:v>639.70000000000005</c:v>
                </c:pt>
                <c:pt idx="1398">
                  <c:v>639.79999999999995</c:v>
                </c:pt>
                <c:pt idx="1399">
                  <c:v>639.9</c:v>
                </c:pt>
                <c:pt idx="1400">
                  <c:v>640</c:v>
                </c:pt>
                <c:pt idx="1401">
                  <c:v>640.1</c:v>
                </c:pt>
                <c:pt idx="1402">
                  <c:v>640.20000000000005</c:v>
                </c:pt>
                <c:pt idx="1403">
                  <c:v>640.29999999999995</c:v>
                </c:pt>
                <c:pt idx="1404">
                  <c:v>640.4</c:v>
                </c:pt>
                <c:pt idx="1405">
                  <c:v>640.5</c:v>
                </c:pt>
                <c:pt idx="1406">
                  <c:v>640.6</c:v>
                </c:pt>
                <c:pt idx="1407">
                  <c:v>640.70000000000005</c:v>
                </c:pt>
                <c:pt idx="1408">
                  <c:v>640.79999999999995</c:v>
                </c:pt>
                <c:pt idx="1409">
                  <c:v>640.9</c:v>
                </c:pt>
                <c:pt idx="1410">
                  <c:v>641</c:v>
                </c:pt>
                <c:pt idx="1411">
                  <c:v>641.1</c:v>
                </c:pt>
                <c:pt idx="1412">
                  <c:v>641.20000000000005</c:v>
                </c:pt>
                <c:pt idx="1413">
                  <c:v>641.29999999999995</c:v>
                </c:pt>
                <c:pt idx="1414">
                  <c:v>641.4</c:v>
                </c:pt>
                <c:pt idx="1415">
                  <c:v>641.5</c:v>
                </c:pt>
                <c:pt idx="1416">
                  <c:v>641.6</c:v>
                </c:pt>
                <c:pt idx="1417">
                  <c:v>641.70000000000005</c:v>
                </c:pt>
                <c:pt idx="1418">
                  <c:v>641.79999999999995</c:v>
                </c:pt>
                <c:pt idx="1419">
                  <c:v>641.9</c:v>
                </c:pt>
                <c:pt idx="1420">
                  <c:v>642</c:v>
                </c:pt>
                <c:pt idx="1421">
                  <c:v>642.1</c:v>
                </c:pt>
                <c:pt idx="1422">
                  <c:v>642.20000000000005</c:v>
                </c:pt>
                <c:pt idx="1423">
                  <c:v>642.29999999999995</c:v>
                </c:pt>
                <c:pt idx="1424">
                  <c:v>642.4</c:v>
                </c:pt>
                <c:pt idx="1425">
                  <c:v>642.5</c:v>
                </c:pt>
                <c:pt idx="1426">
                  <c:v>642.6</c:v>
                </c:pt>
                <c:pt idx="1427">
                  <c:v>642.70000000000005</c:v>
                </c:pt>
                <c:pt idx="1428">
                  <c:v>642.79999999999995</c:v>
                </c:pt>
                <c:pt idx="1429">
                  <c:v>642.9</c:v>
                </c:pt>
                <c:pt idx="1430">
                  <c:v>643</c:v>
                </c:pt>
                <c:pt idx="1431">
                  <c:v>643.1</c:v>
                </c:pt>
                <c:pt idx="1432">
                  <c:v>643.20000000000005</c:v>
                </c:pt>
                <c:pt idx="1433">
                  <c:v>643.29999999999995</c:v>
                </c:pt>
                <c:pt idx="1434">
                  <c:v>643.4</c:v>
                </c:pt>
                <c:pt idx="1435">
                  <c:v>643.5</c:v>
                </c:pt>
                <c:pt idx="1436">
                  <c:v>643.6</c:v>
                </c:pt>
                <c:pt idx="1437">
                  <c:v>643.70000000000005</c:v>
                </c:pt>
                <c:pt idx="1438">
                  <c:v>643.79999999999995</c:v>
                </c:pt>
                <c:pt idx="1439">
                  <c:v>643.9</c:v>
                </c:pt>
                <c:pt idx="1440">
                  <c:v>644</c:v>
                </c:pt>
                <c:pt idx="1441">
                  <c:v>644.1</c:v>
                </c:pt>
                <c:pt idx="1442">
                  <c:v>644.20000000000005</c:v>
                </c:pt>
                <c:pt idx="1443">
                  <c:v>644.29999999999995</c:v>
                </c:pt>
                <c:pt idx="1444">
                  <c:v>644.4</c:v>
                </c:pt>
                <c:pt idx="1445">
                  <c:v>644.5</c:v>
                </c:pt>
                <c:pt idx="1446">
                  <c:v>644.6</c:v>
                </c:pt>
                <c:pt idx="1447">
                  <c:v>644.70000000000005</c:v>
                </c:pt>
                <c:pt idx="1448">
                  <c:v>644.79999999999995</c:v>
                </c:pt>
                <c:pt idx="1449">
                  <c:v>644.9</c:v>
                </c:pt>
                <c:pt idx="1450">
                  <c:v>645</c:v>
                </c:pt>
                <c:pt idx="1451">
                  <c:v>645.1</c:v>
                </c:pt>
                <c:pt idx="1452">
                  <c:v>645.20000000000005</c:v>
                </c:pt>
                <c:pt idx="1453">
                  <c:v>645.29999999999995</c:v>
                </c:pt>
                <c:pt idx="1454">
                  <c:v>645.4</c:v>
                </c:pt>
                <c:pt idx="1455">
                  <c:v>645.5</c:v>
                </c:pt>
                <c:pt idx="1456">
                  <c:v>645.6</c:v>
                </c:pt>
                <c:pt idx="1457">
                  <c:v>645.70000000000005</c:v>
                </c:pt>
                <c:pt idx="1458">
                  <c:v>645.79999999999995</c:v>
                </c:pt>
                <c:pt idx="1459">
                  <c:v>645.9</c:v>
                </c:pt>
                <c:pt idx="1460">
                  <c:v>646</c:v>
                </c:pt>
                <c:pt idx="1461">
                  <c:v>646.1</c:v>
                </c:pt>
                <c:pt idx="1462">
                  <c:v>646.20000000000005</c:v>
                </c:pt>
                <c:pt idx="1463">
                  <c:v>646.29999999999995</c:v>
                </c:pt>
                <c:pt idx="1464">
                  <c:v>646.4</c:v>
                </c:pt>
                <c:pt idx="1465">
                  <c:v>646.5</c:v>
                </c:pt>
                <c:pt idx="1466">
                  <c:v>646.6</c:v>
                </c:pt>
                <c:pt idx="1467">
                  <c:v>646.70000000000005</c:v>
                </c:pt>
                <c:pt idx="1468">
                  <c:v>646.79999999999995</c:v>
                </c:pt>
                <c:pt idx="1469">
                  <c:v>646.9</c:v>
                </c:pt>
                <c:pt idx="1470">
                  <c:v>647</c:v>
                </c:pt>
                <c:pt idx="1471">
                  <c:v>647.1</c:v>
                </c:pt>
                <c:pt idx="1472">
                  <c:v>647.20000000000005</c:v>
                </c:pt>
                <c:pt idx="1473">
                  <c:v>647.29999999999995</c:v>
                </c:pt>
                <c:pt idx="1474">
                  <c:v>647.4</c:v>
                </c:pt>
                <c:pt idx="1475">
                  <c:v>647.5</c:v>
                </c:pt>
                <c:pt idx="1476">
                  <c:v>647.6</c:v>
                </c:pt>
                <c:pt idx="1477">
                  <c:v>647.70000000000005</c:v>
                </c:pt>
                <c:pt idx="1478">
                  <c:v>647.79999999999995</c:v>
                </c:pt>
                <c:pt idx="1479">
                  <c:v>647.9</c:v>
                </c:pt>
                <c:pt idx="1480">
                  <c:v>648</c:v>
                </c:pt>
                <c:pt idx="1481">
                  <c:v>648.1</c:v>
                </c:pt>
                <c:pt idx="1482">
                  <c:v>648.20000000000005</c:v>
                </c:pt>
                <c:pt idx="1483">
                  <c:v>648.29999999999995</c:v>
                </c:pt>
                <c:pt idx="1484">
                  <c:v>648.4</c:v>
                </c:pt>
                <c:pt idx="1485">
                  <c:v>648.5</c:v>
                </c:pt>
                <c:pt idx="1486">
                  <c:v>648.6</c:v>
                </c:pt>
                <c:pt idx="1487">
                  <c:v>648.70000000000005</c:v>
                </c:pt>
                <c:pt idx="1488">
                  <c:v>648.79999999999995</c:v>
                </c:pt>
                <c:pt idx="1489">
                  <c:v>648.9</c:v>
                </c:pt>
                <c:pt idx="1490">
                  <c:v>649</c:v>
                </c:pt>
                <c:pt idx="1491">
                  <c:v>649.1</c:v>
                </c:pt>
                <c:pt idx="1492">
                  <c:v>649.20000000000005</c:v>
                </c:pt>
                <c:pt idx="1493">
                  <c:v>649.29999999999995</c:v>
                </c:pt>
                <c:pt idx="1494">
                  <c:v>649.4</c:v>
                </c:pt>
                <c:pt idx="1495">
                  <c:v>649.5</c:v>
                </c:pt>
                <c:pt idx="1496">
                  <c:v>649.6</c:v>
                </c:pt>
                <c:pt idx="1497">
                  <c:v>649.70000000000005</c:v>
                </c:pt>
                <c:pt idx="1498">
                  <c:v>649.79999999999995</c:v>
                </c:pt>
                <c:pt idx="1499">
                  <c:v>649.9</c:v>
                </c:pt>
                <c:pt idx="1500">
                  <c:v>650</c:v>
                </c:pt>
                <c:pt idx="1501">
                  <c:v>650.1</c:v>
                </c:pt>
                <c:pt idx="1502">
                  <c:v>650.20000000000005</c:v>
                </c:pt>
                <c:pt idx="1503">
                  <c:v>650.29999999999995</c:v>
                </c:pt>
                <c:pt idx="1504">
                  <c:v>650.4</c:v>
                </c:pt>
                <c:pt idx="1505">
                  <c:v>650.5</c:v>
                </c:pt>
                <c:pt idx="1506">
                  <c:v>650.6</c:v>
                </c:pt>
                <c:pt idx="1507">
                  <c:v>650.70000000000005</c:v>
                </c:pt>
                <c:pt idx="1508">
                  <c:v>650.79999999999995</c:v>
                </c:pt>
                <c:pt idx="1509">
                  <c:v>650.9</c:v>
                </c:pt>
                <c:pt idx="1510">
                  <c:v>651</c:v>
                </c:pt>
                <c:pt idx="1511">
                  <c:v>651.1</c:v>
                </c:pt>
                <c:pt idx="1512">
                  <c:v>651.20000000000005</c:v>
                </c:pt>
                <c:pt idx="1513">
                  <c:v>651.29999999999995</c:v>
                </c:pt>
                <c:pt idx="1514">
                  <c:v>651.4</c:v>
                </c:pt>
                <c:pt idx="1515">
                  <c:v>651.5</c:v>
                </c:pt>
                <c:pt idx="1516">
                  <c:v>651.6</c:v>
                </c:pt>
                <c:pt idx="1517">
                  <c:v>651.70000000000005</c:v>
                </c:pt>
                <c:pt idx="1518">
                  <c:v>651.79999999999995</c:v>
                </c:pt>
                <c:pt idx="1519">
                  <c:v>651.9</c:v>
                </c:pt>
                <c:pt idx="1520">
                  <c:v>652</c:v>
                </c:pt>
                <c:pt idx="1521">
                  <c:v>652.1</c:v>
                </c:pt>
                <c:pt idx="1522">
                  <c:v>652.20000000000005</c:v>
                </c:pt>
                <c:pt idx="1523">
                  <c:v>652.29999999999995</c:v>
                </c:pt>
                <c:pt idx="1524">
                  <c:v>652.4</c:v>
                </c:pt>
                <c:pt idx="1525">
                  <c:v>652.5</c:v>
                </c:pt>
                <c:pt idx="1526">
                  <c:v>652.6</c:v>
                </c:pt>
                <c:pt idx="1527">
                  <c:v>652.70000000000005</c:v>
                </c:pt>
                <c:pt idx="1528">
                  <c:v>652.79999999999995</c:v>
                </c:pt>
                <c:pt idx="1529">
                  <c:v>652.9</c:v>
                </c:pt>
                <c:pt idx="1530">
                  <c:v>653</c:v>
                </c:pt>
                <c:pt idx="1531">
                  <c:v>653.1</c:v>
                </c:pt>
                <c:pt idx="1532">
                  <c:v>653.20000000000005</c:v>
                </c:pt>
                <c:pt idx="1533">
                  <c:v>653.29999999999995</c:v>
                </c:pt>
                <c:pt idx="1534">
                  <c:v>653.4</c:v>
                </c:pt>
                <c:pt idx="1535">
                  <c:v>653.5</c:v>
                </c:pt>
                <c:pt idx="1536">
                  <c:v>653.6</c:v>
                </c:pt>
                <c:pt idx="1537">
                  <c:v>653.70000000000005</c:v>
                </c:pt>
                <c:pt idx="1538">
                  <c:v>653.79999999999995</c:v>
                </c:pt>
                <c:pt idx="1539">
                  <c:v>653.9</c:v>
                </c:pt>
                <c:pt idx="1540">
                  <c:v>654</c:v>
                </c:pt>
                <c:pt idx="1541">
                  <c:v>654.1</c:v>
                </c:pt>
                <c:pt idx="1542">
                  <c:v>654.20000000000005</c:v>
                </c:pt>
                <c:pt idx="1543">
                  <c:v>654.29999999999995</c:v>
                </c:pt>
                <c:pt idx="1544">
                  <c:v>654.4</c:v>
                </c:pt>
                <c:pt idx="1545">
                  <c:v>654.5</c:v>
                </c:pt>
                <c:pt idx="1546">
                  <c:v>654.6</c:v>
                </c:pt>
                <c:pt idx="1547">
                  <c:v>654.70000000000005</c:v>
                </c:pt>
                <c:pt idx="1548">
                  <c:v>654.79999999999995</c:v>
                </c:pt>
                <c:pt idx="1549">
                  <c:v>654.9</c:v>
                </c:pt>
                <c:pt idx="1550">
                  <c:v>655</c:v>
                </c:pt>
                <c:pt idx="1551">
                  <c:v>655.1</c:v>
                </c:pt>
                <c:pt idx="1552">
                  <c:v>655.20000000000005</c:v>
                </c:pt>
                <c:pt idx="1553">
                  <c:v>655.29999999999995</c:v>
                </c:pt>
                <c:pt idx="1554">
                  <c:v>655.4</c:v>
                </c:pt>
                <c:pt idx="1555">
                  <c:v>655.5</c:v>
                </c:pt>
                <c:pt idx="1556">
                  <c:v>655.6</c:v>
                </c:pt>
                <c:pt idx="1557">
                  <c:v>655.7</c:v>
                </c:pt>
                <c:pt idx="1558">
                  <c:v>655.8</c:v>
                </c:pt>
                <c:pt idx="1559">
                  <c:v>655.9</c:v>
                </c:pt>
                <c:pt idx="1560">
                  <c:v>656</c:v>
                </c:pt>
                <c:pt idx="1561">
                  <c:v>656.1</c:v>
                </c:pt>
                <c:pt idx="1562">
                  <c:v>656.2</c:v>
                </c:pt>
                <c:pt idx="1563">
                  <c:v>656.3</c:v>
                </c:pt>
                <c:pt idx="1564">
                  <c:v>656.4</c:v>
                </c:pt>
                <c:pt idx="1565">
                  <c:v>656.5</c:v>
                </c:pt>
                <c:pt idx="1566">
                  <c:v>656.6</c:v>
                </c:pt>
                <c:pt idx="1567">
                  <c:v>656.7</c:v>
                </c:pt>
                <c:pt idx="1568">
                  <c:v>656.8</c:v>
                </c:pt>
                <c:pt idx="1569">
                  <c:v>656.9</c:v>
                </c:pt>
                <c:pt idx="1570">
                  <c:v>657</c:v>
                </c:pt>
                <c:pt idx="1571">
                  <c:v>657.1</c:v>
                </c:pt>
                <c:pt idx="1572">
                  <c:v>657.2</c:v>
                </c:pt>
                <c:pt idx="1573">
                  <c:v>657.3</c:v>
                </c:pt>
                <c:pt idx="1574">
                  <c:v>657.4</c:v>
                </c:pt>
                <c:pt idx="1575">
                  <c:v>657.5</c:v>
                </c:pt>
                <c:pt idx="1576">
                  <c:v>657.6</c:v>
                </c:pt>
                <c:pt idx="1577">
                  <c:v>657.7</c:v>
                </c:pt>
                <c:pt idx="1578">
                  <c:v>657.8</c:v>
                </c:pt>
                <c:pt idx="1579">
                  <c:v>657.9</c:v>
                </c:pt>
                <c:pt idx="1580">
                  <c:v>658</c:v>
                </c:pt>
                <c:pt idx="1581">
                  <c:v>658.1</c:v>
                </c:pt>
                <c:pt idx="1582">
                  <c:v>658.2</c:v>
                </c:pt>
                <c:pt idx="1583">
                  <c:v>658.3</c:v>
                </c:pt>
                <c:pt idx="1584">
                  <c:v>658.4</c:v>
                </c:pt>
                <c:pt idx="1585">
                  <c:v>658.5</c:v>
                </c:pt>
                <c:pt idx="1586">
                  <c:v>658.6</c:v>
                </c:pt>
                <c:pt idx="1587">
                  <c:v>658.7</c:v>
                </c:pt>
                <c:pt idx="1588">
                  <c:v>658.8</c:v>
                </c:pt>
                <c:pt idx="1589">
                  <c:v>658.9</c:v>
                </c:pt>
                <c:pt idx="1590">
                  <c:v>659</c:v>
                </c:pt>
                <c:pt idx="1591">
                  <c:v>659.1</c:v>
                </c:pt>
                <c:pt idx="1592">
                  <c:v>659.2</c:v>
                </c:pt>
                <c:pt idx="1593">
                  <c:v>659.3</c:v>
                </c:pt>
                <c:pt idx="1594">
                  <c:v>659.4</c:v>
                </c:pt>
                <c:pt idx="1595">
                  <c:v>659.5</c:v>
                </c:pt>
                <c:pt idx="1596">
                  <c:v>659.6</c:v>
                </c:pt>
                <c:pt idx="1597">
                  <c:v>659.7</c:v>
                </c:pt>
                <c:pt idx="1598">
                  <c:v>659.8</c:v>
                </c:pt>
                <c:pt idx="1599">
                  <c:v>659.9</c:v>
                </c:pt>
                <c:pt idx="1600">
                  <c:v>660</c:v>
                </c:pt>
                <c:pt idx="1601">
                  <c:v>660.1</c:v>
                </c:pt>
                <c:pt idx="1602">
                  <c:v>660.2</c:v>
                </c:pt>
                <c:pt idx="1603">
                  <c:v>660.3</c:v>
                </c:pt>
                <c:pt idx="1604">
                  <c:v>660.4</c:v>
                </c:pt>
                <c:pt idx="1605">
                  <c:v>660.5</c:v>
                </c:pt>
                <c:pt idx="1606">
                  <c:v>660.6</c:v>
                </c:pt>
                <c:pt idx="1607">
                  <c:v>660.7</c:v>
                </c:pt>
                <c:pt idx="1608">
                  <c:v>660.8</c:v>
                </c:pt>
                <c:pt idx="1609">
                  <c:v>660.9</c:v>
                </c:pt>
                <c:pt idx="1610">
                  <c:v>661</c:v>
                </c:pt>
                <c:pt idx="1611">
                  <c:v>661.1</c:v>
                </c:pt>
                <c:pt idx="1612">
                  <c:v>661.2</c:v>
                </c:pt>
                <c:pt idx="1613">
                  <c:v>661.3</c:v>
                </c:pt>
                <c:pt idx="1614">
                  <c:v>661.4</c:v>
                </c:pt>
                <c:pt idx="1615">
                  <c:v>661.5</c:v>
                </c:pt>
                <c:pt idx="1616">
                  <c:v>661.6</c:v>
                </c:pt>
                <c:pt idx="1617">
                  <c:v>661.7</c:v>
                </c:pt>
                <c:pt idx="1618">
                  <c:v>661.8</c:v>
                </c:pt>
                <c:pt idx="1619">
                  <c:v>661.9</c:v>
                </c:pt>
                <c:pt idx="1620">
                  <c:v>662</c:v>
                </c:pt>
                <c:pt idx="1621">
                  <c:v>662.1</c:v>
                </c:pt>
                <c:pt idx="1622">
                  <c:v>662.2</c:v>
                </c:pt>
                <c:pt idx="1623">
                  <c:v>662.3</c:v>
                </c:pt>
                <c:pt idx="1624">
                  <c:v>662.4</c:v>
                </c:pt>
                <c:pt idx="1625">
                  <c:v>662.5</c:v>
                </c:pt>
                <c:pt idx="1626">
                  <c:v>662.6</c:v>
                </c:pt>
                <c:pt idx="1627">
                  <c:v>662.7</c:v>
                </c:pt>
                <c:pt idx="1628">
                  <c:v>662.8</c:v>
                </c:pt>
                <c:pt idx="1629">
                  <c:v>662.9</c:v>
                </c:pt>
                <c:pt idx="1630">
                  <c:v>663</c:v>
                </c:pt>
                <c:pt idx="1631">
                  <c:v>663.1</c:v>
                </c:pt>
                <c:pt idx="1632">
                  <c:v>663.2</c:v>
                </c:pt>
                <c:pt idx="1633">
                  <c:v>663.3</c:v>
                </c:pt>
                <c:pt idx="1634">
                  <c:v>663.4</c:v>
                </c:pt>
                <c:pt idx="1635">
                  <c:v>663.5</c:v>
                </c:pt>
                <c:pt idx="1636">
                  <c:v>663.6</c:v>
                </c:pt>
                <c:pt idx="1637">
                  <c:v>663.7</c:v>
                </c:pt>
                <c:pt idx="1638">
                  <c:v>663.8</c:v>
                </c:pt>
                <c:pt idx="1639">
                  <c:v>663.9</c:v>
                </c:pt>
                <c:pt idx="1640">
                  <c:v>664</c:v>
                </c:pt>
                <c:pt idx="1641">
                  <c:v>664.1</c:v>
                </c:pt>
                <c:pt idx="1642">
                  <c:v>664.2</c:v>
                </c:pt>
                <c:pt idx="1643">
                  <c:v>664.3</c:v>
                </c:pt>
                <c:pt idx="1644">
                  <c:v>664.4</c:v>
                </c:pt>
                <c:pt idx="1645">
                  <c:v>664.5</c:v>
                </c:pt>
                <c:pt idx="1646">
                  <c:v>664.6</c:v>
                </c:pt>
                <c:pt idx="1647">
                  <c:v>664.7</c:v>
                </c:pt>
                <c:pt idx="1648">
                  <c:v>664.8</c:v>
                </c:pt>
                <c:pt idx="1649">
                  <c:v>664.9</c:v>
                </c:pt>
                <c:pt idx="1650">
                  <c:v>665</c:v>
                </c:pt>
                <c:pt idx="1651">
                  <c:v>665.1</c:v>
                </c:pt>
                <c:pt idx="1652">
                  <c:v>665.2</c:v>
                </c:pt>
                <c:pt idx="1653">
                  <c:v>665.3</c:v>
                </c:pt>
                <c:pt idx="1654">
                  <c:v>665.4</c:v>
                </c:pt>
                <c:pt idx="1655">
                  <c:v>665.5</c:v>
                </c:pt>
                <c:pt idx="1656">
                  <c:v>665.6</c:v>
                </c:pt>
                <c:pt idx="1657">
                  <c:v>665.7</c:v>
                </c:pt>
                <c:pt idx="1658">
                  <c:v>665.8</c:v>
                </c:pt>
                <c:pt idx="1659">
                  <c:v>665.9</c:v>
                </c:pt>
                <c:pt idx="1660">
                  <c:v>666</c:v>
                </c:pt>
                <c:pt idx="1661">
                  <c:v>666.1</c:v>
                </c:pt>
                <c:pt idx="1662">
                  <c:v>666.2</c:v>
                </c:pt>
                <c:pt idx="1663">
                  <c:v>666.3</c:v>
                </c:pt>
                <c:pt idx="1664">
                  <c:v>666.4</c:v>
                </c:pt>
                <c:pt idx="1665">
                  <c:v>666.5</c:v>
                </c:pt>
                <c:pt idx="1666">
                  <c:v>666.6</c:v>
                </c:pt>
                <c:pt idx="1667">
                  <c:v>666.7</c:v>
                </c:pt>
                <c:pt idx="1668">
                  <c:v>666.8</c:v>
                </c:pt>
                <c:pt idx="1669">
                  <c:v>666.9</c:v>
                </c:pt>
                <c:pt idx="1670">
                  <c:v>667</c:v>
                </c:pt>
                <c:pt idx="1671">
                  <c:v>667.1</c:v>
                </c:pt>
                <c:pt idx="1672">
                  <c:v>667.2</c:v>
                </c:pt>
                <c:pt idx="1673">
                  <c:v>667.3</c:v>
                </c:pt>
                <c:pt idx="1674">
                  <c:v>667.4</c:v>
                </c:pt>
                <c:pt idx="1675">
                  <c:v>667.5</c:v>
                </c:pt>
                <c:pt idx="1676">
                  <c:v>667.6</c:v>
                </c:pt>
                <c:pt idx="1677">
                  <c:v>667.7</c:v>
                </c:pt>
                <c:pt idx="1678">
                  <c:v>667.8</c:v>
                </c:pt>
                <c:pt idx="1679">
                  <c:v>667.9</c:v>
                </c:pt>
                <c:pt idx="1680">
                  <c:v>668</c:v>
                </c:pt>
                <c:pt idx="1681">
                  <c:v>668.1</c:v>
                </c:pt>
                <c:pt idx="1682">
                  <c:v>668.2</c:v>
                </c:pt>
                <c:pt idx="1683">
                  <c:v>668.3</c:v>
                </c:pt>
                <c:pt idx="1684">
                  <c:v>668.4</c:v>
                </c:pt>
                <c:pt idx="1685">
                  <c:v>668.5</c:v>
                </c:pt>
                <c:pt idx="1686">
                  <c:v>668.6</c:v>
                </c:pt>
                <c:pt idx="1687">
                  <c:v>668.7</c:v>
                </c:pt>
                <c:pt idx="1688">
                  <c:v>668.8</c:v>
                </c:pt>
                <c:pt idx="1689">
                  <c:v>668.9</c:v>
                </c:pt>
                <c:pt idx="1690">
                  <c:v>669</c:v>
                </c:pt>
                <c:pt idx="1691">
                  <c:v>669.1</c:v>
                </c:pt>
                <c:pt idx="1692">
                  <c:v>669.2</c:v>
                </c:pt>
                <c:pt idx="1693">
                  <c:v>669.3</c:v>
                </c:pt>
                <c:pt idx="1694">
                  <c:v>669.4</c:v>
                </c:pt>
                <c:pt idx="1695">
                  <c:v>669.5</c:v>
                </c:pt>
                <c:pt idx="1696">
                  <c:v>669.6</c:v>
                </c:pt>
                <c:pt idx="1697">
                  <c:v>669.7</c:v>
                </c:pt>
                <c:pt idx="1698">
                  <c:v>669.8</c:v>
                </c:pt>
                <c:pt idx="1699">
                  <c:v>669.9</c:v>
                </c:pt>
                <c:pt idx="1700">
                  <c:v>670</c:v>
                </c:pt>
                <c:pt idx="1701">
                  <c:v>670.1</c:v>
                </c:pt>
                <c:pt idx="1702">
                  <c:v>670.2</c:v>
                </c:pt>
                <c:pt idx="1703">
                  <c:v>670.3</c:v>
                </c:pt>
                <c:pt idx="1704">
                  <c:v>670.4</c:v>
                </c:pt>
                <c:pt idx="1705">
                  <c:v>670.5</c:v>
                </c:pt>
                <c:pt idx="1706">
                  <c:v>670.6</c:v>
                </c:pt>
                <c:pt idx="1707">
                  <c:v>670.7</c:v>
                </c:pt>
                <c:pt idx="1708">
                  <c:v>670.8</c:v>
                </c:pt>
                <c:pt idx="1709">
                  <c:v>670.9</c:v>
                </c:pt>
                <c:pt idx="1710">
                  <c:v>671</c:v>
                </c:pt>
                <c:pt idx="1711">
                  <c:v>671.1</c:v>
                </c:pt>
                <c:pt idx="1712">
                  <c:v>671.2</c:v>
                </c:pt>
                <c:pt idx="1713">
                  <c:v>671.3</c:v>
                </c:pt>
                <c:pt idx="1714">
                  <c:v>671.4</c:v>
                </c:pt>
                <c:pt idx="1715">
                  <c:v>671.5</c:v>
                </c:pt>
                <c:pt idx="1716">
                  <c:v>671.6</c:v>
                </c:pt>
                <c:pt idx="1717">
                  <c:v>671.7</c:v>
                </c:pt>
                <c:pt idx="1718">
                  <c:v>671.8</c:v>
                </c:pt>
                <c:pt idx="1719">
                  <c:v>671.9</c:v>
                </c:pt>
                <c:pt idx="1720">
                  <c:v>672</c:v>
                </c:pt>
                <c:pt idx="1721">
                  <c:v>672.1</c:v>
                </c:pt>
                <c:pt idx="1722">
                  <c:v>672.2</c:v>
                </c:pt>
                <c:pt idx="1723">
                  <c:v>672.3</c:v>
                </c:pt>
                <c:pt idx="1724">
                  <c:v>672.4</c:v>
                </c:pt>
                <c:pt idx="1725">
                  <c:v>672.5</c:v>
                </c:pt>
                <c:pt idx="1726">
                  <c:v>672.6</c:v>
                </c:pt>
                <c:pt idx="1727">
                  <c:v>672.7</c:v>
                </c:pt>
                <c:pt idx="1728">
                  <c:v>672.8</c:v>
                </c:pt>
                <c:pt idx="1729">
                  <c:v>672.9</c:v>
                </c:pt>
                <c:pt idx="1730">
                  <c:v>673</c:v>
                </c:pt>
                <c:pt idx="1731">
                  <c:v>673.1</c:v>
                </c:pt>
                <c:pt idx="1732">
                  <c:v>673.2</c:v>
                </c:pt>
                <c:pt idx="1733">
                  <c:v>673.3</c:v>
                </c:pt>
                <c:pt idx="1734">
                  <c:v>673.4</c:v>
                </c:pt>
                <c:pt idx="1735">
                  <c:v>673.5</c:v>
                </c:pt>
                <c:pt idx="1736">
                  <c:v>673.6</c:v>
                </c:pt>
                <c:pt idx="1737">
                  <c:v>673.7</c:v>
                </c:pt>
                <c:pt idx="1738">
                  <c:v>673.8</c:v>
                </c:pt>
                <c:pt idx="1739">
                  <c:v>673.9</c:v>
                </c:pt>
                <c:pt idx="1740">
                  <c:v>674</c:v>
                </c:pt>
                <c:pt idx="1741">
                  <c:v>674.1</c:v>
                </c:pt>
                <c:pt idx="1742">
                  <c:v>674.2</c:v>
                </c:pt>
                <c:pt idx="1743">
                  <c:v>674.3</c:v>
                </c:pt>
                <c:pt idx="1744">
                  <c:v>674.4</c:v>
                </c:pt>
                <c:pt idx="1745">
                  <c:v>674.5</c:v>
                </c:pt>
                <c:pt idx="1746">
                  <c:v>674.6</c:v>
                </c:pt>
                <c:pt idx="1747">
                  <c:v>674.7</c:v>
                </c:pt>
                <c:pt idx="1748">
                  <c:v>674.8</c:v>
                </c:pt>
                <c:pt idx="1749">
                  <c:v>674.9</c:v>
                </c:pt>
                <c:pt idx="1750">
                  <c:v>675</c:v>
                </c:pt>
                <c:pt idx="1751">
                  <c:v>675.1</c:v>
                </c:pt>
                <c:pt idx="1752">
                  <c:v>675.2</c:v>
                </c:pt>
                <c:pt idx="1753">
                  <c:v>675.3</c:v>
                </c:pt>
                <c:pt idx="1754">
                  <c:v>675.4</c:v>
                </c:pt>
                <c:pt idx="1755">
                  <c:v>675.5</c:v>
                </c:pt>
                <c:pt idx="1756">
                  <c:v>675.6</c:v>
                </c:pt>
                <c:pt idx="1757">
                  <c:v>675.7</c:v>
                </c:pt>
                <c:pt idx="1758">
                  <c:v>675.8</c:v>
                </c:pt>
                <c:pt idx="1759">
                  <c:v>675.9</c:v>
                </c:pt>
                <c:pt idx="1760">
                  <c:v>676</c:v>
                </c:pt>
                <c:pt idx="1761">
                  <c:v>676.1</c:v>
                </c:pt>
                <c:pt idx="1762">
                  <c:v>676.2</c:v>
                </c:pt>
                <c:pt idx="1763">
                  <c:v>676.3</c:v>
                </c:pt>
                <c:pt idx="1764">
                  <c:v>676.4</c:v>
                </c:pt>
                <c:pt idx="1765">
                  <c:v>676.5</c:v>
                </c:pt>
                <c:pt idx="1766">
                  <c:v>676.6</c:v>
                </c:pt>
                <c:pt idx="1767">
                  <c:v>676.7</c:v>
                </c:pt>
                <c:pt idx="1768">
                  <c:v>676.8</c:v>
                </c:pt>
                <c:pt idx="1769">
                  <c:v>676.9</c:v>
                </c:pt>
                <c:pt idx="1770">
                  <c:v>677</c:v>
                </c:pt>
                <c:pt idx="1771">
                  <c:v>677.1</c:v>
                </c:pt>
                <c:pt idx="1772">
                  <c:v>677.2</c:v>
                </c:pt>
                <c:pt idx="1773">
                  <c:v>677.3</c:v>
                </c:pt>
                <c:pt idx="1774">
                  <c:v>677.4</c:v>
                </c:pt>
                <c:pt idx="1775">
                  <c:v>677.5</c:v>
                </c:pt>
                <c:pt idx="1776">
                  <c:v>677.6</c:v>
                </c:pt>
                <c:pt idx="1777">
                  <c:v>677.7</c:v>
                </c:pt>
                <c:pt idx="1778">
                  <c:v>677.8</c:v>
                </c:pt>
                <c:pt idx="1779">
                  <c:v>677.9</c:v>
                </c:pt>
                <c:pt idx="1780">
                  <c:v>678</c:v>
                </c:pt>
                <c:pt idx="1781">
                  <c:v>678.1</c:v>
                </c:pt>
                <c:pt idx="1782">
                  <c:v>678.2</c:v>
                </c:pt>
                <c:pt idx="1783">
                  <c:v>678.3</c:v>
                </c:pt>
                <c:pt idx="1784">
                  <c:v>678.4</c:v>
                </c:pt>
                <c:pt idx="1785">
                  <c:v>678.5</c:v>
                </c:pt>
                <c:pt idx="1786">
                  <c:v>678.6</c:v>
                </c:pt>
                <c:pt idx="1787">
                  <c:v>678.7</c:v>
                </c:pt>
                <c:pt idx="1788">
                  <c:v>678.8</c:v>
                </c:pt>
                <c:pt idx="1789">
                  <c:v>678.9</c:v>
                </c:pt>
                <c:pt idx="1790">
                  <c:v>679</c:v>
                </c:pt>
                <c:pt idx="1791">
                  <c:v>679.1</c:v>
                </c:pt>
                <c:pt idx="1792">
                  <c:v>679.2</c:v>
                </c:pt>
                <c:pt idx="1793">
                  <c:v>679.3</c:v>
                </c:pt>
                <c:pt idx="1794">
                  <c:v>679.4</c:v>
                </c:pt>
                <c:pt idx="1795">
                  <c:v>679.5</c:v>
                </c:pt>
                <c:pt idx="1796">
                  <c:v>679.6</c:v>
                </c:pt>
                <c:pt idx="1797">
                  <c:v>679.7</c:v>
                </c:pt>
                <c:pt idx="1798">
                  <c:v>679.8</c:v>
                </c:pt>
                <c:pt idx="1799">
                  <c:v>679.9</c:v>
                </c:pt>
                <c:pt idx="1800">
                  <c:v>680</c:v>
                </c:pt>
                <c:pt idx="1801">
                  <c:v>680.1</c:v>
                </c:pt>
                <c:pt idx="1802">
                  <c:v>680.2</c:v>
                </c:pt>
                <c:pt idx="1803">
                  <c:v>680.3</c:v>
                </c:pt>
                <c:pt idx="1804">
                  <c:v>680.4</c:v>
                </c:pt>
                <c:pt idx="1805">
                  <c:v>680.5</c:v>
                </c:pt>
                <c:pt idx="1806">
                  <c:v>680.6</c:v>
                </c:pt>
                <c:pt idx="1807">
                  <c:v>680.7</c:v>
                </c:pt>
                <c:pt idx="1808">
                  <c:v>680.8</c:v>
                </c:pt>
                <c:pt idx="1809">
                  <c:v>680.9</c:v>
                </c:pt>
                <c:pt idx="1810">
                  <c:v>681</c:v>
                </c:pt>
                <c:pt idx="1811">
                  <c:v>681.1</c:v>
                </c:pt>
                <c:pt idx="1812">
                  <c:v>681.2</c:v>
                </c:pt>
                <c:pt idx="1813">
                  <c:v>681.3</c:v>
                </c:pt>
                <c:pt idx="1814">
                  <c:v>681.4</c:v>
                </c:pt>
                <c:pt idx="1815">
                  <c:v>681.5</c:v>
                </c:pt>
                <c:pt idx="1816">
                  <c:v>681.6</c:v>
                </c:pt>
                <c:pt idx="1817">
                  <c:v>681.7</c:v>
                </c:pt>
                <c:pt idx="1818">
                  <c:v>681.8</c:v>
                </c:pt>
                <c:pt idx="1819">
                  <c:v>681.9</c:v>
                </c:pt>
                <c:pt idx="1820">
                  <c:v>682</c:v>
                </c:pt>
                <c:pt idx="1821">
                  <c:v>682.1</c:v>
                </c:pt>
                <c:pt idx="1822">
                  <c:v>682.2</c:v>
                </c:pt>
                <c:pt idx="1823">
                  <c:v>682.3</c:v>
                </c:pt>
                <c:pt idx="1824">
                  <c:v>682.4</c:v>
                </c:pt>
                <c:pt idx="1825">
                  <c:v>682.5</c:v>
                </c:pt>
                <c:pt idx="1826">
                  <c:v>682.6</c:v>
                </c:pt>
                <c:pt idx="1827">
                  <c:v>682.7</c:v>
                </c:pt>
                <c:pt idx="1828">
                  <c:v>682.8</c:v>
                </c:pt>
                <c:pt idx="1829">
                  <c:v>682.9</c:v>
                </c:pt>
                <c:pt idx="1830">
                  <c:v>683</c:v>
                </c:pt>
                <c:pt idx="1831">
                  <c:v>683.1</c:v>
                </c:pt>
                <c:pt idx="1832">
                  <c:v>683.2</c:v>
                </c:pt>
                <c:pt idx="1833">
                  <c:v>683.3</c:v>
                </c:pt>
                <c:pt idx="1834">
                  <c:v>683.4</c:v>
                </c:pt>
                <c:pt idx="1835">
                  <c:v>683.5</c:v>
                </c:pt>
                <c:pt idx="1836">
                  <c:v>683.6</c:v>
                </c:pt>
                <c:pt idx="1837">
                  <c:v>683.7</c:v>
                </c:pt>
                <c:pt idx="1838">
                  <c:v>683.8</c:v>
                </c:pt>
                <c:pt idx="1839">
                  <c:v>683.9</c:v>
                </c:pt>
                <c:pt idx="1840">
                  <c:v>684</c:v>
                </c:pt>
                <c:pt idx="1841">
                  <c:v>684.1</c:v>
                </c:pt>
                <c:pt idx="1842">
                  <c:v>684.2</c:v>
                </c:pt>
                <c:pt idx="1843">
                  <c:v>684.3</c:v>
                </c:pt>
                <c:pt idx="1844">
                  <c:v>684.4</c:v>
                </c:pt>
                <c:pt idx="1845">
                  <c:v>684.5</c:v>
                </c:pt>
                <c:pt idx="1846">
                  <c:v>684.6</c:v>
                </c:pt>
                <c:pt idx="1847">
                  <c:v>684.7</c:v>
                </c:pt>
                <c:pt idx="1848">
                  <c:v>684.8</c:v>
                </c:pt>
                <c:pt idx="1849">
                  <c:v>684.9</c:v>
                </c:pt>
                <c:pt idx="1850">
                  <c:v>685</c:v>
                </c:pt>
                <c:pt idx="1851">
                  <c:v>685.1</c:v>
                </c:pt>
                <c:pt idx="1852">
                  <c:v>685.2</c:v>
                </c:pt>
                <c:pt idx="1853">
                  <c:v>685.3</c:v>
                </c:pt>
                <c:pt idx="1854">
                  <c:v>685.4</c:v>
                </c:pt>
                <c:pt idx="1855">
                  <c:v>685.5</c:v>
                </c:pt>
                <c:pt idx="1856">
                  <c:v>685.6</c:v>
                </c:pt>
                <c:pt idx="1857">
                  <c:v>685.7</c:v>
                </c:pt>
                <c:pt idx="1858">
                  <c:v>685.8</c:v>
                </c:pt>
                <c:pt idx="1859">
                  <c:v>685.9</c:v>
                </c:pt>
                <c:pt idx="1860">
                  <c:v>686</c:v>
                </c:pt>
                <c:pt idx="1861">
                  <c:v>686.1</c:v>
                </c:pt>
                <c:pt idx="1862">
                  <c:v>686.2</c:v>
                </c:pt>
                <c:pt idx="1863">
                  <c:v>686.3</c:v>
                </c:pt>
                <c:pt idx="1864">
                  <c:v>686.4</c:v>
                </c:pt>
                <c:pt idx="1865">
                  <c:v>686.5</c:v>
                </c:pt>
                <c:pt idx="1866">
                  <c:v>686.6</c:v>
                </c:pt>
                <c:pt idx="1867">
                  <c:v>686.7</c:v>
                </c:pt>
                <c:pt idx="1868">
                  <c:v>686.8</c:v>
                </c:pt>
                <c:pt idx="1869">
                  <c:v>686.9</c:v>
                </c:pt>
                <c:pt idx="1870">
                  <c:v>687</c:v>
                </c:pt>
                <c:pt idx="1871">
                  <c:v>687.1</c:v>
                </c:pt>
                <c:pt idx="1872">
                  <c:v>687.2</c:v>
                </c:pt>
                <c:pt idx="1873">
                  <c:v>687.3</c:v>
                </c:pt>
                <c:pt idx="1874">
                  <c:v>687.4</c:v>
                </c:pt>
                <c:pt idx="1875">
                  <c:v>687.5</c:v>
                </c:pt>
                <c:pt idx="1876">
                  <c:v>687.6</c:v>
                </c:pt>
                <c:pt idx="1877">
                  <c:v>687.7</c:v>
                </c:pt>
                <c:pt idx="1878">
                  <c:v>687.8</c:v>
                </c:pt>
                <c:pt idx="1879">
                  <c:v>687.9</c:v>
                </c:pt>
                <c:pt idx="1880">
                  <c:v>688</c:v>
                </c:pt>
                <c:pt idx="1881">
                  <c:v>688.1</c:v>
                </c:pt>
                <c:pt idx="1882">
                  <c:v>688.2</c:v>
                </c:pt>
                <c:pt idx="1883">
                  <c:v>688.3</c:v>
                </c:pt>
                <c:pt idx="1884">
                  <c:v>688.4</c:v>
                </c:pt>
                <c:pt idx="1885">
                  <c:v>688.5</c:v>
                </c:pt>
                <c:pt idx="1886">
                  <c:v>688.6</c:v>
                </c:pt>
                <c:pt idx="1887">
                  <c:v>688.7</c:v>
                </c:pt>
                <c:pt idx="1888">
                  <c:v>688.8</c:v>
                </c:pt>
                <c:pt idx="1889">
                  <c:v>688.9</c:v>
                </c:pt>
                <c:pt idx="1890">
                  <c:v>689</c:v>
                </c:pt>
                <c:pt idx="1891">
                  <c:v>689.1</c:v>
                </c:pt>
                <c:pt idx="1892">
                  <c:v>689.2</c:v>
                </c:pt>
                <c:pt idx="1893">
                  <c:v>689.3</c:v>
                </c:pt>
                <c:pt idx="1894">
                  <c:v>689.4</c:v>
                </c:pt>
                <c:pt idx="1895">
                  <c:v>689.5</c:v>
                </c:pt>
                <c:pt idx="1896">
                  <c:v>689.6</c:v>
                </c:pt>
                <c:pt idx="1897">
                  <c:v>689.7</c:v>
                </c:pt>
                <c:pt idx="1898">
                  <c:v>689.8</c:v>
                </c:pt>
                <c:pt idx="1899">
                  <c:v>689.9</c:v>
                </c:pt>
                <c:pt idx="1900">
                  <c:v>690</c:v>
                </c:pt>
                <c:pt idx="1901">
                  <c:v>690.1</c:v>
                </c:pt>
                <c:pt idx="1902">
                  <c:v>690.2</c:v>
                </c:pt>
                <c:pt idx="1903">
                  <c:v>690.3</c:v>
                </c:pt>
                <c:pt idx="1904">
                  <c:v>690.4</c:v>
                </c:pt>
                <c:pt idx="1905">
                  <c:v>690.5</c:v>
                </c:pt>
                <c:pt idx="1906">
                  <c:v>690.6</c:v>
                </c:pt>
                <c:pt idx="1907">
                  <c:v>690.7</c:v>
                </c:pt>
                <c:pt idx="1908">
                  <c:v>690.8</c:v>
                </c:pt>
                <c:pt idx="1909">
                  <c:v>690.9</c:v>
                </c:pt>
                <c:pt idx="1910">
                  <c:v>691</c:v>
                </c:pt>
                <c:pt idx="1911">
                  <c:v>691.1</c:v>
                </c:pt>
                <c:pt idx="1912">
                  <c:v>691.2</c:v>
                </c:pt>
                <c:pt idx="1913">
                  <c:v>691.3</c:v>
                </c:pt>
                <c:pt idx="1914">
                  <c:v>691.4</c:v>
                </c:pt>
                <c:pt idx="1915">
                  <c:v>691.5</c:v>
                </c:pt>
                <c:pt idx="1916">
                  <c:v>691.6</c:v>
                </c:pt>
                <c:pt idx="1917">
                  <c:v>691.7</c:v>
                </c:pt>
                <c:pt idx="1918">
                  <c:v>691.8</c:v>
                </c:pt>
                <c:pt idx="1919">
                  <c:v>691.9</c:v>
                </c:pt>
                <c:pt idx="1920">
                  <c:v>692</c:v>
                </c:pt>
                <c:pt idx="1921">
                  <c:v>692.1</c:v>
                </c:pt>
                <c:pt idx="1922">
                  <c:v>692.2</c:v>
                </c:pt>
                <c:pt idx="1923">
                  <c:v>692.3</c:v>
                </c:pt>
                <c:pt idx="1924">
                  <c:v>692.4</c:v>
                </c:pt>
                <c:pt idx="1925">
                  <c:v>692.5</c:v>
                </c:pt>
                <c:pt idx="1926">
                  <c:v>692.6</c:v>
                </c:pt>
                <c:pt idx="1927">
                  <c:v>692.7</c:v>
                </c:pt>
                <c:pt idx="1928">
                  <c:v>692.8</c:v>
                </c:pt>
                <c:pt idx="1929">
                  <c:v>692.9</c:v>
                </c:pt>
                <c:pt idx="1930">
                  <c:v>693</c:v>
                </c:pt>
                <c:pt idx="1931">
                  <c:v>693.1</c:v>
                </c:pt>
                <c:pt idx="1932">
                  <c:v>693.2</c:v>
                </c:pt>
                <c:pt idx="1933">
                  <c:v>693.3</c:v>
                </c:pt>
                <c:pt idx="1934">
                  <c:v>693.4</c:v>
                </c:pt>
                <c:pt idx="1935">
                  <c:v>693.5</c:v>
                </c:pt>
                <c:pt idx="1936">
                  <c:v>693.6</c:v>
                </c:pt>
                <c:pt idx="1937">
                  <c:v>693.7</c:v>
                </c:pt>
                <c:pt idx="1938">
                  <c:v>693.8</c:v>
                </c:pt>
                <c:pt idx="1939">
                  <c:v>693.9</c:v>
                </c:pt>
                <c:pt idx="1940">
                  <c:v>694</c:v>
                </c:pt>
                <c:pt idx="1941">
                  <c:v>694.1</c:v>
                </c:pt>
                <c:pt idx="1942">
                  <c:v>694.2</c:v>
                </c:pt>
                <c:pt idx="1943">
                  <c:v>694.3</c:v>
                </c:pt>
                <c:pt idx="1944">
                  <c:v>694.4</c:v>
                </c:pt>
                <c:pt idx="1945">
                  <c:v>694.5</c:v>
                </c:pt>
                <c:pt idx="1946">
                  <c:v>694.6</c:v>
                </c:pt>
                <c:pt idx="1947">
                  <c:v>694.7</c:v>
                </c:pt>
                <c:pt idx="1948">
                  <c:v>694.8</c:v>
                </c:pt>
                <c:pt idx="1949">
                  <c:v>694.9</c:v>
                </c:pt>
                <c:pt idx="1950">
                  <c:v>695</c:v>
                </c:pt>
                <c:pt idx="1951">
                  <c:v>695.1</c:v>
                </c:pt>
                <c:pt idx="1952">
                  <c:v>695.2</c:v>
                </c:pt>
                <c:pt idx="1953">
                  <c:v>695.3</c:v>
                </c:pt>
                <c:pt idx="1954">
                  <c:v>695.4</c:v>
                </c:pt>
                <c:pt idx="1955">
                  <c:v>695.5</c:v>
                </c:pt>
                <c:pt idx="1956">
                  <c:v>695.6</c:v>
                </c:pt>
                <c:pt idx="1957">
                  <c:v>695.7</c:v>
                </c:pt>
                <c:pt idx="1958">
                  <c:v>695.8</c:v>
                </c:pt>
                <c:pt idx="1959">
                  <c:v>695.9</c:v>
                </c:pt>
                <c:pt idx="1960">
                  <c:v>696</c:v>
                </c:pt>
                <c:pt idx="1961">
                  <c:v>696.1</c:v>
                </c:pt>
                <c:pt idx="1962">
                  <c:v>696.2</c:v>
                </c:pt>
                <c:pt idx="1963">
                  <c:v>696.3</c:v>
                </c:pt>
                <c:pt idx="1964">
                  <c:v>696.4</c:v>
                </c:pt>
                <c:pt idx="1965">
                  <c:v>696.5</c:v>
                </c:pt>
                <c:pt idx="1966">
                  <c:v>696.6</c:v>
                </c:pt>
                <c:pt idx="1967">
                  <c:v>696.7</c:v>
                </c:pt>
                <c:pt idx="1968">
                  <c:v>696.8</c:v>
                </c:pt>
                <c:pt idx="1969">
                  <c:v>696.9</c:v>
                </c:pt>
                <c:pt idx="1970">
                  <c:v>697</c:v>
                </c:pt>
                <c:pt idx="1971">
                  <c:v>697.1</c:v>
                </c:pt>
                <c:pt idx="1972">
                  <c:v>697.2</c:v>
                </c:pt>
                <c:pt idx="1973">
                  <c:v>697.3</c:v>
                </c:pt>
                <c:pt idx="1974">
                  <c:v>697.4</c:v>
                </c:pt>
                <c:pt idx="1975">
                  <c:v>697.5</c:v>
                </c:pt>
                <c:pt idx="1976">
                  <c:v>697.6</c:v>
                </c:pt>
                <c:pt idx="1977">
                  <c:v>697.7</c:v>
                </c:pt>
                <c:pt idx="1978">
                  <c:v>697.8</c:v>
                </c:pt>
                <c:pt idx="1979">
                  <c:v>697.9</c:v>
                </c:pt>
                <c:pt idx="1980">
                  <c:v>698</c:v>
                </c:pt>
                <c:pt idx="1981">
                  <c:v>698.1</c:v>
                </c:pt>
                <c:pt idx="1982">
                  <c:v>698.2</c:v>
                </c:pt>
                <c:pt idx="1983">
                  <c:v>698.3</c:v>
                </c:pt>
                <c:pt idx="1984">
                  <c:v>698.4</c:v>
                </c:pt>
                <c:pt idx="1985">
                  <c:v>698.5</c:v>
                </c:pt>
                <c:pt idx="1986">
                  <c:v>698.6</c:v>
                </c:pt>
                <c:pt idx="1987">
                  <c:v>698.7</c:v>
                </c:pt>
                <c:pt idx="1988">
                  <c:v>698.8</c:v>
                </c:pt>
                <c:pt idx="1989">
                  <c:v>698.9</c:v>
                </c:pt>
                <c:pt idx="1990">
                  <c:v>699</c:v>
                </c:pt>
                <c:pt idx="1991">
                  <c:v>699.1</c:v>
                </c:pt>
                <c:pt idx="1992">
                  <c:v>699.2</c:v>
                </c:pt>
                <c:pt idx="1993">
                  <c:v>699.3</c:v>
                </c:pt>
                <c:pt idx="1994">
                  <c:v>699.4</c:v>
                </c:pt>
                <c:pt idx="1995">
                  <c:v>699.5</c:v>
                </c:pt>
                <c:pt idx="1996">
                  <c:v>699.6</c:v>
                </c:pt>
                <c:pt idx="1997">
                  <c:v>699.7</c:v>
                </c:pt>
                <c:pt idx="1998">
                  <c:v>699.8</c:v>
                </c:pt>
                <c:pt idx="1999">
                  <c:v>699.9</c:v>
                </c:pt>
                <c:pt idx="2000">
                  <c:v>700</c:v>
                </c:pt>
                <c:pt idx="2001">
                  <c:v>700.1</c:v>
                </c:pt>
                <c:pt idx="2002">
                  <c:v>700.2</c:v>
                </c:pt>
                <c:pt idx="2003">
                  <c:v>700.3</c:v>
                </c:pt>
                <c:pt idx="2004">
                  <c:v>700.4</c:v>
                </c:pt>
                <c:pt idx="2005">
                  <c:v>700.5</c:v>
                </c:pt>
                <c:pt idx="2006">
                  <c:v>700.6</c:v>
                </c:pt>
                <c:pt idx="2007">
                  <c:v>700.7</c:v>
                </c:pt>
                <c:pt idx="2008">
                  <c:v>700.8</c:v>
                </c:pt>
                <c:pt idx="2009">
                  <c:v>700.9</c:v>
                </c:pt>
                <c:pt idx="2010">
                  <c:v>701</c:v>
                </c:pt>
                <c:pt idx="2011">
                  <c:v>701.1</c:v>
                </c:pt>
                <c:pt idx="2012">
                  <c:v>701.2</c:v>
                </c:pt>
                <c:pt idx="2013">
                  <c:v>701.3</c:v>
                </c:pt>
                <c:pt idx="2014">
                  <c:v>701.4</c:v>
                </c:pt>
                <c:pt idx="2015">
                  <c:v>701.5</c:v>
                </c:pt>
                <c:pt idx="2016">
                  <c:v>701.6</c:v>
                </c:pt>
                <c:pt idx="2017">
                  <c:v>701.7</c:v>
                </c:pt>
                <c:pt idx="2018">
                  <c:v>701.8</c:v>
                </c:pt>
                <c:pt idx="2019">
                  <c:v>701.9</c:v>
                </c:pt>
                <c:pt idx="2020">
                  <c:v>702</c:v>
                </c:pt>
                <c:pt idx="2021">
                  <c:v>702.1</c:v>
                </c:pt>
                <c:pt idx="2022">
                  <c:v>702.2</c:v>
                </c:pt>
                <c:pt idx="2023">
                  <c:v>702.3</c:v>
                </c:pt>
                <c:pt idx="2024">
                  <c:v>702.4</c:v>
                </c:pt>
                <c:pt idx="2025">
                  <c:v>702.5</c:v>
                </c:pt>
                <c:pt idx="2026">
                  <c:v>702.6</c:v>
                </c:pt>
                <c:pt idx="2027">
                  <c:v>702.7</c:v>
                </c:pt>
                <c:pt idx="2028">
                  <c:v>702.8</c:v>
                </c:pt>
                <c:pt idx="2029">
                  <c:v>702.9</c:v>
                </c:pt>
                <c:pt idx="2030">
                  <c:v>703</c:v>
                </c:pt>
                <c:pt idx="2031">
                  <c:v>703.1</c:v>
                </c:pt>
                <c:pt idx="2032">
                  <c:v>703.2</c:v>
                </c:pt>
                <c:pt idx="2033">
                  <c:v>703.3</c:v>
                </c:pt>
                <c:pt idx="2034">
                  <c:v>703.4</c:v>
                </c:pt>
                <c:pt idx="2035">
                  <c:v>703.5</c:v>
                </c:pt>
                <c:pt idx="2036">
                  <c:v>703.6</c:v>
                </c:pt>
                <c:pt idx="2037">
                  <c:v>703.7</c:v>
                </c:pt>
                <c:pt idx="2038">
                  <c:v>703.8</c:v>
                </c:pt>
                <c:pt idx="2039">
                  <c:v>703.9</c:v>
                </c:pt>
                <c:pt idx="2040">
                  <c:v>704</c:v>
                </c:pt>
                <c:pt idx="2041">
                  <c:v>704.1</c:v>
                </c:pt>
                <c:pt idx="2042">
                  <c:v>704.2</c:v>
                </c:pt>
                <c:pt idx="2043">
                  <c:v>704.3</c:v>
                </c:pt>
                <c:pt idx="2044">
                  <c:v>704.4</c:v>
                </c:pt>
                <c:pt idx="2045">
                  <c:v>704.5</c:v>
                </c:pt>
                <c:pt idx="2046">
                  <c:v>704.6</c:v>
                </c:pt>
                <c:pt idx="2047">
                  <c:v>704.7</c:v>
                </c:pt>
                <c:pt idx="2048">
                  <c:v>704.8</c:v>
                </c:pt>
                <c:pt idx="2049">
                  <c:v>704.9</c:v>
                </c:pt>
                <c:pt idx="2050">
                  <c:v>705</c:v>
                </c:pt>
                <c:pt idx="2051">
                  <c:v>705.1</c:v>
                </c:pt>
                <c:pt idx="2052">
                  <c:v>705.2</c:v>
                </c:pt>
                <c:pt idx="2053">
                  <c:v>705.3</c:v>
                </c:pt>
                <c:pt idx="2054">
                  <c:v>705.4</c:v>
                </c:pt>
                <c:pt idx="2055">
                  <c:v>705.5</c:v>
                </c:pt>
                <c:pt idx="2056">
                  <c:v>705.6</c:v>
                </c:pt>
                <c:pt idx="2057">
                  <c:v>705.7</c:v>
                </c:pt>
                <c:pt idx="2058">
                  <c:v>705.8</c:v>
                </c:pt>
                <c:pt idx="2059">
                  <c:v>705.9</c:v>
                </c:pt>
                <c:pt idx="2060">
                  <c:v>706</c:v>
                </c:pt>
                <c:pt idx="2061">
                  <c:v>706.1</c:v>
                </c:pt>
                <c:pt idx="2062">
                  <c:v>706.2</c:v>
                </c:pt>
                <c:pt idx="2063">
                  <c:v>706.3</c:v>
                </c:pt>
                <c:pt idx="2064">
                  <c:v>706.4</c:v>
                </c:pt>
                <c:pt idx="2065">
                  <c:v>706.5</c:v>
                </c:pt>
                <c:pt idx="2066">
                  <c:v>706.6</c:v>
                </c:pt>
                <c:pt idx="2067">
                  <c:v>706.7</c:v>
                </c:pt>
                <c:pt idx="2068">
                  <c:v>706.8</c:v>
                </c:pt>
                <c:pt idx="2069">
                  <c:v>706.9</c:v>
                </c:pt>
                <c:pt idx="2070">
                  <c:v>707</c:v>
                </c:pt>
                <c:pt idx="2071">
                  <c:v>707.1</c:v>
                </c:pt>
                <c:pt idx="2072">
                  <c:v>707.2</c:v>
                </c:pt>
                <c:pt idx="2073">
                  <c:v>707.3</c:v>
                </c:pt>
                <c:pt idx="2074">
                  <c:v>707.4</c:v>
                </c:pt>
                <c:pt idx="2075">
                  <c:v>707.5</c:v>
                </c:pt>
                <c:pt idx="2076">
                  <c:v>707.6</c:v>
                </c:pt>
                <c:pt idx="2077">
                  <c:v>707.7</c:v>
                </c:pt>
                <c:pt idx="2078">
                  <c:v>707.8</c:v>
                </c:pt>
                <c:pt idx="2079">
                  <c:v>707.9</c:v>
                </c:pt>
                <c:pt idx="2080">
                  <c:v>708</c:v>
                </c:pt>
                <c:pt idx="2081">
                  <c:v>708.1</c:v>
                </c:pt>
                <c:pt idx="2082">
                  <c:v>708.2</c:v>
                </c:pt>
                <c:pt idx="2083">
                  <c:v>708.3</c:v>
                </c:pt>
                <c:pt idx="2084">
                  <c:v>708.4</c:v>
                </c:pt>
                <c:pt idx="2085">
                  <c:v>708.5</c:v>
                </c:pt>
                <c:pt idx="2086">
                  <c:v>708.6</c:v>
                </c:pt>
                <c:pt idx="2087">
                  <c:v>708.7</c:v>
                </c:pt>
                <c:pt idx="2088">
                  <c:v>708.8</c:v>
                </c:pt>
                <c:pt idx="2089">
                  <c:v>708.9</c:v>
                </c:pt>
                <c:pt idx="2090">
                  <c:v>709</c:v>
                </c:pt>
                <c:pt idx="2091">
                  <c:v>709.1</c:v>
                </c:pt>
                <c:pt idx="2092">
                  <c:v>709.2</c:v>
                </c:pt>
                <c:pt idx="2093">
                  <c:v>709.3</c:v>
                </c:pt>
                <c:pt idx="2094">
                  <c:v>709.4</c:v>
                </c:pt>
                <c:pt idx="2095">
                  <c:v>709.5</c:v>
                </c:pt>
                <c:pt idx="2096">
                  <c:v>709.6</c:v>
                </c:pt>
                <c:pt idx="2097">
                  <c:v>709.7</c:v>
                </c:pt>
                <c:pt idx="2098">
                  <c:v>709.8</c:v>
                </c:pt>
                <c:pt idx="2099">
                  <c:v>709.9</c:v>
                </c:pt>
                <c:pt idx="2100">
                  <c:v>710</c:v>
                </c:pt>
                <c:pt idx="2101">
                  <c:v>710.1</c:v>
                </c:pt>
                <c:pt idx="2102">
                  <c:v>710.2</c:v>
                </c:pt>
                <c:pt idx="2103">
                  <c:v>710.3</c:v>
                </c:pt>
                <c:pt idx="2104">
                  <c:v>710.4</c:v>
                </c:pt>
                <c:pt idx="2105">
                  <c:v>710.5</c:v>
                </c:pt>
                <c:pt idx="2106">
                  <c:v>710.6</c:v>
                </c:pt>
                <c:pt idx="2107">
                  <c:v>710.7</c:v>
                </c:pt>
                <c:pt idx="2108">
                  <c:v>710.8</c:v>
                </c:pt>
                <c:pt idx="2109">
                  <c:v>710.9</c:v>
                </c:pt>
                <c:pt idx="2110">
                  <c:v>711</c:v>
                </c:pt>
                <c:pt idx="2111">
                  <c:v>711.1</c:v>
                </c:pt>
                <c:pt idx="2112">
                  <c:v>711.2</c:v>
                </c:pt>
                <c:pt idx="2113">
                  <c:v>711.3</c:v>
                </c:pt>
                <c:pt idx="2114">
                  <c:v>711.4</c:v>
                </c:pt>
                <c:pt idx="2115">
                  <c:v>711.5</c:v>
                </c:pt>
                <c:pt idx="2116">
                  <c:v>711.6</c:v>
                </c:pt>
                <c:pt idx="2117">
                  <c:v>711.7</c:v>
                </c:pt>
                <c:pt idx="2118">
                  <c:v>711.8</c:v>
                </c:pt>
                <c:pt idx="2119">
                  <c:v>711.9</c:v>
                </c:pt>
                <c:pt idx="2120">
                  <c:v>712</c:v>
                </c:pt>
                <c:pt idx="2121">
                  <c:v>712.1</c:v>
                </c:pt>
                <c:pt idx="2122">
                  <c:v>712.2</c:v>
                </c:pt>
                <c:pt idx="2123">
                  <c:v>712.3</c:v>
                </c:pt>
                <c:pt idx="2124">
                  <c:v>712.4</c:v>
                </c:pt>
                <c:pt idx="2125">
                  <c:v>712.5</c:v>
                </c:pt>
                <c:pt idx="2126">
                  <c:v>712.6</c:v>
                </c:pt>
                <c:pt idx="2127">
                  <c:v>712.7</c:v>
                </c:pt>
                <c:pt idx="2128">
                  <c:v>712.8</c:v>
                </c:pt>
                <c:pt idx="2129">
                  <c:v>712.9</c:v>
                </c:pt>
                <c:pt idx="2130">
                  <c:v>713</c:v>
                </c:pt>
                <c:pt idx="2131">
                  <c:v>713.1</c:v>
                </c:pt>
                <c:pt idx="2132">
                  <c:v>713.2</c:v>
                </c:pt>
                <c:pt idx="2133">
                  <c:v>713.3</c:v>
                </c:pt>
                <c:pt idx="2134">
                  <c:v>713.4</c:v>
                </c:pt>
                <c:pt idx="2135">
                  <c:v>713.5</c:v>
                </c:pt>
                <c:pt idx="2136">
                  <c:v>713.6</c:v>
                </c:pt>
                <c:pt idx="2137">
                  <c:v>713.7</c:v>
                </c:pt>
                <c:pt idx="2138">
                  <c:v>713.8</c:v>
                </c:pt>
                <c:pt idx="2139">
                  <c:v>713.9</c:v>
                </c:pt>
                <c:pt idx="2140">
                  <c:v>714</c:v>
                </c:pt>
                <c:pt idx="2141">
                  <c:v>714.1</c:v>
                </c:pt>
                <c:pt idx="2142">
                  <c:v>714.2</c:v>
                </c:pt>
                <c:pt idx="2143">
                  <c:v>714.3</c:v>
                </c:pt>
                <c:pt idx="2144">
                  <c:v>714.4</c:v>
                </c:pt>
                <c:pt idx="2145">
                  <c:v>714.5</c:v>
                </c:pt>
                <c:pt idx="2146">
                  <c:v>714.6</c:v>
                </c:pt>
                <c:pt idx="2147">
                  <c:v>714.7</c:v>
                </c:pt>
                <c:pt idx="2148">
                  <c:v>714.8</c:v>
                </c:pt>
                <c:pt idx="2149">
                  <c:v>714.9</c:v>
                </c:pt>
                <c:pt idx="2150">
                  <c:v>715</c:v>
                </c:pt>
                <c:pt idx="2151">
                  <c:v>715.1</c:v>
                </c:pt>
                <c:pt idx="2152">
                  <c:v>715.2</c:v>
                </c:pt>
                <c:pt idx="2153">
                  <c:v>715.3</c:v>
                </c:pt>
                <c:pt idx="2154">
                  <c:v>715.4</c:v>
                </c:pt>
                <c:pt idx="2155">
                  <c:v>715.5</c:v>
                </c:pt>
                <c:pt idx="2156">
                  <c:v>715.6</c:v>
                </c:pt>
                <c:pt idx="2157">
                  <c:v>715.7</c:v>
                </c:pt>
                <c:pt idx="2158">
                  <c:v>715.8</c:v>
                </c:pt>
                <c:pt idx="2159">
                  <c:v>715.9</c:v>
                </c:pt>
                <c:pt idx="2160">
                  <c:v>716</c:v>
                </c:pt>
                <c:pt idx="2161">
                  <c:v>716.1</c:v>
                </c:pt>
                <c:pt idx="2162">
                  <c:v>716.2</c:v>
                </c:pt>
                <c:pt idx="2163">
                  <c:v>716.3</c:v>
                </c:pt>
                <c:pt idx="2164">
                  <c:v>716.4</c:v>
                </c:pt>
                <c:pt idx="2165">
                  <c:v>716.5</c:v>
                </c:pt>
                <c:pt idx="2166">
                  <c:v>716.6</c:v>
                </c:pt>
                <c:pt idx="2167">
                  <c:v>716.7</c:v>
                </c:pt>
                <c:pt idx="2168">
                  <c:v>716.8</c:v>
                </c:pt>
                <c:pt idx="2169">
                  <c:v>716.9</c:v>
                </c:pt>
                <c:pt idx="2170">
                  <c:v>717</c:v>
                </c:pt>
                <c:pt idx="2171">
                  <c:v>717.1</c:v>
                </c:pt>
                <c:pt idx="2172">
                  <c:v>717.2</c:v>
                </c:pt>
                <c:pt idx="2173">
                  <c:v>717.3</c:v>
                </c:pt>
                <c:pt idx="2174">
                  <c:v>717.4</c:v>
                </c:pt>
                <c:pt idx="2175">
                  <c:v>717.5</c:v>
                </c:pt>
                <c:pt idx="2176">
                  <c:v>717.6</c:v>
                </c:pt>
                <c:pt idx="2177">
                  <c:v>717.7</c:v>
                </c:pt>
                <c:pt idx="2178">
                  <c:v>717.8</c:v>
                </c:pt>
                <c:pt idx="2179">
                  <c:v>717.9</c:v>
                </c:pt>
                <c:pt idx="2180">
                  <c:v>718</c:v>
                </c:pt>
                <c:pt idx="2181">
                  <c:v>718.1</c:v>
                </c:pt>
                <c:pt idx="2182">
                  <c:v>718.2</c:v>
                </c:pt>
                <c:pt idx="2183">
                  <c:v>718.3</c:v>
                </c:pt>
                <c:pt idx="2184">
                  <c:v>718.4</c:v>
                </c:pt>
                <c:pt idx="2185">
                  <c:v>718.5</c:v>
                </c:pt>
                <c:pt idx="2186">
                  <c:v>718.6</c:v>
                </c:pt>
                <c:pt idx="2187">
                  <c:v>718.7</c:v>
                </c:pt>
                <c:pt idx="2188">
                  <c:v>718.8</c:v>
                </c:pt>
                <c:pt idx="2189">
                  <c:v>718.9</c:v>
                </c:pt>
                <c:pt idx="2190">
                  <c:v>719</c:v>
                </c:pt>
                <c:pt idx="2191">
                  <c:v>719.1</c:v>
                </c:pt>
                <c:pt idx="2192">
                  <c:v>719.2</c:v>
                </c:pt>
                <c:pt idx="2193">
                  <c:v>719.3</c:v>
                </c:pt>
                <c:pt idx="2194">
                  <c:v>719.4</c:v>
                </c:pt>
                <c:pt idx="2195">
                  <c:v>719.5</c:v>
                </c:pt>
                <c:pt idx="2196">
                  <c:v>719.6</c:v>
                </c:pt>
                <c:pt idx="2197">
                  <c:v>719.7</c:v>
                </c:pt>
                <c:pt idx="2198">
                  <c:v>719.8</c:v>
                </c:pt>
                <c:pt idx="2199">
                  <c:v>719.9</c:v>
                </c:pt>
                <c:pt idx="2200">
                  <c:v>720</c:v>
                </c:pt>
                <c:pt idx="2201">
                  <c:v>720.1</c:v>
                </c:pt>
                <c:pt idx="2202">
                  <c:v>720.2</c:v>
                </c:pt>
                <c:pt idx="2203">
                  <c:v>720.3</c:v>
                </c:pt>
                <c:pt idx="2204">
                  <c:v>720.4</c:v>
                </c:pt>
                <c:pt idx="2205">
                  <c:v>720.5</c:v>
                </c:pt>
                <c:pt idx="2206">
                  <c:v>720.6</c:v>
                </c:pt>
                <c:pt idx="2207">
                  <c:v>720.7</c:v>
                </c:pt>
                <c:pt idx="2208">
                  <c:v>720.8</c:v>
                </c:pt>
                <c:pt idx="2209">
                  <c:v>720.9</c:v>
                </c:pt>
                <c:pt idx="2210">
                  <c:v>721</c:v>
                </c:pt>
                <c:pt idx="2211">
                  <c:v>721.1</c:v>
                </c:pt>
                <c:pt idx="2212">
                  <c:v>721.2</c:v>
                </c:pt>
                <c:pt idx="2213">
                  <c:v>721.3</c:v>
                </c:pt>
                <c:pt idx="2214">
                  <c:v>721.4</c:v>
                </c:pt>
                <c:pt idx="2215">
                  <c:v>721.5</c:v>
                </c:pt>
                <c:pt idx="2216">
                  <c:v>721.6</c:v>
                </c:pt>
                <c:pt idx="2217">
                  <c:v>721.7</c:v>
                </c:pt>
                <c:pt idx="2218">
                  <c:v>721.8</c:v>
                </c:pt>
                <c:pt idx="2219">
                  <c:v>721.9</c:v>
                </c:pt>
                <c:pt idx="2220">
                  <c:v>722</c:v>
                </c:pt>
                <c:pt idx="2221">
                  <c:v>722.1</c:v>
                </c:pt>
                <c:pt idx="2222">
                  <c:v>722.2</c:v>
                </c:pt>
                <c:pt idx="2223">
                  <c:v>722.3</c:v>
                </c:pt>
                <c:pt idx="2224">
                  <c:v>722.4</c:v>
                </c:pt>
                <c:pt idx="2225">
                  <c:v>722.5</c:v>
                </c:pt>
                <c:pt idx="2226">
                  <c:v>722.6</c:v>
                </c:pt>
                <c:pt idx="2227">
                  <c:v>722.7</c:v>
                </c:pt>
                <c:pt idx="2228">
                  <c:v>722.8</c:v>
                </c:pt>
                <c:pt idx="2229">
                  <c:v>722.9</c:v>
                </c:pt>
                <c:pt idx="2230">
                  <c:v>723</c:v>
                </c:pt>
                <c:pt idx="2231">
                  <c:v>723.1</c:v>
                </c:pt>
                <c:pt idx="2232">
                  <c:v>723.2</c:v>
                </c:pt>
                <c:pt idx="2233">
                  <c:v>723.3</c:v>
                </c:pt>
                <c:pt idx="2234">
                  <c:v>723.4</c:v>
                </c:pt>
                <c:pt idx="2235">
                  <c:v>723.5</c:v>
                </c:pt>
                <c:pt idx="2236">
                  <c:v>723.6</c:v>
                </c:pt>
                <c:pt idx="2237">
                  <c:v>723.7</c:v>
                </c:pt>
                <c:pt idx="2238">
                  <c:v>723.8</c:v>
                </c:pt>
                <c:pt idx="2239">
                  <c:v>723.9</c:v>
                </c:pt>
                <c:pt idx="2240">
                  <c:v>724</c:v>
                </c:pt>
                <c:pt idx="2241">
                  <c:v>724.1</c:v>
                </c:pt>
                <c:pt idx="2242">
                  <c:v>724.2</c:v>
                </c:pt>
                <c:pt idx="2243">
                  <c:v>724.3</c:v>
                </c:pt>
                <c:pt idx="2244">
                  <c:v>724.4</c:v>
                </c:pt>
                <c:pt idx="2245">
                  <c:v>724.5</c:v>
                </c:pt>
                <c:pt idx="2246">
                  <c:v>724.6</c:v>
                </c:pt>
                <c:pt idx="2247">
                  <c:v>724.7</c:v>
                </c:pt>
                <c:pt idx="2248">
                  <c:v>724.8</c:v>
                </c:pt>
                <c:pt idx="2249">
                  <c:v>724.9</c:v>
                </c:pt>
                <c:pt idx="2250">
                  <c:v>725</c:v>
                </c:pt>
                <c:pt idx="2251">
                  <c:v>725.1</c:v>
                </c:pt>
                <c:pt idx="2252">
                  <c:v>725.2</c:v>
                </c:pt>
                <c:pt idx="2253">
                  <c:v>725.3</c:v>
                </c:pt>
                <c:pt idx="2254">
                  <c:v>725.4</c:v>
                </c:pt>
                <c:pt idx="2255">
                  <c:v>725.5</c:v>
                </c:pt>
                <c:pt idx="2256">
                  <c:v>725.6</c:v>
                </c:pt>
                <c:pt idx="2257">
                  <c:v>725.7</c:v>
                </c:pt>
                <c:pt idx="2258">
                  <c:v>725.8</c:v>
                </c:pt>
                <c:pt idx="2259">
                  <c:v>725.9</c:v>
                </c:pt>
                <c:pt idx="2260">
                  <c:v>726</c:v>
                </c:pt>
                <c:pt idx="2261">
                  <c:v>726.1</c:v>
                </c:pt>
                <c:pt idx="2262">
                  <c:v>726.2</c:v>
                </c:pt>
                <c:pt idx="2263">
                  <c:v>726.3</c:v>
                </c:pt>
                <c:pt idx="2264">
                  <c:v>726.4</c:v>
                </c:pt>
                <c:pt idx="2265">
                  <c:v>726.5</c:v>
                </c:pt>
                <c:pt idx="2266">
                  <c:v>726.6</c:v>
                </c:pt>
                <c:pt idx="2267">
                  <c:v>726.7</c:v>
                </c:pt>
                <c:pt idx="2268">
                  <c:v>726.8</c:v>
                </c:pt>
                <c:pt idx="2269">
                  <c:v>726.9</c:v>
                </c:pt>
                <c:pt idx="2270">
                  <c:v>727</c:v>
                </c:pt>
                <c:pt idx="2271">
                  <c:v>727.1</c:v>
                </c:pt>
                <c:pt idx="2272">
                  <c:v>727.2</c:v>
                </c:pt>
                <c:pt idx="2273">
                  <c:v>727.3</c:v>
                </c:pt>
                <c:pt idx="2274">
                  <c:v>727.4</c:v>
                </c:pt>
                <c:pt idx="2275">
                  <c:v>727.5</c:v>
                </c:pt>
                <c:pt idx="2276">
                  <c:v>727.6</c:v>
                </c:pt>
                <c:pt idx="2277">
                  <c:v>727.7</c:v>
                </c:pt>
                <c:pt idx="2278">
                  <c:v>727.8</c:v>
                </c:pt>
                <c:pt idx="2279">
                  <c:v>727.9</c:v>
                </c:pt>
                <c:pt idx="2280">
                  <c:v>728</c:v>
                </c:pt>
                <c:pt idx="2281">
                  <c:v>728.1</c:v>
                </c:pt>
                <c:pt idx="2282">
                  <c:v>728.2</c:v>
                </c:pt>
                <c:pt idx="2283">
                  <c:v>728.3</c:v>
                </c:pt>
                <c:pt idx="2284">
                  <c:v>728.4</c:v>
                </c:pt>
                <c:pt idx="2285">
                  <c:v>728.5</c:v>
                </c:pt>
                <c:pt idx="2286">
                  <c:v>728.6</c:v>
                </c:pt>
                <c:pt idx="2287">
                  <c:v>728.7</c:v>
                </c:pt>
                <c:pt idx="2288">
                  <c:v>728.8</c:v>
                </c:pt>
                <c:pt idx="2289">
                  <c:v>728.9</c:v>
                </c:pt>
                <c:pt idx="2290">
                  <c:v>729</c:v>
                </c:pt>
                <c:pt idx="2291">
                  <c:v>729.1</c:v>
                </c:pt>
                <c:pt idx="2292">
                  <c:v>729.2</c:v>
                </c:pt>
                <c:pt idx="2293">
                  <c:v>729.3</c:v>
                </c:pt>
                <c:pt idx="2294">
                  <c:v>729.4</c:v>
                </c:pt>
                <c:pt idx="2295">
                  <c:v>729.5</c:v>
                </c:pt>
                <c:pt idx="2296">
                  <c:v>729.6</c:v>
                </c:pt>
                <c:pt idx="2297">
                  <c:v>729.7</c:v>
                </c:pt>
                <c:pt idx="2298">
                  <c:v>729.8</c:v>
                </c:pt>
                <c:pt idx="2299">
                  <c:v>729.9</c:v>
                </c:pt>
                <c:pt idx="2300">
                  <c:v>730</c:v>
                </c:pt>
                <c:pt idx="2301">
                  <c:v>730.1</c:v>
                </c:pt>
                <c:pt idx="2302">
                  <c:v>730.2</c:v>
                </c:pt>
                <c:pt idx="2303">
                  <c:v>730.3</c:v>
                </c:pt>
                <c:pt idx="2304">
                  <c:v>730.4</c:v>
                </c:pt>
                <c:pt idx="2305">
                  <c:v>730.5</c:v>
                </c:pt>
                <c:pt idx="2306">
                  <c:v>730.6</c:v>
                </c:pt>
                <c:pt idx="2307">
                  <c:v>730.7</c:v>
                </c:pt>
                <c:pt idx="2308">
                  <c:v>730.8</c:v>
                </c:pt>
                <c:pt idx="2309">
                  <c:v>730.9</c:v>
                </c:pt>
                <c:pt idx="2310">
                  <c:v>731</c:v>
                </c:pt>
                <c:pt idx="2311">
                  <c:v>731.1</c:v>
                </c:pt>
                <c:pt idx="2312">
                  <c:v>731.2</c:v>
                </c:pt>
                <c:pt idx="2313">
                  <c:v>731.3</c:v>
                </c:pt>
                <c:pt idx="2314">
                  <c:v>731.4</c:v>
                </c:pt>
                <c:pt idx="2315">
                  <c:v>731.5</c:v>
                </c:pt>
                <c:pt idx="2316">
                  <c:v>731.6</c:v>
                </c:pt>
                <c:pt idx="2317">
                  <c:v>731.7</c:v>
                </c:pt>
                <c:pt idx="2318">
                  <c:v>731.8</c:v>
                </c:pt>
                <c:pt idx="2319">
                  <c:v>731.9</c:v>
                </c:pt>
                <c:pt idx="2320">
                  <c:v>732</c:v>
                </c:pt>
                <c:pt idx="2321">
                  <c:v>732.1</c:v>
                </c:pt>
                <c:pt idx="2322">
                  <c:v>732.2</c:v>
                </c:pt>
                <c:pt idx="2323">
                  <c:v>732.3</c:v>
                </c:pt>
                <c:pt idx="2324">
                  <c:v>732.4</c:v>
                </c:pt>
                <c:pt idx="2325">
                  <c:v>732.5</c:v>
                </c:pt>
                <c:pt idx="2326">
                  <c:v>732.6</c:v>
                </c:pt>
                <c:pt idx="2327">
                  <c:v>732.7</c:v>
                </c:pt>
                <c:pt idx="2328">
                  <c:v>732.8</c:v>
                </c:pt>
                <c:pt idx="2329">
                  <c:v>732.9</c:v>
                </c:pt>
                <c:pt idx="2330">
                  <c:v>733</c:v>
                </c:pt>
                <c:pt idx="2331">
                  <c:v>733.1</c:v>
                </c:pt>
                <c:pt idx="2332">
                  <c:v>733.2</c:v>
                </c:pt>
                <c:pt idx="2333">
                  <c:v>733.3</c:v>
                </c:pt>
                <c:pt idx="2334">
                  <c:v>733.4</c:v>
                </c:pt>
                <c:pt idx="2335">
                  <c:v>733.5</c:v>
                </c:pt>
                <c:pt idx="2336">
                  <c:v>733.6</c:v>
                </c:pt>
                <c:pt idx="2337">
                  <c:v>733.7</c:v>
                </c:pt>
                <c:pt idx="2338">
                  <c:v>733.8</c:v>
                </c:pt>
                <c:pt idx="2339">
                  <c:v>733.9</c:v>
                </c:pt>
                <c:pt idx="2340">
                  <c:v>734</c:v>
                </c:pt>
                <c:pt idx="2341">
                  <c:v>734.1</c:v>
                </c:pt>
                <c:pt idx="2342">
                  <c:v>734.2</c:v>
                </c:pt>
                <c:pt idx="2343">
                  <c:v>734.3</c:v>
                </c:pt>
                <c:pt idx="2344">
                  <c:v>734.4</c:v>
                </c:pt>
                <c:pt idx="2345">
                  <c:v>734.5</c:v>
                </c:pt>
                <c:pt idx="2346">
                  <c:v>734.6</c:v>
                </c:pt>
                <c:pt idx="2347">
                  <c:v>734.7</c:v>
                </c:pt>
                <c:pt idx="2348">
                  <c:v>734.8</c:v>
                </c:pt>
                <c:pt idx="2349">
                  <c:v>734.9</c:v>
                </c:pt>
                <c:pt idx="2350">
                  <c:v>735</c:v>
                </c:pt>
                <c:pt idx="2351">
                  <c:v>735.1</c:v>
                </c:pt>
                <c:pt idx="2352">
                  <c:v>735.2</c:v>
                </c:pt>
                <c:pt idx="2353">
                  <c:v>735.3</c:v>
                </c:pt>
                <c:pt idx="2354">
                  <c:v>735.4</c:v>
                </c:pt>
                <c:pt idx="2355">
                  <c:v>735.5</c:v>
                </c:pt>
                <c:pt idx="2356">
                  <c:v>735.6</c:v>
                </c:pt>
                <c:pt idx="2357">
                  <c:v>735.7</c:v>
                </c:pt>
                <c:pt idx="2358">
                  <c:v>735.8</c:v>
                </c:pt>
                <c:pt idx="2359">
                  <c:v>735.9</c:v>
                </c:pt>
                <c:pt idx="2360">
                  <c:v>736</c:v>
                </c:pt>
                <c:pt idx="2361">
                  <c:v>736.1</c:v>
                </c:pt>
                <c:pt idx="2362">
                  <c:v>736.2</c:v>
                </c:pt>
                <c:pt idx="2363">
                  <c:v>736.3</c:v>
                </c:pt>
                <c:pt idx="2364">
                  <c:v>736.4</c:v>
                </c:pt>
                <c:pt idx="2365">
                  <c:v>736.5</c:v>
                </c:pt>
                <c:pt idx="2366">
                  <c:v>736.6</c:v>
                </c:pt>
                <c:pt idx="2367">
                  <c:v>736.7</c:v>
                </c:pt>
                <c:pt idx="2368">
                  <c:v>736.8</c:v>
                </c:pt>
                <c:pt idx="2369">
                  <c:v>736.9</c:v>
                </c:pt>
                <c:pt idx="2370">
                  <c:v>737</c:v>
                </c:pt>
                <c:pt idx="2371">
                  <c:v>737.1</c:v>
                </c:pt>
                <c:pt idx="2372">
                  <c:v>737.2</c:v>
                </c:pt>
                <c:pt idx="2373">
                  <c:v>737.3</c:v>
                </c:pt>
                <c:pt idx="2374">
                  <c:v>737.4</c:v>
                </c:pt>
                <c:pt idx="2375">
                  <c:v>737.5</c:v>
                </c:pt>
                <c:pt idx="2376">
                  <c:v>737.6</c:v>
                </c:pt>
                <c:pt idx="2377">
                  <c:v>737.7</c:v>
                </c:pt>
                <c:pt idx="2378">
                  <c:v>737.8</c:v>
                </c:pt>
                <c:pt idx="2379">
                  <c:v>737.9</c:v>
                </c:pt>
                <c:pt idx="2380">
                  <c:v>738</c:v>
                </c:pt>
                <c:pt idx="2381">
                  <c:v>738.1</c:v>
                </c:pt>
                <c:pt idx="2382">
                  <c:v>738.2</c:v>
                </c:pt>
                <c:pt idx="2383">
                  <c:v>738.3</c:v>
                </c:pt>
                <c:pt idx="2384">
                  <c:v>738.4</c:v>
                </c:pt>
                <c:pt idx="2385">
                  <c:v>738.5</c:v>
                </c:pt>
                <c:pt idx="2386">
                  <c:v>738.6</c:v>
                </c:pt>
                <c:pt idx="2387">
                  <c:v>738.7</c:v>
                </c:pt>
                <c:pt idx="2388">
                  <c:v>738.8</c:v>
                </c:pt>
                <c:pt idx="2389">
                  <c:v>738.9</c:v>
                </c:pt>
                <c:pt idx="2390">
                  <c:v>739</c:v>
                </c:pt>
                <c:pt idx="2391">
                  <c:v>739.1</c:v>
                </c:pt>
                <c:pt idx="2392">
                  <c:v>739.2</c:v>
                </c:pt>
                <c:pt idx="2393">
                  <c:v>739.3</c:v>
                </c:pt>
                <c:pt idx="2394">
                  <c:v>739.4</c:v>
                </c:pt>
                <c:pt idx="2395">
                  <c:v>739.5</c:v>
                </c:pt>
                <c:pt idx="2396">
                  <c:v>739.6</c:v>
                </c:pt>
                <c:pt idx="2397">
                  <c:v>739.7</c:v>
                </c:pt>
                <c:pt idx="2398">
                  <c:v>739.8</c:v>
                </c:pt>
                <c:pt idx="2399">
                  <c:v>739.9</c:v>
                </c:pt>
                <c:pt idx="2400">
                  <c:v>740</c:v>
                </c:pt>
                <c:pt idx="2401">
                  <c:v>740.1</c:v>
                </c:pt>
                <c:pt idx="2402">
                  <c:v>740.2</c:v>
                </c:pt>
                <c:pt idx="2403">
                  <c:v>740.3</c:v>
                </c:pt>
                <c:pt idx="2404">
                  <c:v>740.4</c:v>
                </c:pt>
                <c:pt idx="2405">
                  <c:v>740.5</c:v>
                </c:pt>
                <c:pt idx="2406">
                  <c:v>740.6</c:v>
                </c:pt>
                <c:pt idx="2407">
                  <c:v>740.7</c:v>
                </c:pt>
                <c:pt idx="2408">
                  <c:v>740.8</c:v>
                </c:pt>
                <c:pt idx="2409">
                  <c:v>740.9</c:v>
                </c:pt>
                <c:pt idx="2410">
                  <c:v>741</c:v>
                </c:pt>
                <c:pt idx="2411">
                  <c:v>741.1</c:v>
                </c:pt>
                <c:pt idx="2412">
                  <c:v>741.2</c:v>
                </c:pt>
                <c:pt idx="2413">
                  <c:v>741.3</c:v>
                </c:pt>
                <c:pt idx="2414">
                  <c:v>741.4</c:v>
                </c:pt>
                <c:pt idx="2415">
                  <c:v>741.5</c:v>
                </c:pt>
                <c:pt idx="2416">
                  <c:v>741.6</c:v>
                </c:pt>
                <c:pt idx="2417">
                  <c:v>741.7</c:v>
                </c:pt>
                <c:pt idx="2418">
                  <c:v>741.8</c:v>
                </c:pt>
                <c:pt idx="2419">
                  <c:v>741.9</c:v>
                </c:pt>
                <c:pt idx="2420">
                  <c:v>742</c:v>
                </c:pt>
                <c:pt idx="2421">
                  <c:v>742.1</c:v>
                </c:pt>
                <c:pt idx="2422">
                  <c:v>742.2</c:v>
                </c:pt>
                <c:pt idx="2423">
                  <c:v>742.3</c:v>
                </c:pt>
                <c:pt idx="2424">
                  <c:v>742.4</c:v>
                </c:pt>
                <c:pt idx="2425">
                  <c:v>742.5</c:v>
                </c:pt>
                <c:pt idx="2426">
                  <c:v>742.6</c:v>
                </c:pt>
                <c:pt idx="2427">
                  <c:v>742.7</c:v>
                </c:pt>
                <c:pt idx="2428">
                  <c:v>742.8</c:v>
                </c:pt>
                <c:pt idx="2429">
                  <c:v>742.9</c:v>
                </c:pt>
                <c:pt idx="2430">
                  <c:v>743</c:v>
                </c:pt>
                <c:pt idx="2431">
                  <c:v>743.1</c:v>
                </c:pt>
                <c:pt idx="2432">
                  <c:v>743.2</c:v>
                </c:pt>
                <c:pt idx="2433">
                  <c:v>743.3</c:v>
                </c:pt>
                <c:pt idx="2434">
                  <c:v>743.4</c:v>
                </c:pt>
                <c:pt idx="2435">
                  <c:v>743.5</c:v>
                </c:pt>
                <c:pt idx="2436">
                  <c:v>743.6</c:v>
                </c:pt>
                <c:pt idx="2437">
                  <c:v>743.7</c:v>
                </c:pt>
                <c:pt idx="2438">
                  <c:v>743.8</c:v>
                </c:pt>
                <c:pt idx="2439">
                  <c:v>743.9</c:v>
                </c:pt>
                <c:pt idx="2440">
                  <c:v>744</c:v>
                </c:pt>
                <c:pt idx="2441">
                  <c:v>744.1</c:v>
                </c:pt>
                <c:pt idx="2442">
                  <c:v>744.2</c:v>
                </c:pt>
                <c:pt idx="2443">
                  <c:v>744.3</c:v>
                </c:pt>
                <c:pt idx="2444">
                  <c:v>744.4</c:v>
                </c:pt>
                <c:pt idx="2445">
                  <c:v>744.5</c:v>
                </c:pt>
                <c:pt idx="2446">
                  <c:v>744.6</c:v>
                </c:pt>
                <c:pt idx="2447">
                  <c:v>744.7</c:v>
                </c:pt>
                <c:pt idx="2448">
                  <c:v>744.8</c:v>
                </c:pt>
                <c:pt idx="2449">
                  <c:v>744.9</c:v>
                </c:pt>
                <c:pt idx="2450">
                  <c:v>745</c:v>
                </c:pt>
                <c:pt idx="2451">
                  <c:v>745.1</c:v>
                </c:pt>
                <c:pt idx="2452">
                  <c:v>745.2</c:v>
                </c:pt>
                <c:pt idx="2453">
                  <c:v>745.3</c:v>
                </c:pt>
                <c:pt idx="2454">
                  <c:v>745.4</c:v>
                </c:pt>
                <c:pt idx="2455">
                  <c:v>745.5</c:v>
                </c:pt>
                <c:pt idx="2456">
                  <c:v>745.6</c:v>
                </c:pt>
                <c:pt idx="2457">
                  <c:v>745.7</c:v>
                </c:pt>
                <c:pt idx="2458">
                  <c:v>745.8</c:v>
                </c:pt>
                <c:pt idx="2459">
                  <c:v>745.9</c:v>
                </c:pt>
                <c:pt idx="2460">
                  <c:v>746</c:v>
                </c:pt>
                <c:pt idx="2461">
                  <c:v>746.1</c:v>
                </c:pt>
                <c:pt idx="2462">
                  <c:v>746.2</c:v>
                </c:pt>
                <c:pt idx="2463">
                  <c:v>746.3</c:v>
                </c:pt>
                <c:pt idx="2464">
                  <c:v>746.4</c:v>
                </c:pt>
                <c:pt idx="2465">
                  <c:v>746.5</c:v>
                </c:pt>
                <c:pt idx="2466">
                  <c:v>746.6</c:v>
                </c:pt>
                <c:pt idx="2467">
                  <c:v>746.7</c:v>
                </c:pt>
                <c:pt idx="2468">
                  <c:v>746.8</c:v>
                </c:pt>
                <c:pt idx="2469">
                  <c:v>746.9</c:v>
                </c:pt>
                <c:pt idx="2470">
                  <c:v>747</c:v>
                </c:pt>
                <c:pt idx="2471">
                  <c:v>747.1</c:v>
                </c:pt>
                <c:pt idx="2472">
                  <c:v>747.2</c:v>
                </c:pt>
                <c:pt idx="2473">
                  <c:v>747.3</c:v>
                </c:pt>
                <c:pt idx="2474">
                  <c:v>747.4</c:v>
                </c:pt>
                <c:pt idx="2475">
                  <c:v>747.5</c:v>
                </c:pt>
                <c:pt idx="2476">
                  <c:v>747.6</c:v>
                </c:pt>
                <c:pt idx="2477">
                  <c:v>747.7</c:v>
                </c:pt>
                <c:pt idx="2478">
                  <c:v>747.8</c:v>
                </c:pt>
                <c:pt idx="2479">
                  <c:v>747.9</c:v>
                </c:pt>
                <c:pt idx="2480">
                  <c:v>748</c:v>
                </c:pt>
                <c:pt idx="2481">
                  <c:v>748.1</c:v>
                </c:pt>
                <c:pt idx="2482">
                  <c:v>748.2</c:v>
                </c:pt>
                <c:pt idx="2483">
                  <c:v>748.3</c:v>
                </c:pt>
                <c:pt idx="2484">
                  <c:v>748.4</c:v>
                </c:pt>
                <c:pt idx="2485">
                  <c:v>748.5</c:v>
                </c:pt>
                <c:pt idx="2486">
                  <c:v>748.6</c:v>
                </c:pt>
                <c:pt idx="2487">
                  <c:v>748.7</c:v>
                </c:pt>
                <c:pt idx="2488">
                  <c:v>748.8</c:v>
                </c:pt>
                <c:pt idx="2489">
                  <c:v>748.9</c:v>
                </c:pt>
                <c:pt idx="2490">
                  <c:v>749</c:v>
                </c:pt>
                <c:pt idx="2491">
                  <c:v>749.1</c:v>
                </c:pt>
                <c:pt idx="2492">
                  <c:v>749.2</c:v>
                </c:pt>
                <c:pt idx="2493">
                  <c:v>749.3</c:v>
                </c:pt>
                <c:pt idx="2494">
                  <c:v>749.4</c:v>
                </c:pt>
                <c:pt idx="2495">
                  <c:v>749.5</c:v>
                </c:pt>
                <c:pt idx="2496">
                  <c:v>749.6</c:v>
                </c:pt>
                <c:pt idx="2497">
                  <c:v>749.7</c:v>
                </c:pt>
                <c:pt idx="2498">
                  <c:v>749.8</c:v>
                </c:pt>
                <c:pt idx="2499">
                  <c:v>749.9</c:v>
                </c:pt>
                <c:pt idx="2500">
                  <c:v>750</c:v>
                </c:pt>
                <c:pt idx="2501">
                  <c:v>750.1</c:v>
                </c:pt>
                <c:pt idx="2502">
                  <c:v>750.2</c:v>
                </c:pt>
                <c:pt idx="2503">
                  <c:v>750.3</c:v>
                </c:pt>
                <c:pt idx="2504">
                  <c:v>750.4</c:v>
                </c:pt>
                <c:pt idx="2505">
                  <c:v>750.5</c:v>
                </c:pt>
                <c:pt idx="2506">
                  <c:v>750.6</c:v>
                </c:pt>
                <c:pt idx="2507">
                  <c:v>750.7</c:v>
                </c:pt>
                <c:pt idx="2508">
                  <c:v>750.8</c:v>
                </c:pt>
                <c:pt idx="2509">
                  <c:v>750.9</c:v>
                </c:pt>
                <c:pt idx="2510">
                  <c:v>751</c:v>
                </c:pt>
                <c:pt idx="2511">
                  <c:v>751.1</c:v>
                </c:pt>
                <c:pt idx="2512">
                  <c:v>751.2</c:v>
                </c:pt>
                <c:pt idx="2513">
                  <c:v>751.3</c:v>
                </c:pt>
                <c:pt idx="2514">
                  <c:v>751.4</c:v>
                </c:pt>
                <c:pt idx="2515">
                  <c:v>751.5</c:v>
                </c:pt>
                <c:pt idx="2516">
                  <c:v>751.6</c:v>
                </c:pt>
                <c:pt idx="2517">
                  <c:v>751.7</c:v>
                </c:pt>
                <c:pt idx="2518">
                  <c:v>751.8</c:v>
                </c:pt>
                <c:pt idx="2519">
                  <c:v>751.9</c:v>
                </c:pt>
                <c:pt idx="2520">
                  <c:v>752</c:v>
                </c:pt>
                <c:pt idx="2521">
                  <c:v>752.1</c:v>
                </c:pt>
                <c:pt idx="2522">
                  <c:v>752.2</c:v>
                </c:pt>
                <c:pt idx="2523">
                  <c:v>752.3</c:v>
                </c:pt>
                <c:pt idx="2524">
                  <c:v>752.4</c:v>
                </c:pt>
                <c:pt idx="2525">
                  <c:v>752.5</c:v>
                </c:pt>
                <c:pt idx="2526">
                  <c:v>752.6</c:v>
                </c:pt>
                <c:pt idx="2527">
                  <c:v>752.7</c:v>
                </c:pt>
                <c:pt idx="2528">
                  <c:v>752.8</c:v>
                </c:pt>
                <c:pt idx="2529">
                  <c:v>752.9</c:v>
                </c:pt>
                <c:pt idx="2530">
                  <c:v>753</c:v>
                </c:pt>
                <c:pt idx="2531">
                  <c:v>753.1</c:v>
                </c:pt>
                <c:pt idx="2532">
                  <c:v>753.2</c:v>
                </c:pt>
                <c:pt idx="2533">
                  <c:v>753.3</c:v>
                </c:pt>
                <c:pt idx="2534">
                  <c:v>753.4</c:v>
                </c:pt>
                <c:pt idx="2535">
                  <c:v>753.5</c:v>
                </c:pt>
                <c:pt idx="2536">
                  <c:v>753.6</c:v>
                </c:pt>
                <c:pt idx="2537">
                  <c:v>753.7</c:v>
                </c:pt>
                <c:pt idx="2538">
                  <c:v>753.8</c:v>
                </c:pt>
                <c:pt idx="2539">
                  <c:v>753.9</c:v>
                </c:pt>
                <c:pt idx="2540">
                  <c:v>754</c:v>
                </c:pt>
                <c:pt idx="2541">
                  <c:v>754.1</c:v>
                </c:pt>
                <c:pt idx="2542">
                  <c:v>754.2</c:v>
                </c:pt>
                <c:pt idx="2543">
                  <c:v>754.3</c:v>
                </c:pt>
                <c:pt idx="2544">
                  <c:v>754.4</c:v>
                </c:pt>
                <c:pt idx="2545">
                  <c:v>754.5</c:v>
                </c:pt>
                <c:pt idx="2546">
                  <c:v>754.6</c:v>
                </c:pt>
                <c:pt idx="2547">
                  <c:v>754.7</c:v>
                </c:pt>
                <c:pt idx="2548">
                  <c:v>754.8</c:v>
                </c:pt>
                <c:pt idx="2549">
                  <c:v>754.9</c:v>
                </c:pt>
                <c:pt idx="2550">
                  <c:v>755</c:v>
                </c:pt>
                <c:pt idx="2551">
                  <c:v>755.1</c:v>
                </c:pt>
                <c:pt idx="2552">
                  <c:v>755.2</c:v>
                </c:pt>
                <c:pt idx="2553">
                  <c:v>755.3</c:v>
                </c:pt>
                <c:pt idx="2554">
                  <c:v>755.4</c:v>
                </c:pt>
                <c:pt idx="2555">
                  <c:v>755.5</c:v>
                </c:pt>
                <c:pt idx="2556">
                  <c:v>755.6</c:v>
                </c:pt>
                <c:pt idx="2557">
                  <c:v>755.7</c:v>
                </c:pt>
                <c:pt idx="2558">
                  <c:v>755.8</c:v>
                </c:pt>
                <c:pt idx="2559">
                  <c:v>755.9</c:v>
                </c:pt>
                <c:pt idx="2560">
                  <c:v>756</c:v>
                </c:pt>
                <c:pt idx="2561">
                  <c:v>756.1</c:v>
                </c:pt>
                <c:pt idx="2562">
                  <c:v>756.2</c:v>
                </c:pt>
                <c:pt idx="2563">
                  <c:v>756.3</c:v>
                </c:pt>
                <c:pt idx="2564">
                  <c:v>756.4</c:v>
                </c:pt>
                <c:pt idx="2565">
                  <c:v>756.5</c:v>
                </c:pt>
                <c:pt idx="2566">
                  <c:v>756.6</c:v>
                </c:pt>
                <c:pt idx="2567">
                  <c:v>756.7</c:v>
                </c:pt>
                <c:pt idx="2568">
                  <c:v>756.8</c:v>
                </c:pt>
                <c:pt idx="2569">
                  <c:v>756.9</c:v>
                </c:pt>
                <c:pt idx="2570">
                  <c:v>757</c:v>
                </c:pt>
                <c:pt idx="2571">
                  <c:v>757.1</c:v>
                </c:pt>
                <c:pt idx="2572">
                  <c:v>757.2</c:v>
                </c:pt>
                <c:pt idx="2573">
                  <c:v>757.3</c:v>
                </c:pt>
                <c:pt idx="2574">
                  <c:v>757.4</c:v>
                </c:pt>
                <c:pt idx="2575">
                  <c:v>757.5</c:v>
                </c:pt>
                <c:pt idx="2576">
                  <c:v>757.6</c:v>
                </c:pt>
                <c:pt idx="2577">
                  <c:v>757.7</c:v>
                </c:pt>
                <c:pt idx="2578">
                  <c:v>757.8</c:v>
                </c:pt>
                <c:pt idx="2579">
                  <c:v>757.9</c:v>
                </c:pt>
                <c:pt idx="2580">
                  <c:v>758</c:v>
                </c:pt>
                <c:pt idx="2581">
                  <c:v>758.1</c:v>
                </c:pt>
                <c:pt idx="2582">
                  <c:v>758.2</c:v>
                </c:pt>
                <c:pt idx="2583">
                  <c:v>758.3</c:v>
                </c:pt>
                <c:pt idx="2584">
                  <c:v>758.4</c:v>
                </c:pt>
                <c:pt idx="2585">
                  <c:v>758.5</c:v>
                </c:pt>
                <c:pt idx="2586">
                  <c:v>758.6</c:v>
                </c:pt>
                <c:pt idx="2587">
                  <c:v>758.7</c:v>
                </c:pt>
                <c:pt idx="2588">
                  <c:v>758.8</c:v>
                </c:pt>
                <c:pt idx="2589">
                  <c:v>758.9</c:v>
                </c:pt>
                <c:pt idx="2590">
                  <c:v>759</c:v>
                </c:pt>
                <c:pt idx="2591">
                  <c:v>759.1</c:v>
                </c:pt>
                <c:pt idx="2592">
                  <c:v>759.2</c:v>
                </c:pt>
                <c:pt idx="2593">
                  <c:v>759.3</c:v>
                </c:pt>
                <c:pt idx="2594">
                  <c:v>759.4</c:v>
                </c:pt>
                <c:pt idx="2595">
                  <c:v>759.5</c:v>
                </c:pt>
                <c:pt idx="2596">
                  <c:v>759.6</c:v>
                </c:pt>
                <c:pt idx="2597">
                  <c:v>759.7</c:v>
                </c:pt>
                <c:pt idx="2598">
                  <c:v>759.8</c:v>
                </c:pt>
                <c:pt idx="2599">
                  <c:v>759.9</c:v>
                </c:pt>
                <c:pt idx="2600">
                  <c:v>760</c:v>
                </c:pt>
                <c:pt idx="2601">
                  <c:v>760.1</c:v>
                </c:pt>
                <c:pt idx="2602">
                  <c:v>760.2</c:v>
                </c:pt>
                <c:pt idx="2603">
                  <c:v>760.3</c:v>
                </c:pt>
                <c:pt idx="2604">
                  <c:v>760.4</c:v>
                </c:pt>
                <c:pt idx="2605">
                  <c:v>760.5</c:v>
                </c:pt>
                <c:pt idx="2606">
                  <c:v>760.6</c:v>
                </c:pt>
                <c:pt idx="2607">
                  <c:v>760.7</c:v>
                </c:pt>
                <c:pt idx="2608">
                  <c:v>760.8</c:v>
                </c:pt>
                <c:pt idx="2609">
                  <c:v>760.9</c:v>
                </c:pt>
                <c:pt idx="2610">
                  <c:v>761</c:v>
                </c:pt>
                <c:pt idx="2611">
                  <c:v>761.1</c:v>
                </c:pt>
                <c:pt idx="2612">
                  <c:v>761.2</c:v>
                </c:pt>
                <c:pt idx="2613">
                  <c:v>761.3</c:v>
                </c:pt>
                <c:pt idx="2614">
                  <c:v>761.4</c:v>
                </c:pt>
                <c:pt idx="2615">
                  <c:v>761.5</c:v>
                </c:pt>
                <c:pt idx="2616">
                  <c:v>761.6</c:v>
                </c:pt>
                <c:pt idx="2617">
                  <c:v>761.7</c:v>
                </c:pt>
                <c:pt idx="2618">
                  <c:v>761.8</c:v>
                </c:pt>
                <c:pt idx="2619">
                  <c:v>761.9</c:v>
                </c:pt>
                <c:pt idx="2620">
                  <c:v>762</c:v>
                </c:pt>
                <c:pt idx="2621">
                  <c:v>762.1</c:v>
                </c:pt>
                <c:pt idx="2622">
                  <c:v>762.2</c:v>
                </c:pt>
                <c:pt idx="2623">
                  <c:v>762.3</c:v>
                </c:pt>
                <c:pt idx="2624">
                  <c:v>762.4</c:v>
                </c:pt>
                <c:pt idx="2625">
                  <c:v>762.5</c:v>
                </c:pt>
                <c:pt idx="2626">
                  <c:v>762.6</c:v>
                </c:pt>
                <c:pt idx="2627">
                  <c:v>762.7</c:v>
                </c:pt>
                <c:pt idx="2628">
                  <c:v>762.8</c:v>
                </c:pt>
                <c:pt idx="2629">
                  <c:v>762.9</c:v>
                </c:pt>
                <c:pt idx="2630">
                  <c:v>763</c:v>
                </c:pt>
                <c:pt idx="2631">
                  <c:v>763.1</c:v>
                </c:pt>
                <c:pt idx="2632">
                  <c:v>763.2</c:v>
                </c:pt>
                <c:pt idx="2633">
                  <c:v>763.3</c:v>
                </c:pt>
                <c:pt idx="2634">
                  <c:v>763.4</c:v>
                </c:pt>
                <c:pt idx="2635">
                  <c:v>763.5</c:v>
                </c:pt>
                <c:pt idx="2636">
                  <c:v>763.6</c:v>
                </c:pt>
                <c:pt idx="2637">
                  <c:v>763.7</c:v>
                </c:pt>
                <c:pt idx="2638">
                  <c:v>763.8</c:v>
                </c:pt>
                <c:pt idx="2639">
                  <c:v>763.9</c:v>
                </c:pt>
                <c:pt idx="2640">
                  <c:v>764</c:v>
                </c:pt>
                <c:pt idx="2641">
                  <c:v>764.1</c:v>
                </c:pt>
                <c:pt idx="2642">
                  <c:v>764.2</c:v>
                </c:pt>
                <c:pt idx="2643">
                  <c:v>764.3</c:v>
                </c:pt>
                <c:pt idx="2644">
                  <c:v>764.4</c:v>
                </c:pt>
                <c:pt idx="2645">
                  <c:v>764.5</c:v>
                </c:pt>
                <c:pt idx="2646">
                  <c:v>764.6</c:v>
                </c:pt>
                <c:pt idx="2647">
                  <c:v>764.7</c:v>
                </c:pt>
                <c:pt idx="2648">
                  <c:v>764.8</c:v>
                </c:pt>
                <c:pt idx="2649">
                  <c:v>764.9</c:v>
                </c:pt>
                <c:pt idx="2650">
                  <c:v>765</c:v>
                </c:pt>
                <c:pt idx="2651">
                  <c:v>765.1</c:v>
                </c:pt>
                <c:pt idx="2652">
                  <c:v>765.2</c:v>
                </c:pt>
                <c:pt idx="2653">
                  <c:v>765.3</c:v>
                </c:pt>
                <c:pt idx="2654">
                  <c:v>765.4</c:v>
                </c:pt>
                <c:pt idx="2655">
                  <c:v>765.5</c:v>
                </c:pt>
                <c:pt idx="2656">
                  <c:v>765.6</c:v>
                </c:pt>
                <c:pt idx="2657">
                  <c:v>765.7</c:v>
                </c:pt>
                <c:pt idx="2658">
                  <c:v>765.8</c:v>
                </c:pt>
                <c:pt idx="2659">
                  <c:v>765.9</c:v>
                </c:pt>
                <c:pt idx="2660">
                  <c:v>766</c:v>
                </c:pt>
                <c:pt idx="2661">
                  <c:v>766.1</c:v>
                </c:pt>
                <c:pt idx="2662">
                  <c:v>766.2</c:v>
                </c:pt>
                <c:pt idx="2663">
                  <c:v>766.3</c:v>
                </c:pt>
                <c:pt idx="2664">
                  <c:v>766.4</c:v>
                </c:pt>
                <c:pt idx="2665">
                  <c:v>766.5</c:v>
                </c:pt>
                <c:pt idx="2666">
                  <c:v>766.6</c:v>
                </c:pt>
                <c:pt idx="2667">
                  <c:v>766.7</c:v>
                </c:pt>
                <c:pt idx="2668">
                  <c:v>766.8</c:v>
                </c:pt>
                <c:pt idx="2669">
                  <c:v>766.9</c:v>
                </c:pt>
                <c:pt idx="2670">
                  <c:v>767</c:v>
                </c:pt>
                <c:pt idx="2671">
                  <c:v>767.1</c:v>
                </c:pt>
                <c:pt idx="2672">
                  <c:v>767.2</c:v>
                </c:pt>
                <c:pt idx="2673">
                  <c:v>767.3</c:v>
                </c:pt>
                <c:pt idx="2674">
                  <c:v>767.4</c:v>
                </c:pt>
                <c:pt idx="2675">
                  <c:v>767.5</c:v>
                </c:pt>
                <c:pt idx="2676">
                  <c:v>767.6</c:v>
                </c:pt>
                <c:pt idx="2677">
                  <c:v>767.7</c:v>
                </c:pt>
                <c:pt idx="2678">
                  <c:v>767.8</c:v>
                </c:pt>
                <c:pt idx="2679">
                  <c:v>767.9</c:v>
                </c:pt>
                <c:pt idx="2680">
                  <c:v>768</c:v>
                </c:pt>
                <c:pt idx="2681">
                  <c:v>768.1</c:v>
                </c:pt>
                <c:pt idx="2682">
                  <c:v>768.2</c:v>
                </c:pt>
                <c:pt idx="2683">
                  <c:v>768.3</c:v>
                </c:pt>
                <c:pt idx="2684">
                  <c:v>768.4</c:v>
                </c:pt>
                <c:pt idx="2685">
                  <c:v>768.5</c:v>
                </c:pt>
                <c:pt idx="2686">
                  <c:v>768.6</c:v>
                </c:pt>
                <c:pt idx="2687">
                  <c:v>768.7</c:v>
                </c:pt>
                <c:pt idx="2688">
                  <c:v>768.8</c:v>
                </c:pt>
                <c:pt idx="2689">
                  <c:v>768.9</c:v>
                </c:pt>
                <c:pt idx="2690">
                  <c:v>769</c:v>
                </c:pt>
                <c:pt idx="2691">
                  <c:v>769.1</c:v>
                </c:pt>
                <c:pt idx="2692">
                  <c:v>769.2</c:v>
                </c:pt>
                <c:pt idx="2693">
                  <c:v>769.3</c:v>
                </c:pt>
                <c:pt idx="2694">
                  <c:v>769.4</c:v>
                </c:pt>
                <c:pt idx="2695">
                  <c:v>769.5</c:v>
                </c:pt>
                <c:pt idx="2696">
                  <c:v>769.6</c:v>
                </c:pt>
                <c:pt idx="2697">
                  <c:v>769.7</c:v>
                </c:pt>
                <c:pt idx="2698">
                  <c:v>769.8</c:v>
                </c:pt>
                <c:pt idx="2699">
                  <c:v>769.9</c:v>
                </c:pt>
                <c:pt idx="2700">
                  <c:v>770</c:v>
                </c:pt>
                <c:pt idx="2701">
                  <c:v>770.1</c:v>
                </c:pt>
                <c:pt idx="2702">
                  <c:v>770.2</c:v>
                </c:pt>
                <c:pt idx="2703">
                  <c:v>770.3</c:v>
                </c:pt>
                <c:pt idx="2704">
                  <c:v>770.4</c:v>
                </c:pt>
                <c:pt idx="2705">
                  <c:v>770.5</c:v>
                </c:pt>
                <c:pt idx="2706">
                  <c:v>770.6</c:v>
                </c:pt>
                <c:pt idx="2707">
                  <c:v>770.7</c:v>
                </c:pt>
                <c:pt idx="2708">
                  <c:v>770.8</c:v>
                </c:pt>
                <c:pt idx="2709">
                  <c:v>770.9</c:v>
                </c:pt>
                <c:pt idx="2710">
                  <c:v>771</c:v>
                </c:pt>
                <c:pt idx="2711">
                  <c:v>771.1</c:v>
                </c:pt>
                <c:pt idx="2712">
                  <c:v>771.2</c:v>
                </c:pt>
                <c:pt idx="2713">
                  <c:v>771.3</c:v>
                </c:pt>
                <c:pt idx="2714">
                  <c:v>771.4</c:v>
                </c:pt>
                <c:pt idx="2715">
                  <c:v>771.5</c:v>
                </c:pt>
                <c:pt idx="2716">
                  <c:v>771.6</c:v>
                </c:pt>
                <c:pt idx="2717">
                  <c:v>771.7</c:v>
                </c:pt>
                <c:pt idx="2718">
                  <c:v>771.8</c:v>
                </c:pt>
                <c:pt idx="2719">
                  <c:v>771.9</c:v>
                </c:pt>
                <c:pt idx="2720">
                  <c:v>772</c:v>
                </c:pt>
                <c:pt idx="2721">
                  <c:v>772.1</c:v>
                </c:pt>
                <c:pt idx="2722">
                  <c:v>772.2</c:v>
                </c:pt>
                <c:pt idx="2723">
                  <c:v>772.3</c:v>
                </c:pt>
                <c:pt idx="2724">
                  <c:v>772.4</c:v>
                </c:pt>
                <c:pt idx="2725">
                  <c:v>772.5</c:v>
                </c:pt>
                <c:pt idx="2726">
                  <c:v>772.6</c:v>
                </c:pt>
                <c:pt idx="2727">
                  <c:v>772.7</c:v>
                </c:pt>
                <c:pt idx="2728">
                  <c:v>772.8</c:v>
                </c:pt>
                <c:pt idx="2729">
                  <c:v>772.9</c:v>
                </c:pt>
                <c:pt idx="2730">
                  <c:v>773</c:v>
                </c:pt>
                <c:pt idx="2731">
                  <c:v>773.1</c:v>
                </c:pt>
                <c:pt idx="2732">
                  <c:v>773.2</c:v>
                </c:pt>
                <c:pt idx="2733">
                  <c:v>773.3</c:v>
                </c:pt>
                <c:pt idx="2734">
                  <c:v>773.4</c:v>
                </c:pt>
                <c:pt idx="2735">
                  <c:v>773.5</c:v>
                </c:pt>
                <c:pt idx="2736">
                  <c:v>773.6</c:v>
                </c:pt>
                <c:pt idx="2737">
                  <c:v>773.7</c:v>
                </c:pt>
                <c:pt idx="2738">
                  <c:v>773.8</c:v>
                </c:pt>
                <c:pt idx="2739">
                  <c:v>773.9</c:v>
                </c:pt>
                <c:pt idx="2740">
                  <c:v>774</c:v>
                </c:pt>
                <c:pt idx="2741">
                  <c:v>774.1</c:v>
                </c:pt>
                <c:pt idx="2742">
                  <c:v>774.2</c:v>
                </c:pt>
                <c:pt idx="2743">
                  <c:v>774.3</c:v>
                </c:pt>
                <c:pt idx="2744">
                  <c:v>774.4</c:v>
                </c:pt>
                <c:pt idx="2745">
                  <c:v>774.5</c:v>
                </c:pt>
                <c:pt idx="2746">
                  <c:v>774.6</c:v>
                </c:pt>
                <c:pt idx="2747">
                  <c:v>774.7</c:v>
                </c:pt>
                <c:pt idx="2748">
                  <c:v>774.8</c:v>
                </c:pt>
                <c:pt idx="2749">
                  <c:v>774.9</c:v>
                </c:pt>
                <c:pt idx="2750">
                  <c:v>775</c:v>
                </c:pt>
                <c:pt idx="2751">
                  <c:v>775.1</c:v>
                </c:pt>
                <c:pt idx="2752">
                  <c:v>775.2</c:v>
                </c:pt>
                <c:pt idx="2753">
                  <c:v>775.3</c:v>
                </c:pt>
                <c:pt idx="2754">
                  <c:v>775.4</c:v>
                </c:pt>
                <c:pt idx="2755">
                  <c:v>775.5</c:v>
                </c:pt>
                <c:pt idx="2756">
                  <c:v>775.6</c:v>
                </c:pt>
                <c:pt idx="2757">
                  <c:v>775.7</c:v>
                </c:pt>
                <c:pt idx="2758">
                  <c:v>775.8</c:v>
                </c:pt>
                <c:pt idx="2759">
                  <c:v>775.9</c:v>
                </c:pt>
                <c:pt idx="2760">
                  <c:v>776</c:v>
                </c:pt>
                <c:pt idx="2761">
                  <c:v>776.1</c:v>
                </c:pt>
                <c:pt idx="2762">
                  <c:v>776.2</c:v>
                </c:pt>
                <c:pt idx="2763">
                  <c:v>776.3</c:v>
                </c:pt>
                <c:pt idx="2764">
                  <c:v>776.4</c:v>
                </c:pt>
                <c:pt idx="2765">
                  <c:v>776.5</c:v>
                </c:pt>
                <c:pt idx="2766">
                  <c:v>776.6</c:v>
                </c:pt>
                <c:pt idx="2767">
                  <c:v>776.7</c:v>
                </c:pt>
                <c:pt idx="2768">
                  <c:v>776.8</c:v>
                </c:pt>
                <c:pt idx="2769">
                  <c:v>776.9</c:v>
                </c:pt>
                <c:pt idx="2770">
                  <c:v>777</c:v>
                </c:pt>
                <c:pt idx="2771">
                  <c:v>777.1</c:v>
                </c:pt>
                <c:pt idx="2772">
                  <c:v>777.2</c:v>
                </c:pt>
                <c:pt idx="2773">
                  <c:v>777.3</c:v>
                </c:pt>
                <c:pt idx="2774">
                  <c:v>777.4</c:v>
                </c:pt>
                <c:pt idx="2775">
                  <c:v>777.5</c:v>
                </c:pt>
                <c:pt idx="2776">
                  <c:v>777.6</c:v>
                </c:pt>
                <c:pt idx="2777">
                  <c:v>777.7</c:v>
                </c:pt>
                <c:pt idx="2778">
                  <c:v>777.8</c:v>
                </c:pt>
                <c:pt idx="2779">
                  <c:v>777.9</c:v>
                </c:pt>
                <c:pt idx="2780">
                  <c:v>778</c:v>
                </c:pt>
                <c:pt idx="2781">
                  <c:v>778.1</c:v>
                </c:pt>
                <c:pt idx="2782">
                  <c:v>778.2</c:v>
                </c:pt>
                <c:pt idx="2783">
                  <c:v>778.3</c:v>
                </c:pt>
                <c:pt idx="2784">
                  <c:v>778.4</c:v>
                </c:pt>
                <c:pt idx="2785">
                  <c:v>778.5</c:v>
                </c:pt>
                <c:pt idx="2786">
                  <c:v>778.6</c:v>
                </c:pt>
                <c:pt idx="2787">
                  <c:v>778.7</c:v>
                </c:pt>
                <c:pt idx="2788">
                  <c:v>778.8</c:v>
                </c:pt>
                <c:pt idx="2789">
                  <c:v>778.9</c:v>
                </c:pt>
                <c:pt idx="2790">
                  <c:v>779</c:v>
                </c:pt>
                <c:pt idx="2791">
                  <c:v>779.1</c:v>
                </c:pt>
                <c:pt idx="2792">
                  <c:v>779.2</c:v>
                </c:pt>
                <c:pt idx="2793">
                  <c:v>779.3</c:v>
                </c:pt>
                <c:pt idx="2794">
                  <c:v>779.4</c:v>
                </c:pt>
                <c:pt idx="2795">
                  <c:v>779.5</c:v>
                </c:pt>
                <c:pt idx="2796">
                  <c:v>779.6</c:v>
                </c:pt>
                <c:pt idx="2797">
                  <c:v>779.7</c:v>
                </c:pt>
                <c:pt idx="2798">
                  <c:v>779.8</c:v>
                </c:pt>
                <c:pt idx="2799">
                  <c:v>779.9</c:v>
                </c:pt>
                <c:pt idx="2800">
                  <c:v>780</c:v>
                </c:pt>
                <c:pt idx="2801">
                  <c:v>780.1</c:v>
                </c:pt>
                <c:pt idx="2802">
                  <c:v>780.2</c:v>
                </c:pt>
                <c:pt idx="2803">
                  <c:v>780.3</c:v>
                </c:pt>
                <c:pt idx="2804">
                  <c:v>780.4</c:v>
                </c:pt>
                <c:pt idx="2805">
                  <c:v>780.5</c:v>
                </c:pt>
                <c:pt idx="2806">
                  <c:v>780.6</c:v>
                </c:pt>
                <c:pt idx="2807">
                  <c:v>780.7</c:v>
                </c:pt>
                <c:pt idx="2808">
                  <c:v>780.8</c:v>
                </c:pt>
                <c:pt idx="2809">
                  <c:v>780.9</c:v>
                </c:pt>
                <c:pt idx="2810">
                  <c:v>781</c:v>
                </c:pt>
                <c:pt idx="2811">
                  <c:v>781.1</c:v>
                </c:pt>
                <c:pt idx="2812">
                  <c:v>781.2</c:v>
                </c:pt>
                <c:pt idx="2813">
                  <c:v>781.3</c:v>
                </c:pt>
                <c:pt idx="2814">
                  <c:v>781.4</c:v>
                </c:pt>
                <c:pt idx="2815">
                  <c:v>781.5</c:v>
                </c:pt>
                <c:pt idx="2816">
                  <c:v>781.6</c:v>
                </c:pt>
                <c:pt idx="2817">
                  <c:v>781.7</c:v>
                </c:pt>
                <c:pt idx="2818">
                  <c:v>781.8</c:v>
                </c:pt>
                <c:pt idx="2819">
                  <c:v>781.9</c:v>
                </c:pt>
                <c:pt idx="2820">
                  <c:v>782</c:v>
                </c:pt>
                <c:pt idx="2821">
                  <c:v>782.1</c:v>
                </c:pt>
                <c:pt idx="2822">
                  <c:v>782.2</c:v>
                </c:pt>
                <c:pt idx="2823">
                  <c:v>782.3</c:v>
                </c:pt>
                <c:pt idx="2824">
                  <c:v>782.4</c:v>
                </c:pt>
                <c:pt idx="2825">
                  <c:v>782.5</c:v>
                </c:pt>
                <c:pt idx="2826">
                  <c:v>782.6</c:v>
                </c:pt>
                <c:pt idx="2827">
                  <c:v>782.7</c:v>
                </c:pt>
                <c:pt idx="2828">
                  <c:v>782.8</c:v>
                </c:pt>
                <c:pt idx="2829">
                  <c:v>782.9</c:v>
                </c:pt>
                <c:pt idx="2830">
                  <c:v>783</c:v>
                </c:pt>
                <c:pt idx="2831">
                  <c:v>783.1</c:v>
                </c:pt>
                <c:pt idx="2832">
                  <c:v>783.2</c:v>
                </c:pt>
                <c:pt idx="2833">
                  <c:v>783.3</c:v>
                </c:pt>
                <c:pt idx="2834">
                  <c:v>783.4</c:v>
                </c:pt>
                <c:pt idx="2835">
                  <c:v>783.5</c:v>
                </c:pt>
                <c:pt idx="2836">
                  <c:v>783.6</c:v>
                </c:pt>
                <c:pt idx="2837">
                  <c:v>783.7</c:v>
                </c:pt>
                <c:pt idx="2838">
                  <c:v>783.8</c:v>
                </c:pt>
                <c:pt idx="2839">
                  <c:v>783.9</c:v>
                </c:pt>
                <c:pt idx="2840">
                  <c:v>784</c:v>
                </c:pt>
                <c:pt idx="2841">
                  <c:v>784.1</c:v>
                </c:pt>
                <c:pt idx="2842">
                  <c:v>784.2</c:v>
                </c:pt>
                <c:pt idx="2843">
                  <c:v>784.3</c:v>
                </c:pt>
                <c:pt idx="2844">
                  <c:v>784.4</c:v>
                </c:pt>
                <c:pt idx="2845">
                  <c:v>784.5</c:v>
                </c:pt>
                <c:pt idx="2846">
                  <c:v>784.6</c:v>
                </c:pt>
                <c:pt idx="2847">
                  <c:v>784.7</c:v>
                </c:pt>
                <c:pt idx="2848">
                  <c:v>784.8</c:v>
                </c:pt>
                <c:pt idx="2849">
                  <c:v>784.9</c:v>
                </c:pt>
                <c:pt idx="2850">
                  <c:v>785</c:v>
                </c:pt>
                <c:pt idx="2851">
                  <c:v>785.1</c:v>
                </c:pt>
                <c:pt idx="2852">
                  <c:v>785.2</c:v>
                </c:pt>
                <c:pt idx="2853">
                  <c:v>785.3</c:v>
                </c:pt>
                <c:pt idx="2854">
                  <c:v>785.4</c:v>
                </c:pt>
                <c:pt idx="2855">
                  <c:v>785.5</c:v>
                </c:pt>
                <c:pt idx="2856">
                  <c:v>785.6</c:v>
                </c:pt>
                <c:pt idx="2857">
                  <c:v>785.7</c:v>
                </c:pt>
                <c:pt idx="2858">
                  <c:v>785.8</c:v>
                </c:pt>
                <c:pt idx="2859">
                  <c:v>785.9</c:v>
                </c:pt>
                <c:pt idx="2860">
                  <c:v>786</c:v>
                </c:pt>
                <c:pt idx="2861">
                  <c:v>786.1</c:v>
                </c:pt>
                <c:pt idx="2862">
                  <c:v>786.2</c:v>
                </c:pt>
                <c:pt idx="2863">
                  <c:v>786.3</c:v>
                </c:pt>
                <c:pt idx="2864">
                  <c:v>786.4</c:v>
                </c:pt>
                <c:pt idx="2865">
                  <c:v>786.5</c:v>
                </c:pt>
                <c:pt idx="2866">
                  <c:v>786.6</c:v>
                </c:pt>
                <c:pt idx="2867">
                  <c:v>786.7</c:v>
                </c:pt>
                <c:pt idx="2868">
                  <c:v>786.8</c:v>
                </c:pt>
                <c:pt idx="2869">
                  <c:v>786.9</c:v>
                </c:pt>
                <c:pt idx="2870">
                  <c:v>787</c:v>
                </c:pt>
                <c:pt idx="2871">
                  <c:v>787.1</c:v>
                </c:pt>
                <c:pt idx="2872">
                  <c:v>787.2</c:v>
                </c:pt>
                <c:pt idx="2873">
                  <c:v>787.3</c:v>
                </c:pt>
                <c:pt idx="2874">
                  <c:v>787.4</c:v>
                </c:pt>
                <c:pt idx="2875">
                  <c:v>787.5</c:v>
                </c:pt>
                <c:pt idx="2876">
                  <c:v>787.6</c:v>
                </c:pt>
                <c:pt idx="2877">
                  <c:v>787.7</c:v>
                </c:pt>
                <c:pt idx="2878">
                  <c:v>787.8</c:v>
                </c:pt>
                <c:pt idx="2879">
                  <c:v>787.9</c:v>
                </c:pt>
                <c:pt idx="2880">
                  <c:v>788</c:v>
                </c:pt>
                <c:pt idx="2881">
                  <c:v>788.1</c:v>
                </c:pt>
                <c:pt idx="2882">
                  <c:v>788.2</c:v>
                </c:pt>
                <c:pt idx="2883">
                  <c:v>788.3</c:v>
                </c:pt>
                <c:pt idx="2884">
                  <c:v>788.4</c:v>
                </c:pt>
                <c:pt idx="2885">
                  <c:v>788.5</c:v>
                </c:pt>
                <c:pt idx="2886">
                  <c:v>788.6</c:v>
                </c:pt>
                <c:pt idx="2887">
                  <c:v>788.7</c:v>
                </c:pt>
                <c:pt idx="2888">
                  <c:v>788.8</c:v>
                </c:pt>
                <c:pt idx="2889">
                  <c:v>788.9</c:v>
                </c:pt>
                <c:pt idx="2890">
                  <c:v>789</c:v>
                </c:pt>
                <c:pt idx="2891">
                  <c:v>789.1</c:v>
                </c:pt>
                <c:pt idx="2892">
                  <c:v>789.2</c:v>
                </c:pt>
                <c:pt idx="2893">
                  <c:v>789.3</c:v>
                </c:pt>
                <c:pt idx="2894">
                  <c:v>789.4</c:v>
                </c:pt>
                <c:pt idx="2895">
                  <c:v>789.5</c:v>
                </c:pt>
                <c:pt idx="2896">
                  <c:v>789.6</c:v>
                </c:pt>
                <c:pt idx="2897">
                  <c:v>789.7</c:v>
                </c:pt>
                <c:pt idx="2898">
                  <c:v>789.8</c:v>
                </c:pt>
                <c:pt idx="2899">
                  <c:v>789.9</c:v>
                </c:pt>
                <c:pt idx="2900">
                  <c:v>790</c:v>
                </c:pt>
                <c:pt idx="2901">
                  <c:v>790.1</c:v>
                </c:pt>
                <c:pt idx="2902">
                  <c:v>790.2</c:v>
                </c:pt>
                <c:pt idx="2903">
                  <c:v>790.3</c:v>
                </c:pt>
                <c:pt idx="2904">
                  <c:v>790.4</c:v>
                </c:pt>
                <c:pt idx="2905">
                  <c:v>790.5</c:v>
                </c:pt>
                <c:pt idx="2906">
                  <c:v>790.6</c:v>
                </c:pt>
                <c:pt idx="2907">
                  <c:v>790.7</c:v>
                </c:pt>
                <c:pt idx="2908">
                  <c:v>790.8</c:v>
                </c:pt>
                <c:pt idx="2909">
                  <c:v>790.9</c:v>
                </c:pt>
                <c:pt idx="2910">
                  <c:v>791</c:v>
                </c:pt>
                <c:pt idx="2911">
                  <c:v>791.1</c:v>
                </c:pt>
                <c:pt idx="2912">
                  <c:v>791.2</c:v>
                </c:pt>
                <c:pt idx="2913">
                  <c:v>791.3</c:v>
                </c:pt>
                <c:pt idx="2914">
                  <c:v>791.4</c:v>
                </c:pt>
                <c:pt idx="2915">
                  <c:v>791.5</c:v>
                </c:pt>
                <c:pt idx="2916">
                  <c:v>791.6</c:v>
                </c:pt>
                <c:pt idx="2917">
                  <c:v>791.7</c:v>
                </c:pt>
                <c:pt idx="2918">
                  <c:v>791.8</c:v>
                </c:pt>
                <c:pt idx="2919">
                  <c:v>791.9</c:v>
                </c:pt>
                <c:pt idx="2920">
                  <c:v>792</c:v>
                </c:pt>
                <c:pt idx="2921">
                  <c:v>792.1</c:v>
                </c:pt>
                <c:pt idx="2922">
                  <c:v>792.2</c:v>
                </c:pt>
                <c:pt idx="2923">
                  <c:v>792.3</c:v>
                </c:pt>
                <c:pt idx="2924">
                  <c:v>792.4</c:v>
                </c:pt>
                <c:pt idx="2925">
                  <c:v>792.5</c:v>
                </c:pt>
                <c:pt idx="2926">
                  <c:v>792.6</c:v>
                </c:pt>
                <c:pt idx="2927">
                  <c:v>792.7</c:v>
                </c:pt>
                <c:pt idx="2928">
                  <c:v>792.8</c:v>
                </c:pt>
                <c:pt idx="2929">
                  <c:v>792.9</c:v>
                </c:pt>
                <c:pt idx="2930">
                  <c:v>793</c:v>
                </c:pt>
                <c:pt idx="2931">
                  <c:v>793.1</c:v>
                </c:pt>
                <c:pt idx="2932">
                  <c:v>793.2</c:v>
                </c:pt>
                <c:pt idx="2933">
                  <c:v>793.3</c:v>
                </c:pt>
                <c:pt idx="2934">
                  <c:v>793.4</c:v>
                </c:pt>
                <c:pt idx="2935">
                  <c:v>793.5</c:v>
                </c:pt>
                <c:pt idx="2936">
                  <c:v>793.6</c:v>
                </c:pt>
                <c:pt idx="2937">
                  <c:v>793.7</c:v>
                </c:pt>
                <c:pt idx="2938">
                  <c:v>793.8</c:v>
                </c:pt>
                <c:pt idx="2939">
                  <c:v>793.9</c:v>
                </c:pt>
                <c:pt idx="2940">
                  <c:v>794</c:v>
                </c:pt>
                <c:pt idx="2941">
                  <c:v>794.1</c:v>
                </c:pt>
                <c:pt idx="2942">
                  <c:v>794.2</c:v>
                </c:pt>
                <c:pt idx="2943">
                  <c:v>794.3</c:v>
                </c:pt>
                <c:pt idx="2944">
                  <c:v>794.4</c:v>
                </c:pt>
                <c:pt idx="2945">
                  <c:v>794.5</c:v>
                </c:pt>
                <c:pt idx="2946">
                  <c:v>794.6</c:v>
                </c:pt>
                <c:pt idx="2947">
                  <c:v>794.7</c:v>
                </c:pt>
                <c:pt idx="2948">
                  <c:v>794.8</c:v>
                </c:pt>
                <c:pt idx="2949">
                  <c:v>794.9</c:v>
                </c:pt>
                <c:pt idx="2950">
                  <c:v>795</c:v>
                </c:pt>
                <c:pt idx="2951">
                  <c:v>795.1</c:v>
                </c:pt>
                <c:pt idx="2952">
                  <c:v>795.2</c:v>
                </c:pt>
                <c:pt idx="2953">
                  <c:v>795.3</c:v>
                </c:pt>
                <c:pt idx="2954">
                  <c:v>795.4</c:v>
                </c:pt>
                <c:pt idx="2955">
                  <c:v>795.5</c:v>
                </c:pt>
                <c:pt idx="2956">
                  <c:v>795.6</c:v>
                </c:pt>
                <c:pt idx="2957">
                  <c:v>795.7</c:v>
                </c:pt>
                <c:pt idx="2958">
                  <c:v>795.8</c:v>
                </c:pt>
                <c:pt idx="2959">
                  <c:v>795.9</c:v>
                </c:pt>
                <c:pt idx="2960">
                  <c:v>796</c:v>
                </c:pt>
                <c:pt idx="2961">
                  <c:v>796.1</c:v>
                </c:pt>
                <c:pt idx="2962">
                  <c:v>796.2</c:v>
                </c:pt>
                <c:pt idx="2963">
                  <c:v>796.3</c:v>
                </c:pt>
                <c:pt idx="2964">
                  <c:v>796.4</c:v>
                </c:pt>
                <c:pt idx="2965">
                  <c:v>796.5</c:v>
                </c:pt>
                <c:pt idx="2966">
                  <c:v>796.6</c:v>
                </c:pt>
                <c:pt idx="2967">
                  <c:v>796.7</c:v>
                </c:pt>
                <c:pt idx="2968">
                  <c:v>796.8</c:v>
                </c:pt>
                <c:pt idx="2969">
                  <c:v>796.9</c:v>
                </c:pt>
                <c:pt idx="2970">
                  <c:v>797</c:v>
                </c:pt>
                <c:pt idx="2971">
                  <c:v>797.1</c:v>
                </c:pt>
                <c:pt idx="2972">
                  <c:v>797.2</c:v>
                </c:pt>
                <c:pt idx="2973">
                  <c:v>797.3</c:v>
                </c:pt>
                <c:pt idx="2974">
                  <c:v>797.4</c:v>
                </c:pt>
                <c:pt idx="2975">
                  <c:v>797.5</c:v>
                </c:pt>
                <c:pt idx="2976">
                  <c:v>797.6</c:v>
                </c:pt>
                <c:pt idx="2977">
                  <c:v>797.7</c:v>
                </c:pt>
                <c:pt idx="2978">
                  <c:v>797.8</c:v>
                </c:pt>
                <c:pt idx="2979">
                  <c:v>797.9</c:v>
                </c:pt>
                <c:pt idx="2980">
                  <c:v>798</c:v>
                </c:pt>
                <c:pt idx="2981">
                  <c:v>798.1</c:v>
                </c:pt>
                <c:pt idx="2982">
                  <c:v>798.2</c:v>
                </c:pt>
                <c:pt idx="2983">
                  <c:v>798.3</c:v>
                </c:pt>
                <c:pt idx="2984">
                  <c:v>798.4</c:v>
                </c:pt>
                <c:pt idx="2985">
                  <c:v>798.5</c:v>
                </c:pt>
                <c:pt idx="2986">
                  <c:v>798.6</c:v>
                </c:pt>
                <c:pt idx="2987">
                  <c:v>798.7</c:v>
                </c:pt>
                <c:pt idx="2988">
                  <c:v>798.8</c:v>
                </c:pt>
                <c:pt idx="2989">
                  <c:v>798.9</c:v>
                </c:pt>
                <c:pt idx="2990">
                  <c:v>799</c:v>
                </c:pt>
                <c:pt idx="2991">
                  <c:v>799.1</c:v>
                </c:pt>
                <c:pt idx="2992">
                  <c:v>799.2</c:v>
                </c:pt>
                <c:pt idx="2993">
                  <c:v>799.3</c:v>
                </c:pt>
                <c:pt idx="2994">
                  <c:v>799.4</c:v>
                </c:pt>
                <c:pt idx="2995">
                  <c:v>799.5</c:v>
                </c:pt>
                <c:pt idx="2996">
                  <c:v>799.6</c:v>
                </c:pt>
                <c:pt idx="2997">
                  <c:v>799.7</c:v>
                </c:pt>
                <c:pt idx="2998">
                  <c:v>799.8</c:v>
                </c:pt>
                <c:pt idx="2999">
                  <c:v>799.9</c:v>
                </c:pt>
                <c:pt idx="3000">
                  <c:v>800</c:v>
                </c:pt>
              </c:numCache>
            </c:numRef>
          </c:xVal>
          <c:yVal>
            <c:numRef>
              <c:f>Лист1!$F$1:$F$3001</c:f>
              <c:numCache>
                <c:formatCode>General</c:formatCode>
                <c:ptCount val="3001"/>
                <c:pt idx="0">
                  <c:v>0.13022429999999999</c:v>
                </c:pt>
                <c:pt idx="1">
                  <c:v>5.9795730000000144E-2</c:v>
                </c:pt>
                <c:pt idx="2">
                  <c:v>5.6672220000000023E-2</c:v>
                </c:pt>
                <c:pt idx="3">
                  <c:v>6.5959509999999999E-2</c:v>
                </c:pt>
                <c:pt idx="4">
                  <c:v>3.9432800000000053E-2</c:v>
                </c:pt>
                <c:pt idx="5">
                  <c:v>7.7012240000000143E-3</c:v>
                </c:pt>
                <c:pt idx="6">
                  <c:v>0.14412920000000001</c:v>
                </c:pt>
                <c:pt idx="7">
                  <c:v>0.29895460000000057</c:v>
                </c:pt>
                <c:pt idx="8">
                  <c:v>0.20608920000000025</c:v>
                </c:pt>
                <c:pt idx="9">
                  <c:v>9.4614880000000068E-2</c:v>
                </c:pt>
                <c:pt idx="10">
                  <c:v>0.15310579999999999</c:v>
                </c:pt>
                <c:pt idx="11">
                  <c:v>0.21890660000000028</c:v>
                </c:pt>
                <c:pt idx="12">
                  <c:v>0.18151720000000038</c:v>
                </c:pt>
                <c:pt idx="13">
                  <c:v>0.14348400000000025</c:v>
                </c:pt>
                <c:pt idx="14">
                  <c:v>0.1465805</c:v>
                </c:pt>
                <c:pt idx="15">
                  <c:v>0.14767759999999988</c:v>
                </c:pt>
                <c:pt idx="16">
                  <c:v>0.10587470000000011</c:v>
                </c:pt>
                <c:pt idx="17">
                  <c:v>6.9857710000000114E-2</c:v>
                </c:pt>
                <c:pt idx="18">
                  <c:v>0.10701579999999999</c:v>
                </c:pt>
                <c:pt idx="19">
                  <c:v>0.14384980000000025</c:v>
                </c:pt>
                <c:pt idx="20">
                  <c:v>0.17791140000000044</c:v>
                </c:pt>
                <c:pt idx="21">
                  <c:v>0.20156620000000025</c:v>
                </c:pt>
                <c:pt idx="22">
                  <c:v>0.15590370000000028</c:v>
                </c:pt>
                <c:pt idx="23">
                  <c:v>0.13768659999999988</c:v>
                </c:pt>
                <c:pt idx="24">
                  <c:v>0.26461290000000032</c:v>
                </c:pt>
                <c:pt idx="25">
                  <c:v>0.34086410000000056</c:v>
                </c:pt>
                <c:pt idx="26">
                  <c:v>0.19768500000000003</c:v>
                </c:pt>
                <c:pt idx="27">
                  <c:v>9.6837420000000063E-2</c:v>
                </c:pt>
                <c:pt idx="28">
                  <c:v>0.14946540000000044</c:v>
                </c:pt>
                <c:pt idx="29">
                  <c:v>0.19413720000000004</c:v>
                </c:pt>
                <c:pt idx="30">
                  <c:v>0.21426450000000022</c:v>
                </c:pt>
                <c:pt idx="31">
                  <c:v>0.2322709</c:v>
                </c:pt>
                <c:pt idx="32">
                  <c:v>0.24465700000000001</c:v>
                </c:pt>
                <c:pt idx="33">
                  <c:v>0.23997510000000022</c:v>
                </c:pt>
                <c:pt idx="34">
                  <c:v>0.19584990000000022</c:v>
                </c:pt>
                <c:pt idx="35">
                  <c:v>0.17784020000000025</c:v>
                </c:pt>
                <c:pt idx="36">
                  <c:v>0.21266760000000001</c:v>
                </c:pt>
                <c:pt idx="37">
                  <c:v>0.23665749999999999</c:v>
                </c:pt>
                <c:pt idx="38">
                  <c:v>0.24130119999999999</c:v>
                </c:pt>
                <c:pt idx="39">
                  <c:v>0.22823040000000028</c:v>
                </c:pt>
                <c:pt idx="40">
                  <c:v>0.18721150000000025</c:v>
                </c:pt>
                <c:pt idx="41">
                  <c:v>0.16069210000000003</c:v>
                </c:pt>
                <c:pt idx="42">
                  <c:v>0.15450059999999999</c:v>
                </c:pt>
                <c:pt idx="43">
                  <c:v>0.16587389999999988</c:v>
                </c:pt>
                <c:pt idx="44">
                  <c:v>0.19916130000000004</c:v>
                </c:pt>
                <c:pt idx="45">
                  <c:v>0.21924410000000044</c:v>
                </c:pt>
                <c:pt idx="46">
                  <c:v>0.22466300000000003</c:v>
                </c:pt>
                <c:pt idx="47">
                  <c:v>0.22308330000000004</c:v>
                </c:pt>
                <c:pt idx="48">
                  <c:v>0.21456790000000028</c:v>
                </c:pt>
                <c:pt idx="49">
                  <c:v>0.22331260000000003</c:v>
                </c:pt>
                <c:pt idx="50">
                  <c:v>0.24730479999999999</c:v>
                </c:pt>
                <c:pt idx="51">
                  <c:v>0.22756250000000003</c:v>
                </c:pt>
                <c:pt idx="52">
                  <c:v>0.1733866</c:v>
                </c:pt>
                <c:pt idx="53">
                  <c:v>0.17655760000000001</c:v>
                </c:pt>
                <c:pt idx="54">
                  <c:v>0.21989830000000038</c:v>
                </c:pt>
                <c:pt idx="55">
                  <c:v>0.21264469999999999</c:v>
                </c:pt>
                <c:pt idx="56">
                  <c:v>0.17394760000000029</c:v>
                </c:pt>
                <c:pt idx="57">
                  <c:v>0.2161506</c:v>
                </c:pt>
                <c:pt idx="58">
                  <c:v>0.30285280000000064</c:v>
                </c:pt>
                <c:pt idx="59">
                  <c:v>0.29096150000000032</c:v>
                </c:pt>
                <c:pt idx="60">
                  <c:v>0.2313537</c:v>
                </c:pt>
                <c:pt idx="61">
                  <c:v>0.18426570000000028</c:v>
                </c:pt>
                <c:pt idx="62">
                  <c:v>0.14246290000000025</c:v>
                </c:pt>
                <c:pt idx="63">
                  <c:v>0.18781560000000025</c:v>
                </c:pt>
                <c:pt idx="64">
                  <c:v>0.26520970000000005</c:v>
                </c:pt>
                <c:pt idx="65">
                  <c:v>0.2808776000000005</c:v>
                </c:pt>
                <c:pt idx="66">
                  <c:v>0.27700790000000008</c:v>
                </c:pt>
                <c:pt idx="67">
                  <c:v>0.29937630000000076</c:v>
                </c:pt>
                <c:pt idx="68">
                  <c:v>0.32878610000000075</c:v>
                </c:pt>
                <c:pt idx="69">
                  <c:v>0.22603600000000001</c:v>
                </c:pt>
                <c:pt idx="70">
                  <c:v>9.3692110000000065E-2</c:v>
                </c:pt>
                <c:pt idx="71">
                  <c:v>0.18124300000000038</c:v>
                </c:pt>
                <c:pt idx="72">
                  <c:v>0.30894320000000008</c:v>
                </c:pt>
                <c:pt idx="73">
                  <c:v>0.28983800000000032</c:v>
                </c:pt>
                <c:pt idx="74">
                  <c:v>0.24958340000000032</c:v>
                </c:pt>
                <c:pt idx="75">
                  <c:v>0.25475319999999996</c:v>
                </c:pt>
                <c:pt idx="76">
                  <c:v>0.26481690000000058</c:v>
                </c:pt>
                <c:pt idx="77">
                  <c:v>0.26766960000000001</c:v>
                </c:pt>
                <c:pt idx="78">
                  <c:v>0.26999190000000001</c:v>
                </c:pt>
                <c:pt idx="79">
                  <c:v>0.29906250000000051</c:v>
                </c:pt>
                <c:pt idx="80">
                  <c:v>0.32924620000000032</c:v>
                </c:pt>
                <c:pt idx="81">
                  <c:v>0.2821533</c:v>
                </c:pt>
                <c:pt idx="82">
                  <c:v>0.23514760000000001</c:v>
                </c:pt>
                <c:pt idx="83">
                  <c:v>0.24443720000000038</c:v>
                </c:pt>
                <c:pt idx="84">
                  <c:v>0.25340590000000002</c:v>
                </c:pt>
                <c:pt idx="85">
                  <c:v>0.25572830000000002</c:v>
                </c:pt>
                <c:pt idx="86">
                  <c:v>0.26069779999999998</c:v>
                </c:pt>
                <c:pt idx="87">
                  <c:v>0.29862080000000057</c:v>
                </c:pt>
                <c:pt idx="88">
                  <c:v>0.32961720000000044</c:v>
                </c:pt>
                <c:pt idx="89">
                  <c:v>0.30020750000000002</c:v>
                </c:pt>
                <c:pt idx="90">
                  <c:v>0.27782090000000076</c:v>
                </c:pt>
                <c:pt idx="91">
                  <c:v>0.30181310000000044</c:v>
                </c:pt>
                <c:pt idx="92">
                  <c:v>0.31725130000000001</c:v>
                </c:pt>
                <c:pt idx="93">
                  <c:v>0.28784160000000031</c:v>
                </c:pt>
                <c:pt idx="94">
                  <c:v>0.25244440000000001</c:v>
                </c:pt>
                <c:pt idx="95">
                  <c:v>0.19128840000000025</c:v>
                </c:pt>
                <c:pt idx="96">
                  <c:v>0.15907730000000028</c:v>
                </c:pt>
                <c:pt idx="97">
                  <c:v>0.2310712</c:v>
                </c:pt>
                <c:pt idx="98">
                  <c:v>0.2836304</c:v>
                </c:pt>
                <c:pt idx="99">
                  <c:v>0.2766633</c:v>
                </c:pt>
                <c:pt idx="100">
                  <c:v>0.27331080000000058</c:v>
                </c:pt>
                <c:pt idx="101">
                  <c:v>0.27950240000000032</c:v>
                </c:pt>
                <c:pt idx="102">
                  <c:v>0.28780760000000044</c:v>
                </c:pt>
                <c:pt idx="103">
                  <c:v>0.30096470000000064</c:v>
                </c:pt>
                <c:pt idx="104">
                  <c:v>0.29794250000000044</c:v>
                </c:pt>
                <c:pt idx="105">
                  <c:v>0.2623412</c:v>
                </c:pt>
                <c:pt idx="106">
                  <c:v>0.2507278</c:v>
                </c:pt>
                <c:pt idx="107">
                  <c:v>0.28168540000000031</c:v>
                </c:pt>
                <c:pt idx="108">
                  <c:v>0.3210713000000005</c:v>
                </c:pt>
                <c:pt idx="109">
                  <c:v>0.37371190000000032</c:v>
                </c:pt>
                <c:pt idx="110">
                  <c:v>0.40759580000000001</c:v>
                </c:pt>
                <c:pt idx="111">
                  <c:v>0.41533710000000001</c:v>
                </c:pt>
                <c:pt idx="112">
                  <c:v>0.40546420000000044</c:v>
                </c:pt>
                <c:pt idx="113">
                  <c:v>0.37372500000000008</c:v>
                </c:pt>
                <c:pt idx="114">
                  <c:v>0.3695563000000005</c:v>
                </c:pt>
                <c:pt idx="115">
                  <c:v>0.39587030000000101</c:v>
                </c:pt>
                <c:pt idx="116">
                  <c:v>0.40348640000000058</c:v>
                </c:pt>
                <c:pt idx="117">
                  <c:v>0.39265120000000031</c:v>
                </c:pt>
                <c:pt idx="118">
                  <c:v>0.39581590000000089</c:v>
                </c:pt>
                <c:pt idx="119">
                  <c:v>0.41129470000000001</c:v>
                </c:pt>
                <c:pt idx="120">
                  <c:v>0.43111730000000031</c:v>
                </c:pt>
                <c:pt idx="121">
                  <c:v>0.4543355</c:v>
                </c:pt>
                <c:pt idx="122">
                  <c:v>0.41417220000000032</c:v>
                </c:pt>
                <c:pt idx="123">
                  <c:v>0.32979230000000032</c:v>
                </c:pt>
                <c:pt idx="124">
                  <c:v>0.33054320000000031</c:v>
                </c:pt>
                <c:pt idx="125">
                  <c:v>0.38395790000000057</c:v>
                </c:pt>
                <c:pt idx="126">
                  <c:v>0.42435170000000044</c:v>
                </c:pt>
                <c:pt idx="127">
                  <c:v>0.45763919999999997</c:v>
                </c:pt>
                <c:pt idx="128">
                  <c:v>0.5102503999999991</c:v>
                </c:pt>
                <c:pt idx="129">
                  <c:v>0.57218049999999998</c:v>
                </c:pt>
                <c:pt idx="130">
                  <c:v>0.49303250000000032</c:v>
                </c:pt>
                <c:pt idx="131">
                  <c:v>0.35449710000000001</c:v>
                </c:pt>
                <c:pt idx="132">
                  <c:v>0.35479719999999998</c:v>
                </c:pt>
                <c:pt idx="133">
                  <c:v>0.40587730000000038</c:v>
                </c:pt>
                <c:pt idx="134">
                  <c:v>0.4122074</c:v>
                </c:pt>
                <c:pt idx="135">
                  <c:v>0.40446800000000038</c:v>
                </c:pt>
                <c:pt idx="136">
                  <c:v>0.39122650000000064</c:v>
                </c:pt>
                <c:pt idx="137">
                  <c:v>0.37652160000000051</c:v>
                </c:pt>
                <c:pt idx="138">
                  <c:v>0.37194670000000057</c:v>
                </c:pt>
                <c:pt idx="139">
                  <c:v>0.36962430000000057</c:v>
                </c:pt>
                <c:pt idx="140">
                  <c:v>0.36140490000000064</c:v>
                </c:pt>
                <c:pt idx="141">
                  <c:v>0.35211530000000002</c:v>
                </c:pt>
                <c:pt idx="142">
                  <c:v>0.38279790000000002</c:v>
                </c:pt>
                <c:pt idx="143">
                  <c:v>0.41918180000000038</c:v>
                </c:pt>
                <c:pt idx="144">
                  <c:v>0.38559500000000002</c:v>
                </c:pt>
                <c:pt idx="145">
                  <c:v>0.3445762000000005</c:v>
                </c:pt>
                <c:pt idx="146">
                  <c:v>0.30282570000000064</c:v>
                </c:pt>
                <c:pt idx="147">
                  <c:v>0.26103280000000001</c:v>
                </c:pt>
                <c:pt idx="148">
                  <c:v>0.30627230000000044</c:v>
                </c:pt>
                <c:pt idx="149">
                  <c:v>0.35503060000000031</c:v>
                </c:pt>
                <c:pt idx="150">
                  <c:v>0.33561610000000064</c:v>
                </c:pt>
                <c:pt idx="151">
                  <c:v>0.31604580000000032</c:v>
                </c:pt>
                <c:pt idx="152">
                  <c:v>0.32610700000000031</c:v>
                </c:pt>
                <c:pt idx="153">
                  <c:v>0.33889480000000088</c:v>
                </c:pt>
                <c:pt idx="154">
                  <c:v>0.40700160000000002</c:v>
                </c:pt>
                <c:pt idx="155">
                  <c:v>0.45997640000000051</c:v>
                </c:pt>
                <c:pt idx="156">
                  <c:v>0.32763250000000038</c:v>
                </c:pt>
                <c:pt idx="157">
                  <c:v>0.21775920000000032</c:v>
                </c:pt>
                <c:pt idx="158">
                  <c:v>0.30134480000000058</c:v>
                </c:pt>
                <c:pt idx="159">
                  <c:v>0.37138280000000101</c:v>
                </c:pt>
                <c:pt idx="160">
                  <c:v>0.35280380000000044</c:v>
                </c:pt>
                <c:pt idx="161">
                  <c:v>0.3410932000000001</c:v>
                </c:pt>
                <c:pt idx="162">
                  <c:v>0.3650911</c:v>
                </c:pt>
                <c:pt idx="163">
                  <c:v>0.37806090000000064</c:v>
                </c:pt>
                <c:pt idx="164">
                  <c:v>0.34399930000000006</c:v>
                </c:pt>
                <c:pt idx="165">
                  <c:v>0.32838120000000076</c:v>
                </c:pt>
                <c:pt idx="166">
                  <c:v>0.3786873000000005</c:v>
                </c:pt>
                <c:pt idx="167">
                  <c:v>0.41599740000000002</c:v>
                </c:pt>
                <c:pt idx="168">
                  <c:v>0.41367560000000031</c:v>
                </c:pt>
                <c:pt idx="169">
                  <c:v>0.40708400000000045</c:v>
                </c:pt>
                <c:pt idx="170">
                  <c:v>0.38928330000000044</c:v>
                </c:pt>
                <c:pt idx="171">
                  <c:v>0.40258130000000031</c:v>
                </c:pt>
                <c:pt idx="172">
                  <c:v>0.48694090000000051</c:v>
                </c:pt>
                <c:pt idx="173">
                  <c:v>0.53291679999999897</c:v>
                </c:pt>
                <c:pt idx="174">
                  <c:v>0.5019517999999995</c:v>
                </c:pt>
                <c:pt idx="175">
                  <c:v>0.47742890000000088</c:v>
                </c:pt>
                <c:pt idx="176">
                  <c:v>0.46426880000000031</c:v>
                </c:pt>
                <c:pt idx="177">
                  <c:v>0.45201760000000002</c:v>
                </c:pt>
                <c:pt idx="178">
                  <c:v>0.44117980000000007</c:v>
                </c:pt>
                <c:pt idx="179">
                  <c:v>0.42645540000000032</c:v>
                </c:pt>
                <c:pt idx="180">
                  <c:v>0.40633290000000044</c:v>
                </c:pt>
                <c:pt idx="181">
                  <c:v>0.41356100000000001</c:v>
                </c:pt>
                <c:pt idx="182">
                  <c:v>0.45457990000000031</c:v>
                </c:pt>
                <c:pt idx="183">
                  <c:v>0.4576596</c:v>
                </c:pt>
                <c:pt idx="184">
                  <c:v>0.41896260000000057</c:v>
                </c:pt>
                <c:pt idx="185">
                  <c:v>0.42087890000000089</c:v>
                </c:pt>
                <c:pt idx="186">
                  <c:v>0.46267170000000002</c:v>
                </c:pt>
                <c:pt idx="187">
                  <c:v>0.49621920000000008</c:v>
                </c:pt>
                <c:pt idx="188">
                  <c:v>0.52253319999999859</c:v>
                </c:pt>
                <c:pt idx="189">
                  <c:v>0.52797930000000004</c:v>
                </c:pt>
                <c:pt idx="190">
                  <c:v>0.51714150000000003</c:v>
                </c:pt>
                <c:pt idx="191">
                  <c:v>0.48620210000000008</c:v>
                </c:pt>
                <c:pt idx="192">
                  <c:v>0.44130270000000038</c:v>
                </c:pt>
                <c:pt idx="193">
                  <c:v>0.5089979</c:v>
                </c:pt>
                <c:pt idx="194">
                  <c:v>0.64601839999999999</c:v>
                </c:pt>
                <c:pt idx="195">
                  <c:v>0.64365970000000128</c:v>
                </c:pt>
                <c:pt idx="196">
                  <c:v>0.56549170000000004</c:v>
                </c:pt>
                <c:pt idx="197">
                  <c:v>0.51766269999999959</c:v>
                </c:pt>
                <c:pt idx="198">
                  <c:v>0.48438320000000051</c:v>
                </c:pt>
                <c:pt idx="199">
                  <c:v>0.4751012</c:v>
                </c:pt>
                <c:pt idx="200">
                  <c:v>0.47587510000000038</c:v>
                </c:pt>
                <c:pt idx="201">
                  <c:v>0.50957829999999948</c:v>
                </c:pt>
                <c:pt idx="202">
                  <c:v>0.55524079999999998</c:v>
                </c:pt>
                <c:pt idx="203">
                  <c:v>0.57082750000000004</c:v>
                </c:pt>
                <c:pt idx="204">
                  <c:v>0.57702050000000005</c:v>
                </c:pt>
                <c:pt idx="205">
                  <c:v>0.63828200000000002</c:v>
                </c:pt>
                <c:pt idx="206">
                  <c:v>0.71414639999999996</c:v>
                </c:pt>
                <c:pt idx="207">
                  <c:v>0.64923260000000005</c:v>
                </c:pt>
                <c:pt idx="208">
                  <c:v>0.55324090000000004</c:v>
                </c:pt>
                <c:pt idx="209">
                  <c:v>0.53536239999999846</c:v>
                </c:pt>
                <c:pt idx="210">
                  <c:v>0.53149269999999948</c:v>
                </c:pt>
                <c:pt idx="211">
                  <c:v>0.47538630000000076</c:v>
                </c:pt>
                <c:pt idx="212">
                  <c:v>0.41192320000000032</c:v>
                </c:pt>
                <c:pt idx="213">
                  <c:v>0.45983250000000031</c:v>
                </c:pt>
                <c:pt idx="214">
                  <c:v>0.5194259</c:v>
                </c:pt>
                <c:pt idx="215">
                  <c:v>0.51037560000000004</c:v>
                </c:pt>
                <c:pt idx="216">
                  <c:v>0.49644460000000051</c:v>
                </c:pt>
                <c:pt idx="217">
                  <c:v>0.55028109999999997</c:v>
                </c:pt>
                <c:pt idx="218">
                  <c:v>0.60679240000000101</c:v>
                </c:pt>
                <c:pt idx="219">
                  <c:v>0.51835299999999873</c:v>
                </c:pt>
                <c:pt idx="220">
                  <c:v>0.4331258000000005</c:v>
                </c:pt>
                <c:pt idx="221">
                  <c:v>0.5778527</c:v>
                </c:pt>
                <c:pt idx="222">
                  <c:v>0.71050720000000001</c:v>
                </c:pt>
                <c:pt idx="223">
                  <c:v>0.60370330000000005</c:v>
                </c:pt>
                <c:pt idx="224">
                  <c:v>0.50412590000000002</c:v>
                </c:pt>
                <c:pt idx="225">
                  <c:v>0.49173990000000001</c:v>
                </c:pt>
                <c:pt idx="226">
                  <c:v>0.48782230000000087</c:v>
                </c:pt>
                <c:pt idx="227">
                  <c:v>0.55594550000000065</c:v>
                </c:pt>
                <c:pt idx="228">
                  <c:v>0.61990970000000101</c:v>
                </c:pt>
                <c:pt idx="229">
                  <c:v>0.65706779999999998</c:v>
                </c:pt>
                <c:pt idx="230">
                  <c:v>0.68151819999999896</c:v>
                </c:pt>
                <c:pt idx="231">
                  <c:v>0.64049930000000088</c:v>
                </c:pt>
                <c:pt idx="232">
                  <c:v>0.61499970000000115</c:v>
                </c:pt>
                <c:pt idx="233">
                  <c:v>0.65524459999999995</c:v>
                </c:pt>
                <c:pt idx="234">
                  <c:v>0.66080650000000063</c:v>
                </c:pt>
                <c:pt idx="235">
                  <c:v>0.54316749999999958</c:v>
                </c:pt>
                <c:pt idx="236">
                  <c:v>0.46721370000000001</c:v>
                </c:pt>
                <c:pt idx="237">
                  <c:v>0.51751979999999898</c:v>
                </c:pt>
                <c:pt idx="238">
                  <c:v>0.53910930000000001</c:v>
                </c:pt>
                <c:pt idx="239">
                  <c:v>0.48570740000000001</c:v>
                </c:pt>
                <c:pt idx="240">
                  <c:v>0.45641560000000031</c:v>
                </c:pt>
                <c:pt idx="241">
                  <c:v>0.48196180000000038</c:v>
                </c:pt>
                <c:pt idx="242">
                  <c:v>0.47053070000000002</c:v>
                </c:pt>
                <c:pt idx="243">
                  <c:v>0.38537670000000107</c:v>
                </c:pt>
                <c:pt idx="244">
                  <c:v>0.37603360000000002</c:v>
                </c:pt>
                <c:pt idx="245">
                  <c:v>0.49989390000000045</c:v>
                </c:pt>
                <c:pt idx="246">
                  <c:v>0.59313449999999956</c:v>
                </c:pt>
                <c:pt idx="247">
                  <c:v>0.63879699999999995</c:v>
                </c:pt>
                <c:pt idx="248">
                  <c:v>0.66366820000000115</c:v>
                </c:pt>
                <c:pt idx="249">
                  <c:v>0.65979840000000189</c:v>
                </c:pt>
                <c:pt idx="250">
                  <c:v>0.67051039999999951</c:v>
                </c:pt>
                <c:pt idx="251">
                  <c:v>0.69914620000000061</c:v>
                </c:pt>
                <c:pt idx="252">
                  <c:v>0.69602319999999951</c:v>
                </c:pt>
                <c:pt idx="253">
                  <c:v>0.65810010000000063</c:v>
                </c:pt>
                <c:pt idx="254">
                  <c:v>0.67848779999999997</c:v>
                </c:pt>
                <c:pt idx="255">
                  <c:v>0.75590050000000064</c:v>
                </c:pt>
                <c:pt idx="256">
                  <c:v>0.76837299999999997</c:v>
                </c:pt>
                <c:pt idx="257">
                  <c:v>0.72424770000000005</c:v>
                </c:pt>
                <c:pt idx="258">
                  <c:v>0.70453109999999997</c:v>
                </c:pt>
                <c:pt idx="259">
                  <c:v>0.70375699999999997</c:v>
                </c:pt>
                <c:pt idx="260">
                  <c:v>0.68650060000000013</c:v>
                </c:pt>
                <c:pt idx="261">
                  <c:v>0.65786480000000114</c:v>
                </c:pt>
                <c:pt idx="262">
                  <c:v>0.67530319999999999</c:v>
                </c:pt>
                <c:pt idx="263">
                  <c:v>0.72096570000000004</c:v>
                </c:pt>
                <c:pt idx="264">
                  <c:v>0.7465520999999995</c:v>
                </c:pt>
                <c:pt idx="265">
                  <c:v>0.76125699999999996</c:v>
                </c:pt>
                <c:pt idx="266">
                  <c:v>0.74869960000000202</c:v>
                </c:pt>
                <c:pt idx="267">
                  <c:v>0.72315960000000101</c:v>
                </c:pt>
                <c:pt idx="268">
                  <c:v>0.66866440000000116</c:v>
                </c:pt>
                <c:pt idx="269">
                  <c:v>0.60208950000000061</c:v>
                </c:pt>
                <c:pt idx="270">
                  <c:v>0.59976970000000007</c:v>
                </c:pt>
                <c:pt idx="271">
                  <c:v>0.62067120000000164</c:v>
                </c:pt>
                <c:pt idx="272">
                  <c:v>0.65515259999999997</c:v>
                </c:pt>
                <c:pt idx="273">
                  <c:v>0.69385890000000061</c:v>
                </c:pt>
                <c:pt idx="274">
                  <c:v>0.71600990000000064</c:v>
                </c:pt>
                <c:pt idx="275">
                  <c:v>0.73381050000000003</c:v>
                </c:pt>
                <c:pt idx="276">
                  <c:v>0.77130000000000065</c:v>
                </c:pt>
                <c:pt idx="277">
                  <c:v>0.8130927999999995</c:v>
                </c:pt>
                <c:pt idx="278">
                  <c:v>0.72346540000000004</c:v>
                </c:pt>
                <c:pt idx="279">
                  <c:v>0.61047010000000002</c:v>
                </c:pt>
                <c:pt idx="280">
                  <c:v>0.71890490000000062</c:v>
                </c:pt>
                <c:pt idx="281">
                  <c:v>0.85821420000000004</c:v>
                </c:pt>
                <c:pt idx="282">
                  <c:v>0.77942029999999984</c:v>
                </c:pt>
                <c:pt idx="283">
                  <c:v>0.67800960000000166</c:v>
                </c:pt>
                <c:pt idx="284">
                  <c:v>0.71118740000000003</c:v>
                </c:pt>
                <c:pt idx="285">
                  <c:v>0.753764400000001</c:v>
                </c:pt>
                <c:pt idx="286">
                  <c:v>0.75159350000000003</c:v>
                </c:pt>
                <c:pt idx="287">
                  <c:v>0.74772280000000102</c:v>
                </c:pt>
                <c:pt idx="288">
                  <c:v>0.67168050000000101</c:v>
                </c:pt>
                <c:pt idx="289">
                  <c:v>0.59675440000000013</c:v>
                </c:pt>
                <c:pt idx="290">
                  <c:v>0.60294740000000113</c:v>
                </c:pt>
                <c:pt idx="291">
                  <c:v>0.61358480000000004</c:v>
                </c:pt>
                <c:pt idx="292">
                  <c:v>0.7103507</c:v>
                </c:pt>
                <c:pt idx="293">
                  <c:v>0.79590269999999996</c:v>
                </c:pt>
                <c:pt idx="294">
                  <c:v>0.74868090000000065</c:v>
                </c:pt>
                <c:pt idx="295">
                  <c:v>0.70748069999999996</c:v>
                </c:pt>
                <c:pt idx="296">
                  <c:v>0.71677020000000113</c:v>
                </c:pt>
                <c:pt idx="297">
                  <c:v>0.72302710000000003</c:v>
                </c:pt>
                <c:pt idx="298">
                  <c:v>0.70987009999999995</c:v>
                </c:pt>
                <c:pt idx="299">
                  <c:v>0.6927834000000006</c:v>
                </c:pt>
                <c:pt idx="300">
                  <c:v>0.655634300000001</c:v>
                </c:pt>
                <c:pt idx="301">
                  <c:v>0.62591759999999996</c:v>
                </c:pt>
                <c:pt idx="302">
                  <c:v>0.62746539999999951</c:v>
                </c:pt>
                <c:pt idx="303">
                  <c:v>0.63670839999999995</c:v>
                </c:pt>
                <c:pt idx="304">
                  <c:v>0.673083600000001</c:v>
                </c:pt>
                <c:pt idx="305">
                  <c:v>0.71852859999999996</c:v>
                </c:pt>
                <c:pt idx="306">
                  <c:v>0.79129649999999996</c:v>
                </c:pt>
                <c:pt idx="307">
                  <c:v>0.80681999999999998</c:v>
                </c:pt>
                <c:pt idx="308">
                  <c:v>0.67367020000000177</c:v>
                </c:pt>
                <c:pt idx="309">
                  <c:v>0.59940389999999921</c:v>
                </c:pt>
                <c:pt idx="310">
                  <c:v>0.65823759999999998</c:v>
                </c:pt>
                <c:pt idx="311">
                  <c:v>0.70486190000000004</c:v>
                </c:pt>
                <c:pt idx="312">
                  <c:v>0.72730620000000001</c:v>
                </c:pt>
                <c:pt idx="313">
                  <c:v>0.73989860000000141</c:v>
                </c:pt>
                <c:pt idx="314">
                  <c:v>0.73525499999999999</c:v>
                </c:pt>
                <c:pt idx="315">
                  <c:v>0.71572390000000063</c:v>
                </c:pt>
                <c:pt idx="316">
                  <c:v>0.67315720000000101</c:v>
                </c:pt>
                <c:pt idx="317">
                  <c:v>0.67425990000000113</c:v>
                </c:pt>
                <c:pt idx="318">
                  <c:v>0.73540119999999998</c:v>
                </c:pt>
                <c:pt idx="319">
                  <c:v>0.75618059999999998</c:v>
                </c:pt>
                <c:pt idx="320">
                  <c:v>0.72753789999999996</c:v>
                </c:pt>
                <c:pt idx="321">
                  <c:v>0.73332269999999999</c:v>
                </c:pt>
                <c:pt idx="322">
                  <c:v>0.7766738000000013</c:v>
                </c:pt>
                <c:pt idx="323">
                  <c:v>0.79216269999999911</c:v>
                </c:pt>
                <c:pt idx="324">
                  <c:v>0.7805507999999991</c:v>
                </c:pt>
                <c:pt idx="325">
                  <c:v>0.73081269999999998</c:v>
                </c:pt>
                <c:pt idx="326">
                  <c:v>0.64800100000000116</c:v>
                </c:pt>
                <c:pt idx="327">
                  <c:v>0.66908279999999998</c:v>
                </c:pt>
                <c:pt idx="328">
                  <c:v>0.77046899999999952</c:v>
                </c:pt>
                <c:pt idx="329">
                  <c:v>0.76636110000000002</c:v>
                </c:pt>
                <c:pt idx="330">
                  <c:v>0.68974100000000138</c:v>
                </c:pt>
                <c:pt idx="331">
                  <c:v>0.705924200000001</c:v>
                </c:pt>
                <c:pt idx="332">
                  <c:v>0.77867470000000105</c:v>
                </c:pt>
                <c:pt idx="333">
                  <c:v>0.75335529999999995</c:v>
                </c:pt>
                <c:pt idx="334">
                  <c:v>0.67516849999999995</c:v>
                </c:pt>
                <c:pt idx="335">
                  <c:v>0.70884410000000064</c:v>
                </c:pt>
                <c:pt idx="336">
                  <c:v>0.79554639999999899</c:v>
                </c:pt>
                <c:pt idx="337">
                  <c:v>0.81436829999999949</c:v>
                </c:pt>
                <c:pt idx="338">
                  <c:v>0.80507879999999998</c:v>
                </c:pt>
                <c:pt idx="339">
                  <c:v>0.74568259999999997</c:v>
                </c:pt>
                <c:pt idx="340">
                  <c:v>0.66828849999999995</c:v>
                </c:pt>
                <c:pt idx="341">
                  <c:v>0.65713330000000003</c:v>
                </c:pt>
                <c:pt idx="342">
                  <c:v>0.66642060000000114</c:v>
                </c:pt>
                <c:pt idx="343">
                  <c:v>0.72051399999999899</c:v>
                </c:pt>
                <c:pt idx="344">
                  <c:v>0.78629899999999997</c:v>
                </c:pt>
                <c:pt idx="345">
                  <c:v>0.79168769999999999</c:v>
                </c:pt>
                <c:pt idx="346">
                  <c:v>0.78394819999999998</c:v>
                </c:pt>
                <c:pt idx="347">
                  <c:v>0.74462990000000129</c:v>
                </c:pt>
                <c:pt idx="348">
                  <c:v>0.69973050000000014</c:v>
                </c:pt>
                <c:pt idx="349">
                  <c:v>0.69292540000000125</c:v>
                </c:pt>
                <c:pt idx="350">
                  <c:v>0.69137710000000008</c:v>
                </c:pt>
                <c:pt idx="351">
                  <c:v>0.73196289999999997</c:v>
                </c:pt>
                <c:pt idx="352">
                  <c:v>0.77686229999999989</c:v>
                </c:pt>
                <c:pt idx="353">
                  <c:v>0.74424070000000064</c:v>
                </c:pt>
                <c:pt idx="354">
                  <c:v>0.70630850000000001</c:v>
                </c:pt>
                <c:pt idx="355">
                  <c:v>0.62657799999999997</c:v>
                </c:pt>
                <c:pt idx="356">
                  <c:v>0.54531429999999959</c:v>
                </c:pt>
                <c:pt idx="357">
                  <c:v>0.64160650000000063</c:v>
                </c:pt>
                <c:pt idx="358">
                  <c:v>0.736021700000001</c:v>
                </c:pt>
                <c:pt idx="359">
                  <c:v>0.69034810000000013</c:v>
                </c:pt>
                <c:pt idx="360">
                  <c:v>0.65235480000000101</c:v>
                </c:pt>
                <c:pt idx="361">
                  <c:v>0.75918439999999998</c:v>
                </c:pt>
                <c:pt idx="362">
                  <c:v>0.84723190000000004</c:v>
                </c:pt>
                <c:pt idx="363">
                  <c:v>0.71643579999999996</c:v>
                </c:pt>
                <c:pt idx="364">
                  <c:v>0.60226060000000003</c:v>
                </c:pt>
                <c:pt idx="365">
                  <c:v>0.62625280000000005</c:v>
                </c:pt>
                <c:pt idx="366">
                  <c:v>0.64993450000000064</c:v>
                </c:pt>
                <c:pt idx="367">
                  <c:v>0.67160480000000189</c:v>
                </c:pt>
                <c:pt idx="368">
                  <c:v>0.68690070000000014</c:v>
                </c:pt>
                <c:pt idx="369">
                  <c:v>0.66987400000000152</c:v>
                </c:pt>
                <c:pt idx="370">
                  <c:v>0.65568920000000153</c:v>
                </c:pt>
                <c:pt idx="371">
                  <c:v>0.65336689999999997</c:v>
                </c:pt>
                <c:pt idx="372">
                  <c:v>0.66083410000000065</c:v>
                </c:pt>
                <c:pt idx="373">
                  <c:v>0.70263699999999996</c:v>
                </c:pt>
                <c:pt idx="374">
                  <c:v>0.75237980000000115</c:v>
                </c:pt>
                <c:pt idx="375">
                  <c:v>0.82592200000000005</c:v>
                </c:pt>
                <c:pt idx="376">
                  <c:v>0.84823769999999998</c:v>
                </c:pt>
                <c:pt idx="377">
                  <c:v>0.7383381</c:v>
                </c:pt>
                <c:pt idx="378">
                  <c:v>0.6677210000000019</c:v>
                </c:pt>
                <c:pt idx="379">
                  <c:v>0.68552159999999951</c:v>
                </c:pt>
                <c:pt idx="380">
                  <c:v>0.72077350000000062</c:v>
                </c:pt>
                <c:pt idx="381">
                  <c:v>0.79042820000000003</c:v>
                </c:pt>
                <c:pt idx="382">
                  <c:v>0.8213878</c:v>
                </c:pt>
                <c:pt idx="383">
                  <c:v>0.78501259999999873</c:v>
                </c:pt>
                <c:pt idx="384">
                  <c:v>0.75320560000000114</c:v>
                </c:pt>
                <c:pt idx="385">
                  <c:v>0.72843349999999996</c:v>
                </c:pt>
                <c:pt idx="386">
                  <c:v>0.70726129999999998</c:v>
                </c:pt>
                <c:pt idx="387">
                  <c:v>0.69100460000000063</c:v>
                </c:pt>
                <c:pt idx="388">
                  <c:v>0.67579850000000152</c:v>
                </c:pt>
                <c:pt idx="389">
                  <c:v>0.66186420000000101</c:v>
                </c:pt>
                <c:pt idx="390">
                  <c:v>0.67242219999999997</c:v>
                </c:pt>
                <c:pt idx="391">
                  <c:v>0.70957139999999996</c:v>
                </c:pt>
                <c:pt idx="392">
                  <c:v>0.73847200000000002</c:v>
                </c:pt>
                <c:pt idx="393">
                  <c:v>0.75936840000000005</c:v>
                </c:pt>
                <c:pt idx="394">
                  <c:v>0.78816199999999959</c:v>
                </c:pt>
                <c:pt idx="395">
                  <c:v>0.82376329999999998</c:v>
                </c:pt>
                <c:pt idx="396">
                  <c:v>0.84580930000000065</c:v>
                </c:pt>
                <c:pt idx="397">
                  <c:v>0.85741840000000002</c:v>
                </c:pt>
                <c:pt idx="398">
                  <c:v>0.78998979999999996</c:v>
                </c:pt>
                <c:pt idx="399">
                  <c:v>0.66845190000000065</c:v>
                </c:pt>
                <c:pt idx="400">
                  <c:v>0.7015647999999991</c:v>
                </c:pt>
                <c:pt idx="401">
                  <c:v>0.82852170000000003</c:v>
                </c:pt>
                <c:pt idx="402">
                  <c:v>0.82545389999999996</c:v>
                </c:pt>
                <c:pt idx="403">
                  <c:v>0.75268590000000102</c:v>
                </c:pt>
                <c:pt idx="404">
                  <c:v>0.74147970000000063</c:v>
                </c:pt>
                <c:pt idx="405">
                  <c:v>0.75928459999999998</c:v>
                </c:pt>
                <c:pt idx="406">
                  <c:v>0.77598890000000065</c:v>
                </c:pt>
                <c:pt idx="407">
                  <c:v>0.79224159999999999</c:v>
                </c:pt>
                <c:pt idx="408">
                  <c:v>0.76572200000000101</c:v>
                </c:pt>
                <c:pt idx="409">
                  <c:v>0.72392920000000116</c:v>
                </c:pt>
                <c:pt idx="410">
                  <c:v>0.77929900000000119</c:v>
                </c:pt>
                <c:pt idx="411">
                  <c:v>0.86443249999999949</c:v>
                </c:pt>
                <c:pt idx="412">
                  <c:v>0.85554019999999997</c:v>
                </c:pt>
                <c:pt idx="413">
                  <c:v>0.82226069999999996</c:v>
                </c:pt>
                <c:pt idx="414">
                  <c:v>0.78197799999999951</c:v>
                </c:pt>
                <c:pt idx="415">
                  <c:v>0.74017510000000064</c:v>
                </c:pt>
                <c:pt idx="416">
                  <c:v>0.70760579999999995</c:v>
                </c:pt>
                <c:pt idx="417">
                  <c:v>0.67664070000000165</c:v>
                </c:pt>
                <c:pt idx="418">
                  <c:v>0.71446349999999959</c:v>
                </c:pt>
                <c:pt idx="419">
                  <c:v>0.76168519999999995</c:v>
                </c:pt>
                <c:pt idx="420">
                  <c:v>0.74420489999999995</c:v>
                </c:pt>
                <c:pt idx="421">
                  <c:v>0.72021279999999899</c:v>
                </c:pt>
                <c:pt idx="422">
                  <c:v>0.7324811</c:v>
                </c:pt>
                <c:pt idx="423">
                  <c:v>0.74718600000000002</c:v>
                </c:pt>
                <c:pt idx="424">
                  <c:v>0.75591439999999999</c:v>
                </c:pt>
                <c:pt idx="425">
                  <c:v>0.76442779999999999</c:v>
                </c:pt>
                <c:pt idx="426">
                  <c:v>0.80834740000000005</c:v>
                </c:pt>
                <c:pt idx="427">
                  <c:v>0.84970159999999995</c:v>
                </c:pt>
                <c:pt idx="428">
                  <c:v>0.77308140000000103</c:v>
                </c:pt>
                <c:pt idx="429">
                  <c:v>0.69867510000000099</c:v>
                </c:pt>
                <c:pt idx="430">
                  <c:v>0.66539560000000153</c:v>
                </c:pt>
                <c:pt idx="431">
                  <c:v>0.64525790000000005</c:v>
                </c:pt>
                <c:pt idx="432">
                  <c:v>0.77605390000000063</c:v>
                </c:pt>
                <c:pt idx="433">
                  <c:v>0.8874327999999988</c:v>
                </c:pt>
                <c:pt idx="434">
                  <c:v>0.83944850000000004</c:v>
                </c:pt>
                <c:pt idx="435">
                  <c:v>0.80123200000000006</c:v>
                </c:pt>
                <c:pt idx="436">
                  <c:v>0.82445590000000002</c:v>
                </c:pt>
                <c:pt idx="437">
                  <c:v>0.84100050000000004</c:v>
                </c:pt>
                <c:pt idx="438">
                  <c:v>0.82396970000000003</c:v>
                </c:pt>
                <c:pt idx="439">
                  <c:v>0.80920049999999999</c:v>
                </c:pt>
                <c:pt idx="440">
                  <c:v>0.80378159999999998</c:v>
                </c:pt>
                <c:pt idx="441">
                  <c:v>0.79611929999999997</c:v>
                </c:pt>
                <c:pt idx="442">
                  <c:v>0.78064050000000063</c:v>
                </c:pt>
                <c:pt idx="443">
                  <c:v>0.75619550000000102</c:v>
                </c:pt>
                <c:pt idx="444">
                  <c:v>0.7051153999999995</c:v>
                </c:pt>
                <c:pt idx="445">
                  <c:v>0.69981040000000061</c:v>
                </c:pt>
                <c:pt idx="446">
                  <c:v>0.81203179999999997</c:v>
                </c:pt>
                <c:pt idx="447">
                  <c:v>0.87764260000000116</c:v>
                </c:pt>
                <c:pt idx="448">
                  <c:v>0.8389456000000014</c:v>
                </c:pt>
                <c:pt idx="449">
                  <c:v>0.81774540000000129</c:v>
                </c:pt>
                <c:pt idx="450">
                  <c:v>0.83090550000000063</c:v>
                </c:pt>
                <c:pt idx="451">
                  <c:v>0.82678039999999997</c:v>
                </c:pt>
                <c:pt idx="452">
                  <c:v>0.7927187999999995</c:v>
                </c:pt>
                <c:pt idx="453">
                  <c:v>0.78768590000000005</c:v>
                </c:pt>
                <c:pt idx="454">
                  <c:v>0.82716639999999897</c:v>
                </c:pt>
                <c:pt idx="455">
                  <c:v>0.85254870000000005</c:v>
                </c:pt>
                <c:pt idx="456">
                  <c:v>0.85874019999999995</c:v>
                </c:pt>
                <c:pt idx="457">
                  <c:v>0.86703209999999997</c:v>
                </c:pt>
                <c:pt idx="458">
                  <c:v>0.87786719999999996</c:v>
                </c:pt>
                <c:pt idx="459">
                  <c:v>0.84258</c:v>
                </c:pt>
                <c:pt idx="460">
                  <c:v>0.75744650000000002</c:v>
                </c:pt>
                <c:pt idx="461">
                  <c:v>0.73062550000000115</c:v>
                </c:pt>
                <c:pt idx="462">
                  <c:v>0.76003530000000064</c:v>
                </c:pt>
                <c:pt idx="463">
                  <c:v>0.74990290000000004</c:v>
                </c:pt>
                <c:pt idx="464">
                  <c:v>0.70578830000000004</c:v>
                </c:pt>
                <c:pt idx="465">
                  <c:v>0.73881209999999997</c:v>
                </c:pt>
                <c:pt idx="466">
                  <c:v>0.83093329999999999</c:v>
                </c:pt>
                <c:pt idx="467">
                  <c:v>0.83324390000000004</c:v>
                </c:pt>
                <c:pt idx="468">
                  <c:v>0.77441019999999949</c:v>
                </c:pt>
                <c:pt idx="469">
                  <c:v>0.81501020000000002</c:v>
                </c:pt>
                <c:pt idx="470">
                  <c:v>0.91564670000000004</c:v>
                </c:pt>
                <c:pt idx="471">
                  <c:v>0.9243882999999995</c:v>
                </c:pt>
                <c:pt idx="472">
                  <c:v>0.88414340000000013</c:v>
                </c:pt>
                <c:pt idx="473">
                  <c:v>0.86602060000000114</c:v>
                </c:pt>
                <c:pt idx="474">
                  <c:v>0.85828130000000002</c:v>
                </c:pt>
                <c:pt idx="475">
                  <c:v>0.82308420000000004</c:v>
                </c:pt>
                <c:pt idx="476">
                  <c:v>0.77664770000000105</c:v>
                </c:pt>
                <c:pt idx="477">
                  <c:v>0.9295774999999995</c:v>
                </c:pt>
                <c:pt idx="478">
                  <c:v>1.153246</c:v>
                </c:pt>
                <c:pt idx="479">
                  <c:v>1.0435019999999982</c:v>
                </c:pt>
                <c:pt idx="480">
                  <c:v>0.83216559999999951</c:v>
                </c:pt>
                <c:pt idx="481">
                  <c:v>0.86335810000000002</c:v>
                </c:pt>
                <c:pt idx="482">
                  <c:v>0.95702750000000003</c:v>
                </c:pt>
                <c:pt idx="483">
                  <c:v>0.96651209999999899</c:v>
                </c:pt>
                <c:pt idx="484">
                  <c:v>0.95799670000000003</c:v>
                </c:pt>
                <c:pt idx="485">
                  <c:v>0.86701349999999999</c:v>
                </c:pt>
                <c:pt idx="486">
                  <c:v>0.76175750000000064</c:v>
                </c:pt>
                <c:pt idx="487">
                  <c:v>0.79149729999999996</c:v>
                </c:pt>
                <c:pt idx="488">
                  <c:v>0.8394817</c:v>
                </c:pt>
                <c:pt idx="489">
                  <c:v>0.85931389999999996</c:v>
                </c:pt>
                <c:pt idx="490">
                  <c:v>0.87634060000000114</c:v>
                </c:pt>
                <c:pt idx="491">
                  <c:v>0.85124850000000063</c:v>
                </c:pt>
                <c:pt idx="492">
                  <c:v>0.82338669999999958</c:v>
                </c:pt>
                <c:pt idx="493">
                  <c:v>0.86810370000000003</c:v>
                </c:pt>
                <c:pt idx="494">
                  <c:v>0.91532539999999996</c:v>
                </c:pt>
                <c:pt idx="495">
                  <c:v>0.97023979999999987</c:v>
                </c:pt>
                <c:pt idx="496">
                  <c:v>1.0214029999999998</c:v>
                </c:pt>
                <c:pt idx="497">
                  <c:v>0.91846889999999959</c:v>
                </c:pt>
                <c:pt idx="498">
                  <c:v>0.82391320000000001</c:v>
                </c:pt>
                <c:pt idx="499">
                  <c:v>0.88041089999999922</c:v>
                </c:pt>
                <c:pt idx="500">
                  <c:v>0.92881100000000005</c:v>
                </c:pt>
                <c:pt idx="501">
                  <c:v>0.88545990000000008</c:v>
                </c:pt>
                <c:pt idx="502">
                  <c:v>0.84169450000000101</c:v>
                </c:pt>
                <c:pt idx="503">
                  <c:v>0.79447279999999898</c:v>
                </c:pt>
                <c:pt idx="504">
                  <c:v>0.75443830000000001</c:v>
                </c:pt>
                <c:pt idx="505">
                  <c:v>0.75908310000000001</c:v>
                </c:pt>
                <c:pt idx="506">
                  <c:v>0.76204620000000101</c:v>
                </c:pt>
                <c:pt idx="507">
                  <c:v>0.75662860000000165</c:v>
                </c:pt>
                <c:pt idx="508">
                  <c:v>0.75272410000000101</c:v>
                </c:pt>
                <c:pt idx="509">
                  <c:v>0.75504590000000116</c:v>
                </c:pt>
                <c:pt idx="510">
                  <c:v>0.77872120000000189</c:v>
                </c:pt>
                <c:pt idx="511">
                  <c:v>0.87623779999999996</c:v>
                </c:pt>
                <c:pt idx="512">
                  <c:v>0.93168790000000001</c:v>
                </c:pt>
                <c:pt idx="513">
                  <c:v>0.86280720000000088</c:v>
                </c:pt>
                <c:pt idx="514">
                  <c:v>0.81439550000000005</c:v>
                </c:pt>
                <c:pt idx="515">
                  <c:v>0.81826529999999997</c:v>
                </c:pt>
                <c:pt idx="516">
                  <c:v>0.8161370999999995</c:v>
                </c:pt>
                <c:pt idx="517">
                  <c:v>0.80065459999999999</c:v>
                </c:pt>
                <c:pt idx="518">
                  <c:v>0.77836169999999993</c:v>
                </c:pt>
                <c:pt idx="519">
                  <c:v>0.74275190000000102</c:v>
                </c:pt>
                <c:pt idx="520">
                  <c:v>0.79498199999999997</c:v>
                </c:pt>
                <c:pt idx="521">
                  <c:v>0.99857739999999873</c:v>
                </c:pt>
                <c:pt idx="522">
                  <c:v>1.0446289999999998</c:v>
                </c:pt>
                <c:pt idx="523">
                  <c:v>0.85037010000000002</c:v>
                </c:pt>
                <c:pt idx="524">
                  <c:v>0.77763720000000103</c:v>
                </c:pt>
                <c:pt idx="525">
                  <c:v>0.86973610000000001</c:v>
                </c:pt>
                <c:pt idx="526">
                  <c:v>0.86259739999999996</c:v>
                </c:pt>
                <c:pt idx="527">
                  <c:v>0.73567110000000113</c:v>
                </c:pt>
                <c:pt idx="528">
                  <c:v>0.72543420000000003</c:v>
                </c:pt>
                <c:pt idx="529">
                  <c:v>0.84075140000000115</c:v>
                </c:pt>
                <c:pt idx="530">
                  <c:v>0.9300060999999995</c:v>
                </c:pt>
                <c:pt idx="531">
                  <c:v>0.9942585999999991</c:v>
                </c:pt>
                <c:pt idx="532">
                  <c:v>0.96340780000000004</c:v>
                </c:pt>
                <c:pt idx="533">
                  <c:v>0.85115929999999995</c:v>
                </c:pt>
                <c:pt idx="534">
                  <c:v>0.83688359999999951</c:v>
                </c:pt>
                <c:pt idx="535">
                  <c:v>0.89726549999999949</c:v>
                </c:pt>
                <c:pt idx="536">
                  <c:v>0.86858570000000002</c:v>
                </c:pt>
                <c:pt idx="537">
                  <c:v>0.77958259999999957</c:v>
                </c:pt>
                <c:pt idx="538">
                  <c:v>0.80660990000000088</c:v>
                </c:pt>
                <c:pt idx="539">
                  <c:v>0.90335259999999873</c:v>
                </c:pt>
                <c:pt idx="540">
                  <c:v>0.86458659999999898</c:v>
                </c:pt>
                <c:pt idx="541">
                  <c:v>0.75391300000000061</c:v>
                </c:pt>
                <c:pt idx="542">
                  <c:v>0.75459590000000065</c:v>
                </c:pt>
                <c:pt idx="543">
                  <c:v>0.80722389999999999</c:v>
                </c:pt>
                <c:pt idx="544">
                  <c:v>0.81861229999999996</c:v>
                </c:pt>
                <c:pt idx="545">
                  <c:v>0.81319339999999996</c:v>
                </c:pt>
                <c:pt idx="546">
                  <c:v>0.82093240000000001</c:v>
                </c:pt>
                <c:pt idx="547">
                  <c:v>0.83331840000000001</c:v>
                </c:pt>
                <c:pt idx="548">
                  <c:v>0.81777440000000101</c:v>
                </c:pt>
                <c:pt idx="549">
                  <c:v>0.7937765</c:v>
                </c:pt>
                <c:pt idx="550">
                  <c:v>0.83018740000000002</c:v>
                </c:pt>
                <c:pt idx="551">
                  <c:v>0.88204150000000014</c:v>
                </c:pt>
                <c:pt idx="552">
                  <c:v>0.73404990000000114</c:v>
                </c:pt>
                <c:pt idx="553">
                  <c:v>0.54366040000000004</c:v>
                </c:pt>
                <c:pt idx="554">
                  <c:v>0.63467920000000178</c:v>
                </c:pt>
                <c:pt idx="555">
                  <c:v>0.77398850000000063</c:v>
                </c:pt>
                <c:pt idx="556">
                  <c:v>0.85733720000000002</c:v>
                </c:pt>
                <c:pt idx="557">
                  <c:v>0.9331834</c:v>
                </c:pt>
                <c:pt idx="558">
                  <c:v>0.83704970000000101</c:v>
                </c:pt>
                <c:pt idx="559">
                  <c:v>0.72402719999999998</c:v>
                </c:pt>
                <c:pt idx="560">
                  <c:v>0.70118000000000003</c:v>
                </c:pt>
                <c:pt idx="561">
                  <c:v>0.68414920000000112</c:v>
                </c:pt>
                <c:pt idx="562">
                  <c:v>0.75777170000000116</c:v>
                </c:pt>
                <c:pt idx="563">
                  <c:v>0.83441029999999949</c:v>
                </c:pt>
                <c:pt idx="564">
                  <c:v>0.925685800000001</c:v>
                </c:pt>
                <c:pt idx="565">
                  <c:v>1.010715</c:v>
                </c:pt>
                <c:pt idx="566">
                  <c:v>0.85047070000000002</c:v>
                </c:pt>
                <c:pt idx="567">
                  <c:v>0.70197849999999995</c:v>
                </c:pt>
                <c:pt idx="568">
                  <c:v>0.76003810000000005</c:v>
                </c:pt>
                <c:pt idx="569">
                  <c:v>0.80534289999999997</c:v>
                </c:pt>
                <c:pt idx="570">
                  <c:v>0.70857700000000001</c:v>
                </c:pt>
                <c:pt idx="571">
                  <c:v>0.6280637</c:v>
                </c:pt>
                <c:pt idx="572">
                  <c:v>0.67760780000000165</c:v>
                </c:pt>
                <c:pt idx="573">
                  <c:v>0.72605970000000064</c:v>
                </c:pt>
                <c:pt idx="574">
                  <c:v>0.76785250000000005</c:v>
                </c:pt>
                <c:pt idx="575">
                  <c:v>0.81160840000000101</c:v>
                </c:pt>
                <c:pt idx="576">
                  <c:v>0.86501030000000001</c:v>
                </c:pt>
                <c:pt idx="577">
                  <c:v>0.90014110000000003</c:v>
                </c:pt>
                <c:pt idx="578">
                  <c:v>0.86067010000000088</c:v>
                </c:pt>
                <c:pt idx="579">
                  <c:v>0.81647720000000001</c:v>
                </c:pt>
                <c:pt idx="580">
                  <c:v>0.756109900000001</c:v>
                </c:pt>
                <c:pt idx="581">
                  <c:v>0.73268679999999997</c:v>
                </c:pt>
                <c:pt idx="582">
                  <c:v>0.81784080000000114</c:v>
                </c:pt>
                <c:pt idx="583">
                  <c:v>0.8909469000000001</c:v>
                </c:pt>
                <c:pt idx="584">
                  <c:v>0.93352400000000002</c:v>
                </c:pt>
                <c:pt idx="585">
                  <c:v>0.90239249999999949</c:v>
                </c:pt>
                <c:pt idx="586">
                  <c:v>0.70808660000000001</c:v>
                </c:pt>
                <c:pt idx="587">
                  <c:v>0.63612690000000005</c:v>
                </c:pt>
                <c:pt idx="588">
                  <c:v>0.80175019999999997</c:v>
                </c:pt>
                <c:pt idx="589">
                  <c:v>0.91465600000000002</c:v>
                </c:pt>
                <c:pt idx="590">
                  <c:v>0.9371003</c:v>
                </c:pt>
                <c:pt idx="591">
                  <c:v>0.91283409999999998</c:v>
                </c:pt>
                <c:pt idx="592">
                  <c:v>0.81763940000000102</c:v>
                </c:pt>
                <c:pt idx="593">
                  <c:v>0.8117181</c:v>
                </c:pt>
                <c:pt idx="594">
                  <c:v>0.92626140000000001</c:v>
                </c:pt>
                <c:pt idx="595">
                  <c:v>0.95855679999999899</c:v>
                </c:pt>
                <c:pt idx="596">
                  <c:v>0.8919818000000006</c:v>
                </c:pt>
                <c:pt idx="597">
                  <c:v>0.89305400000000013</c:v>
                </c:pt>
                <c:pt idx="598">
                  <c:v>0.96659609999999996</c:v>
                </c:pt>
                <c:pt idx="599">
                  <c:v>0.991039</c:v>
                </c:pt>
                <c:pt idx="600">
                  <c:v>0.96858929999999999</c:v>
                </c:pt>
                <c:pt idx="601">
                  <c:v>0.9315156</c:v>
                </c:pt>
                <c:pt idx="602">
                  <c:v>0.88198339999999908</c:v>
                </c:pt>
                <c:pt idx="603">
                  <c:v>0.87029210000000001</c:v>
                </c:pt>
                <c:pt idx="604">
                  <c:v>0.88731879999999896</c:v>
                </c:pt>
                <c:pt idx="605">
                  <c:v>0.90388729999999951</c:v>
                </c:pt>
                <c:pt idx="606">
                  <c:v>0.92014010000000002</c:v>
                </c:pt>
                <c:pt idx="607">
                  <c:v>0.90878130000000001</c:v>
                </c:pt>
                <c:pt idx="608">
                  <c:v>0.88091950000000008</c:v>
                </c:pt>
                <c:pt idx="609">
                  <c:v>0.85255110000000001</c:v>
                </c:pt>
                <c:pt idx="610">
                  <c:v>0.82390839999999999</c:v>
                </c:pt>
                <c:pt idx="611">
                  <c:v>0.7820568999999995</c:v>
                </c:pt>
                <c:pt idx="612">
                  <c:v>0.73406099999999996</c:v>
                </c:pt>
                <c:pt idx="613">
                  <c:v>0.75162100000000165</c:v>
                </c:pt>
                <c:pt idx="614">
                  <c:v>0.79574630000000002</c:v>
                </c:pt>
                <c:pt idx="615">
                  <c:v>0.84902820000000101</c:v>
                </c:pt>
                <c:pt idx="616">
                  <c:v>0.90552589999999999</c:v>
                </c:pt>
                <c:pt idx="617">
                  <c:v>0.9251395</c:v>
                </c:pt>
                <c:pt idx="618">
                  <c:v>0.93365279999999951</c:v>
                </c:pt>
                <c:pt idx="619">
                  <c:v>0.83290790000000003</c:v>
                </c:pt>
                <c:pt idx="620">
                  <c:v>0.7044336999999995</c:v>
                </c:pt>
                <c:pt idx="621">
                  <c:v>0.72875860000000114</c:v>
                </c:pt>
                <c:pt idx="622">
                  <c:v>0.78525629999999957</c:v>
                </c:pt>
                <c:pt idx="623">
                  <c:v>0.82786380000000004</c:v>
                </c:pt>
                <c:pt idx="624">
                  <c:v>0.86811839999999996</c:v>
                </c:pt>
                <c:pt idx="625">
                  <c:v>0.84205399999999997</c:v>
                </c:pt>
                <c:pt idx="626">
                  <c:v>0.80721830000000006</c:v>
                </c:pt>
                <c:pt idx="627">
                  <c:v>0.76886209999999999</c:v>
                </c:pt>
                <c:pt idx="628">
                  <c:v>0.73015580000000102</c:v>
                </c:pt>
                <c:pt idx="629">
                  <c:v>0.80428829999999996</c:v>
                </c:pt>
                <c:pt idx="630">
                  <c:v>0.88557170000000007</c:v>
                </c:pt>
                <c:pt idx="631">
                  <c:v>0.88807510000000012</c:v>
                </c:pt>
                <c:pt idx="632">
                  <c:v>0.88807510000000012</c:v>
                </c:pt>
                <c:pt idx="633">
                  <c:v>0.871085200000001</c:v>
                </c:pt>
                <c:pt idx="634">
                  <c:v>0.85653559999999951</c:v>
                </c:pt>
                <c:pt idx="635">
                  <c:v>0.93394829999999995</c:v>
                </c:pt>
                <c:pt idx="636">
                  <c:v>1.0010649999999981</c:v>
                </c:pt>
                <c:pt idx="637">
                  <c:v>0.89113880000000012</c:v>
                </c:pt>
                <c:pt idx="638">
                  <c:v>0.79720400000000002</c:v>
                </c:pt>
                <c:pt idx="639">
                  <c:v>0.87846780000000002</c:v>
                </c:pt>
                <c:pt idx="640">
                  <c:v>0.9461233999999995</c:v>
                </c:pt>
                <c:pt idx="641">
                  <c:v>0.90587850000000003</c:v>
                </c:pt>
                <c:pt idx="642">
                  <c:v>0.87401430000000002</c:v>
                </c:pt>
                <c:pt idx="643">
                  <c:v>0.89336279999999868</c:v>
                </c:pt>
                <c:pt idx="644">
                  <c:v>0.8992094000000006</c:v>
                </c:pt>
                <c:pt idx="645">
                  <c:v>0.83884200000000064</c:v>
                </c:pt>
                <c:pt idx="646">
                  <c:v>0.79608249999999958</c:v>
                </c:pt>
                <c:pt idx="647">
                  <c:v>0.82472520000000116</c:v>
                </c:pt>
                <c:pt idx="648">
                  <c:v>0.85143289999999949</c:v>
                </c:pt>
                <c:pt idx="649">
                  <c:v>0.87156020000000001</c:v>
                </c:pt>
                <c:pt idx="650">
                  <c:v>0.87075370000000063</c:v>
                </c:pt>
                <c:pt idx="651">
                  <c:v>0.80882350000000003</c:v>
                </c:pt>
                <c:pt idx="652">
                  <c:v>0.79763799999999996</c:v>
                </c:pt>
                <c:pt idx="653">
                  <c:v>0.91450299999999884</c:v>
                </c:pt>
                <c:pt idx="654">
                  <c:v>0.95741309999999957</c:v>
                </c:pt>
                <c:pt idx="655">
                  <c:v>0.83745229999999959</c:v>
                </c:pt>
                <c:pt idx="656">
                  <c:v>0.79136599999999957</c:v>
                </c:pt>
                <c:pt idx="657">
                  <c:v>0.88810860000000014</c:v>
                </c:pt>
                <c:pt idx="658">
                  <c:v>0.91992830000000003</c:v>
                </c:pt>
                <c:pt idx="659">
                  <c:v>0.84098629999999996</c:v>
                </c:pt>
                <c:pt idx="660">
                  <c:v>0.83999010000000063</c:v>
                </c:pt>
                <c:pt idx="661">
                  <c:v>0.95688340000000005</c:v>
                </c:pt>
                <c:pt idx="662">
                  <c:v>0.98061729999999958</c:v>
                </c:pt>
                <c:pt idx="663">
                  <c:v>0.87920670000000001</c:v>
                </c:pt>
                <c:pt idx="664">
                  <c:v>0.83314999999999995</c:v>
                </c:pt>
                <c:pt idx="665">
                  <c:v>0.85327730000000002</c:v>
                </c:pt>
                <c:pt idx="666">
                  <c:v>0.87302519999999995</c:v>
                </c:pt>
                <c:pt idx="667">
                  <c:v>0.89237369999999949</c:v>
                </c:pt>
                <c:pt idx="668">
                  <c:v>0.95933689999999949</c:v>
                </c:pt>
                <c:pt idx="669">
                  <c:v>1.071558</c:v>
                </c:pt>
                <c:pt idx="670">
                  <c:v>1.0614839999999999</c:v>
                </c:pt>
                <c:pt idx="671">
                  <c:v>0.9477141</c:v>
                </c:pt>
                <c:pt idx="672">
                  <c:v>0.87978990000000101</c:v>
                </c:pt>
                <c:pt idx="673">
                  <c:v>0.8465104999999995</c:v>
                </c:pt>
                <c:pt idx="674">
                  <c:v>0.85212810000000005</c:v>
                </c:pt>
                <c:pt idx="675">
                  <c:v>0.88386729999999958</c:v>
                </c:pt>
                <c:pt idx="676">
                  <c:v>0.88697050000000011</c:v>
                </c:pt>
                <c:pt idx="677">
                  <c:v>0.87303620000000004</c:v>
                </c:pt>
                <c:pt idx="678">
                  <c:v>0.92963280000000004</c:v>
                </c:pt>
                <c:pt idx="679">
                  <c:v>1.0233019999999982</c:v>
                </c:pt>
                <c:pt idx="680">
                  <c:v>0.9670841</c:v>
                </c:pt>
                <c:pt idx="681">
                  <c:v>0.84167550000000102</c:v>
                </c:pt>
                <c:pt idx="682">
                  <c:v>0.86691770000000001</c:v>
                </c:pt>
                <c:pt idx="683">
                  <c:v>0.95282510000000065</c:v>
                </c:pt>
                <c:pt idx="684">
                  <c:v>0.95898260000000002</c:v>
                </c:pt>
                <c:pt idx="685">
                  <c:v>0.93731219999999871</c:v>
                </c:pt>
                <c:pt idx="686">
                  <c:v>0.8911983999999995</c:v>
                </c:pt>
                <c:pt idx="687">
                  <c:v>0.83779650000000061</c:v>
                </c:pt>
                <c:pt idx="688">
                  <c:v>0.79674610000000001</c:v>
                </c:pt>
                <c:pt idx="689">
                  <c:v>0.75882300000000114</c:v>
                </c:pt>
                <c:pt idx="690">
                  <c:v>0.7938828</c:v>
                </c:pt>
                <c:pt idx="691">
                  <c:v>0.84420110000000004</c:v>
                </c:pt>
                <c:pt idx="692">
                  <c:v>0.86138890000000001</c:v>
                </c:pt>
                <c:pt idx="693">
                  <c:v>0.87300080000000102</c:v>
                </c:pt>
                <c:pt idx="694">
                  <c:v>0.831901000000001</c:v>
                </c:pt>
                <c:pt idx="695">
                  <c:v>0.78390499999999996</c:v>
                </c:pt>
                <c:pt idx="696">
                  <c:v>0.89563450000000011</c:v>
                </c:pt>
                <c:pt idx="697">
                  <c:v>1.0225609999999998</c:v>
                </c:pt>
                <c:pt idx="698">
                  <c:v>1.0015579999999999</c:v>
                </c:pt>
                <c:pt idx="699">
                  <c:v>0.97137459999999987</c:v>
                </c:pt>
                <c:pt idx="700">
                  <c:v>0.92766510000000002</c:v>
                </c:pt>
                <c:pt idx="701">
                  <c:v>0.88355049999999957</c:v>
                </c:pt>
                <c:pt idx="702">
                  <c:v>0.84715720000000005</c:v>
                </c:pt>
                <c:pt idx="703">
                  <c:v>0.8116525</c:v>
                </c:pt>
                <c:pt idx="704">
                  <c:v>0.80700890000000003</c:v>
                </c:pt>
                <c:pt idx="705">
                  <c:v>0.80210380000000003</c:v>
                </c:pt>
                <c:pt idx="706">
                  <c:v>0.79281649999999959</c:v>
                </c:pt>
                <c:pt idx="707">
                  <c:v>0.79244389999999998</c:v>
                </c:pt>
                <c:pt idx="708">
                  <c:v>0.88841259999999855</c:v>
                </c:pt>
                <c:pt idx="709">
                  <c:v>0.9684370999999995</c:v>
                </c:pt>
                <c:pt idx="710">
                  <c:v>0.92354860000000005</c:v>
                </c:pt>
                <c:pt idx="711">
                  <c:v>0.88853399999999905</c:v>
                </c:pt>
                <c:pt idx="712">
                  <c:v>0.91330609999999957</c:v>
                </c:pt>
                <c:pt idx="713">
                  <c:v>0.9358303</c:v>
                </c:pt>
                <c:pt idx="714">
                  <c:v>0.94744220000000001</c:v>
                </c:pt>
                <c:pt idx="715">
                  <c:v>0.9422606</c:v>
                </c:pt>
                <c:pt idx="716">
                  <c:v>0.86949270000000001</c:v>
                </c:pt>
                <c:pt idx="717">
                  <c:v>0.81577279999999996</c:v>
                </c:pt>
                <c:pt idx="718">
                  <c:v>0.82660789999999995</c:v>
                </c:pt>
                <c:pt idx="719">
                  <c:v>0.84994330000000062</c:v>
                </c:pt>
                <c:pt idx="720">
                  <c:v>0.9095367999999987</c:v>
                </c:pt>
                <c:pt idx="721">
                  <c:v>0.96363110000000063</c:v>
                </c:pt>
                <c:pt idx="722">
                  <c:v>1.0038759999999998</c:v>
                </c:pt>
                <c:pt idx="723">
                  <c:v>1.001657</c:v>
                </c:pt>
                <c:pt idx="724">
                  <c:v>0.90646229999999861</c:v>
                </c:pt>
                <c:pt idx="725">
                  <c:v>0.86208720000000005</c:v>
                </c:pt>
                <c:pt idx="726">
                  <c:v>0.91550199999999959</c:v>
                </c:pt>
                <c:pt idx="727">
                  <c:v>0.94595580000000101</c:v>
                </c:pt>
                <c:pt idx="728">
                  <c:v>0.93744039999999951</c:v>
                </c:pt>
                <c:pt idx="729">
                  <c:v>0.93819759999999996</c:v>
                </c:pt>
                <c:pt idx="730">
                  <c:v>0.95290600000000003</c:v>
                </c:pt>
                <c:pt idx="731">
                  <c:v>0.94012269999999998</c:v>
                </c:pt>
                <c:pt idx="732">
                  <c:v>0.89059040000000012</c:v>
                </c:pt>
                <c:pt idx="733">
                  <c:v>0.8894550999999995</c:v>
                </c:pt>
                <c:pt idx="734">
                  <c:v>0.94595280000000004</c:v>
                </c:pt>
                <c:pt idx="735">
                  <c:v>0.9735494000000009</c:v>
                </c:pt>
                <c:pt idx="736">
                  <c:v>0.97045369999999986</c:v>
                </c:pt>
                <c:pt idx="737">
                  <c:v>0.94230329999999951</c:v>
                </c:pt>
                <c:pt idx="738">
                  <c:v>0.89044920000000061</c:v>
                </c:pt>
                <c:pt idx="739">
                  <c:v>0.88980400000000015</c:v>
                </c:pt>
                <c:pt idx="740">
                  <c:v>0.93237080000000061</c:v>
                </c:pt>
                <c:pt idx="741">
                  <c:v>0.95328800000000002</c:v>
                </c:pt>
                <c:pt idx="742">
                  <c:v>0.95793280000000003</c:v>
                </c:pt>
                <c:pt idx="743">
                  <c:v>0.8999374999999995</c:v>
                </c:pt>
                <c:pt idx="744">
                  <c:v>0.80007510000000004</c:v>
                </c:pt>
                <c:pt idx="745">
                  <c:v>0.77607730000000064</c:v>
                </c:pt>
                <c:pt idx="746">
                  <c:v>0.79697879999999999</c:v>
                </c:pt>
                <c:pt idx="747">
                  <c:v>0.85244120000000101</c:v>
                </c:pt>
                <c:pt idx="748">
                  <c:v>0.92596560000000061</c:v>
                </c:pt>
                <c:pt idx="749">
                  <c:v>0.96873930000000064</c:v>
                </c:pt>
                <c:pt idx="750">
                  <c:v>0.99737509999999996</c:v>
                </c:pt>
                <c:pt idx="751">
                  <c:v>0.95196199999999997</c:v>
                </c:pt>
                <c:pt idx="752">
                  <c:v>0.87688970000000088</c:v>
                </c:pt>
                <c:pt idx="753">
                  <c:v>0.80927209999999949</c:v>
                </c:pt>
                <c:pt idx="754">
                  <c:v>0.74426099999999951</c:v>
                </c:pt>
                <c:pt idx="755">
                  <c:v>0.81770770000000004</c:v>
                </c:pt>
                <c:pt idx="756">
                  <c:v>0.93227859999999996</c:v>
                </c:pt>
                <c:pt idx="757">
                  <c:v>0.91003020000000001</c:v>
                </c:pt>
                <c:pt idx="758">
                  <c:v>0.85351900000000003</c:v>
                </c:pt>
                <c:pt idx="759">
                  <c:v>0.86690470000000064</c:v>
                </c:pt>
                <c:pt idx="760">
                  <c:v>0.8947732000000006</c:v>
                </c:pt>
                <c:pt idx="761">
                  <c:v>0.93324790000000002</c:v>
                </c:pt>
                <c:pt idx="762">
                  <c:v>0.97349279999999949</c:v>
                </c:pt>
                <c:pt idx="763">
                  <c:v>0.9849578999999995</c:v>
                </c:pt>
                <c:pt idx="764">
                  <c:v>0.99269739999999951</c:v>
                </c:pt>
                <c:pt idx="765">
                  <c:v>0.99902340000000001</c:v>
                </c:pt>
                <c:pt idx="766">
                  <c:v>1.005215</c:v>
                </c:pt>
                <c:pt idx="767">
                  <c:v>0.99462260000000002</c:v>
                </c:pt>
                <c:pt idx="768">
                  <c:v>0.98301349999999899</c:v>
                </c:pt>
                <c:pt idx="769">
                  <c:v>0.88194320000000015</c:v>
                </c:pt>
                <c:pt idx="770">
                  <c:v>0.7782100999999999</c:v>
                </c:pt>
                <c:pt idx="771">
                  <c:v>0.87650059999999996</c:v>
                </c:pt>
                <c:pt idx="772">
                  <c:v>0.9709358000000009</c:v>
                </c:pt>
                <c:pt idx="773">
                  <c:v>0.93378660000000002</c:v>
                </c:pt>
                <c:pt idx="774">
                  <c:v>0.89693880000000015</c:v>
                </c:pt>
                <c:pt idx="775">
                  <c:v>0.86520719999999951</c:v>
                </c:pt>
                <c:pt idx="776">
                  <c:v>0.83938629999999959</c:v>
                </c:pt>
                <c:pt idx="777">
                  <c:v>0.87653539999999996</c:v>
                </c:pt>
                <c:pt idx="778">
                  <c:v>0.91996649999999958</c:v>
                </c:pt>
                <c:pt idx="779">
                  <c:v>1.0120880000000001</c:v>
                </c:pt>
                <c:pt idx="780">
                  <c:v>1.08073</c:v>
                </c:pt>
                <c:pt idx="781">
                  <c:v>1.0087359999999999</c:v>
                </c:pt>
                <c:pt idx="782">
                  <c:v>0.94857990000000003</c:v>
                </c:pt>
                <c:pt idx="783">
                  <c:v>0.94548339999999897</c:v>
                </c:pt>
                <c:pt idx="784">
                  <c:v>0.93618869999999998</c:v>
                </c:pt>
                <c:pt idx="785">
                  <c:v>0.90213529999999997</c:v>
                </c:pt>
                <c:pt idx="786">
                  <c:v>0.88897619999999922</c:v>
                </c:pt>
                <c:pt idx="787">
                  <c:v>0.94624790000000003</c:v>
                </c:pt>
                <c:pt idx="788">
                  <c:v>0.98280540000000005</c:v>
                </c:pt>
                <c:pt idx="789">
                  <c:v>0.95958719999999897</c:v>
                </c:pt>
                <c:pt idx="790">
                  <c:v>0.94854430000000001</c:v>
                </c:pt>
                <c:pt idx="791">
                  <c:v>0.96789289999999994</c:v>
                </c:pt>
                <c:pt idx="792">
                  <c:v>0.98310269999999911</c:v>
                </c:pt>
                <c:pt idx="793">
                  <c:v>0.9892957</c:v>
                </c:pt>
                <c:pt idx="794">
                  <c:v>0.9917686</c:v>
                </c:pt>
                <c:pt idx="795">
                  <c:v>0.9871238</c:v>
                </c:pt>
                <c:pt idx="796">
                  <c:v>0.99312820000000002</c:v>
                </c:pt>
                <c:pt idx="797">
                  <c:v>1.0171259999999998</c:v>
                </c:pt>
                <c:pt idx="798">
                  <c:v>0.98842699999999872</c:v>
                </c:pt>
                <c:pt idx="799">
                  <c:v>0.88082330000000009</c:v>
                </c:pt>
                <c:pt idx="800">
                  <c:v>0.88516819999999896</c:v>
                </c:pt>
                <c:pt idx="801">
                  <c:v>1.0384089999999999</c:v>
                </c:pt>
                <c:pt idx="802">
                  <c:v>1.113035</c:v>
                </c:pt>
                <c:pt idx="803">
                  <c:v>1.0944609999999999</c:v>
                </c:pt>
                <c:pt idx="804">
                  <c:v>1.0412489999999999</c:v>
                </c:pt>
                <c:pt idx="805">
                  <c:v>0.95147159999999997</c:v>
                </c:pt>
                <c:pt idx="806">
                  <c:v>0.94099659999999996</c:v>
                </c:pt>
                <c:pt idx="807">
                  <c:v>1.0052339999999982</c:v>
                </c:pt>
                <c:pt idx="808">
                  <c:v>1.0337199999999998</c:v>
                </c:pt>
                <c:pt idx="809">
                  <c:v>1.0321720000000001</c:v>
                </c:pt>
                <c:pt idx="810">
                  <c:v>1.0275249999999976</c:v>
                </c:pt>
                <c:pt idx="811">
                  <c:v>1.0205580000000001</c:v>
                </c:pt>
                <c:pt idx="812">
                  <c:v>1.0317239999999976</c:v>
                </c:pt>
                <c:pt idx="813">
                  <c:v>1.054948</c:v>
                </c:pt>
                <c:pt idx="814">
                  <c:v>0.98902920000000005</c:v>
                </c:pt>
                <c:pt idx="815">
                  <c:v>0.87061630000000001</c:v>
                </c:pt>
                <c:pt idx="816">
                  <c:v>0.94161760000000005</c:v>
                </c:pt>
                <c:pt idx="817">
                  <c:v>1.111111</c:v>
                </c:pt>
                <c:pt idx="818">
                  <c:v>1.0893329999999999</c:v>
                </c:pt>
                <c:pt idx="819">
                  <c:v>0.98020739999999873</c:v>
                </c:pt>
                <c:pt idx="820">
                  <c:v>0.96627240000000003</c:v>
                </c:pt>
                <c:pt idx="821">
                  <c:v>0.9902644999999991</c:v>
                </c:pt>
                <c:pt idx="822">
                  <c:v>1.1063470000000017</c:v>
                </c:pt>
                <c:pt idx="823">
                  <c:v>1.2542059999999999</c:v>
                </c:pt>
                <c:pt idx="824">
                  <c:v>1.238847</c:v>
                </c:pt>
                <c:pt idx="825">
                  <c:v>1.1753689999999999</c:v>
                </c:pt>
                <c:pt idx="826">
                  <c:v>1.0883499999999999</c:v>
                </c:pt>
                <c:pt idx="827">
                  <c:v>0.99545449999999958</c:v>
                </c:pt>
                <c:pt idx="828">
                  <c:v>1.058603</c:v>
                </c:pt>
                <c:pt idx="829">
                  <c:v>1.1537979999999999</c:v>
                </c:pt>
                <c:pt idx="830">
                  <c:v>1.101556</c:v>
                </c:pt>
                <c:pt idx="831">
                  <c:v>1.0249359999999998</c:v>
                </c:pt>
                <c:pt idx="832">
                  <c:v>1.0670439999999999</c:v>
                </c:pt>
                <c:pt idx="833">
                  <c:v>1.1243160000000001</c:v>
                </c:pt>
                <c:pt idx="834">
                  <c:v>1.1468820000000017</c:v>
                </c:pt>
                <c:pt idx="835">
                  <c:v>1.1662300000000001</c:v>
                </c:pt>
                <c:pt idx="836">
                  <c:v>1.1994590000000001</c:v>
                </c:pt>
                <c:pt idx="837">
                  <c:v>1.2335209999999976</c:v>
                </c:pt>
                <c:pt idx="838">
                  <c:v>1.2163899999999999</c:v>
                </c:pt>
                <c:pt idx="839">
                  <c:v>1.197802</c:v>
                </c:pt>
                <c:pt idx="840">
                  <c:v>1.1714880000000001</c:v>
                </c:pt>
                <c:pt idx="841">
                  <c:v>1.1455599999999999</c:v>
                </c:pt>
                <c:pt idx="842">
                  <c:v>1.132403</c:v>
                </c:pt>
                <c:pt idx="843">
                  <c:v>1.120463</c:v>
                </c:pt>
                <c:pt idx="844">
                  <c:v>1.128204</c:v>
                </c:pt>
                <c:pt idx="845">
                  <c:v>1.1360110000000001</c:v>
                </c:pt>
                <c:pt idx="846">
                  <c:v>1.1445259999999999</c:v>
                </c:pt>
                <c:pt idx="847">
                  <c:v>1.15751</c:v>
                </c:pt>
                <c:pt idx="848">
                  <c:v>1.2047319999999981</c:v>
                </c:pt>
                <c:pt idx="849">
                  <c:v>1.240785</c:v>
                </c:pt>
                <c:pt idx="850">
                  <c:v>1.2106009999999998</c:v>
                </c:pt>
                <c:pt idx="851">
                  <c:v>1.190976</c:v>
                </c:pt>
                <c:pt idx="852">
                  <c:v>1.2219329999999982</c:v>
                </c:pt>
                <c:pt idx="853">
                  <c:v>1.2536779999999998</c:v>
                </c:pt>
                <c:pt idx="854">
                  <c:v>1.288505</c:v>
                </c:pt>
                <c:pt idx="855">
                  <c:v>1.3119439999999998</c:v>
                </c:pt>
                <c:pt idx="856">
                  <c:v>1.2972389999999998</c:v>
                </c:pt>
                <c:pt idx="857">
                  <c:v>1.2977489999999998</c:v>
                </c:pt>
                <c:pt idx="858">
                  <c:v>1.3418639999999982</c:v>
                </c:pt>
                <c:pt idx="859">
                  <c:v>1.337313</c:v>
                </c:pt>
                <c:pt idx="860">
                  <c:v>1.2119039999999976</c:v>
                </c:pt>
                <c:pt idx="861">
                  <c:v>1.1703490000000001</c:v>
                </c:pt>
                <c:pt idx="862">
                  <c:v>1.3104659999999999</c:v>
                </c:pt>
                <c:pt idx="863">
                  <c:v>1.3756489999999999</c:v>
                </c:pt>
                <c:pt idx="864">
                  <c:v>1.2982359999999999</c:v>
                </c:pt>
                <c:pt idx="865">
                  <c:v>1.2687689999999998</c:v>
                </c:pt>
                <c:pt idx="866">
                  <c:v>1.3198489999999998</c:v>
                </c:pt>
                <c:pt idx="867">
                  <c:v>1.3861749999999999</c:v>
                </c:pt>
                <c:pt idx="868">
                  <c:v>1.4751779999999999</c:v>
                </c:pt>
                <c:pt idx="869">
                  <c:v>1.4942629999999999</c:v>
                </c:pt>
                <c:pt idx="870">
                  <c:v>1.4207379999999998</c:v>
                </c:pt>
                <c:pt idx="871">
                  <c:v>1.3717059999999999</c:v>
                </c:pt>
                <c:pt idx="872">
                  <c:v>1.351583</c:v>
                </c:pt>
                <c:pt idx="873">
                  <c:v>1.3793639999999998</c:v>
                </c:pt>
                <c:pt idx="874">
                  <c:v>1.4575509999999998</c:v>
                </c:pt>
                <c:pt idx="875">
                  <c:v>1.4706239999999982</c:v>
                </c:pt>
                <c:pt idx="876">
                  <c:v>1.4226279999999998</c:v>
                </c:pt>
                <c:pt idx="877">
                  <c:v>1.4294419999999981</c:v>
                </c:pt>
                <c:pt idx="878">
                  <c:v>1.4820819999999999</c:v>
                </c:pt>
                <c:pt idx="879">
                  <c:v>1.478362</c:v>
                </c:pt>
                <c:pt idx="880">
                  <c:v>1.4326989999999982</c:v>
                </c:pt>
                <c:pt idx="881">
                  <c:v>1.4471209999999977</c:v>
                </c:pt>
                <c:pt idx="882">
                  <c:v>1.5012969999999981</c:v>
                </c:pt>
                <c:pt idx="883">
                  <c:v>1.5628059999999999</c:v>
                </c:pt>
                <c:pt idx="884">
                  <c:v>1.6285909999999999</c:v>
                </c:pt>
                <c:pt idx="885">
                  <c:v>1.643373</c:v>
                </c:pt>
                <c:pt idx="886">
                  <c:v>1.6317639999999998</c:v>
                </c:pt>
                <c:pt idx="887">
                  <c:v>1.6174939999999998</c:v>
                </c:pt>
                <c:pt idx="888">
                  <c:v>1.6020120000000018</c:v>
                </c:pt>
                <c:pt idx="889">
                  <c:v>1.602609</c:v>
                </c:pt>
                <c:pt idx="890">
                  <c:v>1.6095759999999999</c:v>
                </c:pt>
                <c:pt idx="891">
                  <c:v>1.5825279999999999</c:v>
                </c:pt>
                <c:pt idx="892">
                  <c:v>1.5438209999999979</c:v>
                </c:pt>
                <c:pt idx="893">
                  <c:v>1.54284</c:v>
                </c:pt>
                <c:pt idx="894">
                  <c:v>1.552902</c:v>
                </c:pt>
                <c:pt idx="895">
                  <c:v>1.625048</c:v>
                </c:pt>
                <c:pt idx="896">
                  <c:v>1.7125029999999999</c:v>
                </c:pt>
                <c:pt idx="897">
                  <c:v>1.7774749999999984</c:v>
                </c:pt>
                <c:pt idx="898">
                  <c:v>1.837842</c:v>
                </c:pt>
                <c:pt idx="899">
                  <c:v>1.7931289999999998</c:v>
                </c:pt>
                <c:pt idx="900">
                  <c:v>1.7312139999999998</c:v>
                </c:pt>
                <c:pt idx="901">
                  <c:v>1.7867989999999998</c:v>
                </c:pt>
                <c:pt idx="902">
                  <c:v>1.857245</c:v>
                </c:pt>
                <c:pt idx="903">
                  <c:v>1.8255329999999999</c:v>
                </c:pt>
                <c:pt idx="904">
                  <c:v>1.7845050000000002</c:v>
                </c:pt>
                <c:pt idx="905">
                  <c:v>1.7354399999999985</c:v>
                </c:pt>
                <c:pt idx="906">
                  <c:v>1.6858949999999981</c:v>
                </c:pt>
                <c:pt idx="907">
                  <c:v>1.7381039999999999</c:v>
                </c:pt>
                <c:pt idx="908">
                  <c:v>1.7930189999999999</c:v>
                </c:pt>
                <c:pt idx="909">
                  <c:v>1.8317249999999976</c:v>
                </c:pt>
                <c:pt idx="910">
                  <c:v>1.8735219999999981</c:v>
                </c:pt>
                <c:pt idx="911">
                  <c:v>2.0128649999999957</c:v>
                </c:pt>
                <c:pt idx="912">
                  <c:v>2.139154</c:v>
                </c:pt>
                <c:pt idx="913">
                  <c:v>2.0594189999999961</c:v>
                </c:pt>
                <c:pt idx="914">
                  <c:v>1.9889060000000001</c:v>
                </c:pt>
                <c:pt idx="915">
                  <c:v>2.0136779999999987</c:v>
                </c:pt>
                <c:pt idx="916">
                  <c:v>2.033566</c:v>
                </c:pt>
                <c:pt idx="917">
                  <c:v>2.0165389999999968</c:v>
                </c:pt>
                <c:pt idx="918">
                  <c:v>2.009747</c:v>
                </c:pt>
                <c:pt idx="919">
                  <c:v>2.063148</c:v>
                </c:pt>
                <c:pt idx="920">
                  <c:v>2.1339359999999998</c:v>
                </c:pt>
                <c:pt idx="921">
                  <c:v>2.2871760000000045</c:v>
                </c:pt>
                <c:pt idx="922">
                  <c:v>2.4065759999999967</c:v>
                </c:pt>
                <c:pt idx="923">
                  <c:v>2.3926459999999921</c:v>
                </c:pt>
                <c:pt idx="924">
                  <c:v>2.3540379999999987</c:v>
                </c:pt>
                <c:pt idx="925">
                  <c:v>2.2332740000000002</c:v>
                </c:pt>
                <c:pt idx="926">
                  <c:v>2.1718289999999967</c:v>
                </c:pt>
                <c:pt idx="927">
                  <c:v>2.279433</c:v>
                </c:pt>
                <c:pt idx="928">
                  <c:v>2.3515299999999977</c:v>
                </c:pt>
                <c:pt idx="929">
                  <c:v>2.3360469999999935</c:v>
                </c:pt>
                <c:pt idx="930">
                  <c:v>2.3539310000000002</c:v>
                </c:pt>
                <c:pt idx="931">
                  <c:v>2.443708</c:v>
                </c:pt>
                <c:pt idx="932">
                  <c:v>2.4602179999999998</c:v>
                </c:pt>
                <c:pt idx="933">
                  <c:v>2.3379349999999999</c:v>
                </c:pt>
                <c:pt idx="934">
                  <c:v>2.301068999999996</c:v>
                </c:pt>
                <c:pt idx="935">
                  <c:v>2.407098</c:v>
                </c:pt>
                <c:pt idx="936">
                  <c:v>2.4956919999999987</c:v>
                </c:pt>
                <c:pt idx="937">
                  <c:v>2.5583819999999999</c:v>
                </c:pt>
                <c:pt idx="938">
                  <c:v>2.5566489999999931</c:v>
                </c:pt>
                <c:pt idx="939">
                  <c:v>2.4699469999999977</c:v>
                </c:pt>
                <c:pt idx="940">
                  <c:v>2.4843570000000001</c:v>
                </c:pt>
                <c:pt idx="941">
                  <c:v>2.6175069999999998</c:v>
                </c:pt>
                <c:pt idx="942">
                  <c:v>2.7147030000000001</c:v>
                </c:pt>
                <c:pt idx="943">
                  <c:v>2.7743110000000035</c:v>
                </c:pt>
                <c:pt idx="944">
                  <c:v>2.8198949999999967</c:v>
                </c:pt>
                <c:pt idx="945">
                  <c:v>2.8523999999999967</c:v>
                </c:pt>
                <c:pt idx="946">
                  <c:v>2.8802659999999967</c:v>
                </c:pt>
                <c:pt idx="947">
                  <c:v>2.9042579999999987</c:v>
                </c:pt>
                <c:pt idx="948">
                  <c:v>2.8931309999999999</c:v>
                </c:pt>
                <c:pt idx="949">
                  <c:v>2.8559819999999987</c:v>
                </c:pt>
                <c:pt idx="950">
                  <c:v>2.8785729999999967</c:v>
                </c:pt>
                <c:pt idx="951">
                  <c:v>2.9404879999999998</c:v>
                </c:pt>
                <c:pt idx="952">
                  <c:v>2.954993</c:v>
                </c:pt>
                <c:pt idx="953">
                  <c:v>2.9418329999999977</c:v>
                </c:pt>
                <c:pt idx="954">
                  <c:v>2.9864109999999977</c:v>
                </c:pt>
                <c:pt idx="955">
                  <c:v>3.0607270000000035</c:v>
                </c:pt>
                <c:pt idx="956">
                  <c:v>3.115834</c:v>
                </c:pt>
                <c:pt idx="957">
                  <c:v>3.1622819999999998</c:v>
                </c:pt>
                <c:pt idx="958">
                  <c:v>3.240923000000004</c:v>
                </c:pt>
                <c:pt idx="959">
                  <c:v>3.3322479999999932</c:v>
                </c:pt>
                <c:pt idx="960">
                  <c:v>3.3519939999999977</c:v>
                </c:pt>
                <c:pt idx="961">
                  <c:v>3.3473510000000002</c:v>
                </c:pt>
                <c:pt idx="962">
                  <c:v>3.3882749999999997</c:v>
                </c:pt>
                <c:pt idx="963">
                  <c:v>3.4424509999999966</c:v>
                </c:pt>
                <c:pt idx="964">
                  <c:v>3.523997000000004</c:v>
                </c:pt>
                <c:pt idx="965">
                  <c:v>3.6122259999999966</c:v>
                </c:pt>
                <c:pt idx="966">
                  <c:v>3.7043409999999999</c:v>
                </c:pt>
                <c:pt idx="967">
                  <c:v>3.7972139999999999</c:v>
                </c:pt>
                <c:pt idx="968">
                  <c:v>3.7335989999999999</c:v>
                </c:pt>
                <c:pt idx="969">
                  <c:v>3.6445740000000035</c:v>
                </c:pt>
                <c:pt idx="970">
                  <c:v>3.6340110000000001</c:v>
                </c:pt>
                <c:pt idx="971">
                  <c:v>3.6332369999999998</c:v>
                </c:pt>
                <c:pt idx="972">
                  <c:v>3.7411289999999999</c:v>
                </c:pt>
                <c:pt idx="973">
                  <c:v>3.858797</c:v>
                </c:pt>
                <c:pt idx="974">
                  <c:v>4.0423520000000002</c:v>
                </c:pt>
                <c:pt idx="975">
                  <c:v>4.2296459999999998</c:v>
                </c:pt>
                <c:pt idx="976">
                  <c:v>4.0706369999999996</c:v>
                </c:pt>
                <c:pt idx="977">
                  <c:v>3.9035419999999998</c:v>
                </c:pt>
                <c:pt idx="978">
                  <c:v>3.9879220000000002</c:v>
                </c:pt>
                <c:pt idx="979">
                  <c:v>4.0714880000000004</c:v>
                </c:pt>
                <c:pt idx="980">
                  <c:v>4.1310960000000003</c:v>
                </c:pt>
                <c:pt idx="981">
                  <c:v>4.1959939999999945</c:v>
                </c:pt>
                <c:pt idx="982">
                  <c:v>4.3430429999999998</c:v>
                </c:pt>
                <c:pt idx="983">
                  <c:v>4.4730580000000071</c:v>
                </c:pt>
                <c:pt idx="984">
                  <c:v>4.4289439999999995</c:v>
                </c:pt>
                <c:pt idx="985">
                  <c:v>4.3954969999999927</c:v>
                </c:pt>
                <c:pt idx="986">
                  <c:v>4.4419329999999997</c:v>
                </c:pt>
                <c:pt idx="987">
                  <c:v>4.4956410000000071</c:v>
                </c:pt>
                <c:pt idx="988">
                  <c:v>4.591609000000008</c:v>
                </c:pt>
                <c:pt idx="989">
                  <c:v>4.6698389999999916</c:v>
                </c:pt>
                <c:pt idx="990">
                  <c:v>4.6644199999999865</c:v>
                </c:pt>
                <c:pt idx="991">
                  <c:v>4.6741299999999955</c:v>
                </c:pt>
                <c:pt idx="992">
                  <c:v>4.7430269999999997</c:v>
                </c:pt>
                <c:pt idx="993">
                  <c:v>4.8372529999999996</c:v>
                </c:pt>
                <c:pt idx="994">
                  <c:v>5.0153020000000001</c:v>
                </c:pt>
                <c:pt idx="995">
                  <c:v>5.1779630000000001</c:v>
                </c:pt>
                <c:pt idx="996">
                  <c:v>5.2971499999999985</c:v>
                </c:pt>
                <c:pt idx="997">
                  <c:v>5.3513820000000001</c:v>
                </c:pt>
                <c:pt idx="998">
                  <c:v>5.2461260000000003</c:v>
                </c:pt>
                <c:pt idx="999">
                  <c:v>5.2206279999999996</c:v>
                </c:pt>
                <c:pt idx="1000">
                  <c:v>5.3661289999999955</c:v>
                </c:pt>
                <c:pt idx="1001">
                  <c:v>5.4909980000000003</c:v>
                </c:pt>
                <c:pt idx="1002">
                  <c:v>5.576905</c:v>
                </c:pt>
                <c:pt idx="1003">
                  <c:v>5.6381290000000002</c:v>
                </c:pt>
                <c:pt idx="1004">
                  <c:v>5.6582569999999945</c:v>
                </c:pt>
                <c:pt idx="1005">
                  <c:v>5.7515169999999927</c:v>
                </c:pt>
                <c:pt idx="1006">
                  <c:v>5.9527900000000002</c:v>
                </c:pt>
                <c:pt idx="1007">
                  <c:v>6.0181169999999904</c:v>
                </c:pt>
                <c:pt idx="1008">
                  <c:v>5.9050950000000002</c:v>
                </c:pt>
                <c:pt idx="1009">
                  <c:v>5.9298590000000004</c:v>
                </c:pt>
                <c:pt idx="1010">
                  <c:v>6.1156039999999985</c:v>
                </c:pt>
                <c:pt idx="1011">
                  <c:v>6.2198979999999997</c:v>
                </c:pt>
                <c:pt idx="1012">
                  <c:v>6.2392470000000113</c:v>
                </c:pt>
                <c:pt idx="1013">
                  <c:v>6.2321200000000001</c:v>
                </c:pt>
                <c:pt idx="1014">
                  <c:v>6.2003880000000002</c:v>
                </c:pt>
                <c:pt idx="1015">
                  <c:v>6.269838</c:v>
                </c:pt>
                <c:pt idx="1016">
                  <c:v>6.4230780000000003</c:v>
                </c:pt>
                <c:pt idx="1017">
                  <c:v>6.5963599999999998</c:v>
                </c:pt>
                <c:pt idx="1018">
                  <c:v>6.7844720000000001</c:v>
                </c:pt>
                <c:pt idx="1019">
                  <c:v>6.8299430000000001</c:v>
                </c:pt>
                <c:pt idx="1020">
                  <c:v>6.7819479999999999</c:v>
                </c:pt>
                <c:pt idx="1021">
                  <c:v>6.8842999999999996</c:v>
                </c:pt>
                <c:pt idx="1022">
                  <c:v>7.0739609999999997</c:v>
                </c:pt>
                <c:pt idx="1023">
                  <c:v>7.1335639999999998</c:v>
                </c:pt>
                <c:pt idx="1024">
                  <c:v>7.1265959999999904</c:v>
                </c:pt>
                <c:pt idx="1025">
                  <c:v>7.2883839999999998</c:v>
                </c:pt>
                <c:pt idx="1026">
                  <c:v>7.5259829999999885</c:v>
                </c:pt>
                <c:pt idx="1027">
                  <c:v>7.5795409999999999</c:v>
                </c:pt>
                <c:pt idx="1028">
                  <c:v>7.5609659999999916</c:v>
                </c:pt>
                <c:pt idx="1029">
                  <c:v>7.6852419999999997</c:v>
                </c:pt>
                <c:pt idx="1030">
                  <c:v>7.8578309999999885</c:v>
                </c:pt>
                <c:pt idx="1031">
                  <c:v>8.0082419999999992</c:v>
                </c:pt>
                <c:pt idx="1032">
                  <c:v>8.1521950000000007</c:v>
                </c:pt>
                <c:pt idx="1033">
                  <c:v>8.1728920000000027</c:v>
                </c:pt>
                <c:pt idx="1034">
                  <c:v>8.1636020000000027</c:v>
                </c:pt>
                <c:pt idx="1035">
                  <c:v>8.3638320000000181</c:v>
                </c:pt>
                <c:pt idx="1036">
                  <c:v>8.6061340000000008</c:v>
                </c:pt>
                <c:pt idx="1037">
                  <c:v>8.6316559999999996</c:v>
                </c:pt>
                <c:pt idx="1038">
                  <c:v>8.6223670000000006</c:v>
                </c:pt>
                <c:pt idx="1039">
                  <c:v>8.7515690000000017</c:v>
                </c:pt>
                <c:pt idx="1040">
                  <c:v>8.8978440000000028</c:v>
                </c:pt>
                <c:pt idx="1041">
                  <c:v>9.1750090000000046</c:v>
                </c:pt>
                <c:pt idx="1042">
                  <c:v>9.4636890000000164</c:v>
                </c:pt>
                <c:pt idx="1043">
                  <c:v>9.3674370000000184</c:v>
                </c:pt>
                <c:pt idx="1044">
                  <c:v>9.2497989999999994</c:v>
                </c:pt>
                <c:pt idx="1045">
                  <c:v>9.3806910000000006</c:v>
                </c:pt>
                <c:pt idx="1046">
                  <c:v>9.5186589999999995</c:v>
                </c:pt>
                <c:pt idx="1047">
                  <c:v>9.8700280000000014</c:v>
                </c:pt>
                <c:pt idx="1048">
                  <c:v>10.213150000000001</c:v>
                </c:pt>
                <c:pt idx="1049">
                  <c:v>10.31377</c:v>
                </c:pt>
                <c:pt idx="1050">
                  <c:v>10.41024</c:v>
                </c:pt>
                <c:pt idx="1051">
                  <c:v>10.443520000000001</c:v>
                </c:pt>
                <c:pt idx="1052">
                  <c:v>10.492140000000004</c:v>
                </c:pt>
                <c:pt idx="1053">
                  <c:v>10.69491</c:v>
                </c:pt>
                <c:pt idx="1054">
                  <c:v>10.89447</c:v>
                </c:pt>
                <c:pt idx="1055">
                  <c:v>11.07019</c:v>
                </c:pt>
                <c:pt idx="1056">
                  <c:v>11.2372</c:v>
                </c:pt>
                <c:pt idx="1057">
                  <c:v>11.354090000000006</c:v>
                </c:pt>
                <c:pt idx="1058">
                  <c:v>11.459910000000002</c:v>
                </c:pt>
                <c:pt idx="1059">
                  <c:v>11.514100000000001</c:v>
                </c:pt>
                <c:pt idx="1060">
                  <c:v>11.583500000000004</c:v>
                </c:pt>
                <c:pt idx="1061">
                  <c:v>11.711969999999999</c:v>
                </c:pt>
                <c:pt idx="1062">
                  <c:v>11.836680000000014</c:v>
                </c:pt>
                <c:pt idx="1063">
                  <c:v>11.9489</c:v>
                </c:pt>
                <c:pt idx="1064">
                  <c:v>12.072510000000015</c:v>
                </c:pt>
                <c:pt idx="1065">
                  <c:v>12.228069999999999</c:v>
                </c:pt>
                <c:pt idx="1066">
                  <c:v>12.41315</c:v>
                </c:pt>
                <c:pt idx="1067">
                  <c:v>12.6701</c:v>
                </c:pt>
                <c:pt idx="1068">
                  <c:v>12.91494</c:v>
                </c:pt>
                <c:pt idx="1069">
                  <c:v>13.13402</c:v>
                </c:pt>
                <c:pt idx="1070">
                  <c:v>13.30837</c:v>
                </c:pt>
                <c:pt idx="1071">
                  <c:v>13.39894</c:v>
                </c:pt>
                <c:pt idx="1072">
                  <c:v>13.522410000000002</c:v>
                </c:pt>
                <c:pt idx="1073">
                  <c:v>13.70046</c:v>
                </c:pt>
                <c:pt idx="1074">
                  <c:v>13.85182</c:v>
                </c:pt>
                <c:pt idx="1075">
                  <c:v>13.96407</c:v>
                </c:pt>
                <c:pt idx="1076">
                  <c:v>14.154500000000002</c:v>
                </c:pt>
                <c:pt idx="1077">
                  <c:v>14.447050000000001</c:v>
                </c:pt>
                <c:pt idx="1078">
                  <c:v>14.68957</c:v>
                </c:pt>
                <c:pt idx="1079">
                  <c:v>14.87377</c:v>
                </c:pt>
                <c:pt idx="1080">
                  <c:v>15.01013</c:v>
                </c:pt>
                <c:pt idx="1081">
                  <c:v>15.09681</c:v>
                </c:pt>
                <c:pt idx="1082">
                  <c:v>15.29974</c:v>
                </c:pt>
                <c:pt idx="1083">
                  <c:v>15.61009</c:v>
                </c:pt>
                <c:pt idx="1084">
                  <c:v>15.850460000000016</c:v>
                </c:pt>
                <c:pt idx="1085">
                  <c:v>16.033149999999971</c:v>
                </c:pt>
                <c:pt idx="1086">
                  <c:v>16.292560000000002</c:v>
                </c:pt>
                <c:pt idx="1087">
                  <c:v>16.608409999999989</c:v>
                </c:pt>
                <c:pt idx="1088">
                  <c:v>16.730229999999967</c:v>
                </c:pt>
                <c:pt idx="1089">
                  <c:v>16.725589999999961</c:v>
                </c:pt>
                <c:pt idx="1090">
                  <c:v>17.017769999999999</c:v>
                </c:pt>
                <c:pt idx="1091">
                  <c:v>17.481369999999963</c:v>
                </c:pt>
                <c:pt idx="1092">
                  <c:v>17.6297</c:v>
                </c:pt>
                <c:pt idx="1093">
                  <c:v>17.617319999999999</c:v>
                </c:pt>
                <c:pt idx="1094">
                  <c:v>17.717269999999999</c:v>
                </c:pt>
                <c:pt idx="1095">
                  <c:v>17.867419999999989</c:v>
                </c:pt>
                <c:pt idx="1096">
                  <c:v>18.010909999999999</c:v>
                </c:pt>
                <c:pt idx="1097">
                  <c:v>18.151769999999999</c:v>
                </c:pt>
                <c:pt idx="1098">
                  <c:v>18.488939999999943</c:v>
                </c:pt>
                <c:pt idx="1099">
                  <c:v>18.89226</c:v>
                </c:pt>
                <c:pt idx="1100">
                  <c:v>19.107289999999999</c:v>
                </c:pt>
                <c:pt idx="1101">
                  <c:v>19.26830999999995</c:v>
                </c:pt>
                <c:pt idx="1102">
                  <c:v>19.481660000000002</c:v>
                </c:pt>
                <c:pt idx="1103">
                  <c:v>19.707699999999971</c:v>
                </c:pt>
                <c:pt idx="1104">
                  <c:v>19.926589999999965</c:v>
                </c:pt>
                <c:pt idx="1105">
                  <c:v>20.144069999999999</c:v>
                </c:pt>
                <c:pt idx="1106">
                  <c:v>20.426369999999967</c:v>
                </c:pt>
                <c:pt idx="1107">
                  <c:v>20.718920000000001</c:v>
                </c:pt>
                <c:pt idx="1108">
                  <c:v>20.963929999999966</c:v>
                </c:pt>
                <c:pt idx="1109">
                  <c:v>21.20308</c:v>
                </c:pt>
                <c:pt idx="1110">
                  <c:v>21.548389999999966</c:v>
                </c:pt>
                <c:pt idx="1111">
                  <c:v>21.902850000000001</c:v>
                </c:pt>
                <c:pt idx="1112">
                  <c:v>21.968089999999961</c:v>
                </c:pt>
                <c:pt idx="1113">
                  <c:v>22.01764</c:v>
                </c:pt>
                <c:pt idx="1114">
                  <c:v>22.365129999999965</c:v>
                </c:pt>
                <c:pt idx="1115">
                  <c:v>22.719090000000001</c:v>
                </c:pt>
                <c:pt idx="1116">
                  <c:v>22.97139</c:v>
                </c:pt>
                <c:pt idx="1117">
                  <c:v>23.222749999999944</c:v>
                </c:pt>
                <c:pt idx="1118">
                  <c:v>23.445639999999933</c:v>
                </c:pt>
                <c:pt idx="1119">
                  <c:v>23.674029999999988</c:v>
                </c:pt>
                <c:pt idx="1120">
                  <c:v>23.984459999999967</c:v>
                </c:pt>
                <c:pt idx="1121">
                  <c:v>24.28538999999995</c:v>
                </c:pt>
                <c:pt idx="1122">
                  <c:v>24.49286</c:v>
                </c:pt>
                <c:pt idx="1123">
                  <c:v>24.719889999999999</c:v>
                </c:pt>
                <c:pt idx="1124">
                  <c:v>25.090689999999967</c:v>
                </c:pt>
                <c:pt idx="1125">
                  <c:v>25.480289999999961</c:v>
                </c:pt>
                <c:pt idx="1126">
                  <c:v>25.977930000000001</c:v>
                </c:pt>
                <c:pt idx="1127">
                  <c:v>26.364639999999966</c:v>
                </c:pt>
                <c:pt idx="1128">
                  <c:v>26.236170000000001</c:v>
                </c:pt>
                <c:pt idx="1129">
                  <c:v>26.25339</c:v>
                </c:pt>
                <c:pt idx="1130">
                  <c:v>26.8323</c:v>
                </c:pt>
                <c:pt idx="1131">
                  <c:v>27.33634</c:v>
                </c:pt>
                <c:pt idx="1132">
                  <c:v>27.595609999999965</c:v>
                </c:pt>
                <c:pt idx="1133">
                  <c:v>27.85332</c:v>
                </c:pt>
                <c:pt idx="1134">
                  <c:v>28.106390000000001</c:v>
                </c:pt>
                <c:pt idx="1135">
                  <c:v>28.369629999999965</c:v>
                </c:pt>
                <c:pt idx="1136">
                  <c:v>28.657609999999988</c:v>
                </c:pt>
                <c:pt idx="1137">
                  <c:v>28.93807</c:v>
                </c:pt>
                <c:pt idx="1138">
                  <c:v>29.202829999999967</c:v>
                </c:pt>
                <c:pt idx="1139">
                  <c:v>29.465619999999934</c:v>
                </c:pt>
                <c:pt idx="1140">
                  <c:v>29.724959999999999</c:v>
                </c:pt>
                <c:pt idx="1141">
                  <c:v>30.02806</c:v>
                </c:pt>
                <c:pt idx="1142">
                  <c:v>30.403429999999954</c:v>
                </c:pt>
                <c:pt idx="1143">
                  <c:v>30.77102</c:v>
                </c:pt>
                <c:pt idx="1144">
                  <c:v>31.127030000000001</c:v>
                </c:pt>
                <c:pt idx="1145">
                  <c:v>31.38888</c:v>
                </c:pt>
                <c:pt idx="1146">
                  <c:v>31.528189999999967</c:v>
                </c:pt>
                <c:pt idx="1147">
                  <c:v>31.798839999999963</c:v>
                </c:pt>
                <c:pt idx="1148">
                  <c:v>32.221410000000013</c:v>
                </c:pt>
                <c:pt idx="1149">
                  <c:v>32.565550000000066</c:v>
                </c:pt>
                <c:pt idx="1150">
                  <c:v>32.828750000000056</c:v>
                </c:pt>
                <c:pt idx="1151">
                  <c:v>33.120500000000057</c:v>
                </c:pt>
                <c:pt idx="1152">
                  <c:v>33.438660000000006</c:v>
                </c:pt>
                <c:pt idx="1153">
                  <c:v>33.72275000000009</c:v>
                </c:pt>
                <c:pt idx="1154">
                  <c:v>33.97898</c:v>
                </c:pt>
                <c:pt idx="1155">
                  <c:v>34.44491</c:v>
                </c:pt>
                <c:pt idx="1156">
                  <c:v>35.064060000000005</c:v>
                </c:pt>
                <c:pt idx="1157">
                  <c:v>35.501710000000003</c:v>
                </c:pt>
                <c:pt idx="1158">
                  <c:v>35.821350000000002</c:v>
                </c:pt>
                <c:pt idx="1159">
                  <c:v>36.097310000000057</c:v>
                </c:pt>
                <c:pt idx="1160">
                  <c:v>36.34807</c:v>
                </c:pt>
                <c:pt idx="1161">
                  <c:v>36.783830000000002</c:v>
                </c:pt>
                <c:pt idx="1162">
                  <c:v>37.313209999999998</c:v>
                </c:pt>
                <c:pt idx="1163">
                  <c:v>37.697400000000002</c:v>
                </c:pt>
                <c:pt idx="1164">
                  <c:v>38.017120000000006</c:v>
                </c:pt>
                <c:pt idx="1165">
                  <c:v>38.355170000000001</c:v>
                </c:pt>
                <c:pt idx="1166">
                  <c:v>38.700420000000001</c:v>
                </c:pt>
                <c:pt idx="1167">
                  <c:v>38.745730000000066</c:v>
                </c:pt>
                <c:pt idx="1168">
                  <c:v>38.690760000000012</c:v>
                </c:pt>
                <c:pt idx="1169">
                  <c:v>39.37471</c:v>
                </c:pt>
                <c:pt idx="1170">
                  <c:v>40.269390000000065</c:v>
                </c:pt>
                <c:pt idx="1171">
                  <c:v>40.678520000000013</c:v>
                </c:pt>
                <c:pt idx="1172">
                  <c:v>40.971069999999997</c:v>
                </c:pt>
                <c:pt idx="1173">
                  <c:v>41.348390000000002</c:v>
                </c:pt>
                <c:pt idx="1174">
                  <c:v>41.742320000000063</c:v>
                </c:pt>
                <c:pt idx="1175">
                  <c:v>42.273440000000001</c:v>
                </c:pt>
                <c:pt idx="1176">
                  <c:v>42.826030000000003</c:v>
                </c:pt>
                <c:pt idx="1177">
                  <c:v>43.230130000000074</c:v>
                </c:pt>
                <c:pt idx="1178">
                  <c:v>43.616420000000005</c:v>
                </c:pt>
                <c:pt idx="1179">
                  <c:v>43.53998</c:v>
                </c:pt>
                <c:pt idx="1180">
                  <c:v>43.423860000000005</c:v>
                </c:pt>
                <c:pt idx="1181">
                  <c:v>44.244910000000012</c:v>
                </c:pt>
                <c:pt idx="1182">
                  <c:v>45.1158</c:v>
                </c:pt>
                <c:pt idx="1183">
                  <c:v>45.523850000000003</c:v>
                </c:pt>
                <c:pt idx="1184">
                  <c:v>45.921440000000004</c:v>
                </c:pt>
                <c:pt idx="1185">
                  <c:v>46.287610000000001</c:v>
                </c:pt>
                <c:pt idx="1186">
                  <c:v>46.653820000000003</c:v>
                </c:pt>
                <c:pt idx="1187">
                  <c:v>47.023850000000003</c:v>
                </c:pt>
                <c:pt idx="1188">
                  <c:v>47.396420000000006</c:v>
                </c:pt>
                <c:pt idx="1189">
                  <c:v>47.807479999999998</c:v>
                </c:pt>
                <c:pt idx="1190">
                  <c:v>48.228620000000063</c:v>
                </c:pt>
                <c:pt idx="1191">
                  <c:v>48.749610000000011</c:v>
                </c:pt>
                <c:pt idx="1192">
                  <c:v>49.248410000000057</c:v>
                </c:pt>
                <c:pt idx="1193">
                  <c:v>49.587400000000002</c:v>
                </c:pt>
                <c:pt idx="1194">
                  <c:v>49.942830000000001</c:v>
                </c:pt>
                <c:pt idx="1195">
                  <c:v>50.390940000000001</c:v>
                </c:pt>
                <c:pt idx="1196">
                  <c:v>50.838880000000003</c:v>
                </c:pt>
                <c:pt idx="1197">
                  <c:v>51.285450000000012</c:v>
                </c:pt>
                <c:pt idx="1198">
                  <c:v>51.774940000000001</c:v>
                </c:pt>
                <c:pt idx="1199">
                  <c:v>52.428150000000073</c:v>
                </c:pt>
                <c:pt idx="1200">
                  <c:v>52.974489999999996</c:v>
                </c:pt>
                <c:pt idx="1201">
                  <c:v>53.174220000000005</c:v>
                </c:pt>
                <c:pt idx="1202">
                  <c:v>53.395770000000013</c:v>
                </c:pt>
                <c:pt idx="1203">
                  <c:v>53.678330000000074</c:v>
                </c:pt>
                <c:pt idx="1204">
                  <c:v>54.083460000000002</c:v>
                </c:pt>
                <c:pt idx="1205">
                  <c:v>54.784820000000003</c:v>
                </c:pt>
                <c:pt idx="1206">
                  <c:v>55.391440000000003</c:v>
                </c:pt>
                <c:pt idx="1207">
                  <c:v>55.798530000000113</c:v>
                </c:pt>
                <c:pt idx="1208">
                  <c:v>56.216030000000003</c:v>
                </c:pt>
                <c:pt idx="1209">
                  <c:v>56.652530000000013</c:v>
                </c:pt>
                <c:pt idx="1210">
                  <c:v>57.051320000000004</c:v>
                </c:pt>
                <c:pt idx="1211">
                  <c:v>57.387979999999999</c:v>
                </c:pt>
                <c:pt idx="1212">
                  <c:v>57.756260000000005</c:v>
                </c:pt>
                <c:pt idx="1213">
                  <c:v>58.170320000000011</c:v>
                </c:pt>
                <c:pt idx="1214">
                  <c:v>58.731790000000011</c:v>
                </c:pt>
                <c:pt idx="1215">
                  <c:v>59.484249999999996</c:v>
                </c:pt>
                <c:pt idx="1216">
                  <c:v>60.007869999999997</c:v>
                </c:pt>
                <c:pt idx="1217">
                  <c:v>60.267980000000001</c:v>
                </c:pt>
                <c:pt idx="1218">
                  <c:v>60.718860000000006</c:v>
                </c:pt>
                <c:pt idx="1219">
                  <c:v>61.366030000000002</c:v>
                </c:pt>
                <c:pt idx="1220">
                  <c:v>61.918950000000002</c:v>
                </c:pt>
                <c:pt idx="1221">
                  <c:v>62.385640000000002</c:v>
                </c:pt>
                <c:pt idx="1222">
                  <c:v>62.97683</c:v>
                </c:pt>
                <c:pt idx="1223">
                  <c:v>63.669500000000056</c:v>
                </c:pt>
                <c:pt idx="1224">
                  <c:v>64.100620000000006</c:v>
                </c:pt>
                <c:pt idx="1225">
                  <c:v>64.341319999999996</c:v>
                </c:pt>
                <c:pt idx="1226">
                  <c:v>64.614050000000006</c:v>
                </c:pt>
                <c:pt idx="1227">
                  <c:v>64.90737</c:v>
                </c:pt>
                <c:pt idx="1228">
                  <c:v>65.408450000000002</c:v>
                </c:pt>
                <c:pt idx="1229">
                  <c:v>66.028530000000003</c:v>
                </c:pt>
                <c:pt idx="1230">
                  <c:v>66.60008999999998</c:v>
                </c:pt>
                <c:pt idx="1231">
                  <c:v>67.147400000000005</c:v>
                </c:pt>
                <c:pt idx="1232">
                  <c:v>67.249170000000007</c:v>
                </c:pt>
                <c:pt idx="1233">
                  <c:v>67.15394999999998</c:v>
                </c:pt>
                <c:pt idx="1234">
                  <c:v>67.819280000000006</c:v>
                </c:pt>
                <c:pt idx="1235">
                  <c:v>68.777429999999995</c:v>
                </c:pt>
                <c:pt idx="1236">
                  <c:v>69.353520000000003</c:v>
                </c:pt>
                <c:pt idx="1237">
                  <c:v>69.802399999999949</c:v>
                </c:pt>
                <c:pt idx="1238">
                  <c:v>70.239329999999995</c:v>
                </c:pt>
                <c:pt idx="1239">
                  <c:v>70.672739999999806</c:v>
                </c:pt>
                <c:pt idx="1240">
                  <c:v>71.143770000000004</c:v>
                </c:pt>
                <c:pt idx="1241">
                  <c:v>71.623609999999999</c:v>
                </c:pt>
                <c:pt idx="1242">
                  <c:v>72.182559999999981</c:v>
                </c:pt>
                <c:pt idx="1243">
                  <c:v>72.756829999999994</c:v>
                </c:pt>
                <c:pt idx="1244">
                  <c:v>73.069339999999983</c:v>
                </c:pt>
                <c:pt idx="1245">
                  <c:v>73.341060000000027</c:v>
                </c:pt>
                <c:pt idx="1246">
                  <c:v>73.724059999999994</c:v>
                </c:pt>
                <c:pt idx="1247">
                  <c:v>74.120409999999978</c:v>
                </c:pt>
                <c:pt idx="1248">
                  <c:v>74.737939999999995</c:v>
                </c:pt>
                <c:pt idx="1249">
                  <c:v>75.374279999999999</c:v>
                </c:pt>
                <c:pt idx="1250">
                  <c:v>76.175299999999979</c:v>
                </c:pt>
                <c:pt idx="1251">
                  <c:v>76.984849999999994</c:v>
                </c:pt>
                <c:pt idx="1252">
                  <c:v>77.078169999999986</c:v>
                </c:pt>
                <c:pt idx="1253">
                  <c:v>77.157879999999949</c:v>
                </c:pt>
                <c:pt idx="1254">
                  <c:v>77.429599999999994</c:v>
                </c:pt>
                <c:pt idx="1255">
                  <c:v>77.713310000000007</c:v>
                </c:pt>
                <c:pt idx="1256">
                  <c:v>78.314809999999994</c:v>
                </c:pt>
                <c:pt idx="1257">
                  <c:v>78.913790000000006</c:v>
                </c:pt>
                <c:pt idx="1258">
                  <c:v>79.47875999999998</c:v>
                </c:pt>
                <c:pt idx="1259">
                  <c:v>80.027530000000013</c:v>
                </c:pt>
                <c:pt idx="1260">
                  <c:v>80.418369999999996</c:v>
                </c:pt>
                <c:pt idx="1261">
                  <c:v>80.822649999999982</c:v>
                </c:pt>
                <c:pt idx="1262">
                  <c:v>81.323509999999999</c:v>
                </c:pt>
                <c:pt idx="1263">
                  <c:v>81.793020000000027</c:v>
                </c:pt>
                <c:pt idx="1264">
                  <c:v>82.086270000000013</c:v>
                </c:pt>
                <c:pt idx="1265">
                  <c:v>82.436080000000004</c:v>
                </c:pt>
                <c:pt idx="1266">
                  <c:v>83.043769999999995</c:v>
                </c:pt>
                <c:pt idx="1267">
                  <c:v>83.500799999999998</c:v>
                </c:pt>
                <c:pt idx="1268">
                  <c:v>83.385509999999982</c:v>
                </c:pt>
                <c:pt idx="1269">
                  <c:v>83.525479999999988</c:v>
                </c:pt>
                <c:pt idx="1270">
                  <c:v>84.488500000000002</c:v>
                </c:pt>
                <c:pt idx="1271">
                  <c:v>85.289469999999994</c:v>
                </c:pt>
                <c:pt idx="1272">
                  <c:v>85.642299999999992</c:v>
                </c:pt>
                <c:pt idx="1273">
                  <c:v>85.995310000000003</c:v>
                </c:pt>
                <c:pt idx="1274">
                  <c:v>86.348299999999995</c:v>
                </c:pt>
                <c:pt idx="1275">
                  <c:v>86.633250000000004</c:v>
                </c:pt>
                <c:pt idx="1276">
                  <c:v>86.775689999999983</c:v>
                </c:pt>
                <c:pt idx="1277">
                  <c:v>86.977140000000006</c:v>
                </c:pt>
                <c:pt idx="1278">
                  <c:v>87.287570000000002</c:v>
                </c:pt>
                <c:pt idx="1279">
                  <c:v>87.636049999999983</c:v>
                </c:pt>
                <c:pt idx="1280">
                  <c:v>88.047110000000146</c:v>
                </c:pt>
                <c:pt idx="1281">
                  <c:v>88.441090000000145</c:v>
                </c:pt>
                <c:pt idx="1282">
                  <c:v>88.810170000000014</c:v>
                </c:pt>
                <c:pt idx="1283">
                  <c:v>89.098590000000002</c:v>
                </c:pt>
                <c:pt idx="1284">
                  <c:v>89.28282999999999</c:v>
                </c:pt>
                <c:pt idx="1285">
                  <c:v>89.406490000000005</c:v>
                </c:pt>
                <c:pt idx="1286">
                  <c:v>89.460660000000146</c:v>
                </c:pt>
                <c:pt idx="1287">
                  <c:v>89.585620000000006</c:v>
                </c:pt>
                <c:pt idx="1288">
                  <c:v>89.783029999999997</c:v>
                </c:pt>
                <c:pt idx="1289">
                  <c:v>90.012289999999993</c:v>
                </c:pt>
                <c:pt idx="1290">
                  <c:v>90.270849999999982</c:v>
                </c:pt>
                <c:pt idx="1291">
                  <c:v>90.4833</c:v>
                </c:pt>
                <c:pt idx="1292">
                  <c:v>90.658259999999999</c:v>
                </c:pt>
                <c:pt idx="1293">
                  <c:v>90.882059999999981</c:v>
                </c:pt>
                <c:pt idx="1294">
                  <c:v>91.141390000000001</c:v>
                </c:pt>
                <c:pt idx="1295">
                  <c:v>91.280079999999998</c:v>
                </c:pt>
                <c:pt idx="1296">
                  <c:v>91.341200000000114</c:v>
                </c:pt>
                <c:pt idx="1297">
                  <c:v>91.504949999999994</c:v>
                </c:pt>
                <c:pt idx="1298">
                  <c:v>91.727130000000002</c:v>
                </c:pt>
                <c:pt idx="1299">
                  <c:v>91.780190000000005</c:v>
                </c:pt>
                <c:pt idx="1300">
                  <c:v>91.748470000000012</c:v>
                </c:pt>
                <c:pt idx="1301">
                  <c:v>91.788759999999982</c:v>
                </c:pt>
                <c:pt idx="1302">
                  <c:v>91.860759999999999</c:v>
                </c:pt>
                <c:pt idx="1303">
                  <c:v>91.991460000000146</c:v>
                </c:pt>
                <c:pt idx="1304">
                  <c:v>92.144739999999999</c:v>
                </c:pt>
                <c:pt idx="1305">
                  <c:v>92.27473999999998</c:v>
                </c:pt>
                <c:pt idx="1306">
                  <c:v>92.397059999999996</c:v>
                </c:pt>
                <c:pt idx="1307">
                  <c:v>92.516290000000026</c:v>
                </c:pt>
                <c:pt idx="1308">
                  <c:v>92.634739999999979</c:v>
                </c:pt>
                <c:pt idx="1309">
                  <c:v>92.631060000000005</c:v>
                </c:pt>
                <c:pt idx="1310">
                  <c:v>92.598560000000006</c:v>
                </c:pt>
                <c:pt idx="1311">
                  <c:v>92.741070000000022</c:v>
                </c:pt>
                <c:pt idx="1312">
                  <c:v>92.917560000000179</c:v>
                </c:pt>
                <c:pt idx="1313">
                  <c:v>92.948549999999997</c:v>
                </c:pt>
                <c:pt idx="1314">
                  <c:v>92.957060000000027</c:v>
                </c:pt>
                <c:pt idx="1315">
                  <c:v>92.987740000000002</c:v>
                </c:pt>
                <c:pt idx="1316">
                  <c:v>93.021029999999996</c:v>
                </c:pt>
                <c:pt idx="1317">
                  <c:v>93.05001</c:v>
                </c:pt>
                <c:pt idx="1318">
                  <c:v>93.078659999999999</c:v>
                </c:pt>
                <c:pt idx="1319">
                  <c:v>93.166979999999981</c:v>
                </c:pt>
                <c:pt idx="1320">
                  <c:v>93.258329999999987</c:v>
                </c:pt>
                <c:pt idx="1321">
                  <c:v>93.335220000000007</c:v>
                </c:pt>
                <c:pt idx="1322">
                  <c:v>93.410680000000113</c:v>
                </c:pt>
                <c:pt idx="1323">
                  <c:v>93.35881999999998</c:v>
                </c:pt>
                <c:pt idx="1324">
                  <c:v>93.314130000000006</c:v>
                </c:pt>
                <c:pt idx="1325">
                  <c:v>93.452690000000004</c:v>
                </c:pt>
                <c:pt idx="1326">
                  <c:v>93.580670000000012</c:v>
                </c:pt>
                <c:pt idx="1327">
                  <c:v>93.559759999999983</c:v>
                </c:pt>
                <c:pt idx="1328">
                  <c:v>93.547100000000114</c:v>
                </c:pt>
                <c:pt idx="1329">
                  <c:v>93.612889999999979</c:v>
                </c:pt>
                <c:pt idx="1330">
                  <c:v>93.670359999999988</c:v>
                </c:pt>
                <c:pt idx="1331">
                  <c:v>93.668819999999982</c:v>
                </c:pt>
                <c:pt idx="1332">
                  <c:v>93.665379999999885</c:v>
                </c:pt>
                <c:pt idx="1333">
                  <c:v>93.651449999999983</c:v>
                </c:pt>
                <c:pt idx="1334">
                  <c:v>93.626589999999979</c:v>
                </c:pt>
                <c:pt idx="1335">
                  <c:v>93.552309999999949</c:v>
                </c:pt>
                <c:pt idx="1336">
                  <c:v>93.536660000000026</c:v>
                </c:pt>
                <c:pt idx="1337">
                  <c:v>93.742580000000004</c:v>
                </c:pt>
                <c:pt idx="1338">
                  <c:v>93.903310000000005</c:v>
                </c:pt>
                <c:pt idx="1339">
                  <c:v>93.91956000000016</c:v>
                </c:pt>
                <c:pt idx="1340">
                  <c:v>93.922619999999995</c:v>
                </c:pt>
                <c:pt idx="1341">
                  <c:v>93.889319999999998</c:v>
                </c:pt>
                <c:pt idx="1342">
                  <c:v>93.862679999999983</c:v>
                </c:pt>
                <c:pt idx="1343">
                  <c:v>93.851839999999982</c:v>
                </c:pt>
                <c:pt idx="1344">
                  <c:v>93.886629999999997</c:v>
                </c:pt>
                <c:pt idx="1345">
                  <c:v>94.016620000000131</c:v>
                </c:pt>
                <c:pt idx="1346">
                  <c:v>94.101140000000001</c:v>
                </c:pt>
                <c:pt idx="1347">
                  <c:v>94.101910000000004</c:v>
                </c:pt>
                <c:pt idx="1348">
                  <c:v>94.095889999999983</c:v>
                </c:pt>
                <c:pt idx="1349">
                  <c:v>94.078869999999981</c:v>
                </c:pt>
                <c:pt idx="1350">
                  <c:v>94.019679999999994</c:v>
                </c:pt>
                <c:pt idx="1351">
                  <c:v>93.899690000000007</c:v>
                </c:pt>
                <c:pt idx="1352">
                  <c:v>93.899420000000006</c:v>
                </c:pt>
                <c:pt idx="1353">
                  <c:v>94.052699999999987</c:v>
                </c:pt>
                <c:pt idx="1354">
                  <c:v>94.147080000000003</c:v>
                </c:pt>
                <c:pt idx="1355">
                  <c:v>94.174179999999978</c:v>
                </c:pt>
                <c:pt idx="1356">
                  <c:v>94.137240000000006</c:v>
                </c:pt>
                <c:pt idx="1357">
                  <c:v>94.035049999999998</c:v>
                </c:pt>
                <c:pt idx="1358">
                  <c:v>93.962069999999997</c:v>
                </c:pt>
                <c:pt idx="1359">
                  <c:v>93.915660000000145</c:v>
                </c:pt>
                <c:pt idx="1360">
                  <c:v>93.946180000000027</c:v>
                </c:pt>
                <c:pt idx="1361">
                  <c:v>94.039079999999998</c:v>
                </c:pt>
                <c:pt idx="1362">
                  <c:v>94.145029999999991</c:v>
                </c:pt>
                <c:pt idx="1363">
                  <c:v>94.260319999999993</c:v>
                </c:pt>
                <c:pt idx="1364">
                  <c:v>94.198660000000004</c:v>
                </c:pt>
                <c:pt idx="1365">
                  <c:v>94.02370999999998</c:v>
                </c:pt>
                <c:pt idx="1366">
                  <c:v>94.011860000000027</c:v>
                </c:pt>
                <c:pt idx="1367">
                  <c:v>94.092359999999999</c:v>
                </c:pt>
                <c:pt idx="1368">
                  <c:v>94.171839999999989</c:v>
                </c:pt>
                <c:pt idx="1369">
                  <c:v>94.250799999999998</c:v>
                </c:pt>
                <c:pt idx="1370">
                  <c:v>94.218829999999997</c:v>
                </c:pt>
                <c:pt idx="1371">
                  <c:v>94.138319999999979</c:v>
                </c:pt>
                <c:pt idx="1372">
                  <c:v>94.137420000000006</c:v>
                </c:pt>
                <c:pt idx="1373">
                  <c:v>94.166820000000001</c:v>
                </c:pt>
                <c:pt idx="1374">
                  <c:v>94.082629999999995</c:v>
                </c:pt>
                <c:pt idx="1375">
                  <c:v>93.961090000000027</c:v>
                </c:pt>
                <c:pt idx="1376">
                  <c:v>93.98657</c:v>
                </c:pt>
                <c:pt idx="1377">
                  <c:v>94.053120000000007</c:v>
                </c:pt>
                <c:pt idx="1378">
                  <c:v>94.088970000000003</c:v>
                </c:pt>
                <c:pt idx="1379">
                  <c:v>94.117610000000113</c:v>
                </c:pt>
                <c:pt idx="1380">
                  <c:v>94.106639999999999</c:v>
                </c:pt>
                <c:pt idx="1381">
                  <c:v>94.088070000000002</c:v>
                </c:pt>
                <c:pt idx="1382">
                  <c:v>93.992289999999997</c:v>
                </c:pt>
                <c:pt idx="1383">
                  <c:v>93.884680000000003</c:v>
                </c:pt>
                <c:pt idx="1384">
                  <c:v>94.009379999999979</c:v>
                </c:pt>
                <c:pt idx="1385">
                  <c:v>94.161119999999997</c:v>
                </c:pt>
                <c:pt idx="1386">
                  <c:v>94.146100000000004</c:v>
                </c:pt>
                <c:pt idx="1387">
                  <c:v>94.117450000000005</c:v>
                </c:pt>
                <c:pt idx="1388">
                  <c:v>94.085139999999981</c:v>
                </c:pt>
                <c:pt idx="1389">
                  <c:v>94.052629999999994</c:v>
                </c:pt>
                <c:pt idx="1390">
                  <c:v>93.96692000000013</c:v>
                </c:pt>
                <c:pt idx="1391">
                  <c:v>93.881550000000004</c:v>
                </c:pt>
                <c:pt idx="1392">
                  <c:v>93.922579999999982</c:v>
                </c:pt>
                <c:pt idx="1393">
                  <c:v>93.966170000000005</c:v>
                </c:pt>
                <c:pt idx="1394">
                  <c:v>94.072999999999979</c:v>
                </c:pt>
                <c:pt idx="1395">
                  <c:v>94.171489999999949</c:v>
                </c:pt>
                <c:pt idx="1396">
                  <c:v>94.155230000000003</c:v>
                </c:pt>
                <c:pt idx="1397">
                  <c:v>94.135399999999919</c:v>
                </c:pt>
                <c:pt idx="1398">
                  <c:v>94.081999999999994</c:v>
                </c:pt>
                <c:pt idx="1399">
                  <c:v>94.032939999999982</c:v>
                </c:pt>
                <c:pt idx="1400">
                  <c:v>94.014349999999993</c:v>
                </c:pt>
                <c:pt idx="1401">
                  <c:v>94.011820000000114</c:v>
                </c:pt>
                <c:pt idx="1402">
                  <c:v>94.097700000000003</c:v>
                </c:pt>
                <c:pt idx="1403">
                  <c:v>94.148699999999991</c:v>
                </c:pt>
                <c:pt idx="1404">
                  <c:v>94.042649999999995</c:v>
                </c:pt>
                <c:pt idx="1405">
                  <c:v>93.975399999999979</c:v>
                </c:pt>
                <c:pt idx="1406">
                  <c:v>94.053579999999982</c:v>
                </c:pt>
                <c:pt idx="1407">
                  <c:v>94.103809999999982</c:v>
                </c:pt>
                <c:pt idx="1408">
                  <c:v>94.065100000000001</c:v>
                </c:pt>
                <c:pt idx="1409">
                  <c:v>94.054180000000002</c:v>
                </c:pt>
                <c:pt idx="1410">
                  <c:v>94.119190000000003</c:v>
                </c:pt>
                <c:pt idx="1411">
                  <c:v>94.136719999999983</c:v>
                </c:pt>
                <c:pt idx="1412">
                  <c:v>94.04156000000016</c:v>
                </c:pt>
                <c:pt idx="1413">
                  <c:v>94.010959999999997</c:v>
                </c:pt>
                <c:pt idx="1414">
                  <c:v>94.114689999999996</c:v>
                </c:pt>
                <c:pt idx="1415">
                  <c:v>94.16695</c:v>
                </c:pt>
                <c:pt idx="1416">
                  <c:v>94.125169999999983</c:v>
                </c:pt>
                <c:pt idx="1417">
                  <c:v>94.083659999999995</c:v>
                </c:pt>
                <c:pt idx="1418">
                  <c:v>94.042630000000003</c:v>
                </c:pt>
                <c:pt idx="1419">
                  <c:v>94.010200000000026</c:v>
                </c:pt>
                <c:pt idx="1420">
                  <c:v>93.990070000000003</c:v>
                </c:pt>
                <c:pt idx="1421">
                  <c:v>93.972329999999999</c:v>
                </c:pt>
                <c:pt idx="1422">
                  <c:v>93.957620000000148</c:v>
                </c:pt>
                <c:pt idx="1423">
                  <c:v>94.021130000000014</c:v>
                </c:pt>
                <c:pt idx="1424">
                  <c:v>94.173639999999978</c:v>
                </c:pt>
                <c:pt idx="1425">
                  <c:v>94.262320000000003</c:v>
                </c:pt>
                <c:pt idx="1426">
                  <c:v>94.28631</c:v>
                </c:pt>
                <c:pt idx="1427">
                  <c:v>94.239590000000007</c:v>
                </c:pt>
                <c:pt idx="1428">
                  <c:v>94.128879999999796</c:v>
                </c:pt>
                <c:pt idx="1429">
                  <c:v>94.088509999999999</c:v>
                </c:pt>
                <c:pt idx="1430">
                  <c:v>94.104749999999981</c:v>
                </c:pt>
                <c:pt idx="1431">
                  <c:v>94.173299999999998</c:v>
                </c:pt>
                <c:pt idx="1432">
                  <c:v>94.279359999999983</c:v>
                </c:pt>
                <c:pt idx="1433">
                  <c:v>94.278979999999919</c:v>
                </c:pt>
                <c:pt idx="1434">
                  <c:v>94.21087</c:v>
                </c:pt>
                <c:pt idx="1435">
                  <c:v>94.122939999999886</c:v>
                </c:pt>
                <c:pt idx="1436">
                  <c:v>94.023849999999982</c:v>
                </c:pt>
                <c:pt idx="1437">
                  <c:v>94.036500000000004</c:v>
                </c:pt>
                <c:pt idx="1438">
                  <c:v>94.104619999999997</c:v>
                </c:pt>
                <c:pt idx="1439">
                  <c:v>94.112869999999987</c:v>
                </c:pt>
                <c:pt idx="1440">
                  <c:v>94.095079999999982</c:v>
                </c:pt>
                <c:pt idx="1441">
                  <c:v>94.116</c:v>
                </c:pt>
                <c:pt idx="1442">
                  <c:v>94.151619999999994</c:v>
                </c:pt>
                <c:pt idx="1443">
                  <c:v>94.110169999999997</c:v>
                </c:pt>
                <c:pt idx="1444">
                  <c:v>94.043630000000007</c:v>
                </c:pt>
                <c:pt idx="1445">
                  <c:v>94.118789999999919</c:v>
                </c:pt>
                <c:pt idx="1446">
                  <c:v>94.233369999999994</c:v>
                </c:pt>
                <c:pt idx="1447">
                  <c:v>94.259990000000002</c:v>
                </c:pt>
                <c:pt idx="1448">
                  <c:v>94.266200000000026</c:v>
                </c:pt>
                <c:pt idx="1449">
                  <c:v>94.192429999999987</c:v>
                </c:pt>
                <c:pt idx="1450">
                  <c:v>94.103399999999979</c:v>
                </c:pt>
                <c:pt idx="1451">
                  <c:v>93.991570000000024</c:v>
                </c:pt>
                <c:pt idx="1452">
                  <c:v>93.876229999999993</c:v>
                </c:pt>
                <c:pt idx="1453">
                  <c:v>93.828929999999986</c:v>
                </c:pt>
                <c:pt idx="1454">
                  <c:v>93.789469999999994</c:v>
                </c:pt>
                <c:pt idx="1455">
                  <c:v>93.919780000000003</c:v>
                </c:pt>
                <c:pt idx="1456">
                  <c:v>94.063769999999991</c:v>
                </c:pt>
                <c:pt idx="1457">
                  <c:v>93.96692000000013</c:v>
                </c:pt>
                <c:pt idx="1458">
                  <c:v>93.858599999999981</c:v>
                </c:pt>
                <c:pt idx="1459">
                  <c:v>93.891720000000007</c:v>
                </c:pt>
                <c:pt idx="1460">
                  <c:v>93.927189999999996</c:v>
                </c:pt>
                <c:pt idx="1461">
                  <c:v>93.951960000000113</c:v>
                </c:pt>
                <c:pt idx="1462">
                  <c:v>93.977590000000006</c:v>
                </c:pt>
                <c:pt idx="1463">
                  <c:v>94.024039999999999</c:v>
                </c:pt>
                <c:pt idx="1464">
                  <c:v>94.067670000000007</c:v>
                </c:pt>
                <c:pt idx="1465">
                  <c:v>94.073079999999948</c:v>
                </c:pt>
                <c:pt idx="1466">
                  <c:v>94.073009999999982</c:v>
                </c:pt>
                <c:pt idx="1467">
                  <c:v>94.021910000000005</c:v>
                </c:pt>
                <c:pt idx="1468">
                  <c:v>93.973270000000014</c:v>
                </c:pt>
                <c:pt idx="1469">
                  <c:v>93.941540000000145</c:v>
                </c:pt>
                <c:pt idx="1470">
                  <c:v>93.930240000000026</c:v>
                </c:pt>
                <c:pt idx="1471">
                  <c:v>94.030879999999982</c:v>
                </c:pt>
                <c:pt idx="1472">
                  <c:v>94.115620000000007</c:v>
                </c:pt>
                <c:pt idx="1473">
                  <c:v>94.129549999999981</c:v>
                </c:pt>
                <c:pt idx="1474">
                  <c:v>94.122829999999979</c:v>
                </c:pt>
                <c:pt idx="1475">
                  <c:v>94.039270000000002</c:v>
                </c:pt>
                <c:pt idx="1476">
                  <c:v>93.951009999999997</c:v>
                </c:pt>
                <c:pt idx="1477">
                  <c:v>93.848060000000004</c:v>
                </c:pt>
                <c:pt idx="1478">
                  <c:v>93.818399999999983</c:v>
                </c:pt>
                <c:pt idx="1479">
                  <c:v>93.987849999999995</c:v>
                </c:pt>
                <c:pt idx="1480">
                  <c:v>94.108569999999986</c:v>
                </c:pt>
                <c:pt idx="1481">
                  <c:v>94.114000000000004</c:v>
                </c:pt>
                <c:pt idx="1482">
                  <c:v>94.110339999999979</c:v>
                </c:pt>
                <c:pt idx="1483">
                  <c:v>94.087879999999998</c:v>
                </c:pt>
                <c:pt idx="1484">
                  <c:v>94.032210000000006</c:v>
                </c:pt>
                <c:pt idx="1485">
                  <c:v>93.916089999999997</c:v>
                </c:pt>
                <c:pt idx="1486">
                  <c:v>93.885439999999988</c:v>
                </c:pt>
                <c:pt idx="1487">
                  <c:v>93.99226000000013</c:v>
                </c:pt>
                <c:pt idx="1488">
                  <c:v>94.077100000000002</c:v>
                </c:pt>
                <c:pt idx="1489">
                  <c:v>94.130479999999949</c:v>
                </c:pt>
                <c:pt idx="1490">
                  <c:v>94.105159999999998</c:v>
                </c:pt>
                <c:pt idx="1491">
                  <c:v>93.979739999999978</c:v>
                </c:pt>
                <c:pt idx="1492">
                  <c:v>93.966570000000004</c:v>
                </c:pt>
                <c:pt idx="1493">
                  <c:v>94.080309999999983</c:v>
                </c:pt>
                <c:pt idx="1494">
                  <c:v>94.140170000000012</c:v>
                </c:pt>
                <c:pt idx="1495">
                  <c:v>94.145600000000002</c:v>
                </c:pt>
                <c:pt idx="1496">
                  <c:v>94.155089999999959</c:v>
                </c:pt>
                <c:pt idx="1497">
                  <c:v>94.168239999999983</c:v>
                </c:pt>
                <c:pt idx="1498">
                  <c:v>94.098939999999999</c:v>
                </c:pt>
                <c:pt idx="1499">
                  <c:v>93.963460000000026</c:v>
                </c:pt>
                <c:pt idx="1500">
                  <c:v>93.920170000000013</c:v>
                </c:pt>
                <c:pt idx="1501">
                  <c:v>93.94261000000013</c:v>
                </c:pt>
                <c:pt idx="1502">
                  <c:v>94.001080000000002</c:v>
                </c:pt>
                <c:pt idx="1503">
                  <c:v>94.08235999999998</c:v>
                </c:pt>
                <c:pt idx="1504">
                  <c:v>94.162120000000002</c:v>
                </c:pt>
                <c:pt idx="1505">
                  <c:v>94.241079999999997</c:v>
                </c:pt>
                <c:pt idx="1506">
                  <c:v>94.130379999999988</c:v>
                </c:pt>
                <c:pt idx="1507">
                  <c:v>93.926109999999994</c:v>
                </c:pt>
                <c:pt idx="1508">
                  <c:v>93.904860000000113</c:v>
                </c:pt>
                <c:pt idx="1509">
                  <c:v>93.962919999999997</c:v>
                </c:pt>
                <c:pt idx="1510">
                  <c:v>94.042919999999995</c:v>
                </c:pt>
                <c:pt idx="1511">
                  <c:v>94.131130000000013</c:v>
                </c:pt>
                <c:pt idx="1512">
                  <c:v>94.18371999999998</c:v>
                </c:pt>
                <c:pt idx="1513">
                  <c:v>94.22475</c:v>
                </c:pt>
                <c:pt idx="1514">
                  <c:v>94.133539999999982</c:v>
                </c:pt>
                <c:pt idx="1515">
                  <c:v>94.005809999999983</c:v>
                </c:pt>
                <c:pt idx="1516">
                  <c:v>94.067369999999997</c:v>
                </c:pt>
                <c:pt idx="1517">
                  <c:v>94.172649999999948</c:v>
                </c:pt>
                <c:pt idx="1518">
                  <c:v>94.163989999999998</c:v>
                </c:pt>
                <c:pt idx="1519">
                  <c:v>94.133799999999979</c:v>
                </c:pt>
                <c:pt idx="1520">
                  <c:v>94.204570000000004</c:v>
                </c:pt>
                <c:pt idx="1521">
                  <c:v>94.290459999999996</c:v>
                </c:pt>
                <c:pt idx="1522">
                  <c:v>94.106669999999994</c:v>
                </c:pt>
                <c:pt idx="1523">
                  <c:v>93.892240000000001</c:v>
                </c:pt>
                <c:pt idx="1524">
                  <c:v>93.917450000000144</c:v>
                </c:pt>
                <c:pt idx="1525">
                  <c:v>93.961560000000148</c:v>
                </c:pt>
                <c:pt idx="1526">
                  <c:v>94.086280000000002</c:v>
                </c:pt>
                <c:pt idx="1527">
                  <c:v>94.214789999999994</c:v>
                </c:pt>
                <c:pt idx="1528">
                  <c:v>94.203890000000001</c:v>
                </c:pt>
                <c:pt idx="1529">
                  <c:v>94.188059999999979</c:v>
                </c:pt>
                <c:pt idx="1530">
                  <c:v>93.961230000000114</c:v>
                </c:pt>
                <c:pt idx="1531">
                  <c:v>93.751869999999997</c:v>
                </c:pt>
                <c:pt idx="1532">
                  <c:v>93.946860000000129</c:v>
                </c:pt>
                <c:pt idx="1533">
                  <c:v>94.126819999999981</c:v>
                </c:pt>
                <c:pt idx="1534">
                  <c:v>94.105139999999949</c:v>
                </c:pt>
                <c:pt idx="1535">
                  <c:v>94.092820000000003</c:v>
                </c:pt>
                <c:pt idx="1536">
                  <c:v>94.166359999999983</c:v>
                </c:pt>
                <c:pt idx="1537">
                  <c:v>94.215030000000013</c:v>
                </c:pt>
                <c:pt idx="1538">
                  <c:v>94.092709999999983</c:v>
                </c:pt>
                <c:pt idx="1539">
                  <c:v>93.983090000000004</c:v>
                </c:pt>
                <c:pt idx="1540">
                  <c:v>93.942070000000001</c:v>
                </c:pt>
                <c:pt idx="1541">
                  <c:v>93.929720000000003</c:v>
                </c:pt>
                <c:pt idx="1542">
                  <c:v>94.044230000000027</c:v>
                </c:pt>
                <c:pt idx="1543">
                  <c:v>94.130479999999949</c:v>
                </c:pt>
                <c:pt idx="1544">
                  <c:v>94.111900000000006</c:v>
                </c:pt>
                <c:pt idx="1545">
                  <c:v>94.073489999999978</c:v>
                </c:pt>
                <c:pt idx="1546">
                  <c:v>93.972920000000002</c:v>
                </c:pt>
                <c:pt idx="1547">
                  <c:v>93.9285</c:v>
                </c:pt>
                <c:pt idx="1548">
                  <c:v>94.036090000000002</c:v>
                </c:pt>
                <c:pt idx="1549">
                  <c:v>94.117320000000007</c:v>
                </c:pt>
                <c:pt idx="1550">
                  <c:v>94.136669999999995</c:v>
                </c:pt>
                <c:pt idx="1551">
                  <c:v>94.154749999999979</c:v>
                </c:pt>
                <c:pt idx="1552">
                  <c:v>94.170239999999978</c:v>
                </c:pt>
                <c:pt idx="1553">
                  <c:v>94.144970000000001</c:v>
                </c:pt>
                <c:pt idx="1554">
                  <c:v>94.045879999999983</c:v>
                </c:pt>
                <c:pt idx="1555">
                  <c:v>94.018530000000013</c:v>
                </c:pt>
                <c:pt idx="1556">
                  <c:v>94.105959999999982</c:v>
                </c:pt>
                <c:pt idx="1557">
                  <c:v>94.190560000000005</c:v>
                </c:pt>
                <c:pt idx="1558">
                  <c:v>94.271069999999995</c:v>
                </c:pt>
                <c:pt idx="1559">
                  <c:v>94.289339999999982</c:v>
                </c:pt>
                <c:pt idx="1560">
                  <c:v>94.228979999999979</c:v>
                </c:pt>
                <c:pt idx="1561">
                  <c:v>94.121290000000002</c:v>
                </c:pt>
                <c:pt idx="1562">
                  <c:v>93.960270000000023</c:v>
                </c:pt>
                <c:pt idx="1563">
                  <c:v>93.939809999999994</c:v>
                </c:pt>
                <c:pt idx="1564">
                  <c:v>94.060580000000002</c:v>
                </c:pt>
                <c:pt idx="1565">
                  <c:v>94.103359999999981</c:v>
                </c:pt>
                <c:pt idx="1566">
                  <c:v>94.076260000000005</c:v>
                </c:pt>
                <c:pt idx="1567">
                  <c:v>94.061660000000145</c:v>
                </c:pt>
                <c:pt idx="1568">
                  <c:v>94.057010000000005</c:v>
                </c:pt>
                <c:pt idx="1569">
                  <c:v>94.056439999999981</c:v>
                </c:pt>
                <c:pt idx="1570">
                  <c:v>94.058759999999978</c:v>
                </c:pt>
                <c:pt idx="1571">
                  <c:v>94.135599999999982</c:v>
                </c:pt>
                <c:pt idx="1572">
                  <c:v>94.259460000000004</c:v>
                </c:pt>
                <c:pt idx="1573">
                  <c:v>94.183539999999979</c:v>
                </c:pt>
                <c:pt idx="1574">
                  <c:v>93.996300000000005</c:v>
                </c:pt>
                <c:pt idx="1575">
                  <c:v>94.016530000000003</c:v>
                </c:pt>
                <c:pt idx="1576">
                  <c:v>94.138839999999988</c:v>
                </c:pt>
                <c:pt idx="1577">
                  <c:v>94.07447999999998</c:v>
                </c:pt>
                <c:pt idx="1578">
                  <c:v>93.929720000000003</c:v>
                </c:pt>
                <c:pt idx="1579">
                  <c:v>93.891409999999993</c:v>
                </c:pt>
                <c:pt idx="1580">
                  <c:v>93.892969999999991</c:v>
                </c:pt>
                <c:pt idx="1581">
                  <c:v>93.971760000000003</c:v>
                </c:pt>
                <c:pt idx="1582">
                  <c:v>94.075489999999988</c:v>
                </c:pt>
                <c:pt idx="1583">
                  <c:v>94.202929999999995</c:v>
                </c:pt>
                <c:pt idx="1584">
                  <c:v>94.336779999999948</c:v>
                </c:pt>
                <c:pt idx="1585">
                  <c:v>94.173549999999949</c:v>
                </c:pt>
                <c:pt idx="1586">
                  <c:v>93.942089999999993</c:v>
                </c:pt>
                <c:pt idx="1587">
                  <c:v>93.891200000000026</c:v>
                </c:pt>
                <c:pt idx="1588">
                  <c:v>93.874179999999981</c:v>
                </c:pt>
                <c:pt idx="1589">
                  <c:v>94.022260000000003</c:v>
                </c:pt>
                <c:pt idx="1590">
                  <c:v>94.194890000000001</c:v>
                </c:pt>
                <c:pt idx="1591">
                  <c:v>94.257480000000001</c:v>
                </c:pt>
                <c:pt idx="1592">
                  <c:v>94.307810000000003</c:v>
                </c:pt>
                <c:pt idx="1593">
                  <c:v>94.089500000000001</c:v>
                </c:pt>
                <c:pt idx="1594">
                  <c:v>93.85029999999999</c:v>
                </c:pt>
                <c:pt idx="1595">
                  <c:v>93.909520000000114</c:v>
                </c:pt>
                <c:pt idx="1596">
                  <c:v>93.982280000000003</c:v>
                </c:pt>
                <c:pt idx="1597">
                  <c:v>90.710380000000001</c:v>
                </c:pt>
                <c:pt idx="1598">
                  <c:v>87.48062000000013</c:v>
                </c:pt>
                <c:pt idx="1599">
                  <c:v>90.926260000000113</c:v>
                </c:pt>
                <c:pt idx="1600">
                  <c:v>93.809939999999983</c:v>
                </c:pt>
                <c:pt idx="1601">
                  <c:v>83.985489999999999</c:v>
                </c:pt>
                <c:pt idx="1602">
                  <c:v>74.922039999999981</c:v>
                </c:pt>
                <c:pt idx="1603">
                  <c:v>75.788290000000003</c:v>
                </c:pt>
                <c:pt idx="1604">
                  <c:v>76.408389999999983</c:v>
                </c:pt>
                <c:pt idx="1605">
                  <c:v>74.803630000000013</c:v>
                </c:pt>
                <c:pt idx="1606">
                  <c:v>73.327960000000004</c:v>
                </c:pt>
                <c:pt idx="1607">
                  <c:v>72.72569</c:v>
                </c:pt>
                <c:pt idx="1608">
                  <c:v>72.175509999999989</c:v>
                </c:pt>
                <c:pt idx="1609">
                  <c:v>71.905479999999983</c:v>
                </c:pt>
                <c:pt idx="1610">
                  <c:v>71.670009999999948</c:v>
                </c:pt>
                <c:pt idx="1611">
                  <c:v>71.587180000000004</c:v>
                </c:pt>
                <c:pt idx="1612">
                  <c:v>71.421459999999996</c:v>
                </c:pt>
                <c:pt idx="1613">
                  <c:v>70.951790000000003</c:v>
                </c:pt>
                <c:pt idx="1614">
                  <c:v>70.521889999999999</c:v>
                </c:pt>
                <c:pt idx="1615">
                  <c:v>70.216880000000003</c:v>
                </c:pt>
                <c:pt idx="1616">
                  <c:v>69.999480000000005</c:v>
                </c:pt>
                <c:pt idx="1617">
                  <c:v>70.017290000000131</c:v>
                </c:pt>
                <c:pt idx="1618">
                  <c:v>69.833179999999999</c:v>
                </c:pt>
                <c:pt idx="1619">
                  <c:v>69.177489999999949</c:v>
                </c:pt>
                <c:pt idx="1620">
                  <c:v>68.613590000000002</c:v>
                </c:pt>
                <c:pt idx="1621">
                  <c:v>68.236580000000004</c:v>
                </c:pt>
                <c:pt idx="1622">
                  <c:v>67.800989999999999</c:v>
                </c:pt>
                <c:pt idx="1623">
                  <c:v>67.260130000000004</c:v>
                </c:pt>
                <c:pt idx="1624">
                  <c:v>66.833889999999982</c:v>
                </c:pt>
                <c:pt idx="1625">
                  <c:v>66.590829999999997</c:v>
                </c:pt>
                <c:pt idx="1626">
                  <c:v>66.394580000000005</c:v>
                </c:pt>
                <c:pt idx="1627">
                  <c:v>66.264590000000027</c:v>
                </c:pt>
                <c:pt idx="1628">
                  <c:v>66.199309999999983</c:v>
                </c:pt>
                <c:pt idx="1629">
                  <c:v>66.21557</c:v>
                </c:pt>
                <c:pt idx="1630">
                  <c:v>65.9054</c:v>
                </c:pt>
                <c:pt idx="1631">
                  <c:v>65.228809999999982</c:v>
                </c:pt>
                <c:pt idx="1632">
                  <c:v>64.759690000000006</c:v>
                </c:pt>
                <c:pt idx="1633">
                  <c:v>64.49803</c:v>
                </c:pt>
                <c:pt idx="1634">
                  <c:v>64.283550000000005</c:v>
                </c:pt>
                <c:pt idx="1635">
                  <c:v>64.110910000000004</c:v>
                </c:pt>
                <c:pt idx="1636">
                  <c:v>63.742000000000012</c:v>
                </c:pt>
                <c:pt idx="1637">
                  <c:v>63.217400000000005</c:v>
                </c:pt>
                <c:pt idx="1638">
                  <c:v>62.787289999999999</c:v>
                </c:pt>
                <c:pt idx="1639">
                  <c:v>62.424220000000005</c:v>
                </c:pt>
                <c:pt idx="1640">
                  <c:v>62.121100000000013</c:v>
                </c:pt>
                <c:pt idx="1641">
                  <c:v>61.855710000000002</c:v>
                </c:pt>
                <c:pt idx="1642">
                  <c:v>61.687730000000002</c:v>
                </c:pt>
                <c:pt idx="1643">
                  <c:v>61.573930000000011</c:v>
                </c:pt>
                <c:pt idx="1644">
                  <c:v>61.162930000000074</c:v>
                </c:pt>
                <c:pt idx="1645">
                  <c:v>60.606330000000057</c:v>
                </c:pt>
                <c:pt idx="1646">
                  <c:v>60.411269999999995</c:v>
                </c:pt>
                <c:pt idx="1647">
                  <c:v>60.371020000000001</c:v>
                </c:pt>
                <c:pt idx="1648">
                  <c:v>59.967560000000006</c:v>
                </c:pt>
                <c:pt idx="1649">
                  <c:v>59.428760000000011</c:v>
                </c:pt>
                <c:pt idx="1650">
                  <c:v>59.281080000000003</c:v>
                </c:pt>
                <c:pt idx="1651">
                  <c:v>59.25864</c:v>
                </c:pt>
                <c:pt idx="1652">
                  <c:v>58.694150000000057</c:v>
                </c:pt>
                <c:pt idx="1653">
                  <c:v>57.981960000000001</c:v>
                </c:pt>
                <c:pt idx="1654">
                  <c:v>57.57376</c:v>
                </c:pt>
                <c:pt idx="1655">
                  <c:v>57.234850000000002</c:v>
                </c:pt>
                <c:pt idx="1656">
                  <c:v>56.943429999999999</c:v>
                </c:pt>
                <c:pt idx="1657">
                  <c:v>56.660870000000003</c:v>
                </c:pt>
                <c:pt idx="1658">
                  <c:v>56.472910000000013</c:v>
                </c:pt>
                <c:pt idx="1659">
                  <c:v>56.298730000000099</c:v>
                </c:pt>
                <c:pt idx="1660">
                  <c:v>55.931469999999997</c:v>
                </c:pt>
                <c:pt idx="1661">
                  <c:v>55.542860000000005</c:v>
                </c:pt>
                <c:pt idx="1662">
                  <c:v>55.434840000000001</c:v>
                </c:pt>
                <c:pt idx="1663">
                  <c:v>55.348140000000001</c:v>
                </c:pt>
                <c:pt idx="1664">
                  <c:v>54.970100000000002</c:v>
                </c:pt>
                <c:pt idx="1665">
                  <c:v>54.579350000000012</c:v>
                </c:pt>
                <c:pt idx="1666">
                  <c:v>54.305200000000006</c:v>
                </c:pt>
                <c:pt idx="1667">
                  <c:v>54.032490000000003</c:v>
                </c:pt>
                <c:pt idx="1668">
                  <c:v>53.745290000000011</c:v>
                </c:pt>
                <c:pt idx="1669">
                  <c:v>53.444879999999998</c:v>
                </c:pt>
                <c:pt idx="1670">
                  <c:v>52.849580000000003</c:v>
                </c:pt>
                <c:pt idx="1671">
                  <c:v>52.277800000000006</c:v>
                </c:pt>
                <c:pt idx="1672">
                  <c:v>52.008530000000057</c:v>
                </c:pt>
                <c:pt idx="1673">
                  <c:v>51.78398</c:v>
                </c:pt>
                <c:pt idx="1674">
                  <c:v>51.96049</c:v>
                </c:pt>
                <c:pt idx="1675">
                  <c:v>52.074260000000002</c:v>
                </c:pt>
                <c:pt idx="1676">
                  <c:v>51.766300000000065</c:v>
                </c:pt>
                <c:pt idx="1677">
                  <c:v>51.436200000000007</c:v>
                </c:pt>
                <c:pt idx="1678">
                  <c:v>50.988750000000003</c:v>
                </c:pt>
                <c:pt idx="1679">
                  <c:v>50.563720000000011</c:v>
                </c:pt>
                <c:pt idx="1680">
                  <c:v>50.235500000000066</c:v>
                </c:pt>
                <c:pt idx="1681">
                  <c:v>49.922750000000057</c:v>
                </c:pt>
                <c:pt idx="1682">
                  <c:v>49.666520000000013</c:v>
                </c:pt>
                <c:pt idx="1683">
                  <c:v>49.471289999999996</c:v>
                </c:pt>
                <c:pt idx="1684">
                  <c:v>49.465100000000056</c:v>
                </c:pt>
                <c:pt idx="1685">
                  <c:v>49.290010000000073</c:v>
                </c:pt>
                <c:pt idx="1686">
                  <c:v>48.664050000000003</c:v>
                </c:pt>
                <c:pt idx="1687">
                  <c:v>48.108330000000073</c:v>
                </c:pt>
                <c:pt idx="1688">
                  <c:v>47.716610000000003</c:v>
                </c:pt>
                <c:pt idx="1689">
                  <c:v>47.408860000000004</c:v>
                </c:pt>
                <c:pt idx="1690">
                  <c:v>47.271910000000013</c:v>
                </c:pt>
                <c:pt idx="1691">
                  <c:v>47.125470000000057</c:v>
                </c:pt>
                <c:pt idx="1692">
                  <c:v>46.962120000000013</c:v>
                </c:pt>
                <c:pt idx="1693">
                  <c:v>46.682500000000012</c:v>
                </c:pt>
                <c:pt idx="1694">
                  <c:v>46.218020000000003</c:v>
                </c:pt>
                <c:pt idx="1695">
                  <c:v>45.941940000000002</c:v>
                </c:pt>
                <c:pt idx="1696">
                  <c:v>45.931100000000001</c:v>
                </c:pt>
                <c:pt idx="1697">
                  <c:v>45.844019999999993</c:v>
                </c:pt>
                <c:pt idx="1698">
                  <c:v>45.661320000000003</c:v>
                </c:pt>
                <c:pt idx="1699">
                  <c:v>45.417899999999996</c:v>
                </c:pt>
                <c:pt idx="1700">
                  <c:v>45.106850000000001</c:v>
                </c:pt>
                <c:pt idx="1701">
                  <c:v>44.775100000000066</c:v>
                </c:pt>
                <c:pt idx="1702">
                  <c:v>44.422870000000003</c:v>
                </c:pt>
                <c:pt idx="1703">
                  <c:v>44.160470000000011</c:v>
                </c:pt>
                <c:pt idx="1704">
                  <c:v>43.977859999999993</c:v>
                </c:pt>
                <c:pt idx="1705">
                  <c:v>43.70831000000009</c:v>
                </c:pt>
                <c:pt idx="1706">
                  <c:v>43.370010000000001</c:v>
                </c:pt>
                <c:pt idx="1707">
                  <c:v>43.015080000000005</c:v>
                </c:pt>
                <c:pt idx="1708">
                  <c:v>42.648150000000065</c:v>
                </c:pt>
                <c:pt idx="1709">
                  <c:v>42.422250000000012</c:v>
                </c:pt>
                <c:pt idx="1710">
                  <c:v>42.28445</c:v>
                </c:pt>
                <c:pt idx="1711">
                  <c:v>42.074449999999999</c:v>
                </c:pt>
                <c:pt idx="1712">
                  <c:v>41.82441</c:v>
                </c:pt>
                <c:pt idx="1713">
                  <c:v>41.567590000000003</c:v>
                </c:pt>
                <c:pt idx="1714">
                  <c:v>41.307479999999998</c:v>
                </c:pt>
                <c:pt idx="1715">
                  <c:v>41.157140000000005</c:v>
                </c:pt>
                <c:pt idx="1716">
                  <c:v>41.05341</c:v>
                </c:pt>
                <c:pt idx="1717">
                  <c:v>40.681240000000003</c:v>
                </c:pt>
                <c:pt idx="1718">
                  <c:v>40.21002</c:v>
                </c:pt>
                <c:pt idx="1719">
                  <c:v>40.079110000000057</c:v>
                </c:pt>
                <c:pt idx="1720">
                  <c:v>40.056660000000001</c:v>
                </c:pt>
                <c:pt idx="1721">
                  <c:v>39.831249999999997</c:v>
                </c:pt>
                <c:pt idx="1722">
                  <c:v>39.551160000000003</c:v>
                </c:pt>
                <c:pt idx="1723">
                  <c:v>39.205250000000056</c:v>
                </c:pt>
                <c:pt idx="1724">
                  <c:v>38.84451</c:v>
                </c:pt>
                <c:pt idx="1725">
                  <c:v>38.697610000000012</c:v>
                </c:pt>
                <c:pt idx="1726">
                  <c:v>38.590000000000003</c:v>
                </c:pt>
                <c:pt idx="1727">
                  <c:v>38.299260000000011</c:v>
                </c:pt>
                <c:pt idx="1728">
                  <c:v>37.981869999999994</c:v>
                </c:pt>
                <c:pt idx="1729">
                  <c:v>37.698820000000012</c:v>
                </c:pt>
                <c:pt idx="1730">
                  <c:v>37.419360000000005</c:v>
                </c:pt>
                <c:pt idx="1731">
                  <c:v>37.263760000000012</c:v>
                </c:pt>
                <c:pt idx="1732">
                  <c:v>37.117520000000006</c:v>
                </c:pt>
                <c:pt idx="1733">
                  <c:v>36.772330000000075</c:v>
                </c:pt>
                <c:pt idx="1734">
                  <c:v>36.418560000000006</c:v>
                </c:pt>
                <c:pt idx="1735">
                  <c:v>36.268890000000013</c:v>
                </c:pt>
                <c:pt idx="1736">
                  <c:v>36.123230000000056</c:v>
                </c:pt>
                <c:pt idx="1737">
                  <c:v>36.06129</c:v>
                </c:pt>
                <c:pt idx="1738">
                  <c:v>35.985130000000012</c:v>
                </c:pt>
                <c:pt idx="1739">
                  <c:v>35.605210000000056</c:v>
                </c:pt>
                <c:pt idx="1740">
                  <c:v>35.241540000000001</c:v>
                </c:pt>
                <c:pt idx="1741">
                  <c:v>35.085940000000001</c:v>
                </c:pt>
                <c:pt idx="1742">
                  <c:v>34.930100000000003</c:v>
                </c:pt>
                <c:pt idx="1743">
                  <c:v>34.772250000000057</c:v>
                </c:pt>
                <c:pt idx="1744">
                  <c:v>34.623520000000013</c:v>
                </c:pt>
                <c:pt idx="1745">
                  <c:v>34.53604</c:v>
                </c:pt>
                <c:pt idx="1746">
                  <c:v>34.41554</c:v>
                </c:pt>
                <c:pt idx="1747">
                  <c:v>34.119820000000004</c:v>
                </c:pt>
                <c:pt idx="1748">
                  <c:v>33.812629999999999</c:v>
                </c:pt>
                <c:pt idx="1749">
                  <c:v>33.455760000000005</c:v>
                </c:pt>
                <c:pt idx="1750">
                  <c:v>33.156590000000001</c:v>
                </c:pt>
                <c:pt idx="1751">
                  <c:v>33.066020000000002</c:v>
                </c:pt>
                <c:pt idx="1752">
                  <c:v>32.921790000000001</c:v>
                </c:pt>
                <c:pt idx="1753">
                  <c:v>32.612290000000002</c:v>
                </c:pt>
                <c:pt idx="1754">
                  <c:v>32.357649999999943</c:v>
                </c:pt>
                <c:pt idx="1755">
                  <c:v>32.249270000000003</c:v>
                </c:pt>
                <c:pt idx="1756">
                  <c:v>32.100650000000002</c:v>
                </c:pt>
                <c:pt idx="1757">
                  <c:v>31.85924</c:v>
                </c:pt>
                <c:pt idx="1758">
                  <c:v>31.584439999999965</c:v>
                </c:pt>
                <c:pt idx="1759">
                  <c:v>31.242279999999965</c:v>
                </c:pt>
                <c:pt idx="1760">
                  <c:v>31.000889999999988</c:v>
                </c:pt>
                <c:pt idx="1761">
                  <c:v>30.938960000000005</c:v>
                </c:pt>
                <c:pt idx="1762">
                  <c:v>30.933769999999971</c:v>
                </c:pt>
                <c:pt idx="1763">
                  <c:v>31.018149999999967</c:v>
                </c:pt>
                <c:pt idx="1764">
                  <c:v>30.803129999999989</c:v>
                </c:pt>
                <c:pt idx="1765">
                  <c:v>30.168339999999965</c:v>
                </c:pt>
                <c:pt idx="1766">
                  <c:v>29.764099999999971</c:v>
                </c:pt>
                <c:pt idx="1767">
                  <c:v>29.647259999999999</c:v>
                </c:pt>
                <c:pt idx="1768">
                  <c:v>29.589379999999963</c:v>
                </c:pt>
                <c:pt idx="1769">
                  <c:v>29.59713</c:v>
                </c:pt>
                <c:pt idx="1770">
                  <c:v>29.344290000000001</c:v>
                </c:pt>
                <c:pt idx="1771">
                  <c:v>28.83361</c:v>
                </c:pt>
                <c:pt idx="1772">
                  <c:v>28.659210000000005</c:v>
                </c:pt>
                <c:pt idx="1773">
                  <c:v>28.782299999999942</c:v>
                </c:pt>
                <c:pt idx="1774">
                  <c:v>28.716159999999999</c:v>
                </c:pt>
                <c:pt idx="1775">
                  <c:v>28.500950000000028</c:v>
                </c:pt>
                <c:pt idx="1776">
                  <c:v>28.304410000000001</c:v>
                </c:pt>
                <c:pt idx="1777">
                  <c:v>28.120940000000001</c:v>
                </c:pt>
                <c:pt idx="1778">
                  <c:v>27.85643</c:v>
                </c:pt>
                <c:pt idx="1779">
                  <c:v>27.541360000000001</c:v>
                </c:pt>
                <c:pt idx="1780">
                  <c:v>27.406139999999965</c:v>
                </c:pt>
                <c:pt idx="1781">
                  <c:v>27.369769999999967</c:v>
                </c:pt>
                <c:pt idx="1782">
                  <c:v>27.271319999999989</c:v>
                </c:pt>
                <c:pt idx="1783">
                  <c:v>27.14282</c:v>
                </c:pt>
                <c:pt idx="1784">
                  <c:v>27.026820000000001</c:v>
                </c:pt>
                <c:pt idx="1785">
                  <c:v>26.916180000000001</c:v>
                </c:pt>
                <c:pt idx="1786">
                  <c:v>26.682679999999966</c:v>
                </c:pt>
                <c:pt idx="1787">
                  <c:v>26.40399</c:v>
                </c:pt>
                <c:pt idx="1788">
                  <c:v>26.119570000000028</c:v>
                </c:pt>
                <c:pt idx="1789">
                  <c:v>25.83314</c:v>
                </c:pt>
                <c:pt idx="1790">
                  <c:v>25.669360000000001</c:v>
                </c:pt>
                <c:pt idx="1791">
                  <c:v>25.538539999999966</c:v>
                </c:pt>
                <c:pt idx="1792">
                  <c:v>25.51651</c:v>
                </c:pt>
                <c:pt idx="1793">
                  <c:v>25.518830000000001</c:v>
                </c:pt>
                <c:pt idx="1794">
                  <c:v>25.639620000000001</c:v>
                </c:pt>
                <c:pt idx="1795">
                  <c:v>25.781999999999989</c:v>
                </c:pt>
                <c:pt idx="1796">
                  <c:v>25.265499999999943</c:v>
                </c:pt>
                <c:pt idx="1797">
                  <c:v>24.653939999999999</c:v>
                </c:pt>
                <c:pt idx="1798">
                  <c:v>24.68045</c:v>
                </c:pt>
                <c:pt idx="1799">
                  <c:v>24.77562999999995</c:v>
                </c:pt>
                <c:pt idx="1800">
                  <c:v>24.55367</c:v>
                </c:pt>
                <c:pt idx="1801">
                  <c:v>24.30827</c:v>
                </c:pt>
                <c:pt idx="1802">
                  <c:v>24.080069999999989</c:v>
                </c:pt>
                <c:pt idx="1803">
                  <c:v>23.85248</c:v>
                </c:pt>
                <c:pt idx="1804">
                  <c:v>23.859030000000001</c:v>
                </c:pt>
                <c:pt idx="1805">
                  <c:v>23.867799999999967</c:v>
                </c:pt>
                <c:pt idx="1806">
                  <c:v>23.846910000000001</c:v>
                </c:pt>
                <c:pt idx="1807">
                  <c:v>23.823709999999963</c:v>
                </c:pt>
                <c:pt idx="1808">
                  <c:v>23.752490000000002</c:v>
                </c:pt>
                <c:pt idx="1809">
                  <c:v>23.66461</c:v>
                </c:pt>
                <c:pt idx="1810">
                  <c:v>23.368119999999966</c:v>
                </c:pt>
                <c:pt idx="1811">
                  <c:v>23.05855</c:v>
                </c:pt>
                <c:pt idx="1812">
                  <c:v>22.635100000000001</c:v>
                </c:pt>
                <c:pt idx="1813">
                  <c:v>22.267289999999971</c:v>
                </c:pt>
                <c:pt idx="1814">
                  <c:v>22.265739999999933</c:v>
                </c:pt>
                <c:pt idx="1815">
                  <c:v>22.256250000000001</c:v>
                </c:pt>
                <c:pt idx="1816">
                  <c:v>22.205179999999967</c:v>
                </c:pt>
                <c:pt idx="1817">
                  <c:v>22.165189999999971</c:v>
                </c:pt>
                <c:pt idx="1818">
                  <c:v>22.172930000000001</c:v>
                </c:pt>
                <c:pt idx="1819">
                  <c:v>22.120899999999999</c:v>
                </c:pt>
                <c:pt idx="1820">
                  <c:v>21.85395000000004</c:v>
                </c:pt>
                <c:pt idx="1821">
                  <c:v>21.61296000000004</c:v>
                </c:pt>
                <c:pt idx="1822">
                  <c:v>21.45194</c:v>
                </c:pt>
                <c:pt idx="1823">
                  <c:v>21.28135</c:v>
                </c:pt>
                <c:pt idx="1824">
                  <c:v>21.085589999999961</c:v>
                </c:pt>
                <c:pt idx="1825">
                  <c:v>20.936669999999989</c:v>
                </c:pt>
                <c:pt idx="1826">
                  <c:v>20.895639999999954</c:v>
                </c:pt>
                <c:pt idx="1827">
                  <c:v>20.837440000000001</c:v>
                </c:pt>
                <c:pt idx="1828">
                  <c:v>20.744539999999965</c:v>
                </c:pt>
                <c:pt idx="1829">
                  <c:v>20.668669999999967</c:v>
                </c:pt>
                <c:pt idx="1830">
                  <c:v>20.622990000000001</c:v>
                </c:pt>
                <c:pt idx="1831">
                  <c:v>20.531289999999988</c:v>
                </c:pt>
                <c:pt idx="1832">
                  <c:v>20.367170000000005</c:v>
                </c:pt>
                <c:pt idx="1833">
                  <c:v>20.089239999999954</c:v>
                </c:pt>
                <c:pt idx="1834">
                  <c:v>19.652840000000001</c:v>
                </c:pt>
                <c:pt idx="1835">
                  <c:v>19.464529999999961</c:v>
                </c:pt>
                <c:pt idx="1836">
                  <c:v>19.584519999999966</c:v>
                </c:pt>
                <c:pt idx="1837">
                  <c:v>19.562950000000001</c:v>
                </c:pt>
                <c:pt idx="1838">
                  <c:v>19.384979999999999</c:v>
                </c:pt>
                <c:pt idx="1839">
                  <c:v>19.268889999999967</c:v>
                </c:pt>
                <c:pt idx="1840">
                  <c:v>19.213930000000001</c:v>
                </c:pt>
                <c:pt idx="1841">
                  <c:v>19.175870000000028</c:v>
                </c:pt>
                <c:pt idx="1842">
                  <c:v>19.152650000000001</c:v>
                </c:pt>
                <c:pt idx="1843">
                  <c:v>19.03959</c:v>
                </c:pt>
                <c:pt idx="1844">
                  <c:v>18.856120000000001</c:v>
                </c:pt>
                <c:pt idx="1845">
                  <c:v>18.778980000000001</c:v>
                </c:pt>
                <c:pt idx="1846">
                  <c:v>18.775880000000001</c:v>
                </c:pt>
                <c:pt idx="1847">
                  <c:v>18.626899999999999</c:v>
                </c:pt>
                <c:pt idx="1848">
                  <c:v>18.387810000000005</c:v>
                </c:pt>
                <c:pt idx="1849">
                  <c:v>18.275179999999967</c:v>
                </c:pt>
                <c:pt idx="1850">
                  <c:v>18.231829999999999</c:v>
                </c:pt>
                <c:pt idx="1851">
                  <c:v>18.156070000000028</c:v>
                </c:pt>
                <c:pt idx="1852">
                  <c:v>18.064769999999989</c:v>
                </c:pt>
                <c:pt idx="1853">
                  <c:v>17.981589999999965</c:v>
                </c:pt>
                <c:pt idx="1854">
                  <c:v>17.901859999999999</c:v>
                </c:pt>
                <c:pt idx="1855">
                  <c:v>17.730930000000001</c:v>
                </c:pt>
                <c:pt idx="1856">
                  <c:v>17.52656</c:v>
                </c:pt>
                <c:pt idx="1857">
                  <c:v>17.511839999999999</c:v>
                </c:pt>
                <c:pt idx="1858">
                  <c:v>17.556739999999966</c:v>
                </c:pt>
                <c:pt idx="1859">
                  <c:v>17.255210000000002</c:v>
                </c:pt>
                <c:pt idx="1860">
                  <c:v>16.861180000000001</c:v>
                </c:pt>
                <c:pt idx="1861">
                  <c:v>16.757200000000001</c:v>
                </c:pt>
                <c:pt idx="1862">
                  <c:v>16.717739999999971</c:v>
                </c:pt>
                <c:pt idx="1863">
                  <c:v>16.663850000000028</c:v>
                </c:pt>
                <c:pt idx="1864">
                  <c:v>16.607330000000001</c:v>
                </c:pt>
                <c:pt idx="1865">
                  <c:v>16.342789999999965</c:v>
                </c:pt>
                <c:pt idx="1866">
                  <c:v>16.048759999999966</c:v>
                </c:pt>
                <c:pt idx="1867">
                  <c:v>16.109300000000001</c:v>
                </c:pt>
                <c:pt idx="1868">
                  <c:v>16.207609999999967</c:v>
                </c:pt>
                <c:pt idx="1869">
                  <c:v>16.078579999999967</c:v>
                </c:pt>
                <c:pt idx="1870">
                  <c:v>15.93304</c:v>
                </c:pt>
                <c:pt idx="1871">
                  <c:v>15.850000000000014</c:v>
                </c:pt>
                <c:pt idx="1872">
                  <c:v>15.769490000000006</c:v>
                </c:pt>
                <c:pt idx="1873">
                  <c:v>15.62008</c:v>
                </c:pt>
                <c:pt idx="1874">
                  <c:v>15.47091</c:v>
                </c:pt>
                <c:pt idx="1875">
                  <c:v>15.375690000000024</c:v>
                </c:pt>
                <c:pt idx="1876">
                  <c:v>15.28532</c:v>
                </c:pt>
                <c:pt idx="1877">
                  <c:v>15.29307</c:v>
                </c:pt>
                <c:pt idx="1878">
                  <c:v>15.285600000000002</c:v>
                </c:pt>
                <c:pt idx="1879">
                  <c:v>15.09207</c:v>
                </c:pt>
                <c:pt idx="1880">
                  <c:v>14.91858</c:v>
                </c:pt>
                <c:pt idx="1881">
                  <c:v>14.91704</c:v>
                </c:pt>
                <c:pt idx="1882">
                  <c:v>14.91436</c:v>
                </c:pt>
                <c:pt idx="1883">
                  <c:v>14.904300000000001</c:v>
                </c:pt>
                <c:pt idx="1884">
                  <c:v>14.84981</c:v>
                </c:pt>
                <c:pt idx="1885">
                  <c:v>14.56415</c:v>
                </c:pt>
                <c:pt idx="1886">
                  <c:v>14.340010000000001</c:v>
                </c:pt>
                <c:pt idx="1887">
                  <c:v>14.37792</c:v>
                </c:pt>
                <c:pt idx="1888">
                  <c:v>14.365790000000024</c:v>
                </c:pt>
                <c:pt idx="1889">
                  <c:v>14.174580000000002</c:v>
                </c:pt>
                <c:pt idx="1890">
                  <c:v>13.996840000000002</c:v>
                </c:pt>
                <c:pt idx="1891">
                  <c:v>13.859820000000004</c:v>
                </c:pt>
                <c:pt idx="1892">
                  <c:v>13.718109999999999</c:v>
                </c:pt>
                <c:pt idx="1893">
                  <c:v>13.56406</c:v>
                </c:pt>
                <c:pt idx="1894">
                  <c:v>13.489420000000004</c:v>
                </c:pt>
                <c:pt idx="1895">
                  <c:v>13.59625</c:v>
                </c:pt>
                <c:pt idx="1896">
                  <c:v>13.632960000000001</c:v>
                </c:pt>
                <c:pt idx="1897">
                  <c:v>13.52928</c:v>
                </c:pt>
                <c:pt idx="1898">
                  <c:v>13.463600000000014</c:v>
                </c:pt>
                <c:pt idx="1899">
                  <c:v>13.465140000000016</c:v>
                </c:pt>
                <c:pt idx="1900">
                  <c:v>13.404450000000002</c:v>
                </c:pt>
                <c:pt idx="1901">
                  <c:v>13.24661</c:v>
                </c:pt>
                <c:pt idx="1902">
                  <c:v>13.14119</c:v>
                </c:pt>
                <c:pt idx="1903">
                  <c:v>13.10868</c:v>
                </c:pt>
                <c:pt idx="1904">
                  <c:v>13.065450000000016</c:v>
                </c:pt>
                <c:pt idx="1905">
                  <c:v>13.008940000000001</c:v>
                </c:pt>
                <c:pt idx="1906">
                  <c:v>12.870640000000016</c:v>
                </c:pt>
                <c:pt idx="1907">
                  <c:v>12.64227</c:v>
                </c:pt>
                <c:pt idx="1908">
                  <c:v>12.477260000000001</c:v>
                </c:pt>
                <c:pt idx="1909">
                  <c:v>12.3743</c:v>
                </c:pt>
                <c:pt idx="1910">
                  <c:v>12.306430000000024</c:v>
                </c:pt>
                <c:pt idx="1911">
                  <c:v>12.26929</c:v>
                </c:pt>
                <c:pt idx="1912">
                  <c:v>12.22561</c:v>
                </c:pt>
                <c:pt idx="1913">
                  <c:v>12.17684</c:v>
                </c:pt>
                <c:pt idx="1914">
                  <c:v>12.10384</c:v>
                </c:pt>
                <c:pt idx="1915">
                  <c:v>12.01408</c:v>
                </c:pt>
                <c:pt idx="1916">
                  <c:v>12.03495</c:v>
                </c:pt>
                <c:pt idx="1917">
                  <c:v>12.12398</c:v>
                </c:pt>
                <c:pt idx="1918">
                  <c:v>11.92235</c:v>
                </c:pt>
                <c:pt idx="1919">
                  <c:v>11.562380000000006</c:v>
                </c:pt>
                <c:pt idx="1920">
                  <c:v>11.53477</c:v>
                </c:pt>
                <c:pt idx="1921">
                  <c:v>11.666370000000001</c:v>
                </c:pt>
                <c:pt idx="1922">
                  <c:v>11.612480000000014</c:v>
                </c:pt>
                <c:pt idx="1923">
                  <c:v>11.480880000000004</c:v>
                </c:pt>
                <c:pt idx="1924">
                  <c:v>11.44182</c:v>
                </c:pt>
                <c:pt idx="1925">
                  <c:v>11.436400000000004</c:v>
                </c:pt>
                <c:pt idx="1926">
                  <c:v>11.25996</c:v>
                </c:pt>
                <c:pt idx="1927">
                  <c:v>11.030050000000001</c:v>
                </c:pt>
                <c:pt idx="1928">
                  <c:v>11.12086</c:v>
                </c:pt>
                <c:pt idx="1929">
                  <c:v>11.2965</c:v>
                </c:pt>
                <c:pt idx="1930">
                  <c:v>11.285820000000001</c:v>
                </c:pt>
                <c:pt idx="1931">
                  <c:v>11.23395</c:v>
                </c:pt>
                <c:pt idx="1932">
                  <c:v>11.00826</c:v>
                </c:pt>
                <c:pt idx="1933">
                  <c:v>10.751250000000001</c:v>
                </c:pt>
                <c:pt idx="1934">
                  <c:v>10.67469</c:v>
                </c:pt>
                <c:pt idx="1935">
                  <c:v>10.6236</c:v>
                </c:pt>
                <c:pt idx="1936">
                  <c:v>10.583740000000002</c:v>
                </c:pt>
                <c:pt idx="1937">
                  <c:v>10.545030000000002</c:v>
                </c:pt>
                <c:pt idx="1938">
                  <c:v>10.621230000000001</c:v>
                </c:pt>
                <c:pt idx="1939">
                  <c:v>10.70561</c:v>
                </c:pt>
                <c:pt idx="1940">
                  <c:v>10.442920000000001</c:v>
                </c:pt>
                <c:pt idx="1941">
                  <c:v>10.16656</c:v>
                </c:pt>
                <c:pt idx="1942">
                  <c:v>10.25685</c:v>
                </c:pt>
                <c:pt idx="1943">
                  <c:v>10.3462</c:v>
                </c:pt>
                <c:pt idx="1944">
                  <c:v>10.217690000000001</c:v>
                </c:pt>
                <c:pt idx="1945">
                  <c:v>10.08375</c:v>
                </c:pt>
                <c:pt idx="1946">
                  <c:v>9.8422180000000008</c:v>
                </c:pt>
                <c:pt idx="1947">
                  <c:v>9.6188739999999999</c:v>
                </c:pt>
                <c:pt idx="1948">
                  <c:v>9.6134540000000008</c:v>
                </c:pt>
                <c:pt idx="1949">
                  <c:v>9.6303889999999992</c:v>
                </c:pt>
                <c:pt idx="1950">
                  <c:v>9.8369820000000008</c:v>
                </c:pt>
                <c:pt idx="1951">
                  <c:v>9.9914770000000015</c:v>
                </c:pt>
                <c:pt idx="1952">
                  <c:v>9.8080090000000002</c:v>
                </c:pt>
                <c:pt idx="1953">
                  <c:v>9.6137119999999996</c:v>
                </c:pt>
                <c:pt idx="1954">
                  <c:v>9.3637900000000158</c:v>
                </c:pt>
                <c:pt idx="1955">
                  <c:v>9.1978989999999996</c:v>
                </c:pt>
                <c:pt idx="1956">
                  <c:v>9.3883340000000004</c:v>
                </c:pt>
                <c:pt idx="1957">
                  <c:v>9.5193910000000006</c:v>
                </c:pt>
                <c:pt idx="1958">
                  <c:v>9.4396560000000047</c:v>
                </c:pt>
                <c:pt idx="1959">
                  <c:v>9.3368540000000007</c:v>
                </c:pt>
                <c:pt idx="1960">
                  <c:v>9.164223999999999</c:v>
                </c:pt>
                <c:pt idx="1961">
                  <c:v>9.0441570000000002</c:v>
                </c:pt>
                <c:pt idx="1962">
                  <c:v>9.0611880000000014</c:v>
                </c:pt>
                <c:pt idx="1963">
                  <c:v>9.058821</c:v>
                </c:pt>
                <c:pt idx="1964">
                  <c:v>9.0123960000000007</c:v>
                </c:pt>
                <c:pt idx="1965">
                  <c:v>8.9755130000000047</c:v>
                </c:pt>
                <c:pt idx="1966">
                  <c:v>8.9577090000000048</c:v>
                </c:pt>
                <c:pt idx="1967">
                  <c:v>8.9317580000000003</c:v>
                </c:pt>
                <c:pt idx="1968">
                  <c:v>8.8915230000000012</c:v>
                </c:pt>
                <c:pt idx="1969">
                  <c:v>8.8115920000000028</c:v>
                </c:pt>
                <c:pt idx="1970">
                  <c:v>8.6699280000000005</c:v>
                </c:pt>
                <c:pt idx="1971">
                  <c:v>8.593300000000001</c:v>
                </c:pt>
                <c:pt idx="1972">
                  <c:v>8.6064610000000012</c:v>
                </c:pt>
                <c:pt idx="1973">
                  <c:v>8.5755250000000007</c:v>
                </c:pt>
                <c:pt idx="1974">
                  <c:v>8.4903720000000007</c:v>
                </c:pt>
                <c:pt idx="1975">
                  <c:v>8.3967670000000005</c:v>
                </c:pt>
                <c:pt idx="1976">
                  <c:v>8.2938089999999995</c:v>
                </c:pt>
                <c:pt idx="1977">
                  <c:v>8.2605430000000002</c:v>
                </c:pt>
                <c:pt idx="1978">
                  <c:v>8.295361999999999</c:v>
                </c:pt>
                <c:pt idx="1979">
                  <c:v>8.2632080000000006</c:v>
                </c:pt>
                <c:pt idx="1980">
                  <c:v>8.1726350000000068</c:v>
                </c:pt>
                <c:pt idx="1981">
                  <c:v>8.0846780000000003</c:v>
                </c:pt>
                <c:pt idx="1982">
                  <c:v>7.9987909999999998</c:v>
                </c:pt>
                <c:pt idx="1983">
                  <c:v>7.916525</c:v>
                </c:pt>
                <c:pt idx="1984">
                  <c:v>7.8367909999999998</c:v>
                </c:pt>
                <c:pt idx="1985">
                  <c:v>7.7714879999999997</c:v>
                </c:pt>
                <c:pt idx="1986">
                  <c:v>7.7149769999999913</c:v>
                </c:pt>
                <c:pt idx="1987">
                  <c:v>7.6524399999999932</c:v>
                </c:pt>
                <c:pt idx="1988">
                  <c:v>7.5866389999999999</c:v>
                </c:pt>
                <c:pt idx="1989">
                  <c:v>7.587961</c:v>
                </c:pt>
                <c:pt idx="1990">
                  <c:v>7.6212499999999999</c:v>
                </c:pt>
                <c:pt idx="1991">
                  <c:v>7.6058969999999926</c:v>
                </c:pt>
                <c:pt idx="1992">
                  <c:v>7.5703050000000003</c:v>
                </c:pt>
                <c:pt idx="1993">
                  <c:v>7.4454419999999999</c:v>
                </c:pt>
                <c:pt idx="1994">
                  <c:v>7.2882940000000014</c:v>
                </c:pt>
                <c:pt idx="1995">
                  <c:v>7.3166700000000002</c:v>
                </c:pt>
                <c:pt idx="1996">
                  <c:v>7.4025569999999945</c:v>
                </c:pt>
                <c:pt idx="1997">
                  <c:v>7.4339440000000003</c:v>
                </c:pt>
                <c:pt idx="1998">
                  <c:v>7.4509749999999926</c:v>
                </c:pt>
                <c:pt idx="1999">
                  <c:v>7.3911869999999933</c:v>
                </c:pt>
                <c:pt idx="2000">
                  <c:v>7.3145479999999914</c:v>
                </c:pt>
                <c:pt idx="2001">
                  <c:v>7.2004520000000003</c:v>
                </c:pt>
                <c:pt idx="2002">
                  <c:v>7.0796890000000081</c:v>
                </c:pt>
                <c:pt idx="2003">
                  <c:v>6.9739240000000002</c:v>
                </c:pt>
                <c:pt idx="2004">
                  <c:v>6.8701910000000002</c:v>
                </c:pt>
                <c:pt idx="2005">
                  <c:v>6.8127559999999914</c:v>
                </c:pt>
                <c:pt idx="2006">
                  <c:v>6.7601399999999945</c:v>
                </c:pt>
                <c:pt idx="2007">
                  <c:v>6.7993790000000081</c:v>
                </c:pt>
                <c:pt idx="2008">
                  <c:v>6.8450530000000001</c:v>
                </c:pt>
                <c:pt idx="2009">
                  <c:v>6.740818</c:v>
                </c:pt>
                <c:pt idx="2010">
                  <c:v>6.6309439999999995</c:v>
                </c:pt>
                <c:pt idx="2011">
                  <c:v>6.6791839999999985</c:v>
                </c:pt>
                <c:pt idx="2012">
                  <c:v>6.72804</c:v>
                </c:pt>
                <c:pt idx="2013">
                  <c:v>6.7442880000000001</c:v>
                </c:pt>
                <c:pt idx="2014">
                  <c:v>6.7494110000000003</c:v>
                </c:pt>
                <c:pt idx="2015">
                  <c:v>6.5388479999999998</c:v>
                </c:pt>
                <c:pt idx="2016">
                  <c:v>6.335528</c:v>
                </c:pt>
                <c:pt idx="2017">
                  <c:v>6.2179169999999866</c:v>
                </c:pt>
                <c:pt idx="2018">
                  <c:v>6.1193499999999998</c:v>
                </c:pt>
                <c:pt idx="2019">
                  <c:v>6.1812810000000002</c:v>
                </c:pt>
                <c:pt idx="2020">
                  <c:v>6.2486050000000004</c:v>
                </c:pt>
                <c:pt idx="2021">
                  <c:v>6.3507899999999955</c:v>
                </c:pt>
                <c:pt idx="2022">
                  <c:v>6.4206760000000003</c:v>
                </c:pt>
                <c:pt idx="2023">
                  <c:v>6.3254589999999933</c:v>
                </c:pt>
                <c:pt idx="2024">
                  <c:v>6.2295429999999996</c:v>
                </c:pt>
                <c:pt idx="2025">
                  <c:v>6.1304549999999933</c:v>
                </c:pt>
                <c:pt idx="2026">
                  <c:v>6.0276049999999914</c:v>
                </c:pt>
                <c:pt idx="2027">
                  <c:v>5.9115419999999999</c:v>
                </c:pt>
                <c:pt idx="2028">
                  <c:v>5.841736</c:v>
                </c:pt>
                <c:pt idx="2029">
                  <c:v>5.9114069999999996</c:v>
                </c:pt>
                <c:pt idx="2030">
                  <c:v>5.9121749999999933</c:v>
                </c:pt>
                <c:pt idx="2031">
                  <c:v>5.7342110000000002</c:v>
                </c:pt>
                <c:pt idx="2032">
                  <c:v>5.6358969999999955</c:v>
                </c:pt>
                <c:pt idx="2033">
                  <c:v>5.7179539999999927</c:v>
                </c:pt>
                <c:pt idx="2034">
                  <c:v>5.7691169999999916</c:v>
                </c:pt>
                <c:pt idx="2035">
                  <c:v>5.7590539999999999</c:v>
                </c:pt>
                <c:pt idx="2036">
                  <c:v>5.7267409999999996</c:v>
                </c:pt>
                <c:pt idx="2037">
                  <c:v>5.6555209999999914</c:v>
                </c:pt>
                <c:pt idx="2038">
                  <c:v>5.6201619999999917</c:v>
                </c:pt>
                <c:pt idx="2039">
                  <c:v>5.6402900000000002</c:v>
                </c:pt>
                <c:pt idx="2040">
                  <c:v>5.6538969999999926</c:v>
                </c:pt>
                <c:pt idx="2041">
                  <c:v>5.6585399999999932</c:v>
                </c:pt>
                <c:pt idx="2042">
                  <c:v>5.6332610000000081</c:v>
                </c:pt>
                <c:pt idx="2043">
                  <c:v>5.5713309999999998</c:v>
                </c:pt>
                <c:pt idx="2044">
                  <c:v>5.5216209999999997</c:v>
                </c:pt>
                <c:pt idx="2045">
                  <c:v>5.4852540000000003</c:v>
                </c:pt>
                <c:pt idx="2046">
                  <c:v>5.4547549999999916</c:v>
                </c:pt>
                <c:pt idx="2047">
                  <c:v>5.429983</c:v>
                </c:pt>
                <c:pt idx="2048">
                  <c:v>5.4064550000000002</c:v>
                </c:pt>
                <c:pt idx="2049">
                  <c:v>5.3840159999999866</c:v>
                </c:pt>
                <c:pt idx="2050">
                  <c:v>5.2890879999999996</c:v>
                </c:pt>
                <c:pt idx="2051">
                  <c:v>5.1381339999999955</c:v>
                </c:pt>
                <c:pt idx="2052">
                  <c:v>5.1794010000000004</c:v>
                </c:pt>
                <c:pt idx="2053">
                  <c:v>5.3528049999999885</c:v>
                </c:pt>
                <c:pt idx="2054">
                  <c:v>5.2915099999999997</c:v>
                </c:pt>
                <c:pt idx="2055">
                  <c:v>5.0871409999999955</c:v>
                </c:pt>
                <c:pt idx="2056">
                  <c:v>5.0548679999999955</c:v>
                </c:pt>
                <c:pt idx="2057">
                  <c:v>5.1152499999999996</c:v>
                </c:pt>
                <c:pt idx="2058">
                  <c:v>5.1083970000000001</c:v>
                </c:pt>
                <c:pt idx="2059">
                  <c:v>5.0697089999999996</c:v>
                </c:pt>
                <c:pt idx="2060">
                  <c:v>4.9171739999999975</c:v>
                </c:pt>
                <c:pt idx="2061">
                  <c:v>4.7174499999999995</c:v>
                </c:pt>
                <c:pt idx="2062">
                  <c:v>4.7484149999999916</c:v>
                </c:pt>
                <c:pt idx="2063">
                  <c:v>4.8621569999999865</c:v>
                </c:pt>
                <c:pt idx="2064">
                  <c:v>4.8889899999999926</c:v>
                </c:pt>
                <c:pt idx="2065">
                  <c:v>4.8889899999999926</c:v>
                </c:pt>
                <c:pt idx="2066">
                  <c:v>4.7877530000000004</c:v>
                </c:pt>
                <c:pt idx="2067">
                  <c:v>4.6600209999999933</c:v>
                </c:pt>
                <c:pt idx="2068">
                  <c:v>4.6079649999999885</c:v>
                </c:pt>
                <c:pt idx="2069">
                  <c:v>4.5723549999999955</c:v>
                </c:pt>
                <c:pt idx="2070">
                  <c:v>4.6657089999999917</c:v>
                </c:pt>
                <c:pt idx="2071">
                  <c:v>4.7818290000000081</c:v>
                </c:pt>
                <c:pt idx="2072">
                  <c:v>4.7136009999999997</c:v>
                </c:pt>
                <c:pt idx="2073">
                  <c:v>4.6199759999999914</c:v>
                </c:pt>
                <c:pt idx="2074">
                  <c:v>4.646388</c:v>
                </c:pt>
                <c:pt idx="2075">
                  <c:v>4.6850939999999985</c:v>
                </c:pt>
                <c:pt idx="2076">
                  <c:v>4.5745369999999914</c:v>
                </c:pt>
                <c:pt idx="2077">
                  <c:v>4.4538310000000001</c:v>
                </c:pt>
                <c:pt idx="2078">
                  <c:v>4.359197</c:v>
                </c:pt>
                <c:pt idx="2079">
                  <c:v>4.2655279999999927</c:v>
                </c:pt>
                <c:pt idx="2080">
                  <c:v>4.3340649999999945</c:v>
                </c:pt>
                <c:pt idx="2081">
                  <c:v>4.4025629999999998</c:v>
                </c:pt>
                <c:pt idx="2082">
                  <c:v>4.4180460000000004</c:v>
                </c:pt>
                <c:pt idx="2083">
                  <c:v>4.4266050000000003</c:v>
                </c:pt>
                <c:pt idx="2084">
                  <c:v>4.3051249999999914</c:v>
                </c:pt>
                <c:pt idx="2085">
                  <c:v>4.1987999999999985</c:v>
                </c:pt>
                <c:pt idx="2086">
                  <c:v>4.2700199999999997</c:v>
                </c:pt>
                <c:pt idx="2087">
                  <c:v>4.3279959999999855</c:v>
                </c:pt>
                <c:pt idx="2088">
                  <c:v>4.2761300000000002</c:v>
                </c:pt>
                <c:pt idx="2089">
                  <c:v>4.2325920000000004</c:v>
                </c:pt>
                <c:pt idx="2090">
                  <c:v>4.2418810000000002</c:v>
                </c:pt>
                <c:pt idx="2091">
                  <c:v>4.2291249999999945</c:v>
                </c:pt>
                <c:pt idx="2092">
                  <c:v>4.1044909999999915</c:v>
                </c:pt>
                <c:pt idx="2093">
                  <c:v>4.0201409999999926</c:v>
                </c:pt>
                <c:pt idx="2094">
                  <c:v>4.103707</c:v>
                </c:pt>
                <c:pt idx="2095">
                  <c:v>4.1320129999999926</c:v>
                </c:pt>
                <c:pt idx="2096">
                  <c:v>3.9663499999999967</c:v>
                </c:pt>
                <c:pt idx="2097">
                  <c:v>3.865707</c:v>
                </c:pt>
                <c:pt idx="2098">
                  <c:v>3.9593310000000002</c:v>
                </c:pt>
                <c:pt idx="2099">
                  <c:v>3.9916369999999977</c:v>
                </c:pt>
                <c:pt idx="2100">
                  <c:v>3.8654539999999966</c:v>
                </c:pt>
                <c:pt idx="2101">
                  <c:v>3.7995579999999998</c:v>
                </c:pt>
                <c:pt idx="2102">
                  <c:v>3.8692299999999977</c:v>
                </c:pt>
                <c:pt idx="2103">
                  <c:v>3.869634</c:v>
                </c:pt>
                <c:pt idx="2104">
                  <c:v>3.7333880000000002</c:v>
                </c:pt>
                <c:pt idx="2105">
                  <c:v>3.700841</c:v>
                </c:pt>
                <c:pt idx="2106">
                  <c:v>3.8486989999999968</c:v>
                </c:pt>
                <c:pt idx="2107">
                  <c:v>3.9036140000000001</c:v>
                </c:pt>
                <c:pt idx="2108">
                  <c:v>3.8154059999999932</c:v>
                </c:pt>
                <c:pt idx="2109">
                  <c:v>3.7392439999999967</c:v>
                </c:pt>
                <c:pt idx="2110">
                  <c:v>3.6796359999999977</c:v>
                </c:pt>
                <c:pt idx="2111">
                  <c:v>3.6311979999999999</c:v>
                </c:pt>
                <c:pt idx="2112">
                  <c:v>3.5963789999999967</c:v>
                </c:pt>
                <c:pt idx="2113">
                  <c:v>3.5967929999999977</c:v>
                </c:pt>
                <c:pt idx="2114">
                  <c:v>3.6354989999999967</c:v>
                </c:pt>
                <c:pt idx="2115">
                  <c:v>3.6435310000000056</c:v>
                </c:pt>
                <c:pt idx="2116">
                  <c:v>3.6218549999999987</c:v>
                </c:pt>
                <c:pt idx="2117">
                  <c:v>3.641718</c:v>
                </c:pt>
                <c:pt idx="2118">
                  <c:v>3.6974549999999997</c:v>
                </c:pt>
                <c:pt idx="2119">
                  <c:v>3.6875620000000002</c:v>
                </c:pt>
                <c:pt idx="2120">
                  <c:v>3.6271800000000041</c:v>
                </c:pt>
                <c:pt idx="2121">
                  <c:v>3.5336989999999977</c:v>
                </c:pt>
                <c:pt idx="2122">
                  <c:v>3.4176359999999977</c:v>
                </c:pt>
                <c:pt idx="2123">
                  <c:v>3.3853300000000002</c:v>
                </c:pt>
                <c:pt idx="2124">
                  <c:v>3.4039090000000001</c:v>
                </c:pt>
                <c:pt idx="2125">
                  <c:v>3.4648279999999998</c:v>
                </c:pt>
                <c:pt idx="2126">
                  <c:v>3.5483929999999999</c:v>
                </c:pt>
                <c:pt idx="2127">
                  <c:v>3.5215350000000001</c:v>
                </c:pt>
                <c:pt idx="2128">
                  <c:v>3.442574</c:v>
                </c:pt>
                <c:pt idx="2129">
                  <c:v>3.4809230000000002</c:v>
                </c:pt>
                <c:pt idx="2130">
                  <c:v>3.567625</c:v>
                </c:pt>
                <c:pt idx="2131">
                  <c:v>3.465541</c:v>
                </c:pt>
                <c:pt idx="2132">
                  <c:v>3.2960069999999977</c:v>
                </c:pt>
                <c:pt idx="2133">
                  <c:v>3.2924079999999987</c:v>
                </c:pt>
                <c:pt idx="2134">
                  <c:v>3.3396289999999955</c:v>
                </c:pt>
                <c:pt idx="2135">
                  <c:v>3.3401350000000001</c:v>
                </c:pt>
                <c:pt idx="2136">
                  <c:v>3.3285290000000001</c:v>
                </c:pt>
                <c:pt idx="2137">
                  <c:v>3.2277840000000055</c:v>
                </c:pt>
                <c:pt idx="2138">
                  <c:v>3.1077950000000012</c:v>
                </c:pt>
                <c:pt idx="2139">
                  <c:v>3.1347649999999998</c:v>
                </c:pt>
                <c:pt idx="2140">
                  <c:v>3.1873800000000045</c:v>
                </c:pt>
                <c:pt idx="2141">
                  <c:v>3.1405959999999999</c:v>
                </c:pt>
                <c:pt idx="2142">
                  <c:v>3.0802139999999998</c:v>
                </c:pt>
                <c:pt idx="2143">
                  <c:v>3.1147619999999998</c:v>
                </c:pt>
                <c:pt idx="2144">
                  <c:v>3.1588879999999997</c:v>
                </c:pt>
                <c:pt idx="2145">
                  <c:v>3.1268539999999967</c:v>
                </c:pt>
                <c:pt idx="2146">
                  <c:v>3.089696</c:v>
                </c:pt>
                <c:pt idx="2147">
                  <c:v>3.1160759999999961</c:v>
                </c:pt>
                <c:pt idx="2148">
                  <c:v>3.1447189999999998</c:v>
                </c:pt>
                <c:pt idx="2149">
                  <c:v>3.0325149999999987</c:v>
                </c:pt>
                <c:pt idx="2150">
                  <c:v>2.9219629999999968</c:v>
                </c:pt>
                <c:pt idx="2151">
                  <c:v>2.9157699999999966</c:v>
                </c:pt>
                <c:pt idx="2152">
                  <c:v>2.9080219999999999</c:v>
                </c:pt>
                <c:pt idx="2153">
                  <c:v>2.8716379999999977</c:v>
                </c:pt>
                <c:pt idx="2154">
                  <c:v>2.847083</c:v>
                </c:pt>
                <c:pt idx="2155">
                  <c:v>2.9585569999999977</c:v>
                </c:pt>
                <c:pt idx="2156">
                  <c:v>3.0444369999999998</c:v>
                </c:pt>
                <c:pt idx="2157">
                  <c:v>2.9205770000000002</c:v>
                </c:pt>
                <c:pt idx="2158">
                  <c:v>2.8147189999999966</c:v>
                </c:pt>
                <c:pt idx="2159">
                  <c:v>2.8216859999999966</c:v>
                </c:pt>
                <c:pt idx="2160">
                  <c:v>2.8258259999999966</c:v>
                </c:pt>
                <c:pt idx="2161">
                  <c:v>2.8157669999999961</c:v>
                </c:pt>
                <c:pt idx="2162">
                  <c:v>2.8022419999999957</c:v>
                </c:pt>
                <c:pt idx="2163">
                  <c:v>2.7743730000000002</c:v>
                </c:pt>
                <c:pt idx="2164">
                  <c:v>2.7586049999999998</c:v>
                </c:pt>
                <c:pt idx="2165">
                  <c:v>2.7849120000000012</c:v>
                </c:pt>
                <c:pt idx="2166">
                  <c:v>2.7808380000000001</c:v>
                </c:pt>
                <c:pt idx="2167">
                  <c:v>2.6863950000000001</c:v>
                </c:pt>
                <c:pt idx="2168">
                  <c:v>2.6466340000000002</c:v>
                </c:pt>
                <c:pt idx="2169">
                  <c:v>2.747271000000004</c:v>
                </c:pt>
                <c:pt idx="2170">
                  <c:v>2.8225559999999961</c:v>
                </c:pt>
                <c:pt idx="2171">
                  <c:v>2.841135</c:v>
                </c:pt>
                <c:pt idx="2172">
                  <c:v>2.8351569999999966</c:v>
                </c:pt>
                <c:pt idx="2173">
                  <c:v>2.7809680000000001</c:v>
                </c:pt>
                <c:pt idx="2174">
                  <c:v>2.7247950000000012</c:v>
                </c:pt>
                <c:pt idx="2175">
                  <c:v>2.6652149999999999</c:v>
                </c:pt>
                <c:pt idx="2176">
                  <c:v>2.6104949999999998</c:v>
                </c:pt>
                <c:pt idx="2177">
                  <c:v>2.5632730000000001</c:v>
                </c:pt>
                <c:pt idx="2178">
                  <c:v>2.527854</c:v>
                </c:pt>
                <c:pt idx="2179">
                  <c:v>2.5085099999999998</c:v>
                </c:pt>
                <c:pt idx="2180">
                  <c:v>2.5007000000000001</c:v>
                </c:pt>
                <c:pt idx="2181">
                  <c:v>2.5068929999999967</c:v>
                </c:pt>
                <c:pt idx="2182">
                  <c:v>2.5194039999999966</c:v>
                </c:pt>
                <c:pt idx="2183">
                  <c:v>2.5387569999999977</c:v>
                </c:pt>
                <c:pt idx="2184">
                  <c:v>2.5171190000000001</c:v>
                </c:pt>
                <c:pt idx="2185">
                  <c:v>2.4559629999999961</c:v>
                </c:pt>
                <c:pt idx="2186">
                  <c:v>2.4260459999999942</c:v>
                </c:pt>
                <c:pt idx="2187">
                  <c:v>2.4229489999999956</c:v>
                </c:pt>
                <c:pt idx="2188">
                  <c:v>2.4487920000000001</c:v>
                </c:pt>
                <c:pt idx="2189">
                  <c:v>2.4967649999999977</c:v>
                </c:pt>
                <c:pt idx="2190">
                  <c:v>2.5056219999999998</c:v>
                </c:pt>
                <c:pt idx="2191">
                  <c:v>2.4878170000000002</c:v>
                </c:pt>
                <c:pt idx="2192">
                  <c:v>2.4304229999999967</c:v>
                </c:pt>
                <c:pt idx="2193">
                  <c:v>2.3491779999999998</c:v>
                </c:pt>
                <c:pt idx="2194">
                  <c:v>2.3299829999999977</c:v>
                </c:pt>
                <c:pt idx="2195">
                  <c:v>2.3439179999999999</c:v>
                </c:pt>
                <c:pt idx="2196">
                  <c:v>2.3915579999999967</c:v>
                </c:pt>
                <c:pt idx="2197">
                  <c:v>2.4550369999999977</c:v>
                </c:pt>
                <c:pt idx="2198">
                  <c:v>2.4021019999999997</c:v>
                </c:pt>
                <c:pt idx="2199">
                  <c:v>2.3014659999999956</c:v>
                </c:pt>
                <c:pt idx="2200">
                  <c:v>2.2614139999999998</c:v>
                </c:pt>
                <c:pt idx="2201">
                  <c:v>2.2428349999999999</c:v>
                </c:pt>
                <c:pt idx="2202">
                  <c:v>2.2088260000000002</c:v>
                </c:pt>
                <c:pt idx="2203">
                  <c:v>2.1701380000000001</c:v>
                </c:pt>
                <c:pt idx="2204">
                  <c:v>2.2083599999999999</c:v>
                </c:pt>
                <c:pt idx="2205">
                  <c:v>2.2664200000000001</c:v>
                </c:pt>
                <c:pt idx="2206">
                  <c:v>2.2307260000000002</c:v>
                </c:pt>
                <c:pt idx="2207">
                  <c:v>2.1750159999999967</c:v>
                </c:pt>
                <c:pt idx="2208">
                  <c:v>2.1304940000000001</c:v>
                </c:pt>
                <c:pt idx="2209">
                  <c:v>2.087917000000004</c:v>
                </c:pt>
                <c:pt idx="2210">
                  <c:v>2.0603590000000001</c:v>
                </c:pt>
                <c:pt idx="2211">
                  <c:v>2.0348129999999967</c:v>
                </c:pt>
                <c:pt idx="2212">
                  <c:v>2.0536240000000001</c:v>
                </c:pt>
                <c:pt idx="2213">
                  <c:v>2.0768479999999956</c:v>
                </c:pt>
                <c:pt idx="2214">
                  <c:v>2.0390709999999967</c:v>
                </c:pt>
                <c:pt idx="2215">
                  <c:v>1.997268</c:v>
                </c:pt>
                <c:pt idx="2216">
                  <c:v>2.070722</c:v>
                </c:pt>
                <c:pt idx="2217">
                  <c:v>2.1480980000000001</c:v>
                </c:pt>
                <c:pt idx="2218">
                  <c:v>2.1091799999999998</c:v>
                </c:pt>
                <c:pt idx="2219">
                  <c:v>2.0680230000000002</c:v>
                </c:pt>
                <c:pt idx="2220">
                  <c:v>1.958871</c:v>
                </c:pt>
                <c:pt idx="2221">
                  <c:v>1.858867</c:v>
                </c:pt>
                <c:pt idx="2222">
                  <c:v>1.9231199999999997</c:v>
                </c:pt>
                <c:pt idx="2223">
                  <c:v>1.980321</c:v>
                </c:pt>
                <c:pt idx="2224">
                  <c:v>1.9578819999999997</c:v>
                </c:pt>
                <c:pt idx="2225">
                  <c:v>1.9462200000000001</c:v>
                </c:pt>
                <c:pt idx="2226">
                  <c:v>2.022084</c:v>
                </c:pt>
                <c:pt idx="2227">
                  <c:v>2.070697</c:v>
                </c:pt>
                <c:pt idx="2228">
                  <c:v>1.9499909999999996</c:v>
                </c:pt>
                <c:pt idx="2229">
                  <c:v>1.8434470000000001</c:v>
                </c:pt>
                <c:pt idx="2230">
                  <c:v>1.8078369999999981</c:v>
                </c:pt>
                <c:pt idx="2231">
                  <c:v>1.7775379999999998</c:v>
                </c:pt>
                <c:pt idx="2232">
                  <c:v>1.7690229999999998</c:v>
                </c:pt>
                <c:pt idx="2233">
                  <c:v>1.7773470000000002</c:v>
                </c:pt>
                <c:pt idx="2234">
                  <c:v>1.8439219999999978</c:v>
                </c:pt>
                <c:pt idx="2235">
                  <c:v>1.874673</c:v>
                </c:pt>
                <c:pt idx="2236">
                  <c:v>1.7995830000000002</c:v>
                </c:pt>
                <c:pt idx="2237">
                  <c:v>1.7791939999999984</c:v>
                </c:pt>
                <c:pt idx="2238">
                  <c:v>1.8983520000000023</c:v>
                </c:pt>
                <c:pt idx="2239">
                  <c:v>1.9693449999999997</c:v>
                </c:pt>
                <c:pt idx="2240">
                  <c:v>1.9329609999999997</c:v>
                </c:pt>
                <c:pt idx="2241">
                  <c:v>1.8766449999999999</c:v>
                </c:pt>
                <c:pt idx="2242">
                  <c:v>1.7814729999999999</c:v>
                </c:pt>
                <c:pt idx="2243">
                  <c:v>1.7348609999999998</c:v>
                </c:pt>
                <c:pt idx="2244">
                  <c:v>1.7720200000000002</c:v>
                </c:pt>
                <c:pt idx="2245">
                  <c:v>1.7724130000000002</c:v>
                </c:pt>
                <c:pt idx="2246">
                  <c:v>1.7166759999999999</c:v>
                </c:pt>
                <c:pt idx="2247">
                  <c:v>1.6744100000000017</c:v>
                </c:pt>
                <c:pt idx="2248">
                  <c:v>1.6504120000000018</c:v>
                </c:pt>
                <c:pt idx="2249">
                  <c:v>1.6176619999999982</c:v>
                </c:pt>
                <c:pt idx="2250">
                  <c:v>1.574311</c:v>
                </c:pt>
                <c:pt idx="2251">
                  <c:v>1.5701149999999999</c:v>
                </c:pt>
                <c:pt idx="2252">
                  <c:v>1.6080289999999999</c:v>
                </c:pt>
                <c:pt idx="2253">
                  <c:v>1.6447769999999999</c:v>
                </c:pt>
                <c:pt idx="2254">
                  <c:v>1.6803860000000017</c:v>
                </c:pt>
                <c:pt idx="2255">
                  <c:v>1.6709339999999999</c:v>
                </c:pt>
                <c:pt idx="2256">
                  <c:v>1.622962</c:v>
                </c:pt>
                <c:pt idx="2257">
                  <c:v>1.6272329999999999</c:v>
                </c:pt>
                <c:pt idx="2258">
                  <c:v>1.6713580000000001</c:v>
                </c:pt>
                <c:pt idx="2259">
                  <c:v>1.6601180000000018</c:v>
                </c:pt>
                <c:pt idx="2260">
                  <c:v>1.611348</c:v>
                </c:pt>
                <c:pt idx="2261">
                  <c:v>1.5838539999999999</c:v>
                </c:pt>
                <c:pt idx="2262">
                  <c:v>1.5691459999999999</c:v>
                </c:pt>
                <c:pt idx="2263">
                  <c:v>1.52108</c:v>
                </c:pt>
                <c:pt idx="2264">
                  <c:v>1.4552789999999998</c:v>
                </c:pt>
                <c:pt idx="2265">
                  <c:v>1.4897759999999998</c:v>
                </c:pt>
                <c:pt idx="2266">
                  <c:v>1.571059</c:v>
                </c:pt>
                <c:pt idx="2267">
                  <c:v>1.580271</c:v>
                </c:pt>
                <c:pt idx="2268">
                  <c:v>1.560144</c:v>
                </c:pt>
                <c:pt idx="2269">
                  <c:v>1.571488</c:v>
                </c:pt>
                <c:pt idx="2270">
                  <c:v>1.5939269999999981</c:v>
                </c:pt>
                <c:pt idx="2271">
                  <c:v>1.5498269999999978</c:v>
                </c:pt>
                <c:pt idx="2272">
                  <c:v>1.4855749999999981</c:v>
                </c:pt>
                <c:pt idx="2273">
                  <c:v>1.526135</c:v>
                </c:pt>
                <c:pt idx="2274">
                  <c:v>1.5934520000000001</c:v>
                </c:pt>
                <c:pt idx="2275">
                  <c:v>1.515217</c:v>
                </c:pt>
                <c:pt idx="2276">
                  <c:v>1.4060649999999979</c:v>
                </c:pt>
                <c:pt idx="2277">
                  <c:v>1.4085909999999982</c:v>
                </c:pt>
                <c:pt idx="2278">
                  <c:v>1.430267</c:v>
                </c:pt>
                <c:pt idx="2279">
                  <c:v>1.3474649999999981</c:v>
                </c:pt>
                <c:pt idx="2280">
                  <c:v>1.2506989999999998</c:v>
                </c:pt>
                <c:pt idx="2281">
                  <c:v>1.286489</c:v>
                </c:pt>
                <c:pt idx="2282">
                  <c:v>1.335259</c:v>
                </c:pt>
                <c:pt idx="2283">
                  <c:v>1.3476699999999981</c:v>
                </c:pt>
                <c:pt idx="2284">
                  <c:v>1.3577279999999998</c:v>
                </c:pt>
                <c:pt idx="2285">
                  <c:v>1.320595</c:v>
                </c:pt>
                <c:pt idx="2286">
                  <c:v>1.2818879999999999</c:v>
                </c:pt>
                <c:pt idx="2287">
                  <c:v>1.4098299999999961</c:v>
                </c:pt>
                <c:pt idx="2288">
                  <c:v>1.5324420000000001</c:v>
                </c:pt>
                <c:pt idx="2289">
                  <c:v>1.4279349999999966</c:v>
                </c:pt>
                <c:pt idx="2290">
                  <c:v>1.3277259999999982</c:v>
                </c:pt>
                <c:pt idx="2291">
                  <c:v>1.3029659999999998</c:v>
                </c:pt>
                <c:pt idx="2292">
                  <c:v>1.2823979999999999</c:v>
                </c:pt>
                <c:pt idx="2293">
                  <c:v>1.308718</c:v>
                </c:pt>
                <c:pt idx="2294">
                  <c:v>1.34046</c:v>
                </c:pt>
                <c:pt idx="2295">
                  <c:v>1.4155139999999982</c:v>
                </c:pt>
                <c:pt idx="2296">
                  <c:v>1.4657559999999998</c:v>
                </c:pt>
                <c:pt idx="2297">
                  <c:v>1.362797</c:v>
                </c:pt>
                <c:pt idx="2298">
                  <c:v>1.2831609999999998</c:v>
                </c:pt>
                <c:pt idx="2299">
                  <c:v>1.3187709999999999</c:v>
                </c:pt>
                <c:pt idx="2300">
                  <c:v>1.3492</c:v>
                </c:pt>
                <c:pt idx="2301">
                  <c:v>1.35849</c:v>
                </c:pt>
                <c:pt idx="2302">
                  <c:v>1.3623700000000001</c:v>
                </c:pt>
                <c:pt idx="2303">
                  <c:v>1.3476609999999998</c:v>
                </c:pt>
                <c:pt idx="2304">
                  <c:v>1.334133</c:v>
                </c:pt>
                <c:pt idx="2305">
                  <c:v>1.324074</c:v>
                </c:pt>
                <c:pt idx="2306">
                  <c:v>1.3085439999999999</c:v>
                </c:pt>
                <c:pt idx="2307">
                  <c:v>1.2791269999999979</c:v>
                </c:pt>
                <c:pt idx="2308">
                  <c:v>1.2607979999999999</c:v>
                </c:pt>
                <c:pt idx="2309">
                  <c:v>1.266988</c:v>
                </c:pt>
                <c:pt idx="2310">
                  <c:v>1.2613449999999982</c:v>
                </c:pt>
                <c:pt idx="2311">
                  <c:v>1.232702</c:v>
                </c:pt>
                <c:pt idx="2312">
                  <c:v>1.2123379999999999</c:v>
                </c:pt>
                <c:pt idx="2313">
                  <c:v>1.206145</c:v>
                </c:pt>
                <c:pt idx="2314">
                  <c:v>1.1556949999999981</c:v>
                </c:pt>
                <c:pt idx="2315">
                  <c:v>1.038028</c:v>
                </c:pt>
                <c:pt idx="2316">
                  <c:v>1.0307389999999998</c:v>
                </c:pt>
                <c:pt idx="2317">
                  <c:v>1.1724049999999999</c:v>
                </c:pt>
                <c:pt idx="2318">
                  <c:v>1.2089199999999998</c:v>
                </c:pt>
                <c:pt idx="2319">
                  <c:v>1.1191639999999998</c:v>
                </c:pt>
                <c:pt idx="2320">
                  <c:v>1.0872820000000001</c:v>
                </c:pt>
                <c:pt idx="2321">
                  <c:v>1.1174729999999999</c:v>
                </c:pt>
                <c:pt idx="2322">
                  <c:v>1.140139</c:v>
                </c:pt>
                <c:pt idx="2323">
                  <c:v>1.1556150000000001</c:v>
                </c:pt>
                <c:pt idx="2324">
                  <c:v>1.1326430000000001</c:v>
                </c:pt>
                <c:pt idx="2325">
                  <c:v>1.076905</c:v>
                </c:pt>
                <c:pt idx="2326">
                  <c:v>1.047153</c:v>
                </c:pt>
                <c:pt idx="2327">
                  <c:v>1.0370889999999999</c:v>
                </c:pt>
                <c:pt idx="2328">
                  <c:v>1.0427439999999999</c:v>
                </c:pt>
                <c:pt idx="2329">
                  <c:v>1.0590009999999999</c:v>
                </c:pt>
                <c:pt idx="2330">
                  <c:v>1.0520039999999999</c:v>
                </c:pt>
                <c:pt idx="2331">
                  <c:v>1.031102</c:v>
                </c:pt>
                <c:pt idx="2332">
                  <c:v>0.99449489999999996</c:v>
                </c:pt>
                <c:pt idx="2333">
                  <c:v>0.94961709999999999</c:v>
                </c:pt>
                <c:pt idx="2334">
                  <c:v>0.98929800000000001</c:v>
                </c:pt>
                <c:pt idx="2335">
                  <c:v>1.0682590000000001</c:v>
                </c:pt>
                <c:pt idx="2336">
                  <c:v>1.1020399999999999</c:v>
                </c:pt>
                <c:pt idx="2337">
                  <c:v>1.117515</c:v>
                </c:pt>
                <c:pt idx="2338">
                  <c:v>1.0481989999999999</c:v>
                </c:pt>
                <c:pt idx="2339">
                  <c:v>0.94911120000000004</c:v>
                </c:pt>
                <c:pt idx="2340">
                  <c:v>0.97679229999999984</c:v>
                </c:pt>
                <c:pt idx="2341">
                  <c:v>1.0425929999999999</c:v>
                </c:pt>
                <c:pt idx="2342">
                  <c:v>1.0349359999999999</c:v>
                </c:pt>
                <c:pt idx="2343">
                  <c:v>1.008616</c:v>
                </c:pt>
                <c:pt idx="2344">
                  <c:v>0.97144089999999994</c:v>
                </c:pt>
                <c:pt idx="2345">
                  <c:v>0.93196040000000002</c:v>
                </c:pt>
                <c:pt idx="2346">
                  <c:v>0.92225289999999949</c:v>
                </c:pt>
                <c:pt idx="2347">
                  <c:v>0.91761029999999999</c:v>
                </c:pt>
                <c:pt idx="2348">
                  <c:v>0.94509490000000063</c:v>
                </c:pt>
                <c:pt idx="2349">
                  <c:v>0.97683409999999993</c:v>
                </c:pt>
                <c:pt idx="2350">
                  <c:v>0.90621009999999957</c:v>
                </c:pt>
                <c:pt idx="2351">
                  <c:v>0.82573960000000102</c:v>
                </c:pt>
                <c:pt idx="2352">
                  <c:v>0.8871772999999995</c:v>
                </c:pt>
                <c:pt idx="2353">
                  <c:v>0.95762280000000088</c:v>
                </c:pt>
                <c:pt idx="2354">
                  <c:v>0.98378969999999999</c:v>
                </c:pt>
                <c:pt idx="2355">
                  <c:v>1.008562</c:v>
                </c:pt>
                <c:pt idx="2356">
                  <c:v>1.071947</c:v>
                </c:pt>
                <c:pt idx="2357">
                  <c:v>1.1280490000000001</c:v>
                </c:pt>
                <c:pt idx="2358">
                  <c:v>0.91294550000000063</c:v>
                </c:pt>
                <c:pt idx="2359">
                  <c:v>0.71650939999999996</c:v>
                </c:pt>
                <c:pt idx="2360">
                  <c:v>0.84346629999999956</c:v>
                </c:pt>
                <c:pt idx="2361">
                  <c:v>0.96159700000000004</c:v>
                </c:pt>
                <c:pt idx="2362">
                  <c:v>0.98327259999999883</c:v>
                </c:pt>
                <c:pt idx="2363">
                  <c:v>0.99878529999999999</c:v>
                </c:pt>
                <c:pt idx="2364">
                  <c:v>0.96549790000000002</c:v>
                </c:pt>
                <c:pt idx="2365">
                  <c:v>0.92874540000000116</c:v>
                </c:pt>
                <c:pt idx="2366">
                  <c:v>0.87068590000000101</c:v>
                </c:pt>
                <c:pt idx="2367">
                  <c:v>0.84213110000000002</c:v>
                </c:pt>
                <c:pt idx="2368">
                  <c:v>0.95819430000000005</c:v>
                </c:pt>
                <c:pt idx="2369">
                  <c:v>1.0332789999999998</c:v>
                </c:pt>
                <c:pt idx="2370">
                  <c:v>0.9419324</c:v>
                </c:pt>
                <c:pt idx="2371">
                  <c:v>0.87006190000000005</c:v>
                </c:pt>
                <c:pt idx="2372">
                  <c:v>0.86464560000000201</c:v>
                </c:pt>
                <c:pt idx="2373">
                  <c:v>0.85606769999999999</c:v>
                </c:pt>
                <c:pt idx="2374">
                  <c:v>0.83826269999999958</c:v>
                </c:pt>
                <c:pt idx="2375">
                  <c:v>0.85206320000000002</c:v>
                </c:pt>
                <c:pt idx="2376">
                  <c:v>0.94573269999999998</c:v>
                </c:pt>
                <c:pt idx="2377">
                  <c:v>0.99201409999999957</c:v>
                </c:pt>
                <c:pt idx="2378">
                  <c:v>0.93395459999999997</c:v>
                </c:pt>
                <c:pt idx="2379">
                  <c:v>0.89860590000000062</c:v>
                </c:pt>
                <c:pt idx="2380">
                  <c:v>0.90712130000000002</c:v>
                </c:pt>
                <c:pt idx="2381">
                  <c:v>0.87758449999999999</c:v>
                </c:pt>
                <c:pt idx="2382">
                  <c:v>0.78314099999999998</c:v>
                </c:pt>
                <c:pt idx="2383">
                  <c:v>0.73772870000000101</c:v>
                </c:pt>
                <c:pt idx="2384">
                  <c:v>0.76637130000000064</c:v>
                </c:pt>
                <c:pt idx="2385">
                  <c:v>0.77750079999999988</c:v>
                </c:pt>
                <c:pt idx="2386">
                  <c:v>0.76512070000000065</c:v>
                </c:pt>
                <c:pt idx="2387">
                  <c:v>0.79114819999999997</c:v>
                </c:pt>
                <c:pt idx="2388">
                  <c:v>0.86314210000000002</c:v>
                </c:pt>
                <c:pt idx="2389">
                  <c:v>0.89466080000000014</c:v>
                </c:pt>
                <c:pt idx="2390">
                  <c:v>0.88305440000000013</c:v>
                </c:pt>
                <c:pt idx="2391">
                  <c:v>0.88731249999999873</c:v>
                </c:pt>
                <c:pt idx="2392">
                  <c:v>0.90666570000000002</c:v>
                </c:pt>
                <c:pt idx="2393">
                  <c:v>0.87911189999999995</c:v>
                </c:pt>
                <c:pt idx="2394">
                  <c:v>0.81176280000000001</c:v>
                </c:pt>
                <c:pt idx="2395">
                  <c:v>0.785875400000001</c:v>
                </c:pt>
                <c:pt idx="2396">
                  <c:v>0.79129430000000001</c:v>
                </c:pt>
                <c:pt idx="2397">
                  <c:v>0.77540980000000104</c:v>
                </c:pt>
                <c:pt idx="2398">
                  <c:v>0.74521879999999996</c:v>
                </c:pt>
                <c:pt idx="2399">
                  <c:v>0.74949220000000005</c:v>
                </c:pt>
                <c:pt idx="2400">
                  <c:v>0.77425229999999989</c:v>
                </c:pt>
                <c:pt idx="2401">
                  <c:v>0.74980729999999995</c:v>
                </c:pt>
                <c:pt idx="2402">
                  <c:v>0.69948910000000009</c:v>
                </c:pt>
                <c:pt idx="2403">
                  <c:v>0.7079723999999995</c:v>
                </c:pt>
                <c:pt idx="2404">
                  <c:v>0.74356509999999998</c:v>
                </c:pt>
                <c:pt idx="2405">
                  <c:v>0.74938190000000005</c:v>
                </c:pt>
                <c:pt idx="2406">
                  <c:v>0.74318890000000004</c:v>
                </c:pt>
                <c:pt idx="2407">
                  <c:v>0.74904660000000101</c:v>
                </c:pt>
                <c:pt idx="2408">
                  <c:v>0.75911030000000002</c:v>
                </c:pt>
                <c:pt idx="2409">
                  <c:v>0.79897669999999998</c:v>
                </c:pt>
                <c:pt idx="2410">
                  <c:v>0.84774670000000063</c:v>
                </c:pt>
                <c:pt idx="2411">
                  <c:v>0.74136639999999898</c:v>
                </c:pt>
                <c:pt idx="2412">
                  <c:v>0.5958305999999991</c:v>
                </c:pt>
                <c:pt idx="2413">
                  <c:v>0.63920890000000063</c:v>
                </c:pt>
                <c:pt idx="2414">
                  <c:v>0.72200059999999999</c:v>
                </c:pt>
                <c:pt idx="2415">
                  <c:v>0.71673739999999997</c:v>
                </c:pt>
                <c:pt idx="2416">
                  <c:v>0.69661010000000012</c:v>
                </c:pt>
                <c:pt idx="2417">
                  <c:v>0.67032030000000065</c:v>
                </c:pt>
                <c:pt idx="2418">
                  <c:v>0.64323889999999995</c:v>
                </c:pt>
                <c:pt idx="2419">
                  <c:v>0.69388130000000015</c:v>
                </c:pt>
                <c:pt idx="2420">
                  <c:v>0.75194080000000141</c:v>
                </c:pt>
                <c:pt idx="2421">
                  <c:v>0.70868620000000004</c:v>
                </c:pt>
                <c:pt idx="2422">
                  <c:v>0.65914209999999995</c:v>
                </c:pt>
                <c:pt idx="2423">
                  <c:v>0.71924829999999995</c:v>
                </c:pt>
                <c:pt idx="2424">
                  <c:v>0.7827267</c:v>
                </c:pt>
                <c:pt idx="2425">
                  <c:v>0.69079970000000113</c:v>
                </c:pt>
                <c:pt idx="2426">
                  <c:v>0.60264940000000189</c:v>
                </c:pt>
                <c:pt idx="2427">
                  <c:v>0.65529010000000065</c:v>
                </c:pt>
                <c:pt idx="2428">
                  <c:v>0.70475069999999995</c:v>
                </c:pt>
                <c:pt idx="2429">
                  <c:v>0.70088010000000001</c:v>
                </c:pt>
                <c:pt idx="2430">
                  <c:v>0.6934688999999995</c:v>
                </c:pt>
                <c:pt idx="2431">
                  <c:v>0.64779540000000202</c:v>
                </c:pt>
                <c:pt idx="2432">
                  <c:v>0.6095853</c:v>
                </c:pt>
                <c:pt idx="2433">
                  <c:v>0.62971259999999996</c:v>
                </c:pt>
                <c:pt idx="2434">
                  <c:v>0.64159750000000004</c:v>
                </c:pt>
                <c:pt idx="2435">
                  <c:v>0.60368359999999999</c:v>
                </c:pt>
                <c:pt idx="2436">
                  <c:v>0.56772950000000089</c:v>
                </c:pt>
                <c:pt idx="2437">
                  <c:v>0.54140920000000003</c:v>
                </c:pt>
                <c:pt idx="2438">
                  <c:v>0.51879039999999998</c:v>
                </c:pt>
                <c:pt idx="2439">
                  <c:v>0.51105279999999897</c:v>
                </c:pt>
                <c:pt idx="2440">
                  <c:v>0.50084459999999997</c:v>
                </c:pt>
                <c:pt idx="2441">
                  <c:v>0.48226560000000002</c:v>
                </c:pt>
                <c:pt idx="2442">
                  <c:v>0.46468640000000044</c:v>
                </c:pt>
                <c:pt idx="2443">
                  <c:v>0.44997800000000032</c:v>
                </c:pt>
                <c:pt idx="2444">
                  <c:v>0.45533870000000032</c:v>
                </c:pt>
                <c:pt idx="2445">
                  <c:v>0.51107590000000003</c:v>
                </c:pt>
                <c:pt idx="2446">
                  <c:v>0.5427767999999995</c:v>
                </c:pt>
                <c:pt idx="2447">
                  <c:v>0.52187530000000004</c:v>
                </c:pt>
                <c:pt idx="2448">
                  <c:v>0.52666649999999959</c:v>
                </c:pt>
                <c:pt idx="2449">
                  <c:v>0.5808293000000001</c:v>
                </c:pt>
                <c:pt idx="2450">
                  <c:v>0.61838079999999951</c:v>
                </c:pt>
                <c:pt idx="2451">
                  <c:v>0.62767030000000101</c:v>
                </c:pt>
                <c:pt idx="2452">
                  <c:v>0.61624319999999999</c:v>
                </c:pt>
                <c:pt idx="2453">
                  <c:v>0.57368669999999999</c:v>
                </c:pt>
                <c:pt idx="2454">
                  <c:v>0.50030960000000002</c:v>
                </c:pt>
                <c:pt idx="2455">
                  <c:v>0.38573880000000038</c:v>
                </c:pt>
                <c:pt idx="2456">
                  <c:v>0.38776690000000075</c:v>
                </c:pt>
                <c:pt idx="2457">
                  <c:v>0.52865799999999996</c:v>
                </c:pt>
                <c:pt idx="2458">
                  <c:v>0.55276409999999998</c:v>
                </c:pt>
                <c:pt idx="2459">
                  <c:v>0.45290160000000002</c:v>
                </c:pt>
                <c:pt idx="2460">
                  <c:v>0.45405090000000031</c:v>
                </c:pt>
                <c:pt idx="2461">
                  <c:v>0.5508168</c:v>
                </c:pt>
                <c:pt idx="2462">
                  <c:v>0.53212490000000001</c:v>
                </c:pt>
                <c:pt idx="2463">
                  <c:v>0.41606170000000031</c:v>
                </c:pt>
                <c:pt idx="2464">
                  <c:v>0.39626070000000058</c:v>
                </c:pt>
                <c:pt idx="2465">
                  <c:v>0.44890140000000006</c:v>
                </c:pt>
                <c:pt idx="2466">
                  <c:v>0.48900920000000031</c:v>
                </c:pt>
                <c:pt idx="2467">
                  <c:v>0.5207330999999995</c:v>
                </c:pt>
                <c:pt idx="2468">
                  <c:v>0.54031839999999898</c:v>
                </c:pt>
                <c:pt idx="2469">
                  <c:v>0.55270439999999998</c:v>
                </c:pt>
                <c:pt idx="2470">
                  <c:v>0.56914960000000114</c:v>
                </c:pt>
                <c:pt idx="2471">
                  <c:v>0.5877286000000006</c:v>
                </c:pt>
                <c:pt idx="2472">
                  <c:v>0.54317950000000004</c:v>
                </c:pt>
                <c:pt idx="2473">
                  <c:v>0.46963739999999998</c:v>
                </c:pt>
                <c:pt idx="2474">
                  <c:v>0.52485599999999999</c:v>
                </c:pt>
                <c:pt idx="2475">
                  <c:v>0.63168550000000101</c:v>
                </c:pt>
                <c:pt idx="2476">
                  <c:v>0.64194510000000116</c:v>
                </c:pt>
                <c:pt idx="2477">
                  <c:v>0.61873250000000002</c:v>
                </c:pt>
                <c:pt idx="2478">
                  <c:v>0.58237899999999909</c:v>
                </c:pt>
                <c:pt idx="2479">
                  <c:v>0.54212450000000001</c:v>
                </c:pt>
                <c:pt idx="2480">
                  <c:v>0.47029300000000002</c:v>
                </c:pt>
                <c:pt idx="2481">
                  <c:v>0.39059630000000051</c:v>
                </c:pt>
                <c:pt idx="2482">
                  <c:v>0.40382540000000045</c:v>
                </c:pt>
                <c:pt idx="2483">
                  <c:v>0.43633870000000058</c:v>
                </c:pt>
                <c:pt idx="2484">
                  <c:v>0.47347820000000057</c:v>
                </c:pt>
                <c:pt idx="2485">
                  <c:v>0.51141039999999871</c:v>
                </c:pt>
                <c:pt idx="2486">
                  <c:v>0.47942530000000044</c:v>
                </c:pt>
                <c:pt idx="2487">
                  <c:v>0.43839660000000064</c:v>
                </c:pt>
                <c:pt idx="2488">
                  <c:v>0.45044590000000001</c:v>
                </c:pt>
                <c:pt idx="2489">
                  <c:v>0.46747670000000058</c:v>
                </c:pt>
                <c:pt idx="2490">
                  <c:v>0.50859069999999951</c:v>
                </c:pt>
                <c:pt idx="2491">
                  <c:v>0.55116769999999959</c:v>
                </c:pt>
                <c:pt idx="2492">
                  <c:v>0.52907159999999998</c:v>
                </c:pt>
                <c:pt idx="2493">
                  <c:v>0.50507360000000001</c:v>
                </c:pt>
                <c:pt idx="2494">
                  <c:v>0.39050280000000076</c:v>
                </c:pt>
                <c:pt idx="2495">
                  <c:v>0.28205350000000001</c:v>
                </c:pt>
                <c:pt idx="2496">
                  <c:v>0.38114180000000031</c:v>
                </c:pt>
                <c:pt idx="2497">
                  <c:v>0.47606290000000051</c:v>
                </c:pt>
                <c:pt idx="2498">
                  <c:v>0.50238319999999859</c:v>
                </c:pt>
                <c:pt idx="2499">
                  <c:v>0.51980510000000002</c:v>
                </c:pt>
                <c:pt idx="2500">
                  <c:v>0.44239240000000007</c:v>
                </c:pt>
                <c:pt idx="2501">
                  <c:v>0.37437800000000088</c:v>
                </c:pt>
                <c:pt idx="2502">
                  <c:v>0.37902050000000076</c:v>
                </c:pt>
                <c:pt idx="2503">
                  <c:v>0.36917110000000031</c:v>
                </c:pt>
                <c:pt idx="2504">
                  <c:v>0.27240520000000001</c:v>
                </c:pt>
                <c:pt idx="2505">
                  <c:v>0.21407480000000001</c:v>
                </c:pt>
                <c:pt idx="2506">
                  <c:v>0.34097060000000057</c:v>
                </c:pt>
                <c:pt idx="2507">
                  <c:v>0.43801740000000045</c:v>
                </c:pt>
                <c:pt idx="2508">
                  <c:v>0.41556770000000032</c:v>
                </c:pt>
                <c:pt idx="2509">
                  <c:v>0.37914940000000008</c:v>
                </c:pt>
                <c:pt idx="2510">
                  <c:v>0.29554370000000002</c:v>
                </c:pt>
                <c:pt idx="2511">
                  <c:v>0.2338616</c:v>
                </c:pt>
                <c:pt idx="2512">
                  <c:v>0.23540990000000028</c:v>
                </c:pt>
                <c:pt idx="2513">
                  <c:v>0.24934940000000047</c:v>
                </c:pt>
                <c:pt idx="2514">
                  <c:v>0.29424880000000031</c:v>
                </c:pt>
                <c:pt idx="2515">
                  <c:v>0.33671180000000051</c:v>
                </c:pt>
                <c:pt idx="2516">
                  <c:v>0.37385200000000057</c:v>
                </c:pt>
                <c:pt idx="2517">
                  <c:v>0.38657330000000051</c:v>
                </c:pt>
                <c:pt idx="2518">
                  <c:v>0.35251170000000032</c:v>
                </c:pt>
                <c:pt idx="2519">
                  <c:v>0.31269070000000032</c:v>
                </c:pt>
                <c:pt idx="2520">
                  <c:v>0.26317050000000008</c:v>
                </c:pt>
                <c:pt idx="2521">
                  <c:v>0.24183170000000001</c:v>
                </c:pt>
                <c:pt idx="2522">
                  <c:v>0.26273309999999994</c:v>
                </c:pt>
                <c:pt idx="2523">
                  <c:v>0.26105330000000004</c:v>
                </c:pt>
                <c:pt idx="2524">
                  <c:v>0.22931410000000021</c:v>
                </c:pt>
                <c:pt idx="2525">
                  <c:v>0.25673969999999996</c:v>
                </c:pt>
                <c:pt idx="2526">
                  <c:v>0.35427980000000031</c:v>
                </c:pt>
                <c:pt idx="2527">
                  <c:v>0.40398780000000051</c:v>
                </c:pt>
                <c:pt idx="2528">
                  <c:v>0.40321370000000001</c:v>
                </c:pt>
                <c:pt idx="2529">
                  <c:v>0.37174640000000031</c:v>
                </c:pt>
                <c:pt idx="2530">
                  <c:v>0.31139360000000038</c:v>
                </c:pt>
                <c:pt idx="2531">
                  <c:v>0.27961190000000002</c:v>
                </c:pt>
                <c:pt idx="2532">
                  <c:v>0.27187060000000057</c:v>
                </c:pt>
                <c:pt idx="2533">
                  <c:v>0.31994030000000051</c:v>
                </c:pt>
                <c:pt idx="2534">
                  <c:v>0.4096958</c:v>
                </c:pt>
                <c:pt idx="2535">
                  <c:v>0.43626500000000001</c:v>
                </c:pt>
                <c:pt idx="2536">
                  <c:v>0.42078240000000044</c:v>
                </c:pt>
                <c:pt idx="2537">
                  <c:v>0.42186200000000057</c:v>
                </c:pt>
                <c:pt idx="2538">
                  <c:v>0.43269980000000002</c:v>
                </c:pt>
                <c:pt idx="2539">
                  <c:v>0.38904730000000032</c:v>
                </c:pt>
                <c:pt idx="2540">
                  <c:v>0.31705350000000032</c:v>
                </c:pt>
                <c:pt idx="2541">
                  <c:v>0.29609280000000032</c:v>
                </c:pt>
                <c:pt idx="2542">
                  <c:v>0.29841520000000032</c:v>
                </c:pt>
                <c:pt idx="2543">
                  <c:v>0.33782790000000107</c:v>
                </c:pt>
                <c:pt idx="2544">
                  <c:v>0.39199070000000064</c:v>
                </c:pt>
                <c:pt idx="2545">
                  <c:v>0.4150991</c:v>
                </c:pt>
                <c:pt idx="2546">
                  <c:v>0.42748510000000051</c:v>
                </c:pt>
                <c:pt idx="2547">
                  <c:v>0.33284380000000058</c:v>
                </c:pt>
                <c:pt idx="2548">
                  <c:v>0.20672180000000001</c:v>
                </c:pt>
                <c:pt idx="2549">
                  <c:v>0.25473029999999997</c:v>
                </c:pt>
                <c:pt idx="2550">
                  <c:v>0.34607730000000031</c:v>
                </c:pt>
                <c:pt idx="2551">
                  <c:v>0.31221430000000044</c:v>
                </c:pt>
                <c:pt idx="2552">
                  <c:v>0.25260650000000001</c:v>
                </c:pt>
                <c:pt idx="2553">
                  <c:v>0.28864770000000001</c:v>
                </c:pt>
                <c:pt idx="2554">
                  <c:v>0.34051420000000032</c:v>
                </c:pt>
                <c:pt idx="2555">
                  <c:v>0.35461430000000038</c:v>
                </c:pt>
                <c:pt idx="2556">
                  <c:v>0.36390380000000044</c:v>
                </c:pt>
                <c:pt idx="2557">
                  <c:v>0.38523890000000038</c:v>
                </c:pt>
                <c:pt idx="2558">
                  <c:v>0.40767780000000031</c:v>
                </c:pt>
                <c:pt idx="2559">
                  <c:v>0.33004340000000032</c:v>
                </c:pt>
                <c:pt idx="2560">
                  <c:v>0.24643770000000031</c:v>
                </c:pt>
                <c:pt idx="2561">
                  <c:v>0.2652254</c:v>
                </c:pt>
                <c:pt idx="2562">
                  <c:v>0.28683830000000032</c:v>
                </c:pt>
                <c:pt idx="2563">
                  <c:v>0.25432500000000002</c:v>
                </c:pt>
                <c:pt idx="2564">
                  <c:v>0.22456020000000004</c:v>
                </c:pt>
                <c:pt idx="2565">
                  <c:v>0.28413929999999998</c:v>
                </c:pt>
                <c:pt idx="2566">
                  <c:v>0.34140310000000007</c:v>
                </c:pt>
                <c:pt idx="2567">
                  <c:v>0.36075630000000031</c:v>
                </c:pt>
                <c:pt idx="2568">
                  <c:v>0.37572660000000058</c:v>
                </c:pt>
                <c:pt idx="2569">
                  <c:v>0.34477640000000032</c:v>
                </c:pt>
                <c:pt idx="2570">
                  <c:v>0.32310980000000045</c:v>
                </c:pt>
                <c:pt idx="2571">
                  <c:v>0.37265390000000032</c:v>
                </c:pt>
                <c:pt idx="2572">
                  <c:v>0.40580020000000044</c:v>
                </c:pt>
                <c:pt idx="2573">
                  <c:v>0.34154760000000006</c:v>
                </c:pt>
                <c:pt idx="2574">
                  <c:v>0.29561750000000031</c:v>
                </c:pt>
                <c:pt idx="2575">
                  <c:v>0.33742030000000101</c:v>
                </c:pt>
                <c:pt idx="2576">
                  <c:v>0.38153890000000057</c:v>
                </c:pt>
                <c:pt idx="2577">
                  <c:v>0.43495370000000044</c:v>
                </c:pt>
                <c:pt idx="2578">
                  <c:v>0.45293220000000001</c:v>
                </c:pt>
                <c:pt idx="2579">
                  <c:v>0.35234410000000038</c:v>
                </c:pt>
                <c:pt idx="2580">
                  <c:v>0.26411070000000031</c:v>
                </c:pt>
                <c:pt idx="2581">
                  <c:v>0.21147009999999999</c:v>
                </c:pt>
                <c:pt idx="2582">
                  <c:v>0.17773369999999999</c:v>
                </c:pt>
                <c:pt idx="2583">
                  <c:v>0.19088750000000002</c:v>
                </c:pt>
                <c:pt idx="2584">
                  <c:v>0.20404770000000025</c:v>
                </c:pt>
                <c:pt idx="2585">
                  <c:v>0.21720780000000028</c:v>
                </c:pt>
                <c:pt idx="2586">
                  <c:v>0.22902990000000004</c:v>
                </c:pt>
                <c:pt idx="2587">
                  <c:v>0.23831940000000029</c:v>
                </c:pt>
                <c:pt idx="2588">
                  <c:v>0.25482680000000058</c:v>
                </c:pt>
                <c:pt idx="2589">
                  <c:v>0.28346950000000032</c:v>
                </c:pt>
                <c:pt idx="2590">
                  <c:v>0.31303050000000032</c:v>
                </c:pt>
                <c:pt idx="2591">
                  <c:v>0.34399560000000007</c:v>
                </c:pt>
                <c:pt idx="2592">
                  <c:v>0.33699340000000044</c:v>
                </c:pt>
                <c:pt idx="2593">
                  <c:v>0.27973559999999997</c:v>
                </c:pt>
                <c:pt idx="2594">
                  <c:v>0.23984640000000032</c:v>
                </c:pt>
                <c:pt idx="2595">
                  <c:v>0.22049320000000028</c:v>
                </c:pt>
                <c:pt idx="2596">
                  <c:v>0.24453850000000021</c:v>
                </c:pt>
                <c:pt idx="2597">
                  <c:v>0.31417640000000058</c:v>
                </c:pt>
                <c:pt idx="2598">
                  <c:v>0.31835330000000051</c:v>
                </c:pt>
                <c:pt idx="2599">
                  <c:v>0.26106790000000002</c:v>
                </c:pt>
                <c:pt idx="2600">
                  <c:v>0.26450860000000032</c:v>
                </c:pt>
                <c:pt idx="2601">
                  <c:v>0.31867140000000038</c:v>
                </c:pt>
                <c:pt idx="2602">
                  <c:v>0.30763800000000002</c:v>
                </c:pt>
                <c:pt idx="2603">
                  <c:v>0.24803030000000029</c:v>
                </c:pt>
                <c:pt idx="2604">
                  <c:v>0.24386569999999999</c:v>
                </c:pt>
                <c:pt idx="2605">
                  <c:v>0.27637900000000032</c:v>
                </c:pt>
                <c:pt idx="2606">
                  <c:v>0.23227320000000001</c:v>
                </c:pt>
                <c:pt idx="2607">
                  <c:v>0.14324850000000025</c:v>
                </c:pt>
                <c:pt idx="2608">
                  <c:v>0.11546680000000002</c:v>
                </c:pt>
                <c:pt idx="2609">
                  <c:v>0.11933740000000001</c:v>
                </c:pt>
                <c:pt idx="2610">
                  <c:v>0.12107859999999998</c:v>
                </c:pt>
                <c:pt idx="2611">
                  <c:v>0.1218524</c:v>
                </c:pt>
                <c:pt idx="2612">
                  <c:v>0.15865810000000022</c:v>
                </c:pt>
                <c:pt idx="2613">
                  <c:v>0.20975050000000001</c:v>
                </c:pt>
                <c:pt idx="2614">
                  <c:v>0.21874490000000038</c:v>
                </c:pt>
                <c:pt idx="2615">
                  <c:v>0.21332860000000001</c:v>
                </c:pt>
                <c:pt idx="2616">
                  <c:v>0.15462870000000001</c:v>
                </c:pt>
                <c:pt idx="2617">
                  <c:v>8.0312519999999998E-2</c:v>
                </c:pt>
                <c:pt idx="2618">
                  <c:v>0.1003698</c:v>
                </c:pt>
                <c:pt idx="2619">
                  <c:v>0.14372090000000001</c:v>
                </c:pt>
                <c:pt idx="2620">
                  <c:v>0.20314689999999999</c:v>
                </c:pt>
                <c:pt idx="2621">
                  <c:v>0.26585120000000001</c:v>
                </c:pt>
                <c:pt idx="2622">
                  <c:v>0.23542890000000022</c:v>
                </c:pt>
                <c:pt idx="2623">
                  <c:v>0.18975540000000038</c:v>
                </c:pt>
                <c:pt idx="2624">
                  <c:v>0.18738350000000001</c:v>
                </c:pt>
                <c:pt idx="2625">
                  <c:v>0.19047850000000002</c:v>
                </c:pt>
                <c:pt idx="2626">
                  <c:v>0.14108630000000022</c:v>
                </c:pt>
                <c:pt idx="2627">
                  <c:v>8.6897450000000043E-2</c:v>
                </c:pt>
                <c:pt idx="2628">
                  <c:v>0.11831260000000002</c:v>
                </c:pt>
                <c:pt idx="2629">
                  <c:v>0.15467900000000001</c:v>
                </c:pt>
                <c:pt idx="2630">
                  <c:v>0.20688940000000025</c:v>
                </c:pt>
                <c:pt idx="2631">
                  <c:v>0.25932140000000031</c:v>
                </c:pt>
                <c:pt idx="2632">
                  <c:v>0.22527620000000004</c:v>
                </c:pt>
                <c:pt idx="2633">
                  <c:v>0.19557769999999997</c:v>
                </c:pt>
                <c:pt idx="2634">
                  <c:v>0.30318140000000032</c:v>
                </c:pt>
                <c:pt idx="2635">
                  <c:v>0.39401660000000088</c:v>
                </c:pt>
                <c:pt idx="2636">
                  <c:v>0.22069550000000002</c:v>
                </c:pt>
                <c:pt idx="2637">
                  <c:v>7.0061109999999996E-2</c:v>
                </c:pt>
                <c:pt idx="2638">
                  <c:v>0.15521510000000038</c:v>
                </c:pt>
                <c:pt idx="2639">
                  <c:v>0.21869130000000028</c:v>
                </c:pt>
                <c:pt idx="2640">
                  <c:v>0.11805480000000002</c:v>
                </c:pt>
                <c:pt idx="2641">
                  <c:v>5.5895109999999998E-2</c:v>
                </c:pt>
                <c:pt idx="2642">
                  <c:v>0.22001010000000001</c:v>
                </c:pt>
                <c:pt idx="2643">
                  <c:v>0.337379700000001</c:v>
                </c:pt>
                <c:pt idx="2644">
                  <c:v>0.23287259999999987</c:v>
                </c:pt>
                <c:pt idx="2645">
                  <c:v>0.14530380000000001</c:v>
                </c:pt>
                <c:pt idx="2646">
                  <c:v>0.12441240000000002</c:v>
                </c:pt>
                <c:pt idx="2647">
                  <c:v>0.11835279999999998</c:v>
                </c:pt>
                <c:pt idx="2648">
                  <c:v>0.16170390000000004</c:v>
                </c:pt>
                <c:pt idx="2649">
                  <c:v>0.19117439999999997</c:v>
                </c:pt>
                <c:pt idx="2650">
                  <c:v>0.18111559999999999</c:v>
                </c:pt>
                <c:pt idx="2651">
                  <c:v>0.15610099999999999</c:v>
                </c:pt>
                <c:pt idx="2652">
                  <c:v>9.4170820000000155E-2</c:v>
                </c:pt>
                <c:pt idx="2653">
                  <c:v>7.4187310000000034E-2</c:v>
                </c:pt>
                <c:pt idx="2654">
                  <c:v>0.14463290000000001</c:v>
                </c:pt>
                <c:pt idx="2655">
                  <c:v>0.18940040000000044</c:v>
                </c:pt>
                <c:pt idx="2656">
                  <c:v>0.18552969999999999</c:v>
                </c:pt>
                <c:pt idx="2657">
                  <c:v>0.18542390000000025</c:v>
                </c:pt>
                <c:pt idx="2658">
                  <c:v>0.19161700000000004</c:v>
                </c:pt>
                <c:pt idx="2659">
                  <c:v>0.18752020000000022</c:v>
                </c:pt>
                <c:pt idx="2660">
                  <c:v>0.16817630000000003</c:v>
                </c:pt>
                <c:pt idx="2661">
                  <c:v>0.17853060000000001</c:v>
                </c:pt>
                <c:pt idx="2662">
                  <c:v>0.22807469999999988</c:v>
                </c:pt>
                <c:pt idx="2663">
                  <c:v>0.2348817</c:v>
                </c:pt>
                <c:pt idx="2664">
                  <c:v>0.19155140000000004</c:v>
                </c:pt>
                <c:pt idx="2665">
                  <c:v>0.17807200000000001</c:v>
                </c:pt>
                <c:pt idx="2666">
                  <c:v>0.19587689999999988</c:v>
                </c:pt>
                <c:pt idx="2667">
                  <c:v>0.18046480000000029</c:v>
                </c:pt>
                <c:pt idx="2668">
                  <c:v>0.13401710000000025</c:v>
                </c:pt>
                <c:pt idx="2669">
                  <c:v>8.7991950000000041E-2</c:v>
                </c:pt>
                <c:pt idx="2670">
                  <c:v>4.2318450000000098E-2</c:v>
                </c:pt>
                <c:pt idx="2671">
                  <c:v>8.7775890000000065E-2</c:v>
                </c:pt>
                <c:pt idx="2672">
                  <c:v>0.20079850000000021</c:v>
                </c:pt>
                <c:pt idx="2673">
                  <c:v>0.18218740000000025</c:v>
                </c:pt>
                <c:pt idx="2674">
                  <c:v>7.6956730000000084E-2</c:v>
                </c:pt>
                <c:pt idx="2675">
                  <c:v>5.9653240000000024E-2</c:v>
                </c:pt>
                <c:pt idx="2676">
                  <c:v>9.3714830000000249E-2</c:v>
                </c:pt>
                <c:pt idx="2677">
                  <c:v>0.14413219999999999</c:v>
                </c:pt>
                <c:pt idx="2678">
                  <c:v>0.20293750000000021</c:v>
                </c:pt>
                <c:pt idx="2679">
                  <c:v>0.18713759999999999</c:v>
                </c:pt>
                <c:pt idx="2680">
                  <c:v>0.13759350000000001</c:v>
                </c:pt>
                <c:pt idx="2681">
                  <c:v>0.14580109999999999</c:v>
                </c:pt>
                <c:pt idx="2682">
                  <c:v>0.17676620000000032</c:v>
                </c:pt>
                <c:pt idx="2683">
                  <c:v>0.17943730000000038</c:v>
                </c:pt>
                <c:pt idx="2684">
                  <c:v>0.17247019999999999</c:v>
                </c:pt>
                <c:pt idx="2685">
                  <c:v>0.13853299999999999</c:v>
                </c:pt>
                <c:pt idx="2686">
                  <c:v>9.6730130000000025E-2</c:v>
                </c:pt>
                <c:pt idx="2687">
                  <c:v>0.1338908</c:v>
                </c:pt>
                <c:pt idx="2688">
                  <c:v>0.19037489999999987</c:v>
                </c:pt>
                <c:pt idx="2689">
                  <c:v>0.20053689999999999</c:v>
                </c:pt>
                <c:pt idx="2690">
                  <c:v>0.20131109999999999</c:v>
                </c:pt>
                <c:pt idx="2691">
                  <c:v>0.19609040000000025</c:v>
                </c:pt>
                <c:pt idx="2692">
                  <c:v>0.18990030000000038</c:v>
                </c:pt>
                <c:pt idx="2693">
                  <c:v>0.20847789999999999</c:v>
                </c:pt>
                <c:pt idx="2694">
                  <c:v>0.23015340000000001</c:v>
                </c:pt>
                <c:pt idx="2695">
                  <c:v>0.25110850000000001</c:v>
                </c:pt>
                <c:pt idx="2696">
                  <c:v>0.27200990000000008</c:v>
                </c:pt>
                <c:pt idx="2697">
                  <c:v>0.20795259999999999</c:v>
                </c:pt>
                <c:pt idx="2698">
                  <c:v>0.13905529999999999</c:v>
                </c:pt>
                <c:pt idx="2699">
                  <c:v>0.11017340000000002</c:v>
                </c:pt>
                <c:pt idx="2700">
                  <c:v>8.2461300000000001E-2</c:v>
                </c:pt>
                <c:pt idx="2701">
                  <c:v>0.1010404</c:v>
                </c:pt>
                <c:pt idx="2702">
                  <c:v>0.11887280000000001</c:v>
                </c:pt>
                <c:pt idx="2703">
                  <c:v>0.11422810000000012</c:v>
                </c:pt>
                <c:pt idx="2704">
                  <c:v>0.10653230000000002</c:v>
                </c:pt>
                <c:pt idx="2705">
                  <c:v>5.1569230000000021E-2</c:v>
                </c:pt>
                <c:pt idx="2706">
                  <c:v>1.1863740000000017E-2</c:v>
                </c:pt>
                <c:pt idx="2707">
                  <c:v>0.12798280000000001</c:v>
                </c:pt>
                <c:pt idx="2708">
                  <c:v>0.21891110000000044</c:v>
                </c:pt>
                <c:pt idx="2709">
                  <c:v>0.12137110000000002</c:v>
                </c:pt>
                <c:pt idx="2710">
                  <c:v>4.7660600000000074E-2</c:v>
                </c:pt>
                <c:pt idx="2711">
                  <c:v>0.11268729999999998</c:v>
                </c:pt>
                <c:pt idx="2712">
                  <c:v>0.15479710000000038</c:v>
                </c:pt>
                <c:pt idx="2713">
                  <c:v>8.9027970000000234E-2</c:v>
                </c:pt>
                <c:pt idx="2714">
                  <c:v>3.5203410000000011E-2</c:v>
                </c:pt>
                <c:pt idx="2715">
                  <c:v>2.8236270000000039E-2</c:v>
                </c:pt>
                <c:pt idx="2716">
                  <c:v>4.376091000000009E-2</c:v>
                </c:pt>
                <c:pt idx="2717">
                  <c:v>0.13351640000000028</c:v>
                </c:pt>
                <c:pt idx="2718">
                  <c:v>0.174654</c:v>
                </c:pt>
                <c:pt idx="2719">
                  <c:v>7.7888070000000031E-2</c:v>
                </c:pt>
                <c:pt idx="2720">
                  <c:v>4.9904000000000032E-2</c:v>
                </c:pt>
                <c:pt idx="2721">
                  <c:v>0.19079510000000025</c:v>
                </c:pt>
                <c:pt idx="2722">
                  <c:v>0.25535020000000008</c:v>
                </c:pt>
                <c:pt idx="2723">
                  <c:v>0.15626190000000029</c:v>
                </c:pt>
                <c:pt idx="2724">
                  <c:v>9.6918630000000006E-2</c:v>
                </c:pt>
                <c:pt idx="2725">
                  <c:v>0.11240120000000003</c:v>
                </c:pt>
                <c:pt idx="2726">
                  <c:v>0.10725270000000017</c:v>
                </c:pt>
                <c:pt idx="2727">
                  <c:v>6.7791260000000131E-2</c:v>
                </c:pt>
                <c:pt idx="2728">
                  <c:v>7.5506830000000094E-2</c:v>
                </c:pt>
                <c:pt idx="2729">
                  <c:v>0.15291950000000032</c:v>
                </c:pt>
                <c:pt idx="2730">
                  <c:v>0.1817705</c:v>
                </c:pt>
                <c:pt idx="2731">
                  <c:v>0.14695150000000001</c:v>
                </c:pt>
                <c:pt idx="2732">
                  <c:v>0.14530640000000025</c:v>
                </c:pt>
                <c:pt idx="2733">
                  <c:v>0.18246450000000025</c:v>
                </c:pt>
                <c:pt idx="2734">
                  <c:v>0.19005310000000003</c:v>
                </c:pt>
                <c:pt idx="2735">
                  <c:v>0.16682920000000004</c:v>
                </c:pt>
                <c:pt idx="2736">
                  <c:v>0.11752610000000017</c:v>
                </c:pt>
                <c:pt idx="2737">
                  <c:v>4.3984059999999985E-2</c:v>
                </c:pt>
                <c:pt idx="2738">
                  <c:v>3.5226880000000002E-2</c:v>
                </c:pt>
                <c:pt idx="2739">
                  <c:v>8.0126260000000171E-2</c:v>
                </c:pt>
                <c:pt idx="2740">
                  <c:v>0.10319360000000018</c:v>
                </c:pt>
                <c:pt idx="2741">
                  <c:v>0.11015739999999984</c:v>
                </c:pt>
                <c:pt idx="2742">
                  <c:v>0.13535829999999999</c:v>
                </c:pt>
                <c:pt idx="2743">
                  <c:v>0.17251640000000029</c:v>
                </c:pt>
                <c:pt idx="2744">
                  <c:v>0.14745930000000038</c:v>
                </c:pt>
                <c:pt idx="2745">
                  <c:v>8.633268999999999E-2</c:v>
                </c:pt>
                <c:pt idx="2746">
                  <c:v>0.16133210000000003</c:v>
                </c:pt>
                <c:pt idx="2747">
                  <c:v>0.30609390000000031</c:v>
                </c:pt>
                <c:pt idx="2748">
                  <c:v>0.24685830000000025</c:v>
                </c:pt>
                <c:pt idx="2749">
                  <c:v>9.5903470000000018E-2</c:v>
                </c:pt>
                <c:pt idx="2750">
                  <c:v>5.3406580000000092E-2</c:v>
                </c:pt>
                <c:pt idx="2751">
                  <c:v>5.3406580000000092E-2</c:v>
                </c:pt>
                <c:pt idx="2752">
                  <c:v>7.422084000000001E-2</c:v>
                </c:pt>
                <c:pt idx="2753">
                  <c:v>0.1020894</c:v>
                </c:pt>
                <c:pt idx="2754">
                  <c:v>0.16779110000000028</c:v>
                </c:pt>
                <c:pt idx="2755">
                  <c:v>0.24439279999999999</c:v>
                </c:pt>
                <c:pt idx="2756">
                  <c:v>0.19030530000000004</c:v>
                </c:pt>
                <c:pt idx="2757">
                  <c:v>0.1043772</c:v>
                </c:pt>
                <c:pt idx="2758">
                  <c:v>9.8411380000000007E-2</c:v>
                </c:pt>
                <c:pt idx="2759">
                  <c:v>0.10847020000000011</c:v>
                </c:pt>
                <c:pt idx="2760">
                  <c:v>0.12453540000000013</c:v>
                </c:pt>
                <c:pt idx="2761">
                  <c:v>0.14156620000000025</c:v>
                </c:pt>
                <c:pt idx="2762">
                  <c:v>8.5574200000000045E-2</c:v>
                </c:pt>
                <c:pt idx="2763">
                  <c:v>2.054752E-2</c:v>
                </c:pt>
                <c:pt idx="2764">
                  <c:v>7.8553040000000018E-2</c:v>
                </c:pt>
                <c:pt idx="2765">
                  <c:v>0.14745040000000029</c:v>
                </c:pt>
                <c:pt idx="2766">
                  <c:v>0.19505320000000004</c:v>
                </c:pt>
                <c:pt idx="2767">
                  <c:v>0.24150079999999999</c:v>
                </c:pt>
                <c:pt idx="2768">
                  <c:v>0.16329090000000004</c:v>
                </c:pt>
                <c:pt idx="2769">
                  <c:v>8.2502660000000047E-2</c:v>
                </c:pt>
                <c:pt idx="2770">
                  <c:v>0.10650060000000011</c:v>
                </c:pt>
                <c:pt idx="2771">
                  <c:v>0.12898190000000001</c:v>
                </c:pt>
                <c:pt idx="2772">
                  <c:v>0.10730640000000002</c:v>
                </c:pt>
                <c:pt idx="2773">
                  <c:v>8.9599070000000197E-2</c:v>
                </c:pt>
                <c:pt idx="2774">
                  <c:v>0.13217609999999988</c:v>
                </c:pt>
                <c:pt idx="2775">
                  <c:v>0.16578840000000028</c:v>
                </c:pt>
                <c:pt idx="2776">
                  <c:v>0.10930429999999999</c:v>
                </c:pt>
                <c:pt idx="2777">
                  <c:v>5.9510190000000081E-2</c:v>
                </c:pt>
                <c:pt idx="2778">
                  <c:v>5.9510190000000081E-2</c:v>
                </c:pt>
                <c:pt idx="2779">
                  <c:v>6.4084910000000106E-2</c:v>
                </c:pt>
                <c:pt idx="2780">
                  <c:v>9.5035100000000067E-2</c:v>
                </c:pt>
                <c:pt idx="2781">
                  <c:v>0.12872710000000001</c:v>
                </c:pt>
                <c:pt idx="2782">
                  <c:v>0.17517479999999988</c:v>
                </c:pt>
                <c:pt idx="2783">
                  <c:v>0.20909220000000028</c:v>
                </c:pt>
                <c:pt idx="2784">
                  <c:v>0.19438380000000002</c:v>
                </c:pt>
                <c:pt idx="2785">
                  <c:v>0.1811208</c:v>
                </c:pt>
                <c:pt idx="2786">
                  <c:v>0.17260539999999999</c:v>
                </c:pt>
                <c:pt idx="2787">
                  <c:v>0.14463880000000001</c:v>
                </c:pt>
                <c:pt idx="2788">
                  <c:v>6.1807230000000088E-2</c:v>
                </c:pt>
                <c:pt idx="2789">
                  <c:v>5.1204149999999893E-2</c:v>
                </c:pt>
                <c:pt idx="2790">
                  <c:v>0.21678760000000022</c:v>
                </c:pt>
                <c:pt idx="2791">
                  <c:v>0.30316690000000057</c:v>
                </c:pt>
                <c:pt idx="2792">
                  <c:v>0.22033530000000004</c:v>
                </c:pt>
                <c:pt idx="2793">
                  <c:v>0.14558399999999999</c:v>
                </c:pt>
                <c:pt idx="2794">
                  <c:v>8.6004850000000202E-2</c:v>
                </c:pt>
                <c:pt idx="2795">
                  <c:v>5.9025149999999985E-2</c:v>
                </c:pt>
                <c:pt idx="2796">
                  <c:v>8.611959000000001E-2</c:v>
                </c:pt>
                <c:pt idx="2797">
                  <c:v>0.10850150000000011</c:v>
                </c:pt>
                <c:pt idx="2798">
                  <c:v>0.12398400000000002</c:v>
                </c:pt>
                <c:pt idx="2799">
                  <c:v>0.10422289999999999</c:v>
                </c:pt>
                <c:pt idx="2800">
                  <c:v>3.8422110000000002E-2</c:v>
                </c:pt>
                <c:pt idx="2801">
                  <c:v>6.4207100000000003E-2</c:v>
                </c:pt>
                <c:pt idx="2802">
                  <c:v>0.19658280000000003</c:v>
                </c:pt>
                <c:pt idx="2803">
                  <c:v>0.23168230000000001</c:v>
                </c:pt>
                <c:pt idx="2804">
                  <c:v>0.16591320000000037</c:v>
                </c:pt>
                <c:pt idx="2805">
                  <c:v>0.15236780000000022</c:v>
                </c:pt>
                <c:pt idx="2806">
                  <c:v>0.18720350000000022</c:v>
                </c:pt>
                <c:pt idx="2807">
                  <c:v>0.17748600000000028</c:v>
                </c:pt>
                <c:pt idx="2808">
                  <c:v>0.1310607</c:v>
                </c:pt>
                <c:pt idx="2809">
                  <c:v>0.11139090000000001</c:v>
                </c:pt>
                <c:pt idx="2810">
                  <c:v>0.11139090000000001</c:v>
                </c:pt>
                <c:pt idx="2811">
                  <c:v>9.7810850000000005E-2</c:v>
                </c:pt>
                <c:pt idx="2812">
                  <c:v>7.536116000000001E-2</c:v>
                </c:pt>
                <c:pt idx="2813">
                  <c:v>7.0083470000000106E-2</c:v>
                </c:pt>
                <c:pt idx="2814">
                  <c:v>7.4728230000000173E-2</c:v>
                </c:pt>
                <c:pt idx="2815">
                  <c:v>6.9118600000000113E-2</c:v>
                </c:pt>
                <c:pt idx="2816">
                  <c:v>5.8280819999999976E-2</c:v>
                </c:pt>
                <c:pt idx="2817">
                  <c:v>4.7443040000000013E-2</c:v>
                </c:pt>
                <c:pt idx="2818">
                  <c:v>3.6605260000000077E-2</c:v>
                </c:pt>
                <c:pt idx="2819">
                  <c:v>6.141682000000008E-2</c:v>
                </c:pt>
                <c:pt idx="2820">
                  <c:v>0.10012320000000018</c:v>
                </c:pt>
                <c:pt idx="2821">
                  <c:v>8.0900390000000155E-2</c:v>
                </c:pt>
                <c:pt idx="2822">
                  <c:v>4.2212650000000081E-2</c:v>
                </c:pt>
                <c:pt idx="2823">
                  <c:v>9.0690600000000066E-2</c:v>
                </c:pt>
                <c:pt idx="2824">
                  <c:v>0.16423270000000004</c:v>
                </c:pt>
                <c:pt idx="2825">
                  <c:v>0.11803909999999998</c:v>
                </c:pt>
                <c:pt idx="2826">
                  <c:v>4.2984920000000024E-2</c:v>
                </c:pt>
                <c:pt idx="2827">
                  <c:v>6.4734990000000173E-2</c:v>
                </c:pt>
                <c:pt idx="2828">
                  <c:v>0.10576370000000022</c:v>
                </c:pt>
                <c:pt idx="2829">
                  <c:v>0.12541010000000022</c:v>
                </c:pt>
                <c:pt idx="2830">
                  <c:v>0.14166680000000001</c:v>
                </c:pt>
                <c:pt idx="2831">
                  <c:v>0.21449800000000038</c:v>
                </c:pt>
                <c:pt idx="2832">
                  <c:v>0.29423310000000003</c:v>
                </c:pt>
                <c:pt idx="2833">
                  <c:v>0.17744160000000028</c:v>
                </c:pt>
                <c:pt idx="2834">
                  <c:v>4.3517640000000024E-2</c:v>
                </c:pt>
                <c:pt idx="2835">
                  <c:v>8.0677610000000011E-2</c:v>
                </c:pt>
                <c:pt idx="2836">
                  <c:v>0.12710289999999988</c:v>
                </c:pt>
                <c:pt idx="2837">
                  <c:v>0.12363830000000002</c:v>
                </c:pt>
                <c:pt idx="2838">
                  <c:v>0.11906060000000013</c:v>
                </c:pt>
                <c:pt idx="2839">
                  <c:v>0.12602769999999988</c:v>
                </c:pt>
                <c:pt idx="2840">
                  <c:v>0.13129869999999999</c:v>
                </c:pt>
                <c:pt idx="2841">
                  <c:v>8.8721750000000044E-2</c:v>
                </c:pt>
                <c:pt idx="2842">
                  <c:v>5.4197100000000033E-2</c:v>
                </c:pt>
                <c:pt idx="2843">
                  <c:v>0.13931009999999999</c:v>
                </c:pt>
                <c:pt idx="2844">
                  <c:v>0.21441310000000044</c:v>
                </c:pt>
                <c:pt idx="2845">
                  <c:v>0.18964100000000028</c:v>
                </c:pt>
                <c:pt idx="2846">
                  <c:v>0.16142300000000004</c:v>
                </c:pt>
                <c:pt idx="2847">
                  <c:v>0.10803390000000011</c:v>
                </c:pt>
                <c:pt idx="2848">
                  <c:v>7.729648000000014E-2</c:v>
                </c:pt>
                <c:pt idx="2849">
                  <c:v>0.17638480000000001</c:v>
                </c:pt>
                <c:pt idx="2850">
                  <c:v>0.252805</c:v>
                </c:pt>
                <c:pt idx="2851">
                  <c:v>0.22416230000000004</c:v>
                </c:pt>
                <c:pt idx="2852">
                  <c:v>0.18786630000000032</c:v>
                </c:pt>
                <c:pt idx="2853">
                  <c:v>0.12206549999999999</c:v>
                </c:pt>
                <c:pt idx="2854">
                  <c:v>7.7160129999999993E-2</c:v>
                </c:pt>
                <c:pt idx="2855">
                  <c:v>0.100384</c:v>
                </c:pt>
                <c:pt idx="2856">
                  <c:v>0.10241500000000002</c:v>
                </c:pt>
                <c:pt idx="2857">
                  <c:v>4.5157170000000003E-2</c:v>
                </c:pt>
                <c:pt idx="2858">
                  <c:v>1.4510970000000003E-2</c:v>
                </c:pt>
                <c:pt idx="2859">
                  <c:v>4.8572570000000009E-2</c:v>
                </c:pt>
                <c:pt idx="2860">
                  <c:v>6.6507129999999998E-2</c:v>
                </c:pt>
                <c:pt idx="2861">
                  <c:v>5.0258289999999997E-2</c:v>
                </c:pt>
                <c:pt idx="2862">
                  <c:v>7.2083980000000145E-2</c:v>
                </c:pt>
                <c:pt idx="2863">
                  <c:v>0.16497920000000021</c:v>
                </c:pt>
                <c:pt idx="2864">
                  <c:v>0.19824810000000037</c:v>
                </c:pt>
                <c:pt idx="2865">
                  <c:v>0.13322139999999999</c:v>
                </c:pt>
                <c:pt idx="2866">
                  <c:v>0.11064130000000001</c:v>
                </c:pt>
                <c:pt idx="2867">
                  <c:v>0.1501218</c:v>
                </c:pt>
                <c:pt idx="2868">
                  <c:v>0.13441390000000025</c:v>
                </c:pt>
                <c:pt idx="2869">
                  <c:v>4.6937510000000009E-2</c:v>
                </c:pt>
                <c:pt idx="2870">
                  <c:v>4.6996370000000023E-2</c:v>
                </c:pt>
                <c:pt idx="2871">
                  <c:v>0.14835820000000022</c:v>
                </c:pt>
                <c:pt idx="2872">
                  <c:v>0.18314110000000025</c:v>
                </c:pt>
                <c:pt idx="2873">
                  <c:v>0.1490795</c:v>
                </c:pt>
                <c:pt idx="2874">
                  <c:v>0.17386789999999999</c:v>
                </c:pt>
                <c:pt idx="2875">
                  <c:v>0.25279090000000004</c:v>
                </c:pt>
                <c:pt idx="2876">
                  <c:v>0.24163870000000001</c:v>
                </c:pt>
                <c:pt idx="2877">
                  <c:v>0.15648470000000028</c:v>
                </c:pt>
                <c:pt idx="2878">
                  <c:v>0.10937020000000011</c:v>
                </c:pt>
                <c:pt idx="2879">
                  <c:v>9.0017050000000015E-2</c:v>
                </c:pt>
                <c:pt idx="2880">
                  <c:v>8.0990540000000028E-2</c:v>
                </c:pt>
                <c:pt idx="2881">
                  <c:v>7.866815000000002E-2</c:v>
                </c:pt>
                <c:pt idx="2882">
                  <c:v>8.4700230000000015E-2</c:v>
                </c:pt>
                <c:pt idx="2883">
                  <c:v>9.5538020000000182E-2</c:v>
                </c:pt>
                <c:pt idx="2884">
                  <c:v>9.456012000000022E-2</c:v>
                </c:pt>
                <c:pt idx="2885">
                  <c:v>8.7596320000000227E-2</c:v>
                </c:pt>
                <c:pt idx="2886">
                  <c:v>7.0450780000000032E-2</c:v>
                </c:pt>
                <c:pt idx="2887">
                  <c:v>4.8775230000000024E-2</c:v>
                </c:pt>
                <c:pt idx="2888">
                  <c:v>6.1141139999999955E-2</c:v>
                </c:pt>
                <c:pt idx="2889">
                  <c:v>8.6675050000000045E-2</c:v>
                </c:pt>
                <c:pt idx="2890">
                  <c:v>7.4518870000000084E-2</c:v>
                </c:pt>
                <c:pt idx="2891">
                  <c:v>4.9746800000000077E-2</c:v>
                </c:pt>
                <c:pt idx="2892">
                  <c:v>3.2210840000000053E-2</c:v>
                </c:pt>
                <c:pt idx="2893">
                  <c:v>1.6728300000000005E-2</c:v>
                </c:pt>
                <c:pt idx="2894">
                  <c:v>4.6824630000000034E-2</c:v>
                </c:pt>
                <c:pt idx="2895">
                  <c:v>8.7853370000000028E-2</c:v>
                </c:pt>
                <c:pt idx="2896">
                  <c:v>7.133742000000011E-2</c:v>
                </c:pt>
                <c:pt idx="2897">
                  <c:v>4.3468839999999995E-2</c:v>
                </c:pt>
                <c:pt idx="2898">
                  <c:v>7.9795440000000134E-2</c:v>
                </c:pt>
                <c:pt idx="2899">
                  <c:v>0.12622069999999988</c:v>
                </c:pt>
                <c:pt idx="2900">
                  <c:v>0.14573190000000022</c:v>
                </c:pt>
                <c:pt idx="2901">
                  <c:v>0.16198850000000004</c:v>
                </c:pt>
                <c:pt idx="2902">
                  <c:v>8.9829300000000237E-2</c:v>
                </c:pt>
                <c:pt idx="2903">
                  <c:v>1.0132570000000018E-2</c:v>
                </c:pt>
                <c:pt idx="2904">
                  <c:v>4.5059189999999985E-2</c:v>
                </c:pt>
                <c:pt idx="2905">
                  <c:v>8.6087930000000007E-2</c:v>
                </c:pt>
                <c:pt idx="2906">
                  <c:v>9.4546330000000234E-2</c:v>
                </c:pt>
                <c:pt idx="2907">
                  <c:v>0.10279870000000017</c:v>
                </c:pt>
                <c:pt idx="2908">
                  <c:v>0.18640450000000025</c:v>
                </c:pt>
                <c:pt idx="2909">
                  <c:v>0.2644415</c:v>
                </c:pt>
                <c:pt idx="2910">
                  <c:v>0.19170860000000003</c:v>
                </c:pt>
                <c:pt idx="2911">
                  <c:v>0.1224585</c:v>
                </c:pt>
                <c:pt idx="2912">
                  <c:v>0.10465360000000011</c:v>
                </c:pt>
                <c:pt idx="2913">
                  <c:v>8.6141940000000028E-2</c:v>
                </c:pt>
                <c:pt idx="2914">
                  <c:v>6.0595749999999997E-2</c:v>
                </c:pt>
                <c:pt idx="2915">
                  <c:v>4.1057799999999998E-2</c:v>
                </c:pt>
                <c:pt idx="2916">
                  <c:v>6.5055740000000001E-2</c:v>
                </c:pt>
                <c:pt idx="2917">
                  <c:v>9.1359290000000024E-2</c:v>
                </c:pt>
                <c:pt idx="2918">
                  <c:v>0.13083980000000001</c:v>
                </c:pt>
                <c:pt idx="2919">
                  <c:v>0.16036910000000001</c:v>
                </c:pt>
                <c:pt idx="2920">
                  <c:v>0.14412030000000001</c:v>
                </c:pt>
                <c:pt idx="2921">
                  <c:v>0.1233783</c:v>
                </c:pt>
                <c:pt idx="2922">
                  <c:v>8.5446050000000009E-2</c:v>
                </c:pt>
                <c:pt idx="2923">
                  <c:v>6.394260000000003E-2</c:v>
                </c:pt>
                <c:pt idx="2924">
                  <c:v>9.5666540000000216E-2</c:v>
                </c:pt>
                <c:pt idx="2925">
                  <c:v>0.11329380000000012</c:v>
                </c:pt>
                <c:pt idx="2926">
                  <c:v>9.1618210000000005E-2</c:v>
                </c:pt>
                <c:pt idx="2927">
                  <c:v>8.1731130000000041E-2</c:v>
                </c:pt>
                <c:pt idx="2928">
                  <c:v>0.1003102</c:v>
                </c:pt>
                <c:pt idx="2929">
                  <c:v>0.10669540000000018</c:v>
                </c:pt>
                <c:pt idx="2930">
                  <c:v>8.7342249999999996E-2</c:v>
                </c:pt>
                <c:pt idx="2931">
                  <c:v>8.5873350000000043E-2</c:v>
                </c:pt>
                <c:pt idx="2932">
                  <c:v>0.11761260000000009</c:v>
                </c:pt>
                <c:pt idx="2933">
                  <c:v>0.12941520000000029</c:v>
                </c:pt>
                <c:pt idx="2934">
                  <c:v>0.10851379999999999</c:v>
                </c:pt>
                <c:pt idx="2935">
                  <c:v>8.2264600000000035E-2</c:v>
                </c:pt>
                <c:pt idx="2936">
                  <c:v>4.8203009999999977E-2</c:v>
                </c:pt>
                <c:pt idx="2937">
                  <c:v>2.899214000000001E-2</c:v>
                </c:pt>
                <c:pt idx="2938">
                  <c:v>2.899214000000001E-2</c:v>
                </c:pt>
                <c:pt idx="2939">
                  <c:v>6.7817710000000128E-2</c:v>
                </c:pt>
                <c:pt idx="2940">
                  <c:v>0.15142340000000032</c:v>
                </c:pt>
                <c:pt idx="2941">
                  <c:v>0.17011499999999999</c:v>
                </c:pt>
                <c:pt idx="2942">
                  <c:v>0.12214220000000017</c:v>
                </c:pt>
                <c:pt idx="2943">
                  <c:v>7.6569300000000021E-2</c:v>
                </c:pt>
                <c:pt idx="2944">
                  <c:v>3.321818E-2</c:v>
                </c:pt>
                <c:pt idx="2945">
                  <c:v>4.1410590000000004E-2</c:v>
                </c:pt>
                <c:pt idx="2946">
                  <c:v>9.1728850000000181E-2</c:v>
                </c:pt>
                <c:pt idx="2947">
                  <c:v>8.7371679999999993E-2</c:v>
                </c:pt>
                <c:pt idx="2948">
                  <c:v>4.3246439999999997E-2</c:v>
                </c:pt>
                <c:pt idx="2949">
                  <c:v>5.0857690000000115E-2</c:v>
                </c:pt>
                <c:pt idx="2950">
                  <c:v>9.1886430000000005E-2</c:v>
                </c:pt>
                <c:pt idx="2951">
                  <c:v>0.10238070000000002</c:v>
                </c:pt>
                <c:pt idx="2952">
                  <c:v>9.541694000000002E-2</c:v>
                </c:pt>
                <c:pt idx="2953">
                  <c:v>0.13269429999999999</c:v>
                </c:pt>
                <c:pt idx="2954">
                  <c:v>0.19230200000000003</c:v>
                </c:pt>
                <c:pt idx="2955">
                  <c:v>0.21003769999999999</c:v>
                </c:pt>
                <c:pt idx="2956">
                  <c:v>0.20926390000000025</c:v>
                </c:pt>
                <c:pt idx="2957">
                  <c:v>0.16266800000000003</c:v>
                </c:pt>
                <c:pt idx="2958">
                  <c:v>9.8415480000000027E-2</c:v>
                </c:pt>
                <c:pt idx="2959">
                  <c:v>6.9040740000000003E-2</c:v>
                </c:pt>
                <c:pt idx="2960">
                  <c:v>5.1235819999999925E-2</c:v>
                </c:pt>
                <c:pt idx="2961">
                  <c:v>6.0571910000000014E-2</c:v>
                </c:pt>
                <c:pt idx="2962">
                  <c:v>7.7602710000000033E-2</c:v>
                </c:pt>
                <c:pt idx="2963">
                  <c:v>0.13463259999999988</c:v>
                </c:pt>
                <c:pt idx="2964">
                  <c:v>0.20120750000000001</c:v>
                </c:pt>
                <c:pt idx="2965">
                  <c:v>0.16548290000000004</c:v>
                </c:pt>
                <c:pt idx="2966">
                  <c:v>0.10977260000000021</c:v>
                </c:pt>
                <c:pt idx="2967">
                  <c:v>0.11160770000000002</c:v>
                </c:pt>
                <c:pt idx="2968">
                  <c:v>0.12244550000000011</c:v>
                </c:pt>
                <c:pt idx="2969">
                  <c:v>0.13674220000000029</c:v>
                </c:pt>
                <c:pt idx="2970">
                  <c:v>0.15144360000000032</c:v>
                </c:pt>
                <c:pt idx="2971">
                  <c:v>9.3346770000000023E-2</c:v>
                </c:pt>
                <c:pt idx="2972">
                  <c:v>2.9094220000000004E-2</c:v>
                </c:pt>
                <c:pt idx="2973">
                  <c:v>6.8614190000000019E-2</c:v>
                </c:pt>
                <c:pt idx="2974">
                  <c:v>0.11351360000000003</c:v>
                </c:pt>
                <c:pt idx="2975">
                  <c:v>0.13642779999999999</c:v>
                </c:pt>
                <c:pt idx="2976">
                  <c:v>0.15901680000000032</c:v>
                </c:pt>
                <c:pt idx="2977">
                  <c:v>0.19847830000000025</c:v>
                </c:pt>
                <c:pt idx="2978">
                  <c:v>0.23399500000000029</c:v>
                </c:pt>
                <c:pt idx="2979">
                  <c:v>0.16509770000000001</c:v>
                </c:pt>
                <c:pt idx="2980">
                  <c:v>0.1007598</c:v>
                </c:pt>
                <c:pt idx="2981">
                  <c:v>0.10153400000000011</c:v>
                </c:pt>
                <c:pt idx="2982">
                  <c:v>9.7804140000000067E-2</c:v>
                </c:pt>
                <c:pt idx="2983">
                  <c:v>5.0582390000000033E-2</c:v>
                </c:pt>
                <c:pt idx="2984">
                  <c:v>1.4832840000000002E-2</c:v>
                </c:pt>
                <c:pt idx="2985">
                  <c:v>6.1280469999999997E-2</c:v>
                </c:pt>
                <c:pt idx="2986">
                  <c:v>0.10866389999999999</c:v>
                </c:pt>
                <c:pt idx="2987">
                  <c:v>0.16127920000000004</c:v>
                </c:pt>
                <c:pt idx="2988">
                  <c:v>0.18737940000000025</c:v>
                </c:pt>
                <c:pt idx="2989">
                  <c:v>9.2161739999999992E-2</c:v>
                </c:pt>
                <c:pt idx="2990">
                  <c:v>1.7268850000000009E-2</c:v>
                </c:pt>
                <c:pt idx="2991">
                  <c:v>1.9590110000000025E-2</c:v>
                </c:pt>
                <c:pt idx="2992">
                  <c:v>2.4111940000000002E-2</c:v>
                </c:pt>
                <c:pt idx="2993">
                  <c:v>3.5723840000000041E-2</c:v>
                </c:pt>
                <c:pt idx="2994">
                  <c:v>5.6567159999999957E-2</c:v>
                </c:pt>
                <c:pt idx="2995">
                  <c:v>0.1030148</c:v>
                </c:pt>
                <c:pt idx="2996">
                  <c:v>0.14399960000000028</c:v>
                </c:pt>
                <c:pt idx="2997">
                  <c:v>0.17186810000000022</c:v>
                </c:pt>
                <c:pt idx="2998">
                  <c:v>0.17276670000000022</c:v>
                </c:pt>
                <c:pt idx="2999">
                  <c:v>0.11702949999999998</c:v>
                </c:pt>
                <c:pt idx="3000">
                  <c:v>9.1750830000000047E-2</c:v>
                </c:pt>
              </c:numCache>
            </c:numRef>
          </c:yVal>
        </c:ser>
        <c:axId val="40201216"/>
        <c:axId val="40211584"/>
      </c:scatterChart>
      <c:valAx>
        <c:axId val="40201216"/>
        <c:scaling>
          <c:orientation val="minMax"/>
          <c:max val="735"/>
          <c:min val="575"/>
        </c:scaling>
        <c:axPos val="b"/>
        <c:title>
          <c:tx>
            <c:rich>
              <a:bodyPr/>
              <a:lstStyle/>
              <a:p>
                <a:pPr>
                  <a:defRPr sz="1100"/>
                </a:pPr>
                <a:r>
                  <a:rPr lang="en-US" sz="1100"/>
                  <a:t>Wavelength</a:t>
                </a:r>
                <a:r>
                  <a:rPr lang="ru-RU" sz="1100"/>
                  <a:t>, </a:t>
                </a:r>
                <a:r>
                  <a:rPr lang="en-US" sz="1100"/>
                  <a:t>nm</a:t>
                </a:r>
                <a:endParaRPr lang="ru-RU" sz="1100"/>
              </a:p>
            </c:rich>
          </c:tx>
          <c:layout>
            <c:manualLayout>
              <c:xMode val="edge"/>
              <c:yMode val="edge"/>
              <c:x val="0.39468184517024507"/>
              <c:y val="0.91508126190108552"/>
            </c:manualLayout>
          </c:layout>
        </c:title>
        <c:numFmt formatCode="General" sourceLinked="1"/>
        <c:majorTickMark val="in"/>
        <c:tickLblPos val="nextTo"/>
        <c:spPr>
          <a:ln w="7620">
            <a:solidFill>
              <a:schemeClr val="tx1"/>
            </a:solidFill>
          </a:ln>
        </c:spPr>
        <c:txPr>
          <a:bodyPr/>
          <a:lstStyle/>
          <a:p>
            <a:pPr>
              <a:defRPr sz="1100"/>
            </a:pPr>
            <a:endParaRPr lang="ru-RU"/>
          </a:p>
        </c:txPr>
        <c:crossAx val="40211584"/>
        <c:crosses val="autoZero"/>
        <c:crossBetween val="midCat"/>
        <c:majorUnit val="25"/>
      </c:valAx>
      <c:valAx>
        <c:axId val="40211584"/>
        <c:scaling>
          <c:orientation val="minMax"/>
        </c:scaling>
        <c:axPos val="l"/>
        <c:title>
          <c:tx>
            <c:rich>
              <a:bodyPr rot="-5400000" vert="horz"/>
              <a:lstStyle/>
              <a:p>
                <a:pPr>
                  <a:defRPr sz="1100" i="0"/>
                </a:pPr>
                <a:r>
                  <a:rPr lang="en-US" sz="1100" i="0"/>
                  <a:t>Intensity</a:t>
                </a:r>
                <a:r>
                  <a:rPr lang="ru-RU" sz="1100" i="0"/>
                  <a:t>, </a:t>
                </a:r>
                <a:r>
                  <a:rPr lang="en-US" sz="1100" i="0"/>
                  <a:t>a</a:t>
                </a:r>
                <a:r>
                  <a:rPr lang="ru-RU" sz="1100" i="0"/>
                  <a:t>. </a:t>
                </a:r>
                <a:r>
                  <a:rPr lang="en-US" sz="1100" i="0"/>
                  <a:t>u</a:t>
                </a:r>
                <a:r>
                  <a:rPr lang="ru-RU" sz="1100" i="0"/>
                  <a:t>.</a:t>
                </a:r>
              </a:p>
            </c:rich>
          </c:tx>
          <c:layout>
            <c:manualLayout>
              <c:xMode val="edge"/>
              <c:yMode val="edge"/>
              <c:x val="0"/>
              <c:y val="0.21529808773903286"/>
            </c:manualLayout>
          </c:layout>
        </c:title>
        <c:numFmt formatCode="General" sourceLinked="1"/>
        <c:majorTickMark val="in"/>
        <c:tickLblPos val="nextTo"/>
        <c:spPr>
          <a:ln w="7620">
            <a:solidFill>
              <a:schemeClr val="tx1"/>
            </a:solidFill>
          </a:ln>
        </c:spPr>
        <c:txPr>
          <a:bodyPr/>
          <a:lstStyle/>
          <a:p>
            <a:pPr>
              <a:defRPr sz="1100"/>
            </a:pPr>
            <a:endParaRPr lang="ru-RU"/>
          </a:p>
        </c:txPr>
        <c:crossAx val="40201216"/>
        <c:crosses val="autoZero"/>
        <c:crossBetween val="midCat"/>
        <c:majorUnit val="20"/>
      </c:valAx>
      <c:spPr>
        <a:noFill/>
        <a:ln w="25400">
          <a:noFill/>
        </a:ln>
      </c:spPr>
    </c:plotArea>
    <c:legend>
      <c:legendPos val="r"/>
      <c:layout>
        <c:manualLayout>
          <c:xMode val="edge"/>
          <c:yMode val="edge"/>
          <c:x val="0.73537010474702758"/>
          <c:y val="7.0083462849586609E-2"/>
          <c:w val="0.18207786036350118"/>
          <c:h val="0.36827595977983696"/>
        </c:manualLayout>
      </c:layout>
    </c:legend>
    <c:plotVisOnly val="1"/>
    <c:dispBlanksAs val="gap"/>
  </c:chart>
  <c:spPr>
    <a:ln>
      <a:noFill/>
    </a:ln>
  </c:spPr>
  <c:txPr>
    <a:bodyPr/>
    <a:lstStyle/>
    <a:p>
      <a:pPr>
        <a:defRPr sz="900" b="0">
          <a:latin typeface="Times New Roman" pitchFamily="18" charset="0"/>
          <a:cs typeface="Times New Roman" pitchFamily="18" charset="0"/>
        </a:defRPr>
      </a:pPr>
      <a:endParaRPr lang="ru-RU"/>
    </a:p>
  </c:txPr>
  <c:externalData r:id="rId1"/>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8.6320742432003064E-2"/>
          <c:y val="2.5923619589174697E-2"/>
          <c:w val="0.88224228834910845"/>
          <c:h val="0.76051820780945933"/>
        </c:manualLayout>
      </c:layout>
      <c:scatterChart>
        <c:scatterStyle val="lineMarker"/>
        <c:ser>
          <c:idx val="0"/>
          <c:order val="0"/>
          <c:spPr>
            <a:ln w="15875">
              <a:solidFill>
                <a:srgbClr val="FF0000"/>
              </a:solidFill>
              <a:prstDash val="solid"/>
            </a:ln>
          </c:spPr>
          <c:marker>
            <c:symbol val="none"/>
          </c:marker>
          <c:xVal>
            <c:numRef>
              <c:f>Лист1!$A$1:$A$9000</c:f>
              <c:numCache>
                <c:formatCode>General</c:formatCode>
                <c:ptCount val="9000"/>
                <c:pt idx="0">
                  <c:v>180</c:v>
                </c:pt>
                <c:pt idx="1">
                  <c:v>180.1</c:v>
                </c:pt>
                <c:pt idx="2">
                  <c:v>180.2</c:v>
                </c:pt>
                <c:pt idx="3">
                  <c:v>180.3</c:v>
                </c:pt>
                <c:pt idx="4">
                  <c:v>180.4</c:v>
                </c:pt>
                <c:pt idx="5">
                  <c:v>180.5</c:v>
                </c:pt>
                <c:pt idx="6">
                  <c:v>180.6</c:v>
                </c:pt>
                <c:pt idx="7">
                  <c:v>180.7</c:v>
                </c:pt>
                <c:pt idx="8">
                  <c:v>180.8</c:v>
                </c:pt>
                <c:pt idx="9">
                  <c:v>180.9</c:v>
                </c:pt>
                <c:pt idx="10">
                  <c:v>181</c:v>
                </c:pt>
                <c:pt idx="11">
                  <c:v>181.1</c:v>
                </c:pt>
                <c:pt idx="12">
                  <c:v>181.2</c:v>
                </c:pt>
                <c:pt idx="13">
                  <c:v>181.3</c:v>
                </c:pt>
                <c:pt idx="14">
                  <c:v>181.4</c:v>
                </c:pt>
                <c:pt idx="15">
                  <c:v>181.5</c:v>
                </c:pt>
                <c:pt idx="16">
                  <c:v>181.6</c:v>
                </c:pt>
                <c:pt idx="17">
                  <c:v>181.7</c:v>
                </c:pt>
                <c:pt idx="18">
                  <c:v>181.8</c:v>
                </c:pt>
                <c:pt idx="19">
                  <c:v>181.9</c:v>
                </c:pt>
                <c:pt idx="20">
                  <c:v>182</c:v>
                </c:pt>
                <c:pt idx="21">
                  <c:v>182.1</c:v>
                </c:pt>
                <c:pt idx="22">
                  <c:v>182.2</c:v>
                </c:pt>
                <c:pt idx="23">
                  <c:v>182.3</c:v>
                </c:pt>
                <c:pt idx="24">
                  <c:v>182.4</c:v>
                </c:pt>
                <c:pt idx="25">
                  <c:v>182.5</c:v>
                </c:pt>
                <c:pt idx="26">
                  <c:v>182.6</c:v>
                </c:pt>
                <c:pt idx="27">
                  <c:v>182.7</c:v>
                </c:pt>
                <c:pt idx="28">
                  <c:v>182.8</c:v>
                </c:pt>
                <c:pt idx="29">
                  <c:v>182.9</c:v>
                </c:pt>
                <c:pt idx="30">
                  <c:v>183</c:v>
                </c:pt>
                <c:pt idx="31">
                  <c:v>183.1</c:v>
                </c:pt>
                <c:pt idx="32">
                  <c:v>183.2</c:v>
                </c:pt>
                <c:pt idx="33">
                  <c:v>183.3</c:v>
                </c:pt>
                <c:pt idx="34">
                  <c:v>183.4</c:v>
                </c:pt>
                <c:pt idx="35">
                  <c:v>183.5</c:v>
                </c:pt>
                <c:pt idx="36">
                  <c:v>183.6</c:v>
                </c:pt>
                <c:pt idx="37">
                  <c:v>183.7</c:v>
                </c:pt>
                <c:pt idx="38">
                  <c:v>183.8</c:v>
                </c:pt>
                <c:pt idx="39">
                  <c:v>183.9</c:v>
                </c:pt>
                <c:pt idx="40">
                  <c:v>184</c:v>
                </c:pt>
                <c:pt idx="41">
                  <c:v>184.1</c:v>
                </c:pt>
                <c:pt idx="42">
                  <c:v>184.2</c:v>
                </c:pt>
                <c:pt idx="43">
                  <c:v>184.3</c:v>
                </c:pt>
                <c:pt idx="44">
                  <c:v>184.4</c:v>
                </c:pt>
                <c:pt idx="45">
                  <c:v>184.5</c:v>
                </c:pt>
                <c:pt idx="46">
                  <c:v>184.6</c:v>
                </c:pt>
                <c:pt idx="47">
                  <c:v>184.7</c:v>
                </c:pt>
                <c:pt idx="48">
                  <c:v>184.8</c:v>
                </c:pt>
                <c:pt idx="49">
                  <c:v>184.9</c:v>
                </c:pt>
                <c:pt idx="50">
                  <c:v>185</c:v>
                </c:pt>
                <c:pt idx="51">
                  <c:v>185.1</c:v>
                </c:pt>
                <c:pt idx="52">
                  <c:v>185.2</c:v>
                </c:pt>
                <c:pt idx="53">
                  <c:v>185.3</c:v>
                </c:pt>
                <c:pt idx="54">
                  <c:v>185.4</c:v>
                </c:pt>
                <c:pt idx="55">
                  <c:v>185.5</c:v>
                </c:pt>
                <c:pt idx="56">
                  <c:v>185.6</c:v>
                </c:pt>
                <c:pt idx="57">
                  <c:v>185.7</c:v>
                </c:pt>
                <c:pt idx="58">
                  <c:v>185.8</c:v>
                </c:pt>
                <c:pt idx="59">
                  <c:v>185.9</c:v>
                </c:pt>
                <c:pt idx="60">
                  <c:v>186</c:v>
                </c:pt>
                <c:pt idx="61">
                  <c:v>186.1</c:v>
                </c:pt>
                <c:pt idx="62">
                  <c:v>186.2</c:v>
                </c:pt>
                <c:pt idx="63">
                  <c:v>186.3</c:v>
                </c:pt>
                <c:pt idx="64">
                  <c:v>186.4</c:v>
                </c:pt>
                <c:pt idx="65">
                  <c:v>186.5</c:v>
                </c:pt>
                <c:pt idx="66">
                  <c:v>186.6</c:v>
                </c:pt>
                <c:pt idx="67">
                  <c:v>186.7</c:v>
                </c:pt>
                <c:pt idx="68">
                  <c:v>186.8</c:v>
                </c:pt>
                <c:pt idx="69">
                  <c:v>186.9</c:v>
                </c:pt>
                <c:pt idx="70">
                  <c:v>187</c:v>
                </c:pt>
                <c:pt idx="71">
                  <c:v>187.1</c:v>
                </c:pt>
                <c:pt idx="72">
                  <c:v>187.2</c:v>
                </c:pt>
                <c:pt idx="73">
                  <c:v>187.3</c:v>
                </c:pt>
                <c:pt idx="74">
                  <c:v>187.4</c:v>
                </c:pt>
                <c:pt idx="75">
                  <c:v>187.5</c:v>
                </c:pt>
                <c:pt idx="76">
                  <c:v>187.6</c:v>
                </c:pt>
                <c:pt idx="77">
                  <c:v>187.7</c:v>
                </c:pt>
                <c:pt idx="78">
                  <c:v>187.8</c:v>
                </c:pt>
                <c:pt idx="79">
                  <c:v>187.9</c:v>
                </c:pt>
                <c:pt idx="80">
                  <c:v>188</c:v>
                </c:pt>
                <c:pt idx="81">
                  <c:v>188.1</c:v>
                </c:pt>
                <c:pt idx="82">
                  <c:v>188.2</c:v>
                </c:pt>
                <c:pt idx="83">
                  <c:v>188.3</c:v>
                </c:pt>
                <c:pt idx="84">
                  <c:v>188.4</c:v>
                </c:pt>
                <c:pt idx="85">
                  <c:v>188.5</c:v>
                </c:pt>
                <c:pt idx="86">
                  <c:v>188.6</c:v>
                </c:pt>
                <c:pt idx="87">
                  <c:v>188.7</c:v>
                </c:pt>
                <c:pt idx="88">
                  <c:v>188.8</c:v>
                </c:pt>
                <c:pt idx="89">
                  <c:v>188.9</c:v>
                </c:pt>
                <c:pt idx="90">
                  <c:v>189</c:v>
                </c:pt>
                <c:pt idx="91">
                  <c:v>189.1</c:v>
                </c:pt>
                <c:pt idx="92">
                  <c:v>189.2</c:v>
                </c:pt>
                <c:pt idx="93">
                  <c:v>189.3</c:v>
                </c:pt>
                <c:pt idx="94">
                  <c:v>189.4</c:v>
                </c:pt>
                <c:pt idx="95">
                  <c:v>189.5</c:v>
                </c:pt>
                <c:pt idx="96">
                  <c:v>189.6</c:v>
                </c:pt>
                <c:pt idx="97">
                  <c:v>189.7</c:v>
                </c:pt>
                <c:pt idx="98">
                  <c:v>189.8</c:v>
                </c:pt>
                <c:pt idx="99">
                  <c:v>189.9</c:v>
                </c:pt>
                <c:pt idx="100">
                  <c:v>190</c:v>
                </c:pt>
                <c:pt idx="101">
                  <c:v>190.1</c:v>
                </c:pt>
                <c:pt idx="102">
                  <c:v>190.2</c:v>
                </c:pt>
                <c:pt idx="103">
                  <c:v>190.3</c:v>
                </c:pt>
                <c:pt idx="104">
                  <c:v>190.4</c:v>
                </c:pt>
                <c:pt idx="105">
                  <c:v>190.5</c:v>
                </c:pt>
                <c:pt idx="106">
                  <c:v>190.6</c:v>
                </c:pt>
                <c:pt idx="107">
                  <c:v>190.7</c:v>
                </c:pt>
                <c:pt idx="108">
                  <c:v>190.8</c:v>
                </c:pt>
                <c:pt idx="109">
                  <c:v>190.9</c:v>
                </c:pt>
                <c:pt idx="110">
                  <c:v>191</c:v>
                </c:pt>
                <c:pt idx="111">
                  <c:v>191.1</c:v>
                </c:pt>
                <c:pt idx="112">
                  <c:v>191.2</c:v>
                </c:pt>
                <c:pt idx="113">
                  <c:v>191.3</c:v>
                </c:pt>
                <c:pt idx="114">
                  <c:v>191.4</c:v>
                </c:pt>
                <c:pt idx="115">
                  <c:v>191.5</c:v>
                </c:pt>
                <c:pt idx="116">
                  <c:v>191.6</c:v>
                </c:pt>
                <c:pt idx="117">
                  <c:v>191.7</c:v>
                </c:pt>
                <c:pt idx="118">
                  <c:v>191.8</c:v>
                </c:pt>
                <c:pt idx="119">
                  <c:v>191.9</c:v>
                </c:pt>
                <c:pt idx="120">
                  <c:v>192</c:v>
                </c:pt>
                <c:pt idx="121">
                  <c:v>192.1</c:v>
                </c:pt>
                <c:pt idx="122">
                  <c:v>192.2</c:v>
                </c:pt>
                <c:pt idx="123">
                  <c:v>192.3</c:v>
                </c:pt>
                <c:pt idx="124">
                  <c:v>192.4</c:v>
                </c:pt>
                <c:pt idx="125">
                  <c:v>192.5</c:v>
                </c:pt>
                <c:pt idx="126">
                  <c:v>192.6</c:v>
                </c:pt>
                <c:pt idx="127">
                  <c:v>192.7</c:v>
                </c:pt>
                <c:pt idx="128">
                  <c:v>192.8</c:v>
                </c:pt>
                <c:pt idx="129">
                  <c:v>192.9</c:v>
                </c:pt>
                <c:pt idx="130">
                  <c:v>193</c:v>
                </c:pt>
                <c:pt idx="131">
                  <c:v>193.1</c:v>
                </c:pt>
                <c:pt idx="132">
                  <c:v>193.2</c:v>
                </c:pt>
                <c:pt idx="133">
                  <c:v>193.3</c:v>
                </c:pt>
                <c:pt idx="134">
                  <c:v>193.4</c:v>
                </c:pt>
                <c:pt idx="135">
                  <c:v>193.5</c:v>
                </c:pt>
                <c:pt idx="136">
                  <c:v>193.6</c:v>
                </c:pt>
                <c:pt idx="137">
                  <c:v>193.7</c:v>
                </c:pt>
                <c:pt idx="138">
                  <c:v>193.8</c:v>
                </c:pt>
                <c:pt idx="139">
                  <c:v>193.9</c:v>
                </c:pt>
                <c:pt idx="140">
                  <c:v>194</c:v>
                </c:pt>
                <c:pt idx="141">
                  <c:v>194.1</c:v>
                </c:pt>
                <c:pt idx="142">
                  <c:v>194.2</c:v>
                </c:pt>
                <c:pt idx="143">
                  <c:v>194.3</c:v>
                </c:pt>
                <c:pt idx="144">
                  <c:v>194.4</c:v>
                </c:pt>
                <c:pt idx="145">
                  <c:v>194.5</c:v>
                </c:pt>
                <c:pt idx="146">
                  <c:v>194.6</c:v>
                </c:pt>
                <c:pt idx="147">
                  <c:v>194.7</c:v>
                </c:pt>
                <c:pt idx="148">
                  <c:v>194.8</c:v>
                </c:pt>
                <c:pt idx="149">
                  <c:v>194.9</c:v>
                </c:pt>
                <c:pt idx="150">
                  <c:v>195</c:v>
                </c:pt>
                <c:pt idx="151">
                  <c:v>195.1</c:v>
                </c:pt>
                <c:pt idx="152">
                  <c:v>195.2</c:v>
                </c:pt>
                <c:pt idx="153">
                  <c:v>195.3</c:v>
                </c:pt>
                <c:pt idx="154">
                  <c:v>195.4</c:v>
                </c:pt>
                <c:pt idx="155">
                  <c:v>195.5</c:v>
                </c:pt>
                <c:pt idx="156">
                  <c:v>195.6</c:v>
                </c:pt>
                <c:pt idx="157">
                  <c:v>195.7</c:v>
                </c:pt>
                <c:pt idx="158">
                  <c:v>195.8</c:v>
                </c:pt>
                <c:pt idx="159">
                  <c:v>195.9</c:v>
                </c:pt>
                <c:pt idx="160">
                  <c:v>196</c:v>
                </c:pt>
                <c:pt idx="161">
                  <c:v>196.1</c:v>
                </c:pt>
                <c:pt idx="162">
                  <c:v>196.2</c:v>
                </c:pt>
                <c:pt idx="163">
                  <c:v>196.3</c:v>
                </c:pt>
                <c:pt idx="164">
                  <c:v>196.4</c:v>
                </c:pt>
                <c:pt idx="165">
                  <c:v>196.5</c:v>
                </c:pt>
                <c:pt idx="166">
                  <c:v>196.6</c:v>
                </c:pt>
                <c:pt idx="167">
                  <c:v>196.7</c:v>
                </c:pt>
                <c:pt idx="168">
                  <c:v>196.8</c:v>
                </c:pt>
                <c:pt idx="169">
                  <c:v>196.9</c:v>
                </c:pt>
                <c:pt idx="170">
                  <c:v>197</c:v>
                </c:pt>
                <c:pt idx="171">
                  <c:v>197.1</c:v>
                </c:pt>
                <c:pt idx="172">
                  <c:v>197.2</c:v>
                </c:pt>
                <c:pt idx="173">
                  <c:v>197.3</c:v>
                </c:pt>
                <c:pt idx="174">
                  <c:v>197.4</c:v>
                </c:pt>
                <c:pt idx="175">
                  <c:v>197.5</c:v>
                </c:pt>
                <c:pt idx="176">
                  <c:v>197.6</c:v>
                </c:pt>
                <c:pt idx="177">
                  <c:v>197.7</c:v>
                </c:pt>
                <c:pt idx="178">
                  <c:v>197.8</c:v>
                </c:pt>
                <c:pt idx="179">
                  <c:v>197.9</c:v>
                </c:pt>
                <c:pt idx="180">
                  <c:v>198</c:v>
                </c:pt>
                <c:pt idx="181">
                  <c:v>198.1</c:v>
                </c:pt>
                <c:pt idx="182">
                  <c:v>198.2</c:v>
                </c:pt>
                <c:pt idx="183">
                  <c:v>198.3</c:v>
                </c:pt>
                <c:pt idx="184">
                  <c:v>198.4</c:v>
                </c:pt>
                <c:pt idx="185">
                  <c:v>198.5</c:v>
                </c:pt>
                <c:pt idx="186">
                  <c:v>198.6</c:v>
                </c:pt>
                <c:pt idx="187">
                  <c:v>198.7</c:v>
                </c:pt>
                <c:pt idx="188">
                  <c:v>198.8</c:v>
                </c:pt>
                <c:pt idx="189">
                  <c:v>198.9</c:v>
                </c:pt>
                <c:pt idx="190">
                  <c:v>199</c:v>
                </c:pt>
                <c:pt idx="191">
                  <c:v>199.1</c:v>
                </c:pt>
                <c:pt idx="192">
                  <c:v>199.2</c:v>
                </c:pt>
                <c:pt idx="193">
                  <c:v>199.3</c:v>
                </c:pt>
                <c:pt idx="194">
                  <c:v>199.4</c:v>
                </c:pt>
                <c:pt idx="195">
                  <c:v>199.5</c:v>
                </c:pt>
                <c:pt idx="196">
                  <c:v>199.6</c:v>
                </c:pt>
                <c:pt idx="197">
                  <c:v>199.7</c:v>
                </c:pt>
                <c:pt idx="198">
                  <c:v>199.8</c:v>
                </c:pt>
                <c:pt idx="199">
                  <c:v>199.9</c:v>
                </c:pt>
                <c:pt idx="200">
                  <c:v>200</c:v>
                </c:pt>
                <c:pt idx="201">
                  <c:v>200.1</c:v>
                </c:pt>
                <c:pt idx="202">
                  <c:v>200.2</c:v>
                </c:pt>
                <c:pt idx="203">
                  <c:v>200.3</c:v>
                </c:pt>
                <c:pt idx="204">
                  <c:v>200.4</c:v>
                </c:pt>
                <c:pt idx="205">
                  <c:v>200.5</c:v>
                </c:pt>
                <c:pt idx="206">
                  <c:v>200.6</c:v>
                </c:pt>
                <c:pt idx="207">
                  <c:v>200.7</c:v>
                </c:pt>
                <c:pt idx="208">
                  <c:v>200.8</c:v>
                </c:pt>
                <c:pt idx="209">
                  <c:v>200.9</c:v>
                </c:pt>
                <c:pt idx="210">
                  <c:v>201</c:v>
                </c:pt>
                <c:pt idx="211">
                  <c:v>201.1</c:v>
                </c:pt>
                <c:pt idx="212">
                  <c:v>201.2</c:v>
                </c:pt>
                <c:pt idx="213">
                  <c:v>201.3</c:v>
                </c:pt>
                <c:pt idx="214">
                  <c:v>201.4</c:v>
                </c:pt>
                <c:pt idx="215">
                  <c:v>201.5</c:v>
                </c:pt>
                <c:pt idx="216">
                  <c:v>201.6</c:v>
                </c:pt>
                <c:pt idx="217">
                  <c:v>201.7</c:v>
                </c:pt>
                <c:pt idx="218">
                  <c:v>201.8</c:v>
                </c:pt>
                <c:pt idx="219">
                  <c:v>201.9</c:v>
                </c:pt>
                <c:pt idx="220">
                  <c:v>202</c:v>
                </c:pt>
                <c:pt idx="221">
                  <c:v>202.1</c:v>
                </c:pt>
                <c:pt idx="222">
                  <c:v>202.2</c:v>
                </c:pt>
                <c:pt idx="223">
                  <c:v>202.3</c:v>
                </c:pt>
                <c:pt idx="224">
                  <c:v>202.4</c:v>
                </c:pt>
                <c:pt idx="225">
                  <c:v>202.5</c:v>
                </c:pt>
                <c:pt idx="226">
                  <c:v>202.6</c:v>
                </c:pt>
                <c:pt idx="227">
                  <c:v>202.7</c:v>
                </c:pt>
                <c:pt idx="228">
                  <c:v>202.8</c:v>
                </c:pt>
                <c:pt idx="229">
                  <c:v>202.9</c:v>
                </c:pt>
                <c:pt idx="230">
                  <c:v>203</c:v>
                </c:pt>
                <c:pt idx="231">
                  <c:v>203.1</c:v>
                </c:pt>
                <c:pt idx="232">
                  <c:v>203.2</c:v>
                </c:pt>
                <c:pt idx="233">
                  <c:v>203.3</c:v>
                </c:pt>
                <c:pt idx="234">
                  <c:v>203.4</c:v>
                </c:pt>
                <c:pt idx="235">
                  <c:v>203.5</c:v>
                </c:pt>
                <c:pt idx="236">
                  <c:v>203.6</c:v>
                </c:pt>
                <c:pt idx="237">
                  <c:v>203.7</c:v>
                </c:pt>
                <c:pt idx="238">
                  <c:v>203.8</c:v>
                </c:pt>
                <c:pt idx="239">
                  <c:v>203.9</c:v>
                </c:pt>
                <c:pt idx="240">
                  <c:v>204</c:v>
                </c:pt>
                <c:pt idx="241">
                  <c:v>204.1</c:v>
                </c:pt>
                <c:pt idx="242">
                  <c:v>204.2</c:v>
                </c:pt>
                <c:pt idx="243">
                  <c:v>204.3</c:v>
                </c:pt>
                <c:pt idx="244">
                  <c:v>204.4</c:v>
                </c:pt>
                <c:pt idx="245">
                  <c:v>204.5</c:v>
                </c:pt>
                <c:pt idx="246">
                  <c:v>204.6</c:v>
                </c:pt>
                <c:pt idx="247">
                  <c:v>204.7</c:v>
                </c:pt>
                <c:pt idx="248">
                  <c:v>204.8</c:v>
                </c:pt>
                <c:pt idx="249">
                  <c:v>204.9</c:v>
                </c:pt>
                <c:pt idx="250">
                  <c:v>205</c:v>
                </c:pt>
                <c:pt idx="251">
                  <c:v>205.1</c:v>
                </c:pt>
                <c:pt idx="252">
                  <c:v>205.2</c:v>
                </c:pt>
                <c:pt idx="253">
                  <c:v>205.3</c:v>
                </c:pt>
                <c:pt idx="254">
                  <c:v>205.4</c:v>
                </c:pt>
                <c:pt idx="255">
                  <c:v>205.5</c:v>
                </c:pt>
                <c:pt idx="256">
                  <c:v>205.6</c:v>
                </c:pt>
                <c:pt idx="257">
                  <c:v>205.7</c:v>
                </c:pt>
                <c:pt idx="258">
                  <c:v>205.8</c:v>
                </c:pt>
                <c:pt idx="259">
                  <c:v>205.9</c:v>
                </c:pt>
                <c:pt idx="260">
                  <c:v>206</c:v>
                </c:pt>
                <c:pt idx="261">
                  <c:v>206.1</c:v>
                </c:pt>
                <c:pt idx="262">
                  <c:v>206.2</c:v>
                </c:pt>
                <c:pt idx="263">
                  <c:v>206.3</c:v>
                </c:pt>
                <c:pt idx="264">
                  <c:v>206.4</c:v>
                </c:pt>
                <c:pt idx="265">
                  <c:v>206.5</c:v>
                </c:pt>
                <c:pt idx="266">
                  <c:v>206.6</c:v>
                </c:pt>
                <c:pt idx="267">
                  <c:v>206.7</c:v>
                </c:pt>
                <c:pt idx="268">
                  <c:v>206.8</c:v>
                </c:pt>
                <c:pt idx="269">
                  <c:v>206.9</c:v>
                </c:pt>
                <c:pt idx="270">
                  <c:v>207</c:v>
                </c:pt>
                <c:pt idx="271">
                  <c:v>207.1</c:v>
                </c:pt>
                <c:pt idx="272">
                  <c:v>207.2</c:v>
                </c:pt>
                <c:pt idx="273">
                  <c:v>207.3</c:v>
                </c:pt>
                <c:pt idx="274">
                  <c:v>207.4</c:v>
                </c:pt>
                <c:pt idx="275">
                  <c:v>207.5</c:v>
                </c:pt>
                <c:pt idx="276">
                  <c:v>207.6</c:v>
                </c:pt>
                <c:pt idx="277">
                  <c:v>207.7</c:v>
                </c:pt>
                <c:pt idx="278">
                  <c:v>207.8</c:v>
                </c:pt>
                <c:pt idx="279">
                  <c:v>207.9</c:v>
                </c:pt>
                <c:pt idx="280">
                  <c:v>208</c:v>
                </c:pt>
                <c:pt idx="281">
                  <c:v>208.1</c:v>
                </c:pt>
                <c:pt idx="282">
                  <c:v>208.2</c:v>
                </c:pt>
                <c:pt idx="283">
                  <c:v>208.3</c:v>
                </c:pt>
                <c:pt idx="284">
                  <c:v>208.4</c:v>
                </c:pt>
                <c:pt idx="285">
                  <c:v>208.5</c:v>
                </c:pt>
                <c:pt idx="286">
                  <c:v>208.6</c:v>
                </c:pt>
                <c:pt idx="287">
                  <c:v>208.7</c:v>
                </c:pt>
                <c:pt idx="288">
                  <c:v>208.8</c:v>
                </c:pt>
                <c:pt idx="289">
                  <c:v>208.9</c:v>
                </c:pt>
                <c:pt idx="290">
                  <c:v>209</c:v>
                </c:pt>
                <c:pt idx="291">
                  <c:v>209.1</c:v>
                </c:pt>
                <c:pt idx="292">
                  <c:v>209.2</c:v>
                </c:pt>
                <c:pt idx="293">
                  <c:v>209.3</c:v>
                </c:pt>
                <c:pt idx="294">
                  <c:v>209.4</c:v>
                </c:pt>
                <c:pt idx="295">
                  <c:v>209.5</c:v>
                </c:pt>
                <c:pt idx="296">
                  <c:v>209.6</c:v>
                </c:pt>
                <c:pt idx="297">
                  <c:v>209.7</c:v>
                </c:pt>
                <c:pt idx="298">
                  <c:v>209.8</c:v>
                </c:pt>
                <c:pt idx="299">
                  <c:v>209.9</c:v>
                </c:pt>
                <c:pt idx="300">
                  <c:v>210</c:v>
                </c:pt>
                <c:pt idx="301">
                  <c:v>210.1</c:v>
                </c:pt>
                <c:pt idx="302">
                  <c:v>210.2</c:v>
                </c:pt>
                <c:pt idx="303">
                  <c:v>210.3</c:v>
                </c:pt>
                <c:pt idx="304">
                  <c:v>210.4</c:v>
                </c:pt>
                <c:pt idx="305">
                  <c:v>210.5</c:v>
                </c:pt>
                <c:pt idx="306">
                  <c:v>210.6</c:v>
                </c:pt>
                <c:pt idx="307">
                  <c:v>210.7</c:v>
                </c:pt>
                <c:pt idx="308">
                  <c:v>210.8</c:v>
                </c:pt>
                <c:pt idx="309">
                  <c:v>210.9</c:v>
                </c:pt>
                <c:pt idx="310">
                  <c:v>211</c:v>
                </c:pt>
                <c:pt idx="311">
                  <c:v>211.1</c:v>
                </c:pt>
                <c:pt idx="312">
                  <c:v>211.2</c:v>
                </c:pt>
                <c:pt idx="313">
                  <c:v>211.3</c:v>
                </c:pt>
                <c:pt idx="314">
                  <c:v>211.4</c:v>
                </c:pt>
                <c:pt idx="315">
                  <c:v>211.5</c:v>
                </c:pt>
                <c:pt idx="316">
                  <c:v>211.6</c:v>
                </c:pt>
                <c:pt idx="317">
                  <c:v>211.7</c:v>
                </c:pt>
                <c:pt idx="318">
                  <c:v>211.8</c:v>
                </c:pt>
                <c:pt idx="319">
                  <c:v>211.9</c:v>
                </c:pt>
                <c:pt idx="320">
                  <c:v>212</c:v>
                </c:pt>
                <c:pt idx="321">
                  <c:v>212.1</c:v>
                </c:pt>
                <c:pt idx="322">
                  <c:v>212.2</c:v>
                </c:pt>
                <c:pt idx="323">
                  <c:v>212.3</c:v>
                </c:pt>
                <c:pt idx="324">
                  <c:v>212.4</c:v>
                </c:pt>
                <c:pt idx="325">
                  <c:v>212.5</c:v>
                </c:pt>
                <c:pt idx="326">
                  <c:v>212.6</c:v>
                </c:pt>
                <c:pt idx="327">
                  <c:v>212.7</c:v>
                </c:pt>
                <c:pt idx="328">
                  <c:v>212.8</c:v>
                </c:pt>
                <c:pt idx="329">
                  <c:v>212.9</c:v>
                </c:pt>
                <c:pt idx="330">
                  <c:v>213</c:v>
                </c:pt>
                <c:pt idx="331">
                  <c:v>213.1</c:v>
                </c:pt>
                <c:pt idx="332">
                  <c:v>213.2</c:v>
                </c:pt>
                <c:pt idx="333">
                  <c:v>213.3</c:v>
                </c:pt>
                <c:pt idx="334">
                  <c:v>213.4</c:v>
                </c:pt>
                <c:pt idx="335">
                  <c:v>213.5</c:v>
                </c:pt>
                <c:pt idx="336">
                  <c:v>213.6</c:v>
                </c:pt>
                <c:pt idx="337">
                  <c:v>213.7</c:v>
                </c:pt>
                <c:pt idx="338">
                  <c:v>213.8</c:v>
                </c:pt>
                <c:pt idx="339">
                  <c:v>213.9</c:v>
                </c:pt>
                <c:pt idx="340">
                  <c:v>214</c:v>
                </c:pt>
                <c:pt idx="341">
                  <c:v>214.1</c:v>
                </c:pt>
                <c:pt idx="342">
                  <c:v>214.2</c:v>
                </c:pt>
                <c:pt idx="343">
                  <c:v>214.3</c:v>
                </c:pt>
                <c:pt idx="344">
                  <c:v>214.4</c:v>
                </c:pt>
                <c:pt idx="345">
                  <c:v>214.5</c:v>
                </c:pt>
                <c:pt idx="346">
                  <c:v>214.6</c:v>
                </c:pt>
                <c:pt idx="347">
                  <c:v>214.7</c:v>
                </c:pt>
                <c:pt idx="348">
                  <c:v>214.8</c:v>
                </c:pt>
                <c:pt idx="349">
                  <c:v>214.9</c:v>
                </c:pt>
                <c:pt idx="350">
                  <c:v>215</c:v>
                </c:pt>
                <c:pt idx="351">
                  <c:v>215.1</c:v>
                </c:pt>
                <c:pt idx="352">
                  <c:v>215.2</c:v>
                </c:pt>
                <c:pt idx="353">
                  <c:v>215.3</c:v>
                </c:pt>
                <c:pt idx="354">
                  <c:v>215.4</c:v>
                </c:pt>
                <c:pt idx="355">
                  <c:v>215.5</c:v>
                </c:pt>
                <c:pt idx="356">
                  <c:v>215.6</c:v>
                </c:pt>
                <c:pt idx="357">
                  <c:v>215.7</c:v>
                </c:pt>
                <c:pt idx="358">
                  <c:v>215.8</c:v>
                </c:pt>
                <c:pt idx="359">
                  <c:v>215.9</c:v>
                </c:pt>
                <c:pt idx="360">
                  <c:v>216</c:v>
                </c:pt>
                <c:pt idx="361">
                  <c:v>216.1</c:v>
                </c:pt>
                <c:pt idx="362">
                  <c:v>216.2</c:v>
                </c:pt>
                <c:pt idx="363">
                  <c:v>216.3</c:v>
                </c:pt>
                <c:pt idx="364">
                  <c:v>216.4</c:v>
                </c:pt>
                <c:pt idx="365">
                  <c:v>216.5</c:v>
                </c:pt>
                <c:pt idx="366">
                  <c:v>216.6</c:v>
                </c:pt>
                <c:pt idx="367">
                  <c:v>216.7</c:v>
                </c:pt>
                <c:pt idx="368">
                  <c:v>216.8</c:v>
                </c:pt>
                <c:pt idx="369">
                  <c:v>216.9</c:v>
                </c:pt>
                <c:pt idx="370">
                  <c:v>217</c:v>
                </c:pt>
                <c:pt idx="371">
                  <c:v>217.1</c:v>
                </c:pt>
                <c:pt idx="372">
                  <c:v>217.2</c:v>
                </c:pt>
                <c:pt idx="373">
                  <c:v>217.3</c:v>
                </c:pt>
                <c:pt idx="374">
                  <c:v>217.4</c:v>
                </c:pt>
                <c:pt idx="375">
                  <c:v>217.5</c:v>
                </c:pt>
                <c:pt idx="376">
                  <c:v>217.6</c:v>
                </c:pt>
                <c:pt idx="377">
                  <c:v>217.7</c:v>
                </c:pt>
                <c:pt idx="378">
                  <c:v>217.8</c:v>
                </c:pt>
                <c:pt idx="379">
                  <c:v>217.9</c:v>
                </c:pt>
                <c:pt idx="380">
                  <c:v>218</c:v>
                </c:pt>
                <c:pt idx="381">
                  <c:v>218.1</c:v>
                </c:pt>
                <c:pt idx="382">
                  <c:v>218.2</c:v>
                </c:pt>
                <c:pt idx="383">
                  <c:v>218.3</c:v>
                </c:pt>
                <c:pt idx="384">
                  <c:v>218.4</c:v>
                </c:pt>
                <c:pt idx="385">
                  <c:v>218.5</c:v>
                </c:pt>
                <c:pt idx="386">
                  <c:v>218.6</c:v>
                </c:pt>
                <c:pt idx="387">
                  <c:v>218.7</c:v>
                </c:pt>
                <c:pt idx="388">
                  <c:v>218.8</c:v>
                </c:pt>
                <c:pt idx="389">
                  <c:v>218.9</c:v>
                </c:pt>
                <c:pt idx="390">
                  <c:v>219</c:v>
                </c:pt>
                <c:pt idx="391">
                  <c:v>219.1</c:v>
                </c:pt>
                <c:pt idx="392">
                  <c:v>219.2</c:v>
                </c:pt>
                <c:pt idx="393">
                  <c:v>219.3</c:v>
                </c:pt>
                <c:pt idx="394">
                  <c:v>219.4</c:v>
                </c:pt>
                <c:pt idx="395">
                  <c:v>219.5</c:v>
                </c:pt>
                <c:pt idx="396">
                  <c:v>219.6</c:v>
                </c:pt>
                <c:pt idx="397">
                  <c:v>219.7</c:v>
                </c:pt>
                <c:pt idx="398">
                  <c:v>219.8</c:v>
                </c:pt>
                <c:pt idx="399">
                  <c:v>219.9</c:v>
                </c:pt>
                <c:pt idx="400">
                  <c:v>220</c:v>
                </c:pt>
                <c:pt idx="401">
                  <c:v>220.1</c:v>
                </c:pt>
                <c:pt idx="402">
                  <c:v>220.2</c:v>
                </c:pt>
                <c:pt idx="403">
                  <c:v>220.3</c:v>
                </c:pt>
                <c:pt idx="404">
                  <c:v>220.4</c:v>
                </c:pt>
                <c:pt idx="405">
                  <c:v>220.5</c:v>
                </c:pt>
                <c:pt idx="406">
                  <c:v>220.6</c:v>
                </c:pt>
                <c:pt idx="407">
                  <c:v>220.7</c:v>
                </c:pt>
                <c:pt idx="408">
                  <c:v>220.8</c:v>
                </c:pt>
                <c:pt idx="409">
                  <c:v>220.9</c:v>
                </c:pt>
                <c:pt idx="410">
                  <c:v>221</c:v>
                </c:pt>
                <c:pt idx="411">
                  <c:v>221.1</c:v>
                </c:pt>
                <c:pt idx="412">
                  <c:v>221.2</c:v>
                </c:pt>
                <c:pt idx="413">
                  <c:v>221.3</c:v>
                </c:pt>
                <c:pt idx="414">
                  <c:v>221.4</c:v>
                </c:pt>
                <c:pt idx="415">
                  <c:v>221.5</c:v>
                </c:pt>
                <c:pt idx="416">
                  <c:v>221.6</c:v>
                </c:pt>
                <c:pt idx="417">
                  <c:v>221.7</c:v>
                </c:pt>
                <c:pt idx="418">
                  <c:v>221.8</c:v>
                </c:pt>
                <c:pt idx="419">
                  <c:v>221.9</c:v>
                </c:pt>
                <c:pt idx="420">
                  <c:v>222</c:v>
                </c:pt>
                <c:pt idx="421">
                  <c:v>222.1</c:v>
                </c:pt>
                <c:pt idx="422">
                  <c:v>222.2</c:v>
                </c:pt>
                <c:pt idx="423">
                  <c:v>222.3</c:v>
                </c:pt>
                <c:pt idx="424">
                  <c:v>222.4</c:v>
                </c:pt>
                <c:pt idx="425">
                  <c:v>222.5</c:v>
                </c:pt>
                <c:pt idx="426">
                  <c:v>222.6</c:v>
                </c:pt>
                <c:pt idx="427">
                  <c:v>222.7</c:v>
                </c:pt>
                <c:pt idx="428">
                  <c:v>222.8</c:v>
                </c:pt>
                <c:pt idx="429">
                  <c:v>222.9</c:v>
                </c:pt>
                <c:pt idx="430">
                  <c:v>223</c:v>
                </c:pt>
                <c:pt idx="431">
                  <c:v>223.1</c:v>
                </c:pt>
                <c:pt idx="432">
                  <c:v>223.2</c:v>
                </c:pt>
                <c:pt idx="433">
                  <c:v>223.3</c:v>
                </c:pt>
                <c:pt idx="434">
                  <c:v>223.4</c:v>
                </c:pt>
                <c:pt idx="435">
                  <c:v>223.5</c:v>
                </c:pt>
                <c:pt idx="436">
                  <c:v>223.6</c:v>
                </c:pt>
                <c:pt idx="437">
                  <c:v>223.7</c:v>
                </c:pt>
                <c:pt idx="438">
                  <c:v>223.8</c:v>
                </c:pt>
                <c:pt idx="439">
                  <c:v>223.9</c:v>
                </c:pt>
                <c:pt idx="440">
                  <c:v>224</c:v>
                </c:pt>
                <c:pt idx="441">
                  <c:v>224.1</c:v>
                </c:pt>
                <c:pt idx="442">
                  <c:v>224.2</c:v>
                </c:pt>
                <c:pt idx="443">
                  <c:v>224.3</c:v>
                </c:pt>
                <c:pt idx="444">
                  <c:v>224.4</c:v>
                </c:pt>
                <c:pt idx="445">
                  <c:v>224.5</c:v>
                </c:pt>
                <c:pt idx="446">
                  <c:v>224.6</c:v>
                </c:pt>
                <c:pt idx="447">
                  <c:v>224.7</c:v>
                </c:pt>
                <c:pt idx="448">
                  <c:v>224.8</c:v>
                </c:pt>
                <c:pt idx="449">
                  <c:v>224.9</c:v>
                </c:pt>
                <c:pt idx="450">
                  <c:v>225</c:v>
                </c:pt>
                <c:pt idx="451">
                  <c:v>225.1</c:v>
                </c:pt>
                <c:pt idx="452">
                  <c:v>225.2</c:v>
                </c:pt>
                <c:pt idx="453">
                  <c:v>225.3</c:v>
                </c:pt>
                <c:pt idx="454">
                  <c:v>225.4</c:v>
                </c:pt>
                <c:pt idx="455">
                  <c:v>225.5</c:v>
                </c:pt>
                <c:pt idx="456">
                  <c:v>225.6</c:v>
                </c:pt>
                <c:pt idx="457">
                  <c:v>225.7</c:v>
                </c:pt>
                <c:pt idx="458">
                  <c:v>225.8</c:v>
                </c:pt>
                <c:pt idx="459">
                  <c:v>225.9</c:v>
                </c:pt>
                <c:pt idx="460">
                  <c:v>226</c:v>
                </c:pt>
                <c:pt idx="461">
                  <c:v>226.1</c:v>
                </c:pt>
                <c:pt idx="462">
                  <c:v>226.2</c:v>
                </c:pt>
                <c:pt idx="463">
                  <c:v>226.3</c:v>
                </c:pt>
                <c:pt idx="464">
                  <c:v>226.4</c:v>
                </c:pt>
                <c:pt idx="465">
                  <c:v>226.5</c:v>
                </c:pt>
                <c:pt idx="466">
                  <c:v>226.6</c:v>
                </c:pt>
                <c:pt idx="467">
                  <c:v>226.7</c:v>
                </c:pt>
                <c:pt idx="468">
                  <c:v>226.8</c:v>
                </c:pt>
                <c:pt idx="469">
                  <c:v>226.9</c:v>
                </c:pt>
                <c:pt idx="470">
                  <c:v>227</c:v>
                </c:pt>
                <c:pt idx="471">
                  <c:v>227.1</c:v>
                </c:pt>
                <c:pt idx="472">
                  <c:v>227.2</c:v>
                </c:pt>
                <c:pt idx="473">
                  <c:v>227.3</c:v>
                </c:pt>
                <c:pt idx="474">
                  <c:v>227.4</c:v>
                </c:pt>
                <c:pt idx="475">
                  <c:v>227.5</c:v>
                </c:pt>
                <c:pt idx="476">
                  <c:v>227.6</c:v>
                </c:pt>
                <c:pt idx="477">
                  <c:v>227.7</c:v>
                </c:pt>
                <c:pt idx="478">
                  <c:v>227.8</c:v>
                </c:pt>
                <c:pt idx="479">
                  <c:v>227.9</c:v>
                </c:pt>
                <c:pt idx="480">
                  <c:v>228</c:v>
                </c:pt>
                <c:pt idx="481">
                  <c:v>228.1</c:v>
                </c:pt>
                <c:pt idx="482">
                  <c:v>228.2</c:v>
                </c:pt>
                <c:pt idx="483">
                  <c:v>228.3</c:v>
                </c:pt>
                <c:pt idx="484">
                  <c:v>228.4</c:v>
                </c:pt>
                <c:pt idx="485">
                  <c:v>228.5</c:v>
                </c:pt>
                <c:pt idx="486">
                  <c:v>228.6</c:v>
                </c:pt>
                <c:pt idx="487">
                  <c:v>228.7</c:v>
                </c:pt>
                <c:pt idx="488">
                  <c:v>228.8</c:v>
                </c:pt>
                <c:pt idx="489">
                  <c:v>228.9</c:v>
                </c:pt>
                <c:pt idx="490">
                  <c:v>229</c:v>
                </c:pt>
                <c:pt idx="491">
                  <c:v>229.1</c:v>
                </c:pt>
                <c:pt idx="492">
                  <c:v>229.2</c:v>
                </c:pt>
                <c:pt idx="493">
                  <c:v>229.3</c:v>
                </c:pt>
                <c:pt idx="494">
                  <c:v>229.4</c:v>
                </c:pt>
                <c:pt idx="495">
                  <c:v>229.5</c:v>
                </c:pt>
                <c:pt idx="496">
                  <c:v>229.6</c:v>
                </c:pt>
                <c:pt idx="497">
                  <c:v>229.7</c:v>
                </c:pt>
                <c:pt idx="498">
                  <c:v>229.8</c:v>
                </c:pt>
                <c:pt idx="499">
                  <c:v>229.9</c:v>
                </c:pt>
                <c:pt idx="500">
                  <c:v>230</c:v>
                </c:pt>
                <c:pt idx="501">
                  <c:v>230.1</c:v>
                </c:pt>
                <c:pt idx="502">
                  <c:v>230.2</c:v>
                </c:pt>
                <c:pt idx="503">
                  <c:v>230.3</c:v>
                </c:pt>
                <c:pt idx="504">
                  <c:v>230.4</c:v>
                </c:pt>
                <c:pt idx="505">
                  <c:v>230.5</c:v>
                </c:pt>
                <c:pt idx="506">
                  <c:v>230.6</c:v>
                </c:pt>
                <c:pt idx="507">
                  <c:v>230.7</c:v>
                </c:pt>
                <c:pt idx="508">
                  <c:v>230.8</c:v>
                </c:pt>
                <c:pt idx="509">
                  <c:v>230.9</c:v>
                </c:pt>
                <c:pt idx="510">
                  <c:v>231</c:v>
                </c:pt>
                <c:pt idx="511">
                  <c:v>231.1</c:v>
                </c:pt>
                <c:pt idx="512">
                  <c:v>231.2</c:v>
                </c:pt>
                <c:pt idx="513">
                  <c:v>231.3</c:v>
                </c:pt>
                <c:pt idx="514">
                  <c:v>231.4</c:v>
                </c:pt>
                <c:pt idx="515">
                  <c:v>231.5</c:v>
                </c:pt>
                <c:pt idx="516">
                  <c:v>231.6</c:v>
                </c:pt>
                <c:pt idx="517">
                  <c:v>231.7</c:v>
                </c:pt>
                <c:pt idx="518">
                  <c:v>231.8</c:v>
                </c:pt>
                <c:pt idx="519">
                  <c:v>231.9</c:v>
                </c:pt>
                <c:pt idx="520">
                  <c:v>232</c:v>
                </c:pt>
                <c:pt idx="521">
                  <c:v>232.1</c:v>
                </c:pt>
                <c:pt idx="522">
                  <c:v>232.2</c:v>
                </c:pt>
                <c:pt idx="523">
                  <c:v>232.3</c:v>
                </c:pt>
                <c:pt idx="524">
                  <c:v>232.4</c:v>
                </c:pt>
                <c:pt idx="525">
                  <c:v>232.5</c:v>
                </c:pt>
                <c:pt idx="526">
                  <c:v>232.6</c:v>
                </c:pt>
                <c:pt idx="527">
                  <c:v>232.7</c:v>
                </c:pt>
                <c:pt idx="528">
                  <c:v>232.8</c:v>
                </c:pt>
                <c:pt idx="529">
                  <c:v>232.9</c:v>
                </c:pt>
                <c:pt idx="530">
                  <c:v>233</c:v>
                </c:pt>
                <c:pt idx="531">
                  <c:v>233.1</c:v>
                </c:pt>
                <c:pt idx="532">
                  <c:v>233.2</c:v>
                </c:pt>
                <c:pt idx="533">
                  <c:v>233.3</c:v>
                </c:pt>
                <c:pt idx="534">
                  <c:v>233.4</c:v>
                </c:pt>
                <c:pt idx="535">
                  <c:v>233.5</c:v>
                </c:pt>
                <c:pt idx="536">
                  <c:v>233.6</c:v>
                </c:pt>
                <c:pt idx="537">
                  <c:v>233.7</c:v>
                </c:pt>
                <c:pt idx="538">
                  <c:v>233.8</c:v>
                </c:pt>
                <c:pt idx="539">
                  <c:v>233.9</c:v>
                </c:pt>
                <c:pt idx="540">
                  <c:v>234</c:v>
                </c:pt>
                <c:pt idx="541">
                  <c:v>234.1</c:v>
                </c:pt>
                <c:pt idx="542">
                  <c:v>234.2</c:v>
                </c:pt>
                <c:pt idx="543">
                  <c:v>234.3</c:v>
                </c:pt>
                <c:pt idx="544">
                  <c:v>234.4</c:v>
                </c:pt>
                <c:pt idx="545">
                  <c:v>234.5</c:v>
                </c:pt>
                <c:pt idx="546">
                  <c:v>234.6</c:v>
                </c:pt>
                <c:pt idx="547">
                  <c:v>234.7</c:v>
                </c:pt>
                <c:pt idx="548">
                  <c:v>234.8</c:v>
                </c:pt>
                <c:pt idx="549">
                  <c:v>234.9</c:v>
                </c:pt>
                <c:pt idx="550">
                  <c:v>235</c:v>
                </c:pt>
                <c:pt idx="551">
                  <c:v>235.1</c:v>
                </c:pt>
                <c:pt idx="552">
                  <c:v>235.2</c:v>
                </c:pt>
                <c:pt idx="553">
                  <c:v>235.3</c:v>
                </c:pt>
                <c:pt idx="554">
                  <c:v>235.4</c:v>
                </c:pt>
                <c:pt idx="555">
                  <c:v>235.5</c:v>
                </c:pt>
                <c:pt idx="556">
                  <c:v>235.6</c:v>
                </c:pt>
                <c:pt idx="557">
                  <c:v>235.7</c:v>
                </c:pt>
                <c:pt idx="558">
                  <c:v>235.8</c:v>
                </c:pt>
                <c:pt idx="559">
                  <c:v>235.9</c:v>
                </c:pt>
                <c:pt idx="560">
                  <c:v>236</c:v>
                </c:pt>
                <c:pt idx="561">
                  <c:v>236.1</c:v>
                </c:pt>
                <c:pt idx="562">
                  <c:v>236.2</c:v>
                </c:pt>
                <c:pt idx="563">
                  <c:v>236.3</c:v>
                </c:pt>
                <c:pt idx="564">
                  <c:v>236.4</c:v>
                </c:pt>
                <c:pt idx="565">
                  <c:v>236.5</c:v>
                </c:pt>
                <c:pt idx="566">
                  <c:v>236.6</c:v>
                </c:pt>
                <c:pt idx="567">
                  <c:v>236.7</c:v>
                </c:pt>
                <c:pt idx="568">
                  <c:v>236.8</c:v>
                </c:pt>
                <c:pt idx="569">
                  <c:v>236.9</c:v>
                </c:pt>
                <c:pt idx="570">
                  <c:v>237</c:v>
                </c:pt>
                <c:pt idx="571">
                  <c:v>237.1</c:v>
                </c:pt>
                <c:pt idx="572">
                  <c:v>237.2</c:v>
                </c:pt>
                <c:pt idx="573">
                  <c:v>237.3</c:v>
                </c:pt>
                <c:pt idx="574">
                  <c:v>237.4</c:v>
                </c:pt>
                <c:pt idx="575">
                  <c:v>237.5</c:v>
                </c:pt>
                <c:pt idx="576">
                  <c:v>237.6</c:v>
                </c:pt>
                <c:pt idx="577">
                  <c:v>237.7</c:v>
                </c:pt>
                <c:pt idx="578">
                  <c:v>237.8</c:v>
                </c:pt>
                <c:pt idx="579">
                  <c:v>237.9</c:v>
                </c:pt>
                <c:pt idx="580">
                  <c:v>238</c:v>
                </c:pt>
                <c:pt idx="581">
                  <c:v>238.1</c:v>
                </c:pt>
                <c:pt idx="582">
                  <c:v>238.2</c:v>
                </c:pt>
                <c:pt idx="583">
                  <c:v>238.3</c:v>
                </c:pt>
                <c:pt idx="584">
                  <c:v>238.4</c:v>
                </c:pt>
                <c:pt idx="585">
                  <c:v>238.5</c:v>
                </c:pt>
                <c:pt idx="586">
                  <c:v>238.6</c:v>
                </c:pt>
                <c:pt idx="587">
                  <c:v>238.7</c:v>
                </c:pt>
                <c:pt idx="588">
                  <c:v>238.8</c:v>
                </c:pt>
                <c:pt idx="589">
                  <c:v>238.9</c:v>
                </c:pt>
                <c:pt idx="590">
                  <c:v>239</c:v>
                </c:pt>
                <c:pt idx="591">
                  <c:v>239.1</c:v>
                </c:pt>
                <c:pt idx="592">
                  <c:v>239.2</c:v>
                </c:pt>
                <c:pt idx="593">
                  <c:v>239.3</c:v>
                </c:pt>
                <c:pt idx="594">
                  <c:v>239.4</c:v>
                </c:pt>
                <c:pt idx="595">
                  <c:v>239.5</c:v>
                </c:pt>
                <c:pt idx="596">
                  <c:v>239.6</c:v>
                </c:pt>
                <c:pt idx="597">
                  <c:v>239.7</c:v>
                </c:pt>
                <c:pt idx="598">
                  <c:v>239.8</c:v>
                </c:pt>
                <c:pt idx="599">
                  <c:v>239.9</c:v>
                </c:pt>
                <c:pt idx="600">
                  <c:v>240</c:v>
                </c:pt>
                <c:pt idx="601">
                  <c:v>240.1</c:v>
                </c:pt>
                <c:pt idx="602">
                  <c:v>240.2</c:v>
                </c:pt>
                <c:pt idx="603">
                  <c:v>240.3</c:v>
                </c:pt>
                <c:pt idx="604">
                  <c:v>240.4</c:v>
                </c:pt>
                <c:pt idx="605">
                  <c:v>240.5</c:v>
                </c:pt>
                <c:pt idx="606">
                  <c:v>240.6</c:v>
                </c:pt>
                <c:pt idx="607">
                  <c:v>240.7</c:v>
                </c:pt>
                <c:pt idx="608">
                  <c:v>240.8</c:v>
                </c:pt>
                <c:pt idx="609">
                  <c:v>240.9</c:v>
                </c:pt>
                <c:pt idx="610">
                  <c:v>241</c:v>
                </c:pt>
                <c:pt idx="611">
                  <c:v>241.1</c:v>
                </c:pt>
                <c:pt idx="612">
                  <c:v>241.2</c:v>
                </c:pt>
                <c:pt idx="613">
                  <c:v>241.3</c:v>
                </c:pt>
                <c:pt idx="614">
                  <c:v>241.4</c:v>
                </c:pt>
                <c:pt idx="615">
                  <c:v>241.5</c:v>
                </c:pt>
                <c:pt idx="616">
                  <c:v>241.6</c:v>
                </c:pt>
                <c:pt idx="617">
                  <c:v>241.7</c:v>
                </c:pt>
                <c:pt idx="618">
                  <c:v>241.8</c:v>
                </c:pt>
                <c:pt idx="619">
                  <c:v>241.9</c:v>
                </c:pt>
                <c:pt idx="620">
                  <c:v>242</c:v>
                </c:pt>
                <c:pt idx="621">
                  <c:v>242.1</c:v>
                </c:pt>
                <c:pt idx="622">
                  <c:v>242.2</c:v>
                </c:pt>
                <c:pt idx="623">
                  <c:v>242.3</c:v>
                </c:pt>
                <c:pt idx="624">
                  <c:v>242.4</c:v>
                </c:pt>
                <c:pt idx="625">
                  <c:v>242.5</c:v>
                </c:pt>
                <c:pt idx="626">
                  <c:v>242.6</c:v>
                </c:pt>
                <c:pt idx="627">
                  <c:v>242.7</c:v>
                </c:pt>
                <c:pt idx="628">
                  <c:v>242.8</c:v>
                </c:pt>
                <c:pt idx="629">
                  <c:v>242.9</c:v>
                </c:pt>
                <c:pt idx="630">
                  <c:v>243</c:v>
                </c:pt>
                <c:pt idx="631">
                  <c:v>243.1</c:v>
                </c:pt>
                <c:pt idx="632">
                  <c:v>243.2</c:v>
                </c:pt>
                <c:pt idx="633">
                  <c:v>243.3</c:v>
                </c:pt>
                <c:pt idx="634">
                  <c:v>243.4</c:v>
                </c:pt>
                <c:pt idx="635">
                  <c:v>243.5</c:v>
                </c:pt>
                <c:pt idx="636">
                  <c:v>243.6</c:v>
                </c:pt>
                <c:pt idx="637">
                  <c:v>243.7</c:v>
                </c:pt>
                <c:pt idx="638">
                  <c:v>243.8</c:v>
                </c:pt>
                <c:pt idx="639">
                  <c:v>243.9</c:v>
                </c:pt>
                <c:pt idx="640">
                  <c:v>244</c:v>
                </c:pt>
                <c:pt idx="641">
                  <c:v>244.1</c:v>
                </c:pt>
                <c:pt idx="642">
                  <c:v>244.2</c:v>
                </c:pt>
                <c:pt idx="643">
                  <c:v>244.3</c:v>
                </c:pt>
                <c:pt idx="644">
                  <c:v>244.4</c:v>
                </c:pt>
                <c:pt idx="645">
                  <c:v>244.5</c:v>
                </c:pt>
                <c:pt idx="646">
                  <c:v>244.6</c:v>
                </c:pt>
                <c:pt idx="647">
                  <c:v>244.7</c:v>
                </c:pt>
                <c:pt idx="648">
                  <c:v>244.8</c:v>
                </c:pt>
                <c:pt idx="649">
                  <c:v>244.9</c:v>
                </c:pt>
                <c:pt idx="650">
                  <c:v>245</c:v>
                </c:pt>
                <c:pt idx="651">
                  <c:v>245.1</c:v>
                </c:pt>
                <c:pt idx="652">
                  <c:v>245.2</c:v>
                </c:pt>
                <c:pt idx="653">
                  <c:v>245.3</c:v>
                </c:pt>
                <c:pt idx="654">
                  <c:v>245.4</c:v>
                </c:pt>
                <c:pt idx="655">
                  <c:v>245.5</c:v>
                </c:pt>
                <c:pt idx="656">
                  <c:v>245.6</c:v>
                </c:pt>
                <c:pt idx="657">
                  <c:v>245.7</c:v>
                </c:pt>
                <c:pt idx="658">
                  <c:v>245.8</c:v>
                </c:pt>
                <c:pt idx="659">
                  <c:v>245.9</c:v>
                </c:pt>
                <c:pt idx="660">
                  <c:v>246</c:v>
                </c:pt>
                <c:pt idx="661">
                  <c:v>246.1</c:v>
                </c:pt>
                <c:pt idx="662">
                  <c:v>246.2</c:v>
                </c:pt>
                <c:pt idx="663">
                  <c:v>246.3</c:v>
                </c:pt>
                <c:pt idx="664">
                  <c:v>246.4</c:v>
                </c:pt>
                <c:pt idx="665">
                  <c:v>246.5</c:v>
                </c:pt>
                <c:pt idx="666">
                  <c:v>246.6</c:v>
                </c:pt>
                <c:pt idx="667">
                  <c:v>246.7</c:v>
                </c:pt>
                <c:pt idx="668">
                  <c:v>246.8</c:v>
                </c:pt>
                <c:pt idx="669">
                  <c:v>246.9</c:v>
                </c:pt>
                <c:pt idx="670">
                  <c:v>247</c:v>
                </c:pt>
                <c:pt idx="671">
                  <c:v>247.1</c:v>
                </c:pt>
                <c:pt idx="672">
                  <c:v>247.2</c:v>
                </c:pt>
                <c:pt idx="673">
                  <c:v>247.3</c:v>
                </c:pt>
                <c:pt idx="674">
                  <c:v>247.4</c:v>
                </c:pt>
                <c:pt idx="675">
                  <c:v>247.5</c:v>
                </c:pt>
                <c:pt idx="676">
                  <c:v>247.6</c:v>
                </c:pt>
                <c:pt idx="677">
                  <c:v>247.7</c:v>
                </c:pt>
                <c:pt idx="678">
                  <c:v>247.8</c:v>
                </c:pt>
                <c:pt idx="679">
                  <c:v>247.9</c:v>
                </c:pt>
                <c:pt idx="680">
                  <c:v>248</c:v>
                </c:pt>
                <c:pt idx="681">
                  <c:v>248.1</c:v>
                </c:pt>
                <c:pt idx="682">
                  <c:v>248.2</c:v>
                </c:pt>
                <c:pt idx="683">
                  <c:v>248.3</c:v>
                </c:pt>
                <c:pt idx="684">
                  <c:v>248.4</c:v>
                </c:pt>
                <c:pt idx="685">
                  <c:v>248.5</c:v>
                </c:pt>
                <c:pt idx="686">
                  <c:v>248.6</c:v>
                </c:pt>
                <c:pt idx="687">
                  <c:v>248.7</c:v>
                </c:pt>
                <c:pt idx="688">
                  <c:v>248.8</c:v>
                </c:pt>
                <c:pt idx="689">
                  <c:v>248.9</c:v>
                </c:pt>
                <c:pt idx="690">
                  <c:v>249</c:v>
                </c:pt>
                <c:pt idx="691">
                  <c:v>249.1</c:v>
                </c:pt>
                <c:pt idx="692">
                  <c:v>249.2</c:v>
                </c:pt>
                <c:pt idx="693">
                  <c:v>249.3</c:v>
                </c:pt>
                <c:pt idx="694">
                  <c:v>249.4</c:v>
                </c:pt>
                <c:pt idx="695">
                  <c:v>249.5</c:v>
                </c:pt>
                <c:pt idx="696">
                  <c:v>249.6</c:v>
                </c:pt>
                <c:pt idx="697">
                  <c:v>249.7</c:v>
                </c:pt>
                <c:pt idx="698">
                  <c:v>249.8</c:v>
                </c:pt>
                <c:pt idx="699">
                  <c:v>249.9</c:v>
                </c:pt>
                <c:pt idx="700">
                  <c:v>250</c:v>
                </c:pt>
                <c:pt idx="701">
                  <c:v>250.1</c:v>
                </c:pt>
                <c:pt idx="702">
                  <c:v>250.2</c:v>
                </c:pt>
                <c:pt idx="703">
                  <c:v>250.3</c:v>
                </c:pt>
                <c:pt idx="704">
                  <c:v>250.4</c:v>
                </c:pt>
                <c:pt idx="705">
                  <c:v>250.5</c:v>
                </c:pt>
                <c:pt idx="706">
                  <c:v>250.6</c:v>
                </c:pt>
                <c:pt idx="707">
                  <c:v>250.7</c:v>
                </c:pt>
                <c:pt idx="708">
                  <c:v>250.8</c:v>
                </c:pt>
                <c:pt idx="709">
                  <c:v>250.9</c:v>
                </c:pt>
                <c:pt idx="710">
                  <c:v>251</c:v>
                </c:pt>
                <c:pt idx="711">
                  <c:v>251.1</c:v>
                </c:pt>
                <c:pt idx="712">
                  <c:v>251.2</c:v>
                </c:pt>
                <c:pt idx="713">
                  <c:v>251.3</c:v>
                </c:pt>
                <c:pt idx="714">
                  <c:v>251.4</c:v>
                </c:pt>
                <c:pt idx="715">
                  <c:v>251.5</c:v>
                </c:pt>
                <c:pt idx="716">
                  <c:v>251.6</c:v>
                </c:pt>
                <c:pt idx="717">
                  <c:v>251.7</c:v>
                </c:pt>
                <c:pt idx="718">
                  <c:v>251.8</c:v>
                </c:pt>
                <c:pt idx="719">
                  <c:v>251.9</c:v>
                </c:pt>
                <c:pt idx="720">
                  <c:v>252</c:v>
                </c:pt>
                <c:pt idx="721">
                  <c:v>252.1</c:v>
                </c:pt>
                <c:pt idx="722">
                  <c:v>252.2</c:v>
                </c:pt>
                <c:pt idx="723">
                  <c:v>252.3</c:v>
                </c:pt>
                <c:pt idx="724">
                  <c:v>252.4</c:v>
                </c:pt>
                <c:pt idx="725">
                  <c:v>252.5</c:v>
                </c:pt>
                <c:pt idx="726">
                  <c:v>252.6</c:v>
                </c:pt>
                <c:pt idx="727">
                  <c:v>252.7</c:v>
                </c:pt>
                <c:pt idx="728">
                  <c:v>252.8</c:v>
                </c:pt>
                <c:pt idx="729">
                  <c:v>252.9</c:v>
                </c:pt>
                <c:pt idx="730">
                  <c:v>253</c:v>
                </c:pt>
                <c:pt idx="731">
                  <c:v>253.1</c:v>
                </c:pt>
                <c:pt idx="732">
                  <c:v>253.2</c:v>
                </c:pt>
                <c:pt idx="733">
                  <c:v>253.3</c:v>
                </c:pt>
                <c:pt idx="734">
                  <c:v>253.4</c:v>
                </c:pt>
                <c:pt idx="735">
                  <c:v>253.5</c:v>
                </c:pt>
                <c:pt idx="736">
                  <c:v>253.6</c:v>
                </c:pt>
                <c:pt idx="737">
                  <c:v>253.7</c:v>
                </c:pt>
                <c:pt idx="738">
                  <c:v>253.8</c:v>
                </c:pt>
                <c:pt idx="739">
                  <c:v>253.9</c:v>
                </c:pt>
                <c:pt idx="740">
                  <c:v>254</c:v>
                </c:pt>
                <c:pt idx="741">
                  <c:v>254.1</c:v>
                </c:pt>
                <c:pt idx="742">
                  <c:v>254.2</c:v>
                </c:pt>
                <c:pt idx="743">
                  <c:v>254.3</c:v>
                </c:pt>
                <c:pt idx="744">
                  <c:v>254.4</c:v>
                </c:pt>
                <c:pt idx="745">
                  <c:v>254.5</c:v>
                </c:pt>
                <c:pt idx="746">
                  <c:v>254.6</c:v>
                </c:pt>
                <c:pt idx="747">
                  <c:v>254.7</c:v>
                </c:pt>
                <c:pt idx="748">
                  <c:v>254.8</c:v>
                </c:pt>
                <c:pt idx="749">
                  <c:v>254.9</c:v>
                </c:pt>
                <c:pt idx="750">
                  <c:v>255</c:v>
                </c:pt>
                <c:pt idx="751">
                  <c:v>255.1</c:v>
                </c:pt>
                <c:pt idx="752">
                  <c:v>255.2</c:v>
                </c:pt>
                <c:pt idx="753">
                  <c:v>255.3</c:v>
                </c:pt>
                <c:pt idx="754">
                  <c:v>255.4</c:v>
                </c:pt>
                <c:pt idx="755">
                  <c:v>255.5</c:v>
                </c:pt>
                <c:pt idx="756">
                  <c:v>255.6</c:v>
                </c:pt>
                <c:pt idx="757">
                  <c:v>255.7</c:v>
                </c:pt>
                <c:pt idx="758">
                  <c:v>255.8</c:v>
                </c:pt>
                <c:pt idx="759">
                  <c:v>255.9</c:v>
                </c:pt>
                <c:pt idx="760">
                  <c:v>256</c:v>
                </c:pt>
                <c:pt idx="761">
                  <c:v>256.10000000000002</c:v>
                </c:pt>
                <c:pt idx="762">
                  <c:v>256.2</c:v>
                </c:pt>
                <c:pt idx="763">
                  <c:v>256.3</c:v>
                </c:pt>
                <c:pt idx="764">
                  <c:v>256.39999999999969</c:v>
                </c:pt>
                <c:pt idx="765">
                  <c:v>256.5</c:v>
                </c:pt>
                <c:pt idx="766">
                  <c:v>256.60000000000002</c:v>
                </c:pt>
                <c:pt idx="767">
                  <c:v>256.7</c:v>
                </c:pt>
                <c:pt idx="768">
                  <c:v>256.8</c:v>
                </c:pt>
                <c:pt idx="769">
                  <c:v>256.89999999999969</c:v>
                </c:pt>
                <c:pt idx="770">
                  <c:v>257</c:v>
                </c:pt>
                <c:pt idx="771">
                  <c:v>257.10000000000002</c:v>
                </c:pt>
                <c:pt idx="772">
                  <c:v>257.2</c:v>
                </c:pt>
                <c:pt idx="773">
                  <c:v>257.3</c:v>
                </c:pt>
                <c:pt idx="774">
                  <c:v>257.39999999999969</c:v>
                </c:pt>
                <c:pt idx="775">
                  <c:v>257.5</c:v>
                </c:pt>
                <c:pt idx="776">
                  <c:v>257.60000000000002</c:v>
                </c:pt>
                <c:pt idx="777">
                  <c:v>257.7</c:v>
                </c:pt>
                <c:pt idx="778">
                  <c:v>257.8</c:v>
                </c:pt>
                <c:pt idx="779">
                  <c:v>257.89999999999969</c:v>
                </c:pt>
                <c:pt idx="780">
                  <c:v>258</c:v>
                </c:pt>
                <c:pt idx="781">
                  <c:v>258.10000000000002</c:v>
                </c:pt>
                <c:pt idx="782">
                  <c:v>258.2</c:v>
                </c:pt>
                <c:pt idx="783">
                  <c:v>258.3</c:v>
                </c:pt>
                <c:pt idx="784">
                  <c:v>258.39999999999969</c:v>
                </c:pt>
                <c:pt idx="785">
                  <c:v>258.5</c:v>
                </c:pt>
                <c:pt idx="786">
                  <c:v>258.60000000000002</c:v>
                </c:pt>
                <c:pt idx="787">
                  <c:v>258.7</c:v>
                </c:pt>
                <c:pt idx="788">
                  <c:v>258.8</c:v>
                </c:pt>
                <c:pt idx="789">
                  <c:v>258.89999999999969</c:v>
                </c:pt>
                <c:pt idx="790">
                  <c:v>259</c:v>
                </c:pt>
                <c:pt idx="791">
                  <c:v>259.10000000000002</c:v>
                </c:pt>
                <c:pt idx="792">
                  <c:v>259.2</c:v>
                </c:pt>
                <c:pt idx="793">
                  <c:v>259.3</c:v>
                </c:pt>
                <c:pt idx="794">
                  <c:v>259.39999999999969</c:v>
                </c:pt>
                <c:pt idx="795">
                  <c:v>259.5</c:v>
                </c:pt>
                <c:pt idx="796">
                  <c:v>259.60000000000002</c:v>
                </c:pt>
                <c:pt idx="797">
                  <c:v>259.7</c:v>
                </c:pt>
                <c:pt idx="798">
                  <c:v>259.8</c:v>
                </c:pt>
                <c:pt idx="799">
                  <c:v>259.89999999999969</c:v>
                </c:pt>
                <c:pt idx="800">
                  <c:v>260</c:v>
                </c:pt>
                <c:pt idx="801">
                  <c:v>260.10000000000002</c:v>
                </c:pt>
                <c:pt idx="802">
                  <c:v>260.2</c:v>
                </c:pt>
                <c:pt idx="803">
                  <c:v>260.3</c:v>
                </c:pt>
                <c:pt idx="804">
                  <c:v>260.39999999999969</c:v>
                </c:pt>
                <c:pt idx="805">
                  <c:v>260.5</c:v>
                </c:pt>
                <c:pt idx="806">
                  <c:v>260.60000000000002</c:v>
                </c:pt>
                <c:pt idx="807">
                  <c:v>260.7</c:v>
                </c:pt>
                <c:pt idx="808">
                  <c:v>260.8</c:v>
                </c:pt>
                <c:pt idx="809">
                  <c:v>260.89999999999969</c:v>
                </c:pt>
                <c:pt idx="810">
                  <c:v>261</c:v>
                </c:pt>
                <c:pt idx="811">
                  <c:v>261.10000000000002</c:v>
                </c:pt>
                <c:pt idx="812">
                  <c:v>261.2</c:v>
                </c:pt>
                <c:pt idx="813">
                  <c:v>261.3</c:v>
                </c:pt>
                <c:pt idx="814">
                  <c:v>261.39999999999969</c:v>
                </c:pt>
                <c:pt idx="815">
                  <c:v>261.5</c:v>
                </c:pt>
                <c:pt idx="816">
                  <c:v>261.60000000000002</c:v>
                </c:pt>
                <c:pt idx="817">
                  <c:v>261.7</c:v>
                </c:pt>
                <c:pt idx="818">
                  <c:v>261.8</c:v>
                </c:pt>
                <c:pt idx="819">
                  <c:v>261.89999999999969</c:v>
                </c:pt>
                <c:pt idx="820">
                  <c:v>262</c:v>
                </c:pt>
                <c:pt idx="821">
                  <c:v>262.10000000000002</c:v>
                </c:pt>
                <c:pt idx="822">
                  <c:v>262.2</c:v>
                </c:pt>
                <c:pt idx="823">
                  <c:v>262.3</c:v>
                </c:pt>
                <c:pt idx="824">
                  <c:v>262.39999999999969</c:v>
                </c:pt>
                <c:pt idx="825">
                  <c:v>262.5</c:v>
                </c:pt>
                <c:pt idx="826">
                  <c:v>262.60000000000002</c:v>
                </c:pt>
                <c:pt idx="827">
                  <c:v>262.7</c:v>
                </c:pt>
                <c:pt idx="828">
                  <c:v>262.8</c:v>
                </c:pt>
                <c:pt idx="829">
                  <c:v>262.89999999999969</c:v>
                </c:pt>
                <c:pt idx="830">
                  <c:v>263</c:v>
                </c:pt>
                <c:pt idx="831">
                  <c:v>263.10000000000002</c:v>
                </c:pt>
                <c:pt idx="832">
                  <c:v>263.2</c:v>
                </c:pt>
                <c:pt idx="833">
                  <c:v>263.3</c:v>
                </c:pt>
                <c:pt idx="834">
                  <c:v>263.39999999999969</c:v>
                </c:pt>
                <c:pt idx="835">
                  <c:v>263.5</c:v>
                </c:pt>
                <c:pt idx="836">
                  <c:v>263.60000000000002</c:v>
                </c:pt>
                <c:pt idx="837">
                  <c:v>263.7</c:v>
                </c:pt>
                <c:pt idx="838">
                  <c:v>263.8</c:v>
                </c:pt>
                <c:pt idx="839">
                  <c:v>263.89999999999969</c:v>
                </c:pt>
                <c:pt idx="840">
                  <c:v>264</c:v>
                </c:pt>
                <c:pt idx="841">
                  <c:v>264.10000000000002</c:v>
                </c:pt>
                <c:pt idx="842">
                  <c:v>264.2</c:v>
                </c:pt>
                <c:pt idx="843">
                  <c:v>264.3</c:v>
                </c:pt>
                <c:pt idx="844">
                  <c:v>264.39999999999969</c:v>
                </c:pt>
                <c:pt idx="845">
                  <c:v>264.5</c:v>
                </c:pt>
                <c:pt idx="846">
                  <c:v>264.60000000000002</c:v>
                </c:pt>
                <c:pt idx="847">
                  <c:v>264.7</c:v>
                </c:pt>
                <c:pt idx="848">
                  <c:v>264.8</c:v>
                </c:pt>
                <c:pt idx="849">
                  <c:v>264.89999999999969</c:v>
                </c:pt>
                <c:pt idx="850">
                  <c:v>265</c:v>
                </c:pt>
                <c:pt idx="851">
                  <c:v>265.10000000000002</c:v>
                </c:pt>
                <c:pt idx="852">
                  <c:v>265.2</c:v>
                </c:pt>
                <c:pt idx="853">
                  <c:v>265.3</c:v>
                </c:pt>
                <c:pt idx="854">
                  <c:v>265.39999999999969</c:v>
                </c:pt>
                <c:pt idx="855">
                  <c:v>265.5</c:v>
                </c:pt>
                <c:pt idx="856">
                  <c:v>265.60000000000002</c:v>
                </c:pt>
                <c:pt idx="857">
                  <c:v>265.7</c:v>
                </c:pt>
                <c:pt idx="858">
                  <c:v>265.8</c:v>
                </c:pt>
                <c:pt idx="859">
                  <c:v>265.89999999999969</c:v>
                </c:pt>
                <c:pt idx="860">
                  <c:v>266</c:v>
                </c:pt>
                <c:pt idx="861">
                  <c:v>266.10000000000002</c:v>
                </c:pt>
                <c:pt idx="862">
                  <c:v>266.2</c:v>
                </c:pt>
                <c:pt idx="863">
                  <c:v>266.3</c:v>
                </c:pt>
                <c:pt idx="864">
                  <c:v>266.39999999999969</c:v>
                </c:pt>
                <c:pt idx="865">
                  <c:v>266.5</c:v>
                </c:pt>
                <c:pt idx="866">
                  <c:v>266.60000000000002</c:v>
                </c:pt>
                <c:pt idx="867">
                  <c:v>266.7</c:v>
                </c:pt>
                <c:pt idx="868">
                  <c:v>266.8</c:v>
                </c:pt>
                <c:pt idx="869">
                  <c:v>266.89999999999969</c:v>
                </c:pt>
                <c:pt idx="870">
                  <c:v>267</c:v>
                </c:pt>
                <c:pt idx="871">
                  <c:v>267.10000000000002</c:v>
                </c:pt>
                <c:pt idx="872">
                  <c:v>267.2</c:v>
                </c:pt>
                <c:pt idx="873">
                  <c:v>267.3</c:v>
                </c:pt>
                <c:pt idx="874">
                  <c:v>267.39999999999969</c:v>
                </c:pt>
                <c:pt idx="875">
                  <c:v>267.5</c:v>
                </c:pt>
                <c:pt idx="876">
                  <c:v>267.60000000000002</c:v>
                </c:pt>
                <c:pt idx="877">
                  <c:v>267.7</c:v>
                </c:pt>
                <c:pt idx="878">
                  <c:v>267.8</c:v>
                </c:pt>
                <c:pt idx="879">
                  <c:v>267.89999999999969</c:v>
                </c:pt>
                <c:pt idx="880">
                  <c:v>268</c:v>
                </c:pt>
                <c:pt idx="881">
                  <c:v>268.10000000000002</c:v>
                </c:pt>
                <c:pt idx="882">
                  <c:v>268.2</c:v>
                </c:pt>
                <c:pt idx="883">
                  <c:v>268.3</c:v>
                </c:pt>
                <c:pt idx="884">
                  <c:v>268.39999999999969</c:v>
                </c:pt>
                <c:pt idx="885">
                  <c:v>268.5</c:v>
                </c:pt>
                <c:pt idx="886">
                  <c:v>268.60000000000002</c:v>
                </c:pt>
                <c:pt idx="887">
                  <c:v>268.7</c:v>
                </c:pt>
                <c:pt idx="888">
                  <c:v>268.8</c:v>
                </c:pt>
                <c:pt idx="889">
                  <c:v>268.89999999999969</c:v>
                </c:pt>
                <c:pt idx="890">
                  <c:v>269</c:v>
                </c:pt>
                <c:pt idx="891">
                  <c:v>269.10000000000002</c:v>
                </c:pt>
                <c:pt idx="892">
                  <c:v>269.2</c:v>
                </c:pt>
                <c:pt idx="893">
                  <c:v>269.3</c:v>
                </c:pt>
                <c:pt idx="894">
                  <c:v>269.39999999999969</c:v>
                </c:pt>
                <c:pt idx="895">
                  <c:v>269.5</c:v>
                </c:pt>
                <c:pt idx="896">
                  <c:v>269.60000000000002</c:v>
                </c:pt>
                <c:pt idx="897">
                  <c:v>269.7</c:v>
                </c:pt>
                <c:pt idx="898">
                  <c:v>269.8</c:v>
                </c:pt>
                <c:pt idx="899">
                  <c:v>269.89999999999969</c:v>
                </c:pt>
                <c:pt idx="900">
                  <c:v>270</c:v>
                </c:pt>
                <c:pt idx="901">
                  <c:v>270.10000000000002</c:v>
                </c:pt>
                <c:pt idx="902">
                  <c:v>270.2</c:v>
                </c:pt>
                <c:pt idx="903">
                  <c:v>270.3</c:v>
                </c:pt>
                <c:pt idx="904">
                  <c:v>270.39999999999969</c:v>
                </c:pt>
                <c:pt idx="905">
                  <c:v>270.5</c:v>
                </c:pt>
                <c:pt idx="906">
                  <c:v>270.60000000000002</c:v>
                </c:pt>
                <c:pt idx="907">
                  <c:v>270.7</c:v>
                </c:pt>
                <c:pt idx="908">
                  <c:v>270.8</c:v>
                </c:pt>
                <c:pt idx="909">
                  <c:v>270.89999999999969</c:v>
                </c:pt>
                <c:pt idx="910">
                  <c:v>271</c:v>
                </c:pt>
                <c:pt idx="911">
                  <c:v>271.10000000000002</c:v>
                </c:pt>
                <c:pt idx="912">
                  <c:v>271.2</c:v>
                </c:pt>
                <c:pt idx="913">
                  <c:v>271.3</c:v>
                </c:pt>
                <c:pt idx="914">
                  <c:v>271.39999999999969</c:v>
                </c:pt>
                <c:pt idx="915">
                  <c:v>271.5</c:v>
                </c:pt>
                <c:pt idx="916">
                  <c:v>271.60000000000002</c:v>
                </c:pt>
                <c:pt idx="917">
                  <c:v>271.7</c:v>
                </c:pt>
                <c:pt idx="918">
                  <c:v>271.8</c:v>
                </c:pt>
                <c:pt idx="919">
                  <c:v>271.89999999999969</c:v>
                </c:pt>
                <c:pt idx="920">
                  <c:v>272</c:v>
                </c:pt>
                <c:pt idx="921">
                  <c:v>272.10000000000002</c:v>
                </c:pt>
                <c:pt idx="922">
                  <c:v>272.2</c:v>
                </c:pt>
                <c:pt idx="923">
                  <c:v>272.3</c:v>
                </c:pt>
                <c:pt idx="924">
                  <c:v>272.39999999999969</c:v>
                </c:pt>
                <c:pt idx="925">
                  <c:v>272.5</c:v>
                </c:pt>
                <c:pt idx="926">
                  <c:v>272.60000000000002</c:v>
                </c:pt>
                <c:pt idx="927">
                  <c:v>272.7</c:v>
                </c:pt>
                <c:pt idx="928">
                  <c:v>272.8</c:v>
                </c:pt>
                <c:pt idx="929">
                  <c:v>272.89999999999969</c:v>
                </c:pt>
                <c:pt idx="930">
                  <c:v>273</c:v>
                </c:pt>
                <c:pt idx="931">
                  <c:v>273.10000000000002</c:v>
                </c:pt>
                <c:pt idx="932">
                  <c:v>273.2</c:v>
                </c:pt>
                <c:pt idx="933">
                  <c:v>273.3</c:v>
                </c:pt>
                <c:pt idx="934">
                  <c:v>273.39999999999969</c:v>
                </c:pt>
                <c:pt idx="935">
                  <c:v>273.5</c:v>
                </c:pt>
                <c:pt idx="936">
                  <c:v>273.60000000000002</c:v>
                </c:pt>
                <c:pt idx="937">
                  <c:v>273.7</c:v>
                </c:pt>
                <c:pt idx="938">
                  <c:v>273.8</c:v>
                </c:pt>
                <c:pt idx="939">
                  <c:v>273.89999999999969</c:v>
                </c:pt>
                <c:pt idx="940">
                  <c:v>274</c:v>
                </c:pt>
                <c:pt idx="941">
                  <c:v>274.10000000000002</c:v>
                </c:pt>
                <c:pt idx="942">
                  <c:v>274.2</c:v>
                </c:pt>
                <c:pt idx="943">
                  <c:v>274.3</c:v>
                </c:pt>
                <c:pt idx="944">
                  <c:v>274.39999999999969</c:v>
                </c:pt>
                <c:pt idx="945">
                  <c:v>274.5</c:v>
                </c:pt>
                <c:pt idx="946">
                  <c:v>274.60000000000002</c:v>
                </c:pt>
                <c:pt idx="947">
                  <c:v>274.7</c:v>
                </c:pt>
                <c:pt idx="948">
                  <c:v>274.8</c:v>
                </c:pt>
                <c:pt idx="949">
                  <c:v>274.89999999999969</c:v>
                </c:pt>
                <c:pt idx="950">
                  <c:v>275</c:v>
                </c:pt>
                <c:pt idx="951">
                  <c:v>275.10000000000002</c:v>
                </c:pt>
                <c:pt idx="952">
                  <c:v>275.2</c:v>
                </c:pt>
                <c:pt idx="953">
                  <c:v>275.3</c:v>
                </c:pt>
                <c:pt idx="954">
                  <c:v>275.39999999999969</c:v>
                </c:pt>
                <c:pt idx="955">
                  <c:v>275.5</c:v>
                </c:pt>
                <c:pt idx="956">
                  <c:v>275.60000000000002</c:v>
                </c:pt>
                <c:pt idx="957">
                  <c:v>275.7</c:v>
                </c:pt>
                <c:pt idx="958">
                  <c:v>275.8</c:v>
                </c:pt>
                <c:pt idx="959">
                  <c:v>275.89999999999969</c:v>
                </c:pt>
                <c:pt idx="960">
                  <c:v>276</c:v>
                </c:pt>
                <c:pt idx="961">
                  <c:v>276.10000000000002</c:v>
                </c:pt>
                <c:pt idx="962">
                  <c:v>276.2</c:v>
                </c:pt>
                <c:pt idx="963">
                  <c:v>276.3</c:v>
                </c:pt>
                <c:pt idx="964">
                  <c:v>276.39999999999969</c:v>
                </c:pt>
                <c:pt idx="965">
                  <c:v>276.5</c:v>
                </c:pt>
                <c:pt idx="966">
                  <c:v>276.60000000000002</c:v>
                </c:pt>
                <c:pt idx="967">
                  <c:v>276.7</c:v>
                </c:pt>
                <c:pt idx="968">
                  <c:v>276.8</c:v>
                </c:pt>
                <c:pt idx="969">
                  <c:v>276.89999999999969</c:v>
                </c:pt>
                <c:pt idx="970">
                  <c:v>277</c:v>
                </c:pt>
                <c:pt idx="971">
                  <c:v>277.10000000000002</c:v>
                </c:pt>
                <c:pt idx="972">
                  <c:v>277.2</c:v>
                </c:pt>
                <c:pt idx="973">
                  <c:v>277.3</c:v>
                </c:pt>
                <c:pt idx="974">
                  <c:v>277.39999999999969</c:v>
                </c:pt>
                <c:pt idx="975">
                  <c:v>277.5</c:v>
                </c:pt>
                <c:pt idx="976">
                  <c:v>277.60000000000002</c:v>
                </c:pt>
                <c:pt idx="977">
                  <c:v>277.7</c:v>
                </c:pt>
                <c:pt idx="978">
                  <c:v>277.8</c:v>
                </c:pt>
                <c:pt idx="979">
                  <c:v>277.89999999999969</c:v>
                </c:pt>
                <c:pt idx="980">
                  <c:v>278</c:v>
                </c:pt>
                <c:pt idx="981">
                  <c:v>278.10000000000002</c:v>
                </c:pt>
                <c:pt idx="982">
                  <c:v>278.2</c:v>
                </c:pt>
                <c:pt idx="983">
                  <c:v>278.3</c:v>
                </c:pt>
                <c:pt idx="984">
                  <c:v>278.39999999999969</c:v>
                </c:pt>
                <c:pt idx="985">
                  <c:v>278.5</c:v>
                </c:pt>
                <c:pt idx="986">
                  <c:v>278.60000000000002</c:v>
                </c:pt>
                <c:pt idx="987">
                  <c:v>278.7</c:v>
                </c:pt>
                <c:pt idx="988">
                  <c:v>278.8</c:v>
                </c:pt>
                <c:pt idx="989">
                  <c:v>278.89999999999969</c:v>
                </c:pt>
                <c:pt idx="990">
                  <c:v>279</c:v>
                </c:pt>
                <c:pt idx="991">
                  <c:v>279.10000000000002</c:v>
                </c:pt>
                <c:pt idx="992">
                  <c:v>279.2</c:v>
                </c:pt>
                <c:pt idx="993">
                  <c:v>279.3</c:v>
                </c:pt>
                <c:pt idx="994">
                  <c:v>279.39999999999969</c:v>
                </c:pt>
                <c:pt idx="995">
                  <c:v>279.5</c:v>
                </c:pt>
                <c:pt idx="996">
                  <c:v>279.60000000000002</c:v>
                </c:pt>
                <c:pt idx="997">
                  <c:v>279.7</c:v>
                </c:pt>
                <c:pt idx="998">
                  <c:v>279.8</c:v>
                </c:pt>
                <c:pt idx="999">
                  <c:v>279.89999999999969</c:v>
                </c:pt>
                <c:pt idx="1000">
                  <c:v>280</c:v>
                </c:pt>
                <c:pt idx="1001">
                  <c:v>280.10000000000002</c:v>
                </c:pt>
                <c:pt idx="1002">
                  <c:v>280.2</c:v>
                </c:pt>
                <c:pt idx="1003">
                  <c:v>280.3</c:v>
                </c:pt>
                <c:pt idx="1004">
                  <c:v>280.39999999999969</c:v>
                </c:pt>
                <c:pt idx="1005">
                  <c:v>280.5</c:v>
                </c:pt>
                <c:pt idx="1006">
                  <c:v>280.60000000000002</c:v>
                </c:pt>
                <c:pt idx="1007">
                  <c:v>280.7</c:v>
                </c:pt>
                <c:pt idx="1008">
                  <c:v>280.8</c:v>
                </c:pt>
                <c:pt idx="1009">
                  <c:v>280.89999999999969</c:v>
                </c:pt>
                <c:pt idx="1010">
                  <c:v>281</c:v>
                </c:pt>
                <c:pt idx="1011">
                  <c:v>281.10000000000002</c:v>
                </c:pt>
                <c:pt idx="1012">
                  <c:v>281.2</c:v>
                </c:pt>
                <c:pt idx="1013">
                  <c:v>281.3</c:v>
                </c:pt>
                <c:pt idx="1014">
                  <c:v>281.39999999999969</c:v>
                </c:pt>
                <c:pt idx="1015">
                  <c:v>281.5</c:v>
                </c:pt>
                <c:pt idx="1016">
                  <c:v>281.60000000000002</c:v>
                </c:pt>
                <c:pt idx="1017">
                  <c:v>281.7</c:v>
                </c:pt>
                <c:pt idx="1018">
                  <c:v>281.8</c:v>
                </c:pt>
                <c:pt idx="1019">
                  <c:v>281.89999999999969</c:v>
                </c:pt>
                <c:pt idx="1020">
                  <c:v>282</c:v>
                </c:pt>
                <c:pt idx="1021">
                  <c:v>282.10000000000002</c:v>
                </c:pt>
                <c:pt idx="1022">
                  <c:v>282.2</c:v>
                </c:pt>
                <c:pt idx="1023">
                  <c:v>282.3</c:v>
                </c:pt>
                <c:pt idx="1024">
                  <c:v>282.39999999999969</c:v>
                </c:pt>
                <c:pt idx="1025">
                  <c:v>282.5</c:v>
                </c:pt>
                <c:pt idx="1026">
                  <c:v>282.60000000000002</c:v>
                </c:pt>
                <c:pt idx="1027">
                  <c:v>282.7</c:v>
                </c:pt>
                <c:pt idx="1028">
                  <c:v>282.8</c:v>
                </c:pt>
                <c:pt idx="1029">
                  <c:v>282.89999999999969</c:v>
                </c:pt>
                <c:pt idx="1030">
                  <c:v>283</c:v>
                </c:pt>
                <c:pt idx="1031">
                  <c:v>283.10000000000002</c:v>
                </c:pt>
                <c:pt idx="1032">
                  <c:v>283.2</c:v>
                </c:pt>
                <c:pt idx="1033">
                  <c:v>283.3</c:v>
                </c:pt>
                <c:pt idx="1034">
                  <c:v>283.39999999999969</c:v>
                </c:pt>
                <c:pt idx="1035">
                  <c:v>283.5</c:v>
                </c:pt>
                <c:pt idx="1036">
                  <c:v>283.60000000000002</c:v>
                </c:pt>
                <c:pt idx="1037">
                  <c:v>283.7</c:v>
                </c:pt>
                <c:pt idx="1038">
                  <c:v>283.8</c:v>
                </c:pt>
                <c:pt idx="1039">
                  <c:v>283.89999999999969</c:v>
                </c:pt>
                <c:pt idx="1040">
                  <c:v>284</c:v>
                </c:pt>
                <c:pt idx="1041">
                  <c:v>284.10000000000002</c:v>
                </c:pt>
                <c:pt idx="1042">
                  <c:v>284.2</c:v>
                </c:pt>
                <c:pt idx="1043">
                  <c:v>284.3</c:v>
                </c:pt>
                <c:pt idx="1044">
                  <c:v>284.39999999999969</c:v>
                </c:pt>
                <c:pt idx="1045">
                  <c:v>284.5</c:v>
                </c:pt>
                <c:pt idx="1046">
                  <c:v>284.60000000000002</c:v>
                </c:pt>
                <c:pt idx="1047">
                  <c:v>284.7</c:v>
                </c:pt>
                <c:pt idx="1048">
                  <c:v>284.8</c:v>
                </c:pt>
                <c:pt idx="1049">
                  <c:v>284.89999999999969</c:v>
                </c:pt>
                <c:pt idx="1050">
                  <c:v>285</c:v>
                </c:pt>
                <c:pt idx="1051">
                  <c:v>285.10000000000002</c:v>
                </c:pt>
                <c:pt idx="1052">
                  <c:v>285.2</c:v>
                </c:pt>
                <c:pt idx="1053">
                  <c:v>285.3</c:v>
                </c:pt>
                <c:pt idx="1054">
                  <c:v>285.39999999999969</c:v>
                </c:pt>
                <c:pt idx="1055">
                  <c:v>285.5</c:v>
                </c:pt>
                <c:pt idx="1056">
                  <c:v>285.60000000000002</c:v>
                </c:pt>
                <c:pt idx="1057">
                  <c:v>285.7</c:v>
                </c:pt>
                <c:pt idx="1058">
                  <c:v>285.8</c:v>
                </c:pt>
                <c:pt idx="1059">
                  <c:v>285.89999999999969</c:v>
                </c:pt>
                <c:pt idx="1060">
                  <c:v>286</c:v>
                </c:pt>
                <c:pt idx="1061">
                  <c:v>286.10000000000002</c:v>
                </c:pt>
                <c:pt idx="1062">
                  <c:v>286.2</c:v>
                </c:pt>
                <c:pt idx="1063">
                  <c:v>286.3</c:v>
                </c:pt>
                <c:pt idx="1064">
                  <c:v>286.39999999999969</c:v>
                </c:pt>
                <c:pt idx="1065">
                  <c:v>286.5</c:v>
                </c:pt>
                <c:pt idx="1066">
                  <c:v>286.60000000000002</c:v>
                </c:pt>
                <c:pt idx="1067">
                  <c:v>286.7</c:v>
                </c:pt>
                <c:pt idx="1068">
                  <c:v>286.8</c:v>
                </c:pt>
                <c:pt idx="1069">
                  <c:v>286.89999999999969</c:v>
                </c:pt>
                <c:pt idx="1070">
                  <c:v>287</c:v>
                </c:pt>
                <c:pt idx="1071">
                  <c:v>287.10000000000002</c:v>
                </c:pt>
                <c:pt idx="1072">
                  <c:v>287.2</c:v>
                </c:pt>
                <c:pt idx="1073">
                  <c:v>287.3</c:v>
                </c:pt>
                <c:pt idx="1074">
                  <c:v>287.39999999999969</c:v>
                </c:pt>
                <c:pt idx="1075">
                  <c:v>287.5</c:v>
                </c:pt>
                <c:pt idx="1076">
                  <c:v>287.60000000000002</c:v>
                </c:pt>
                <c:pt idx="1077">
                  <c:v>287.7</c:v>
                </c:pt>
                <c:pt idx="1078">
                  <c:v>287.8</c:v>
                </c:pt>
                <c:pt idx="1079">
                  <c:v>287.89999999999969</c:v>
                </c:pt>
                <c:pt idx="1080">
                  <c:v>288</c:v>
                </c:pt>
                <c:pt idx="1081">
                  <c:v>288.10000000000002</c:v>
                </c:pt>
                <c:pt idx="1082">
                  <c:v>288.2</c:v>
                </c:pt>
                <c:pt idx="1083">
                  <c:v>288.3</c:v>
                </c:pt>
                <c:pt idx="1084">
                  <c:v>288.39999999999969</c:v>
                </c:pt>
                <c:pt idx="1085">
                  <c:v>288.5</c:v>
                </c:pt>
                <c:pt idx="1086">
                  <c:v>288.60000000000002</c:v>
                </c:pt>
                <c:pt idx="1087">
                  <c:v>288.7</c:v>
                </c:pt>
                <c:pt idx="1088">
                  <c:v>288.8</c:v>
                </c:pt>
                <c:pt idx="1089">
                  <c:v>288.89999999999969</c:v>
                </c:pt>
                <c:pt idx="1090">
                  <c:v>289</c:v>
                </c:pt>
                <c:pt idx="1091">
                  <c:v>289.10000000000002</c:v>
                </c:pt>
                <c:pt idx="1092">
                  <c:v>289.2</c:v>
                </c:pt>
                <c:pt idx="1093">
                  <c:v>289.3</c:v>
                </c:pt>
                <c:pt idx="1094">
                  <c:v>289.39999999999969</c:v>
                </c:pt>
                <c:pt idx="1095">
                  <c:v>289.5</c:v>
                </c:pt>
                <c:pt idx="1096">
                  <c:v>289.60000000000002</c:v>
                </c:pt>
                <c:pt idx="1097">
                  <c:v>289.7</c:v>
                </c:pt>
                <c:pt idx="1098">
                  <c:v>289.8</c:v>
                </c:pt>
                <c:pt idx="1099">
                  <c:v>289.89999999999969</c:v>
                </c:pt>
                <c:pt idx="1100">
                  <c:v>290</c:v>
                </c:pt>
                <c:pt idx="1101">
                  <c:v>290.10000000000002</c:v>
                </c:pt>
                <c:pt idx="1102">
                  <c:v>290.2</c:v>
                </c:pt>
                <c:pt idx="1103">
                  <c:v>290.3</c:v>
                </c:pt>
                <c:pt idx="1104">
                  <c:v>290.39999999999969</c:v>
                </c:pt>
                <c:pt idx="1105">
                  <c:v>290.5</c:v>
                </c:pt>
                <c:pt idx="1106">
                  <c:v>290.60000000000002</c:v>
                </c:pt>
                <c:pt idx="1107">
                  <c:v>290.7</c:v>
                </c:pt>
                <c:pt idx="1108">
                  <c:v>290.8</c:v>
                </c:pt>
                <c:pt idx="1109">
                  <c:v>290.89999999999969</c:v>
                </c:pt>
                <c:pt idx="1110">
                  <c:v>291</c:v>
                </c:pt>
                <c:pt idx="1111">
                  <c:v>291.10000000000002</c:v>
                </c:pt>
                <c:pt idx="1112">
                  <c:v>291.2</c:v>
                </c:pt>
                <c:pt idx="1113">
                  <c:v>291.3</c:v>
                </c:pt>
                <c:pt idx="1114">
                  <c:v>291.39999999999969</c:v>
                </c:pt>
                <c:pt idx="1115">
                  <c:v>291.5</c:v>
                </c:pt>
                <c:pt idx="1116">
                  <c:v>291.60000000000002</c:v>
                </c:pt>
                <c:pt idx="1117">
                  <c:v>291.7</c:v>
                </c:pt>
                <c:pt idx="1118">
                  <c:v>291.8</c:v>
                </c:pt>
                <c:pt idx="1119">
                  <c:v>291.89999999999969</c:v>
                </c:pt>
                <c:pt idx="1120">
                  <c:v>292</c:v>
                </c:pt>
                <c:pt idx="1121">
                  <c:v>292.10000000000002</c:v>
                </c:pt>
                <c:pt idx="1122">
                  <c:v>292.2</c:v>
                </c:pt>
                <c:pt idx="1123">
                  <c:v>292.3</c:v>
                </c:pt>
                <c:pt idx="1124">
                  <c:v>292.39999999999969</c:v>
                </c:pt>
                <c:pt idx="1125">
                  <c:v>292.5</c:v>
                </c:pt>
                <c:pt idx="1126">
                  <c:v>292.60000000000002</c:v>
                </c:pt>
                <c:pt idx="1127">
                  <c:v>292.7</c:v>
                </c:pt>
                <c:pt idx="1128">
                  <c:v>292.8</c:v>
                </c:pt>
                <c:pt idx="1129">
                  <c:v>292.89999999999969</c:v>
                </c:pt>
                <c:pt idx="1130">
                  <c:v>293</c:v>
                </c:pt>
                <c:pt idx="1131">
                  <c:v>293.10000000000002</c:v>
                </c:pt>
                <c:pt idx="1132">
                  <c:v>293.2</c:v>
                </c:pt>
                <c:pt idx="1133">
                  <c:v>293.3</c:v>
                </c:pt>
                <c:pt idx="1134">
                  <c:v>293.39999999999969</c:v>
                </c:pt>
                <c:pt idx="1135">
                  <c:v>293.5</c:v>
                </c:pt>
                <c:pt idx="1136">
                  <c:v>293.60000000000002</c:v>
                </c:pt>
                <c:pt idx="1137">
                  <c:v>293.7</c:v>
                </c:pt>
                <c:pt idx="1138">
                  <c:v>293.8</c:v>
                </c:pt>
                <c:pt idx="1139">
                  <c:v>293.89999999999969</c:v>
                </c:pt>
                <c:pt idx="1140">
                  <c:v>294</c:v>
                </c:pt>
                <c:pt idx="1141">
                  <c:v>294.10000000000002</c:v>
                </c:pt>
                <c:pt idx="1142">
                  <c:v>294.2</c:v>
                </c:pt>
                <c:pt idx="1143">
                  <c:v>294.3</c:v>
                </c:pt>
                <c:pt idx="1144">
                  <c:v>294.39999999999969</c:v>
                </c:pt>
                <c:pt idx="1145">
                  <c:v>294.5</c:v>
                </c:pt>
                <c:pt idx="1146">
                  <c:v>294.60000000000002</c:v>
                </c:pt>
                <c:pt idx="1147">
                  <c:v>294.7</c:v>
                </c:pt>
                <c:pt idx="1148">
                  <c:v>294.8</c:v>
                </c:pt>
                <c:pt idx="1149">
                  <c:v>294.89999999999969</c:v>
                </c:pt>
                <c:pt idx="1150">
                  <c:v>295</c:v>
                </c:pt>
                <c:pt idx="1151">
                  <c:v>295.10000000000002</c:v>
                </c:pt>
                <c:pt idx="1152">
                  <c:v>295.2</c:v>
                </c:pt>
                <c:pt idx="1153">
                  <c:v>295.3</c:v>
                </c:pt>
                <c:pt idx="1154">
                  <c:v>295.39999999999969</c:v>
                </c:pt>
                <c:pt idx="1155">
                  <c:v>295.5</c:v>
                </c:pt>
                <c:pt idx="1156">
                  <c:v>295.60000000000002</c:v>
                </c:pt>
                <c:pt idx="1157">
                  <c:v>295.7</c:v>
                </c:pt>
                <c:pt idx="1158">
                  <c:v>295.8</c:v>
                </c:pt>
                <c:pt idx="1159">
                  <c:v>295.89999999999969</c:v>
                </c:pt>
                <c:pt idx="1160">
                  <c:v>296</c:v>
                </c:pt>
                <c:pt idx="1161">
                  <c:v>296.10000000000002</c:v>
                </c:pt>
                <c:pt idx="1162">
                  <c:v>296.2</c:v>
                </c:pt>
                <c:pt idx="1163">
                  <c:v>296.3</c:v>
                </c:pt>
                <c:pt idx="1164">
                  <c:v>296.39999999999969</c:v>
                </c:pt>
                <c:pt idx="1165">
                  <c:v>296.5</c:v>
                </c:pt>
                <c:pt idx="1166">
                  <c:v>296.60000000000002</c:v>
                </c:pt>
                <c:pt idx="1167">
                  <c:v>296.7</c:v>
                </c:pt>
                <c:pt idx="1168">
                  <c:v>296.8</c:v>
                </c:pt>
                <c:pt idx="1169">
                  <c:v>296.89999999999969</c:v>
                </c:pt>
                <c:pt idx="1170">
                  <c:v>297</c:v>
                </c:pt>
                <c:pt idx="1171">
                  <c:v>297.10000000000002</c:v>
                </c:pt>
                <c:pt idx="1172">
                  <c:v>297.2</c:v>
                </c:pt>
                <c:pt idx="1173">
                  <c:v>297.3</c:v>
                </c:pt>
                <c:pt idx="1174">
                  <c:v>297.39999999999969</c:v>
                </c:pt>
                <c:pt idx="1175">
                  <c:v>297.5</c:v>
                </c:pt>
                <c:pt idx="1176">
                  <c:v>297.60000000000002</c:v>
                </c:pt>
                <c:pt idx="1177">
                  <c:v>297.7</c:v>
                </c:pt>
                <c:pt idx="1178">
                  <c:v>297.8</c:v>
                </c:pt>
                <c:pt idx="1179">
                  <c:v>297.89999999999969</c:v>
                </c:pt>
                <c:pt idx="1180">
                  <c:v>298</c:v>
                </c:pt>
                <c:pt idx="1181">
                  <c:v>298.10000000000002</c:v>
                </c:pt>
                <c:pt idx="1182">
                  <c:v>298.2</c:v>
                </c:pt>
                <c:pt idx="1183">
                  <c:v>298.3</c:v>
                </c:pt>
                <c:pt idx="1184">
                  <c:v>298.39999999999969</c:v>
                </c:pt>
                <c:pt idx="1185">
                  <c:v>298.5</c:v>
                </c:pt>
                <c:pt idx="1186">
                  <c:v>298.60000000000002</c:v>
                </c:pt>
                <c:pt idx="1187">
                  <c:v>298.7</c:v>
                </c:pt>
                <c:pt idx="1188">
                  <c:v>298.8</c:v>
                </c:pt>
                <c:pt idx="1189">
                  <c:v>298.89999999999969</c:v>
                </c:pt>
                <c:pt idx="1190">
                  <c:v>299</c:v>
                </c:pt>
                <c:pt idx="1191">
                  <c:v>299.10000000000002</c:v>
                </c:pt>
                <c:pt idx="1192">
                  <c:v>299.2</c:v>
                </c:pt>
                <c:pt idx="1193">
                  <c:v>299.3</c:v>
                </c:pt>
                <c:pt idx="1194">
                  <c:v>299.39999999999969</c:v>
                </c:pt>
                <c:pt idx="1195">
                  <c:v>299.5</c:v>
                </c:pt>
                <c:pt idx="1196">
                  <c:v>299.60000000000002</c:v>
                </c:pt>
                <c:pt idx="1197">
                  <c:v>299.7</c:v>
                </c:pt>
                <c:pt idx="1198">
                  <c:v>299.8</c:v>
                </c:pt>
                <c:pt idx="1199">
                  <c:v>299.89999999999969</c:v>
                </c:pt>
                <c:pt idx="1200">
                  <c:v>300</c:v>
                </c:pt>
                <c:pt idx="1201">
                  <c:v>300.10000000000002</c:v>
                </c:pt>
                <c:pt idx="1202">
                  <c:v>300.2</c:v>
                </c:pt>
                <c:pt idx="1203">
                  <c:v>300.3</c:v>
                </c:pt>
                <c:pt idx="1204">
                  <c:v>300.39999999999969</c:v>
                </c:pt>
                <c:pt idx="1205">
                  <c:v>300.5</c:v>
                </c:pt>
                <c:pt idx="1206">
                  <c:v>300.60000000000002</c:v>
                </c:pt>
                <c:pt idx="1207">
                  <c:v>300.7</c:v>
                </c:pt>
                <c:pt idx="1208">
                  <c:v>300.8</c:v>
                </c:pt>
                <c:pt idx="1209">
                  <c:v>300.89999999999969</c:v>
                </c:pt>
                <c:pt idx="1210">
                  <c:v>301</c:v>
                </c:pt>
                <c:pt idx="1211">
                  <c:v>301.10000000000002</c:v>
                </c:pt>
                <c:pt idx="1212">
                  <c:v>301.2</c:v>
                </c:pt>
                <c:pt idx="1213">
                  <c:v>301.3</c:v>
                </c:pt>
                <c:pt idx="1214">
                  <c:v>301.39999999999969</c:v>
                </c:pt>
                <c:pt idx="1215">
                  <c:v>301.5</c:v>
                </c:pt>
                <c:pt idx="1216">
                  <c:v>301.60000000000002</c:v>
                </c:pt>
                <c:pt idx="1217">
                  <c:v>301.7</c:v>
                </c:pt>
                <c:pt idx="1218">
                  <c:v>301.8</c:v>
                </c:pt>
                <c:pt idx="1219">
                  <c:v>301.89999999999969</c:v>
                </c:pt>
                <c:pt idx="1220">
                  <c:v>302</c:v>
                </c:pt>
                <c:pt idx="1221">
                  <c:v>302.10000000000002</c:v>
                </c:pt>
                <c:pt idx="1222">
                  <c:v>302.2</c:v>
                </c:pt>
                <c:pt idx="1223">
                  <c:v>302.3</c:v>
                </c:pt>
                <c:pt idx="1224">
                  <c:v>302.39999999999969</c:v>
                </c:pt>
                <c:pt idx="1225">
                  <c:v>302.5</c:v>
                </c:pt>
                <c:pt idx="1226">
                  <c:v>302.60000000000002</c:v>
                </c:pt>
                <c:pt idx="1227">
                  <c:v>302.7</c:v>
                </c:pt>
                <c:pt idx="1228">
                  <c:v>302.8</c:v>
                </c:pt>
                <c:pt idx="1229">
                  <c:v>302.89999999999969</c:v>
                </c:pt>
                <c:pt idx="1230">
                  <c:v>303</c:v>
                </c:pt>
                <c:pt idx="1231">
                  <c:v>303.10000000000002</c:v>
                </c:pt>
                <c:pt idx="1232">
                  <c:v>303.2</c:v>
                </c:pt>
                <c:pt idx="1233">
                  <c:v>303.3</c:v>
                </c:pt>
                <c:pt idx="1234">
                  <c:v>303.39999999999969</c:v>
                </c:pt>
                <c:pt idx="1235">
                  <c:v>303.5</c:v>
                </c:pt>
                <c:pt idx="1236">
                  <c:v>303.60000000000002</c:v>
                </c:pt>
                <c:pt idx="1237">
                  <c:v>303.7</c:v>
                </c:pt>
                <c:pt idx="1238">
                  <c:v>303.8</c:v>
                </c:pt>
                <c:pt idx="1239">
                  <c:v>303.89999999999969</c:v>
                </c:pt>
                <c:pt idx="1240">
                  <c:v>304</c:v>
                </c:pt>
                <c:pt idx="1241">
                  <c:v>304.10000000000002</c:v>
                </c:pt>
                <c:pt idx="1242">
                  <c:v>304.2</c:v>
                </c:pt>
                <c:pt idx="1243">
                  <c:v>304.3</c:v>
                </c:pt>
                <c:pt idx="1244">
                  <c:v>304.39999999999969</c:v>
                </c:pt>
                <c:pt idx="1245">
                  <c:v>304.5</c:v>
                </c:pt>
                <c:pt idx="1246">
                  <c:v>304.60000000000002</c:v>
                </c:pt>
                <c:pt idx="1247">
                  <c:v>304.7</c:v>
                </c:pt>
                <c:pt idx="1248">
                  <c:v>304.8</c:v>
                </c:pt>
                <c:pt idx="1249">
                  <c:v>304.89999999999969</c:v>
                </c:pt>
                <c:pt idx="1250">
                  <c:v>305</c:v>
                </c:pt>
                <c:pt idx="1251">
                  <c:v>305.10000000000002</c:v>
                </c:pt>
                <c:pt idx="1252">
                  <c:v>305.2</c:v>
                </c:pt>
                <c:pt idx="1253">
                  <c:v>305.3</c:v>
                </c:pt>
                <c:pt idx="1254">
                  <c:v>305.39999999999969</c:v>
                </c:pt>
                <c:pt idx="1255">
                  <c:v>305.5</c:v>
                </c:pt>
                <c:pt idx="1256">
                  <c:v>305.60000000000002</c:v>
                </c:pt>
                <c:pt idx="1257">
                  <c:v>305.7</c:v>
                </c:pt>
                <c:pt idx="1258">
                  <c:v>305.8</c:v>
                </c:pt>
                <c:pt idx="1259">
                  <c:v>305.89999999999969</c:v>
                </c:pt>
                <c:pt idx="1260">
                  <c:v>306</c:v>
                </c:pt>
                <c:pt idx="1261">
                  <c:v>306.10000000000002</c:v>
                </c:pt>
                <c:pt idx="1262">
                  <c:v>306.2</c:v>
                </c:pt>
                <c:pt idx="1263">
                  <c:v>306.3</c:v>
                </c:pt>
                <c:pt idx="1264">
                  <c:v>306.39999999999969</c:v>
                </c:pt>
                <c:pt idx="1265">
                  <c:v>306.5</c:v>
                </c:pt>
                <c:pt idx="1266">
                  <c:v>306.60000000000002</c:v>
                </c:pt>
                <c:pt idx="1267">
                  <c:v>306.7</c:v>
                </c:pt>
                <c:pt idx="1268">
                  <c:v>306.8</c:v>
                </c:pt>
                <c:pt idx="1269">
                  <c:v>306.89999999999969</c:v>
                </c:pt>
                <c:pt idx="1270">
                  <c:v>307</c:v>
                </c:pt>
                <c:pt idx="1271">
                  <c:v>307.10000000000002</c:v>
                </c:pt>
                <c:pt idx="1272">
                  <c:v>307.2</c:v>
                </c:pt>
                <c:pt idx="1273">
                  <c:v>307.3</c:v>
                </c:pt>
                <c:pt idx="1274">
                  <c:v>307.39999999999969</c:v>
                </c:pt>
                <c:pt idx="1275">
                  <c:v>307.5</c:v>
                </c:pt>
                <c:pt idx="1276">
                  <c:v>307.60000000000002</c:v>
                </c:pt>
                <c:pt idx="1277">
                  <c:v>307.7</c:v>
                </c:pt>
                <c:pt idx="1278">
                  <c:v>307.8</c:v>
                </c:pt>
                <c:pt idx="1279">
                  <c:v>307.89999999999969</c:v>
                </c:pt>
                <c:pt idx="1280">
                  <c:v>308</c:v>
                </c:pt>
                <c:pt idx="1281">
                  <c:v>308.10000000000002</c:v>
                </c:pt>
                <c:pt idx="1282">
                  <c:v>308.2</c:v>
                </c:pt>
                <c:pt idx="1283">
                  <c:v>308.3</c:v>
                </c:pt>
                <c:pt idx="1284">
                  <c:v>308.39999999999969</c:v>
                </c:pt>
                <c:pt idx="1285">
                  <c:v>308.5</c:v>
                </c:pt>
                <c:pt idx="1286">
                  <c:v>308.60000000000002</c:v>
                </c:pt>
                <c:pt idx="1287">
                  <c:v>308.7</c:v>
                </c:pt>
                <c:pt idx="1288">
                  <c:v>308.8</c:v>
                </c:pt>
                <c:pt idx="1289">
                  <c:v>308.89999999999969</c:v>
                </c:pt>
                <c:pt idx="1290">
                  <c:v>309</c:v>
                </c:pt>
                <c:pt idx="1291">
                  <c:v>309.10000000000002</c:v>
                </c:pt>
                <c:pt idx="1292">
                  <c:v>309.2</c:v>
                </c:pt>
                <c:pt idx="1293">
                  <c:v>309.3</c:v>
                </c:pt>
                <c:pt idx="1294">
                  <c:v>309.39999999999969</c:v>
                </c:pt>
                <c:pt idx="1295">
                  <c:v>309.5</c:v>
                </c:pt>
                <c:pt idx="1296">
                  <c:v>309.60000000000002</c:v>
                </c:pt>
                <c:pt idx="1297">
                  <c:v>309.7</c:v>
                </c:pt>
                <c:pt idx="1298">
                  <c:v>309.8</c:v>
                </c:pt>
                <c:pt idx="1299">
                  <c:v>309.89999999999969</c:v>
                </c:pt>
                <c:pt idx="1300">
                  <c:v>310</c:v>
                </c:pt>
                <c:pt idx="1301">
                  <c:v>310.10000000000002</c:v>
                </c:pt>
                <c:pt idx="1302">
                  <c:v>310.2</c:v>
                </c:pt>
                <c:pt idx="1303">
                  <c:v>310.3</c:v>
                </c:pt>
                <c:pt idx="1304">
                  <c:v>310.39999999999969</c:v>
                </c:pt>
                <c:pt idx="1305">
                  <c:v>310.5</c:v>
                </c:pt>
                <c:pt idx="1306">
                  <c:v>310.60000000000002</c:v>
                </c:pt>
                <c:pt idx="1307">
                  <c:v>310.7</c:v>
                </c:pt>
                <c:pt idx="1308">
                  <c:v>310.8</c:v>
                </c:pt>
                <c:pt idx="1309">
                  <c:v>310.89999999999969</c:v>
                </c:pt>
                <c:pt idx="1310">
                  <c:v>311</c:v>
                </c:pt>
                <c:pt idx="1311">
                  <c:v>311.10000000000002</c:v>
                </c:pt>
                <c:pt idx="1312">
                  <c:v>311.2</c:v>
                </c:pt>
                <c:pt idx="1313">
                  <c:v>311.3</c:v>
                </c:pt>
                <c:pt idx="1314">
                  <c:v>311.39999999999969</c:v>
                </c:pt>
                <c:pt idx="1315">
                  <c:v>311.5</c:v>
                </c:pt>
                <c:pt idx="1316">
                  <c:v>311.60000000000002</c:v>
                </c:pt>
                <c:pt idx="1317">
                  <c:v>311.7</c:v>
                </c:pt>
                <c:pt idx="1318">
                  <c:v>311.8</c:v>
                </c:pt>
                <c:pt idx="1319">
                  <c:v>311.89999999999969</c:v>
                </c:pt>
                <c:pt idx="1320">
                  <c:v>312</c:v>
                </c:pt>
                <c:pt idx="1321">
                  <c:v>312.10000000000002</c:v>
                </c:pt>
                <c:pt idx="1322">
                  <c:v>312.2</c:v>
                </c:pt>
                <c:pt idx="1323">
                  <c:v>312.3</c:v>
                </c:pt>
                <c:pt idx="1324">
                  <c:v>312.39999999999969</c:v>
                </c:pt>
                <c:pt idx="1325">
                  <c:v>312.5</c:v>
                </c:pt>
                <c:pt idx="1326">
                  <c:v>312.60000000000002</c:v>
                </c:pt>
                <c:pt idx="1327">
                  <c:v>312.7</c:v>
                </c:pt>
                <c:pt idx="1328">
                  <c:v>312.8</c:v>
                </c:pt>
                <c:pt idx="1329">
                  <c:v>312.89999999999969</c:v>
                </c:pt>
                <c:pt idx="1330">
                  <c:v>313</c:v>
                </c:pt>
                <c:pt idx="1331">
                  <c:v>313.10000000000002</c:v>
                </c:pt>
                <c:pt idx="1332">
                  <c:v>313.2</c:v>
                </c:pt>
                <c:pt idx="1333">
                  <c:v>313.3</c:v>
                </c:pt>
                <c:pt idx="1334">
                  <c:v>313.39999999999969</c:v>
                </c:pt>
                <c:pt idx="1335">
                  <c:v>313.5</c:v>
                </c:pt>
                <c:pt idx="1336">
                  <c:v>313.60000000000002</c:v>
                </c:pt>
                <c:pt idx="1337">
                  <c:v>313.7</c:v>
                </c:pt>
                <c:pt idx="1338">
                  <c:v>313.8</c:v>
                </c:pt>
                <c:pt idx="1339">
                  <c:v>313.89999999999969</c:v>
                </c:pt>
                <c:pt idx="1340">
                  <c:v>314</c:v>
                </c:pt>
                <c:pt idx="1341">
                  <c:v>314.10000000000002</c:v>
                </c:pt>
                <c:pt idx="1342">
                  <c:v>314.2</c:v>
                </c:pt>
                <c:pt idx="1343">
                  <c:v>314.3</c:v>
                </c:pt>
                <c:pt idx="1344">
                  <c:v>314.39999999999969</c:v>
                </c:pt>
                <c:pt idx="1345">
                  <c:v>314.5</c:v>
                </c:pt>
                <c:pt idx="1346">
                  <c:v>314.60000000000002</c:v>
                </c:pt>
                <c:pt idx="1347">
                  <c:v>314.7</c:v>
                </c:pt>
                <c:pt idx="1348">
                  <c:v>314.8</c:v>
                </c:pt>
                <c:pt idx="1349">
                  <c:v>314.89999999999969</c:v>
                </c:pt>
                <c:pt idx="1350">
                  <c:v>315</c:v>
                </c:pt>
                <c:pt idx="1351">
                  <c:v>315.10000000000002</c:v>
                </c:pt>
                <c:pt idx="1352">
                  <c:v>315.2</c:v>
                </c:pt>
                <c:pt idx="1353">
                  <c:v>315.3</c:v>
                </c:pt>
                <c:pt idx="1354">
                  <c:v>315.39999999999969</c:v>
                </c:pt>
                <c:pt idx="1355">
                  <c:v>315.5</c:v>
                </c:pt>
                <c:pt idx="1356">
                  <c:v>315.60000000000002</c:v>
                </c:pt>
                <c:pt idx="1357">
                  <c:v>315.7</c:v>
                </c:pt>
                <c:pt idx="1358">
                  <c:v>315.8</c:v>
                </c:pt>
                <c:pt idx="1359">
                  <c:v>315.89999999999969</c:v>
                </c:pt>
                <c:pt idx="1360">
                  <c:v>316</c:v>
                </c:pt>
                <c:pt idx="1361">
                  <c:v>316.10000000000002</c:v>
                </c:pt>
                <c:pt idx="1362">
                  <c:v>316.2</c:v>
                </c:pt>
                <c:pt idx="1363">
                  <c:v>316.3</c:v>
                </c:pt>
                <c:pt idx="1364">
                  <c:v>316.39999999999969</c:v>
                </c:pt>
                <c:pt idx="1365">
                  <c:v>316.5</c:v>
                </c:pt>
                <c:pt idx="1366">
                  <c:v>316.60000000000002</c:v>
                </c:pt>
                <c:pt idx="1367">
                  <c:v>316.7</c:v>
                </c:pt>
                <c:pt idx="1368">
                  <c:v>316.8</c:v>
                </c:pt>
                <c:pt idx="1369">
                  <c:v>316.89999999999969</c:v>
                </c:pt>
                <c:pt idx="1370">
                  <c:v>317</c:v>
                </c:pt>
                <c:pt idx="1371">
                  <c:v>317.10000000000002</c:v>
                </c:pt>
                <c:pt idx="1372">
                  <c:v>317.2</c:v>
                </c:pt>
                <c:pt idx="1373">
                  <c:v>317.3</c:v>
                </c:pt>
                <c:pt idx="1374">
                  <c:v>317.39999999999969</c:v>
                </c:pt>
                <c:pt idx="1375">
                  <c:v>317.5</c:v>
                </c:pt>
                <c:pt idx="1376">
                  <c:v>317.60000000000002</c:v>
                </c:pt>
                <c:pt idx="1377">
                  <c:v>317.7</c:v>
                </c:pt>
                <c:pt idx="1378">
                  <c:v>317.8</c:v>
                </c:pt>
                <c:pt idx="1379">
                  <c:v>317.89999999999969</c:v>
                </c:pt>
                <c:pt idx="1380">
                  <c:v>318</c:v>
                </c:pt>
                <c:pt idx="1381">
                  <c:v>318.10000000000002</c:v>
                </c:pt>
                <c:pt idx="1382">
                  <c:v>318.2</c:v>
                </c:pt>
                <c:pt idx="1383">
                  <c:v>318.3</c:v>
                </c:pt>
                <c:pt idx="1384">
                  <c:v>318.39999999999969</c:v>
                </c:pt>
                <c:pt idx="1385">
                  <c:v>318.5</c:v>
                </c:pt>
                <c:pt idx="1386">
                  <c:v>318.60000000000002</c:v>
                </c:pt>
                <c:pt idx="1387">
                  <c:v>318.7</c:v>
                </c:pt>
                <c:pt idx="1388">
                  <c:v>318.8</c:v>
                </c:pt>
                <c:pt idx="1389">
                  <c:v>318.89999999999969</c:v>
                </c:pt>
                <c:pt idx="1390">
                  <c:v>319</c:v>
                </c:pt>
                <c:pt idx="1391">
                  <c:v>319.10000000000002</c:v>
                </c:pt>
                <c:pt idx="1392">
                  <c:v>319.2</c:v>
                </c:pt>
                <c:pt idx="1393">
                  <c:v>319.3</c:v>
                </c:pt>
                <c:pt idx="1394">
                  <c:v>319.39999999999969</c:v>
                </c:pt>
                <c:pt idx="1395">
                  <c:v>319.5</c:v>
                </c:pt>
                <c:pt idx="1396">
                  <c:v>319.60000000000002</c:v>
                </c:pt>
                <c:pt idx="1397">
                  <c:v>319.7</c:v>
                </c:pt>
                <c:pt idx="1398">
                  <c:v>319.8</c:v>
                </c:pt>
                <c:pt idx="1399">
                  <c:v>319.89999999999969</c:v>
                </c:pt>
                <c:pt idx="1400">
                  <c:v>320</c:v>
                </c:pt>
                <c:pt idx="1401">
                  <c:v>320.10000000000002</c:v>
                </c:pt>
                <c:pt idx="1402">
                  <c:v>320.2</c:v>
                </c:pt>
                <c:pt idx="1403">
                  <c:v>320.3</c:v>
                </c:pt>
                <c:pt idx="1404">
                  <c:v>320.39999999999969</c:v>
                </c:pt>
                <c:pt idx="1405">
                  <c:v>320.5</c:v>
                </c:pt>
                <c:pt idx="1406">
                  <c:v>320.60000000000002</c:v>
                </c:pt>
                <c:pt idx="1407">
                  <c:v>320.7</c:v>
                </c:pt>
                <c:pt idx="1408">
                  <c:v>320.8</c:v>
                </c:pt>
                <c:pt idx="1409">
                  <c:v>320.89999999999969</c:v>
                </c:pt>
                <c:pt idx="1410">
                  <c:v>321</c:v>
                </c:pt>
                <c:pt idx="1411">
                  <c:v>321.10000000000002</c:v>
                </c:pt>
                <c:pt idx="1412">
                  <c:v>321.2</c:v>
                </c:pt>
                <c:pt idx="1413">
                  <c:v>321.3</c:v>
                </c:pt>
                <c:pt idx="1414">
                  <c:v>321.39999999999969</c:v>
                </c:pt>
                <c:pt idx="1415">
                  <c:v>321.5</c:v>
                </c:pt>
                <c:pt idx="1416">
                  <c:v>321.60000000000002</c:v>
                </c:pt>
                <c:pt idx="1417">
                  <c:v>321.7</c:v>
                </c:pt>
                <c:pt idx="1418">
                  <c:v>321.8</c:v>
                </c:pt>
                <c:pt idx="1419">
                  <c:v>321.89999999999969</c:v>
                </c:pt>
                <c:pt idx="1420">
                  <c:v>322</c:v>
                </c:pt>
                <c:pt idx="1421">
                  <c:v>322.10000000000002</c:v>
                </c:pt>
                <c:pt idx="1422">
                  <c:v>322.2</c:v>
                </c:pt>
                <c:pt idx="1423">
                  <c:v>322.3</c:v>
                </c:pt>
                <c:pt idx="1424">
                  <c:v>322.39999999999969</c:v>
                </c:pt>
                <c:pt idx="1425">
                  <c:v>322.5</c:v>
                </c:pt>
                <c:pt idx="1426">
                  <c:v>322.60000000000002</c:v>
                </c:pt>
                <c:pt idx="1427">
                  <c:v>322.7</c:v>
                </c:pt>
                <c:pt idx="1428">
                  <c:v>322.8</c:v>
                </c:pt>
                <c:pt idx="1429">
                  <c:v>322.89999999999969</c:v>
                </c:pt>
                <c:pt idx="1430">
                  <c:v>323</c:v>
                </c:pt>
                <c:pt idx="1431">
                  <c:v>323.10000000000002</c:v>
                </c:pt>
                <c:pt idx="1432">
                  <c:v>323.2</c:v>
                </c:pt>
                <c:pt idx="1433">
                  <c:v>323.3</c:v>
                </c:pt>
                <c:pt idx="1434">
                  <c:v>323.39999999999969</c:v>
                </c:pt>
                <c:pt idx="1435">
                  <c:v>323.5</c:v>
                </c:pt>
                <c:pt idx="1436">
                  <c:v>323.60000000000002</c:v>
                </c:pt>
                <c:pt idx="1437">
                  <c:v>323.7</c:v>
                </c:pt>
                <c:pt idx="1438">
                  <c:v>323.8</c:v>
                </c:pt>
                <c:pt idx="1439">
                  <c:v>323.89999999999969</c:v>
                </c:pt>
                <c:pt idx="1440">
                  <c:v>324</c:v>
                </c:pt>
                <c:pt idx="1441">
                  <c:v>324.10000000000002</c:v>
                </c:pt>
                <c:pt idx="1442">
                  <c:v>324.2</c:v>
                </c:pt>
                <c:pt idx="1443">
                  <c:v>324.3</c:v>
                </c:pt>
                <c:pt idx="1444">
                  <c:v>324.39999999999969</c:v>
                </c:pt>
                <c:pt idx="1445">
                  <c:v>324.5</c:v>
                </c:pt>
                <c:pt idx="1446">
                  <c:v>324.60000000000002</c:v>
                </c:pt>
                <c:pt idx="1447">
                  <c:v>324.7</c:v>
                </c:pt>
                <c:pt idx="1448">
                  <c:v>324.8</c:v>
                </c:pt>
                <c:pt idx="1449">
                  <c:v>324.89999999999969</c:v>
                </c:pt>
                <c:pt idx="1450">
                  <c:v>325</c:v>
                </c:pt>
                <c:pt idx="1451">
                  <c:v>325.10000000000002</c:v>
                </c:pt>
                <c:pt idx="1452">
                  <c:v>325.2</c:v>
                </c:pt>
                <c:pt idx="1453">
                  <c:v>325.3</c:v>
                </c:pt>
                <c:pt idx="1454">
                  <c:v>325.39999999999969</c:v>
                </c:pt>
                <c:pt idx="1455">
                  <c:v>325.5</c:v>
                </c:pt>
                <c:pt idx="1456">
                  <c:v>325.60000000000002</c:v>
                </c:pt>
                <c:pt idx="1457">
                  <c:v>325.7</c:v>
                </c:pt>
                <c:pt idx="1458">
                  <c:v>325.8</c:v>
                </c:pt>
                <c:pt idx="1459">
                  <c:v>325.89999999999969</c:v>
                </c:pt>
                <c:pt idx="1460">
                  <c:v>326</c:v>
                </c:pt>
                <c:pt idx="1461">
                  <c:v>326.10000000000002</c:v>
                </c:pt>
                <c:pt idx="1462">
                  <c:v>326.2</c:v>
                </c:pt>
                <c:pt idx="1463">
                  <c:v>326.3</c:v>
                </c:pt>
                <c:pt idx="1464">
                  <c:v>326.39999999999969</c:v>
                </c:pt>
                <c:pt idx="1465">
                  <c:v>326.5</c:v>
                </c:pt>
                <c:pt idx="1466">
                  <c:v>326.60000000000002</c:v>
                </c:pt>
                <c:pt idx="1467">
                  <c:v>326.7</c:v>
                </c:pt>
                <c:pt idx="1468">
                  <c:v>326.8</c:v>
                </c:pt>
                <c:pt idx="1469">
                  <c:v>326.89999999999969</c:v>
                </c:pt>
                <c:pt idx="1470">
                  <c:v>327</c:v>
                </c:pt>
                <c:pt idx="1471">
                  <c:v>327.10000000000002</c:v>
                </c:pt>
                <c:pt idx="1472">
                  <c:v>327.2</c:v>
                </c:pt>
                <c:pt idx="1473">
                  <c:v>327.3</c:v>
                </c:pt>
                <c:pt idx="1474">
                  <c:v>327.39999999999969</c:v>
                </c:pt>
                <c:pt idx="1475">
                  <c:v>327.5</c:v>
                </c:pt>
                <c:pt idx="1476">
                  <c:v>327.60000000000002</c:v>
                </c:pt>
                <c:pt idx="1477">
                  <c:v>327.7</c:v>
                </c:pt>
                <c:pt idx="1478">
                  <c:v>327.8</c:v>
                </c:pt>
                <c:pt idx="1479">
                  <c:v>327.9</c:v>
                </c:pt>
                <c:pt idx="1480">
                  <c:v>328</c:v>
                </c:pt>
                <c:pt idx="1481">
                  <c:v>328.1</c:v>
                </c:pt>
                <c:pt idx="1482">
                  <c:v>328.2</c:v>
                </c:pt>
                <c:pt idx="1483">
                  <c:v>328.3</c:v>
                </c:pt>
                <c:pt idx="1484">
                  <c:v>328.4</c:v>
                </c:pt>
                <c:pt idx="1485">
                  <c:v>328.5</c:v>
                </c:pt>
                <c:pt idx="1486">
                  <c:v>328.6</c:v>
                </c:pt>
                <c:pt idx="1487">
                  <c:v>328.7</c:v>
                </c:pt>
                <c:pt idx="1488">
                  <c:v>328.8</c:v>
                </c:pt>
                <c:pt idx="1489">
                  <c:v>328.9</c:v>
                </c:pt>
                <c:pt idx="1490">
                  <c:v>329</c:v>
                </c:pt>
                <c:pt idx="1491">
                  <c:v>329.1</c:v>
                </c:pt>
                <c:pt idx="1492">
                  <c:v>329.2</c:v>
                </c:pt>
                <c:pt idx="1493">
                  <c:v>329.3</c:v>
                </c:pt>
                <c:pt idx="1494">
                  <c:v>329.4</c:v>
                </c:pt>
                <c:pt idx="1495">
                  <c:v>329.5</c:v>
                </c:pt>
                <c:pt idx="1496">
                  <c:v>329.6</c:v>
                </c:pt>
                <c:pt idx="1497">
                  <c:v>329.7</c:v>
                </c:pt>
                <c:pt idx="1498">
                  <c:v>329.8</c:v>
                </c:pt>
                <c:pt idx="1499">
                  <c:v>329.9</c:v>
                </c:pt>
                <c:pt idx="1500">
                  <c:v>330</c:v>
                </c:pt>
                <c:pt idx="1501">
                  <c:v>330.1</c:v>
                </c:pt>
                <c:pt idx="1502">
                  <c:v>330.2</c:v>
                </c:pt>
                <c:pt idx="1503">
                  <c:v>330.3</c:v>
                </c:pt>
                <c:pt idx="1504">
                  <c:v>330.4</c:v>
                </c:pt>
                <c:pt idx="1505">
                  <c:v>330.5</c:v>
                </c:pt>
                <c:pt idx="1506">
                  <c:v>330.6</c:v>
                </c:pt>
                <c:pt idx="1507">
                  <c:v>330.7</c:v>
                </c:pt>
                <c:pt idx="1508">
                  <c:v>330.8</c:v>
                </c:pt>
                <c:pt idx="1509">
                  <c:v>330.9</c:v>
                </c:pt>
                <c:pt idx="1510">
                  <c:v>331</c:v>
                </c:pt>
                <c:pt idx="1511">
                  <c:v>331.1</c:v>
                </c:pt>
                <c:pt idx="1512">
                  <c:v>331.2</c:v>
                </c:pt>
                <c:pt idx="1513">
                  <c:v>331.3</c:v>
                </c:pt>
                <c:pt idx="1514">
                  <c:v>331.4</c:v>
                </c:pt>
                <c:pt idx="1515">
                  <c:v>331.5</c:v>
                </c:pt>
                <c:pt idx="1516">
                  <c:v>331.6</c:v>
                </c:pt>
                <c:pt idx="1517">
                  <c:v>331.7</c:v>
                </c:pt>
                <c:pt idx="1518">
                  <c:v>331.8</c:v>
                </c:pt>
                <c:pt idx="1519">
                  <c:v>331.9</c:v>
                </c:pt>
                <c:pt idx="1520">
                  <c:v>332</c:v>
                </c:pt>
                <c:pt idx="1521">
                  <c:v>332.1</c:v>
                </c:pt>
                <c:pt idx="1522">
                  <c:v>332.2</c:v>
                </c:pt>
                <c:pt idx="1523">
                  <c:v>332.3</c:v>
                </c:pt>
                <c:pt idx="1524">
                  <c:v>332.4</c:v>
                </c:pt>
                <c:pt idx="1525">
                  <c:v>332.5</c:v>
                </c:pt>
                <c:pt idx="1526">
                  <c:v>332.6</c:v>
                </c:pt>
                <c:pt idx="1527">
                  <c:v>332.7</c:v>
                </c:pt>
                <c:pt idx="1528">
                  <c:v>332.8</c:v>
                </c:pt>
                <c:pt idx="1529">
                  <c:v>332.9</c:v>
                </c:pt>
                <c:pt idx="1530">
                  <c:v>333</c:v>
                </c:pt>
                <c:pt idx="1531">
                  <c:v>333.1</c:v>
                </c:pt>
                <c:pt idx="1532">
                  <c:v>333.2</c:v>
                </c:pt>
                <c:pt idx="1533">
                  <c:v>333.3</c:v>
                </c:pt>
                <c:pt idx="1534">
                  <c:v>333.4</c:v>
                </c:pt>
                <c:pt idx="1535">
                  <c:v>333.5</c:v>
                </c:pt>
                <c:pt idx="1536">
                  <c:v>333.6</c:v>
                </c:pt>
                <c:pt idx="1537">
                  <c:v>333.7</c:v>
                </c:pt>
                <c:pt idx="1538">
                  <c:v>333.8</c:v>
                </c:pt>
                <c:pt idx="1539">
                  <c:v>333.9</c:v>
                </c:pt>
                <c:pt idx="1540">
                  <c:v>334</c:v>
                </c:pt>
                <c:pt idx="1541">
                  <c:v>334.1</c:v>
                </c:pt>
                <c:pt idx="1542">
                  <c:v>334.2</c:v>
                </c:pt>
                <c:pt idx="1543">
                  <c:v>334.3</c:v>
                </c:pt>
                <c:pt idx="1544">
                  <c:v>334.4</c:v>
                </c:pt>
                <c:pt idx="1545">
                  <c:v>334.5</c:v>
                </c:pt>
                <c:pt idx="1546">
                  <c:v>334.6</c:v>
                </c:pt>
                <c:pt idx="1547">
                  <c:v>334.7</c:v>
                </c:pt>
                <c:pt idx="1548">
                  <c:v>334.8</c:v>
                </c:pt>
                <c:pt idx="1549">
                  <c:v>334.9</c:v>
                </c:pt>
                <c:pt idx="1550">
                  <c:v>335</c:v>
                </c:pt>
                <c:pt idx="1551">
                  <c:v>335.1</c:v>
                </c:pt>
                <c:pt idx="1552">
                  <c:v>335.2</c:v>
                </c:pt>
                <c:pt idx="1553">
                  <c:v>335.3</c:v>
                </c:pt>
                <c:pt idx="1554">
                  <c:v>335.4</c:v>
                </c:pt>
                <c:pt idx="1555">
                  <c:v>335.5</c:v>
                </c:pt>
                <c:pt idx="1556">
                  <c:v>335.6</c:v>
                </c:pt>
                <c:pt idx="1557">
                  <c:v>335.7</c:v>
                </c:pt>
                <c:pt idx="1558">
                  <c:v>335.8</c:v>
                </c:pt>
                <c:pt idx="1559">
                  <c:v>335.9</c:v>
                </c:pt>
                <c:pt idx="1560">
                  <c:v>336</c:v>
                </c:pt>
                <c:pt idx="1561">
                  <c:v>336.1</c:v>
                </c:pt>
                <c:pt idx="1562">
                  <c:v>336.2</c:v>
                </c:pt>
                <c:pt idx="1563">
                  <c:v>336.3</c:v>
                </c:pt>
                <c:pt idx="1564">
                  <c:v>336.4</c:v>
                </c:pt>
                <c:pt idx="1565">
                  <c:v>336.5</c:v>
                </c:pt>
                <c:pt idx="1566">
                  <c:v>336.6</c:v>
                </c:pt>
                <c:pt idx="1567">
                  <c:v>336.7</c:v>
                </c:pt>
                <c:pt idx="1568">
                  <c:v>336.8</c:v>
                </c:pt>
                <c:pt idx="1569">
                  <c:v>336.9</c:v>
                </c:pt>
                <c:pt idx="1570">
                  <c:v>337</c:v>
                </c:pt>
                <c:pt idx="1571">
                  <c:v>337.1</c:v>
                </c:pt>
                <c:pt idx="1572">
                  <c:v>337.2</c:v>
                </c:pt>
                <c:pt idx="1573">
                  <c:v>337.3</c:v>
                </c:pt>
                <c:pt idx="1574">
                  <c:v>337.4</c:v>
                </c:pt>
                <c:pt idx="1575">
                  <c:v>337.5</c:v>
                </c:pt>
                <c:pt idx="1576">
                  <c:v>337.6</c:v>
                </c:pt>
                <c:pt idx="1577">
                  <c:v>337.7</c:v>
                </c:pt>
                <c:pt idx="1578">
                  <c:v>337.8</c:v>
                </c:pt>
                <c:pt idx="1579">
                  <c:v>337.9</c:v>
                </c:pt>
                <c:pt idx="1580">
                  <c:v>338</c:v>
                </c:pt>
                <c:pt idx="1581">
                  <c:v>338.1</c:v>
                </c:pt>
                <c:pt idx="1582">
                  <c:v>338.2</c:v>
                </c:pt>
                <c:pt idx="1583">
                  <c:v>338.3</c:v>
                </c:pt>
                <c:pt idx="1584">
                  <c:v>338.4</c:v>
                </c:pt>
                <c:pt idx="1585">
                  <c:v>338.5</c:v>
                </c:pt>
                <c:pt idx="1586">
                  <c:v>338.6</c:v>
                </c:pt>
                <c:pt idx="1587">
                  <c:v>338.7</c:v>
                </c:pt>
                <c:pt idx="1588">
                  <c:v>338.8</c:v>
                </c:pt>
                <c:pt idx="1589">
                  <c:v>338.9</c:v>
                </c:pt>
                <c:pt idx="1590">
                  <c:v>339</c:v>
                </c:pt>
                <c:pt idx="1591">
                  <c:v>339.1</c:v>
                </c:pt>
                <c:pt idx="1592">
                  <c:v>339.2</c:v>
                </c:pt>
                <c:pt idx="1593">
                  <c:v>339.3</c:v>
                </c:pt>
                <c:pt idx="1594">
                  <c:v>339.4</c:v>
                </c:pt>
                <c:pt idx="1595">
                  <c:v>339.5</c:v>
                </c:pt>
                <c:pt idx="1596">
                  <c:v>339.6</c:v>
                </c:pt>
                <c:pt idx="1597">
                  <c:v>339.7</c:v>
                </c:pt>
                <c:pt idx="1598">
                  <c:v>339.8</c:v>
                </c:pt>
                <c:pt idx="1599">
                  <c:v>339.9</c:v>
                </c:pt>
                <c:pt idx="1600">
                  <c:v>340</c:v>
                </c:pt>
                <c:pt idx="1601">
                  <c:v>340.1</c:v>
                </c:pt>
                <c:pt idx="1602">
                  <c:v>340.2</c:v>
                </c:pt>
                <c:pt idx="1603">
                  <c:v>340.3</c:v>
                </c:pt>
                <c:pt idx="1604">
                  <c:v>340.4</c:v>
                </c:pt>
                <c:pt idx="1605">
                  <c:v>340.5</c:v>
                </c:pt>
                <c:pt idx="1606">
                  <c:v>340.6</c:v>
                </c:pt>
                <c:pt idx="1607">
                  <c:v>340.7</c:v>
                </c:pt>
                <c:pt idx="1608">
                  <c:v>340.8</c:v>
                </c:pt>
                <c:pt idx="1609">
                  <c:v>340.9</c:v>
                </c:pt>
                <c:pt idx="1610">
                  <c:v>341</c:v>
                </c:pt>
                <c:pt idx="1611">
                  <c:v>341.1</c:v>
                </c:pt>
                <c:pt idx="1612">
                  <c:v>341.2</c:v>
                </c:pt>
                <c:pt idx="1613">
                  <c:v>341.3</c:v>
                </c:pt>
                <c:pt idx="1614">
                  <c:v>341.4</c:v>
                </c:pt>
                <c:pt idx="1615">
                  <c:v>341.5</c:v>
                </c:pt>
                <c:pt idx="1616">
                  <c:v>341.6</c:v>
                </c:pt>
                <c:pt idx="1617">
                  <c:v>341.7</c:v>
                </c:pt>
                <c:pt idx="1618">
                  <c:v>341.8</c:v>
                </c:pt>
                <c:pt idx="1619">
                  <c:v>341.9</c:v>
                </c:pt>
                <c:pt idx="1620">
                  <c:v>342</c:v>
                </c:pt>
                <c:pt idx="1621">
                  <c:v>342.1</c:v>
                </c:pt>
                <c:pt idx="1622">
                  <c:v>342.2</c:v>
                </c:pt>
                <c:pt idx="1623">
                  <c:v>342.3</c:v>
                </c:pt>
                <c:pt idx="1624">
                  <c:v>342.4</c:v>
                </c:pt>
                <c:pt idx="1625">
                  <c:v>342.5</c:v>
                </c:pt>
                <c:pt idx="1626">
                  <c:v>342.6</c:v>
                </c:pt>
                <c:pt idx="1627">
                  <c:v>342.7</c:v>
                </c:pt>
                <c:pt idx="1628">
                  <c:v>342.8</c:v>
                </c:pt>
                <c:pt idx="1629">
                  <c:v>342.9</c:v>
                </c:pt>
                <c:pt idx="1630">
                  <c:v>343</c:v>
                </c:pt>
                <c:pt idx="1631">
                  <c:v>343.1</c:v>
                </c:pt>
                <c:pt idx="1632">
                  <c:v>343.2</c:v>
                </c:pt>
                <c:pt idx="1633">
                  <c:v>343.3</c:v>
                </c:pt>
                <c:pt idx="1634">
                  <c:v>343.4</c:v>
                </c:pt>
                <c:pt idx="1635">
                  <c:v>343.5</c:v>
                </c:pt>
                <c:pt idx="1636">
                  <c:v>343.6</c:v>
                </c:pt>
                <c:pt idx="1637">
                  <c:v>343.7</c:v>
                </c:pt>
                <c:pt idx="1638">
                  <c:v>343.8</c:v>
                </c:pt>
                <c:pt idx="1639">
                  <c:v>343.9</c:v>
                </c:pt>
                <c:pt idx="1640">
                  <c:v>344</c:v>
                </c:pt>
                <c:pt idx="1641">
                  <c:v>344.1</c:v>
                </c:pt>
                <c:pt idx="1642">
                  <c:v>344.2</c:v>
                </c:pt>
                <c:pt idx="1643">
                  <c:v>344.3</c:v>
                </c:pt>
                <c:pt idx="1644">
                  <c:v>344.4</c:v>
                </c:pt>
                <c:pt idx="1645">
                  <c:v>344.5</c:v>
                </c:pt>
                <c:pt idx="1646">
                  <c:v>344.6</c:v>
                </c:pt>
                <c:pt idx="1647">
                  <c:v>344.7</c:v>
                </c:pt>
                <c:pt idx="1648">
                  <c:v>344.8</c:v>
                </c:pt>
                <c:pt idx="1649">
                  <c:v>344.9</c:v>
                </c:pt>
                <c:pt idx="1650">
                  <c:v>345</c:v>
                </c:pt>
                <c:pt idx="1651">
                  <c:v>345.1</c:v>
                </c:pt>
                <c:pt idx="1652">
                  <c:v>345.2</c:v>
                </c:pt>
                <c:pt idx="1653">
                  <c:v>345.3</c:v>
                </c:pt>
                <c:pt idx="1654">
                  <c:v>345.4</c:v>
                </c:pt>
                <c:pt idx="1655">
                  <c:v>345.5</c:v>
                </c:pt>
                <c:pt idx="1656">
                  <c:v>345.6</c:v>
                </c:pt>
                <c:pt idx="1657">
                  <c:v>345.7</c:v>
                </c:pt>
                <c:pt idx="1658">
                  <c:v>345.8</c:v>
                </c:pt>
                <c:pt idx="1659">
                  <c:v>345.9</c:v>
                </c:pt>
                <c:pt idx="1660">
                  <c:v>346</c:v>
                </c:pt>
                <c:pt idx="1661">
                  <c:v>346.1</c:v>
                </c:pt>
                <c:pt idx="1662">
                  <c:v>346.2</c:v>
                </c:pt>
                <c:pt idx="1663">
                  <c:v>346.3</c:v>
                </c:pt>
                <c:pt idx="1664">
                  <c:v>346.4</c:v>
                </c:pt>
                <c:pt idx="1665">
                  <c:v>346.5</c:v>
                </c:pt>
                <c:pt idx="1666">
                  <c:v>346.6</c:v>
                </c:pt>
                <c:pt idx="1667">
                  <c:v>346.7</c:v>
                </c:pt>
                <c:pt idx="1668">
                  <c:v>346.8</c:v>
                </c:pt>
                <c:pt idx="1669">
                  <c:v>346.9</c:v>
                </c:pt>
                <c:pt idx="1670">
                  <c:v>347</c:v>
                </c:pt>
                <c:pt idx="1671">
                  <c:v>347.1</c:v>
                </c:pt>
                <c:pt idx="1672">
                  <c:v>347.2</c:v>
                </c:pt>
                <c:pt idx="1673">
                  <c:v>347.3</c:v>
                </c:pt>
                <c:pt idx="1674">
                  <c:v>347.4</c:v>
                </c:pt>
                <c:pt idx="1675">
                  <c:v>347.5</c:v>
                </c:pt>
                <c:pt idx="1676">
                  <c:v>347.6</c:v>
                </c:pt>
                <c:pt idx="1677">
                  <c:v>347.7</c:v>
                </c:pt>
                <c:pt idx="1678">
                  <c:v>347.8</c:v>
                </c:pt>
                <c:pt idx="1679">
                  <c:v>347.9</c:v>
                </c:pt>
                <c:pt idx="1680">
                  <c:v>348</c:v>
                </c:pt>
                <c:pt idx="1681">
                  <c:v>348.1</c:v>
                </c:pt>
                <c:pt idx="1682">
                  <c:v>348.2</c:v>
                </c:pt>
                <c:pt idx="1683">
                  <c:v>348.3</c:v>
                </c:pt>
                <c:pt idx="1684">
                  <c:v>348.4</c:v>
                </c:pt>
                <c:pt idx="1685">
                  <c:v>348.5</c:v>
                </c:pt>
                <c:pt idx="1686">
                  <c:v>348.6</c:v>
                </c:pt>
                <c:pt idx="1687">
                  <c:v>348.7</c:v>
                </c:pt>
                <c:pt idx="1688">
                  <c:v>348.8</c:v>
                </c:pt>
                <c:pt idx="1689">
                  <c:v>348.9</c:v>
                </c:pt>
                <c:pt idx="1690">
                  <c:v>349</c:v>
                </c:pt>
                <c:pt idx="1691">
                  <c:v>349.1</c:v>
                </c:pt>
                <c:pt idx="1692">
                  <c:v>349.2</c:v>
                </c:pt>
                <c:pt idx="1693">
                  <c:v>349.3</c:v>
                </c:pt>
                <c:pt idx="1694">
                  <c:v>349.4</c:v>
                </c:pt>
                <c:pt idx="1695">
                  <c:v>349.5</c:v>
                </c:pt>
                <c:pt idx="1696">
                  <c:v>349.6</c:v>
                </c:pt>
                <c:pt idx="1697">
                  <c:v>349.7</c:v>
                </c:pt>
                <c:pt idx="1698">
                  <c:v>349.8</c:v>
                </c:pt>
                <c:pt idx="1699">
                  <c:v>349.9</c:v>
                </c:pt>
                <c:pt idx="1700">
                  <c:v>350</c:v>
                </c:pt>
                <c:pt idx="1701">
                  <c:v>350.1</c:v>
                </c:pt>
                <c:pt idx="1702">
                  <c:v>350.2</c:v>
                </c:pt>
                <c:pt idx="1703">
                  <c:v>350.3</c:v>
                </c:pt>
                <c:pt idx="1704">
                  <c:v>350.4</c:v>
                </c:pt>
                <c:pt idx="1705">
                  <c:v>350.5</c:v>
                </c:pt>
                <c:pt idx="1706">
                  <c:v>350.6</c:v>
                </c:pt>
                <c:pt idx="1707">
                  <c:v>350.7</c:v>
                </c:pt>
                <c:pt idx="1708">
                  <c:v>350.8</c:v>
                </c:pt>
                <c:pt idx="1709">
                  <c:v>350.9</c:v>
                </c:pt>
                <c:pt idx="1710">
                  <c:v>351</c:v>
                </c:pt>
                <c:pt idx="1711">
                  <c:v>351.1</c:v>
                </c:pt>
                <c:pt idx="1712">
                  <c:v>351.2</c:v>
                </c:pt>
                <c:pt idx="1713">
                  <c:v>351.3</c:v>
                </c:pt>
                <c:pt idx="1714">
                  <c:v>351.4</c:v>
                </c:pt>
                <c:pt idx="1715">
                  <c:v>351.5</c:v>
                </c:pt>
                <c:pt idx="1716">
                  <c:v>351.6</c:v>
                </c:pt>
                <c:pt idx="1717">
                  <c:v>351.7</c:v>
                </c:pt>
                <c:pt idx="1718">
                  <c:v>351.8</c:v>
                </c:pt>
                <c:pt idx="1719">
                  <c:v>351.9</c:v>
                </c:pt>
                <c:pt idx="1720">
                  <c:v>352</c:v>
                </c:pt>
                <c:pt idx="1721">
                  <c:v>352.1</c:v>
                </c:pt>
                <c:pt idx="1722">
                  <c:v>352.2</c:v>
                </c:pt>
                <c:pt idx="1723">
                  <c:v>352.3</c:v>
                </c:pt>
                <c:pt idx="1724">
                  <c:v>352.4</c:v>
                </c:pt>
                <c:pt idx="1725">
                  <c:v>352.5</c:v>
                </c:pt>
                <c:pt idx="1726">
                  <c:v>352.6</c:v>
                </c:pt>
                <c:pt idx="1727">
                  <c:v>352.7</c:v>
                </c:pt>
                <c:pt idx="1728">
                  <c:v>352.8</c:v>
                </c:pt>
                <c:pt idx="1729">
                  <c:v>352.9</c:v>
                </c:pt>
                <c:pt idx="1730">
                  <c:v>353</c:v>
                </c:pt>
                <c:pt idx="1731">
                  <c:v>353.1</c:v>
                </c:pt>
                <c:pt idx="1732">
                  <c:v>353.2</c:v>
                </c:pt>
                <c:pt idx="1733">
                  <c:v>353.3</c:v>
                </c:pt>
                <c:pt idx="1734">
                  <c:v>353.4</c:v>
                </c:pt>
                <c:pt idx="1735">
                  <c:v>353.5</c:v>
                </c:pt>
                <c:pt idx="1736">
                  <c:v>353.6</c:v>
                </c:pt>
                <c:pt idx="1737">
                  <c:v>353.7</c:v>
                </c:pt>
                <c:pt idx="1738">
                  <c:v>353.8</c:v>
                </c:pt>
                <c:pt idx="1739">
                  <c:v>353.9</c:v>
                </c:pt>
                <c:pt idx="1740">
                  <c:v>354</c:v>
                </c:pt>
                <c:pt idx="1741">
                  <c:v>354.1</c:v>
                </c:pt>
                <c:pt idx="1742">
                  <c:v>354.2</c:v>
                </c:pt>
                <c:pt idx="1743">
                  <c:v>354.3</c:v>
                </c:pt>
                <c:pt idx="1744">
                  <c:v>354.4</c:v>
                </c:pt>
                <c:pt idx="1745">
                  <c:v>354.5</c:v>
                </c:pt>
                <c:pt idx="1746">
                  <c:v>354.6</c:v>
                </c:pt>
                <c:pt idx="1747">
                  <c:v>354.7</c:v>
                </c:pt>
                <c:pt idx="1748">
                  <c:v>354.8</c:v>
                </c:pt>
                <c:pt idx="1749">
                  <c:v>354.9</c:v>
                </c:pt>
                <c:pt idx="1750">
                  <c:v>355</c:v>
                </c:pt>
                <c:pt idx="1751">
                  <c:v>355.1</c:v>
                </c:pt>
                <c:pt idx="1752">
                  <c:v>355.2</c:v>
                </c:pt>
                <c:pt idx="1753">
                  <c:v>355.3</c:v>
                </c:pt>
                <c:pt idx="1754">
                  <c:v>355.4</c:v>
                </c:pt>
                <c:pt idx="1755">
                  <c:v>355.5</c:v>
                </c:pt>
                <c:pt idx="1756">
                  <c:v>355.6</c:v>
                </c:pt>
                <c:pt idx="1757">
                  <c:v>355.7</c:v>
                </c:pt>
                <c:pt idx="1758">
                  <c:v>355.8</c:v>
                </c:pt>
                <c:pt idx="1759">
                  <c:v>355.9</c:v>
                </c:pt>
                <c:pt idx="1760">
                  <c:v>356</c:v>
                </c:pt>
                <c:pt idx="1761">
                  <c:v>356.1</c:v>
                </c:pt>
                <c:pt idx="1762">
                  <c:v>356.2</c:v>
                </c:pt>
                <c:pt idx="1763">
                  <c:v>356.3</c:v>
                </c:pt>
                <c:pt idx="1764">
                  <c:v>356.4</c:v>
                </c:pt>
                <c:pt idx="1765">
                  <c:v>356.5</c:v>
                </c:pt>
                <c:pt idx="1766">
                  <c:v>356.6</c:v>
                </c:pt>
                <c:pt idx="1767">
                  <c:v>356.7</c:v>
                </c:pt>
                <c:pt idx="1768">
                  <c:v>356.8</c:v>
                </c:pt>
                <c:pt idx="1769">
                  <c:v>356.9</c:v>
                </c:pt>
                <c:pt idx="1770">
                  <c:v>357</c:v>
                </c:pt>
                <c:pt idx="1771">
                  <c:v>357.1</c:v>
                </c:pt>
                <c:pt idx="1772">
                  <c:v>357.2</c:v>
                </c:pt>
                <c:pt idx="1773">
                  <c:v>357.3</c:v>
                </c:pt>
                <c:pt idx="1774">
                  <c:v>357.4</c:v>
                </c:pt>
                <c:pt idx="1775">
                  <c:v>357.5</c:v>
                </c:pt>
                <c:pt idx="1776">
                  <c:v>357.6</c:v>
                </c:pt>
                <c:pt idx="1777">
                  <c:v>357.7</c:v>
                </c:pt>
                <c:pt idx="1778">
                  <c:v>357.8</c:v>
                </c:pt>
                <c:pt idx="1779">
                  <c:v>357.9</c:v>
                </c:pt>
                <c:pt idx="1780">
                  <c:v>358</c:v>
                </c:pt>
                <c:pt idx="1781">
                  <c:v>358.1</c:v>
                </c:pt>
                <c:pt idx="1782">
                  <c:v>358.2</c:v>
                </c:pt>
                <c:pt idx="1783">
                  <c:v>358.3</c:v>
                </c:pt>
                <c:pt idx="1784">
                  <c:v>358.4</c:v>
                </c:pt>
                <c:pt idx="1785">
                  <c:v>358.5</c:v>
                </c:pt>
                <c:pt idx="1786">
                  <c:v>358.6</c:v>
                </c:pt>
                <c:pt idx="1787">
                  <c:v>358.7</c:v>
                </c:pt>
                <c:pt idx="1788">
                  <c:v>358.8</c:v>
                </c:pt>
                <c:pt idx="1789">
                  <c:v>358.9</c:v>
                </c:pt>
                <c:pt idx="1790">
                  <c:v>359</c:v>
                </c:pt>
                <c:pt idx="1791">
                  <c:v>359.1</c:v>
                </c:pt>
                <c:pt idx="1792">
                  <c:v>359.2</c:v>
                </c:pt>
                <c:pt idx="1793">
                  <c:v>359.3</c:v>
                </c:pt>
                <c:pt idx="1794">
                  <c:v>359.4</c:v>
                </c:pt>
                <c:pt idx="1795">
                  <c:v>359.5</c:v>
                </c:pt>
                <c:pt idx="1796">
                  <c:v>359.6</c:v>
                </c:pt>
                <c:pt idx="1797">
                  <c:v>359.7</c:v>
                </c:pt>
                <c:pt idx="1798">
                  <c:v>359.8</c:v>
                </c:pt>
                <c:pt idx="1799">
                  <c:v>359.9</c:v>
                </c:pt>
                <c:pt idx="1800">
                  <c:v>360</c:v>
                </c:pt>
                <c:pt idx="1801">
                  <c:v>360.1</c:v>
                </c:pt>
                <c:pt idx="1802">
                  <c:v>360.2</c:v>
                </c:pt>
                <c:pt idx="1803">
                  <c:v>360.3</c:v>
                </c:pt>
                <c:pt idx="1804">
                  <c:v>360.4</c:v>
                </c:pt>
                <c:pt idx="1805">
                  <c:v>360.5</c:v>
                </c:pt>
                <c:pt idx="1806">
                  <c:v>360.6</c:v>
                </c:pt>
                <c:pt idx="1807">
                  <c:v>360.7</c:v>
                </c:pt>
                <c:pt idx="1808">
                  <c:v>360.8</c:v>
                </c:pt>
                <c:pt idx="1809">
                  <c:v>360.9</c:v>
                </c:pt>
                <c:pt idx="1810">
                  <c:v>361</c:v>
                </c:pt>
                <c:pt idx="1811">
                  <c:v>361.1</c:v>
                </c:pt>
                <c:pt idx="1812">
                  <c:v>361.2</c:v>
                </c:pt>
                <c:pt idx="1813">
                  <c:v>361.3</c:v>
                </c:pt>
                <c:pt idx="1814">
                  <c:v>361.4</c:v>
                </c:pt>
                <c:pt idx="1815">
                  <c:v>361.5</c:v>
                </c:pt>
                <c:pt idx="1816">
                  <c:v>361.6</c:v>
                </c:pt>
                <c:pt idx="1817">
                  <c:v>361.7</c:v>
                </c:pt>
                <c:pt idx="1818">
                  <c:v>361.8</c:v>
                </c:pt>
                <c:pt idx="1819">
                  <c:v>361.9</c:v>
                </c:pt>
                <c:pt idx="1820">
                  <c:v>362</c:v>
                </c:pt>
                <c:pt idx="1821">
                  <c:v>362.1</c:v>
                </c:pt>
                <c:pt idx="1822">
                  <c:v>362.2</c:v>
                </c:pt>
                <c:pt idx="1823">
                  <c:v>362.3</c:v>
                </c:pt>
                <c:pt idx="1824">
                  <c:v>362.4</c:v>
                </c:pt>
                <c:pt idx="1825">
                  <c:v>362.5</c:v>
                </c:pt>
                <c:pt idx="1826">
                  <c:v>362.6</c:v>
                </c:pt>
                <c:pt idx="1827">
                  <c:v>362.7</c:v>
                </c:pt>
                <c:pt idx="1828">
                  <c:v>362.8</c:v>
                </c:pt>
                <c:pt idx="1829">
                  <c:v>362.9</c:v>
                </c:pt>
                <c:pt idx="1830">
                  <c:v>363</c:v>
                </c:pt>
                <c:pt idx="1831">
                  <c:v>363.1</c:v>
                </c:pt>
                <c:pt idx="1832">
                  <c:v>363.2</c:v>
                </c:pt>
                <c:pt idx="1833">
                  <c:v>363.3</c:v>
                </c:pt>
                <c:pt idx="1834">
                  <c:v>363.4</c:v>
                </c:pt>
                <c:pt idx="1835">
                  <c:v>363.5</c:v>
                </c:pt>
                <c:pt idx="1836">
                  <c:v>363.6</c:v>
                </c:pt>
                <c:pt idx="1837">
                  <c:v>363.7</c:v>
                </c:pt>
                <c:pt idx="1838">
                  <c:v>363.8</c:v>
                </c:pt>
                <c:pt idx="1839">
                  <c:v>363.9</c:v>
                </c:pt>
                <c:pt idx="1840">
                  <c:v>364</c:v>
                </c:pt>
                <c:pt idx="1841">
                  <c:v>364.1</c:v>
                </c:pt>
                <c:pt idx="1842">
                  <c:v>364.2</c:v>
                </c:pt>
                <c:pt idx="1843">
                  <c:v>364.3</c:v>
                </c:pt>
                <c:pt idx="1844">
                  <c:v>364.4</c:v>
                </c:pt>
                <c:pt idx="1845">
                  <c:v>364.5</c:v>
                </c:pt>
                <c:pt idx="1846">
                  <c:v>364.6</c:v>
                </c:pt>
                <c:pt idx="1847">
                  <c:v>364.7</c:v>
                </c:pt>
                <c:pt idx="1848">
                  <c:v>364.8</c:v>
                </c:pt>
                <c:pt idx="1849">
                  <c:v>364.9</c:v>
                </c:pt>
                <c:pt idx="1850">
                  <c:v>365</c:v>
                </c:pt>
                <c:pt idx="1851">
                  <c:v>365.1</c:v>
                </c:pt>
                <c:pt idx="1852">
                  <c:v>365.2</c:v>
                </c:pt>
                <c:pt idx="1853">
                  <c:v>365.3</c:v>
                </c:pt>
                <c:pt idx="1854">
                  <c:v>365.4</c:v>
                </c:pt>
                <c:pt idx="1855">
                  <c:v>365.5</c:v>
                </c:pt>
                <c:pt idx="1856">
                  <c:v>365.6</c:v>
                </c:pt>
                <c:pt idx="1857">
                  <c:v>365.7</c:v>
                </c:pt>
                <c:pt idx="1858">
                  <c:v>365.8</c:v>
                </c:pt>
                <c:pt idx="1859">
                  <c:v>365.9</c:v>
                </c:pt>
                <c:pt idx="1860">
                  <c:v>366</c:v>
                </c:pt>
                <c:pt idx="1861">
                  <c:v>366.1</c:v>
                </c:pt>
                <c:pt idx="1862">
                  <c:v>366.2</c:v>
                </c:pt>
                <c:pt idx="1863">
                  <c:v>366.3</c:v>
                </c:pt>
                <c:pt idx="1864">
                  <c:v>366.4</c:v>
                </c:pt>
                <c:pt idx="1865">
                  <c:v>366.5</c:v>
                </c:pt>
                <c:pt idx="1866">
                  <c:v>366.6</c:v>
                </c:pt>
                <c:pt idx="1867">
                  <c:v>366.7</c:v>
                </c:pt>
                <c:pt idx="1868">
                  <c:v>366.8</c:v>
                </c:pt>
                <c:pt idx="1869">
                  <c:v>366.9</c:v>
                </c:pt>
                <c:pt idx="1870">
                  <c:v>367</c:v>
                </c:pt>
                <c:pt idx="1871">
                  <c:v>367.1</c:v>
                </c:pt>
                <c:pt idx="1872">
                  <c:v>367.2</c:v>
                </c:pt>
                <c:pt idx="1873">
                  <c:v>367.3</c:v>
                </c:pt>
                <c:pt idx="1874">
                  <c:v>367.4</c:v>
                </c:pt>
                <c:pt idx="1875">
                  <c:v>367.5</c:v>
                </c:pt>
                <c:pt idx="1876">
                  <c:v>367.6</c:v>
                </c:pt>
                <c:pt idx="1877">
                  <c:v>367.7</c:v>
                </c:pt>
                <c:pt idx="1878">
                  <c:v>367.8</c:v>
                </c:pt>
                <c:pt idx="1879">
                  <c:v>367.9</c:v>
                </c:pt>
                <c:pt idx="1880">
                  <c:v>368</c:v>
                </c:pt>
                <c:pt idx="1881">
                  <c:v>368.1</c:v>
                </c:pt>
                <c:pt idx="1882">
                  <c:v>368.2</c:v>
                </c:pt>
                <c:pt idx="1883">
                  <c:v>368.3</c:v>
                </c:pt>
                <c:pt idx="1884">
                  <c:v>368.4</c:v>
                </c:pt>
                <c:pt idx="1885">
                  <c:v>368.5</c:v>
                </c:pt>
                <c:pt idx="1886">
                  <c:v>368.6</c:v>
                </c:pt>
                <c:pt idx="1887">
                  <c:v>368.7</c:v>
                </c:pt>
                <c:pt idx="1888">
                  <c:v>368.8</c:v>
                </c:pt>
                <c:pt idx="1889">
                  <c:v>368.9</c:v>
                </c:pt>
                <c:pt idx="1890">
                  <c:v>369</c:v>
                </c:pt>
                <c:pt idx="1891">
                  <c:v>369.1</c:v>
                </c:pt>
                <c:pt idx="1892">
                  <c:v>369.2</c:v>
                </c:pt>
                <c:pt idx="1893">
                  <c:v>369.3</c:v>
                </c:pt>
                <c:pt idx="1894">
                  <c:v>369.4</c:v>
                </c:pt>
                <c:pt idx="1895">
                  <c:v>369.5</c:v>
                </c:pt>
                <c:pt idx="1896">
                  <c:v>369.6</c:v>
                </c:pt>
                <c:pt idx="1897">
                  <c:v>369.7</c:v>
                </c:pt>
                <c:pt idx="1898">
                  <c:v>369.8</c:v>
                </c:pt>
                <c:pt idx="1899">
                  <c:v>369.9</c:v>
                </c:pt>
                <c:pt idx="1900">
                  <c:v>370</c:v>
                </c:pt>
                <c:pt idx="1901">
                  <c:v>370.1</c:v>
                </c:pt>
                <c:pt idx="1902">
                  <c:v>370.2</c:v>
                </c:pt>
                <c:pt idx="1903">
                  <c:v>370.3</c:v>
                </c:pt>
                <c:pt idx="1904">
                  <c:v>370.4</c:v>
                </c:pt>
                <c:pt idx="1905">
                  <c:v>370.5</c:v>
                </c:pt>
                <c:pt idx="1906">
                  <c:v>370.6</c:v>
                </c:pt>
                <c:pt idx="1907">
                  <c:v>370.7</c:v>
                </c:pt>
                <c:pt idx="1908">
                  <c:v>370.8</c:v>
                </c:pt>
                <c:pt idx="1909">
                  <c:v>370.9</c:v>
                </c:pt>
                <c:pt idx="1910">
                  <c:v>371</c:v>
                </c:pt>
                <c:pt idx="1911">
                  <c:v>371.1</c:v>
                </c:pt>
                <c:pt idx="1912">
                  <c:v>371.2</c:v>
                </c:pt>
                <c:pt idx="1913">
                  <c:v>371.3</c:v>
                </c:pt>
                <c:pt idx="1914">
                  <c:v>371.4</c:v>
                </c:pt>
                <c:pt idx="1915">
                  <c:v>371.5</c:v>
                </c:pt>
                <c:pt idx="1916">
                  <c:v>371.6</c:v>
                </c:pt>
                <c:pt idx="1917">
                  <c:v>371.7</c:v>
                </c:pt>
                <c:pt idx="1918">
                  <c:v>371.8</c:v>
                </c:pt>
                <c:pt idx="1919">
                  <c:v>371.9</c:v>
                </c:pt>
                <c:pt idx="1920">
                  <c:v>372</c:v>
                </c:pt>
                <c:pt idx="1921">
                  <c:v>372.1</c:v>
                </c:pt>
                <c:pt idx="1922">
                  <c:v>372.2</c:v>
                </c:pt>
                <c:pt idx="1923">
                  <c:v>372.3</c:v>
                </c:pt>
                <c:pt idx="1924">
                  <c:v>372.4</c:v>
                </c:pt>
                <c:pt idx="1925">
                  <c:v>372.5</c:v>
                </c:pt>
                <c:pt idx="1926">
                  <c:v>372.6</c:v>
                </c:pt>
                <c:pt idx="1927">
                  <c:v>372.7</c:v>
                </c:pt>
                <c:pt idx="1928">
                  <c:v>372.8</c:v>
                </c:pt>
                <c:pt idx="1929">
                  <c:v>372.9</c:v>
                </c:pt>
                <c:pt idx="1930">
                  <c:v>373</c:v>
                </c:pt>
                <c:pt idx="1931">
                  <c:v>373.1</c:v>
                </c:pt>
                <c:pt idx="1932">
                  <c:v>373.2</c:v>
                </c:pt>
                <c:pt idx="1933">
                  <c:v>373.3</c:v>
                </c:pt>
                <c:pt idx="1934">
                  <c:v>373.4</c:v>
                </c:pt>
                <c:pt idx="1935">
                  <c:v>373.5</c:v>
                </c:pt>
                <c:pt idx="1936">
                  <c:v>373.6</c:v>
                </c:pt>
                <c:pt idx="1937">
                  <c:v>373.7</c:v>
                </c:pt>
                <c:pt idx="1938">
                  <c:v>373.8</c:v>
                </c:pt>
                <c:pt idx="1939">
                  <c:v>373.9</c:v>
                </c:pt>
                <c:pt idx="1940">
                  <c:v>374</c:v>
                </c:pt>
                <c:pt idx="1941">
                  <c:v>374.1</c:v>
                </c:pt>
                <c:pt idx="1942">
                  <c:v>374.2</c:v>
                </c:pt>
                <c:pt idx="1943">
                  <c:v>374.3</c:v>
                </c:pt>
                <c:pt idx="1944">
                  <c:v>374.4</c:v>
                </c:pt>
                <c:pt idx="1945">
                  <c:v>374.5</c:v>
                </c:pt>
                <c:pt idx="1946">
                  <c:v>374.6</c:v>
                </c:pt>
                <c:pt idx="1947">
                  <c:v>374.7</c:v>
                </c:pt>
                <c:pt idx="1948">
                  <c:v>374.8</c:v>
                </c:pt>
                <c:pt idx="1949">
                  <c:v>374.9</c:v>
                </c:pt>
                <c:pt idx="1950">
                  <c:v>375</c:v>
                </c:pt>
                <c:pt idx="1951">
                  <c:v>375.1</c:v>
                </c:pt>
                <c:pt idx="1952">
                  <c:v>375.2</c:v>
                </c:pt>
                <c:pt idx="1953">
                  <c:v>375.3</c:v>
                </c:pt>
                <c:pt idx="1954">
                  <c:v>375.4</c:v>
                </c:pt>
                <c:pt idx="1955">
                  <c:v>375.5</c:v>
                </c:pt>
                <c:pt idx="1956">
                  <c:v>375.6</c:v>
                </c:pt>
                <c:pt idx="1957">
                  <c:v>375.7</c:v>
                </c:pt>
                <c:pt idx="1958">
                  <c:v>375.8</c:v>
                </c:pt>
                <c:pt idx="1959">
                  <c:v>375.9</c:v>
                </c:pt>
                <c:pt idx="1960">
                  <c:v>376</c:v>
                </c:pt>
                <c:pt idx="1961">
                  <c:v>376.1</c:v>
                </c:pt>
                <c:pt idx="1962">
                  <c:v>376.2</c:v>
                </c:pt>
                <c:pt idx="1963">
                  <c:v>376.3</c:v>
                </c:pt>
                <c:pt idx="1964">
                  <c:v>376.4</c:v>
                </c:pt>
                <c:pt idx="1965">
                  <c:v>376.5</c:v>
                </c:pt>
                <c:pt idx="1966">
                  <c:v>376.6</c:v>
                </c:pt>
                <c:pt idx="1967">
                  <c:v>376.7</c:v>
                </c:pt>
                <c:pt idx="1968">
                  <c:v>376.8</c:v>
                </c:pt>
                <c:pt idx="1969">
                  <c:v>376.9</c:v>
                </c:pt>
                <c:pt idx="1970">
                  <c:v>377</c:v>
                </c:pt>
                <c:pt idx="1971">
                  <c:v>377.1</c:v>
                </c:pt>
                <c:pt idx="1972">
                  <c:v>377.2</c:v>
                </c:pt>
                <c:pt idx="1973">
                  <c:v>377.3</c:v>
                </c:pt>
                <c:pt idx="1974">
                  <c:v>377.4</c:v>
                </c:pt>
                <c:pt idx="1975">
                  <c:v>377.5</c:v>
                </c:pt>
                <c:pt idx="1976">
                  <c:v>377.6</c:v>
                </c:pt>
                <c:pt idx="1977">
                  <c:v>377.7</c:v>
                </c:pt>
                <c:pt idx="1978">
                  <c:v>377.8</c:v>
                </c:pt>
                <c:pt idx="1979">
                  <c:v>377.9</c:v>
                </c:pt>
                <c:pt idx="1980">
                  <c:v>378</c:v>
                </c:pt>
                <c:pt idx="1981">
                  <c:v>378.1</c:v>
                </c:pt>
                <c:pt idx="1982">
                  <c:v>378.2</c:v>
                </c:pt>
                <c:pt idx="1983">
                  <c:v>378.3</c:v>
                </c:pt>
                <c:pt idx="1984">
                  <c:v>378.4</c:v>
                </c:pt>
                <c:pt idx="1985">
                  <c:v>378.5</c:v>
                </c:pt>
                <c:pt idx="1986">
                  <c:v>378.6</c:v>
                </c:pt>
                <c:pt idx="1987">
                  <c:v>378.7</c:v>
                </c:pt>
                <c:pt idx="1988">
                  <c:v>378.8</c:v>
                </c:pt>
                <c:pt idx="1989">
                  <c:v>378.9</c:v>
                </c:pt>
                <c:pt idx="1990">
                  <c:v>379</c:v>
                </c:pt>
                <c:pt idx="1991">
                  <c:v>379.1</c:v>
                </c:pt>
                <c:pt idx="1992">
                  <c:v>379.2</c:v>
                </c:pt>
                <c:pt idx="1993">
                  <c:v>379.3</c:v>
                </c:pt>
                <c:pt idx="1994">
                  <c:v>379.4</c:v>
                </c:pt>
                <c:pt idx="1995">
                  <c:v>379.5</c:v>
                </c:pt>
                <c:pt idx="1996">
                  <c:v>379.6</c:v>
                </c:pt>
                <c:pt idx="1997">
                  <c:v>379.7</c:v>
                </c:pt>
                <c:pt idx="1998">
                  <c:v>379.8</c:v>
                </c:pt>
                <c:pt idx="1999">
                  <c:v>379.9</c:v>
                </c:pt>
                <c:pt idx="2000">
                  <c:v>380</c:v>
                </c:pt>
                <c:pt idx="2001">
                  <c:v>380.1</c:v>
                </c:pt>
                <c:pt idx="2002">
                  <c:v>380.2</c:v>
                </c:pt>
                <c:pt idx="2003">
                  <c:v>380.3</c:v>
                </c:pt>
                <c:pt idx="2004">
                  <c:v>380.4</c:v>
                </c:pt>
                <c:pt idx="2005">
                  <c:v>380.5</c:v>
                </c:pt>
                <c:pt idx="2006">
                  <c:v>380.6</c:v>
                </c:pt>
                <c:pt idx="2007">
                  <c:v>380.7</c:v>
                </c:pt>
                <c:pt idx="2008">
                  <c:v>380.8</c:v>
                </c:pt>
                <c:pt idx="2009">
                  <c:v>380.9</c:v>
                </c:pt>
                <c:pt idx="2010">
                  <c:v>381</c:v>
                </c:pt>
                <c:pt idx="2011">
                  <c:v>381.1</c:v>
                </c:pt>
                <c:pt idx="2012">
                  <c:v>381.2</c:v>
                </c:pt>
                <c:pt idx="2013">
                  <c:v>381.3</c:v>
                </c:pt>
                <c:pt idx="2014">
                  <c:v>381.4</c:v>
                </c:pt>
                <c:pt idx="2015">
                  <c:v>381.5</c:v>
                </c:pt>
                <c:pt idx="2016">
                  <c:v>381.6</c:v>
                </c:pt>
                <c:pt idx="2017">
                  <c:v>381.7</c:v>
                </c:pt>
                <c:pt idx="2018">
                  <c:v>381.8</c:v>
                </c:pt>
                <c:pt idx="2019">
                  <c:v>381.9</c:v>
                </c:pt>
                <c:pt idx="2020">
                  <c:v>382</c:v>
                </c:pt>
                <c:pt idx="2021">
                  <c:v>382.1</c:v>
                </c:pt>
                <c:pt idx="2022">
                  <c:v>382.2</c:v>
                </c:pt>
                <c:pt idx="2023">
                  <c:v>382.3</c:v>
                </c:pt>
                <c:pt idx="2024">
                  <c:v>382.4</c:v>
                </c:pt>
                <c:pt idx="2025">
                  <c:v>382.5</c:v>
                </c:pt>
                <c:pt idx="2026">
                  <c:v>382.6</c:v>
                </c:pt>
                <c:pt idx="2027">
                  <c:v>382.7</c:v>
                </c:pt>
                <c:pt idx="2028">
                  <c:v>382.8</c:v>
                </c:pt>
                <c:pt idx="2029">
                  <c:v>382.9</c:v>
                </c:pt>
                <c:pt idx="2030">
                  <c:v>383</c:v>
                </c:pt>
                <c:pt idx="2031">
                  <c:v>383.1</c:v>
                </c:pt>
                <c:pt idx="2032">
                  <c:v>383.2</c:v>
                </c:pt>
                <c:pt idx="2033">
                  <c:v>383.3</c:v>
                </c:pt>
                <c:pt idx="2034">
                  <c:v>383.4</c:v>
                </c:pt>
                <c:pt idx="2035">
                  <c:v>383.5</c:v>
                </c:pt>
                <c:pt idx="2036">
                  <c:v>383.6</c:v>
                </c:pt>
                <c:pt idx="2037">
                  <c:v>383.7</c:v>
                </c:pt>
                <c:pt idx="2038">
                  <c:v>383.8</c:v>
                </c:pt>
                <c:pt idx="2039">
                  <c:v>383.9</c:v>
                </c:pt>
                <c:pt idx="2040">
                  <c:v>384</c:v>
                </c:pt>
                <c:pt idx="2041">
                  <c:v>384.1</c:v>
                </c:pt>
                <c:pt idx="2042">
                  <c:v>384.2</c:v>
                </c:pt>
                <c:pt idx="2043">
                  <c:v>384.3</c:v>
                </c:pt>
                <c:pt idx="2044">
                  <c:v>384.4</c:v>
                </c:pt>
                <c:pt idx="2045">
                  <c:v>384.5</c:v>
                </c:pt>
                <c:pt idx="2046">
                  <c:v>384.6</c:v>
                </c:pt>
                <c:pt idx="2047">
                  <c:v>384.7</c:v>
                </c:pt>
                <c:pt idx="2048">
                  <c:v>384.8</c:v>
                </c:pt>
                <c:pt idx="2049">
                  <c:v>384.9</c:v>
                </c:pt>
                <c:pt idx="2050">
                  <c:v>385</c:v>
                </c:pt>
                <c:pt idx="2051">
                  <c:v>385.1</c:v>
                </c:pt>
                <c:pt idx="2052">
                  <c:v>385.2</c:v>
                </c:pt>
                <c:pt idx="2053">
                  <c:v>385.3</c:v>
                </c:pt>
                <c:pt idx="2054">
                  <c:v>385.4</c:v>
                </c:pt>
                <c:pt idx="2055">
                  <c:v>385.5</c:v>
                </c:pt>
                <c:pt idx="2056">
                  <c:v>385.6</c:v>
                </c:pt>
                <c:pt idx="2057">
                  <c:v>385.7</c:v>
                </c:pt>
                <c:pt idx="2058">
                  <c:v>385.8</c:v>
                </c:pt>
                <c:pt idx="2059">
                  <c:v>385.9</c:v>
                </c:pt>
                <c:pt idx="2060">
                  <c:v>386</c:v>
                </c:pt>
                <c:pt idx="2061">
                  <c:v>386.1</c:v>
                </c:pt>
                <c:pt idx="2062">
                  <c:v>386.2</c:v>
                </c:pt>
                <c:pt idx="2063">
                  <c:v>386.3</c:v>
                </c:pt>
                <c:pt idx="2064">
                  <c:v>386.4</c:v>
                </c:pt>
                <c:pt idx="2065">
                  <c:v>386.5</c:v>
                </c:pt>
                <c:pt idx="2066">
                  <c:v>386.6</c:v>
                </c:pt>
                <c:pt idx="2067">
                  <c:v>386.7</c:v>
                </c:pt>
                <c:pt idx="2068">
                  <c:v>386.8</c:v>
                </c:pt>
                <c:pt idx="2069">
                  <c:v>386.9</c:v>
                </c:pt>
                <c:pt idx="2070">
                  <c:v>387</c:v>
                </c:pt>
                <c:pt idx="2071">
                  <c:v>387.1</c:v>
                </c:pt>
                <c:pt idx="2072">
                  <c:v>387.2</c:v>
                </c:pt>
                <c:pt idx="2073">
                  <c:v>387.3</c:v>
                </c:pt>
                <c:pt idx="2074">
                  <c:v>387.4</c:v>
                </c:pt>
                <c:pt idx="2075">
                  <c:v>387.5</c:v>
                </c:pt>
                <c:pt idx="2076">
                  <c:v>387.6</c:v>
                </c:pt>
                <c:pt idx="2077">
                  <c:v>387.7</c:v>
                </c:pt>
                <c:pt idx="2078">
                  <c:v>387.8</c:v>
                </c:pt>
                <c:pt idx="2079">
                  <c:v>387.9</c:v>
                </c:pt>
                <c:pt idx="2080">
                  <c:v>388</c:v>
                </c:pt>
                <c:pt idx="2081">
                  <c:v>388.1</c:v>
                </c:pt>
                <c:pt idx="2082">
                  <c:v>388.2</c:v>
                </c:pt>
                <c:pt idx="2083">
                  <c:v>388.3</c:v>
                </c:pt>
                <c:pt idx="2084">
                  <c:v>388.4</c:v>
                </c:pt>
                <c:pt idx="2085">
                  <c:v>388.5</c:v>
                </c:pt>
                <c:pt idx="2086">
                  <c:v>388.6</c:v>
                </c:pt>
                <c:pt idx="2087">
                  <c:v>388.7</c:v>
                </c:pt>
                <c:pt idx="2088">
                  <c:v>388.8</c:v>
                </c:pt>
                <c:pt idx="2089">
                  <c:v>388.9</c:v>
                </c:pt>
                <c:pt idx="2090">
                  <c:v>389</c:v>
                </c:pt>
                <c:pt idx="2091">
                  <c:v>389.1</c:v>
                </c:pt>
                <c:pt idx="2092">
                  <c:v>389.2</c:v>
                </c:pt>
                <c:pt idx="2093">
                  <c:v>389.3</c:v>
                </c:pt>
                <c:pt idx="2094">
                  <c:v>389.4</c:v>
                </c:pt>
                <c:pt idx="2095">
                  <c:v>389.5</c:v>
                </c:pt>
                <c:pt idx="2096">
                  <c:v>389.6</c:v>
                </c:pt>
                <c:pt idx="2097">
                  <c:v>389.7</c:v>
                </c:pt>
                <c:pt idx="2098">
                  <c:v>389.8</c:v>
                </c:pt>
                <c:pt idx="2099">
                  <c:v>389.9</c:v>
                </c:pt>
                <c:pt idx="2100">
                  <c:v>390</c:v>
                </c:pt>
                <c:pt idx="2101">
                  <c:v>390.1</c:v>
                </c:pt>
                <c:pt idx="2102">
                  <c:v>390.2</c:v>
                </c:pt>
                <c:pt idx="2103">
                  <c:v>390.3</c:v>
                </c:pt>
                <c:pt idx="2104">
                  <c:v>390.4</c:v>
                </c:pt>
                <c:pt idx="2105">
                  <c:v>390.5</c:v>
                </c:pt>
                <c:pt idx="2106">
                  <c:v>390.6</c:v>
                </c:pt>
                <c:pt idx="2107">
                  <c:v>390.7</c:v>
                </c:pt>
                <c:pt idx="2108">
                  <c:v>390.8</c:v>
                </c:pt>
                <c:pt idx="2109">
                  <c:v>390.9</c:v>
                </c:pt>
                <c:pt idx="2110">
                  <c:v>391</c:v>
                </c:pt>
                <c:pt idx="2111">
                  <c:v>391.1</c:v>
                </c:pt>
                <c:pt idx="2112">
                  <c:v>391.2</c:v>
                </c:pt>
                <c:pt idx="2113">
                  <c:v>391.3</c:v>
                </c:pt>
                <c:pt idx="2114">
                  <c:v>391.4</c:v>
                </c:pt>
                <c:pt idx="2115">
                  <c:v>391.5</c:v>
                </c:pt>
                <c:pt idx="2116">
                  <c:v>391.6</c:v>
                </c:pt>
                <c:pt idx="2117">
                  <c:v>391.7</c:v>
                </c:pt>
                <c:pt idx="2118">
                  <c:v>391.8</c:v>
                </c:pt>
                <c:pt idx="2119">
                  <c:v>391.9</c:v>
                </c:pt>
                <c:pt idx="2120">
                  <c:v>392</c:v>
                </c:pt>
                <c:pt idx="2121">
                  <c:v>392.1</c:v>
                </c:pt>
                <c:pt idx="2122">
                  <c:v>392.2</c:v>
                </c:pt>
                <c:pt idx="2123">
                  <c:v>392.3</c:v>
                </c:pt>
                <c:pt idx="2124">
                  <c:v>392.4</c:v>
                </c:pt>
                <c:pt idx="2125">
                  <c:v>392.5</c:v>
                </c:pt>
                <c:pt idx="2126">
                  <c:v>392.6</c:v>
                </c:pt>
                <c:pt idx="2127">
                  <c:v>392.7</c:v>
                </c:pt>
                <c:pt idx="2128">
                  <c:v>392.8</c:v>
                </c:pt>
                <c:pt idx="2129">
                  <c:v>392.9</c:v>
                </c:pt>
                <c:pt idx="2130">
                  <c:v>393</c:v>
                </c:pt>
                <c:pt idx="2131">
                  <c:v>393.1</c:v>
                </c:pt>
                <c:pt idx="2132">
                  <c:v>393.2</c:v>
                </c:pt>
                <c:pt idx="2133">
                  <c:v>393.3</c:v>
                </c:pt>
                <c:pt idx="2134">
                  <c:v>393.4</c:v>
                </c:pt>
                <c:pt idx="2135">
                  <c:v>393.5</c:v>
                </c:pt>
                <c:pt idx="2136">
                  <c:v>393.6</c:v>
                </c:pt>
                <c:pt idx="2137">
                  <c:v>393.7</c:v>
                </c:pt>
                <c:pt idx="2138">
                  <c:v>393.8</c:v>
                </c:pt>
                <c:pt idx="2139">
                  <c:v>393.9</c:v>
                </c:pt>
                <c:pt idx="2140">
                  <c:v>394</c:v>
                </c:pt>
                <c:pt idx="2141">
                  <c:v>394.1</c:v>
                </c:pt>
                <c:pt idx="2142">
                  <c:v>394.2</c:v>
                </c:pt>
                <c:pt idx="2143">
                  <c:v>394.3</c:v>
                </c:pt>
                <c:pt idx="2144">
                  <c:v>394.4</c:v>
                </c:pt>
                <c:pt idx="2145">
                  <c:v>394.5</c:v>
                </c:pt>
                <c:pt idx="2146">
                  <c:v>394.6</c:v>
                </c:pt>
                <c:pt idx="2147">
                  <c:v>394.7</c:v>
                </c:pt>
                <c:pt idx="2148">
                  <c:v>394.8</c:v>
                </c:pt>
                <c:pt idx="2149">
                  <c:v>394.9</c:v>
                </c:pt>
                <c:pt idx="2150">
                  <c:v>395</c:v>
                </c:pt>
                <c:pt idx="2151">
                  <c:v>395.1</c:v>
                </c:pt>
                <c:pt idx="2152">
                  <c:v>395.2</c:v>
                </c:pt>
                <c:pt idx="2153">
                  <c:v>395.3</c:v>
                </c:pt>
                <c:pt idx="2154">
                  <c:v>395.4</c:v>
                </c:pt>
                <c:pt idx="2155">
                  <c:v>395.5</c:v>
                </c:pt>
                <c:pt idx="2156">
                  <c:v>395.6</c:v>
                </c:pt>
                <c:pt idx="2157">
                  <c:v>395.7</c:v>
                </c:pt>
                <c:pt idx="2158">
                  <c:v>395.8</c:v>
                </c:pt>
                <c:pt idx="2159">
                  <c:v>395.9</c:v>
                </c:pt>
                <c:pt idx="2160">
                  <c:v>396</c:v>
                </c:pt>
                <c:pt idx="2161">
                  <c:v>396.1</c:v>
                </c:pt>
                <c:pt idx="2162">
                  <c:v>396.2</c:v>
                </c:pt>
                <c:pt idx="2163">
                  <c:v>396.3</c:v>
                </c:pt>
                <c:pt idx="2164">
                  <c:v>396.4</c:v>
                </c:pt>
                <c:pt idx="2165">
                  <c:v>396.5</c:v>
                </c:pt>
                <c:pt idx="2166">
                  <c:v>396.6</c:v>
                </c:pt>
                <c:pt idx="2167">
                  <c:v>396.7</c:v>
                </c:pt>
                <c:pt idx="2168">
                  <c:v>396.8</c:v>
                </c:pt>
                <c:pt idx="2169">
                  <c:v>396.9</c:v>
                </c:pt>
                <c:pt idx="2170">
                  <c:v>397</c:v>
                </c:pt>
                <c:pt idx="2171">
                  <c:v>397.1</c:v>
                </c:pt>
                <c:pt idx="2172">
                  <c:v>397.2</c:v>
                </c:pt>
                <c:pt idx="2173">
                  <c:v>397.3</c:v>
                </c:pt>
                <c:pt idx="2174">
                  <c:v>397.4</c:v>
                </c:pt>
                <c:pt idx="2175">
                  <c:v>397.5</c:v>
                </c:pt>
                <c:pt idx="2176">
                  <c:v>397.6</c:v>
                </c:pt>
                <c:pt idx="2177">
                  <c:v>397.7</c:v>
                </c:pt>
                <c:pt idx="2178">
                  <c:v>397.8</c:v>
                </c:pt>
                <c:pt idx="2179">
                  <c:v>397.9</c:v>
                </c:pt>
                <c:pt idx="2180">
                  <c:v>398</c:v>
                </c:pt>
                <c:pt idx="2181">
                  <c:v>398.1</c:v>
                </c:pt>
                <c:pt idx="2182">
                  <c:v>398.2</c:v>
                </c:pt>
                <c:pt idx="2183">
                  <c:v>398.3</c:v>
                </c:pt>
                <c:pt idx="2184">
                  <c:v>398.4</c:v>
                </c:pt>
                <c:pt idx="2185">
                  <c:v>398.5</c:v>
                </c:pt>
                <c:pt idx="2186">
                  <c:v>398.6</c:v>
                </c:pt>
                <c:pt idx="2187">
                  <c:v>398.7</c:v>
                </c:pt>
                <c:pt idx="2188">
                  <c:v>398.8</c:v>
                </c:pt>
                <c:pt idx="2189">
                  <c:v>398.9</c:v>
                </c:pt>
                <c:pt idx="2190">
                  <c:v>399</c:v>
                </c:pt>
                <c:pt idx="2191">
                  <c:v>399.1</c:v>
                </c:pt>
                <c:pt idx="2192">
                  <c:v>399.2</c:v>
                </c:pt>
                <c:pt idx="2193">
                  <c:v>399.3</c:v>
                </c:pt>
                <c:pt idx="2194">
                  <c:v>399.4</c:v>
                </c:pt>
                <c:pt idx="2195">
                  <c:v>399.5</c:v>
                </c:pt>
                <c:pt idx="2196">
                  <c:v>399.6</c:v>
                </c:pt>
                <c:pt idx="2197">
                  <c:v>399.7</c:v>
                </c:pt>
                <c:pt idx="2198">
                  <c:v>399.8</c:v>
                </c:pt>
                <c:pt idx="2199">
                  <c:v>399.9</c:v>
                </c:pt>
                <c:pt idx="2200">
                  <c:v>400</c:v>
                </c:pt>
                <c:pt idx="2201">
                  <c:v>400.1</c:v>
                </c:pt>
                <c:pt idx="2202">
                  <c:v>400.2</c:v>
                </c:pt>
                <c:pt idx="2203">
                  <c:v>400.3</c:v>
                </c:pt>
                <c:pt idx="2204">
                  <c:v>400.4</c:v>
                </c:pt>
                <c:pt idx="2205">
                  <c:v>400.5</c:v>
                </c:pt>
                <c:pt idx="2206">
                  <c:v>400.6</c:v>
                </c:pt>
                <c:pt idx="2207">
                  <c:v>400.7</c:v>
                </c:pt>
                <c:pt idx="2208">
                  <c:v>400.8</c:v>
                </c:pt>
                <c:pt idx="2209">
                  <c:v>400.9</c:v>
                </c:pt>
                <c:pt idx="2210">
                  <c:v>401</c:v>
                </c:pt>
                <c:pt idx="2211">
                  <c:v>401.1</c:v>
                </c:pt>
                <c:pt idx="2212">
                  <c:v>401.2</c:v>
                </c:pt>
                <c:pt idx="2213">
                  <c:v>401.3</c:v>
                </c:pt>
                <c:pt idx="2214">
                  <c:v>401.4</c:v>
                </c:pt>
                <c:pt idx="2215">
                  <c:v>401.5</c:v>
                </c:pt>
                <c:pt idx="2216">
                  <c:v>401.6</c:v>
                </c:pt>
                <c:pt idx="2217">
                  <c:v>401.7</c:v>
                </c:pt>
                <c:pt idx="2218">
                  <c:v>401.8</c:v>
                </c:pt>
                <c:pt idx="2219">
                  <c:v>401.9</c:v>
                </c:pt>
                <c:pt idx="2220">
                  <c:v>402</c:v>
                </c:pt>
                <c:pt idx="2221">
                  <c:v>402.1</c:v>
                </c:pt>
                <c:pt idx="2222">
                  <c:v>402.2</c:v>
                </c:pt>
                <c:pt idx="2223">
                  <c:v>402.3</c:v>
                </c:pt>
                <c:pt idx="2224">
                  <c:v>402.4</c:v>
                </c:pt>
                <c:pt idx="2225">
                  <c:v>402.5</c:v>
                </c:pt>
                <c:pt idx="2226">
                  <c:v>402.6</c:v>
                </c:pt>
                <c:pt idx="2227">
                  <c:v>402.7</c:v>
                </c:pt>
                <c:pt idx="2228">
                  <c:v>402.8</c:v>
                </c:pt>
                <c:pt idx="2229">
                  <c:v>402.9</c:v>
                </c:pt>
                <c:pt idx="2230">
                  <c:v>403</c:v>
                </c:pt>
                <c:pt idx="2231">
                  <c:v>403.1</c:v>
                </c:pt>
                <c:pt idx="2232">
                  <c:v>403.2</c:v>
                </c:pt>
                <c:pt idx="2233">
                  <c:v>403.3</c:v>
                </c:pt>
                <c:pt idx="2234">
                  <c:v>403.4</c:v>
                </c:pt>
                <c:pt idx="2235">
                  <c:v>403.5</c:v>
                </c:pt>
                <c:pt idx="2236">
                  <c:v>403.6</c:v>
                </c:pt>
                <c:pt idx="2237">
                  <c:v>403.7</c:v>
                </c:pt>
                <c:pt idx="2238">
                  <c:v>403.8</c:v>
                </c:pt>
                <c:pt idx="2239">
                  <c:v>403.9</c:v>
                </c:pt>
                <c:pt idx="2240">
                  <c:v>404</c:v>
                </c:pt>
                <c:pt idx="2241">
                  <c:v>404.1</c:v>
                </c:pt>
                <c:pt idx="2242">
                  <c:v>404.2</c:v>
                </c:pt>
                <c:pt idx="2243">
                  <c:v>404.3</c:v>
                </c:pt>
                <c:pt idx="2244">
                  <c:v>404.4</c:v>
                </c:pt>
                <c:pt idx="2245">
                  <c:v>404.5</c:v>
                </c:pt>
                <c:pt idx="2246">
                  <c:v>404.6</c:v>
                </c:pt>
                <c:pt idx="2247">
                  <c:v>404.7</c:v>
                </c:pt>
                <c:pt idx="2248">
                  <c:v>404.8</c:v>
                </c:pt>
                <c:pt idx="2249">
                  <c:v>404.9</c:v>
                </c:pt>
                <c:pt idx="2250">
                  <c:v>405</c:v>
                </c:pt>
                <c:pt idx="2251">
                  <c:v>405.1</c:v>
                </c:pt>
                <c:pt idx="2252">
                  <c:v>405.2</c:v>
                </c:pt>
                <c:pt idx="2253">
                  <c:v>405.3</c:v>
                </c:pt>
                <c:pt idx="2254">
                  <c:v>405.4</c:v>
                </c:pt>
                <c:pt idx="2255">
                  <c:v>405.5</c:v>
                </c:pt>
                <c:pt idx="2256">
                  <c:v>405.6</c:v>
                </c:pt>
                <c:pt idx="2257">
                  <c:v>405.7</c:v>
                </c:pt>
                <c:pt idx="2258">
                  <c:v>405.8</c:v>
                </c:pt>
                <c:pt idx="2259">
                  <c:v>405.9</c:v>
                </c:pt>
                <c:pt idx="2260">
                  <c:v>406</c:v>
                </c:pt>
                <c:pt idx="2261">
                  <c:v>406.1</c:v>
                </c:pt>
                <c:pt idx="2262">
                  <c:v>406.2</c:v>
                </c:pt>
                <c:pt idx="2263">
                  <c:v>406.3</c:v>
                </c:pt>
                <c:pt idx="2264">
                  <c:v>406.4</c:v>
                </c:pt>
                <c:pt idx="2265">
                  <c:v>406.5</c:v>
                </c:pt>
                <c:pt idx="2266">
                  <c:v>406.6</c:v>
                </c:pt>
                <c:pt idx="2267">
                  <c:v>406.7</c:v>
                </c:pt>
                <c:pt idx="2268">
                  <c:v>406.8</c:v>
                </c:pt>
                <c:pt idx="2269">
                  <c:v>406.9</c:v>
                </c:pt>
                <c:pt idx="2270">
                  <c:v>407</c:v>
                </c:pt>
                <c:pt idx="2271">
                  <c:v>407.1</c:v>
                </c:pt>
                <c:pt idx="2272">
                  <c:v>407.2</c:v>
                </c:pt>
                <c:pt idx="2273">
                  <c:v>407.3</c:v>
                </c:pt>
                <c:pt idx="2274">
                  <c:v>407.4</c:v>
                </c:pt>
                <c:pt idx="2275">
                  <c:v>407.5</c:v>
                </c:pt>
                <c:pt idx="2276">
                  <c:v>407.6</c:v>
                </c:pt>
                <c:pt idx="2277">
                  <c:v>407.7</c:v>
                </c:pt>
                <c:pt idx="2278">
                  <c:v>407.8</c:v>
                </c:pt>
                <c:pt idx="2279">
                  <c:v>407.9</c:v>
                </c:pt>
                <c:pt idx="2280">
                  <c:v>408</c:v>
                </c:pt>
                <c:pt idx="2281">
                  <c:v>408.1</c:v>
                </c:pt>
                <c:pt idx="2282">
                  <c:v>408.2</c:v>
                </c:pt>
                <c:pt idx="2283">
                  <c:v>408.3</c:v>
                </c:pt>
                <c:pt idx="2284">
                  <c:v>408.4</c:v>
                </c:pt>
                <c:pt idx="2285">
                  <c:v>408.5</c:v>
                </c:pt>
                <c:pt idx="2286">
                  <c:v>408.6</c:v>
                </c:pt>
                <c:pt idx="2287">
                  <c:v>408.7</c:v>
                </c:pt>
                <c:pt idx="2288">
                  <c:v>408.8</c:v>
                </c:pt>
                <c:pt idx="2289">
                  <c:v>408.9</c:v>
                </c:pt>
                <c:pt idx="2290">
                  <c:v>409</c:v>
                </c:pt>
                <c:pt idx="2291">
                  <c:v>409.1</c:v>
                </c:pt>
                <c:pt idx="2292">
                  <c:v>409.2</c:v>
                </c:pt>
                <c:pt idx="2293">
                  <c:v>409.3</c:v>
                </c:pt>
                <c:pt idx="2294">
                  <c:v>409.4</c:v>
                </c:pt>
                <c:pt idx="2295">
                  <c:v>409.5</c:v>
                </c:pt>
                <c:pt idx="2296">
                  <c:v>409.6</c:v>
                </c:pt>
                <c:pt idx="2297">
                  <c:v>409.7</c:v>
                </c:pt>
                <c:pt idx="2298">
                  <c:v>409.8</c:v>
                </c:pt>
                <c:pt idx="2299">
                  <c:v>409.9</c:v>
                </c:pt>
                <c:pt idx="2300">
                  <c:v>410</c:v>
                </c:pt>
                <c:pt idx="2301">
                  <c:v>410.1</c:v>
                </c:pt>
                <c:pt idx="2302">
                  <c:v>410.2</c:v>
                </c:pt>
                <c:pt idx="2303">
                  <c:v>410.3</c:v>
                </c:pt>
                <c:pt idx="2304">
                  <c:v>410.4</c:v>
                </c:pt>
                <c:pt idx="2305">
                  <c:v>410.5</c:v>
                </c:pt>
                <c:pt idx="2306">
                  <c:v>410.6</c:v>
                </c:pt>
                <c:pt idx="2307">
                  <c:v>410.7</c:v>
                </c:pt>
                <c:pt idx="2308">
                  <c:v>410.8</c:v>
                </c:pt>
                <c:pt idx="2309">
                  <c:v>410.9</c:v>
                </c:pt>
                <c:pt idx="2310">
                  <c:v>411</c:v>
                </c:pt>
                <c:pt idx="2311">
                  <c:v>411.1</c:v>
                </c:pt>
                <c:pt idx="2312">
                  <c:v>411.2</c:v>
                </c:pt>
                <c:pt idx="2313">
                  <c:v>411.3</c:v>
                </c:pt>
                <c:pt idx="2314">
                  <c:v>411.4</c:v>
                </c:pt>
                <c:pt idx="2315">
                  <c:v>411.5</c:v>
                </c:pt>
                <c:pt idx="2316">
                  <c:v>411.6</c:v>
                </c:pt>
                <c:pt idx="2317">
                  <c:v>411.7</c:v>
                </c:pt>
                <c:pt idx="2318">
                  <c:v>411.8</c:v>
                </c:pt>
                <c:pt idx="2319">
                  <c:v>411.9</c:v>
                </c:pt>
                <c:pt idx="2320">
                  <c:v>412</c:v>
                </c:pt>
                <c:pt idx="2321">
                  <c:v>412.1</c:v>
                </c:pt>
                <c:pt idx="2322">
                  <c:v>412.2</c:v>
                </c:pt>
                <c:pt idx="2323">
                  <c:v>412.3</c:v>
                </c:pt>
                <c:pt idx="2324">
                  <c:v>412.4</c:v>
                </c:pt>
                <c:pt idx="2325">
                  <c:v>412.5</c:v>
                </c:pt>
                <c:pt idx="2326">
                  <c:v>412.6</c:v>
                </c:pt>
                <c:pt idx="2327">
                  <c:v>412.7</c:v>
                </c:pt>
                <c:pt idx="2328">
                  <c:v>412.8</c:v>
                </c:pt>
                <c:pt idx="2329">
                  <c:v>412.9</c:v>
                </c:pt>
                <c:pt idx="2330">
                  <c:v>413</c:v>
                </c:pt>
                <c:pt idx="2331">
                  <c:v>413.1</c:v>
                </c:pt>
                <c:pt idx="2332">
                  <c:v>413.2</c:v>
                </c:pt>
                <c:pt idx="2333">
                  <c:v>413.3</c:v>
                </c:pt>
                <c:pt idx="2334">
                  <c:v>413.4</c:v>
                </c:pt>
                <c:pt idx="2335">
                  <c:v>413.5</c:v>
                </c:pt>
                <c:pt idx="2336">
                  <c:v>413.6</c:v>
                </c:pt>
                <c:pt idx="2337">
                  <c:v>413.7</c:v>
                </c:pt>
                <c:pt idx="2338">
                  <c:v>413.8</c:v>
                </c:pt>
                <c:pt idx="2339">
                  <c:v>413.9</c:v>
                </c:pt>
                <c:pt idx="2340">
                  <c:v>414</c:v>
                </c:pt>
                <c:pt idx="2341">
                  <c:v>414.1</c:v>
                </c:pt>
                <c:pt idx="2342">
                  <c:v>414.2</c:v>
                </c:pt>
                <c:pt idx="2343">
                  <c:v>414.3</c:v>
                </c:pt>
                <c:pt idx="2344">
                  <c:v>414.4</c:v>
                </c:pt>
                <c:pt idx="2345">
                  <c:v>414.5</c:v>
                </c:pt>
                <c:pt idx="2346">
                  <c:v>414.6</c:v>
                </c:pt>
                <c:pt idx="2347">
                  <c:v>414.7</c:v>
                </c:pt>
                <c:pt idx="2348">
                  <c:v>414.8</c:v>
                </c:pt>
                <c:pt idx="2349">
                  <c:v>414.9</c:v>
                </c:pt>
                <c:pt idx="2350">
                  <c:v>415</c:v>
                </c:pt>
                <c:pt idx="2351">
                  <c:v>415.1</c:v>
                </c:pt>
                <c:pt idx="2352">
                  <c:v>415.2</c:v>
                </c:pt>
                <c:pt idx="2353">
                  <c:v>415.3</c:v>
                </c:pt>
                <c:pt idx="2354">
                  <c:v>415.4</c:v>
                </c:pt>
                <c:pt idx="2355">
                  <c:v>415.5</c:v>
                </c:pt>
                <c:pt idx="2356">
                  <c:v>415.6</c:v>
                </c:pt>
                <c:pt idx="2357">
                  <c:v>415.7</c:v>
                </c:pt>
                <c:pt idx="2358">
                  <c:v>415.8</c:v>
                </c:pt>
                <c:pt idx="2359">
                  <c:v>415.9</c:v>
                </c:pt>
                <c:pt idx="2360">
                  <c:v>416</c:v>
                </c:pt>
                <c:pt idx="2361">
                  <c:v>416.1</c:v>
                </c:pt>
                <c:pt idx="2362">
                  <c:v>416.2</c:v>
                </c:pt>
                <c:pt idx="2363">
                  <c:v>416.3</c:v>
                </c:pt>
                <c:pt idx="2364">
                  <c:v>416.4</c:v>
                </c:pt>
                <c:pt idx="2365">
                  <c:v>416.5</c:v>
                </c:pt>
                <c:pt idx="2366">
                  <c:v>416.6</c:v>
                </c:pt>
                <c:pt idx="2367">
                  <c:v>416.7</c:v>
                </c:pt>
                <c:pt idx="2368">
                  <c:v>416.8</c:v>
                </c:pt>
                <c:pt idx="2369">
                  <c:v>416.9</c:v>
                </c:pt>
                <c:pt idx="2370">
                  <c:v>417</c:v>
                </c:pt>
                <c:pt idx="2371">
                  <c:v>417.1</c:v>
                </c:pt>
                <c:pt idx="2372">
                  <c:v>417.2</c:v>
                </c:pt>
                <c:pt idx="2373">
                  <c:v>417.3</c:v>
                </c:pt>
                <c:pt idx="2374">
                  <c:v>417.4</c:v>
                </c:pt>
                <c:pt idx="2375">
                  <c:v>417.5</c:v>
                </c:pt>
                <c:pt idx="2376">
                  <c:v>417.6</c:v>
                </c:pt>
                <c:pt idx="2377">
                  <c:v>417.7</c:v>
                </c:pt>
                <c:pt idx="2378">
                  <c:v>417.8</c:v>
                </c:pt>
                <c:pt idx="2379">
                  <c:v>417.9</c:v>
                </c:pt>
                <c:pt idx="2380">
                  <c:v>418</c:v>
                </c:pt>
                <c:pt idx="2381">
                  <c:v>418.1</c:v>
                </c:pt>
                <c:pt idx="2382">
                  <c:v>418.2</c:v>
                </c:pt>
                <c:pt idx="2383">
                  <c:v>418.3</c:v>
                </c:pt>
                <c:pt idx="2384">
                  <c:v>418.4</c:v>
                </c:pt>
                <c:pt idx="2385">
                  <c:v>418.5</c:v>
                </c:pt>
                <c:pt idx="2386">
                  <c:v>418.6</c:v>
                </c:pt>
                <c:pt idx="2387">
                  <c:v>418.7</c:v>
                </c:pt>
                <c:pt idx="2388">
                  <c:v>418.8</c:v>
                </c:pt>
                <c:pt idx="2389">
                  <c:v>418.9</c:v>
                </c:pt>
                <c:pt idx="2390">
                  <c:v>419</c:v>
                </c:pt>
                <c:pt idx="2391">
                  <c:v>419.1</c:v>
                </c:pt>
                <c:pt idx="2392">
                  <c:v>419.2</c:v>
                </c:pt>
                <c:pt idx="2393">
                  <c:v>419.3</c:v>
                </c:pt>
                <c:pt idx="2394">
                  <c:v>419.4</c:v>
                </c:pt>
                <c:pt idx="2395">
                  <c:v>419.5</c:v>
                </c:pt>
                <c:pt idx="2396">
                  <c:v>419.6</c:v>
                </c:pt>
                <c:pt idx="2397">
                  <c:v>419.7</c:v>
                </c:pt>
                <c:pt idx="2398">
                  <c:v>419.8</c:v>
                </c:pt>
                <c:pt idx="2399">
                  <c:v>419.9</c:v>
                </c:pt>
                <c:pt idx="2400">
                  <c:v>420</c:v>
                </c:pt>
                <c:pt idx="2401">
                  <c:v>420.1</c:v>
                </c:pt>
                <c:pt idx="2402">
                  <c:v>420.2</c:v>
                </c:pt>
                <c:pt idx="2403">
                  <c:v>420.3</c:v>
                </c:pt>
                <c:pt idx="2404">
                  <c:v>420.4</c:v>
                </c:pt>
                <c:pt idx="2405">
                  <c:v>420.5</c:v>
                </c:pt>
                <c:pt idx="2406">
                  <c:v>420.6</c:v>
                </c:pt>
                <c:pt idx="2407">
                  <c:v>420.7</c:v>
                </c:pt>
                <c:pt idx="2408">
                  <c:v>420.8</c:v>
                </c:pt>
                <c:pt idx="2409">
                  <c:v>420.9</c:v>
                </c:pt>
                <c:pt idx="2410">
                  <c:v>421</c:v>
                </c:pt>
                <c:pt idx="2411">
                  <c:v>421.1</c:v>
                </c:pt>
                <c:pt idx="2412">
                  <c:v>421.2</c:v>
                </c:pt>
                <c:pt idx="2413">
                  <c:v>421.3</c:v>
                </c:pt>
                <c:pt idx="2414">
                  <c:v>421.4</c:v>
                </c:pt>
                <c:pt idx="2415">
                  <c:v>421.5</c:v>
                </c:pt>
                <c:pt idx="2416">
                  <c:v>421.6</c:v>
                </c:pt>
                <c:pt idx="2417">
                  <c:v>421.7</c:v>
                </c:pt>
                <c:pt idx="2418">
                  <c:v>421.8</c:v>
                </c:pt>
                <c:pt idx="2419">
                  <c:v>421.9</c:v>
                </c:pt>
                <c:pt idx="2420">
                  <c:v>422</c:v>
                </c:pt>
                <c:pt idx="2421">
                  <c:v>422.1</c:v>
                </c:pt>
                <c:pt idx="2422">
                  <c:v>422.2</c:v>
                </c:pt>
                <c:pt idx="2423">
                  <c:v>422.3</c:v>
                </c:pt>
                <c:pt idx="2424">
                  <c:v>422.4</c:v>
                </c:pt>
                <c:pt idx="2425">
                  <c:v>422.5</c:v>
                </c:pt>
                <c:pt idx="2426">
                  <c:v>422.6</c:v>
                </c:pt>
                <c:pt idx="2427">
                  <c:v>422.7</c:v>
                </c:pt>
                <c:pt idx="2428">
                  <c:v>422.8</c:v>
                </c:pt>
                <c:pt idx="2429">
                  <c:v>422.9</c:v>
                </c:pt>
                <c:pt idx="2430">
                  <c:v>423</c:v>
                </c:pt>
                <c:pt idx="2431">
                  <c:v>423.1</c:v>
                </c:pt>
                <c:pt idx="2432">
                  <c:v>423.2</c:v>
                </c:pt>
                <c:pt idx="2433">
                  <c:v>423.3</c:v>
                </c:pt>
                <c:pt idx="2434">
                  <c:v>423.4</c:v>
                </c:pt>
                <c:pt idx="2435">
                  <c:v>423.5</c:v>
                </c:pt>
                <c:pt idx="2436">
                  <c:v>423.6</c:v>
                </c:pt>
                <c:pt idx="2437">
                  <c:v>423.7</c:v>
                </c:pt>
                <c:pt idx="2438">
                  <c:v>423.8</c:v>
                </c:pt>
                <c:pt idx="2439">
                  <c:v>423.9</c:v>
                </c:pt>
                <c:pt idx="2440">
                  <c:v>424</c:v>
                </c:pt>
                <c:pt idx="2441">
                  <c:v>424.1</c:v>
                </c:pt>
                <c:pt idx="2442">
                  <c:v>424.2</c:v>
                </c:pt>
                <c:pt idx="2443">
                  <c:v>424.3</c:v>
                </c:pt>
                <c:pt idx="2444">
                  <c:v>424.4</c:v>
                </c:pt>
                <c:pt idx="2445">
                  <c:v>424.5</c:v>
                </c:pt>
                <c:pt idx="2446">
                  <c:v>424.6</c:v>
                </c:pt>
                <c:pt idx="2447">
                  <c:v>424.7</c:v>
                </c:pt>
                <c:pt idx="2448">
                  <c:v>424.8</c:v>
                </c:pt>
                <c:pt idx="2449">
                  <c:v>424.9</c:v>
                </c:pt>
                <c:pt idx="2450">
                  <c:v>425</c:v>
                </c:pt>
                <c:pt idx="2451">
                  <c:v>425.1</c:v>
                </c:pt>
                <c:pt idx="2452">
                  <c:v>425.2</c:v>
                </c:pt>
                <c:pt idx="2453">
                  <c:v>425.3</c:v>
                </c:pt>
                <c:pt idx="2454">
                  <c:v>425.4</c:v>
                </c:pt>
                <c:pt idx="2455">
                  <c:v>425.5</c:v>
                </c:pt>
                <c:pt idx="2456">
                  <c:v>425.6</c:v>
                </c:pt>
                <c:pt idx="2457">
                  <c:v>425.7</c:v>
                </c:pt>
                <c:pt idx="2458">
                  <c:v>425.8</c:v>
                </c:pt>
                <c:pt idx="2459">
                  <c:v>425.9</c:v>
                </c:pt>
                <c:pt idx="2460">
                  <c:v>426</c:v>
                </c:pt>
                <c:pt idx="2461">
                  <c:v>426.1</c:v>
                </c:pt>
                <c:pt idx="2462">
                  <c:v>426.2</c:v>
                </c:pt>
                <c:pt idx="2463">
                  <c:v>426.3</c:v>
                </c:pt>
                <c:pt idx="2464">
                  <c:v>426.4</c:v>
                </c:pt>
                <c:pt idx="2465">
                  <c:v>426.5</c:v>
                </c:pt>
                <c:pt idx="2466">
                  <c:v>426.6</c:v>
                </c:pt>
                <c:pt idx="2467">
                  <c:v>426.7</c:v>
                </c:pt>
                <c:pt idx="2468">
                  <c:v>426.8</c:v>
                </c:pt>
                <c:pt idx="2469">
                  <c:v>426.9</c:v>
                </c:pt>
                <c:pt idx="2470">
                  <c:v>427</c:v>
                </c:pt>
                <c:pt idx="2471">
                  <c:v>427.1</c:v>
                </c:pt>
                <c:pt idx="2472">
                  <c:v>427.2</c:v>
                </c:pt>
                <c:pt idx="2473">
                  <c:v>427.3</c:v>
                </c:pt>
                <c:pt idx="2474">
                  <c:v>427.4</c:v>
                </c:pt>
                <c:pt idx="2475">
                  <c:v>427.5</c:v>
                </c:pt>
                <c:pt idx="2476">
                  <c:v>427.6</c:v>
                </c:pt>
                <c:pt idx="2477">
                  <c:v>427.7</c:v>
                </c:pt>
                <c:pt idx="2478">
                  <c:v>427.8</c:v>
                </c:pt>
                <c:pt idx="2479">
                  <c:v>427.9</c:v>
                </c:pt>
                <c:pt idx="2480">
                  <c:v>428</c:v>
                </c:pt>
                <c:pt idx="2481">
                  <c:v>428.1</c:v>
                </c:pt>
                <c:pt idx="2482">
                  <c:v>428.2</c:v>
                </c:pt>
                <c:pt idx="2483">
                  <c:v>428.3</c:v>
                </c:pt>
                <c:pt idx="2484">
                  <c:v>428.4</c:v>
                </c:pt>
                <c:pt idx="2485">
                  <c:v>428.5</c:v>
                </c:pt>
                <c:pt idx="2486">
                  <c:v>428.6</c:v>
                </c:pt>
                <c:pt idx="2487">
                  <c:v>428.7</c:v>
                </c:pt>
                <c:pt idx="2488">
                  <c:v>428.8</c:v>
                </c:pt>
                <c:pt idx="2489">
                  <c:v>428.9</c:v>
                </c:pt>
                <c:pt idx="2490">
                  <c:v>429</c:v>
                </c:pt>
                <c:pt idx="2491">
                  <c:v>429.1</c:v>
                </c:pt>
                <c:pt idx="2492">
                  <c:v>429.2</c:v>
                </c:pt>
                <c:pt idx="2493">
                  <c:v>429.3</c:v>
                </c:pt>
                <c:pt idx="2494">
                  <c:v>429.4</c:v>
                </c:pt>
                <c:pt idx="2495">
                  <c:v>429.5</c:v>
                </c:pt>
                <c:pt idx="2496">
                  <c:v>429.6</c:v>
                </c:pt>
                <c:pt idx="2497">
                  <c:v>429.7</c:v>
                </c:pt>
                <c:pt idx="2498">
                  <c:v>429.8</c:v>
                </c:pt>
                <c:pt idx="2499">
                  <c:v>429.9</c:v>
                </c:pt>
                <c:pt idx="2500">
                  <c:v>430</c:v>
                </c:pt>
                <c:pt idx="2501">
                  <c:v>430.1</c:v>
                </c:pt>
                <c:pt idx="2502">
                  <c:v>430.2</c:v>
                </c:pt>
                <c:pt idx="2503">
                  <c:v>430.3</c:v>
                </c:pt>
                <c:pt idx="2504">
                  <c:v>430.4</c:v>
                </c:pt>
                <c:pt idx="2505">
                  <c:v>430.5</c:v>
                </c:pt>
                <c:pt idx="2506">
                  <c:v>430.6</c:v>
                </c:pt>
                <c:pt idx="2507">
                  <c:v>430.7</c:v>
                </c:pt>
                <c:pt idx="2508">
                  <c:v>430.8</c:v>
                </c:pt>
                <c:pt idx="2509">
                  <c:v>430.9</c:v>
                </c:pt>
                <c:pt idx="2510">
                  <c:v>431</c:v>
                </c:pt>
                <c:pt idx="2511">
                  <c:v>431.1</c:v>
                </c:pt>
                <c:pt idx="2512">
                  <c:v>431.2</c:v>
                </c:pt>
                <c:pt idx="2513">
                  <c:v>431.3</c:v>
                </c:pt>
                <c:pt idx="2514">
                  <c:v>431.4</c:v>
                </c:pt>
                <c:pt idx="2515">
                  <c:v>431.5</c:v>
                </c:pt>
                <c:pt idx="2516">
                  <c:v>431.6</c:v>
                </c:pt>
                <c:pt idx="2517">
                  <c:v>431.7</c:v>
                </c:pt>
                <c:pt idx="2518">
                  <c:v>431.8</c:v>
                </c:pt>
                <c:pt idx="2519">
                  <c:v>431.9</c:v>
                </c:pt>
                <c:pt idx="2520">
                  <c:v>432</c:v>
                </c:pt>
                <c:pt idx="2521">
                  <c:v>432.1</c:v>
                </c:pt>
                <c:pt idx="2522">
                  <c:v>432.2</c:v>
                </c:pt>
                <c:pt idx="2523">
                  <c:v>432.3</c:v>
                </c:pt>
                <c:pt idx="2524">
                  <c:v>432.4</c:v>
                </c:pt>
                <c:pt idx="2525">
                  <c:v>432.5</c:v>
                </c:pt>
                <c:pt idx="2526">
                  <c:v>432.6</c:v>
                </c:pt>
                <c:pt idx="2527">
                  <c:v>432.7</c:v>
                </c:pt>
                <c:pt idx="2528">
                  <c:v>432.8</c:v>
                </c:pt>
                <c:pt idx="2529">
                  <c:v>432.9</c:v>
                </c:pt>
                <c:pt idx="2530">
                  <c:v>433</c:v>
                </c:pt>
                <c:pt idx="2531">
                  <c:v>433.1</c:v>
                </c:pt>
                <c:pt idx="2532">
                  <c:v>433.2</c:v>
                </c:pt>
                <c:pt idx="2533">
                  <c:v>433.3</c:v>
                </c:pt>
                <c:pt idx="2534">
                  <c:v>433.4</c:v>
                </c:pt>
                <c:pt idx="2535">
                  <c:v>433.5</c:v>
                </c:pt>
                <c:pt idx="2536">
                  <c:v>433.6</c:v>
                </c:pt>
                <c:pt idx="2537">
                  <c:v>433.7</c:v>
                </c:pt>
                <c:pt idx="2538">
                  <c:v>433.8</c:v>
                </c:pt>
                <c:pt idx="2539">
                  <c:v>433.9</c:v>
                </c:pt>
                <c:pt idx="2540">
                  <c:v>434</c:v>
                </c:pt>
                <c:pt idx="2541">
                  <c:v>434.1</c:v>
                </c:pt>
                <c:pt idx="2542">
                  <c:v>434.2</c:v>
                </c:pt>
                <c:pt idx="2543">
                  <c:v>434.3</c:v>
                </c:pt>
                <c:pt idx="2544">
                  <c:v>434.4</c:v>
                </c:pt>
                <c:pt idx="2545">
                  <c:v>434.5</c:v>
                </c:pt>
                <c:pt idx="2546">
                  <c:v>434.6</c:v>
                </c:pt>
                <c:pt idx="2547">
                  <c:v>434.7</c:v>
                </c:pt>
                <c:pt idx="2548">
                  <c:v>434.8</c:v>
                </c:pt>
                <c:pt idx="2549">
                  <c:v>434.9</c:v>
                </c:pt>
                <c:pt idx="2550">
                  <c:v>435</c:v>
                </c:pt>
                <c:pt idx="2551">
                  <c:v>435.1</c:v>
                </c:pt>
                <c:pt idx="2552">
                  <c:v>435.2</c:v>
                </c:pt>
                <c:pt idx="2553">
                  <c:v>435.3</c:v>
                </c:pt>
                <c:pt idx="2554">
                  <c:v>435.4</c:v>
                </c:pt>
                <c:pt idx="2555">
                  <c:v>435.5</c:v>
                </c:pt>
                <c:pt idx="2556">
                  <c:v>435.6</c:v>
                </c:pt>
                <c:pt idx="2557">
                  <c:v>435.7</c:v>
                </c:pt>
                <c:pt idx="2558">
                  <c:v>435.8</c:v>
                </c:pt>
                <c:pt idx="2559">
                  <c:v>435.9</c:v>
                </c:pt>
                <c:pt idx="2560">
                  <c:v>436</c:v>
                </c:pt>
                <c:pt idx="2561">
                  <c:v>436.1</c:v>
                </c:pt>
                <c:pt idx="2562">
                  <c:v>436.2</c:v>
                </c:pt>
                <c:pt idx="2563">
                  <c:v>436.3</c:v>
                </c:pt>
                <c:pt idx="2564">
                  <c:v>436.4</c:v>
                </c:pt>
                <c:pt idx="2565">
                  <c:v>436.5</c:v>
                </c:pt>
                <c:pt idx="2566">
                  <c:v>436.6</c:v>
                </c:pt>
                <c:pt idx="2567">
                  <c:v>436.7</c:v>
                </c:pt>
                <c:pt idx="2568">
                  <c:v>436.8</c:v>
                </c:pt>
                <c:pt idx="2569">
                  <c:v>436.9</c:v>
                </c:pt>
                <c:pt idx="2570">
                  <c:v>437</c:v>
                </c:pt>
                <c:pt idx="2571">
                  <c:v>437.1</c:v>
                </c:pt>
                <c:pt idx="2572">
                  <c:v>437.2</c:v>
                </c:pt>
                <c:pt idx="2573">
                  <c:v>437.3</c:v>
                </c:pt>
                <c:pt idx="2574">
                  <c:v>437.4</c:v>
                </c:pt>
                <c:pt idx="2575">
                  <c:v>437.5</c:v>
                </c:pt>
                <c:pt idx="2576">
                  <c:v>437.6</c:v>
                </c:pt>
                <c:pt idx="2577">
                  <c:v>437.7</c:v>
                </c:pt>
                <c:pt idx="2578">
                  <c:v>437.8</c:v>
                </c:pt>
                <c:pt idx="2579">
                  <c:v>437.9</c:v>
                </c:pt>
                <c:pt idx="2580">
                  <c:v>438</c:v>
                </c:pt>
                <c:pt idx="2581">
                  <c:v>438.1</c:v>
                </c:pt>
                <c:pt idx="2582">
                  <c:v>438.2</c:v>
                </c:pt>
                <c:pt idx="2583">
                  <c:v>438.3</c:v>
                </c:pt>
                <c:pt idx="2584">
                  <c:v>438.4</c:v>
                </c:pt>
                <c:pt idx="2585">
                  <c:v>438.5</c:v>
                </c:pt>
                <c:pt idx="2586">
                  <c:v>438.6</c:v>
                </c:pt>
                <c:pt idx="2587">
                  <c:v>438.7</c:v>
                </c:pt>
                <c:pt idx="2588">
                  <c:v>438.8</c:v>
                </c:pt>
                <c:pt idx="2589">
                  <c:v>438.9</c:v>
                </c:pt>
                <c:pt idx="2590">
                  <c:v>439</c:v>
                </c:pt>
                <c:pt idx="2591">
                  <c:v>439.1</c:v>
                </c:pt>
                <c:pt idx="2592">
                  <c:v>439.2</c:v>
                </c:pt>
                <c:pt idx="2593">
                  <c:v>439.3</c:v>
                </c:pt>
                <c:pt idx="2594">
                  <c:v>439.4</c:v>
                </c:pt>
                <c:pt idx="2595">
                  <c:v>439.5</c:v>
                </c:pt>
                <c:pt idx="2596">
                  <c:v>439.6</c:v>
                </c:pt>
                <c:pt idx="2597">
                  <c:v>439.7</c:v>
                </c:pt>
                <c:pt idx="2598">
                  <c:v>439.8</c:v>
                </c:pt>
                <c:pt idx="2599">
                  <c:v>439.9</c:v>
                </c:pt>
                <c:pt idx="2600">
                  <c:v>440</c:v>
                </c:pt>
                <c:pt idx="2601">
                  <c:v>440.1</c:v>
                </c:pt>
                <c:pt idx="2602">
                  <c:v>440.2</c:v>
                </c:pt>
                <c:pt idx="2603">
                  <c:v>440.3</c:v>
                </c:pt>
                <c:pt idx="2604">
                  <c:v>440.4</c:v>
                </c:pt>
                <c:pt idx="2605">
                  <c:v>440.5</c:v>
                </c:pt>
                <c:pt idx="2606">
                  <c:v>440.6</c:v>
                </c:pt>
                <c:pt idx="2607">
                  <c:v>440.7</c:v>
                </c:pt>
                <c:pt idx="2608">
                  <c:v>440.8</c:v>
                </c:pt>
                <c:pt idx="2609">
                  <c:v>440.9</c:v>
                </c:pt>
                <c:pt idx="2610">
                  <c:v>441</c:v>
                </c:pt>
                <c:pt idx="2611">
                  <c:v>441.1</c:v>
                </c:pt>
                <c:pt idx="2612">
                  <c:v>441.2</c:v>
                </c:pt>
                <c:pt idx="2613">
                  <c:v>441.3</c:v>
                </c:pt>
                <c:pt idx="2614">
                  <c:v>441.4</c:v>
                </c:pt>
                <c:pt idx="2615">
                  <c:v>441.5</c:v>
                </c:pt>
                <c:pt idx="2616">
                  <c:v>441.6</c:v>
                </c:pt>
                <c:pt idx="2617">
                  <c:v>441.7</c:v>
                </c:pt>
                <c:pt idx="2618">
                  <c:v>441.8</c:v>
                </c:pt>
                <c:pt idx="2619">
                  <c:v>441.9</c:v>
                </c:pt>
                <c:pt idx="2620">
                  <c:v>442</c:v>
                </c:pt>
                <c:pt idx="2621">
                  <c:v>442.1</c:v>
                </c:pt>
                <c:pt idx="2622">
                  <c:v>442.2</c:v>
                </c:pt>
                <c:pt idx="2623">
                  <c:v>442.3</c:v>
                </c:pt>
                <c:pt idx="2624">
                  <c:v>442.4</c:v>
                </c:pt>
                <c:pt idx="2625">
                  <c:v>442.5</c:v>
                </c:pt>
                <c:pt idx="2626">
                  <c:v>442.6</c:v>
                </c:pt>
                <c:pt idx="2627">
                  <c:v>442.7</c:v>
                </c:pt>
                <c:pt idx="2628">
                  <c:v>442.8</c:v>
                </c:pt>
                <c:pt idx="2629">
                  <c:v>442.9</c:v>
                </c:pt>
                <c:pt idx="2630">
                  <c:v>443</c:v>
                </c:pt>
                <c:pt idx="2631">
                  <c:v>443.1</c:v>
                </c:pt>
                <c:pt idx="2632">
                  <c:v>443.2</c:v>
                </c:pt>
                <c:pt idx="2633">
                  <c:v>443.3</c:v>
                </c:pt>
                <c:pt idx="2634">
                  <c:v>443.4</c:v>
                </c:pt>
                <c:pt idx="2635">
                  <c:v>443.5</c:v>
                </c:pt>
                <c:pt idx="2636">
                  <c:v>443.6</c:v>
                </c:pt>
                <c:pt idx="2637">
                  <c:v>443.7</c:v>
                </c:pt>
                <c:pt idx="2638">
                  <c:v>443.8</c:v>
                </c:pt>
                <c:pt idx="2639">
                  <c:v>443.9</c:v>
                </c:pt>
                <c:pt idx="2640">
                  <c:v>444</c:v>
                </c:pt>
                <c:pt idx="2641">
                  <c:v>444.1</c:v>
                </c:pt>
                <c:pt idx="2642">
                  <c:v>444.2</c:v>
                </c:pt>
                <c:pt idx="2643">
                  <c:v>444.3</c:v>
                </c:pt>
                <c:pt idx="2644">
                  <c:v>444.4</c:v>
                </c:pt>
                <c:pt idx="2645">
                  <c:v>444.5</c:v>
                </c:pt>
                <c:pt idx="2646">
                  <c:v>444.6</c:v>
                </c:pt>
                <c:pt idx="2647">
                  <c:v>444.7</c:v>
                </c:pt>
                <c:pt idx="2648">
                  <c:v>444.8</c:v>
                </c:pt>
                <c:pt idx="2649">
                  <c:v>444.9</c:v>
                </c:pt>
                <c:pt idx="2650">
                  <c:v>445</c:v>
                </c:pt>
                <c:pt idx="2651">
                  <c:v>445.1</c:v>
                </c:pt>
                <c:pt idx="2652">
                  <c:v>445.2</c:v>
                </c:pt>
                <c:pt idx="2653">
                  <c:v>445.3</c:v>
                </c:pt>
                <c:pt idx="2654">
                  <c:v>445.4</c:v>
                </c:pt>
                <c:pt idx="2655">
                  <c:v>445.5</c:v>
                </c:pt>
                <c:pt idx="2656">
                  <c:v>445.6</c:v>
                </c:pt>
                <c:pt idx="2657">
                  <c:v>445.7</c:v>
                </c:pt>
                <c:pt idx="2658">
                  <c:v>445.8</c:v>
                </c:pt>
                <c:pt idx="2659">
                  <c:v>445.9</c:v>
                </c:pt>
                <c:pt idx="2660">
                  <c:v>446</c:v>
                </c:pt>
                <c:pt idx="2661">
                  <c:v>446.1</c:v>
                </c:pt>
                <c:pt idx="2662">
                  <c:v>446.2</c:v>
                </c:pt>
                <c:pt idx="2663">
                  <c:v>446.3</c:v>
                </c:pt>
                <c:pt idx="2664">
                  <c:v>446.4</c:v>
                </c:pt>
                <c:pt idx="2665">
                  <c:v>446.5</c:v>
                </c:pt>
                <c:pt idx="2666">
                  <c:v>446.6</c:v>
                </c:pt>
                <c:pt idx="2667">
                  <c:v>446.7</c:v>
                </c:pt>
                <c:pt idx="2668">
                  <c:v>446.8</c:v>
                </c:pt>
                <c:pt idx="2669">
                  <c:v>446.9</c:v>
                </c:pt>
                <c:pt idx="2670">
                  <c:v>447</c:v>
                </c:pt>
                <c:pt idx="2671">
                  <c:v>447.1</c:v>
                </c:pt>
                <c:pt idx="2672">
                  <c:v>447.2</c:v>
                </c:pt>
                <c:pt idx="2673">
                  <c:v>447.3</c:v>
                </c:pt>
                <c:pt idx="2674">
                  <c:v>447.4</c:v>
                </c:pt>
                <c:pt idx="2675">
                  <c:v>447.5</c:v>
                </c:pt>
                <c:pt idx="2676">
                  <c:v>447.6</c:v>
                </c:pt>
                <c:pt idx="2677">
                  <c:v>447.7</c:v>
                </c:pt>
                <c:pt idx="2678">
                  <c:v>447.8</c:v>
                </c:pt>
                <c:pt idx="2679">
                  <c:v>447.9</c:v>
                </c:pt>
                <c:pt idx="2680">
                  <c:v>448</c:v>
                </c:pt>
                <c:pt idx="2681">
                  <c:v>448.1</c:v>
                </c:pt>
                <c:pt idx="2682">
                  <c:v>448.2</c:v>
                </c:pt>
                <c:pt idx="2683">
                  <c:v>448.3</c:v>
                </c:pt>
                <c:pt idx="2684">
                  <c:v>448.4</c:v>
                </c:pt>
                <c:pt idx="2685">
                  <c:v>448.5</c:v>
                </c:pt>
                <c:pt idx="2686">
                  <c:v>448.6</c:v>
                </c:pt>
                <c:pt idx="2687">
                  <c:v>448.7</c:v>
                </c:pt>
                <c:pt idx="2688">
                  <c:v>448.8</c:v>
                </c:pt>
                <c:pt idx="2689">
                  <c:v>448.9</c:v>
                </c:pt>
                <c:pt idx="2690">
                  <c:v>449</c:v>
                </c:pt>
                <c:pt idx="2691">
                  <c:v>449.1</c:v>
                </c:pt>
                <c:pt idx="2692">
                  <c:v>449.2</c:v>
                </c:pt>
                <c:pt idx="2693">
                  <c:v>449.3</c:v>
                </c:pt>
                <c:pt idx="2694">
                  <c:v>449.4</c:v>
                </c:pt>
                <c:pt idx="2695">
                  <c:v>449.5</c:v>
                </c:pt>
                <c:pt idx="2696">
                  <c:v>449.6</c:v>
                </c:pt>
                <c:pt idx="2697">
                  <c:v>449.7</c:v>
                </c:pt>
                <c:pt idx="2698">
                  <c:v>449.8</c:v>
                </c:pt>
                <c:pt idx="2699">
                  <c:v>449.9</c:v>
                </c:pt>
                <c:pt idx="2700">
                  <c:v>450</c:v>
                </c:pt>
                <c:pt idx="2701">
                  <c:v>450.1</c:v>
                </c:pt>
                <c:pt idx="2702">
                  <c:v>450.2</c:v>
                </c:pt>
                <c:pt idx="2703">
                  <c:v>450.3</c:v>
                </c:pt>
                <c:pt idx="2704">
                  <c:v>450.4</c:v>
                </c:pt>
                <c:pt idx="2705">
                  <c:v>450.5</c:v>
                </c:pt>
                <c:pt idx="2706">
                  <c:v>450.6</c:v>
                </c:pt>
                <c:pt idx="2707">
                  <c:v>450.7</c:v>
                </c:pt>
                <c:pt idx="2708">
                  <c:v>450.8</c:v>
                </c:pt>
                <c:pt idx="2709">
                  <c:v>450.9</c:v>
                </c:pt>
                <c:pt idx="2710">
                  <c:v>451</c:v>
                </c:pt>
                <c:pt idx="2711">
                  <c:v>451.1</c:v>
                </c:pt>
                <c:pt idx="2712">
                  <c:v>451.2</c:v>
                </c:pt>
                <c:pt idx="2713">
                  <c:v>451.3</c:v>
                </c:pt>
                <c:pt idx="2714">
                  <c:v>451.4</c:v>
                </c:pt>
                <c:pt idx="2715">
                  <c:v>451.5</c:v>
                </c:pt>
                <c:pt idx="2716">
                  <c:v>451.6</c:v>
                </c:pt>
                <c:pt idx="2717">
                  <c:v>451.7</c:v>
                </c:pt>
                <c:pt idx="2718">
                  <c:v>451.8</c:v>
                </c:pt>
                <c:pt idx="2719">
                  <c:v>451.9</c:v>
                </c:pt>
                <c:pt idx="2720">
                  <c:v>452</c:v>
                </c:pt>
                <c:pt idx="2721">
                  <c:v>452.1</c:v>
                </c:pt>
                <c:pt idx="2722">
                  <c:v>452.2</c:v>
                </c:pt>
                <c:pt idx="2723">
                  <c:v>452.3</c:v>
                </c:pt>
                <c:pt idx="2724">
                  <c:v>452.4</c:v>
                </c:pt>
                <c:pt idx="2725">
                  <c:v>452.5</c:v>
                </c:pt>
                <c:pt idx="2726">
                  <c:v>452.6</c:v>
                </c:pt>
                <c:pt idx="2727">
                  <c:v>452.7</c:v>
                </c:pt>
                <c:pt idx="2728">
                  <c:v>452.8</c:v>
                </c:pt>
                <c:pt idx="2729">
                  <c:v>452.9</c:v>
                </c:pt>
                <c:pt idx="2730">
                  <c:v>453</c:v>
                </c:pt>
                <c:pt idx="2731">
                  <c:v>453.1</c:v>
                </c:pt>
                <c:pt idx="2732">
                  <c:v>453.2</c:v>
                </c:pt>
                <c:pt idx="2733">
                  <c:v>453.3</c:v>
                </c:pt>
                <c:pt idx="2734">
                  <c:v>453.4</c:v>
                </c:pt>
                <c:pt idx="2735">
                  <c:v>453.5</c:v>
                </c:pt>
                <c:pt idx="2736">
                  <c:v>453.6</c:v>
                </c:pt>
                <c:pt idx="2737">
                  <c:v>453.7</c:v>
                </c:pt>
                <c:pt idx="2738">
                  <c:v>453.8</c:v>
                </c:pt>
                <c:pt idx="2739">
                  <c:v>453.9</c:v>
                </c:pt>
                <c:pt idx="2740">
                  <c:v>454</c:v>
                </c:pt>
                <c:pt idx="2741">
                  <c:v>454.1</c:v>
                </c:pt>
                <c:pt idx="2742">
                  <c:v>454.2</c:v>
                </c:pt>
                <c:pt idx="2743">
                  <c:v>454.3</c:v>
                </c:pt>
                <c:pt idx="2744">
                  <c:v>454.4</c:v>
                </c:pt>
                <c:pt idx="2745">
                  <c:v>454.5</c:v>
                </c:pt>
                <c:pt idx="2746">
                  <c:v>454.6</c:v>
                </c:pt>
                <c:pt idx="2747">
                  <c:v>454.7</c:v>
                </c:pt>
                <c:pt idx="2748">
                  <c:v>454.8</c:v>
                </c:pt>
                <c:pt idx="2749">
                  <c:v>454.9</c:v>
                </c:pt>
                <c:pt idx="2750">
                  <c:v>455</c:v>
                </c:pt>
                <c:pt idx="2751">
                  <c:v>455.1</c:v>
                </c:pt>
                <c:pt idx="2752">
                  <c:v>455.2</c:v>
                </c:pt>
                <c:pt idx="2753">
                  <c:v>455.3</c:v>
                </c:pt>
                <c:pt idx="2754">
                  <c:v>455.4</c:v>
                </c:pt>
                <c:pt idx="2755">
                  <c:v>455.5</c:v>
                </c:pt>
                <c:pt idx="2756">
                  <c:v>455.6</c:v>
                </c:pt>
                <c:pt idx="2757">
                  <c:v>455.7</c:v>
                </c:pt>
                <c:pt idx="2758">
                  <c:v>455.8</c:v>
                </c:pt>
                <c:pt idx="2759">
                  <c:v>455.9</c:v>
                </c:pt>
                <c:pt idx="2760">
                  <c:v>456</c:v>
                </c:pt>
                <c:pt idx="2761">
                  <c:v>456.1</c:v>
                </c:pt>
                <c:pt idx="2762">
                  <c:v>456.2</c:v>
                </c:pt>
                <c:pt idx="2763">
                  <c:v>456.3</c:v>
                </c:pt>
                <c:pt idx="2764">
                  <c:v>456.4</c:v>
                </c:pt>
                <c:pt idx="2765">
                  <c:v>456.5</c:v>
                </c:pt>
                <c:pt idx="2766">
                  <c:v>456.6</c:v>
                </c:pt>
                <c:pt idx="2767">
                  <c:v>456.7</c:v>
                </c:pt>
                <c:pt idx="2768">
                  <c:v>456.8</c:v>
                </c:pt>
                <c:pt idx="2769">
                  <c:v>456.9</c:v>
                </c:pt>
                <c:pt idx="2770">
                  <c:v>457</c:v>
                </c:pt>
                <c:pt idx="2771">
                  <c:v>457.1</c:v>
                </c:pt>
                <c:pt idx="2772">
                  <c:v>457.2</c:v>
                </c:pt>
                <c:pt idx="2773">
                  <c:v>457.3</c:v>
                </c:pt>
                <c:pt idx="2774">
                  <c:v>457.4</c:v>
                </c:pt>
                <c:pt idx="2775">
                  <c:v>457.5</c:v>
                </c:pt>
                <c:pt idx="2776">
                  <c:v>457.6</c:v>
                </c:pt>
                <c:pt idx="2777">
                  <c:v>457.7</c:v>
                </c:pt>
                <c:pt idx="2778">
                  <c:v>457.8</c:v>
                </c:pt>
                <c:pt idx="2779">
                  <c:v>457.9</c:v>
                </c:pt>
                <c:pt idx="2780">
                  <c:v>458</c:v>
                </c:pt>
                <c:pt idx="2781">
                  <c:v>458.1</c:v>
                </c:pt>
                <c:pt idx="2782">
                  <c:v>458.2</c:v>
                </c:pt>
                <c:pt idx="2783">
                  <c:v>458.3</c:v>
                </c:pt>
                <c:pt idx="2784">
                  <c:v>458.4</c:v>
                </c:pt>
                <c:pt idx="2785">
                  <c:v>458.5</c:v>
                </c:pt>
                <c:pt idx="2786">
                  <c:v>458.6</c:v>
                </c:pt>
                <c:pt idx="2787">
                  <c:v>458.7</c:v>
                </c:pt>
                <c:pt idx="2788">
                  <c:v>458.8</c:v>
                </c:pt>
                <c:pt idx="2789">
                  <c:v>458.9</c:v>
                </c:pt>
                <c:pt idx="2790">
                  <c:v>459</c:v>
                </c:pt>
                <c:pt idx="2791">
                  <c:v>459.1</c:v>
                </c:pt>
                <c:pt idx="2792">
                  <c:v>459.2</c:v>
                </c:pt>
                <c:pt idx="2793">
                  <c:v>459.3</c:v>
                </c:pt>
                <c:pt idx="2794">
                  <c:v>459.4</c:v>
                </c:pt>
                <c:pt idx="2795">
                  <c:v>459.5</c:v>
                </c:pt>
                <c:pt idx="2796">
                  <c:v>459.6</c:v>
                </c:pt>
                <c:pt idx="2797">
                  <c:v>459.7</c:v>
                </c:pt>
                <c:pt idx="2798">
                  <c:v>459.8</c:v>
                </c:pt>
                <c:pt idx="2799">
                  <c:v>459.9</c:v>
                </c:pt>
                <c:pt idx="2800">
                  <c:v>460</c:v>
                </c:pt>
                <c:pt idx="2801">
                  <c:v>460.1</c:v>
                </c:pt>
                <c:pt idx="2802">
                  <c:v>460.2</c:v>
                </c:pt>
                <c:pt idx="2803">
                  <c:v>460.3</c:v>
                </c:pt>
                <c:pt idx="2804">
                  <c:v>460.4</c:v>
                </c:pt>
                <c:pt idx="2805">
                  <c:v>460.5</c:v>
                </c:pt>
                <c:pt idx="2806">
                  <c:v>460.6</c:v>
                </c:pt>
                <c:pt idx="2807">
                  <c:v>460.7</c:v>
                </c:pt>
                <c:pt idx="2808">
                  <c:v>460.8</c:v>
                </c:pt>
                <c:pt idx="2809">
                  <c:v>460.9</c:v>
                </c:pt>
                <c:pt idx="2810">
                  <c:v>461</c:v>
                </c:pt>
                <c:pt idx="2811">
                  <c:v>461.1</c:v>
                </c:pt>
                <c:pt idx="2812">
                  <c:v>461.2</c:v>
                </c:pt>
                <c:pt idx="2813">
                  <c:v>461.3</c:v>
                </c:pt>
                <c:pt idx="2814">
                  <c:v>461.4</c:v>
                </c:pt>
                <c:pt idx="2815">
                  <c:v>461.5</c:v>
                </c:pt>
                <c:pt idx="2816">
                  <c:v>461.6</c:v>
                </c:pt>
                <c:pt idx="2817">
                  <c:v>461.7</c:v>
                </c:pt>
                <c:pt idx="2818">
                  <c:v>461.8</c:v>
                </c:pt>
                <c:pt idx="2819">
                  <c:v>461.9</c:v>
                </c:pt>
                <c:pt idx="2820">
                  <c:v>462</c:v>
                </c:pt>
                <c:pt idx="2821">
                  <c:v>462.1</c:v>
                </c:pt>
                <c:pt idx="2822">
                  <c:v>462.2</c:v>
                </c:pt>
                <c:pt idx="2823">
                  <c:v>462.3</c:v>
                </c:pt>
                <c:pt idx="2824">
                  <c:v>462.4</c:v>
                </c:pt>
                <c:pt idx="2825">
                  <c:v>462.5</c:v>
                </c:pt>
                <c:pt idx="2826">
                  <c:v>462.6</c:v>
                </c:pt>
                <c:pt idx="2827">
                  <c:v>462.7</c:v>
                </c:pt>
                <c:pt idx="2828">
                  <c:v>462.8</c:v>
                </c:pt>
                <c:pt idx="2829">
                  <c:v>462.9</c:v>
                </c:pt>
                <c:pt idx="2830">
                  <c:v>463</c:v>
                </c:pt>
                <c:pt idx="2831">
                  <c:v>463.1</c:v>
                </c:pt>
                <c:pt idx="2832">
                  <c:v>463.2</c:v>
                </c:pt>
                <c:pt idx="2833">
                  <c:v>463.3</c:v>
                </c:pt>
                <c:pt idx="2834">
                  <c:v>463.4</c:v>
                </c:pt>
                <c:pt idx="2835">
                  <c:v>463.5</c:v>
                </c:pt>
                <c:pt idx="2836">
                  <c:v>463.6</c:v>
                </c:pt>
                <c:pt idx="2837">
                  <c:v>463.7</c:v>
                </c:pt>
                <c:pt idx="2838">
                  <c:v>463.8</c:v>
                </c:pt>
                <c:pt idx="2839">
                  <c:v>463.9</c:v>
                </c:pt>
                <c:pt idx="2840">
                  <c:v>464</c:v>
                </c:pt>
                <c:pt idx="2841">
                  <c:v>464.1</c:v>
                </c:pt>
                <c:pt idx="2842">
                  <c:v>464.2</c:v>
                </c:pt>
                <c:pt idx="2843">
                  <c:v>464.3</c:v>
                </c:pt>
                <c:pt idx="2844">
                  <c:v>464.4</c:v>
                </c:pt>
                <c:pt idx="2845">
                  <c:v>464.5</c:v>
                </c:pt>
                <c:pt idx="2846">
                  <c:v>464.6</c:v>
                </c:pt>
                <c:pt idx="2847">
                  <c:v>464.7</c:v>
                </c:pt>
                <c:pt idx="2848">
                  <c:v>464.8</c:v>
                </c:pt>
                <c:pt idx="2849">
                  <c:v>464.9</c:v>
                </c:pt>
                <c:pt idx="2850">
                  <c:v>465</c:v>
                </c:pt>
                <c:pt idx="2851">
                  <c:v>465.1</c:v>
                </c:pt>
                <c:pt idx="2852">
                  <c:v>465.2</c:v>
                </c:pt>
                <c:pt idx="2853">
                  <c:v>465.3</c:v>
                </c:pt>
                <c:pt idx="2854">
                  <c:v>465.4</c:v>
                </c:pt>
                <c:pt idx="2855">
                  <c:v>465.5</c:v>
                </c:pt>
                <c:pt idx="2856">
                  <c:v>465.6</c:v>
                </c:pt>
                <c:pt idx="2857">
                  <c:v>465.7</c:v>
                </c:pt>
                <c:pt idx="2858">
                  <c:v>465.8</c:v>
                </c:pt>
                <c:pt idx="2859">
                  <c:v>465.9</c:v>
                </c:pt>
                <c:pt idx="2860">
                  <c:v>466</c:v>
                </c:pt>
                <c:pt idx="2861">
                  <c:v>466.1</c:v>
                </c:pt>
                <c:pt idx="2862">
                  <c:v>466.2</c:v>
                </c:pt>
                <c:pt idx="2863">
                  <c:v>466.3</c:v>
                </c:pt>
                <c:pt idx="2864">
                  <c:v>466.4</c:v>
                </c:pt>
                <c:pt idx="2865">
                  <c:v>466.5</c:v>
                </c:pt>
                <c:pt idx="2866">
                  <c:v>466.6</c:v>
                </c:pt>
                <c:pt idx="2867">
                  <c:v>466.7</c:v>
                </c:pt>
                <c:pt idx="2868">
                  <c:v>466.8</c:v>
                </c:pt>
                <c:pt idx="2869">
                  <c:v>466.9</c:v>
                </c:pt>
                <c:pt idx="2870">
                  <c:v>467</c:v>
                </c:pt>
                <c:pt idx="2871">
                  <c:v>467.1</c:v>
                </c:pt>
                <c:pt idx="2872">
                  <c:v>467.2</c:v>
                </c:pt>
                <c:pt idx="2873">
                  <c:v>467.3</c:v>
                </c:pt>
                <c:pt idx="2874">
                  <c:v>467.4</c:v>
                </c:pt>
                <c:pt idx="2875">
                  <c:v>467.5</c:v>
                </c:pt>
                <c:pt idx="2876">
                  <c:v>467.6</c:v>
                </c:pt>
                <c:pt idx="2877">
                  <c:v>467.7</c:v>
                </c:pt>
                <c:pt idx="2878">
                  <c:v>467.8</c:v>
                </c:pt>
                <c:pt idx="2879">
                  <c:v>467.9</c:v>
                </c:pt>
                <c:pt idx="2880">
                  <c:v>468</c:v>
                </c:pt>
                <c:pt idx="2881">
                  <c:v>468.1</c:v>
                </c:pt>
                <c:pt idx="2882">
                  <c:v>468.2</c:v>
                </c:pt>
                <c:pt idx="2883">
                  <c:v>468.3</c:v>
                </c:pt>
                <c:pt idx="2884">
                  <c:v>468.4</c:v>
                </c:pt>
                <c:pt idx="2885">
                  <c:v>468.5</c:v>
                </c:pt>
                <c:pt idx="2886">
                  <c:v>468.6</c:v>
                </c:pt>
                <c:pt idx="2887">
                  <c:v>468.7</c:v>
                </c:pt>
                <c:pt idx="2888">
                  <c:v>468.8</c:v>
                </c:pt>
                <c:pt idx="2889">
                  <c:v>468.9</c:v>
                </c:pt>
                <c:pt idx="2890">
                  <c:v>469</c:v>
                </c:pt>
                <c:pt idx="2891">
                  <c:v>469.1</c:v>
                </c:pt>
                <c:pt idx="2892">
                  <c:v>469.2</c:v>
                </c:pt>
                <c:pt idx="2893">
                  <c:v>469.3</c:v>
                </c:pt>
                <c:pt idx="2894">
                  <c:v>469.4</c:v>
                </c:pt>
                <c:pt idx="2895">
                  <c:v>469.5</c:v>
                </c:pt>
                <c:pt idx="2896">
                  <c:v>469.6</c:v>
                </c:pt>
                <c:pt idx="2897">
                  <c:v>469.7</c:v>
                </c:pt>
                <c:pt idx="2898">
                  <c:v>469.8</c:v>
                </c:pt>
                <c:pt idx="2899">
                  <c:v>469.9</c:v>
                </c:pt>
                <c:pt idx="2900">
                  <c:v>470</c:v>
                </c:pt>
                <c:pt idx="2901">
                  <c:v>470.1</c:v>
                </c:pt>
                <c:pt idx="2902">
                  <c:v>470.2</c:v>
                </c:pt>
                <c:pt idx="2903">
                  <c:v>470.3</c:v>
                </c:pt>
                <c:pt idx="2904">
                  <c:v>470.4</c:v>
                </c:pt>
                <c:pt idx="2905">
                  <c:v>470.5</c:v>
                </c:pt>
                <c:pt idx="2906">
                  <c:v>470.6</c:v>
                </c:pt>
                <c:pt idx="2907">
                  <c:v>470.7</c:v>
                </c:pt>
                <c:pt idx="2908">
                  <c:v>470.8</c:v>
                </c:pt>
                <c:pt idx="2909">
                  <c:v>470.9</c:v>
                </c:pt>
                <c:pt idx="2910">
                  <c:v>471</c:v>
                </c:pt>
                <c:pt idx="2911">
                  <c:v>471.1</c:v>
                </c:pt>
                <c:pt idx="2912">
                  <c:v>471.2</c:v>
                </c:pt>
                <c:pt idx="2913">
                  <c:v>471.3</c:v>
                </c:pt>
                <c:pt idx="2914">
                  <c:v>471.4</c:v>
                </c:pt>
                <c:pt idx="2915">
                  <c:v>471.5</c:v>
                </c:pt>
                <c:pt idx="2916">
                  <c:v>471.6</c:v>
                </c:pt>
                <c:pt idx="2917">
                  <c:v>471.7</c:v>
                </c:pt>
                <c:pt idx="2918">
                  <c:v>471.8</c:v>
                </c:pt>
                <c:pt idx="2919">
                  <c:v>471.9</c:v>
                </c:pt>
                <c:pt idx="2920">
                  <c:v>472</c:v>
                </c:pt>
                <c:pt idx="2921">
                  <c:v>472.1</c:v>
                </c:pt>
                <c:pt idx="2922">
                  <c:v>472.2</c:v>
                </c:pt>
                <c:pt idx="2923">
                  <c:v>472.3</c:v>
                </c:pt>
                <c:pt idx="2924">
                  <c:v>472.4</c:v>
                </c:pt>
                <c:pt idx="2925">
                  <c:v>472.5</c:v>
                </c:pt>
                <c:pt idx="2926">
                  <c:v>472.6</c:v>
                </c:pt>
                <c:pt idx="2927">
                  <c:v>472.7</c:v>
                </c:pt>
                <c:pt idx="2928">
                  <c:v>472.8</c:v>
                </c:pt>
                <c:pt idx="2929">
                  <c:v>472.9</c:v>
                </c:pt>
                <c:pt idx="2930">
                  <c:v>473</c:v>
                </c:pt>
                <c:pt idx="2931">
                  <c:v>473.1</c:v>
                </c:pt>
                <c:pt idx="2932">
                  <c:v>473.2</c:v>
                </c:pt>
                <c:pt idx="2933">
                  <c:v>473.3</c:v>
                </c:pt>
                <c:pt idx="2934">
                  <c:v>473.4</c:v>
                </c:pt>
                <c:pt idx="2935">
                  <c:v>473.5</c:v>
                </c:pt>
                <c:pt idx="2936">
                  <c:v>473.6</c:v>
                </c:pt>
                <c:pt idx="2937">
                  <c:v>473.7</c:v>
                </c:pt>
                <c:pt idx="2938">
                  <c:v>473.8</c:v>
                </c:pt>
                <c:pt idx="2939">
                  <c:v>473.9</c:v>
                </c:pt>
                <c:pt idx="2940">
                  <c:v>474</c:v>
                </c:pt>
                <c:pt idx="2941">
                  <c:v>474.1</c:v>
                </c:pt>
                <c:pt idx="2942">
                  <c:v>474.2</c:v>
                </c:pt>
                <c:pt idx="2943">
                  <c:v>474.3</c:v>
                </c:pt>
                <c:pt idx="2944">
                  <c:v>474.4</c:v>
                </c:pt>
                <c:pt idx="2945">
                  <c:v>474.5</c:v>
                </c:pt>
                <c:pt idx="2946">
                  <c:v>474.6</c:v>
                </c:pt>
                <c:pt idx="2947">
                  <c:v>474.7</c:v>
                </c:pt>
                <c:pt idx="2948">
                  <c:v>474.8</c:v>
                </c:pt>
                <c:pt idx="2949">
                  <c:v>474.9</c:v>
                </c:pt>
                <c:pt idx="2950">
                  <c:v>475</c:v>
                </c:pt>
                <c:pt idx="2951">
                  <c:v>475.1</c:v>
                </c:pt>
                <c:pt idx="2952">
                  <c:v>475.2</c:v>
                </c:pt>
                <c:pt idx="2953">
                  <c:v>475.3</c:v>
                </c:pt>
                <c:pt idx="2954">
                  <c:v>475.4</c:v>
                </c:pt>
                <c:pt idx="2955">
                  <c:v>475.5</c:v>
                </c:pt>
                <c:pt idx="2956">
                  <c:v>475.6</c:v>
                </c:pt>
                <c:pt idx="2957">
                  <c:v>475.7</c:v>
                </c:pt>
                <c:pt idx="2958">
                  <c:v>475.8</c:v>
                </c:pt>
                <c:pt idx="2959">
                  <c:v>475.9</c:v>
                </c:pt>
                <c:pt idx="2960">
                  <c:v>476</c:v>
                </c:pt>
                <c:pt idx="2961">
                  <c:v>476.1</c:v>
                </c:pt>
                <c:pt idx="2962">
                  <c:v>476.2</c:v>
                </c:pt>
                <c:pt idx="2963">
                  <c:v>476.3</c:v>
                </c:pt>
                <c:pt idx="2964">
                  <c:v>476.4</c:v>
                </c:pt>
                <c:pt idx="2965">
                  <c:v>476.5</c:v>
                </c:pt>
                <c:pt idx="2966">
                  <c:v>476.6</c:v>
                </c:pt>
                <c:pt idx="2967">
                  <c:v>476.7</c:v>
                </c:pt>
                <c:pt idx="2968">
                  <c:v>476.8</c:v>
                </c:pt>
                <c:pt idx="2969">
                  <c:v>476.9</c:v>
                </c:pt>
                <c:pt idx="2970">
                  <c:v>477</c:v>
                </c:pt>
                <c:pt idx="2971">
                  <c:v>477.1</c:v>
                </c:pt>
                <c:pt idx="2972">
                  <c:v>477.2</c:v>
                </c:pt>
                <c:pt idx="2973">
                  <c:v>477.3</c:v>
                </c:pt>
                <c:pt idx="2974">
                  <c:v>477.4</c:v>
                </c:pt>
                <c:pt idx="2975">
                  <c:v>477.5</c:v>
                </c:pt>
                <c:pt idx="2976">
                  <c:v>477.6</c:v>
                </c:pt>
                <c:pt idx="2977">
                  <c:v>477.7</c:v>
                </c:pt>
                <c:pt idx="2978">
                  <c:v>477.8</c:v>
                </c:pt>
                <c:pt idx="2979">
                  <c:v>477.9</c:v>
                </c:pt>
                <c:pt idx="2980">
                  <c:v>478</c:v>
                </c:pt>
                <c:pt idx="2981">
                  <c:v>478.1</c:v>
                </c:pt>
                <c:pt idx="2982">
                  <c:v>478.2</c:v>
                </c:pt>
                <c:pt idx="2983">
                  <c:v>478.3</c:v>
                </c:pt>
                <c:pt idx="2984">
                  <c:v>478.4</c:v>
                </c:pt>
                <c:pt idx="2985">
                  <c:v>478.5</c:v>
                </c:pt>
                <c:pt idx="2986">
                  <c:v>478.6</c:v>
                </c:pt>
                <c:pt idx="2987">
                  <c:v>478.7</c:v>
                </c:pt>
                <c:pt idx="2988">
                  <c:v>478.8</c:v>
                </c:pt>
                <c:pt idx="2989">
                  <c:v>478.9</c:v>
                </c:pt>
                <c:pt idx="2990">
                  <c:v>479</c:v>
                </c:pt>
                <c:pt idx="2991">
                  <c:v>479.1</c:v>
                </c:pt>
                <c:pt idx="2992">
                  <c:v>479.2</c:v>
                </c:pt>
                <c:pt idx="2993">
                  <c:v>479.3</c:v>
                </c:pt>
                <c:pt idx="2994">
                  <c:v>479.4</c:v>
                </c:pt>
                <c:pt idx="2995">
                  <c:v>479.5</c:v>
                </c:pt>
                <c:pt idx="2996">
                  <c:v>479.6</c:v>
                </c:pt>
                <c:pt idx="2997">
                  <c:v>479.7</c:v>
                </c:pt>
                <c:pt idx="2998">
                  <c:v>479.8</c:v>
                </c:pt>
                <c:pt idx="2999">
                  <c:v>479.9</c:v>
                </c:pt>
                <c:pt idx="3000">
                  <c:v>480</c:v>
                </c:pt>
                <c:pt idx="3001">
                  <c:v>480.1</c:v>
                </c:pt>
                <c:pt idx="3002">
                  <c:v>480.2</c:v>
                </c:pt>
                <c:pt idx="3003">
                  <c:v>480.3</c:v>
                </c:pt>
                <c:pt idx="3004">
                  <c:v>480.4</c:v>
                </c:pt>
                <c:pt idx="3005">
                  <c:v>480.5</c:v>
                </c:pt>
                <c:pt idx="3006">
                  <c:v>480.6</c:v>
                </c:pt>
                <c:pt idx="3007">
                  <c:v>480.7</c:v>
                </c:pt>
                <c:pt idx="3008">
                  <c:v>480.8</c:v>
                </c:pt>
                <c:pt idx="3009">
                  <c:v>480.9</c:v>
                </c:pt>
                <c:pt idx="3010">
                  <c:v>481</c:v>
                </c:pt>
                <c:pt idx="3011">
                  <c:v>481.1</c:v>
                </c:pt>
                <c:pt idx="3012">
                  <c:v>481.2</c:v>
                </c:pt>
                <c:pt idx="3013">
                  <c:v>481.3</c:v>
                </c:pt>
                <c:pt idx="3014">
                  <c:v>481.4</c:v>
                </c:pt>
                <c:pt idx="3015">
                  <c:v>481.5</c:v>
                </c:pt>
                <c:pt idx="3016">
                  <c:v>481.6</c:v>
                </c:pt>
                <c:pt idx="3017">
                  <c:v>481.7</c:v>
                </c:pt>
                <c:pt idx="3018">
                  <c:v>481.8</c:v>
                </c:pt>
                <c:pt idx="3019">
                  <c:v>481.9</c:v>
                </c:pt>
                <c:pt idx="3020">
                  <c:v>482</c:v>
                </c:pt>
                <c:pt idx="3021">
                  <c:v>482.1</c:v>
                </c:pt>
                <c:pt idx="3022">
                  <c:v>482.2</c:v>
                </c:pt>
                <c:pt idx="3023">
                  <c:v>482.3</c:v>
                </c:pt>
                <c:pt idx="3024">
                  <c:v>482.4</c:v>
                </c:pt>
                <c:pt idx="3025">
                  <c:v>482.5</c:v>
                </c:pt>
                <c:pt idx="3026">
                  <c:v>482.6</c:v>
                </c:pt>
                <c:pt idx="3027">
                  <c:v>482.7</c:v>
                </c:pt>
                <c:pt idx="3028">
                  <c:v>482.8</c:v>
                </c:pt>
                <c:pt idx="3029">
                  <c:v>482.9</c:v>
                </c:pt>
                <c:pt idx="3030">
                  <c:v>483</c:v>
                </c:pt>
                <c:pt idx="3031">
                  <c:v>483.1</c:v>
                </c:pt>
                <c:pt idx="3032">
                  <c:v>483.2</c:v>
                </c:pt>
                <c:pt idx="3033">
                  <c:v>483.3</c:v>
                </c:pt>
                <c:pt idx="3034">
                  <c:v>483.4</c:v>
                </c:pt>
                <c:pt idx="3035">
                  <c:v>483.5</c:v>
                </c:pt>
                <c:pt idx="3036">
                  <c:v>483.6</c:v>
                </c:pt>
                <c:pt idx="3037">
                  <c:v>483.7</c:v>
                </c:pt>
                <c:pt idx="3038">
                  <c:v>483.8</c:v>
                </c:pt>
                <c:pt idx="3039">
                  <c:v>483.9</c:v>
                </c:pt>
                <c:pt idx="3040">
                  <c:v>484</c:v>
                </c:pt>
                <c:pt idx="3041">
                  <c:v>484.1</c:v>
                </c:pt>
                <c:pt idx="3042">
                  <c:v>484.2</c:v>
                </c:pt>
                <c:pt idx="3043">
                  <c:v>484.3</c:v>
                </c:pt>
                <c:pt idx="3044">
                  <c:v>484.4</c:v>
                </c:pt>
                <c:pt idx="3045">
                  <c:v>484.5</c:v>
                </c:pt>
                <c:pt idx="3046">
                  <c:v>484.6</c:v>
                </c:pt>
                <c:pt idx="3047">
                  <c:v>484.7</c:v>
                </c:pt>
                <c:pt idx="3048">
                  <c:v>484.8</c:v>
                </c:pt>
                <c:pt idx="3049">
                  <c:v>484.9</c:v>
                </c:pt>
                <c:pt idx="3050">
                  <c:v>485</c:v>
                </c:pt>
                <c:pt idx="3051">
                  <c:v>485.1</c:v>
                </c:pt>
                <c:pt idx="3052">
                  <c:v>485.2</c:v>
                </c:pt>
                <c:pt idx="3053">
                  <c:v>485.3</c:v>
                </c:pt>
                <c:pt idx="3054">
                  <c:v>485.4</c:v>
                </c:pt>
                <c:pt idx="3055">
                  <c:v>485.5</c:v>
                </c:pt>
                <c:pt idx="3056">
                  <c:v>485.6</c:v>
                </c:pt>
                <c:pt idx="3057">
                  <c:v>485.7</c:v>
                </c:pt>
                <c:pt idx="3058">
                  <c:v>485.8</c:v>
                </c:pt>
                <c:pt idx="3059">
                  <c:v>485.9</c:v>
                </c:pt>
                <c:pt idx="3060">
                  <c:v>486</c:v>
                </c:pt>
                <c:pt idx="3061">
                  <c:v>486.1</c:v>
                </c:pt>
                <c:pt idx="3062">
                  <c:v>486.2</c:v>
                </c:pt>
                <c:pt idx="3063">
                  <c:v>486.3</c:v>
                </c:pt>
                <c:pt idx="3064">
                  <c:v>486.4</c:v>
                </c:pt>
                <c:pt idx="3065">
                  <c:v>486.5</c:v>
                </c:pt>
                <c:pt idx="3066">
                  <c:v>486.6</c:v>
                </c:pt>
                <c:pt idx="3067">
                  <c:v>486.7</c:v>
                </c:pt>
                <c:pt idx="3068">
                  <c:v>486.8</c:v>
                </c:pt>
                <c:pt idx="3069">
                  <c:v>486.9</c:v>
                </c:pt>
                <c:pt idx="3070">
                  <c:v>487</c:v>
                </c:pt>
                <c:pt idx="3071">
                  <c:v>487.1</c:v>
                </c:pt>
                <c:pt idx="3072">
                  <c:v>487.2</c:v>
                </c:pt>
                <c:pt idx="3073">
                  <c:v>487.3</c:v>
                </c:pt>
                <c:pt idx="3074">
                  <c:v>487.4</c:v>
                </c:pt>
                <c:pt idx="3075">
                  <c:v>487.5</c:v>
                </c:pt>
                <c:pt idx="3076">
                  <c:v>487.6</c:v>
                </c:pt>
                <c:pt idx="3077">
                  <c:v>487.7</c:v>
                </c:pt>
                <c:pt idx="3078">
                  <c:v>487.8</c:v>
                </c:pt>
                <c:pt idx="3079">
                  <c:v>487.9</c:v>
                </c:pt>
                <c:pt idx="3080">
                  <c:v>488</c:v>
                </c:pt>
                <c:pt idx="3081">
                  <c:v>488.1</c:v>
                </c:pt>
                <c:pt idx="3082">
                  <c:v>488.2</c:v>
                </c:pt>
                <c:pt idx="3083">
                  <c:v>488.3</c:v>
                </c:pt>
                <c:pt idx="3084">
                  <c:v>488.4</c:v>
                </c:pt>
                <c:pt idx="3085">
                  <c:v>488.5</c:v>
                </c:pt>
                <c:pt idx="3086">
                  <c:v>488.6</c:v>
                </c:pt>
                <c:pt idx="3087">
                  <c:v>488.7</c:v>
                </c:pt>
                <c:pt idx="3088">
                  <c:v>488.8</c:v>
                </c:pt>
                <c:pt idx="3089">
                  <c:v>488.9</c:v>
                </c:pt>
                <c:pt idx="3090">
                  <c:v>489</c:v>
                </c:pt>
                <c:pt idx="3091">
                  <c:v>489.1</c:v>
                </c:pt>
                <c:pt idx="3092">
                  <c:v>489.2</c:v>
                </c:pt>
                <c:pt idx="3093">
                  <c:v>489.3</c:v>
                </c:pt>
                <c:pt idx="3094">
                  <c:v>489.4</c:v>
                </c:pt>
                <c:pt idx="3095">
                  <c:v>489.5</c:v>
                </c:pt>
                <c:pt idx="3096">
                  <c:v>489.6</c:v>
                </c:pt>
                <c:pt idx="3097">
                  <c:v>489.7</c:v>
                </c:pt>
                <c:pt idx="3098">
                  <c:v>489.8</c:v>
                </c:pt>
                <c:pt idx="3099">
                  <c:v>489.9</c:v>
                </c:pt>
                <c:pt idx="3100">
                  <c:v>490</c:v>
                </c:pt>
                <c:pt idx="3101">
                  <c:v>490.1</c:v>
                </c:pt>
                <c:pt idx="3102">
                  <c:v>490.2</c:v>
                </c:pt>
                <c:pt idx="3103">
                  <c:v>490.3</c:v>
                </c:pt>
                <c:pt idx="3104">
                  <c:v>490.4</c:v>
                </c:pt>
                <c:pt idx="3105">
                  <c:v>490.5</c:v>
                </c:pt>
                <c:pt idx="3106">
                  <c:v>490.6</c:v>
                </c:pt>
                <c:pt idx="3107">
                  <c:v>490.7</c:v>
                </c:pt>
                <c:pt idx="3108">
                  <c:v>490.8</c:v>
                </c:pt>
                <c:pt idx="3109">
                  <c:v>490.9</c:v>
                </c:pt>
                <c:pt idx="3110">
                  <c:v>491</c:v>
                </c:pt>
                <c:pt idx="3111">
                  <c:v>491.1</c:v>
                </c:pt>
                <c:pt idx="3112">
                  <c:v>491.2</c:v>
                </c:pt>
                <c:pt idx="3113">
                  <c:v>491.3</c:v>
                </c:pt>
                <c:pt idx="3114">
                  <c:v>491.4</c:v>
                </c:pt>
                <c:pt idx="3115">
                  <c:v>491.5</c:v>
                </c:pt>
                <c:pt idx="3116">
                  <c:v>491.6</c:v>
                </c:pt>
                <c:pt idx="3117">
                  <c:v>491.7</c:v>
                </c:pt>
                <c:pt idx="3118">
                  <c:v>491.8</c:v>
                </c:pt>
                <c:pt idx="3119">
                  <c:v>491.9</c:v>
                </c:pt>
                <c:pt idx="3120">
                  <c:v>492</c:v>
                </c:pt>
                <c:pt idx="3121">
                  <c:v>492.1</c:v>
                </c:pt>
                <c:pt idx="3122">
                  <c:v>492.2</c:v>
                </c:pt>
                <c:pt idx="3123">
                  <c:v>492.3</c:v>
                </c:pt>
                <c:pt idx="3124">
                  <c:v>492.4</c:v>
                </c:pt>
                <c:pt idx="3125">
                  <c:v>492.5</c:v>
                </c:pt>
                <c:pt idx="3126">
                  <c:v>492.6</c:v>
                </c:pt>
                <c:pt idx="3127">
                  <c:v>492.7</c:v>
                </c:pt>
                <c:pt idx="3128">
                  <c:v>492.8</c:v>
                </c:pt>
                <c:pt idx="3129">
                  <c:v>492.9</c:v>
                </c:pt>
                <c:pt idx="3130">
                  <c:v>493</c:v>
                </c:pt>
                <c:pt idx="3131">
                  <c:v>493.1</c:v>
                </c:pt>
                <c:pt idx="3132">
                  <c:v>493.2</c:v>
                </c:pt>
                <c:pt idx="3133">
                  <c:v>493.3</c:v>
                </c:pt>
                <c:pt idx="3134">
                  <c:v>493.4</c:v>
                </c:pt>
                <c:pt idx="3135">
                  <c:v>493.5</c:v>
                </c:pt>
                <c:pt idx="3136">
                  <c:v>493.6</c:v>
                </c:pt>
                <c:pt idx="3137">
                  <c:v>493.7</c:v>
                </c:pt>
                <c:pt idx="3138">
                  <c:v>493.8</c:v>
                </c:pt>
                <c:pt idx="3139">
                  <c:v>493.9</c:v>
                </c:pt>
                <c:pt idx="3140">
                  <c:v>494</c:v>
                </c:pt>
                <c:pt idx="3141">
                  <c:v>494.1</c:v>
                </c:pt>
                <c:pt idx="3142">
                  <c:v>494.2</c:v>
                </c:pt>
                <c:pt idx="3143">
                  <c:v>494.3</c:v>
                </c:pt>
                <c:pt idx="3144">
                  <c:v>494.4</c:v>
                </c:pt>
                <c:pt idx="3145">
                  <c:v>494.5</c:v>
                </c:pt>
                <c:pt idx="3146">
                  <c:v>494.6</c:v>
                </c:pt>
                <c:pt idx="3147">
                  <c:v>494.7</c:v>
                </c:pt>
                <c:pt idx="3148">
                  <c:v>494.8</c:v>
                </c:pt>
                <c:pt idx="3149">
                  <c:v>494.9</c:v>
                </c:pt>
                <c:pt idx="3150">
                  <c:v>495</c:v>
                </c:pt>
                <c:pt idx="3151">
                  <c:v>495.1</c:v>
                </c:pt>
                <c:pt idx="3152">
                  <c:v>495.2</c:v>
                </c:pt>
                <c:pt idx="3153">
                  <c:v>495.3</c:v>
                </c:pt>
                <c:pt idx="3154">
                  <c:v>495.4</c:v>
                </c:pt>
                <c:pt idx="3155">
                  <c:v>495.5</c:v>
                </c:pt>
                <c:pt idx="3156">
                  <c:v>495.6</c:v>
                </c:pt>
                <c:pt idx="3157">
                  <c:v>495.7</c:v>
                </c:pt>
                <c:pt idx="3158">
                  <c:v>495.8</c:v>
                </c:pt>
                <c:pt idx="3159">
                  <c:v>495.9</c:v>
                </c:pt>
                <c:pt idx="3160">
                  <c:v>496</c:v>
                </c:pt>
                <c:pt idx="3161">
                  <c:v>496.1</c:v>
                </c:pt>
                <c:pt idx="3162">
                  <c:v>496.2</c:v>
                </c:pt>
                <c:pt idx="3163">
                  <c:v>496.3</c:v>
                </c:pt>
                <c:pt idx="3164">
                  <c:v>496.4</c:v>
                </c:pt>
                <c:pt idx="3165">
                  <c:v>496.5</c:v>
                </c:pt>
                <c:pt idx="3166">
                  <c:v>496.6</c:v>
                </c:pt>
                <c:pt idx="3167">
                  <c:v>496.7</c:v>
                </c:pt>
                <c:pt idx="3168">
                  <c:v>496.8</c:v>
                </c:pt>
                <c:pt idx="3169">
                  <c:v>496.9</c:v>
                </c:pt>
                <c:pt idx="3170">
                  <c:v>497</c:v>
                </c:pt>
                <c:pt idx="3171">
                  <c:v>497.1</c:v>
                </c:pt>
                <c:pt idx="3172">
                  <c:v>497.2</c:v>
                </c:pt>
                <c:pt idx="3173">
                  <c:v>497.3</c:v>
                </c:pt>
                <c:pt idx="3174">
                  <c:v>497.4</c:v>
                </c:pt>
                <c:pt idx="3175">
                  <c:v>497.5</c:v>
                </c:pt>
                <c:pt idx="3176">
                  <c:v>497.6</c:v>
                </c:pt>
                <c:pt idx="3177">
                  <c:v>497.7</c:v>
                </c:pt>
                <c:pt idx="3178">
                  <c:v>497.8</c:v>
                </c:pt>
                <c:pt idx="3179">
                  <c:v>497.9</c:v>
                </c:pt>
                <c:pt idx="3180">
                  <c:v>498</c:v>
                </c:pt>
                <c:pt idx="3181">
                  <c:v>498.1</c:v>
                </c:pt>
                <c:pt idx="3182">
                  <c:v>498.2</c:v>
                </c:pt>
                <c:pt idx="3183">
                  <c:v>498.3</c:v>
                </c:pt>
                <c:pt idx="3184">
                  <c:v>498.4</c:v>
                </c:pt>
                <c:pt idx="3185">
                  <c:v>498.5</c:v>
                </c:pt>
                <c:pt idx="3186">
                  <c:v>498.6</c:v>
                </c:pt>
                <c:pt idx="3187">
                  <c:v>498.7</c:v>
                </c:pt>
                <c:pt idx="3188">
                  <c:v>498.8</c:v>
                </c:pt>
                <c:pt idx="3189">
                  <c:v>498.9</c:v>
                </c:pt>
                <c:pt idx="3190">
                  <c:v>499</c:v>
                </c:pt>
                <c:pt idx="3191">
                  <c:v>499.1</c:v>
                </c:pt>
                <c:pt idx="3192">
                  <c:v>499.2</c:v>
                </c:pt>
                <c:pt idx="3193">
                  <c:v>499.3</c:v>
                </c:pt>
                <c:pt idx="3194">
                  <c:v>499.4</c:v>
                </c:pt>
                <c:pt idx="3195">
                  <c:v>499.5</c:v>
                </c:pt>
                <c:pt idx="3196">
                  <c:v>499.6</c:v>
                </c:pt>
                <c:pt idx="3197">
                  <c:v>499.7</c:v>
                </c:pt>
                <c:pt idx="3198">
                  <c:v>499.8</c:v>
                </c:pt>
                <c:pt idx="3199">
                  <c:v>499.9</c:v>
                </c:pt>
                <c:pt idx="3200">
                  <c:v>500</c:v>
                </c:pt>
                <c:pt idx="3201">
                  <c:v>500.1</c:v>
                </c:pt>
                <c:pt idx="3202">
                  <c:v>500.2</c:v>
                </c:pt>
                <c:pt idx="3203">
                  <c:v>500.3</c:v>
                </c:pt>
                <c:pt idx="3204">
                  <c:v>500.4</c:v>
                </c:pt>
                <c:pt idx="3205">
                  <c:v>500.5</c:v>
                </c:pt>
                <c:pt idx="3206">
                  <c:v>500.6</c:v>
                </c:pt>
                <c:pt idx="3207">
                  <c:v>500.7</c:v>
                </c:pt>
                <c:pt idx="3208">
                  <c:v>500.8</c:v>
                </c:pt>
                <c:pt idx="3209">
                  <c:v>500.9</c:v>
                </c:pt>
                <c:pt idx="3210">
                  <c:v>501</c:v>
                </c:pt>
                <c:pt idx="3211">
                  <c:v>501.1</c:v>
                </c:pt>
                <c:pt idx="3212">
                  <c:v>501.2</c:v>
                </c:pt>
                <c:pt idx="3213">
                  <c:v>501.3</c:v>
                </c:pt>
                <c:pt idx="3214">
                  <c:v>501.4</c:v>
                </c:pt>
                <c:pt idx="3215">
                  <c:v>501.5</c:v>
                </c:pt>
                <c:pt idx="3216">
                  <c:v>501.6</c:v>
                </c:pt>
                <c:pt idx="3217">
                  <c:v>501.7</c:v>
                </c:pt>
                <c:pt idx="3218">
                  <c:v>501.8</c:v>
                </c:pt>
                <c:pt idx="3219">
                  <c:v>501.9</c:v>
                </c:pt>
                <c:pt idx="3220">
                  <c:v>502</c:v>
                </c:pt>
                <c:pt idx="3221">
                  <c:v>502.1</c:v>
                </c:pt>
                <c:pt idx="3222">
                  <c:v>502.2</c:v>
                </c:pt>
                <c:pt idx="3223">
                  <c:v>502.3</c:v>
                </c:pt>
                <c:pt idx="3224">
                  <c:v>502.4</c:v>
                </c:pt>
                <c:pt idx="3225">
                  <c:v>502.5</c:v>
                </c:pt>
                <c:pt idx="3226">
                  <c:v>502.6</c:v>
                </c:pt>
                <c:pt idx="3227">
                  <c:v>502.7</c:v>
                </c:pt>
                <c:pt idx="3228">
                  <c:v>502.8</c:v>
                </c:pt>
                <c:pt idx="3229">
                  <c:v>502.9</c:v>
                </c:pt>
                <c:pt idx="3230">
                  <c:v>503</c:v>
                </c:pt>
                <c:pt idx="3231">
                  <c:v>503.1</c:v>
                </c:pt>
                <c:pt idx="3232">
                  <c:v>503.2</c:v>
                </c:pt>
                <c:pt idx="3233">
                  <c:v>503.3</c:v>
                </c:pt>
                <c:pt idx="3234">
                  <c:v>503.4</c:v>
                </c:pt>
                <c:pt idx="3235">
                  <c:v>503.5</c:v>
                </c:pt>
                <c:pt idx="3236">
                  <c:v>503.6</c:v>
                </c:pt>
                <c:pt idx="3237">
                  <c:v>503.7</c:v>
                </c:pt>
                <c:pt idx="3238">
                  <c:v>503.8</c:v>
                </c:pt>
                <c:pt idx="3239">
                  <c:v>503.9</c:v>
                </c:pt>
                <c:pt idx="3240">
                  <c:v>504</c:v>
                </c:pt>
                <c:pt idx="3241">
                  <c:v>504.1</c:v>
                </c:pt>
                <c:pt idx="3242">
                  <c:v>504.2</c:v>
                </c:pt>
                <c:pt idx="3243">
                  <c:v>504.3</c:v>
                </c:pt>
                <c:pt idx="3244">
                  <c:v>504.4</c:v>
                </c:pt>
                <c:pt idx="3245">
                  <c:v>504.5</c:v>
                </c:pt>
                <c:pt idx="3246">
                  <c:v>504.6</c:v>
                </c:pt>
                <c:pt idx="3247">
                  <c:v>504.7</c:v>
                </c:pt>
                <c:pt idx="3248">
                  <c:v>504.8</c:v>
                </c:pt>
                <c:pt idx="3249">
                  <c:v>504.9</c:v>
                </c:pt>
                <c:pt idx="3250">
                  <c:v>505</c:v>
                </c:pt>
                <c:pt idx="3251">
                  <c:v>505.1</c:v>
                </c:pt>
                <c:pt idx="3252">
                  <c:v>505.2</c:v>
                </c:pt>
                <c:pt idx="3253">
                  <c:v>505.3</c:v>
                </c:pt>
                <c:pt idx="3254">
                  <c:v>505.4</c:v>
                </c:pt>
                <c:pt idx="3255">
                  <c:v>505.5</c:v>
                </c:pt>
                <c:pt idx="3256">
                  <c:v>505.6</c:v>
                </c:pt>
                <c:pt idx="3257">
                  <c:v>505.7</c:v>
                </c:pt>
                <c:pt idx="3258">
                  <c:v>505.8</c:v>
                </c:pt>
                <c:pt idx="3259">
                  <c:v>505.9</c:v>
                </c:pt>
                <c:pt idx="3260">
                  <c:v>506</c:v>
                </c:pt>
                <c:pt idx="3261">
                  <c:v>506.1</c:v>
                </c:pt>
                <c:pt idx="3262">
                  <c:v>506.2</c:v>
                </c:pt>
                <c:pt idx="3263">
                  <c:v>506.3</c:v>
                </c:pt>
                <c:pt idx="3264">
                  <c:v>506.4</c:v>
                </c:pt>
                <c:pt idx="3265">
                  <c:v>506.5</c:v>
                </c:pt>
                <c:pt idx="3266">
                  <c:v>506.6</c:v>
                </c:pt>
                <c:pt idx="3267">
                  <c:v>506.7</c:v>
                </c:pt>
                <c:pt idx="3268">
                  <c:v>506.8</c:v>
                </c:pt>
                <c:pt idx="3269">
                  <c:v>506.9</c:v>
                </c:pt>
                <c:pt idx="3270">
                  <c:v>507</c:v>
                </c:pt>
                <c:pt idx="3271">
                  <c:v>507.1</c:v>
                </c:pt>
                <c:pt idx="3272">
                  <c:v>507.2</c:v>
                </c:pt>
                <c:pt idx="3273">
                  <c:v>507.3</c:v>
                </c:pt>
                <c:pt idx="3274">
                  <c:v>507.4</c:v>
                </c:pt>
                <c:pt idx="3275">
                  <c:v>507.5</c:v>
                </c:pt>
                <c:pt idx="3276">
                  <c:v>507.6</c:v>
                </c:pt>
                <c:pt idx="3277">
                  <c:v>507.7</c:v>
                </c:pt>
                <c:pt idx="3278">
                  <c:v>507.8</c:v>
                </c:pt>
                <c:pt idx="3279">
                  <c:v>507.9</c:v>
                </c:pt>
                <c:pt idx="3280">
                  <c:v>508</c:v>
                </c:pt>
                <c:pt idx="3281">
                  <c:v>508.1</c:v>
                </c:pt>
                <c:pt idx="3282">
                  <c:v>508.2</c:v>
                </c:pt>
                <c:pt idx="3283">
                  <c:v>508.3</c:v>
                </c:pt>
                <c:pt idx="3284">
                  <c:v>508.4</c:v>
                </c:pt>
                <c:pt idx="3285">
                  <c:v>508.5</c:v>
                </c:pt>
                <c:pt idx="3286">
                  <c:v>508.6</c:v>
                </c:pt>
                <c:pt idx="3287">
                  <c:v>508.7</c:v>
                </c:pt>
                <c:pt idx="3288">
                  <c:v>508.8</c:v>
                </c:pt>
                <c:pt idx="3289">
                  <c:v>508.9</c:v>
                </c:pt>
                <c:pt idx="3290">
                  <c:v>509</c:v>
                </c:pt>
                <c:pt idx="3291">
                  <c:v>509.1</c:v>
                </c:pt>
                <c:pt idx="3292">
                  <c:v>509.2</c:v>
                </c:pt>
                <c:pt idx="3293">
                  <c:v>509.3</c:v>
                </c:pt>
                <c:pt idx="3294">
                  <c:v>509.4</c:v>
                </c:pt>
                <c:pt idx="3295">
                  <c:v>509.5</c:v>
                </c:pt>
                <c:pt idx="3296">
                  <c:v>509.6</c:v>
                </c:pt>
                <c:pt idx="3297">
                  <c:v>509.7</c:v>
                </c:pt>
                <c:pt idx="3298">
                  <c:v>509.8</c:v>
                </c:pt>
                <c:pt idx="3299">
                  <c:v>509.9</c:v>
                </c:pt>
                <c:pt idx="3300">
                  <c:v>510</c:v>
                </c:pt>
                <c:pt idx="3301">
                  <c:v>510.1</c:v>
                </c:pt>
                <c:pt idx="3302">
                  <c:v>510.2</c:v>
                </c:pt>
                <c:pt idx="3303">
                  <c:v>510.3</c:v>
                </c:pt>
                <c:pt idx="3304">
                  <c:v>510.4</c:v>
                </c:pt>
                <c:pt idx="3305">
                  <c:v>510.5</c:v>
                </c:pt>
                <c:pt idx="3306">
                  <c:v>510.6</c:v>
                </c:pt>
                <c:pt idx="3307">
                  <c:v>510.7</c:v>
                </c:pt>
                <c:pt idx="3308">
                  <c:v>510.8</c:v>
                </c:pt>
                <c:pt idx="3309">
                  <c:v>510.9</c:v>
                </c:pt>
                <c:pt idx="3310">
                  <c:v>511</c:v>
                </c:pt>
                <c:pt idx="3311">
                  <c:v>511.1</c:v>
                </c:pt>
                <c:pt idx="3312">
                  <c:v>511.2</c:v>
                </c:pt>
                <c:pt idx="3313">
                  <c:v>511.3</c:v>
                </c:pt>
                <c:pt idx="3314">
                  <c:v>511.4</c:v>
                </c:pt>
                <c:pt idx="3315">
                  <c:v>511.5</c:v>
                </c:pt>
                <c:pt idx="3316">
                  <c:v>511.6</c:v>
                </c:pt>
                <c:pt idx="3317">
                  <c:v>511.7</c:v>
                </c:pt>
                <c:pt idx="3318">
                  <c:v>511.8</c:v>
                </c:pt>
                <c:pt idx="3319">
                  <c:v>511.9</c:v>
                </c:pt>
                <c:pt idx="3320">
                  <c:v>512</c:v>
                </c:pt>
                <c:pt idx="3321">
                  <c:v>512.1</c:v>
                </c:pt>
                <c:pt idx="3322">
                  <c:v>512.20000000000005</c:v>
                </c:pt>
                <c:pt idx="3323">
                  <c:v>512.29999999999995</c:v>
                </c:pt>
                <c:pt idx="3324">
                  <c:v>512.4</c:v>
                </c:pt>
                <c:pt idx="3325">
                  <c:v>512.5</c:v>
                </c:pt>
                <c:pt idx="3326">
                  <c:v>512.6</c:v>
                </c:pt>
                <c:pt idx="3327">
                  <c:v>512.70000000000005</c:v>
                </c:pt>
                <c:pt idx="3328">
                  <c:v>512.79999999999995</c:v>
                </c:pt>
                <c:pt idx="3329">
                  <c:v>512.9</c:v>
                </c:pt>
                <c:pt idx="3330">
                  <c:v>513</c:v>
                </c:pt>
                <c:pt idx="3331">
                  <c:v>513.1</c:v>
                </c:pt>
                <c:pt idx="3332">
                  <c:v>513.20000000000005</c:v>
                </c:pt>
                <c:pt idx="3333">
                  <c:v>513.29999999999995</c:v>
                </c:pt>
                <c:pt idx="3334">
                  <c:v>513.4</c:v>
                </c:pt>
                <c:pt idx="3335">
                  <c:v>513.5</c:v>
                </c:pt>
                <c:pt idx="3336">
                  <c:v>513.6</c:v>
                </c:pt>
                <c:pt idx="3337">
                  <c:v>513.70000000000005</c:v>
                </c:pt>
                <c:pt idx="3338">
                  <c:v>513.79999999999995</c:v>
                </c:pt>
                <c:pt idx="3339">
                  <c:v>513.9</c:v>
                </c:pt>
                <c:pt idx="3340">
                  <c:v>514</c:v>
                </c:pt>
                <c:pt idx="3341">
                  <c:v>514.1</c:v>
                </c:pt>
                <c:pt idx="3342">
                  <c:v>514.20000000000005</c:v>
                </c:pt>
                <c:pt idx="3343">
                  <c:v>514.29999999999995</c:v>
                </c:pt>
                <c:pt idx="3344">
                  <c:v>514.4</c:v>
                </c:pt>
                <c:pt idx="3345">
                  <c:v>514.5</c:v>
                </c:pt>
                <c:pt idx="3346">
                  <c:v>514.6</c:v>
                </c:pt>
                <c:pt idx="3347">
                  <c:v>514.70000000000005</c:v>
                </c:pt>
                <c:pt idx="3348">
                  <c:v>514.79999999999995</c:v>
                </c:pt>
                <c:pt idx="3349">
                  <c:v>514.9</c:v>
                </c:pt>
                <c:pt idx="3350">
                  <c:v>515</c:v>
                </c:pt>
                <c:pt idx="3351">
                  <c:v>515.1</c:v>
                </c:pt>
                <c:pt idx="3352">
                  <c:v>515.20000000000005</c:v>
                </c:pt>
                <c:pt idx="3353">
                  <c:v>515.29999999999995</c:v>
                </c:pt>
                <c:pt idx="3354">
                  <c:v>515.4</c:v>
                </c:pt>
                <c:pt idx="3355">
                  <c:v>515.5</c:v>
                </c:pt>
                <c:pt idx="3356">
                  <c:v>515.6</c:v>
                </c:pt>
                <c:pt idx="3357">
                  <c:v>515.70000000000005</c:v>
                </c:pt>
                <c:pt idx="3358">
                  <c:v>515.79999999999995</c:v>
                </c:pt>
                <c:pt idx="3359">
                  <c:v>515.9</c:v>
                </c:pt>
                <c:pt idx="3360">
                  <c:v>516</c:v>
                </c:pt>
                <c:pt idx="3361">
                  <c:v>516.1</c:v>
                </c:pt>
                <c:pt idx="3362">
                  <c:v>516.20000000000005</c:v>
                </c:pt>
                <c:pt idx="3363">
                  <c:v>516.29999999999995</c:v>
                </c:pt>
                <c:pt idx="3364">
                  <c:v>516.4</c:v>
                </c:pt>
                <c:pt idx="3365">
                  <c:v>516.5</c:v>
                </c:pt>
                <c:pt idx="3366">
                  <c:v>516.6</c:v>
                </c:pt>
                <c:pt idx="3367">
                  <c:v>516.70000000000005</c:v>
                </c:pt>
                <c:pt idx="3368">
                  <c:v>516.79999999999995</c:v>
                </c:pt>
                <c:pt idx="3369">
                  <c:v>516.9</c:v>
                </c:pt>
                <c:pt idx="3370">
                  <c:v>517</c:v>
                </c:pt>
                <c:pt idx="3371">
                  <c:v>517.1</c:v>
                </c:pt>
                <c:pt idx="3372">
                  <c:v>517.20000000000005</c:v>
                </c:pt>
                <c:pt idx="3373">
                  <c:v>517.29999999999995</c:v>
                </c:pt>
                <c:pt idx="3374">
                  <c:v>517.4</c:v>
                </c:pt>
                <c:pt idx="3375">
                  <c:v>517.5</c:v>
                </c:pt>
                <c:pt idx="3376">
                  <c:v>517.6</c:v>
                </c:pt>
                <c:pt idx="3377">
                  <c:v>517.70000000000005</c:v>
                </c:pt>
                <c:pt idx="3378">
                  <c:v>517.79999999999995</c:v>
                </c:pt>
                <c:pt idx="3379">
                  <c:v>517.9</c:v>
                </c:pt>
                <c:pt idx="3380">
                  <c:v>518</c:v>
                </c:pt>
                <c:pt idx="3381">
                  <c:v>518.1</c:v>
                </c:pt>
                <c:pt idx="3382">
                  <c:v>518.20000000000005</c:v>
                </c:pt>
                <c:pt idx="3383">
                  <c:v>518.29999999999995</c:v>
                </c:pt>
                <c:pt idx="3384">
                  <c:v>518.4</c:v>
                </c:pt>
                <c:pt idx="3385">
                  <c:v>518.5</c:v>
                </c:pt>
                <c:pt idx="3386">
                  <c:v>518.6</c:v>
                </c:pt>
                <c:pt idx="3387">
                  <c:v>518.70000000000005</c:v>
                </c:pt>
                <c:pt idx="3388">
                  <c:v>518.79999999999995</c:v>
                </c:pt>
                <c:pt idx="3389">
                  <c:v>518.9</c:v>
                </c:pt>
                <c:pt idx="3390">
                  <c:v>519</c:v>
                </c:pt>
                <c:pt idx="3391">
                  <c:v>519.1</c:v>
                </c:pt>
                <c:pt idx="3392">
                  <c:v>519.20000000000005</c:v>
                </c:pt>
                <c:pt idx="3393">
                  <c:v>519.29999999999995</c:v>
                </c:pt>
                <c:pt idx="3394">
                  <c:v>519.4</c:v>
                </c:pt>
                <c:pt idx="3395">
                  <c:v>519.5</c:v>
                </c:pt>
                <c:pt idx="3396">
                  <c:v>519.6</c:v>
                </c:pt>
                <c:pt idx="3397">
                  <c:v>519.70000000000005</c:v>
                </c:pt>
                <c:pt idx="3398">
                  <c:v>519.79999999999995</c:v>
                </c:pt>
                <c:pt idx="3399">
                  <c:v>519.9</c:v>
                </c:pt>
                <c:pt idx="3400">
                  <c:v>520</c:v>
                </c:pt>
                <c:pt idx="3401">
                  <c:v>520.1</c:v>
                </c:pt>
                <c:pt idx="3402">
                  <c:v>520.20000000000005</c:v>
                </c:pt>
                <c:pt idx="3403">
                  <c:v>520.29999999999995</c:v>
                </c:pt>
                <c:pt idx="3404">
                  <c:v>520.4</c:v>
                </c:pt>
                <c:pt idx="3405">
                  <c:v>520.5</c:v>
                </c:pt>
                <c:pt idx="3406">
                  <c:v>520.6</c:v>
                </c:pt>
                <c:pt idx="3407">
                  <c:v>520.70000000000005</c:v>
                </c:pt>
                <c:pt idx="3408">
                  <c:v>520.79999999999995</c:v>
                </c:pt>
                <c:pt idx="3409">
                  <c:v>520.9</c:v>
                </c:pt>
                <c:pt idx="3410">
                  <c:v>521</c:v>
                </c:pt>
                <c:pt idx="3411">
                  <c:v>521.1</c:v>
                </c:pt>
                <c:pt idx="3412">
                  <c:v>521.20000000000005</c:v>
                </c:pt>
                <c:pt idx="3413">
                  <c:v>521.29999999999995</c:v>
                </c:pt>
                <c:pt idx="3414">
                  <c:v>521.4</c:v>
                </c:pt>
                <c:pt idx="3415">
                  <c:v>521.5</c:v>
                </c:pt>
                <c:pt idx="3416">
                  <c:v>521.6</c:v>
                </c:pt>
                <c:pt idx="3417">
                  <c:v>521.70000000000005</c:v>
                </c:pt>
                <c:pt idx="3418">
                  <c:v>521.79999999999995</c:v>
                </c:pt>
                <c:pt idx="3419">
                  <c:v>521.9</c:v>
                </c:pt>
                <c:pt idx="3420">
                  <c:v>522</c:v>
                </c:pt>
                <c:pt idx="3421">
                  <c:v>522.1</c:v>
                </c:pt>
                <c:pt idx="3422">
                  <c:v>522.20000000000005</c:v>
                </c:pt>
                <c:pt idx="3423">
                  <c:v>522.29999999999995</c:v>
                </c:pt>
                <c:pt idx="3424">
                  <c:v>522.4</c:v>
                </c:pt>
                <c:pt idx="3425">
                  <c:v>522.5</c:v>
                </c:pt>
                <c:pt idx="3426">
                  <c:v>522.6</c:v>
                </c:pt>
                <c:pt idx="3427">
                  <c:v>522.70000000000005</c:v>
                </c:pt>
                <c:pt idx="3428">
                  <c:v>522.79999999999995</c:v>
                </c:pt>
                <c:pt idx="3429">
                  <c:v>522.9</c:v>
                </c:pt>
                <c:pt idx="3430">
                  <c:v>523</c:v>
                </c:pt>
                <c:pt idx="3431">
                  <c:v>523.1</c:v>
                </c:pt>
                <c:pt idx="3432">
                  <c:v>523.20000000000005</c:v>
                </c:pt>
                <c:pt idx="3433">
                  <c:v>523.29999999999995</c:v>
                </c:pt>
                <c:pt idx="3434">
                  <c:v>523.4</c:v>
                </c:pt>
                <c:pt idx="3435">
                  <c:v>523.5</c:v>
                </c:pt>
                <c:pt idx="3436">
                  <c:v>523.6</c:v>
                </c:pt>
                <c:pt idx="3437">
                  <c:v>523.70000000000005</c:v>
                </c:pt>
                <c:pt idx="3438">
                  <c:v>523.79999999999995</c:v>
                </c:pt>
                <c:pt idx="3439">
                  <c:v>523.9</c:v>
                </c:pt>
                <c:pt idx="3440">
                  <c:v>524</c:v>
                </c:pt>
                <c:pt idx="3441">
                  <c:v>524.1</c:v>
                </c:pt>
                <c:pt idx="3442">
                  <c:v>524.20000000000005</c:v>
                </c:pt>
                <c:pt idx="3443">
                  <c:v>524.29999999999995</c:v>
                </c:pt>
                <c:pt idx="3444">
                  <c:v>524.4</c:v>
                </c:pt>
                <c:pt idx="3445">
                  <c:v>524.5</c:v>
                </c:pt>
                <c:pt idx="3446">
                  <c:v>524.6</c:v>
                </c:pt>
                <c:pt idx="3447">
                  <c:v>524.70000000000005</c:v>
                </c:pt>
                <c:pt idx="3448">
                  <c:v>524.79999999999995</c:v>
                </c:pt>
                <c:pt idx="3449">
                  <c:v>524.9</c:v>
                </c:pt>
                <c:pt idx="3450">
                  <c:v>525</c:v>
                </c:pt>
                <c:pt idx="3451">
                  <c:v>525.1</c:v>
                </c:pt>
                <c:pt idx="3452">
                  <c:v>525.20000000000005</c:v>
                </c:pt>
                <c:pt idx="3453">
                  <c:v>525.29999999999995</c:v>
                </c:pt>
                <c:pt idx="3454">
                  <c:v>525.4</c:v>
                </c:pt>
                <c:pt idx="3455">
                  <c:v>525.5</c:v>
                </c:pt>
                <c:pt idx="3456">
                  <c:v>525.6</c:v>
                </c:pt>
                <c:pt idx="3457">
                  <c:v>525.70000000000005</c:v>
                </c:pt>
                <c:pt idx="3458">
                  <c:v>525.79999999999995</c:v>
                </c:pt>
                <c:pt idx="3459">
                  <c:v>525.9</c:v>
                </c:pt>
                <c:pt idx="3460">
                  <c:v>526</c:v>
                </c:pt>
                <c:pt idx="3461">
                  <c:v>526.1</c:v>
                </c:pt>
                <c:pt idx="3462">
                  <c:v>526.20000000000005</c:v>
                </c:pt>
                <c:pt idx="3463">
                  <c:v>526.29999999999995</c:v>
                </c:pt>
                <c:pt idx="3464">
                  <c:v>526.4</c:v>
                </c:pt>
                <c:pt idx="3465">
                  <c:v>526.5</c:v>
                </c:pt>
                <c:pt idx="3466">
                  <c:v>526.6</c:v>
                </c:pt>
                <c:pt idx="3467">
                  <c:v>526.70000000000005</c:v>
                </c:pt>
                <c:pt idx="3468">
                  <c:v>526.79999999999995</c:v>
                </c:pt>
                <c:pt idx="3469">
                  <c:v>526.9</c:v>
                </c:pt>
                <c:pt idx="3470">
                  <c:v>527</c:v>
                </c:pt>
                <c:pt idx="3471">
                  <c:v>527.1</c:v>
                </c:pt>
                <c:pt idx="3472">
                  <c:v>527.20000000000005</c:v>
                </c:pt>
                <c:pt idx="3473">
                  <c:v>527.29999999999995</c:v>
                </c:pt>
                <c:pt idx="3474">
                  <c:v>527.4</c:v>
                </c:pt>
                <c:pt idx="3475">
                  <c:v>527.5</c:v>
                </c:pt>
                <c:pt idx="3476">
                  <c:v>527.6</c:v>
                </c:pt>
                <c:pt idx="3477">
                  <c:v>527.70000000000005</c:v>
                </c:pt>
                <c:pt idx="3478">
                  <c:v>527.79999999999995</c:v>
                </c:pt>
                <c:pt idx="3479">
                  <c:v>527.9</c:v>
                </c:pt>
                <c:pt idx="3480">
                  <c:v>528</c:v>
                </c:pt>
                <c:pt idx="3481">
                  <c:v>528.1</c:v>
                </c:pt>
                <c:pt idx="3482">
                  <c:v>528.20000000000005</c:v>
                </c:pt>
                <c:pt idx="3483">
                  <c:v>528.29999999999995</c:v>
                </c:pt>
                <c:pt idx="3484">
                  <c:v>528.4</c:v>
                </c:pt>
                <c:pt idx="3485">
                  <c:v>528.5</c:v>
                </c:pt>
                <c:pt idx="3486">
                  <c:v>528.6</c:v>
                </c:pt>
                <c:pt idx="3487">
                  <c:v>528.70000000000005</c:v>
                </c:pt>
                <c:pt idx="3488">
                  <c:v>528.79999999999995</c:v>
                </c:pt>
                <c:pt idx="3489">
                  <c:v>528.9</c:v>
                </c:pt>
                <c:pt idx="3490">
                  <c:v>529</c:v>
                </c:pt>
                <c:pt idx="3491">
                  <c:v>529.1</c:v>
                </c:pt>
                <c:pt idx="3492">
                  <c:v>529.20000000000005</c:v>
                </c:pt>
                <c:pt idx="3493">
                  <c:v>529.29999999999995</c:v>
                </c:pt>
                <c:pt idx="3494">
                  <c:v>529.4</c:v>
                </c:pt>
                <c:pt idx="3495">
                  <c:v>529.5</c:v>
                </c:pt>
                <c:pt idx="3496">
                  <c:v>529.6</c:v>
                </c:pt>
                <c:pt idx="3497">
                  <c:v>529.70000000000005</c:v>
                </c:pt>
                <c:pt idx="3498">
                  <c:v>529.79999999999995</c:v>
                </c:pt>
                <c:pt idx="3499">
                  <c:v>529.9</c:v>
                </c:pt>
                <c:pt idx="3500">
                  <c:v>530</c:v>
                </c:pt>
                <c:pt idx="3501">
                  <c:v>530.1</c:v>
                </c:pt>
                <c:pt idx="3502">
                  <c:v>530.20000000000005</c:v>
                </c:pt>
                <c:pt idx="3503">
                  <c:v>530.29999999999995</c:v>
                </c:pt>
                <c:pt idx="3504">
                  <c:v>530.4</c:v>
                </c:pt>
                <c:pt idx="3505">
                  <c:v>530.5</c:v>
                </c:pt>
                <c:pt idx="3506">
                  <c:v>530.6</c:v>
                </c:pt>
                <c:pt idx="3507">
                  <c:v>530.70000000000005</c:v>
                </c:pt>
                <c:pt idx="3508">
                  <c:v>530.79999999999995</c:v>
                </c:pt>
                <c:pt idx="3509">
                  <c:v>530.9</c:v>
                </c:pt>
                <c:pt idx="3510">
                  <c:v>531</c:v>
                </c:pt>
                <c:pt idx="3511">
                  <c:v>531.1</c:v>
                </c:pt>
                <c:pt idx="3512">
                  <c:v>531.20000000000005</c:v>
                </c:pt>
                <c:pt idx="3513">
                  <c:v>531.29999999999995</c:v>
                </c:pt>
                <c:pt idx="3514">
                  <c:v>531.4</c:v>
                </c:pt>
                <c:pt idx="3515">
                  <c:v>531.5</c:v>
                </c:pt>
                <c:pt idx="3516">
                  <c:v>531.6</c:v>
                </c:pt>
                <c:pt idx="3517">
                  <c:v>531.70000000000005</c:v>
                </c:pt>
                <c:pt idx="3518">
                  <c:v>531.79999999999995</c:v>
                </c:pt>
                <c:pt idx="3519">
                  <c:v>531.9</c:v>
                </c:pt>
                <c:pt idx="3520">
                  <c:v>532</c:v>
                </c:pt>
                <c:pt idx="3521">
                  <c:v>532.1</c:v>
                </c:pt>
                <c:pt idx="3522">
                  <c:v>532.20000000000005</c:v>
                </c:pt>
                <c:pt idx="3523">
                  <c:v>532.29999999999995</c:v>
                </c:pt>
                <c:pt idx="3524">
                  <c:v>532.4</c:v>
                </c:pt>
                <c:pt idx="3525">
                  <c:v>532.5</c:v>
                </c:pt>
                <c:pt idx="3526">
                  <c:v>532.6</c:v>
                </c:pt>
                <c:pt idx="3527">
                  <c:v>532.70000000000005</c:v>
                </c:pt>
                <c:pt idx="3528">
                  <c:v>532.79999999999995</c:v>
                </c:pt>
                <c:pt idx="3529">
                  <c:v>532.9</c:v>
                </c:pt>
                <c:pt idx="3530">
                  <c:v>533</c:v>
                </c:pt>
                <c:pt idx="3531">
                  <c:v>533.1</c:v>
                </c:pt>
                <c:pt idx="3532">
                  <c:v>533.20000000000005</c:v>
                </c:pt>
                <c:pt idx="3533">
                  <c:v>533.29999999999995</c:v>
                </c:pt>
                <c:pt idx="3534">
                  <c:v>533.4</c:v>
                </c:pt>
                <c:pt idx="3535">
                  <c:v>533.5</c:v>
                </c:pt>
                <c:pt idx="3536">
                  <c:v>533.6</c:v>
                </c:pt>
                <c:pt idx="3537">
                  <c:v>533.70000000000005</c:v>
                </c:pt>
                <c:pt idx="3538">
                  <c:v>533.79999999999995</c:v>
                </c:pt>
                <c:pt idx="3539">
                  <c:v>533.9</c:v>
                </c:pt>
                <c:pt idx="3540">
                  <c:v>534</c:v>
                </c:pt>
                <c:pt idx="3541">
                  <c:v>534.1</c:v>
                </c:pt>
                <c:pt idx="3542">
                  <c:v>534.20000000000005</c:v>
                </c:pt>
                <c:pt idx="3543">
                  <c:v>534.29999999999995</c:v>
                </c:pt>
                <c:pt idx="3544">
                  <c:v>534.4</c:v>
                </c:pt>
                <c:pt idx="3545">
                  <c:v>534.5</c:v>
                </c:pt>
                <c:pt idx="3546">
                  <c:v>534.6</c:v>
                </c:pt>
                <c:pt idx="3547">
                  <c:v>534.70000000000005</c:v>
                </c:pt>
                <c:pt idx="3548">
                  <c:v>534.79999999999995</c:v>
                </c:pt>
                <c:pt idx="3549">
                  <c:v>534.9</c:v>
                </c:pt>
                <c:pt idx="3550">
                  <c:v>535</c:v>
                </c:pt>
                <c:pt idx="3551">
                  <c:v>535.1</c:v>
                </c:pt>
                <c:pt idx="3552">
                  <c:v>535.20000000000005</c:v>
                </c:pt>
                <c:pt idx="3553">
                  <c:v>535.29999999999995</c:v>
                </c:pt>
                <c:pt idx="3554">
                  <c:v>535.4</c:v>
                </c:pt>
                <c:pt idx="3555">
                  <c:v>535.5</c:v>
                </c:pt>
                <c:pt idx="3556">
                  <c:v>535.6</c:v>
                </c:pt>
                <c:pt idx="3557">
                  <c:v>535.70000000000005</c:v>
                </c:pt>
                <c:pt idx="3558">
                  <c:v>535.79999999999995</c:v>
                </c:pt>
                <c:pt idx="3559">
                  <c:v>535.9</c:v>
                </c:pt>
                <c:pt idx="3560">
                  <c:v>536</c:v>
                </c:pt>
                <c:pt idx="3561">
                  <c:v>536.1</c:v>
                </c:pt>
                <c:pt idx="3562">
                  <c:v>536.20000000000005</c:v>
                </c:pt>
                <c:pt idx="3563">
                  <c:v>536.29999999999995</c:v>
                </c:pt>
                <c:pt idx="3564">
                  <c:v>536.4</c:v>
                </c:pt>
                <c:pt idx="3565">
                  <c:v>536.5</c:v>
                </c:pt>
                <c:pt idx="3566">
                  <c:v>536.6</c:v>
                </c:pt>
                <c:pt idx="3567">
                  <c:v>536.70000000000005</c:v>
                </c:pt>
                <c:pt idx="3568">
                  <c:v>536.79999999999995</c:v>
                </c:pt>
                <c:pt idx="3569">
                  <c:v>536.9</c:v>
                </c:pt>
                <c:pt idx="3570">
                  <c:v>537</c:v>
                </c:pt>
                <c:pt idx="3571">
                  <c:v>537.1</c:v>
                </c:pt>
                <c:pt idx="3572">
                  <c:v>537.20000000000005</c:v>
                </c:pt>
                <c:pt idx="3573">
                  <c:v>537.29999999999995</c:v>
                </c:pt>
                <c:pt idx="3574">
                  <c:v>537.4</c:v>
                </c:pt>
                <c:pt idx="3575">
                  <c:v>537.5</c:v>
                </c:pt>
                <c:pt idx="3576">
                  <c:v>537.6</c:v>
                </c:pt>
                <c:pt idx="3577">
                  <c:v>537.70000000000005</c:v>
                </c:pt>
                <c:pt idx="3578">
                  <c:v>537.79999999999995</c:v>
                </c:pt>
                <c:pt idx="3579">
                  <c:v>537.9</c:v>
                </c:pt>
                <c:pt idx="3580">
                  <c:v>538</c:v>
                </c:pt>
                <c:pt idx="3581">
                  <c:v>538.1</c:v>
                </c:pt>
                <c:pt idx="3582">
                  <c:v>538.20000000000005</c:v>
                </c:pt>
                <c:pt idx="3583">
                  <c:v>538.29999999999995</c:v>
                </c:pt>
                <c:pt idx="3584">
                  <c:v>538.4</c:v>
                </c:pt>
                <c:pt idx="3585">
                  <c:v>538.5</c:v>
                </c:pt>
                <c:pt idx="3586">
                  <c:v>538.6</c:v>
                </c:pt>
                <c:pt idx="3587">
                  <c:v>538.70000000000005</c:v>
                </c:pt>
                <c:pt idx="3588">
                  <c:v>538.79999999999995</c:v>
                </c:pt>
                <c:pt idx="3589">
                  <c:v>538.9</c:v>
                </c:pt>
                <c:pt idx="3590">
                  <c:v>539</c:v>
                </c:pt>
                <c:pt idx="3591">
                  <c:v>539.1</c:v>
                </c:pt>
                <c:pt idx="3592">
                  <c:v>539.20000000000005</c:v>
                </c:pt>
                <c:pt idx="3593">
                  <c:v>539.29999999999995</c:v>
                </c:pt>
                <c:pt idx="3594">
                  <c:v>539.4</c:v>
                </c:pt>
                <c:pt idx="3595">
                  <c:v>539.5</c:v>
                </c:pt>
                <c:pt idx="3596">
                  <c:v>539.6</c:v>
                </c:pt>
                <c:pt idx="3597">
                  <c:v>539.70000000000005</c:v>
                </c:pt>
                <c:pt idx="3598">
                  <c:v>539.79999999999995</c:v>
                </c:pt>
                <c:pt idx="3599">
                  <c:v>539.9</c:v>
                </c:pt>
                <c:pt idx="3600">
                  <c:v>540</c:v>
                </c:pt>
                <c:pt idx="3601">
                  <c:v>540.1</c:v>
                </c:pt>
                <c:pt idx="3602">
                  <c:v>540.20000000000005</c:v>
                </c:pt>
                <c:pt idx="3603">
                  <c:v>540.29999999999995</c:v>
                </c:pt>
                <c:pt idx="3604">
                  <c:v>540.4</c:v>
                </c:pt>
                <c:pt idx="3605">
                  <c:v>540.5</c:v>
                </c:pt>
                <c:pt idx="3606">
                  <c:v>540.6</c:v>
                </c:pt>
                <c:pt idx="3607">
                  <c:v>540.70000000000005</c:v>
                </c:pt>
                <c:pt idx="3608">
                  <c:v>540.79999999999995</c:v>
                </c:pt>
                <c:pt idx="3609">
                  <c:v>540.9</c:v>
                </c:pt>
                <c:pt idx="3610">
                  <c:v>541</c:v>
                </c:pt>
                <c:pt idx="3611">
                  <c:v>541.1</c:v>
                </c:pt>
                <c:pt idx="3612">
                  <c:v>541.20000000000005</c:v>
                </c:pt>
                <c:pt idx="3613">
                  <c:v>541.29999999999995</c:v>
                </c:pt>
                <c:pt idx="3614">
                  <c:v>541.4</c:v>
                </c:pt>
                <c:pt idx="3615">
                  <c:v>541.5</c:v>
                </c:pt>
                <c:pt idx="3616">
                  <c:v>541.6</c:v>
                </c:pt>
                <c:pt idx="3617">
                  <c:v>541.70000000000005</c:v>
                </c:pt>
                <c:pt idx="3618">
                  <c:v>541.79999999999995</c:v>
                </c:pt>
                <c:pt idx="3619">
                  <c:v>541.9</c:v>
                </c:pt>
                <c:pt idx="3620">
                  <c:v>542</c:v>
                </c:pt>
                <c:pt idx="3621">
                  <c:v>542.1</c:v>
                </c:pt>
                <c:pt idx="3622">
                  <c:v>542.20000000000005</c:v>
                </c:pt>
                <c:pt idx="3623">
                  <c:v>542.29999999999995</c:v>
                </c:pt>
                <c:pt idx="3624">
                  <c:v>542.4</c:v>
                </c:pt>
                <c:pt idx="3625">
                  <c:v>542.5</c:v>
                </c:pt>
                <c:pt idx="3626">
                  <c:v>542.6</c:v>
                </c:pt>
                <c:pt idx="3627">
                  <c:v>542.70000000000005</c:v>
                </c:pt>
                <c:pt idx="3628">
                  <c:v>542.79999999999995</c:v>
                </c:pt>
                <c:pt idx="3629">
                  <c:v>542.9</c:v>
                </c:pt>
                <c:pt idx="3630">
                  <c:v>543</c:v>
                </c:pt>
                <c:pt idx="3631">
                  <c:v>543.1</c:v>
                </c:pt>
                <c:pt idx="3632">
                  <c:v>543.20000000000005</c:v>
                </c:pt>
                <c:pt idx="3633">
                  <c:v>543.29999999999995</c:v>
                </c:pt>
                <c:pt idx="3634">
                  <c:v>543.4</c:v>
                </c:pt>
                <c:pt idx="3635">
                  <c:v>543.5</c:v>
                </c:pt>
                <c:pt idx="3636">
                  <c:v>543.6</c:v>
                </c:pt>
                <c:pt idx="3637">
                  <c:v>543.70000000000005</c:v>
                </c:pt>
                <c:pt idx="3638">
                  <c:v>543.79999999999995</c:v>
                </c:pt>
                <c:pt idx="3639">
                  <c:v>543.9</c:v>
                </c:pt>
                <c:pt idx="3640">
                  <c:v>544</c:v>
                </c:pt>
                <c:pt idx="3641">
                  <c:v>544.1</c:v>
                </c:pt>
                <c:pt idx="3642">
                  <c:v>544.20000000000005</c:v>
                </c:pt>
                <c:pt idx="3643">
                  <c:v>544.29999999999995</c:v>
                </c:pt>
                <c:pt idx="3644">
                  <c:v>544.4</c:v>
                </c:pt>
                <c:pt idx="3645">
                  <c:v>544.5</c:v>
                </c:pt>
                <c:pt idx="3646">
                  <c:v>544.6</c:v>
                </c:pt>
                <c:pt idx="3647">
                  <c:v>544.70000000000005</c:v>
                </c:pt>
                <c:pt idx="3648">
                  <c:v>544.79999999999995</c:v>
                </c:pt>
                <c:pt idx="3649">
                  <c:v>544.9</c:v>
                </c:pt>
                <c:pt idx="3650">
                  <c:v>545</c:v>
                </c:pt>
                <c:pt idx="3651">
                  <c:v>545.1</c:v>
                </c:pt>
                <c:pt idx="3652">
                  <c:v>545.20000000000005</c:v>
                </c:pt>
                <c:pt idx="3653">
                  <c:v>545.29999999999995</c:v>
                </c:pt>
                <c:pt idx="3654">
                  <c:v>545.4</c:v>
                </c:pt>
                <c:pt idx="3655">
                  <c:v>545.5</c:v>
                </c:pt>
                <c:pt idx="3656">
                  <c:v>545.6</c:v>
                </c:pt>
                <c:pt idx="3657">
                  <c:v>545.70000000000005</c:v>
                </c:pt>
                <c:pt idx="3658">
                  <c:v>545.79999999999995</c:v>
                </c:pt>
                <c:pt idx="3659">
                  <c:v>545.9</c:v>
                </c:pt>
                <c:pt idx="3660">
                  <c:v>546</c:v>
                </c:pt>
                <c:pt idx="3661">
                  <c:v>546.1</c:v>
                </c:pt>
                <c:pt idx="3662">
                  <c:v>546.20000000000005</c:v>
                </c:pt>
                <c:pt idx="3663">
                  <c:v>546.29999999999995</c:v>
                </c:pt>
                <c:pt idx="3664">
                  <c:v>546.4</c:v>
                </c:pt>
                <c:pt idx="3665">
                  <c:v>546.5</c:v>
                </c:pt>
                <c:pt idx="3666">
                  <c:v>546.6</c:v>
                </c:pt>
                <c:pt idx="3667">
                  <c:v>546.70000000000005</c:v>
                </c:pt>
                <c:pt idx="3668">
                  <c:v>546.79999999999995</c:v>
                </c:pt>
                <c:pt idx="3669">
                  <c:v>546.9</c:v>
                </c:pt>
                <c:pt idx="3670">
                  <c:v>547</c:v>
                </c:pt>
                <c:pt idx="3671">
                  <c:v>547.1</c:v>
                </c:pt>
                <c:pt idx="3672">
                  <c:v>547.20000000000005</c:v>
                </c:pt>
                <c:pt idx="3673">
                  <c:v>547.29999999999995</c:v>
                </c:pt>
                <c:pt idx="3674">
                  <c:v>547.4</c:v>
                </c:pt>
                <c:pt idx="3675">
                  <c:v>547.5</c:v>
                </c:pt>
                <c:pt idx="3676">
                  <c:v>547.6</c:v>
                </c:pt>
                <c:pt idx="3677">
                  <c:v>547.70000000000005</c:v>
                </c:pt>
                <c:pt idx="3678">
                  <c:v>547.79999999999995</c:v>
                </c:pt>
                <c:pt idx="3679">
                  <c:v>547.9</c:v>
                </c:pt>
                <c:pt idx="3680">
                  <c:v>548</c:v>
                </c:pt>
                <c:pt idx="3681">
                  <c:v>548.1</c:v>
                </c:pt>
                <c:pt idx="3682">
                  <c:v>548.20000000000005</c:v>
                </c:pt>
                <c:pt idx="3683">
                  <c:v>548.29999999999995</c:v>
                </c:pt>
                <c:pt idx="3684">
                  <c:v>548.4</c:v>
                </c:pt>
                <c:pt idx="3685">
                  <c:v>548.5</c:v>
                </c:pt>
                <c:pt idx="3686">
                  <c:v>548.6</c:v>
                </c:pt>
                <c:pt idx="3687">
                  <c:v>548.70000000000005</c:v>
                </c:pt>
                <c:pt idx="3688">
                  <c:v>548.79999999999995</c:v>
                </c:pt>
                <c:pt idx="3689">
                  <c:v>548.9</c:v>
                </c:pt>
                <c:pt idx="3690">
                  <c:v>549</c:v>
                </c:pt>
                <c:pt idx="3691">
                  <c:v>549.1</c:v>
                </c:pt>
                <c:pt idx="3692">
                  <c:v>549.20000000000005</c:v>
                </c:pt>
                <c:pt idx="3693">
                  <c:v>549.29999999999995</c:v>
                </c:pt>
                <c:pt idx="3694">
                  <c:v>549.4</c:v>
                </c:pt>
                <c:pt idx="3695">
                  <c:v>549.5</c:v>
                </c:pt>
                <c:pt idx="3696">
                  <c:v>549.6</c:v>
                </c:pt>
                <c:pt idx="3697">
                  <c:v>549.70000000000005</c:v>
                </c:pt>
                <c:pt idx="3698">
                  <c:v>549.79999999999995</c:v>
                </c:pt>
                <c:pt idx="3699">
                  <c:v>549.9</c:v>
                </c:pt>
                <c:pt idx="3700">
                  <c:v>550</c:v>
                </c:pt>
                <c:pt idx="3701">
                  <c:v>550.1</c:v>
                </c:pt>
                <c:pt idx="3702">
                  <c:v>550.20000000000005</c:v>
                </c:pt>
                <c:pt idx="3703">
                  <c:v>550.29999999999995</c:v>
                </c:pt>
                <c:pt idx="3704">
                  <c:v>550.4</c:v>
                </c:pt>
                <c:pt idx="3705">
                  <c:v>550.5</c:v>
                </c:pt>
                <c:pt idx="3706">
                  <c:v>550.6</c:v>
                </c:pt>
                <c:pt idx="3707">
                  <c:v>550.70000000000005</c:v>
                </c:pt>
                <c:pt idx="3708">
                  <c:v>550.79999999999995</c:v>
                </c:pt>
                <c:pt idx="3709">
                  <c:v>550.9</c:v>
                </c:pt>
                <c:pt idx="3710">
                  <c:v>551</c:v>
                </c:pt>
                <c:pt idx="3711">
                  <c:v>551.1</c:v>
                </c:pt>
                <c:pt idx="3712">
                  <c:v>551.20000000000005</c:v>
                </c:pt>
                <c:pt idx="3713">
                  <c:v>551.29999999999995</c:v>
                </c:pt>
                <c:pt idx="3714">
                  <c:v>551.4</c:v>
                </c:pt>
                <c:pt idx="3715">
                  <c:v>551.5</c:v>
                </c:pt>
                <c:pt idx="3716">
                  <c:v>551.6</c:v>
                </c:pt>
                <c:pt idx="3717">
                  <c:v>551.70000000000005</c:v>
                </c:pt>
                <c:pt idx="3718">
                  <c:v>551.79999999999995</c:v>
                </c:pt>
                <c:pt idx="3719">
                  <c:v>551.9</c:v>
                </c:pt>
                <c:pt idx="3720">
                  <c:v>552</c:v>
                </c:pt>
                <c:pt idx="3721">
                  <c:v>552.1</c:v>
                </c:pt>
                <c:pt idx="3722">
                  <c:v>552.20000000000005</c:v>
                </c:pt>
                <c:pt idx="3723">
                  <c:v>552.29999999999995</c:v>
                </c:pt>
                <c:pt idx="3724">
                  <c:v>552.4</c:v>
                </c:pt>
                <c:pt idx="3725">
                  <c:v>552.5</c:v>
                </c:pt>
                <c:pt idx="3726">
                  <c:v>552.6</c:v>
                </c:pt>
                <c:pt idx="3727">
                  <c:v>552.70000000000005</c:v>
                </c:pt>
                <c:pt idx="3728">
                  <c:v>552.79999999999995</c:v>
                </c:pt>
                <c:pt idx="3729">
                  <c:v>552.9</c:v>
                </c:pt>
                <c:pt idx="3730">
                  <c:v>553</c:v>
                </c:pt>
                <c:pt idx="3731">
                  <c:v>553.1</c:v>
                </c:pt>
                <c:pt idx="3732">
                  <c:v>553.20000000000005</c:v>
                </c:pt>
                <c:pt idx="3733">
                  <c:v>553.29999999999995</c:v>
                </c:pt>
                <c:pt idx="3734">
                  <c:v>553.4</c:v>
                </c:pt>
                <c:pt idx="3735">
                  <c:v>553.5</c:v>
                </c:pt>
                <c:pt idx="3736">
                  <c:v>553.6</c:v>
                </c:pt>
                <c:pt idx="3737">
                  <c:v>553.70000000000005</c:v>
                </c:pt>
                <c:pt idx="3738">
                  <c:v>553.79999999999995</c:v>
                </c:pt>
                <c:pt idx="3739">
                  <c:v>553.9</c:v>
                </c:pt>
                <c:pt idx="3740">
                  <c:v>554</c:v>
                </c:pt>
                <c:pt idx="3741">
                  <c:v>554.1</c:v>
                </c:pt>
                <c:pt idx="3742">
                  <c:v>554.20000000000005</c:v>
                </c:pt>
                <c:pt idx="3743">
                  <c:v>554.29999999999995</c:v>
                </c:pt>
                <c:pt idx="3744">
                  <c:v>554.4</c:v>
                </c:pt>
                <c:pt idx="3745">
                  <c:v>554.5</c:v>
                </c:pt>
                <c:pt idx="3746">
                  <c:v>554.6</c:v>
                </c:pt>
                <c:pt idx="3747">
                  <c:v>554.70000000000005</c:v>
                </c:pt>
                <c:pt idx="3748">
                  <c:v>554.79999999999995</c:v>
                </c:pt>
                <c:pt idx="3749">
                  <c:v>554.9</c:v>
                </c:pt>
                <c:pt idx="3750">
                  <c:v>555</c:v>
                </c:pt>
                <c:pt idx="3751">
                  <c:v>555.1</c:v>
                </c:pt>
                <c:pt idx="3752">
                  <c:v>555.20000000000005</c:v>
                </c:pt>
                <c:pt idx="3753">
                  <c:v>555.29999999999995</c:v>
                </c:pt>
                <c:pt idx="3754">
                  <c:v>555.4</c:v>
                </c:pt>
                <c:pt idx="3755">
                  <c:v>555.5</c:v>
                </c:pt>
                <c:pt idx="3756">
                  <c:v>555.6</c:v>
                </c:pt>
                <c:pt idx="3757">
                  <c:v>555.70000000000005</c:v>
                </c:pt>
                <c:pt idx="3758">
                  <c:v>555.79999999999995</c:v>
                </c:pt>
                <c:pt idx="3759">
                  <c:v>555.9</c:v>
                </c:pt>
                <c:pt idx="3760">
                  <c:v>556</c:v>
                </c:pt>
                <c:pt idx="3761">
                  <c:v>556.1</c:v>
                </c:pt>
                <c:pt idx="3762">
                  <c:v>556.20000000000005</c:v>
                </c:pt>
                <c:pt idx="3763">
                  <c:v>556.29999999999995</c:v>
                </c:pt>
                <c:pt idx="3764">
                  <c:v>556.4</c:v>
                </c:pt>
                <c:pt idx="3765">
                  <c:v>556.5</c:v>
                </c:pt>
                <c:pt idx="3766">
                  <c:v>556.6</c:v>
                </c:pt>
                <c:pt idx="3767">
                  <c:v>556.70000000000005</c:v>
                </c:pt>
                <c:pt idx="3768">
                  <c:v>556.79999999999995</c:v>
                </c:pt>
                <c:pt idx="3769">
                  <c:v>556.9</c:v>
                </c:pt>
                <c:pt idx="3770">
                  <c:v>557</c:v>
                </c:pt>
                <c:pt idx="3771">
                  <c:v>557.1</c:v>
                </c:pt>
                <c:pt idx="3772">
                  <c:v>557.20000000000005</c:v>
                </c:pt>
                <c:pt idx="3773">
                  <c:v>557.29999999999995</c:v>
                </c:pt>
                <c:pt idx="3774">
                  <c:v>557.4</c:v>
                </c:pt>
                <c:pt idx="3775">
                  <c:v>557.5</c:v>
                </c:pt>
                <c:pt idx="3776">
                  <c:v>557.6</c:v>
                </c:pt>
                <c:pt idx="3777">
                  <c:v>557.70000000000005</c:v>
                </c:pt>
                <c:pt idx="3778">
                  <c:v>557.79999999999995</c:v>
                </c:pt>
                <c:pt idx="3779">
                  <c:v>557.9</c:v>
                </c:pt>
                <c:pt idx="3780">
                  <c:v>558</c:v>
                </c:pt>
                <c:pt idx="3781">
                  <c:v>558.1</c:v>
                </c:pt>
                <c:pt idx="3782">
                  <c:v>558.20000000000005</c:v>
                </c:pt>
                <c:pt idx="3783">
                  <c:v>558.29999999999995</c:v>
                </c:pt>
                <c:pt idx="3784">
                  <c:v>558.4</c:v>
                </c:pt>
                <c:pt idx="3785">
                  <c:v>558.5</c:v>
                </c:pt>
                <c:pt idx="3786">
                  <c:v>558.6</c:v>
                </c:pt>
                <c:pt idx="3787">
                  <c:v>558.70000000000005</c:v>
                </c:pt>
                <c:pt idx="3788">
                  <c:v>558.79999999999995</c:v>
                </c:pt>
                <c:pt idx="3789">
                  <c:v>558.9</c:v>
                </c:pt>
                <c:pt idx="3790">
                  <c:v>559</c:v>
                </c:pt>
                <c:pt idx="3791">
                  <c:v>559.1</c:v>
                </c:pt>
                <c:pt idx="3792">
                  <c:v>559.20000000000005</c:v>
                </c:pt>
                <c:pt idx="3793">
                  <c:v>559.29999999999995</c:v>
                </c:pt>
                <c:pt idx="3794">
                  <c:v>559.4</c:v>
                </c:pt>
                <c:pt idx="3795">
                  <c:v>559.5</c:v>
                </c:pt>
                <c:pt idx="3796">
                  <c:v>559.6</c:v>
                </c:pt>
                <c:pt idx="3797">
                  <c:v>559.70000000000005</c:v>
                </c:pt>
                <c:pt idx="3798">
                  <c:v>559.79999999999995</c:v>
                </c:pt>
                <c:pt idx="3799">
                  <c:v>559.9</c:v>
                </c:pt>
                <c:pt idx="3800">
                  <c:v>560</c:v>
                </c:pt>
                <c:pt idx="3801">
                  <c:v>560.1</c:v>
                </c:pt>
                <c:pt idx="3802">
                  <c:v>560.20000000000005</c:v>
                </c:pt>
                <c:pt idx="3803">
                  <c:v>560.29999999999995</c:v>
                </c:pt>
                <c:pt idx="3804">
                  <c:v>560.4</c:v>
                </c:pt>
                <c:pt idx="3805">
                  <c:v>560.5</c:v>
                </c:pt>
                <c:pt idx="3806">
                  <c:v>560.6</c:v>
                </c:pt>
                <c:pt idx="3807">
                  <c:v>560.70000000000005</c:v>
                </c:pt>
                <c:pt idx="3808">
                  <c:v>560.79999999999995</c:v>
                </c:pt>
                <c:pt idx="3809">
                  <c:v>560.9</c:v>
                </c:pt>
                <c:pt idx="3810">
                  <c:v>561</c:v>
                </c:pt>
                <c:pt idx="3811">
                  <c:v>561.1</c:v>
                </c:pt>
                <c:pt idx="3812">
                  <c:v>561.20000000000005</c:v>
                </c:pt>
                <c:pt idx="3813">
                  <c:v>561.29999999999995</c:v>
                </c:pt>
                <c:pt idx="3814">
                  <c:v>561.4</c:v>
                </c:pt>
                <c:pt idx="3815">
                  <c:v>561.5</c:v>
                </c:pt>
                <c:pt idx="3816">
                  <c:v>561.6</c:v>
                </c:pt>
                <c:pt idx="3817">
                  <c:v>561.70000000000005</c:v>
                </c:pt>
                <c:pt idx="3818">
                  <c:v>561.79999999999995</c:v>
                </c:pt>
                <c:pt idx="3819">
                  <c:v>561.9</c:v>
                </c:pt>
                <c:pt idx="3820">
                  <c:v>562</c:v>
                </c:pt>
                <c:pt idx="3821">
                  <c:v>562.1</c:v>
                </c:pt>
                <c:pt idx="3822">
                  <c:v>562.20000000000005</c:v>
                </c:pt>
                <c:pt idx="3823">
                  <c:v>562.29999999999995</c:v>
                </c:pt>
                <c:pt idx="3824">
                  <c:v>562.4</c:v>
                </c:pt>
                <c:pt idx="3825">
                  <c:v>562.5</c:v>
                </c:pt>
                <c:pt idx="3826">
                  <c:v>562.6</c:v>
                </c:pt>
                <c:pt idx="3827">
                  <c:v>562.70000000000005</c:v>
                </c:pt>
                <c:pt idx="3828">
                  <c:v>562.79999999999995</c:v>
                </c:pt>
                <c:pt idx="3829">
                  <c:v>562.9</c:v>
                </c:pt>
                <c:pt idx="3830">
                  <c:v>563</c:v>
                </c:pt>
                <c:pt idx="3831">
                  <c:v>563.1</c:v>
                </c:pt>
                <c:pt idx="3832">
                  <c:v>563.20000000000005</c:v>
                </c:pt>
                <c:pt idx="3833">
                  <c:v>563.29999999999995</c:v>
                </c:pt>
                <c:pt idx="3834">
                  <c:v>563.4</c:v>
                </c:pt>
                <c:pt idx="3835">
                  <c:v>563.5</c:v>
                </c:pt>
                <c:pt idx="3836">
                  <c:v>563.6</c:v>
                </c:pt>
                <c:pt idx="3837">
                  <c:v>563.70000000000005</c:v>
                </c:pt>
                <c:pt idx="3838">
                  <c:v>563.79999999999995</c:v>
                </c:pt>
                <c:pt idx="3839">
                  <c:v>563.9</c:v>
                </c:pt>
                <c:pt idx="3840">
                  <c:v>564</c:v>
                </c:pt>
                <c:pt idx="3841">
                  <c:v>564.1</c:v>
                </c:pt>
                <c:pt idx="3842">
                  <c:v>564.20000000000005</c:v>
                </c:pt>
                <c:pt idx="3843">
                  <c:v>564.29999999999995</c:v>
                </c:pt>
                <c:pt idx="3844">
                  <c:v>564.4</c:v>
                </c:pt>
                <c:pt idx="3845">
                  <c:v>564.5</c:v>
                </c:pt>
                <c:pt idx="3846">
                  <c:v>564.6</c:v>
                </c:pt>
                <c:pt idx="3847">
                  <c:v>564.70000000000005</c:v>
                </c:pt>
                <c:pt idx="3848">
                  <c:v>564.79999999999995</c:v>
                </c:pt>
                <c:pt idx="3849">
                  <c:v>564.9</c:v>
                </c:pt>
                <c:pt idx="3850">
                  <c:v>565</c:v>
                </c:pt>
                <c:pt idx="3851">
                  <c:v>565.1</c:v>
                </c:pt>
                <c:pt idx="3852">
                  <c:v>565.20000000000005</c:v>
                </c:pt>
                <c:pt idx="3853">
                  <c:v>565.29999999999995</c:v>
                </c:pt>
                <c:pt idx="3854">
                  <c:v>565.4</c:v>
                </c:pt>
                <c:pt idx="3855">
                  <c:v>565.5</c:v>
                </c:pt>
                <c:pt idx="3856">
                  <c:v>565.6</c:v>
                </c:pt>
                <c:pt idx="3857">
                  <c:v>565.70000000000005</c:v>
                </c:pt>
                <c:pt idx="3858">
                  <c:v>565.79999999999995</c:v>
                </c:pt>
                <c:pt idx="3859">
                  <c:v>565.9</c:v>
                </c:pt>
                <c:pt idx="3860">
                  <c:v>566</c:v>
                </c:pt>
                <c:pt idx="3861">
                  <c:v>566.1</c:v>
                </c:pt>
                <c:pt idx="3862">
                  <c:v>566.20000000000005</c:v>
                </c:pt>
                <c:pt idx="3863">
                  <c:v>566.29999999999995</c:v>
                </c:pt>
                <c:pt idx="3864">
                  <c:v>566.4</c:v>
                </c:pt>
                <c:pt idx="3865">
                  <c:v>566.5</c:v>
                </c:pt>
                <c:pt idx="3866">
                  <c:v>566.6</c:v>
                </c:pt>
                <c:pt idx="3867">
                  <c:v>566.70000000000005</c:v>
                </c:pt>
                <c:pt idx="3868">
                  <c:v>566.79999999999995</c:v>
                </c:pt>
                <c:pt idx="3869">
                  <c:v>566.9</c:v>
                </c:pt>
                <c:pt idx="3870">
                  <c:v>567</c:v>
                </c:pt>
                <c:pt idx="3871">
                  <c:v>567.1</c:v>
                </c:pt>
                <c:pt idx="3872">
                  <c:v>567.20000000000005</c:v>
                </c:pt>
                <c:pt idx="3873">
                  <c:v>567.29999999999995</c:v>
                </c:pt>
                <c:pt idx="3874">
                  <c:v>567.4</c:v>
                </c:pt>
                <c:pt idx="3875">
                  <c:v>567.5</c:v>
                </c:pt>
                <c:pt idx="3876">
                  <c:v>567.6</c:v>
                </c:pt>
                <c:pt idx="3877">
                  <c:v>567.70000000000005</c:v>
                </c:pt>
                <c:pt idx="3878">
                  <c:v>567.79999999999995</c:v>
                </c:pt>
                <c:pt idx="3879">
                  <c:v>567.9</c:v>
                </c:pt>
                <c:pt idx="3880">
                  <c:v>568</c:v>
                </c:pt>
                <c:pt idx="3881">
                  <c:v>568.1</c:v>
                </c:pt>
                <c:pt idx="3882">
                  <c:v>568.20000000000005</c:v>
                </c:pt>
                <c:pt idx="3883">
                  <c:v>568.29999999999995</c:v>
                </c:pt>
                <c:pt idx="3884">
                  <c:v>568.4</c:v>
                </c:pt>
                <c:pt idx="3885">
                  <c:v>568.5</c:v>
                </c:pt>
                <c:pt idx="3886">
                  <c:v>568.6</c:v>
                </c:pt>
                <c:pt idx="3887">
                  <c:v>568.70000000000005</c:v>
                </c:pt>
                <c:pt idx="3888">
                  <c:v>568.79999999999995</c:v>
                </c:pt>
                <c:pt idx="3889">
                  <c:v>568.9</c:v>
                </c:pt>
                <c:pt idx="3890">
                  <c:v>569</c:v>
                </c:pt>
                <c:pt idx="3891">
                  <c:v>569.1</c:v>
                </c:pt>
                <c:pt idx="3892">
                  <c:v>569.20000000000005</c:v>
                </c:pt>
                <c:pt idx="3893">
                  <c:v>569.29999999999995</c:v>
                </c:pt>
                <c:pt idx="3894">
                  <c:v>569.4</c:v>
                </c:pt>
                <c:pt idx="3895">
                  <c:v>569.5</c:v>
                </c:pt>
                <c:pt idx="3896">
                  <c:v>569.6</c:v>
                </c:pt>
                <c:pt idx="3897">
                  <c:v>569.70000000000005</c:v>
                </c:pt>
                <c:pt idx="3898">
                  <c:v>569.79999999999995</c:v>
                </c:pt>
                <c:pt idx="3899">
                  <c:v>569.9</c:v>
                </c:pt>
                <c:pt idx="3900">
                  <c:v>570</c:v>
                </c:pt>
                <c:pt idx="3901">
                  <c:v>570.1</c:v>
                </c:pt>
                <c:pt idx="3902">
                  <c:v>570.20000000000005</c:v>
                </c:pt>
                <c:pt idx="3903">
                  <c:v>570.29999999999995</c:v>
                </c:pt>
                <c:pt idx="3904">
                  <c:v>570.4</c:v>
                </c:pt>
                <c:pt idx="3905">
                  <c:v>570.5</c:v>
                </c:pt>
                <c:pt idx="3906">
                  <c:v>570.6</c:v>
                </c:pt>
                <c:pt idx="3907">
                  <c:v>570.70000000000005</c:v>
                </c:pt>
                <c:pt idx="3908">
                  <c:v>570.79999999999995</c:v>
                </c:pt>
                <c:pt idx="3909">
                  <c:v>570.9</c:v>
                </c:pt>
                <c:pt idx="3910">
                  <c:v>571</c:v>
                </c:pt>
                <c:pt idx="3911">
                  <c:v>571.1</c:v>
                </c:pt>
                <c:pt idx="3912">
                  <c:v>571.20000000000005</c:v>
                </c:pt>
                <c:pt idx="3913">
                  <c:v>571.29999999999995</c:v>
                </c:pt>
                <c:pt idx="3914">
                  <c:v>571.4</c:v>
                </c:pt>
                <c:pt idx="3915">
                  <c:v>571.5</c:v>
                </c:pt>
                <c:pt idx="3916">
                  <c:v>571.6</c:v>
                </c:pt>
                <c:pt idx="3917">
                  <c:v>571.70000000000005</c:v>
                </c:pt>
                <c:pt idx="3918">
                  <c:v>571.79999999999995</c:v>
                </c:pt>
                <c:pt idx="3919">
                  <c:v>571.9</c:v>
                </c:pt>
                <c:pt idx="3920">
                  <c:v>572</c:v>
                </c:pt>
                <c:pt idx="3921">
                  <c:v>572.1</c:v>
                </c:pt>
                <c:pt idx="3922">
                  <c:v>572.20000000000005</c:v>
                </c:pt>
                <c:pt idx="3923">
                  <c:v>572.29999999999995</c:v>
                </c:pt>
                <c:pt idx="3924">
                  <c:v>572.4</c:v>
                </c:pt>
                <c:pt idx="3925">
                  <c:v>572.5</c:v>
                </c:pt>
                <c:pt idx="3926">
                  <c:v>572.6</c:v>
                </c:pt>
                <c:pt idx="3927">
                  <c:v>572.70000000000005</c:v>
                </c:pt>
                <c:pt idx="3928">
                  <c:v>572.79999999999995</c:v>
                </c:pt>
                <c:pt idx="3929">
                  <c:v>572.9</c:v>
                </c:pt>
                <c:pt idx="3930">
                  <c:v>573</c:v>
                </c:pt>
                <c:pt idx="3931">
                  <c:v>573.1</c:v>
                </c:pt>
                <c:pt idx="3932">
                  <c:v>573.20000000000005</c:v>
                </c:pt>
                <c:pt idx="3933">
                  <c:v>573.29999999999995</c:v>
                </c:pt>
                <c:pt idx="3934">
                  <c:v>573.4</c:v>
                </c:pt>
                <c:pt idx="3935">
                  <c:v>573.5</c:v>
                </c:pt>
                <c:pt idx="3936">
                  <c:v>573.6</c:v>
                </c:pt>
                <c:pt idx="3937">
                  <c:v>573.70000000000005</c:v>
                </c:pt>
                <c:pt idx="3938">
                  <c:v>573.79999999999995</c:v>
                </c:pt>
                <c:pt idx="3939">
                  <c:v>573.9</c:v>
                </c:pt>
                <c:pt idx="3940">
                  <c:v>574</c:v>
                </c:pt>
                <c:pt idx="3941">
                  <c:v>574.1</c:v>
                </c:pt>
                <c:pt idx="3942">
                  <c:v>574.20000000000005</c:v>
                </c:pt>
                <c:pt idx="3943">
                  <c:v>574.29999999999995</c:v>
                </c:pt>
                <c:pt idx="3944">
                  <c:v>574.4</c:v>
                </c:pt>
                <c:pt idx="3945">
                  <c:v>574.5</c:v>
                </c:pt>
                <c:pt idx="3946">
                  <c:v>574.6</c:v>
                </c:pt>
                <c:pt idx="3947">
                  <c:v>574.70000000000005</c:v>
                </c:pt>
                <c:pt idx="3948">
                  <c:v>574.79999999999995</c:v>
                </c:pt>
                <c:pt idx="3949">
                  <c:v>574.9</c:v>
                </c:pt>
                <c:pt idx="3950">
                  <c:v>575</c:v>
                </c:pt>
                <c:pt idx="3951">
                  <c:v>575.1</c:v>
                </c:pt>
                <c:pt idx="3952">
                  <c:v>575.20000000000005</c:v>
                </c:pt>
                <c:pt idx="3953">
                  <c:v>575.29999999999995</c:v>
                </c:pt>
                <c:pt idx="3954">
                  <c:v>575.4</c:v>
                </c:pt>
                <c:pt idx="3955">
                  <c:v>575.5</c:v>
                </c:pt>
                <c:pt idx="3956">
                  <c:v>575.6</c:v>
                </c:pt>
                <c:pt idx="3957">
                  <c:v>575.70000000000005</c:v>
                </c:pt>
                <c:pt idx="3958">
                  <c:v>575.79999999999995</c:v>
                </c:pt>
                <c:pt idx="3959">
                  <c:v>575.9</c:v>
                </c:pt>
                <c:pt idx="3960">
                  <c:v>576</c:v>
                </c:pt>
                <c:pt idx="3961">
                  <c:v>576.1</c:v>
                </c:pt>
                <c:pt idx="3962">
                  <c:v>576.20000000000005</c:v>
                </c:pt>
                <c:pt idx="3963">
                  <c:v>576.29999999999995</c:v>
                </c:pt>
                <c:pt idx="3964">
                  <c:v>576.4</c:v>
                </c:pt>
                <c:pt idx="3965">
                  <c:v>576.5</c:v>
                </c:pt>
                <c:pt idx="3966">
                  <c:v>576.6</c:v>
                </c:pt>
                <c:pt idx="3967">
                  <c:v>576.70000000000005</c:v>
                </c:pt>
                <c:pt idx="3968">
                  <c:v>576.79999999999995</c:v>
                </c:pt>
                <c:pt idx="3969">
                  <c:v>576.9</c:v>
                </c:pt>
                <c:pt idx="3970">
                  <c:v>577</c:v>
                </c:pt>
                <c:pt idx="3971">
                  <c:v>577.1</c:v>
                </c:pt>
                <c:pt idx="3972">
                  <c:v>577.20000000000005</c:v>
                </c:pt>
                <c:pt idx="3973">
                  <c:v>577.29999999999995</c:v>
                </c:pt>
                <c:pt idx="3974">
                  <c:v>577.4</c:v>
                </c:pt>
                <c:pt idx="3975">
                  <c:v>577.5</c:v>
                </c:pt>
                <c:pt idx="3976">
                  <c:v>577.6</c:v>
                </c:pt>
                <c:pt idx="3977">
                  <c:v>577.70000000000005</c:v>
                </c:pt>
                <c:pt idx="3978">
                  <c:v>577.79999999999995</c:v>
                </c:pt>
                <c:pt idx="3979">
                  <c:v>577.9</c:v>
                </c:pt>
                <c:pt idx="3980">
                  <c:v>578</c:v>
                </c:pt>
                <c:pt idx="3981">
                  <c:v>578.1</c:v>
                </c:pt>
                <c:pt idx="3982">
                  <c:v>578.20000000000005</c:v>
                </c:pt>
                <c:pt idx="3983">
                  <c:v>578.29999999999995</c:v>
                </c:pt>
                <c:pt idx="3984">
                  <c:v>578.4</c:v>
                </c:pt>
                <c:pt idx="3985">
                  <c:v>578.5</c:v>
                </c:pt>
                <c:pt idx="3986">
                  <c:v>578.6</c:v>
                </c:pt>
                <c:pt idx="3987">
                  <c:v>578.70000000000005</c:v>
                </c:pt>
                <c:pt idx="3988">
                  <c:v>578.79999999999995</c:v>
                </c:pt>
                <c:pt idx="3989">
                  <c:v>578.9</c:v>
                </c:pt>
                <c:pt idx="3990">
                  <c:v>579</c:v>
                </c:pt>
                <c:pt idx="3991">
                  <c:v>579.1</c:v>
                </c:pt>
                <c:pt idx="3992">
                  <c:v>579.20000000000005</c:v>
                </c:pt>
                <c:pt idx="3993">
                  <c:v>579.29999999999995</c:v>
                </c:pt>
                <c:pt idx="3994">
                  <c:v>579.4</c:v>
                </c:pt>
                <c:pt idx="3995">
                  <c:v>579.5</c:v>
                </c:pt>
                <c:pt idx="3996">
                  <c:v>579.6</c:v>
                </c:pt>
                <c:pt idx="3997">
                  <c:v>579.70000000000005</c:v>
                </c:pt>
                <c:pt idx="3998">
                  <c:v>579.79999999999995</c:v>
                </c:pt>
                <c:pt idx="3999">
                  <c:v>579.9</c:v>
                </c:pt>
                <c:pt idx="4000">
                  <c:v>580</c:v>
                </c:pt>
                <c:pt idx="4001">
                  <c:v>580.1</c:v>
                </c:pt>
                <c:pt idx="4002">
                  <c:v>580.20000000000005</c:v>
                </c:pt>
                <c:pt idx="4003">
                  <c:v>580.29999999999995</c:v>
                </c:pt>
                <c:pt idx="4004">
                  <c:v>580.4</c:v>
                </c:pt>
                <c:pt idx="4005">
                  <c:v>580.5</c:v>
                </c:pt>
                <c:pt idx="4006">
                  <c:v>580.6</c:v>
                </c:pt>
                <c:pt idx="4007">
                  <c:v>580.70000000000005</c:v>
                </c:pt>
                <c:pt idx="4008">
                  <c:v>580.79999999999995</c:v>
                </c:pt>
                <c:pt idx="4009">
                  <c:v>580.9</c:v>
                </c:pt>
                <c:pt idx="4010">
                  <c:v>581</c:v>
                </c:pt>
                <c:pt idx="4011">
                  <c:v>581.1</c:v>
                </c:pt>
                <c:pt idx="4012">
                  <c:v>581.20000000000005</c:v>
                </c:pt>
                <c:pt idx="4013">
                  <c:v>581.29999999999995</c:v>
                </c:pt>
                <c:pt idx="4014">
                  <c:v>581.4</c:v>
                </c:pt>
                <c:pt idx="4015">
                  <c:v>581.5</c:v>
                </c:pt>
                <c:pt idx="4016">
                  <c:v>581.6</c:v>
                </c:pt>
                <c:pt idx="4017">
                  <c:v>581.70000000000005</c:v>
                </c:pt>
                <c:pt idx="4018">
                  <c:v>581.79999999999995</c:v>
                </c:pt>
                <c:pt idx="4019">
                  <c:v>581.9</c:v>
                </c:pt>
                <c:pt idx="4020">
                  <c:v>582</c:v>
                </c:pt>
                <c:pt idx="4021">
                  <c:v>582.1</c:v>
                </c:pt>
                <c:pt idx="4022">
                  <c:v>582.20000000000005</c:v>
                </c:pt>
                <c:pt idx="4023">
                  <c:v>582.29999999999995</c:v>
                </c:pt>
                <c:pt idx="4024">
                  <c:v>582.4</c:v>
                </c:pt>
                <c:pt idx="4025">
                  <c:v>582.5</c:v>
                </c:pt>
                <c:pt idx="4026">
                  <c:v>582.6</c:v>
                </c:pt>
                <c:pt idx="4027">
                  <c:v>582.70000000000005</c:v>
                </c:pt>
                <c:pt idx="4028">
                  <c:v>582.79999999999995</c:v>
                </c:pt>
                <c:pt idx="4029">
                  <c:v>582.9</c:v>
                </c:pt>
                <c:pt idx="4030">
                  <c:v>583</c:v>
                </c:pt>
                <c:pt idx="4031">
                  <c:v>583.1</c:v>
                </c:pt>
                <c:pt idx="4032">
                  <c:v>583.20000000000005</c:v>
                </c:pt>
                <c:pt idx="4033">
                  <c:v>583.29999999999995</c:v>
                </c:pt>
                <c:pt idx="4034">
                  <c:v>583.4</c:v>
                </c:pt>
                <c:pt idx="4035">
                  <c:v>583.5</c:v>
                </c:pt>
                <c:pt idx="4036">
                  <c:v>583.6</c:v>
                </c:pt>
                <c:pt idx="4037">
                  <c:v>583.70000000000005</c:v>
                </c:pt>
                <c:pt idx="4038">
                  <c:v>583.79999999999995</c:v>
                </c:pt>
                <c:pt idx="4039">
                  <c:v>583.9</c:v>
                </c:pt>
                <c:pt idx="4040">
                  <c:v>584</c:v>
                </c:pt>
                <c:pt idx="4041">
                  <c:v>584.1</c:v>
                </c:pt>
                <c:pt idx="4042">
                  <c:v>584.20000000000005</c:v>
                </c:pt>
                <c:pt idx="4043">
                  <c:v>584.29999999999995</c:v>
                </c:pt>
                <c:pt idx="4044">
                  <c:v>584.4</c:v>
                </c:pt>
                <c:pt idx="4045">
                  <c:v>584.5</c:v>
                </c:pt>
                <c:pt idx="4046">
                  <c:v>584.6</c:v>
                </c:pt>
                <c:pt idx="4047">
                  <c:v>584.70000000000005</c:v>
                </c:pt>
                <c:pt idx="4048">
                  <c:v>584.79999999999995</c:v>
                </c:pt>
                <c:pt idx="4049">
                  <c:v>584.9</c:v>
                </c:pt>
                <c:pt idx="4050">
                  <c:v>585</c:v>
                </c:pt>
                <c:pt idx="4051">
                  <c:v>585.1</c:v>
                </c:pt>
                <c:pt idx="4052">
                  <c:v>585.20000000000005</c:v>
                </c:pt>
                <c:pt idx="4053">
                  <c:v>585.29999999999995</c:v>
                </c:pt>
                <c:pt idx="4054">
                  <c:v>585.4</c:v>
                </c:pt>
                <c:pt idx="4055">
                  <c:v>585.5</c:v>
                </c:pt>
                <c:pt idx="4056">
                  <c:v>585.6</c:v>
                </c:pt>
                <c:pt idx="4057">
                  <c:v>585.70000000000005</c:v>
                </c:pt>
                <c:pt idx="4058">
                  <c:v>585.79999999999995</c:v>
                </c:pt>
                <c:pt idx="4059">
                  <c:v>585.9</c:v>
                </c:pt>
                <c:pt idx="4060">
                  <c:v>586</c:v>
                </c:pt>
                <c:pt idx="4061">
                  <c:v>586.1</c:v>
                </c:pt>
                <c:pt idx="4062">
                  <c:v>586.20000000000005</c:v>
                </c:pt>
                <c:pt idx="4063">
                  <c:v>586.29999999999995</c:v>
                </c:pt>
                <c:pt idx="4064">
                  <c:v>586.4</c:v>
                </c:pt>
                <c:pt idx="4065">
                  <c:v>586.5</c:v>
                </c:pt>
                <c:pt idx="4066">
                  <c:v>586.6</c:v>
                </c:pt>
                <c:pt idx="4067">
                  <c:v>586.70000000000005</c:v>
                </c:pt>
                <c:pt idx="4068">
                  <c:v>586.79999999999995</c:v>
                </c:pt>
                <c:pt idx="4069">
                  <c:v>586.9</c:v>
                </c:pt>
                <c:pt idx="4070">
                  <c:v>587</c:v>
                </c:pt>
                <c:pt idx="4071">
                  <c:v>587.1</c:v>
                </c:pt>
                <c:pt idx="4072">
                  <c:v>587.20000000000005</c:v>
                </c:pt>
                <c:pt idx="4073">
                  <c:v>587.29999999999995</c:v>
                </c:pt>
                <c:pt idx="4074">
                  <c:v>587.4</c:v>
                </c:pt>
                <c:pt idx="4075">
                  <c:v>587.5</c:v>
                </c:pt>
                <c:pt idx="4076">
                  <c:v>587.6</c:v>
                </c:pt>
                <c:pt idx="4077">
                  <c:v>587.70000000000005</c:v>
                </c:pt>
                <c:pt idx="4078">
                  <c:v>587.79999999999995</c:v>
                </c:pt>
                <c:pt idx="4079">
                  <c:v>587.9</c:v>
                </c:pt>
                <c:pt idx="4080">
                  <c:v>588</c:v>
                </c:pt>
                <c:pt idx="4081">
                  <c:v>588.1</c:v>
                </c:pt>
                <c:pt idx="4082">
                  <c:v>588.20000000000005</c:v>
                </c:pt>
                <c:pt idx="4083">
                  <c:v>588.29999999999995</c:v>
                </c:pt>
                <c:pt idx="4084">
                  <c:v>588.4</c:v>
                </c:pt>
                <c:pt idx="4085">
                  <c:v>588.5</c:v>
                </c:pt>
                <c:pt idx="4086">
                  <c:v>588.6</c:v>
                </c:pt>
                <c:pt idx="4087">
                  <c:v>588.70000000000005</c:v>
                </c:pt>
                <c:pt idx="4088">
                  <c:v>588.79999999999995</c:v>
                </c:pt>
                <c:pt idx="4089">
                  <c:v>588.9</c:v>
                </c:pt>
                <c:pt idx="4090">
                  <c:v>589</c:v>
                </c:pt>
                <c:pt idx="4091">
                  <c:v>589.1</c:v>
                </c:pt>
                <c:pt idx="4092">
                  <c:v>589.20000000000005</c:v>
                </c:pt>
                <c:pt idx="4093">
                  <c:v>589.29999999999995</c:v>
                </c:pt>
                <c:pt idx="4094">
                  <c:v>589.4</c:v>
                </c:pt>
                <c:pt idx="4095">
                  <c:v>589.5</c:v>
                </c:pt>
                <c:pt idx="4096">
                  <c:v>589.6</c:v>
                </c:pt>
                <c:pt idx="4097">
                  <c:v>589.70000000000005</c:v>
                </c:pt>
                <c:pt idx="4098">
                  <c:v>589.79999999999995</c:v>
                </c:pt>
                <c:pt idx="4099">
                  <c:v>589.9</c:v>
                </c:pt>
                <c:pt idx="4100">
                  <c:v>590</c:v>
                </c:pt>
                <c:pt idx="4101">
                  <c:v>590.1</c:v>
                </c:pt>
                <c:pt idx="4102">
                  <c:v>590.20000000000005</c:v>
                </c:pt>
                <c:pt idx="4103">
                  <c:v>590.29999999999995</c:v>
                </c:pt>
                <c:pt idx="4104">
                  <c:v>590.4</c:v>
                </c:pt>
                <c:pt idx="4105">
                  <c:v>590.5</c:v>
                </c:pt>
                <c:pt idx="4106">
                  <c:v>590.6</c:v>
                </c:pt>
                <c:pt idx="4107">
                  <c:v>590.70000000000005</c:v>
                </c:pt>
                <c:pt idx="4108">
                  <c:v>590.79999999999995</c:v>
                </c:pt>
                <c:pt idx="4109">
                  <c:v>590.9</c:v>
                </c:pt>
                <c:pt idx="4110">
                  <c:v>591</c:v>
                </c:pt>
                <c:pt idx="4111">
                  <c:v>591.1</c:v>
                </c:pt>
                <c:pt idx="4112">
                  <c:v>591.20000000000005</c:v>
                </c:pt>
                <c:pt idx="4113">
                  <c:v>591.29999999999995</c:v>
                </c:pt>
                <c:pt idx="4114">
                  <c:v>591.4</c:v>
                </c:pt>
                <c:pt idx="4115">
                  <c:v>591.5</c:v>
                </c:pt>
                <c:pt idx="4116">
                  <c:v>591.6</c:v>
                </c:pt>
                <c:pt idx="4117">
                  <c:v>591.70000000000005</c:v>
                </c:pt>
                <c:pt idx="4118">
                  <c:v>591.79999999999995</c:v>
                </c:pt>
                <c:pt idx="4119">
                  <c:v>591.9</c:v>
                </c:pt>
                <c:pt idx="4120">
                  <c:v>592</c:v>
                </c:pt>
                <c:pt idx="4121">
                  <c:v>592.1</c:v>
                </c:pt>
                <c:pt idx="4122">
                  <c:v>592.20000000000005</c:v>
                </c:pt>
                <c:pt idx="4123">
                  <c:v>592.29999999999995</c:v>
                </c:pt>
                <c:pt idx="4124">
                  <c:v>592.4</c:v>
                </c:pt>
                <c:pt idx="4125">
                  <c:v>592.5</c:v>
                </c:pt>
                <c:pt idx="4126">
                  <c:v>592.6</c:v>
                </c:pt>
                <c:pt idx="4127">
                  <c:v>592.70000000000005</c:v>
                </c:pt>
                <c:pt idx="4128">
                  <c:v>592.79999999999995</c:v>
                </c:pt>
                <c:pt idx="4129">
                  <c:v>592.9</c:v>
                </c:pt>
                <c:pt idx="4130">
                  <c:v>593</c:v>
                </c:pt>
                <c:pt idx="4131">
                  <c:v>593.1</c:v>
                </c:pt>
                <c:pt idx="4132">
                  <c:v>593.20000000000005</c:v>
                </c:pt>
                <c:pt idx="4133">
                  <c:v>593.29999999999995</c:v>
                </c:pt>
                <c:pt idx="4134">
                  <c:v>593.4</c:v>
                </c:pt>
                <c:pt idx="4135">
                  <c:v>593.5</c:v>
                </c:pt>
                <c:pt idx="4136">
                  <c:v>593.6</c:v>
                </c:pt>
                <c:pt idx="4137">
                  <c:v>593.70000000000005</c:v>
                </c:pt>
                <c:pt idx="4138">
                  <c:v>593.79999999999995</c:v>
                </c:pt>
                <c:pt idx="4139">
                  <c:v>593.9</c:v>
                </c:pt>
                <c:pt idx="4140">
                  <c:v>594</c:v>
                </c:pt>
                <c:pt idx="4141">
                  <c:v>594.1</c:v>
                </c:pt>
                <c:pt idx="4142">
                  <c:v>594.20000000000005</c:v>
                </c:pt>
                <c:pt idx="4143">
                  <c:v>594.29999999999995</c:v>
                </c:pt>
                <c:pt idx="4144">
                  <c:v>594.4</c:v>
                </c:pt>
                <c:pt idx="4145">
                  <c:v>594.5</c:v>
                </c:pt>
                <c:pt idx="4146">
                  <c:v>594.6</c:v>
                </c:pt>
                <c:pt idx="4147">
                  <c:v>594.70000000000005</c:v>
                </c:pt>
                <c:pt idx="4148">
                  <c:v>594.79999999999995</c:v>
                </c:pt>
                <c:pt idx="4149">
                  <c:v>594.9</c:v>
                </c:pt>
                <c:pt idx="4150">
                  <c:v>595</c:v>
                </c:pt>
                <c:pt idx="4151">
                  <c:v>595.1</c:v>
                </c:pt>
                <c:pt idx="4152">
                  <c:v>595.20000000000005</c:v>
                </c:pt>
                <c:pt idx="4153">
                  <c:v>595.29999999999995</c:v>
                </c:pt>
                <c:pt idx="4154">
                  <c:v>595.4</c:v>
                </c:pt>
                <c:pt idx="4155">
                  <c:v>595.5</c:v>
                </c:pt>
                <c:pt idx="4156">
                  <c:v>595.6</c:v>
                </c:pt>
                <c:pt idx="4157">
                  <c:v>595.70000000000005</c:v>
                </c:pt>
                <c:pt idx="4158">
                  <c:v>595.79999999999995</c:v>
                </c:pt>
                <c:pt idx="4159">
                  <c:v>595.9</c:v>
                </c:pt>
                <c:pt idx="4160">
                  <c:v>596</c:v>
                </c:pt>
                <c:pt idx="4161">
                  <c:v>596.1</c:v>
                </c:pt>
                <c:pt idx="4162">
                  <c:v>596.20000000000005</c:v>
                </c:pt>
                <c:pt idx="4163">
                  <c:v>596.29999999999995</c:v>
                </c:pt>
                <c:pt idx="4164">
                  <c:v>596.4</c:v>
                </c:pt>
                <c:pt idx="4165">
                  <c:v>596.5</c:v>
                </c:pt>
                <c:pt idx="4166">
                  <c:v>596.6</c:v>
                </c:pt>
                <c:pt idx="4167">
                  <c:v>596.70000000000005</c:v>
                </c:pt>
                <c:pt idx="4168">
                  <c:v>596.79999999999995</c:v>
                </c:pt>
                <c:pt idx="4169">
                  <c:v>596.9</c:v>
                </c:pt>
                <c:pt idx="4170">
                  <c:v>597</c:v>
                </c:pt>
                <c:pt idx="4171">
                  <c:v>597.1</c:v>
                </c:pt>
                <c:pt idx="4172">
                  <c:v>597.20000000000005</c:v>
                </c:pt>
                <c:pt idx="4173">
                  <c:v>597.29999999999995</c:v>
                </c:pt>
                <c:pt idx="4174">
                  <c:v>597.4</c:v>
                </c:pt>
                <c:pt idx="4175">
                  <c:v>597.5</c:v>
                </c:pt>
                <c:pt idx="4176">
                  <c:v>597.6</c:v>
                </c:pt>
                <c:pt idx="4177">
                  <c:v>597.70000000000005</c:v>
                </c:pt>
                <c:pt idx="4178">
                  <c:v>597.79999999999995</c:v>
                </c:pt>
                <c:pt idx="4179">
                  <c:v>597.9</c:v>
                </c:pt>
                <c:pt idx="4180">
                  <c:v>598</c:v>
                </c:pt>
                <c:pt idx="4181">
                  <c:v>598.1</c:v>
                </c:pt>
                <c:pt idx="4182">
                  <c:v>598.20000000000005</c:v>
                </c:pt>
                <c:pt idx="4183">
                  <c:v>598.29999999999995</c:v>
                </c:pt>
                <c:pt idx="4184">
                  <c:v>598.4</c:v>
                </c:pt>
                <c:pt idx="4185">
                  <c:v>598.5</c:v>
                </c:pt>
                <c:pt idx="4186">
                  <c:v>598.6</c:v>
                </c:pt>
                <c:pt idx="4187">
                  <c:v>598.70000000000005</c:v>
                </c:pt>
                <c:pt idx="4188">
                  <c:v>598.79999999999995</c:v>
                </c:pt>
                <c:pt idx="4189">
                  <c:v>598.9</c:v>
                </c:pt>
                <c:pt idx="4190">
                  <c:v>599</c:v>
                </c:pt>
                <c:pt idx="4191">
                  <c:v>599.1</c:v>
                </c:pt>
                <c:pt idx="4192">
                  <c:v>599.20000000000005</c:v>
                </c:pt>
                <c:pt idx="4193">
                  <c:v>599.29999999999995</c:v>
                </c:pt>
                <c:pt idx="4194">
                  <c:v>599.4</c:v>
                </c:pt>
                <c:pt idx="4195">
                  <c:v>599.5</c:v>
                </c:pt>
                <c:pt idx="4196">
                  <c:v>599.6</c:v>
                </c:pt>
                <c:pt idx="4197">
                  <c:v>599.70000000000005</c:v>
                </c:pt>
                <c:pt idx="4198">
                  <c:v>599.79999999999995</c:v>
                </c:pt>
                <c:pt idx="4199">
                  <c:v>599.9</c:v>
                </c:pt>
                <c:pt idx="4200">
                  <c:v>600</c:v>
                </c:pt>
                <c:pt idx="4201">
                  <c:v>600.1</c:v>
                </c:pt>
                <c:pt idx="4202">
                  <c:v>600.20000000000005</c:v>
                </c:pt>
                <c:pt idx="4203">
                  <c:v>600.29999999999995</c:v>
                </c:pt>
                <c:pt idx="4204">
                  <c:v>600.4</c:v>
                </c:pt>
                <c:pt idx="4205">
                  <c:v>600.5</c:v>
                </c:pt>
                <c:pt idx="4206">
                  <c:v>600.6</c:v>
                </c:pt>
                <c:pt idx="4207">
                  <c:v>600.70000000000005</c:v>
                </c:pt>
                <c:pt idx="4208">
                  <c:v>600.79999999999995</c:v>
                </c:pt>
                <c:pt idx="4209">
                  <c:v>600.9</c:v>
                </c:pt>
                <c:pt idx="4210">
                  <c:v>601</c:v>
                </c:pt>
                <c:pt idx="4211">
                  <c:v>601.1</c:v>
                </c:pt>
                <c:pt idx="4212">
                  <c:v>601.20000000000005</c:v>
                </c:pt>
                <c:pt idx="4213">
                  <c:v>601.29999999999995</c:v>
                </c:pt>
                <c:pt idx="4214">
                  <c:v>601.4</c:v>
                </c:pt>
                <c:pt idx="4215">
                  <c:v>601.5</c:v>
                </c:pt>
                <c:pt idx="4216">
                  <c:v>601.6</c:v>
                </c:pt>
                <c:pt idx="4217">
                  <c:v>601.70000000000005</c:v>
                </c:pt>
                <c:pt idx="4218">
                  <c:v>601.79999999999995</c:v>
                </c:pt>
                <c:pt idx="4219">
                  <c:v>601.9</c:v>
                </c:pt>
                <c:pt idx="4220">
                  <c:v>602</c:v>
                </c:pt>
                <c:pt idx="4221">
                  <c:v>602.1</c:v>
                </c:pt>
                <c:pt idx="4222">
                  <c:v>602.20000000000005</c:v>
                </c:pt>
                <c:pt idx="4223">
                  <c:v>602.29999999999995</c:v>
                </c:pt>
                <c:pt idx="4224">
                  <c:v>602.4</c:v>
                </c:pt>
                <c:pt idx="4225">
                  <c:v>602.5</c:v>
                </c:pt>
                <c:pt idx="4226">
                  <c:v>602.6</c:v>
                </c:pt>
                <c:pt idx="4227">
                  <c:v>602.70000000000005</c:v>
                </c:pt>
                <c:pt idx="4228">
                  <c:v>602.79999999999995</c:v>
                </c:pt>
                <c:pt idx="4229">
                  <c:v>602.9</c:v>
                </c:pt>
                <c:pt idx="4230">
                  <c:v>603</c:v>
                </c:pt>
                <c:pt idx="4231">
                  <c:v>603.1</c:v>
                </c:pt>
                <c:pt idx="4232">
                  <c:v>603.20000000000005</c:v>
                </c:pt>
                <c:pt idx="4233">
                  <c:v>603.29999999999995</c:v>
                </c:pt>
                <c:pt idx="4234">
                  <c:v>603.4</c:v>
                </c:pt>
                <c:pt idx="4235">
                  <c:v>603.5</c:v>
                </c:pt>
                <c:pt idx="4236">
                  <c:v>603.6</c:v>
                </c:pt>
                <c:pt idx="4237">
                  <c:v>603.70000000000005</c:v>
                </c:pt>
                <c:pt idx="4238">
                  <c:v>603.79999999999995</c:v>
                </c:pt>
                <c:pt idx="4239">
                  <c:v>603.9</c:v>
                </c:pt>
                <c:pt idx="4240">
                  <c:v>604</c:v>
                </c:pt>
                <c:pt idx="4241">
                  <c:v>604.1</c:v>
                </c:pt>
                <c:pt idx="4242">
                  <c:v>604.20000000000005</c:v>
                </c:pt>
                <c:pt idx="4243">
                  <c:v>604.29999999999995</c:v>
                </c:pt>
                <c:pt idx="4244">
                  <c:v>604.4</c:v>
                </c:pt>
                <c:pt idx="4245">
                  <c:v>604.5</c:v>
                </c:pt>
                <c:pt idx="4246">
                  <c:v>604.6</c:v>
                </c:pt>
                <c:pt idx="4247">
                  <c:v>604.70000000000005</c:v>
                </c:pt>
                <c:pt idx="4248">
                  <c:v>604.79999999999995</c:v>
                </c:pt>
                <c:pt idx="4249">
                  <c:v>604.9</c:v>
                </c:pt>
                <c:pt idx="4250">
                  <c:v>605</c:v>
                </c:pt>
                <c:pt idx="4251">
                  <c:v>605.1</c:v>
                </c:pt>
                <c:pt idx="4252">
                  <c:v>605.20000000000005</c:v>
                </c:pt>
                <c:pt idx="4253">
                  <c:v>605.29999999999995</c:v>
                </c:pt>
                <c:pt idx="4254">
                  <c:v>605.4</c:v>
                </c:pt>
                <c:pt idx="4255">
                  <c:v>605.5</c:v>
                </c:pt>
                <c:pt idx="4256">
                  <c:v>605.6</c:v>
                </c:pt>
                <c:pt idx="4257">
                  <c:v>605.70000000000005</c:v>
                </c:pt>
                <c:pt idx="4258">
                  <c:v>605.79999999999995</c:v>
                </c:pt>
                <c:pt idx="4259">
                  <c:v>605.9</c:v>
                </c:pt>
                <c:pt idx="4260">
                  <c:v>606</c:v>
                </c:pt>
                <c:pt idx="4261">
                  <c:v>606.1</c:v>
                </c:pt>
                <c:pt idx="4262">
                  <c:v>606.20000000000005</c:v>
                </c:pt>
                <c:pt idx="4263">
                  <c:v>606.29999999999995</c:v>
                </c:pt>
                <c:pt idx="4264">
                  <c:v>606.4</c:v>
                </c:pt>
                <c:pt idx="4265">
                  <c:v>606.5</c:v>
                </c:pt>
                <c:pt idx="4266">
                  <c:v>606.6</c:v>
                </c:pt>
                <c:pt idx="4267">
                  <c:v>606.70000000000005</c:v>
                </c:pt>
                <c:pt idx="4268">
                  <c:v>606.79999999999995</c:v>
                </c:pt>
                <c:pt idx="4269">
                  <c:v>606.9</c:v>
                </c:pt>
                <c:pt idx="4270">
                  <c:v>607</c:v>
                </c:pt>
                <c:pt idx="4271">
                  <c:v>607.1</c:v>
                </c:pt>
                <c:pt idx="4272">
                  <c:v>607.20000000000005</c:v>
                </c:pt>
                <c:pt idx="4273">
                  <c:v>607.29999999999995</c:v>
                </c:pt>
                <c:pt idx="4274">
                  <c:v>607.4</c:v>
                </c:pt>
                <c:pt idx="4275">
                  <c:v>607.5</c:v>
                </c:pt>
                <c:pt idx="4276">
                  <c:v>607.6</c:v>
                </c:pt>
                <c:pt idx="4277">
                  <c:v>607.70000000000005</c:v>
                </c:pt>
                <c:pt idx="4278">
                  <c:v>607.79999999999995</c:v>
                </c:pt>
                <c:pt idx="4279">
                  <c:v>607.9</c:v>
                </c:pt>
                <c:pt idx="4280">
                  <c:v>608</c:v>
                </c:pt>
                <c:pt idx="4281">
                  <c:v>608.1</c:v>
                </c:pt>
                <c:pt idx="4282">
                  <c:v>608.20000000000005</c:v>
                </c:pt>
                <c:pt idx="4283">
                  <c:v>608.29999999999995</c:v>
                </c:pt>
                <c:pt idx="4284">
                  <c:v>608.4</c:v>
                </c:pt>
                <c:pt idx="4285">
                  <c:v>608.5</c:v>
                </c:pt>
                <c:pt idx="4286">
                  <c:v>608.6</c:v>
                </c:pt>
                <c:pt idx="4287">
                  <c:v>608.70000000000005</c:v>
                </c:pt>
                <c:pt idx="4288">
                  <c:v>608.79999999999995</c:v>
                </c:pt>
                <c:pt idx="4289">
                  <c:v>608.9</c:v>
                </c:pt>
                <c:pt idx="4290">
                  <c:v>609</c:v>
                </c:pt>
                <c:pt idx="4291">
                  <c:v>609.1</c:v>
                </c:pt>
                <c:pt idx="4292">
                  <c:v>609.20000000000005</c:v>
                </c:pt>
                <c:pt idx="4293">
                  <c:v>609.29999999999995</c:v>
                </c:pt>
                <c:pt idx="4294">
                  <c:v>609.4</c:v>
                </c:pt>
                <c:pt idx="4295">
                  <c:v>609.5</c:v>
                </c:pt>
                <c:pt idx="4296">
                  <c:v>609.6</c:v>
                </c:pt>
                <c:pt idx="4297">
                  <c:v>609.70000000000005</c:v>
                </c:pt>
                <c:pt idx="4298">
                  <c:v>609.79999999999995</c:v>
                </c:pt>
                <c:pt idx="4299">
                  <c:v>609.9</c:v>
                </c:pt>
                <c:pt idx="4300">
                  <c:v>610</c:v>
                </c:pt>
                <c:pt idx="4301">
                  <c:v>610.1</c:v>
                </c:pt>
                <c:pt idx="4302">
                  <c:v>610.20000000000005</c:v>
                </c:pt>
                <c:pt idx="4303">
                  <c:v>610.29999999999995</c:v>
                </c:pt>
                <c:pt idx="4304">
                  <c:v>610.4</c:v>
                </c:pt>
                <c:pt idx="4305">
                  <c:v>610.5</c:v>
                </c:pt>
                <c:pt idx="4306">
                  <c:v>610.6</c:v>
                </c:pt>
                <c:pt idx="4307">
                  <c:v>610.70000000000005</c:v>
                </c:pt>
                <c:pt idx="4308">
                  <c:v>610.79999999999995</c:v>
                </c:pt>
                <c:pt idx="4309">
                  <c:v>610.9</c:v>
                </c:pt>
                <c:pt idx="4310">
                  <c:v>611</c:v>
                </c:pt>
                <c:pt idx="4311">
                  <c:v>611.1</c:v>
                </c:pt>
                <c:pt idx="4312">
                  <c:v>611.20000000000005</c:v>
                </c:pt>
                <c:pt idx="4313">
                  <c:v>611.29999999999995</c:v>
                </c:pt>
                <c:pt idx="4314">
                  <c:v>611.4</c:v>
                </c:pt>
                <c:pt idx="4315">
                  <c:v>611.5</c:v>
                </c:pt>
                <c:pt idx="4316">
                  <c:v>611.6</c:v>
                </c:pt>
                <c:pt idx="4317">
                  <c:v>611.70000000000005</c:v>
                </c:pt>
                <c:pt idx="4318">
                  <c:v>611.79999999999995</c:v>
                </c:pt>
                <c:pt idx="4319">
                  <c:v>611.9</c:v>
                </c:pt>
                <c:pt idx="4320">
                  <c:v>612</c:v>
                </c:pt>
                <c:pt idx="4321">
                  <c:v>612.1</c:v>
                </c:pt>
                <c:pt idx="4322">
                  <c:v>612.20000000000005</c:v>
                </c:pt>
                <c:pt idx="4323">
                  <c:v>612.29999999999995</c:v>
                </c:pt>
                <c:pt idx="4324">
                  <c:v>612.4</c:v>
                </c:pt>
                <c:pt idx="4325">
                  <c:v>612.5</c:v>
                </c:pt>
                <c:pt idx="4326">
                  <c:v>612.6</c:v>
                </c:pt>
                <c:pt idx="4327">
                  <c:v>612.70000000000005</c:v>
                </c:pt>
                <c:pt idx="4328">
                  <c:v>612.79999999999995</c:v>
                </c:pt>
                <c:pt idx="4329">
                  <c:v>612.9</c:v>
                </c:pt>
                <c:pt idx="4330">
                  <c:v>613</c:v>
                </c:pt>
                <c:pt idx="4331">
                  <c:v>613.1</c:v>
                </c:pt>
                <c:pt idx="4332">
                  <c:v>613.20000000000005</c:v>
                </c:pt>
                <c:pt idx="4333">
                  <c:v>613.29999999999995</c:v>
                </c:pt>
                <c:pt idx="4334">
                  <c:v>613.4</c:v>
                </c:pt>
                <c:pt idx="4335">
                  <c:v>613.5</c:v>
                </c:pt>
                <c:pt idx="4336">
                  <c:v>613.6</c:v>
                </c:pt>
                <c:pt idx="4337">
                  <c:v>613.70000000000005</c:v>
                </c:pt>
                <c:pt idx="4338">
                  <c:v>613.79999999999995</c:v>
                </c:pt>
                <c:pt idx="4339">
                  <c:v>613.9</c:v>
                </c:pt>
                <c:pt idx="4340">
                  <c:v>614</c:v>
                </c:pt>
                <c:pt idx="4341">
                  <c:v>614.1</c:v>
                </c:pt>
                <c:pt idx="4342">
                  <c:v>614.20000000000005</c:v>
                </c:pt>
                <c:pt idx="4343">
                  <c:v>614.29999999999995</c:v>
                </c:pt>
                <c:pt idx="4344">
                  <c:v>614.4</c:v>
                </c:pt>
                <c:pt idx="4345">
                  <c:v>614.5</c:v>
                </c:pt>
                <c:pt idx="4346">
                  <c:v>614.6</c:v>
                </c:pt>
                <c:pt idx="4347">
                  <c:v>614.70000000000005</c:v>
                </c:pt>
                <c:pt idx="4348">
                  <c:v>614.79999999999995</c:v>
                </c:pt>
                <c:pt idx="4349">
                  <c:v>614.9</c:v>
                </c:pt>
                <c:pt idx="4350">
                  <c:v>615</c:v>
                </c:pt>
                <c:pt idx="4351">
                  <c:v>615.1</c:v>
                </c:pt>
                <c:pt idx="4352">
                  <c:v>615.20000000000005</c:v>
                </c:pt>
                <c:pt idx="4353">
                  <c:v>615.29999999999995</c:v>
                </c:pt>
                <c:pt idx="4354">
                  <c:v>615.4</c:v>
                </c:pt>
                <c:pt idx="4355">
                  <c:v>615.5</c:v>
                </c:pt>
                <c:pt idx="4356">
                  <c:v>615.6</c:v>
                </c:pt>
                <c:pt idx="4357">
                  <c:v>615.70000000000005</c:v>
                </c:pt>
                <c:pt idx="4358">
                  <c:v>615.79999999999995</c:v>
                </c:pt>
                <c:pt idx="4359">
                  <c:v>615.9</c:v>
                </c:pt>
                <c:pt idx="4360">
                  <c:v>616</c:v>
                </c:pt>
                <c:pt idx="4361">
                  <c:v>616.1</c:v>
                </c:pt>
                <c:pt idx="4362">
                  <c:v>616.20000000000005</c:v>
                </c:pt>
                <c:pt idx="4363">
                  <c:v>616.29999999999995</c:v>
                </c:pt>
                <c:pt idx="4364">
                  <c:v>616.4</c:v>
                </c:pt>
                <c:pt idx="4365">
                  <c:v>616.5</c:v>
                </c:pt>
                <c:pt idx="4366">
                  <c:v>616.6</c:v>
                </c:pt>
                <c:pt idx="4367">
                  <c:v>616.70000000000005</c:v>
                </c:pt>
                <c:pt idx="4368">
                  <c:v>616.79999999999995</c:v>
                </c:pt>
                <c:pt idx="4369">
                  <c:v>616.9</c:v>
                </c:pt>
                <c:pt idx="4370">
                  <c:v>617</c:v>
                </c:pt>
                <c:pt idx="4371">
                  <c:v>617.1</c:v>
                </c:pt>
                <c:pt idx="4372">
                  <c:v>617.20000000000005</c:v>
                </c:pt>
                <c:pt idx="4373">
                  <c:v>617.29999999999995</c:v>
                </c:pt>
                <c:pt idx="4374">
                  <c:v>617.4</c:v>
                </c:pt>
                <c:pt idx="4375">
                  <c:v>617.5</c:v>
                </c:pt>
                <c:pt idx="4376">
                  <c:v>617.6</c:v>
                </c:pt>
                <c:pt idx="4377">
                  <c:v>617.70000000000005</c:v>
                </c:pt>
                <c:pt idx="4378">
                  <c:v>617.79999999999995</c:v>
                </c:pt>
                <c:pt idx="4379">
                  <c:v>617.9</c:v>
                </c:pt>
                <c:pt idx="4380">
                  <c:v>618</c:v>
                </c:pt>
                <c:pt idx="4381">
                  <c:v>618.1</c:v>
                </c:pt>
                <c:pt idx="4382">
                  <c:v>618.20000000000005</c:v>
                </c:pt>
                <c:pt idx="4383">
                  <c:v>618.29999999999995</c:v>
                </c:pt>
                <c:pt idx="4384">
                  <c:v>618.4</c:v>
                </c:pt>
                <c:pt idx="4385">
                  <c:v>618.5</c:v>
                </c:pt>
                <c:pt idx="4386">
                  <c:v>618.6</c:v>
                </c:pt>
                <c:pt idx="4387">
                  <c:v>618.70000000000005</c:v>
                </c:pt>
                <c:pt idx="4388">
                  <c:v>618.79999999999995</c:v>
                </c:pt>
                <c:pt idx="4389">
                  <c:v>618.9</c:v>
                </c:pt>
                <c:pt idx="4390">
                  <c:v>619</c:v>
                </c:pt>
                <c:pt idx="4391">
                  <c:v>619.1</c:v>
                </c:pt>
                <c:pt idx="4392">
                  <c:v>619.20000000000005</c:v>
                </c:pt>
                <c:pt idx="4393">
                  <c:v>619.29999999999995</c:v>
                </c:pt>
                <c:pt idx="4394">
                  <c:v>619.4</c:v>
                </c:pt>
                <c:pt idx="4395">
                  <c:v>619.5</c:v>
                </c:pt>
                <c:pt idx="4396">
                  <c:v>619.6</c:v>
                </c:pt>
                <c:pt idx="4397">
                  <c:v>619.70000000000005</c:v>
                </c:pt>
                <c:pt idx="4398">
                  <c:v>619.79999999999995</c:v>
                </c:pt>
                <c:pt idx="4399">
                  <c:v>619.9</c:v>
                </c:pt>
                <c:pt idx="4400">
                  <c:v>620</c:v>
                </c:pt>
                <c:pt idx="4401">
                  <c:v>620.1</c:v>
                </c:pt>
                <c:pt idx="4402">
                  <c:v>620.20000000000005</c:v>
                </c:pt>
                <c:pt idx="4403">
                  <c:v>620.29999999999995</c:v>
                </c:pt>
                <c:pt idx="4404">
                  <c:v>620.4</c:v>
                </c:pt>
                <c:pt idx="4405">
                  <c:v>620.5</c:v>
                </c:pt>
                <c:pt idx="4406">
                  <c:v>620.6</c:v>
                </c:pt>
                <c:pt idx="4407">
                  <c:v>620.70000000000005</c:v>
                </c:pt>
                <c:pt idx="4408">
                  <c:v>620.79999999999995</c:v>
                </c:pt>
                <c:pt idx="4409">
                  <c:v>620.9</c:v>
                </c:pt>
                <c:pt idx="4410">
                  <c:v>621</c:v>
                </c:pt>
                <c:pt idx="4411">
                  <c:v>621.1</c:v>
                </c:pt>
                <c:pt idx="4412">
                  <c:v>621.20000000000005</c:v>
                </c:pt>
                <c:pt idx="4413">
                  <c:v>621.29999999999995</c:v>
                </c:pt>
                <c:pt idx="4414">
                  <c:v>621.4</c:v>
                </c:pt>
                <c:pt idx="4415">
                  <c:v>621.5</c:v>
                </c:pt>
                <c:pt idx="4416">
                  <c:v>621.6</c:v>
                </c:pt>
                <c:pt idx="4417">
                  <c:v>621.70000000000005</c:v>
                </c:pt>
                <c:pt idx="4418">
                  <c:v>621.79999999999995</c:v>
                </c:pt>
                <c:pt idx="4419">
                  <c:v>621.9</c:v>
                </c:pt>
                <c:pt idx="4420">
                  <c:v>622</c:v>
                </c:pt>
                <c:pt idx="4421">
                  <c:v>622.1</c:v>
                </c:pt>
                <c:pt idx="4422">
                  <c:v>622.20000000000005</c:v>
                </c:pt>
                <c:pt idx="4423">
                  <c:v>622.29999999999995</c:v>
                </c:pt>
                <c:pt idx="4424">
                  <c:v>622.4</c:v>
                </c:pt>
                <c:pt idx="4425">
                  <c:v>622.5</c:v>
                </c:pt>
                <c:pt idx="4426">
                  <c:v>622.6</c:v>
                </c:pt>
                <c:pt idx="4427">
                  <c:v>622.70000000000005</c:v>
                </c:pt>
                <c:pt idx="4428">
                  <c:v>622.79999999999995</c:v>
                </c:pt>
                <c:pt idx="4429">
                  <c:v>622.9</c:v>
                </c:pt>
                <c:pt idx="4430">
                  <c:v>623</c:v>
                </c:pt>
                <c:pt idx="4431">
                  <c:v>623.1</c:v>
                </c:pt>
                <c:pt idx="4432">
                  <c:v>623.20000000000005</c:v>
                </c:pt>
                <c:pt idx="4433">
                  <c:v>623.29999999999995</c:v>
                </c:pt>
                <c:pt idx="4434">
                  <c:v>623.4</c:v>
                </c:pt>
                <c:pt idx="4435">
                  <c:v>623.5</c:v>
                </c:pt>
                <c:pt idx="4436">
                  <c:v>623.6</c:v>
                </c:pt>
                <c:pt idx="4437">
                  <c:v>623.70000000000005</c:v>
                </c:pt>
                <c:pt idx="4438">
                  <c:v>623.79999999999995</c:v>
                </c:pt>
                <c:pt idx="4439">
                  <c:v>623.9</c:v>
                </c:pt>
                <c:pt idx="4440">
                  <c:v>624</c:v>
                </c:pt>
                <c:pt idx="4441">
                  <c:v>624.1</c:v>
                </c:pt>
                <c:pt idx="4442">
                  <c:v>624.20000000000005</c:v>
                </c:pt>
                <c:pt idx="4443">
                  <c:v>624.29999999999995</c:v>
                </c:pt>
                <c:pt idx="4444">
                  <c:v>624.4</c:v>
                </c:pt>
                <c:pt idx="4445">
                  <c:v>624.5</c:v>
                </c:pt>
                <c:pt idx="4446">
                  <c:v>624.6</c:v>
                </c:pt>
                <c:pt idx="4447">
                  <c:v>624.70000000000005</c:v>
                </c:pt>
                <c:pt idx="4448">
                  <c:v>624.79999999999995</c:v>
                </c:pt>
                <c:pt idx="4449">
                  <c:v>624.9</c:v>
                </c:pt>
                <c:pt idx="4450">
                  <c:v>625</c:v>
                </c:pt>
                <c:pt idx="4451">
                  <c:v>625.1</c:v>
                </c:pt>
                <c:pt idx="4452">
                  <c:v>625.20000000000005</c:v>
                </c:pt>
                <c:pt idx="4453">
                  <c:v>625.29999999999995</c:v>
                </c:pt>
                <c:pt idx="4454">
                  <c:v>625.4</c:v>
                </c:pt>
                <c:pt idx="4455">
                  <c:v>625.5</c:v>
                </c:pt>
                <c:pt idx="4456">
                  <c:v>625.6</c:v>
                </c:pt>
                <c:pt idx="4457">
                  <c:v>625.70000000000005</c:v>
                </c:pt>
                <c:pt idx="4458">
                  <c:v>625.79999999999995</c:v>
                </c:pt>
                <c:pt idx="4459">
                  <c:v>625.9</c:v>
                </c:pt>
                <c:pt idx="4460">
                  <c:v>626</c:v>
                </c:pt>
                <c:pt idx="4461">
                  <c:v>626.1</c:v>
                </c:pt>
                <c:pt idx="4462">
                  <c:v>626.20000000000005</c:v>
                </c:pt>
                <c:pt idx="4463">
                  <c:v>626.29999999999995</c:v>
                </c:pt>
                <c:pt idx="4464">
                  <c:v>626.4</c:v>
                </c:pt>
                <c:pt idx="4465">
                  <c:v>626.5</c:v>
                </c:pt>
                <c:pt idx="4466">
                  <c:v>626.6</c:v>
                </c:pt>
                <c:pt idx="4467">
                  <c:v>626.70000000000005</c:v>
                </c:pt>
                <c:pt idx="4468">
                  <c:v>626.79999999999995</c:v>
                </c:pt>
                <c:pt idx="4469">
                  <c:v>626.9</c:v>
                </c:pt>
                <c:pt idx="4470">
                  <c:v>627</c:v>
                </c:pt>
                <c:pt idx="4471">
                  <c:v>627.1</c:v>
                </c:pt>
                <c:pt idx="4472">
                  <c:v>627.20000000000005</c:v>
                </c:pt>
                <c:pt idx="4473">
                  <c:v>627.29999999999995</c:v>
                </c:pt>
                <c:pt idx="4474">
                  <c:v>627.4</c:v>
                </c:pt>
                <c:pt idx="4475">
                  <c:v>627.5</c:v>
                </c:pt>
                <c:pt idx="4476">
                  <c:v>627.6</c:v>
                </c:pt>
                <c:pt idx="4477">
                  <c:v>627.70000000000005</c:v>
                </c:pt>
                <c:pt idx="4478">
                  <c:v>627.79999999999995</c:v>
                </c:pt>
                <c:pt idx="4479">
                  <c:v>627.9</c:v>
                </c:pt>
                <c:pt idx="4480">
                  <c:v>628</c:v>
                </c:pt>
                <c:pt idx="4481">
                  <c:v>628.1</c:v>
                </c:pt>
                <c:pt idx="4482">
                  <c:v>628.20000000000005</c:v>
                </c:pt>
                <c:pt idx="4483">
                  <c:v>628.29999999999995</c:v>
                </c:pt>
                <c:pt idx="4484">
                  <c:v>628.4</c:v>
                </c:pt>
                <c:pt idx="4485">
                  <c:v>628.5</c:v>
                </c:pt>
                <c:pt idx="4486">
                  <c:v>628.6</c:v>
                </c:pt>
                <c:pt idx="4487">
                  <c:v>628.70000000000005</c:v>
                </c:pt>
                <c:pt idx="4488">
                  <c:v>628.79999999999995</c:v>
                </c:pt>
                <c:pt idx="4489">
                  <c:v>628.9</c:v>
                </c:pt>
                <c:pt idx="4490">
                  <c:v>629</c:v>
                </c:pt>
                <c:pt idx="4491">
                  <c:v>629.1</c:v>
                </c:pt>
                <c:pt idx="4492">
                  <c:v>629.20000000000005</c:v>
                </c:pt>
                <c:pt idx="4493">
                  <c:v>629.29999999999995</c:v>
                </c:pt>
                <c:pt idx="4494">
                  <c:v>629.4</c:v>
                </c:pt>
                <c:pt idx="4495">
                  <c:v>629.5</c:v>
                </c:pt>
                <c:pt idx="4496">
                  <c:v>629.6</c:v>
                </c:pt>
                <c:pt idx="4497">
                  <c:v>629.70000000000005</c:v>
                </c:pt>
                <c:pt idx="4498">
                  <c:v>629.79999999999995</c:v>
                </c:pt>
                <c:pt idx="4499">
                  <c:v>629.9</c:v>
                </c:pt>
                <c:pt idx="4500">
                  <c:v>630</c:v>
                </c:pt>
                <c:pt idx="4501">
                  <c:v>630.1</c:v>
                </c:pt>
                <c:pt idx="4502">
                  <c:v>630.20000000000005</c:v>
                </c:pt>
                <c:pt idx="4503">
                  <c:v>630.29999999999995</c:v>
                </c:pt>
                <c:pt idx="4504">
                  <c:v>630.4</c:v>
                </c:pt>
                <c:pt idx="4505">
                  <c:v>630.5</c:v>
                </c:pt>
                <c:pt idx="4506">
                  <c:v>630.6</c:v>
                </c:pt>
                <c:pt idx="4507">
                  <c:v>630.70000000000005</c:v>
                </c:pt>
                <c:pt idx="4508">
                  <c:v>630.79999999999995</c:v>
                </c:pt>
                <c:pt idx="4509">
                  <c:v>630.9</c:v>
                </c:pt>
                <c:pt idx="4510">
                  <c:v>631</c:v>
                </c:pt>
                <c:pt idx="4511">
                  <c:v>631.1</c:v>
                </c:pt>
                <c:pt idx="4512">
                  <c:v>631.20000000000005</c:v>
                </c:pt>
                <c:pt idx="4513">
                  <c:v>631.29999999999995</c:v>
                </c:pt>
                <c:pt idx="4514">
                  <c:v>631.4</c:v>
                </c:pt>
                <c:pt idx="4515">
                  <c:v>631.5</c:v>
                </c:pt>
                <c:pt idx="4516">
                  <c:v>631.6</c:v>
                </c:pt>
                <c:pt idx="4517">
                  <c:v>631.70000000000005</c:v>
                </c:pt>
                <c:pt idx="4518">
                  <c:v>631.79999999999995</c:v>
                </c:pt>
                <c:pt idx="4519">
                  <c:v>631.9</c:v>
                </c:pt>
                <c:pt idx="4520">
                  <c:v>632</c:v>
                </c:pt>
                <c:pt idx="4521">
                  <c:v>632.1</c:v>
                </c:pt>
                <c:pt idx="4522">
                  <c:v>632.20000000000005</c:v>
                </c:pt>
                <c:pt idx="4523">
                  <c:v>632.29999999999995</c:v>
                </c:pt>
                <c:pt idx="4524">
                  <c:v>632.4</c:v>
                </c:pt>
                <c:pt idx="4525">
                  <c:v>632.5</c:v>
                </c:pt>
                <c:pt idx="4526">
                  <c:v>632.6</c:v>
                </c:pt>
                <c:pt idx="4527">
                  <c:v>632.70000000000005</c:v>
                </c:pt>
                <c:pt idx="4528">
                  <c:v>632.79999999999995</c:v>
                </c:pt>
                <c:pt idx="4529">
                  <c:v>632.9</c:v>
                </c:pt>
                <c:pt idx="4530">
                  <c:v>633</c:v>
                </c:pt>
                <c:pt idx="4531">
                  <c:v>633.1</c:v>
                </c:pt>
                <c:pt idx="4532">
                  <c:v>633.20000000000005</c:v>
                </c:pt>
                <c:pt idx="4533">
                  <c:v>633.29999999999995</c:v>
                </c:pt>
                <c:pt idx="4534">
                  <c:v>633.4</c:v>
                </c:pt>
                <c:pt idx="4535">
                  <c:v>633.5</c:v>
                </c:pt>
                <c:pt idx="4536">
                  <c:v>633.6</c:v>
                </c:pt>
                <c:pt idx="4537">
                  <c:v>633.70000000000005</c:v>
                </c:pt>
                <c:pt idx="4538">
                  <c:v>633.79999999999995</c:v>
                </c:pt>
                <c:pt idx="4539">
                  <c:v>633.9</c:v>
                </c:pt>
                <c:pt idx="4540">
                  <c:v>634</c:v>
                </c:pt>
                <c:pt idx="4541">
                  <c:v>634.1</c:v>
                </c:pt>
                <c:pt idx="4542">
                  <c:v>634.20000000000005</c:v>
                </c:pt>
                <c:pt idx="4543">
                  <c:v>634.29999999999995</c:v>
                </c:pt>
                <c:pt idx="4544">
                  <c:v>634.4</c:v>
                </c:pt>
                <c:pt idx="4545">
                  <c:v>634.5</c:v>
                </c:pt>
                <c:pt idx="4546">
                  <c:v>634.6</c:v>
                </c:pt>
                <c:pt idx="4547">
                  <c:v>634.70000000000005</c:v>
                </c:pt>
                <c:pt idx="4548">
                  <c:v>634.79999999999995</c:v>
                </c:pt>
                <c:pt idx="4549">
                  <c:v>634.9</c:v>
                </c:pt>
                <c:pt idx="4550">
                  <c:v>635</c:v>
                </c:pt>
                <c:pt idx="4551">
                  <c:v>635.1</c:v>
                </c:pt>
                <c:pt idx="4552">
                  <c:v>635.20000000000005</c:v>
                </c:pt>
                <c:pt idx="4553">
                  <c:v>635.29999999999995</c:v>
                </c:pt>
                <c:pt idx="4554">
                  <c:v>635.4</c:v>
                </c:pt>
                <c:pt idx="4555">
                  <c:v>635.5</c:v>
                </c:pt>
                <c:pt idx="4556">
                  <c:v>635.6</c:v>
                </c:pt>
                <c:pt idx="4557">
                  <c:v>635.70000000000005</c:v>
                </c:pt>
                <c:pt idx="4558">
                  <c:v>635.79999999999995</c:v>
                </c:pt>
                <c:pt idx="4559">
                  <c:v>635.9</c:v>
                </c:pt>
                <c:pt idx="4560">
                  <c:v>636</c:v>
                </c:pt>
                <c:pt idx="4561">
                  <c:v>636.1</c:v>
                </c:pt>
                <c:pt idx="4562">
                  <c:v>636.20000000000005</c:v>
                </c:pt>
                <c:pt idx="4563">
                  <c:v>636.29999999999995</c:v>
                </c:pt>
                <c:pt idx="4564">
                  <c:v>636.4</c:v>
                </c:pt>
                <c:pt idx="4565">
                  <c:v>636.5</c:v>
                </c:pt>
                <c:pt idx="4566">
                  <c:v>636.6</c:v>
                </c:pt>
                <c:pt idx="4567">
                  <c:v>636.70000000000005</c:v>
                </c:pt>
                <c:pt idx="4568">
                  <c:v>636.79999999999995</c:v>
                </c:pt>
                <c:pt idx="4569">
                  <c:v>636.9</c:v>
                </c:pt>
                <c:pt idx="4570">
                  <c:v>637</c:v>
                </c:pt>
                <c:pt idx="4571">
                  <c:v>637.1</c:v>
                </c:pt>
                <c:pt idx="4572">
                  <c:v>637.20000000000005</c:v>
                </c:pt>
                <c:pt idx="4573">
                  <c:v>637.29999999999995</c:v>
                </c:pt>
                <c:pt idx="4574">
                  <c:v>637.4</c:v>
                </c:pt>
                <c:pt idx="4575">
                  <c:v>637.5</c:v>
                </c:pt>
                <c:pt idx="4576">
                  <c:v>637.6</c:v>
                </c:pt>
                <c:pt idx="4577">
                  <c:v>637.70000000000005</c:v>
                </c:pt>
                <c:pt idx="4578">
                  <c:v>637.79999999999995</c:v>
                </c:pt>
                <c:pt idx="4579">
                  <c:v>637.9</c:v>
                </c:pt>
                <c:pt idx="4580">
                  <c:v>638</c:v>
                </c:pt>
                <c:pt idx="4581">
                  <c:v>638.1</c:v>
                </c:pt>
                <c:pt idx="4582">
                  <c:v>638.20000000000005</c:v>
                </c:pt>
                <c:pt idx="4583">
                  <c:v>638.29999999999995</c:v>
                </c:pt>
                <c:pt idx="4584">
                  <c:v>638.4</c:v>
                </c:pt>
                <c:pt idx="4585">
                  <c:v>638.5</c:v>
                </c:pt>
                <c:pt idx="4586">
                  <c:v>638.6</c:v>
                </c:pt>
                <c:pt idx="4587">
                  <c:v>638.70000000000005</c:v>
                </c:pt>
                <c:pt idx="4588">
                  <c:v>638.79999999999995</c:v>
                </c:pt>
                <c:pt idx="4589">
                  <c:v>638.9</c:v>
                </c:pt>
                <c:pt idx="4590">
                  <c:v>639</c:v>
                </c:pt>
                <c:pt idx="4591">
                  <c:v>639.1</c:v>
                </c:pt>
                <c:pt idx="4592">
                  <c:v>639.20000000000005</c:v>
                </c:pt>
                <c:pt idx="4593">
                  <c:v>639.29999999999995</c:v>
                </c:pt>
                <c:pt idx="4594">
                  <c:v>639.4</c:v>
                </c:pt>
                <c:pt idx="4595">
                  <c:v>639.5</c:v>
                </c:pt>
                <c:pt idx="4596">
                  <c:v>639.6</c:v>
                </c:pt>
                <c:pt idx="4597">
                  <c:v>639.70000000000005</c:v>
                </c:pt>
                <c:pt idx="4598">
                  <c:v>639.79999999999995</c:v>
                </c:pt>
                <c:pt idx="4599">
                  <c:v>639.9</c:v>
                </c:pt>
                <c:pt idx="4600">
                  <c:v>640</c:v>
                </c:pt>
                <c:pt idx="4601">
                  <c:v>640.1</c:v>
                </c:pt>
                <c:pt idx="4602">
                  <c:v>640.20000000000005</c:v>
                </c:pt>
                <c:pt idx="4603">
                  <c:v>640.29999999999995</c:v>
                </c:pt>
                <c:pt idx="4604">
                  <c:v>640.4</c:v>
                </c:pt>
                <c:pt idx="4605">
                  <c:v>640.5</c:v>
                </c:pt>
                <c:pt idx="4606">
                  <c:v>640.6</c:v>
                </c:pt>
                <c:pt idx="4607">
                  <c:v>640.70000000000005</c:v>
                </c:pt>
                <c:pt idx="4608">
                  <c:v>640.79999999999995</c:v>
                </c:pt>
                <c:pt idx="4609">
                  <c:v>640.9</c:v>
                </c:pt>
                <c:pt idx="4610">
                  <c:v>641</c:v>
                </c:pt>
                <c:pt idx="4611">
                  <c:v>641.1</c:v>
                </c:pt>
                <c:pt idx="4612">
                  <c:v>641.20000000000005</c:v>
                </c:pt>
                <c:pt idx="4613">
                  <c:v>641.29999999999995</c:v>
                </c:pt>
                <c:pt idx="4614">
                  <c:v>641.4</c:v>
                </c:pt>
                <c:pt idx="4615">
                  <c:v>641.5</c:v>
                </c:pt>
                <c:pt idx="4616">
                  <c:v>641.6</c:v>
                </c:pt>
                <c:pt idx="4617">
                  <c:v>641.70000000000005</c:v>
                </c:pt>
                <c:pt idx="4618">
                  <c:v>641.79999999999995</c:v>
                </c:pt>
                <c:pt idx="4619">
                  <c:v>641.9</c:v>
                </c:pt>
                <c:pt idx="4620">
                  <c:v>642</c:v>
                </c:pt>
                <c:pt idx="4621">
                  <c:v>642.1</c:v>
                </c:pt>
                <c:pt idx="4622">
                  <c:v>642.20000000000005</c:v>
                </c:pt>
                <c:pt idx="4623">
                  <c:v>642.29999999999995</c:v>
                </c:pt>
                <c:pt idx="4624">
                  <c:v>642.4</c:v>
                </c:pt>
                <c:pt idx="4625">
                  <c:v>642.5</c:v>
                </c:pt>
                <c:pt idx="4626">
                  <c:v>642.6</c:v>
                </c:pt>
                <c:pt idx="4627">
                  <c:v>642.70000000000005</c:v>
                </c:pt>
                <c:pt idx="4628">
                  <c:v>642.79999999999995</c:v>
                </c:pt>
                <c:pt idx="4629">
                  <c:v>642.9</c:v>
                </c:pt>
                <c:pt idx="4630">
                  <c:v>643</c:v>
                </c:pt>
                <c:pt idx="4631">
                  <c:v>643.1</c:v>
                </c:pt>
                <c:pt idx="4632">
                  <c:v>643.20000000000005</c:v>
                </c:pt>
                <c:pt idx="4633">
                  <c:v>643.29999999999995</c:v>
                </c:pt>
                <c:pt idx="4634">
                  <c:v>643.4</c:v>
                </c:pt>
                <c:pt idx="4635">
                  <c:v>643.5</c:v>
                </c:pt>
                <c:pt idx="4636">
                  <c:v>643.6</c:v>
                </c:pt>
                <c:pt idx="4637">
                  <c:v>643.70000000000005</c:v>
                </c:pt>
                <c:pt idx="4638">
                  <c:v>643.79999999999995</c:v>
                </c:pt>
                <c:pt idx="4639">
                  <c:v>643.9</c:v>
                </c:pt>
                <c:pt idx="4640">
                  <c:v>644</c:v>
                </c:pt>
                <c:pt idx="4641">
                  <c:v>644.1</c:v>
                </c:pt>
                <c:pt idx="4642">
                  <c:v>644.20000000000005</c:v>
                </c:pt>
                <c:pt idx="4643">
                  <c:v>644.29999999999995</c:v>
                </c:pt>
                <c:pt idx="4644">
                  <c:v>644.4</c:v>
                </c:pt>
                <c:pt idx="4645">
                  <c:v>644.5</c:v>
                </c:pt>
                <c:pt idx="4646">
                  <c:v>644.6</c:v>
                </c:pt>
                <c:pt idx="4647">
                  <c:v>644.70000000000005</c:v>
                </c:pt>
                <c:pt idx="4648">
                  <c:v>644.79999999999995</c:v>
                </c:pt>
                <c:pt idx="4649">
                  <c:v>644.9</c:v>
                </c:pt>
                <c:pt idx="4650">
                  <c:v>645</c:v>
                </c:pt>
                <c:pt idx="4651">
                  <c:v>645.1</c:v>
                </c:pt>
                <c:pt idx="4652">
                  <c:v>645.20000000000005</c:v>
                </c:pt>
                <c:pt idx="4653">
                  <c:v>645.29999999999995</c:v>
                </c:pt>
                <c:pt idx="4654">
                  <c:v>645.4</c:v>
                </c:pt>
                <c:pt idx="4655">
                  <c:v>645.5</c:v>
                </c:pt>
                <c:pt idx="4656">
                  <c:v>645.6</c:v>
                </c:pt>
                <c:pt idx="4657">
                  <c:v>645.70000000000005</c:v>
                </c:pt>
                <c:pt idx="4658">
                  <c:v>645.79999999999995</c:v>
                </c:pt>
                <c:pt idx="4659">
                  <c:v>645.9</c:v>
                </c:pt>
                <c:pt idx="4660">
                  <c:v>646</c:v>
                </c:pt>
                <c:pt idx="4661">
                  <c:v>646.1</c:v>
                </c:pt>
                <c:pt idx="4662">
                  <c:v>646.20000000000005</c:v>
                </c:pt>
                <c:pt idx="4663">
                  <c:v>646.29999999999995</c:v>
                </c:pt>
                <c:pt idx="4664">
                  <c:v>646.4</c:v>
                </c:pt>
                <c:pt idx="4665">
                  <c:v>646.5</c:v>
                </c:pt>
                <c:pt idx="4666">
                  <c:v>646.6</c:v>
                </c:pt>
                <c:pt idx="4667">
                  <c:v>646.70000000000005</c:v>
                </c:pt>
                <c:pt idx="4668">
                  <c:v>646.79999999999995</c:v>
                </c:pt>
                <c:pt idx="4669">
                  <c:v>646.9</c:v>
                </c:pt>
                <c:pt idx="4670">
                  <c:v>647</c:v>
                </c:pt>
                <c:pt idx="4671">
                  <c:v>647.1</c:v>
                </c:pt>
                <c:pt idx="4672">
                  <c:v>647.20000000000005</c:v>
                </c:pt>
                <c:pt idx="4673">
                  <c:v>647.29999999999995</c:v>
                </c:pt>
                <c:pt idx="4674">
                  <c:v>647.4</c:v>
                </c:pt>
                <c:pt idx="4675">
                  <c:v>647.5</c:v>
                </c:pt>
                <c:pt idx="4676">
                  <c:v>647.6</c:v>
                </c:pt>
                <c:pt idx="4677">
                  <c:v>647.70000000000005</c:v>
                </c:pt>
                <c:pt idx="4678">
                  <c:v>647.79999999999995</c:v>
                </c:pt>
                <c:pt idx="4679">
                  <c:v>647.9</c:v>
                </c:pt>
                <c:pt idx="4680">
                  <c:v>648</c:v>
                </c:pt>
                <c:pt idx="4681">
                  <c:v>648.1</c:v>
                </c:pt>
                <c:pt idx="4682">
                  <c:v>648.20000000000005</c:v>
                </c:pt>
                <c:pt idx="4683">
                  <c:v>648.29999999999995</c:v>
                </c:pt>
                <c:pt idx="4684">
                  <c:v>648.4</c:v>
                </c:pt>
                <c:pt idx="4685">
                  <c:v>648.5</c:v>
                </c:pt>
                <c:pt idx="4686">
                  <c:v>648.6</c:v>
                </c:pt>
                <c:pt idx="4687">
                  <c:v>648.70000000000005</c:v>
                </c:pt>
                <c:pt idx="4688">
                  <c:v>648.79999999999995</c:v>
                </c:pt>
                <c:pt idx="4689">
                  <c:v>648.9</c:v>
                </c:pt>
                <c:pt idx="4690">
                  <c:v>649</c:v>
                </c:pt>
                <c:pt idx="4691">
                  <c:v>649.1</c:v>
                </c:pt>
                <c:pt idx="4692">
                  <c:v>649.20000000000005</c:v>
                </c:pt>
                <c:pt idx="4693">
                  <c:v>649.29999999999995</c:v>
                </c:pt>
                <c:pt idx="4694">
                  <c:v>649.4</c:v>
                </c:pt>
                <c:pt idx="4695">
                  <c:v>649.5</c:v>
                </c:pt>
                <c:pt idx="4696">
                  <c:v>649.6</c:v>
                </c:pt>
                <c:pt idx="4697">
                  <c:v>649.70000000000005</c:v>
                </c:pt>
                <c:pt idx="4698">
                  <c:v>649.79999999999995</c:v>
                </c:pt>
                <c:pt idx="4699">
                  <c:v>649.9</c:v>
                </c:pt>
                <c:pt idx="4700">
                  <c:v>650</c:v>
                </c:pt>
                <c:pt idx="4701">
                  <c:v>650.1</c:v>
                </c:pt>
                <c:pt idx="4702">
                  <c:v>650.20000000000005</c:v>
                </c:pt>
                <c:pt idx="4703">
                  <c:v>650.29999999999995</c:v>
                </c:pt>
                <c:pt idx="4704">
                  <c:v>650.4</c:v>
                </c:pt>
                <c:pt idx="4705">
                  <c:v>650.5</c:v>
                </c:pt>
                <c:pt idx="4706">
                  <c:v>650.6</c:v>
                </c:pt>
                <c:pt idx="4707">
                  <c:v>650.70000000000005</c:v>
                </c:pt>
                <c:pt idx="4708">
                  <c:v>650.79999999999995</c:v>
                </c:pt>
                <c:pt idx="4709">
                  <c:v>650.9</c:v>
                </c:pt>
                <c:pt idx="4710">
                  <c:v>651</c:v>
                </c:pt>
                <c:pt idx="4711">
                  <c:v>651.1</c:v>
                </c:pt>
                <c:pt idx="4712">
                  <c:v>651.20000000000005</c:v>
                </c:pt>
                <c:pt idx="4713">
                  <c:v>651.29999999999995</c:v>
                </c:pt>
                <c:pt idx="4714">
                  <c:v>651.4</c:v>
                </c:pt>
                <c:pt idx="4715">
                  <c:v>651.5</c:v>
                </c:pt>
                <c:pt idx="4716">
                  <c:v>651.6</c:v>
                </c:pt>
                <c:pt idx="4717">
                  <c:v>651.70000000000005</c:v>
                </c:pt>
                <c:pt idx="4718">
                  <c:v>651.79999999999995</c:v>
                </c:pt>
                <c:pt idx="4719">
                  <c:v>651.9</c:v>
                </c:pt>
                <c:pt idx="4720">
                  <c:v>652</c:v>
                </c:pt>
                <c:pt idx="4721">
                  <c:v>652.1</c:v>
                </c:pt>
                <c:pt idx="4722">
                  <c:v>652.20000000000005</c:v>
                </c:pt>
                <c:pt idx="4723">
                  <c:v>652.29999999999995</c:v>
                </c:pt>
                <c:pt idx="4724">
                  <c:v>652.4</c:v>
                </c:pt>
                <c:pt idx="4725">
                  <c:v>652.5</c:v>
                </c:pt>
                <c:pt idx="4726">
                  <c:v>652.6</c:v>
                </c:pt>
                <c:pt idx="4727">
                  <c:v>652.70000000000005</c:v>
                </c:pt>
                <c:pt idx="4728">
                  <c:v>652.79999999999995</c:v>
                </c:pt>
                <c:pt idx="4729">
                  <c:v>652.9</c:v>
                </c:pt>
                <c:pt idx="4730">
                  <c:v>653</c:v>
                </c:pt>
                <c:pt idx="4731">
                  <c:v>653.1</c:v>
                </c:pt>
                <c:pt idx="4732">
                  <c:v>653.20000000000005</c:v>
                </c:pt>
                <c:pt idx="4733">
                  <c:v>653.29999999999995</c:v>
                </c:pt>
                <c:pt idx="4734">
                  <c:v>653.4</c:v>
                </c:pt>
                <c:pt idx="4735">
                  <c:v>653.5</c:v>
                </c:pt>
                <c:pt idx="4736">
                  <c:v>653.6</c:v>
                </c:pt>
                <c:pt idx="4737">
                  <c:v>653.70000000000005</c:v>
                </c:pt>
                <c:pt idx="4738">
                  <c:v>653.79999999999995</c:v>
                </c:pt>
                <c:pt idx="4739">
                  <c:v>653.9</c:v>
                </c:pt>
                <c:pt idx="4740">
                  <c:v>654</c:v>
                </c:pt>
                <c:pt idx="4741">
                  <c:v>654.1</c:v>
                </c:pt>
                <c:pt idx="4742">
                  <c:v>654.20000000000005</c:v>
                </c:pt>
                <c:pt idx="4743">
                  <c:v>654.29999999999995</c:v>
                </c:pt>
                <c:pt idx="4744">
                  <c:v>654.4</c:v>
                </c:pt>
                <c:pt idx="4745">
                  <c:v>654.5</c:v>
                </c:pt>
                <c:pt idx="4746">
                  <c:v>654.6</c:v>
                </c:pt>
                <c:pt idx="4747">
                  <c:v>654.70000000000005</c:v>
                </c:pt>
                <c:pt idx="4748">
                  <c:v>654.79999999999995</c:v>
                </c:pt>
                <c:pt idx="4749">
                  <c:v>654.9</c:v>
                </c:pt>
                <c:pt idx="4750">
                  <c:v>655</c:v>
                </c:pt>
                <c:pt idx="4751">
                  <c:v>655.1</c:v>
                </c:pt>
                <c:pt idx="4752">
                  <c:v>655.20000000000005</c:v>
                </c:pt>
                <c:pt idx="4753">
                  <c:v>655.29999999999995</c:v>
                </c:pt>
                <c:pt idx="4754">
                  <c:v>655.4</c:v>
                </c:pt>
                <c:pt idx="4755">
                  <c:v>655.5</c:v>
                </c:pt>
                <c:pt idx="4756">
                  <c:v>655.6</c:v>
                </c:pt>
                <c:pt idx="4757">
                  <c:v>655.7</c:v>
                </c:pt>
                <c:pt idx="4758">
                  <c:v>655.8</c:v>
                </c:pt>
                <c:pt idx="4759">
                  <c:v>655.9</c:v>
                </c:pt>
                <c:pt idx="4760">
                  <c:v>656</c:v>
                </c:pt>
                <c:pt idx="4761">
                  <c:v>656.1</c:v>
                </c:pt>
                <c:pt idx="4762">
                  <c:v>656.2</c:v>
                </c:pt>
                <c:pt idx="4763">
                  <c:v>656.3</c:v>
                </c:pt>
                <c:pt idx="4764">
                  <c:v>656.4</c:v>
                </c:pt>
                <c:pt idx="4765">
                  <c:v>656.5</c:v>
                </c:pt>
                <c:pt idx="4766">
                  <c:v>656.6</c:v>
                </c:pt>
                <c:pt idx="4767">
                  <c:v>656.7</c:v>
                </c:pt>
                <c:pt idx="4768">
                  <c:v>656.8</c:v>
                </c:pt>
                <c:pt idx="4769">
                  <c:v>656.9</c:v>
                </c:pt>
                <c:pt idx="4770">
                  <c:v>657</c:v>
                </c:pt>
                <c:pt idx="4771">
                  <c:v>657.1</c:v>
                </c:pt>
                <c:pt idx="4772">
                  <c:v>657.2</c:v>
                </c:pt>
                <c:pt idx="4773">
                  <c:v>657.3</c:v>
                </c:pt>
                <c:pt idx="4774">
                  <c:v>657.4</c:v>
                </c:pt>
                <c:pt idx="4775">
                  <c:v>657.5</c:v>
                </c:pt>
                <c:pt idx="4776">
                  <c:v>657.6</c:v>
                </c:pt>
                <c:pt idx="4777">
                  <c:v>657.7</c:v>
                </c:pt>
                <c:pt idx="4778">
                  <c:v>657.8</c:v>
                </c:pt>
                <c:pt idx="4779">
                  <c:v>657.9</c:v>
                </c:pt>
                <c:pt idx="4780">
                  <c:v>658</c:v>
                </c:pt>
                <c:pt idx="4781">
                  <c:v>658.1</c:v>
                </c:pt>
                <c:pt idx="4782">
                  <c:v>658.2</c:v>
                </c:pt>
                <c:pt idx="4783">
                  <c:v>658.3</c:v>
                </c:pt>
                <c:pt idx="4784">
                  <c:v>658.4</c:v>
                </c:pt>
                <c:pt idx="4785">
                  <c:v>658.5</c:v>
                </c:pt>
                <c:pt idx="4786">
                  <c:v>658.6</c:v>
                </c:pt>
                <c:pt idx="4787">
                  <c:v>658.7</c:v>
                </c:pt>
                <c:pt idx="4788">
                  <c:v>658.8</c:v>
                </c:pt>
                <c:pt idx="4789">
                  <c:v>658.9</c:v>
                </c:pt>
                <c:pt idx="4790">
                  <c:v>659</c:v>
                </c:pt>
                <c:pt idx="4791">
                  <c:v>659.1</c:v>
                </c:pt>
                <c:pt idx="4792">
                  <c:v>659.2</c:v>
                </c:pt>
                <c:pt idx="4793">
                  <c:v>659.3</c:v>
                </c:pt>
                <c:pt idx="4794">
                  <c:v>659.4</c:v>
                </c:pt>
                <c:pt idx="4795">
                  <c:v>659.5</c:v>
                </c:pt>
                <c:pt idx="4796">
                  <c:v>659.6</c:v>
                </c:pt>
                <c:pt idx="4797">
                  <c:v>659.7</c:v>
                </c:pt>
                <c:pt idx="4798">
                  <c:v>659.8</c:v>
                </c:pt>
                <c:pt idx="4799">
                  <c:v>659.9</c:v>
                </c:pt>
                <c:pt idx="4800">
                  <c:v>660</c:v>
                </c:pt>
                <c:pt idx="4801">
                  <c:v>660.1</c:v>
                </c:pt>
                <c:pt idx="4802">
                  <c:v>660.2</c:v>
                </c:pt>
                <c:pt idx="4803">
                  <c:v>660.3</c:v>
                </c:pt>
                <c:pt idx="4804">
                  <c:v>660.4</c:v>
                </c:pt>
                <c:pt idx="4805">
                  <c:v>660.5</c:v>
                </c:pt>
                <c:pt idx="4806">
                  <c:v>660.6</c:v>
                </c:pt>
                <c:pt idx="4807">
                  <c:v>660.7</c:v>
                </c:pt>
                <c:pt idx="4808">
                  <c:v>660.8</c:v>
                </c:pt>
                <c:pt idx="4809">
                  <c:v>660.9</c:v>
                </c:pt>
                <c:pt idx="4810">
                  <c:v>661</c:v>
                </c:pt>
                <c:pt idx="4811">
                  <c:v>661.1</c:v>
                </c:pt>
                <c:pt idx="4812">
                  <c:v>661.2</c:v>
                </c:pt>
                <c:pt idx="4813">
                  <c:v>661.3</c:v>
                </c:pt>
                <c:pt idx="4814">
                  <c:v>661.4</c:v>
                </c:pt>
                <c:pt idx="4815">
                  <c:v>661.5</c:v>
                </c:pt>
                <c:pt idx="4816">
                  <c:v>661.6</c:v>
                </c:pt>
                <c:pt idx="4817">
                  <c:v>661.7</c:v>
                </c:pt>
                <c:pt idx="4818">
                  <c:v>661.8</c:v>
                </c:pt>
                <c:pt idx="4819">
                  <c:v>661.9</c:v>
                </c:pt>
                <c:pt idx="4820">
                  <c:v>662</c:v>
                </c:pt>
                <c:pt idx="4821">
                  <c:v>662.1</c:v>
                </c:pt>
                <c:pt idx="4822">
                  <c:v>662.2</c:v>
                </c:pt>
                <c:pt idx="4823">
                  <c:v>662.3</c:v>
                </c:pt>
                <c:pt idx="4824">
                  <c:v>662.4</c:v>
                </c:pt>
                <c:pt idx="4825">
                  <c:v>662.5</c:v>
                </c:pt>
                <c:pt idx="4826">
                  <c:v>662.6</c:v>
                </c:pt>
                <c:pt idx="4827">
                  <c:v>662.7</c:v>
                </c:pt>
                <c:pt idx="4828">
                  <c:v>662.8</c:v>
                </c:pt>
                <c:pt idx="4829">
                  <c:v>662.9</c:v>
                </c:pt>
                <c:pt idx="4830">
                  <c:v>663</c:v>
                </c:pt>
                <c:pt idx="4831">
                  <c:v>663.1</c:v>
                </c:pt>
                <c:pt idx="4832">
                  <c:v>663.2</c:v>
                </c:pt>
                <c:pt idx="4833">
                  <c:v>663.3</c:v>
                </c:pt>
                <c:pt idx="4834">
                  <c:v>663.4</c:v>
                </c:pt>
                <c:pt idx="4835">
                  <c:v>663.5</c:v>
                </c:pt>
                <c:pt idx="4836">
                  <c:v>663.6</c:v>
                </c:pt>
                <c:pt idx="4837">
                  <c:v>663.7</c:v>
                </c:pt>
                <c:pt idx="4838">
                  <c:v>663.8</c:v>
                </c:pt>
                <c:pt idx="4839">
                  <c:v>663.9</c:v>
                </c:pt>
                <c:pt idx="4840">
                  <c:v>664</c:v>
                </c:pt>
                <c:pt idx="4841">
                  <c:v>664.1</c:v>
                </c:pt>
                <c:pt idx="4842">
                  <c:v>664.2</c:v>
                </c:pt>
                <c:pt idx="4843">
                  <c:v>664.3</c:v>
                </c:pt>
                <c:pt idx="4844">
                  <c:v>664.4</c:v>
                </c:pt>
                <c:pt idx="4845">
                  <c:v>664.5</c:v>
                </c:pt>
                <c:pt idx="4846">
                  <c:v>664.6</c:v>
                </c:pt>
                <c:pt idx="4847">
                  <c:v>664.7</c:v>
                </c:pt>
                <c:pt idx="4848">
                  <c:v>664.8</c:v>
                </c:pt>
                <c:pt idx="4849">
                  <c:v>664.9</c:v>
                </c:pt>
                <c:pt idx="4850">
                  <c:v>665</c:v>
                </c:pt>
                <c:pt idx="4851">
                  <c:v>665.1</c:v>
                </c:pt>
                <c:pt idx="4852">
                  <c:v>665.2</c:v>
                </c:pt>
                <c:pt idx="4853">
                  <c:v>665.3</c:v>
                </c:pt>
                <c:pt idx="4854">
                  <c:v>665.4</c:v>
                </c:pt>
                <c:pt idx="4855">
                  <c:v>665.5</c:v>
                </c:pt>
                <c:pt idx="4856">
                  <c:v>665.6</c:v>
                </c:pt>
                <c:pt idx="4857">
                  <c:v>665.7</c:v>
                </c:pt>
                <c:pt idx="4858">
                  <c:v>665.8</c:v>
                </c:pt>
                <c:pt idx="4859">
                  <c:v>665.9</c:v>
                </c:pt>
                <c:pt idx="4860">
                  <c:v>666</c:v>
                </c:pt>
                <c:pt idx="4861">
                  <c:v>666.1</c:v>
                </c:pt>
                <c:pt idx="4862">
                  <c:v>666.2</c:v>
                </c:pt>
                <c:pt idx="4863">
                  <c:v>666.3</c:v>
                </c:pt>
                <c:pt idx="4864">
                  <c:v>666.4</c:v>
                </c:pt>
                <c:pt idx="4865">
                  <c:v>666.5</c:v>
                </c:pt>
                <c:pt idx="4866">
                  <c:v>666.6</c:v>
                </c:pt>
                <c:pt idx="4867">
                  <c:v>666.7</c:v>
                </c:pt>
                <c:pt idx="4868">
                  <c:v>666.8</c:v>
                </c:pt>
                <c:pt idx="4869">
                  <c:v>666.9</c:v>
                </c:pt>
                <c:pt idx="4870">
                  <c:v>667</c:v>
                </c:pt>
                <c:pt idx="4871">
                  <c:v>667.1</c:v>
                </c:pt>
                <c:pt idx="4872">
                  <c:v>667.2</c:v>
                </c:pt>
                <c:pt idx="4873">
                  <c:v>667.3</c:v>
                </c:pt>
                <c:pt idx="4874">
                  <c:v>667.4</c:v>
                </c:pt>
                <c:pt idx="4875">
                  <c:v>667.5</c:v>
                </c:pt>
                <c:pt idx="4876">
                  <c:v>667.6</c:v>
                </c:pt>
                <c:pt idx="4877">
                  <c:v>667.7</c:v>
                </c:pt>
                <c:pt idx="4878">
                  <c:v>667.8</c:v>
                </c:pt>
                <c:pt idx="4879">
                  <c:v>667.9</c:v>
                </c:pt>
                <c:pt idx="4880">
                  <c:v>668</c:v>
                </c:pt>
                <c:pt idx="4881">
                  <c:v>668.1</c:v>
                </c:pt>
                <c:pt idx="4882">
                  <c:v>668.2</c:v>
                </c:pt>
                <c:pt idx="4883">
                  <c:v>668.3</c:v>
                </c:pt>
                <c:pt idx="4884">
                  <c:v>668.4</c:v>
                </c:pt>
                <c:pt idx="4885">
                  <c:v>668.5</c:v>
                </c:pt>
                <c:pt idx="4886">
                  <c:v>668.6</c:v>
                </c:pt>
                <c:pt idx="4887">
                  <c:v>668.7</c:v>
                </c:pt>
                <c:pt idx="4888">
                  <c:v>668.8</c:v>
                </c:pt>
                <c:pt idx="4889">
                  <c:v>668.9</c:v>
                </c:pt>
                <c:pt idx="4890">
                  <c:v>669</c:v>
                </c:pt>
                <c:pt idx="4891">
                  <c:v>669.1</c:v>
                </c:pt>
                <c:pt idx="4892">
                  <c:v>669.2</c:v>
                </c:pt>
                <c:pt idx="4893">
                  <c:v>669.3</c:v>
                </c:pt>
                <c:pt idx="4894">
                  <c:v>669.4</c:v>
                </c:pt>
                <c:pt idx="4895">
                  <c:v>669.5</c:v>
                </c:pt>
                <c:pt idx="4896">
                  <c:v>669.6</c:v>
                </c:pt>
                <c:pt idx="4897">
                  <c:v>669.7</c:v>
                </c:pt>
                <c:pt idx="4898">
                  <c:v>669.8</c:v>
                </c:pt>
                <c:pt idx="4899">
                  <c:v>669.9</c:v>
                </c:pt>
                <c:pt idx="4900">
                  <c:v>670</c:v>
                </c:pt>
                <c:pt idx="4901">
                  <c:v>670.1</c:v>
                </c:pt>
                <c:pt idx="4902">
                  <c:v>670.2</c:v>
                </c:pt>
                <c:pt idx="4903">
                  <c:v>670.3</c:v>
                </c:pt>
                <c:pt idx="4904">
                  <c:v>670.4</c:v>
                </c:pt>
                <c:pt idx="4905">
                  <c:v>670.5</c:v>
                </c:pt>
                <c:pt idx="4906">
                  <c:v>670.6</c:v>
                </c:pt>
                <c:pt idx="4907">
                  <c:v>670.7</c:v>
                </c:pt>
                <c:pt idx="4908">
                  <c:v>670.8</c:v>
                </c:pt>
                <c:pt idx="4909">
                  <c:v>670.9</c:v>
                </c:pt>
                <c:pt idx="4910">
                  <c:v>671</c:v>
                </c:pt>
                <c:pt idx="4911">
                  <c:v>671.1</c:v>
                </c:pt>
                <c:pt idx="4912">
                  <c:v>671.2</c:v>
                </c:pt>
                <c:pt idx="4913">
                  <c:v>671.3</c:v>
                </c:pt>
                <c:pt idx="4914">
                  <c:v>671.4</c:v>
                </c:pt>
                <c:pt idx="4915">
                  <c:v>671.5</c:v>
                </c:pt>
                <c:pt idx="4916">
                  <c:v>671.6</c:v>
                </c:pt>
                <c:pt idx="4917">
                  <c:v>671.7</c:v>
                </c:pt>
                <c:pt idx="4918">
                  <c:v>671.8</c:v>
                </c:pt>
                <c:pt idx="4919">
                  <c:v>671.9</c:v>
                </c:pt>
                <c:pt idx="4920">
                  <c:v>672</c:v>
                </c:pt>
                <c:pt idx="4921">
                  <c:v>672.1</c:v>
                </c:pt>
                <c:pt idx="4922">
                  <c:v>672.2</c:v>
                </c:pt>
                <c:pt idx="4923">
                  <c:v>672.3</c:v>
                </c:pt>
                <c:pt idx="4924">
                  <c:v>672.4</c:v>
                </c:pt>
                <c:pt idx="4925">
                  <c:v>672.5</c:v>
                </c:pt>
                <c:pt idx="4926">
                  <c:v>672.6</c:v>
                </c:pt>
                <c:pt idx="4927">
                  <c:v>672.7</c:v>
                </c:pt>
                <c:pt idx="4928">
                  <c:v>672.8</c:v>
                </c:pt>
                <c:pt idx="4929">
                  <c:v>672.9</c:v>
                </c:pt>
                <c:pt idx="4930">
                  <c:v>673</c:v>
                </c:pt>
                <c:pt idx="4931">
                  <c:v>673.1</c:v>
                </c:pt>
                <c:pt idx="4932">
                  <c:v>673.2</c:v>
                </c:pt>
                <c:pt idx="4933">
                  <c:v>673.3</c:v>
                </c:pt>
                <c:pt idx="4934">
                  <c:v>673.4</c:v>
                </c:pt>
                <c:pt idx="4935">
                  <c:v>673.5</c:v>
                </c:pt>
                <c:pt idx="4936">
                  <c:v>673.6</c:v>
                </c:pt>
                <c:pt idx="4937">
                  <c:v>673.7</c:v>
                </c:pt>
                <c:pt idx="4938">
                  <c:v>673.8</c:v>
                </c:pt>
                <c:pt idx="4939">
                  <c:v>673.9</c:v>
                </c:pt>
                <c:pt idx="4940">
                  <c:v>674</c:v>
                </c:pt>
                <c:pt idx="4941">
                  <c:v>674.1</c:v>
                </c:pt>
                <c:pt idx="4942">
                  <c:v>674.2</c:v>
                </c:pt>
                <c:pt idx="4943">
                  <c:v>674.3</c:v>
                </c:pt>
                <c:pt idx="4944">
                  <c:v>674.4</c:v>
                </c:pt>
                <c:pt idx="4945">
                  <c:v>674.5</c:v>
                </c:pt>
                <c:pt idx="4946">
                  <c:v>674.6</c:v>
                </c:pt>
                <c:pt idx="4947">
                  <c:v>674.7</c:v>
                </c:pt>
                <c:pt idx="4948">
                  <c:v>674.8</c:v>
                </c:pt>
                <c:pt idx="4949">
                  <c:v>674.9</c:v>
                </c:pt>
                <c:pt idx="4950">
                  <c:v>675</c:v>
                </c:pt>
                <c:pt idx="4951">
                  <c:v>675.1</c:v>
                </c:pt>
                <c:pt idx="4952">
                  <c:v>675.2</c:v>
                </c:pt>
                <c:pt idx="4953">
                  <c:v>675.3</c:v>
                </c:pt>
                <c:pt idx="4954">
                  <c:v>675.4</c:v>
                </c:pt>
                <c:pt idx="4955">
                  <c:v>675.5</c:v>
                </c:pt>
                <c:pt idx="4956">
                  <c:v>675.6</c:v>
                </c:pt>
                <c:pt idx="4957">
                  <c:v>675.7</c:v>
                </c:pt>
                <c:pt idx="4958">
                  <c:v>675.8</c:v>
                </c:pt>
                <c:pt idx="4959">
                  <c:v>675.9</c:v>
                </c:pt>
                <c:pt idx="4960">
                  <c:v>676</c:v>
                </c:pt>
                <c:pt idx="4961">
                  <c:v>676.1</c:v>
                </c:pt>
                <c:pt idx="4962">
                  <c:v>676.2</c:v>
                </c:pt>
                <c:pt idx="4963">
                  <c:v>676.3</c:v>
                </c:pt>
                <c:pt idx="4964">
                  <c:v>676.4</c:v>
                </c:pt>
                <c:pt idx="4965">
                  <c:v>676.5</c:v>
                </c:pt>
                <c:pt idx="4966">
                  <c:v>676.6</c:v>
                </c:pt>
                <c:pt idx="4967">
                  <c:v>676.7</c:v>
                </c:pt>
                <c:pt idx="4968">
                  <c:v>676.8</c:v>
                </c:pt>
                <c:pt idx="4969">
                  <c:v>676.9</c:v>
                </c:pt>
                <c:pt idx="4970">
                  <c:v>677</c:v>
                </c:pt>
                <c:pt idx="4971">
                  <c:v>677.1</c:v>
                </c:pt>
                <c:pt idx="4972">
                  <c:v>677.2</c:v>
                </c:pt>
                <c:pt idx="4973">
                  <c:v>677.3</c:v>
                </c:pt>
                <c:pt idx="4974">
                  <c:v>677.4</c:v>
                </c:pt>
                <c:pt idx="4975">
                  <c:v>677.5</c:v>
                </c:pt>
                <c:pt idx="4976">
                  <c:v>677.6</c:v>
                </c:pt>
                <c:pt idx="4977">
                  <c:v>677.7</c:v>
                </c:pt>
                <c:pt idx="4978">
                  <c:v>677.8</c:v>
                </c:pt>
                <c:pt idx="4979">
                  <c:v>677.9</c:v>
                </c:pt>
                <c:pt idx="4980">
                  <c:v>678</c:v>
                </c:pt>
                <c:pt idx="4981">
                  <c:v>678.1</c:v>
                </c:pt>
                <c:pt idx="4982">
                  <c:v>678.2</c:v>
                </c:pt>
                <c:pt idx="4983">
                  <c:v>678.3</c:v>
                </c:pt>
                <c:pt idx="4984">
                  <c:v>678.4</c:v>
                </c:pt>
                <c:pt idx="4985">
                  <c:v>678.5</c:v>
                </c:pt>
                <c:pt idx="4986">
                  <c:v>678.6</c:v>
                </c:pt>
                <c:pt idx="4987">
                  <c:v>678.7</c:v>
                </c:pt>
                <c:pt idx="4988">
                  <c:v>678.8</c:v>
                </c:pt>
                <c:pt idx="4989">
                  <c:v>678.9</c:v>
                </c:pt>
                <c:pt idx="4990">
                  <c:v>679</c:v>
                </c:pt>
                <c:pt idx="4991">
                  <c:v>679.1</c:v>
                </c:pt>
                <c:pt idx="4992">
                  <c:v>679.2</c:v>
                </c:pt>
                <c:pt idx="4993">
                  <c:v>679.3</c:v>
                </c:pt>
                <c:pt idx="4994">
                  <c:v>679.4</c:v>
                </c:pt>
                <c:pt idx="4995">
                  <c:v>679.5</c:v>
                </c:pt>
                <c:pt idx="4996">
                  <c:v>679.6</c:v>
                </c:pt>
                <c:pt idx="4997">
                  <c:v>679.7</c:v>
                </c:pt>
                <c:pt idx="4998">
                  <c:v>679.8</c:v>
                </c:pt>
                <c:pt idx="4999">
                  <c:v>679.9</c:v>
                </c:pt>
                <c:pt idx="5000">
                  <c:v>680</c:v>
                </c:pt>
                <c:pt idx="5001">
                  <c:v>680.1</c:v>
                </c:pt>
                <c:pt idx="5002">
                  <c:v>680.2</c:v>
                </c:pt>
                <c:pt idx="5003">
                  <c:v>680.3</c:v>
                </c:pt>
                <c:pt idx="5004">
                  <c:v>680.4</c:v>
                </c:pt>
                <c:pt idx="5005">
                  <c:v>680.5</c:v>
                </c:pt>
                <c:pt idx="5006">
                  <c:v>680.6</c:v>
                </c:pt>
                <c:pt idx="5007">
                  <c:v>680.7</c:v>
                </c:pt>
                <c:pt idx="5008">
                  <c:v>680.8</c:v>
                </c:pt>
                <c:pt idx="5009">
                  <c:v>680.9</c:v>
                </c:pt>
                <c:pt idx="5010">
                  <c:v>681</c:v>
                </c:pt>
                <c:pt idx="5011">
                  <c:v>681.1</c:v>
                </c:pt>
                <c:pt idx="5012">
                  <c:v>681.2</c:v>
                </c:pt>
                <c:pt idx="5013">
                  <c:v>681.3</c:v>
                </c:pt>
                <c:pt idx="5014">
                  <c:v>681.4</c:v>
                </c:pt>
                <c:pt idx="5015">
                  <c:v>681.5</c:v>
                </c:pt>
                <c:pt idx="5016">
                  <c:v>681.6</c:v>
                </c:pt>
                <c:pt idx="5017">
                  <c:v>681.7</c:v>
                </c:pt>
                <c:pt idx="5018">
                  <c:v>681.8</c:v>
                </c:pt>
                <c:pt idx="5019">
                  <c:v>681.9</c:v>
                </c:pt>
                <c:pt idx="5020">
                  <c:v>682</c:v>
                </c:pt>
                <c:pt idx="5021">
                  <c:v>682.1</c:v>
                </c:pt>
                <c:pt idx="5022">
                  <c:v>682.2</c:v>
                </c:pt>
                <c:pt idx="5023">
                  <c:v>682.3</c:v>
                </c:pt>
                <c:pt idx="5024">
                  <c:v>682.4</c:v>
                </c:pt>
                <c:pt idx="5025">
                  <c:v>682.5</c:v>
                </c:pt>
                <c:pt idx="5026">
                  <c:v>682.6</c:v>
                </c:pt>
                <c:pt idx="5027">
                  <c:v>682.7</c:v>
                </c:pt>
                <c:pt idx="5028">
                  <c:v>682.8</c:v>
                </c:pt>
                <c:pt idx="5029">
                  <c:v>682.9</c:v>
                </c:pt>
                <c:pt idx="5030">
                  <c:v>683</c:v>
                </c:pt>
                <c:pt idx="5031">
                  <c:v>683.1</c:v>
                </c:pt>
                <c:pt idx="5032">
                  <c:v>683.2</c:v>
                </c:pt>
                <c:pt idx="5033">
                  <c:v>683.3</c:v>
                </c:pt>
                <c:pt idx="5034">
                  <c:v>683.4</c:v>
                </c:pt>
                <c:pt idx="5035">
                  <c:v>683.5</c:v>
                </c:pt>
                <c:pt idx="5036">
                  <c:v>683.6</c:v>
                </c:pt>
                <c:pt idx="5037">
                  <c:v>683.7</c:v>
                </c:pt>
                <c:pt idx="5038">
                  <c:v>683.8</c:v>
                </c:pt>
                <c:pt idx="5039">
                  <c:v>683.9</c:v>
                </c:pt>
                <c:pt idx="5040">
                  <c:v>684</c:v>
                </c:pt>
                <c:pt idx="5041">
                  <c:v>684.1</c:v>
                </c:pt>
                <c:pt idx="5042">
                  <c:v>684.2</c:v>
                </c:pt>
                <c:pt idx="5043">
                  <c:v>684.3</c:v>
                </c:pt>
                <c:pt idx="5044">
                  <c:v>684.4</c:v>
                </c:pt>
                <c:pt idx="5045">
                  <c:v>684.5</c:v>
                </c:pt>
                <c:pt idx="5046">
                  <c:v>684.6</c:v>
                </c:pt>
                <c:pt idx="5047">
                  <c:v>684.7</c:v>
                </c:pt>
                <c:pt idx="5048">
                  <c:v>684.8</c:v>
                </c:pt>
                <c:pt idx="5049">
                  <c:v>684.9</c:v>
                </c:pt>
                <c:pt idx="5050">
                  <c:v>685</c:v>
                </c:pt>
                <c:pt idx="5051">
                  <c:v>685.1</c:v>
                </c:pt>
                <c:pt idx="5052">
                  <c:v>685.2</c:v>
                </c:pt>
                <c:pt idx="5053">
                  <c:v>685.3</c:v>
                </c:pt>
                <c:pt idx="5054">
                  <c:v>685.4</c:v>
                </c:pt>
                <c:pt idx="5055">
                  <c:v>685.5</c:v>
                </c:pt>
                <c:pt idx="5056">
                  <c:v>685.6</c:v>
                </c:pt>
                <c:pt idx="5057">
                  <c:v>685.7</c:v>
                </c:pt>
                <c:pt idx="5058">
                  <c:v>685.8</c:v>
                </c:pt>
                <c:pt idx="5059">
                  <c:v>685.9</c:v>
                </c:pt>
                <c:pt idx="5060">
                  <c:v>686</c:v>
                </c:pt>
                <c:pt idx="5061">
                  <c:v>686.1</c:v>
                </c:pt>
                <c:pt idx="5062">
                  <c:v>686.2</c:v>
                </c:pt>
                <c:pt idx="5063">
                  <c:v>686.3</c:v>
                </c:pt>
                <c:pt idx="5064">
                  <c:v>686.4</c:v>
                </c:pt>
                <c:pt idx="5065">
                  <c:v>686.5</c:v>
                </c:pt>
                <c:pt idx="5066">
                  <c:v>686.6</c:v>
                </c:pt>
                <c:pt idx="5067">
                  <c:v>686.7</c:v>
                </c:pt>
                <c:pt idx="5068">
                  <c:v>686.8</c:v>
                </c:pt>
                <c:pt idx="5069">
                  <c:v>686.9</c:v>
                </c:pt>
                <c:pt idx="5070">
                  <c:v>687</c:v>
                </c:pt>
                <c:pt idx="5071">
                  <c:v>687.1</c:v>
                </c:pt>
                <c:pt idx="5072">
                  <c:v>687.2</c:v>
                </c:pt>
                <c:pt idx="5073">
                  <c:v>687.3</c:v>
                </c:pt>
                <c:pt idx="5074">
                  <c:v>687.4</c:v>
                </c:pt>
                <c:pt idx="5075">
                  <c:v>687.5</c:v>
                </c:pt>
                <c:pt idx="5076">
                  <c:v>687.6</c:v>
                </c:pt>
                <c:pt idx="5077">
                  <c:v>687.7</c:v>
                </c:pt>
                <c:pt idx="5078">
                  <c:v>687.8</c:v>
                </c:pt>
                <c:pt idx="5079">
                  <c:v>687.9</c:v>
                </c:pt>
                <c:pt idx="5080">
                  <c:v>688</c:v>
                </c:pt>
                <c:pt idx="5081">
                  <c:v>688.1</c:v>
                </c:pt>
                <c:pt idx="5082">
                  <c:v>688.2</c:v>
                </c:pt>
                <c:pt idx="5083">
                  <c:v>688.3</c:v>
                </c:pt>
                <c:pt idx="5084">
                  <c:v>688.4</c:v>
                </c:pt>
                <c:pt idx="5085">
                  <c:v>688.5</c:v>
                </c:pt>
                <c:pt idx="5086">
                  <c:v>688.6</c:v>
                </c:pt>
                <c:pt idx="5087">
                  <c:v>688.7</c:v>
                </c:pt>
                <c:pt idx="5088">
                  <c:v>688.8</c:v>
                </c:pt>
                <c:pt idx="5089">
                  <c:v>688.9</c:v>
                </c:pt>
                <c:pt idx="5090">
                  <c:v>689</c:v>
                </c:pt>
                <c:pt idx="5091">
                  <c:v>689.1</c:v>
                </c:pt>
                <c:pt idx="5092">
                  <c:v>689.2</c:v>
                </c:pt>
                <c:pt idx="5093">
                  <c:v>689.3</c:v>
                </c:pt>
                <c:pt idx="5094">
                  <c:v>689.4</c:v>
                </c:pt>
                <c:pt idx="5095">
                  <c:v>689.5</c:v>
                </c:pt>
                <c:pt idx="5096">
                  <c:v>689.6</c:v>
                </c:pt>
                <c:pt idx="5097">
                  <c:v>689.7</c:v>
                </c:pt>
                <c:pt idx="5098">
                  <c:v>689.8</c:v>
                </c:pt>
                <c:pt idx="5099">
                  <c:v>689.9</c:v>
                </c:pt>
                <c:pt idx="5100">
                  <c:v>690</c:v>
                </c:pt>
                <c:pt idx="5101">
                  <c:v>690.1</c:v>
                </c:pt>
                <c:pt idx="5102">
                  <c:v>690.2</c:v>
                </c:pt>
                <c:pt idx="5103">
                  <c:v>690.3</c:v>
                </c:pt>
                <c:pt idx="5104">
                  <c:v>690.4</c:v>
                </c:pt>
                <c:pt idx="5105">
                  <c:v>690.5</c:v>
                </c:pt>
                <c:pt idx="5106">
                  <c:v>690.6</c:v>
                </c:pt>
                <c:pt idx="5107">
                  <c:v>690.7</c:v>
                </c:pt>
                <c:pt idx="5108">
                  <c:v>690.8</c:v>
                </c:pt>
                <c:pt idx="5109">
                  <c:v>690.9</c:v>
                </c:pt>
                <c:pt idx="5110">
                  <c:v>691</c:v>
                </c:pt>
                <c:pt idx="5111">
                  <c:v>691.1</c:v>
                </c:pt>
                <c:pt idx="5112">
                  <c:v>691.2</c:v>
                </c:pt>
                <c:pt idx="5113">
                  <c:v>691.3</c:v>
                </c:pt>
                <c:pt idx="5114">
                  <c:v>691.4</c:v>
                </c:pt>
                <c:pt idx="5115">
                  <c:v>691.5</c:v>
                </c:pt>
                <c:pt idx="5116">
                  <c:v>691.6</c:v>
                </c:pt>
                <c:pt idx="5117">
                  <c:v>691.7</c:v>
                </c:pt>
                <c:pt idx="5118">
                  <c:v>691.8</c:v>
                </c:pt>
                <c:pt idx="5119">
                  <c:v>691.9</c:v>
                </c:pt>
                <c:pt idx="5120">
                  <c:v>692</c:v>
                </c:pt>
                <c:pt idx="5121">
                  <c:v>692.1</c:v>
                </c:pt>
                <c:pt idx="5122">
                  <c:v>692.2</c:v>
                </c:pt>
                <c:pt idx="5123">
                  <c:v>692.3</c:v>
                </c:pt>
                <c:pt idx="5124">
                  <c:v>692.4</c:v>
                </c:pt>
                <c:pt idx="5125">
                  <c:v>692.5</c:v>
                </c:pt>
                <c:pt idx="5126">
                  <c:v>692.6</c:v>
                </c:pt>
                <c:pt idx="5127">
                  <c:v>692.7</c:v>
                </c:pt>
                <c:pt idx="5128">
                  <c:v>692.8</c:v>
                </c:pt>
                <c:pt idx="5129">
                  <c:v>692.9</c:v>
                </c:pt>
                <c:pt idx="5130">
                  <c:v>693</c:v>
                </c:pt>
                <c:pt idx="5131">
                  <c:v>693.1</c:v>
                </c:pt>
                <c:pt idx="5132">
                  <c:v>693.2</c:v>
                </c:pt>
                <c:pt idx="5133">
                  <c:v>693.3</c:v>
                </c:pt>
                <c:pt idx="5134">
                  <c:v>693.4</c:v>
                </c:pt>
                <c:pt idx="5135">
                  <c:v>693.5</c:v>
                </c:pt>
                <c:pt idx="5136">
                  <c:v>693.6</c:v>
                </c:pt>
                <c:pt idx="5137">
                  <c:v>693.7</c:v>
                </c:pt>
                <c:pt idx="5138">
                  <c:v>693.8</c:v>
                </c:pt>
                <c:pt idx="5139">
                  <c:v>693.9</c:v>
                </c:pt>
                <c:pt idx="5140">
                  <c:v>694</c:v>
                </c:pt>
                <c:pt idx="5141">
                  <c:v>694.1</c:v>
                </c:pt>
                <c:pt idx="5142">
                  <c:v>694.2</c:v>
                </c:pt>
                <c:pt idx="5143">
                  <c:v>694.3</c:v>
                </c:pt>
                <c:pt idx="5144">
                  <c:v>694.4</c:v>
                </c:pt>
                <c:pt idx="5145">
                  <c:v>694.5</c:v>
                </c:pt>
                <c:pt idx="5146">
                  <c:v>694.6</c:v>
                </c:pt>
                <c:pt idx="5147">
                  <c:v>694.7</c:v>
                </c:pt>
                <c:pt idx="5148">
                  <c:v>694.8</c:v>
                </c:pt>
                <c:pt idx="5149">
                  <c:v>694.9</c:v>
                </c:pt>
                <c:pt idx="5150">
                  <c:v>695</c:v>
                </c:pt>
                <c:pt idx="5151">
                  <c:v>695.1</c:v>
                </c:pt>
                <c:pt idx="5152">
                  <c:v>695.2</c:v>
                </c:pt>
                <c:pt idx="5153">
                  <c:v>695.3</c:v>
                </c:pt>
                <c:pt idx="5154">
                  <c:v>695.4</c:v>
                </c:pt>
                <c:pt idx="5155">
                  <c:v>695.5</c:v>
                </c:pt>
                <c:pt idx="5156">
                  <c:v>695.6</c:v>
                </c:pt>
                <c:pt idx="5157">
                  <c:v>695.7</c:v>
                </c:pt>
                <c:pt idx="5158">
                  <c:v>695.8</c:v>
                </c:pt>
                <c:pt idx="5159">
                  <c:v>695.9</c:v>
                </c:pt>
                <c:pt idx="5160">
                  <c:v>696</c:v>
                </c:pt>
                <c:pt idx="5161">
                  <c:v>696.1</c:v>
                </c:pt>
                <c:pt idx="5162">
                  <c:v>696.2</c:v>
                </c:pt>
                <c:pt idx="5163">
                  <c:v>696.3</c:v>
                </c:pt>
                <c:pt idx="5164">
                  <c:v>696.4</c:v>
                </c:pt>
                <c:pt idx="5165">
                  <c:v>696.5</c:v>
                </c:pt>
                <c:pt idx="5166">
                  <c:v>696.6</c:v>
                </c:pt>
                <c:pt idx="5167">
                  <c:v>696.7</c:v>
                </c:pt>
                <c:pt idx="5168">
                  <c:v>696.8</c:v>
                </c:pt>
                <c:pt idx="5169">
                  <c:v>696.9</c:v>
                </c:pt>
                <c:pt idx="5170">
                  <c:v>697</c:v>
                </c:pt>
                <c:pt idx="5171">
                  <c:v>697.1</c:v>
                </c:pt>
                <c:pt idx="5172">
                  <c:v>697.2</c:v>
                </c:pt>
                <c:pt idx="5173">
                  <c:v>697.3</c:v>
                </c:pt>
                <c:pt idx="5174">
                  <c:v>697.4</c:v>
                </c:pt>
                <c:pt idx="5175">
                  <c:v>697.5</c:v>
                </c:pt>
                <c:pt idx="5176">
                  <c:v>697.6</c:v>
                </c:pt>
                <c:pt idx="5177">
                  <c:v>697.7</c:v>
                </c:pt>
                <c:pt idx="5178">
                  <c:v>697.8</c:v>
                </c:pt>
                <c:pt idx="5179">
                  <c:v>697.9</c:v>
                </c:pt>
                <c:pt idx="5180">
                  <c:v>698</c:v>
                </c:pt>
                <c:pt idx="5181">
                  <c:v>698.1</c:v>
                </c:pt>
                <c:pt idx="5182">
                  <c:v>698.2</c:v>
                </c:pt>
                <c:pt idx="5183">
                  <c:v>698.3</c:v>
                </c:pt>
                <c:pt idx="5184">
                  <c:v>698.4</c:v>
                </c:pt>
                <c:pt idx="5185">
                  <c:v>698.5</c:v>
                </c:pt>
                <c:pt idx="5186">
                  <c:v>698.6</c:v>
                </c:pt>
                <c:pt idx="5187">
                  <c:v>698.7</c:v>
                </c:pt>
                <c:pt idx="5188">
                  <c:v>698.8</c:v>
                </c:pt>
                <c:pt idx="5189">
                  <c:v>698.9</c:v>
                </c:pt>
                <c:pt idx="5190">
                  <c:v>699</c:v>
                </c:pt>
                <c:pt idx="5191">
                  <c:v>699.1</c:v>
                </c:pt>
                <c:pt idx="5192">
                  <c:v>699.2</c:v>
                </c:pt>
                <c:pt idx="5193">
                  <c:v>699.3</c:v>
                </c:pt>
                <c:pt idx="5194">
                  <c:v>699.4</c:v>
                </c:pt>
                <c:pt idx="5195">
                  <c:v>699.5</c:v>
                </c:pt>
                <c:pt idx="5196">
                  <c:v>699.6</c:v>
                </c:pt>
                <c:pt idx="5197">
                  <c:v>699.7</c:v>
                </c:pt>
                <c:pt idx="5198">
                  <c:v>699.8</c:v>
                </c:pt>
                <c:pt idx="5199">
                  <c:v>699.9</c:v>
                </c:pt>
                <c:pt idx="5200">
                  <c:v>700</c:v>
                </c:pt>
                <c:pt idx="5201">
                  <c:v>700.1</c:v>
                </c:pt>
                <c:pt idx="5202">
                  <c:v>700.2</c:v>
                </c:pt>
                <c:pt idx="5203">
                  <c:v>700.3</c:v>
                </c:pt>
                <c:pt idx="5204">
                  <c:v>700.4</c:v>
                </c:pt>
                <c:pt idx="5205">
                  <c:v>700.5</c:v>
                </c:pt>
                <c:pt idx="5206">
                  <c:v>700.6</c:v>
                </c:pt>
                <c:pt idx="5207">
                  <c:v>700.7</c:v>
                </c:pt>
                <c:pt idx="5208">
                  <c:v>700.8</c:v>
                </c:pt>
                <c:pt idx="5209">
                  <c:v>700.9</c:v>
                </c:pt>
                <c:pt idx="5210">
                  <c:v>701</c:v>
                </c:pt>
                <c:pt idx="5211">
                  <c:v>701.1</c:v>
                </c:pt>
                <c:pt idx="5212">
                  <c:v>701.2</c:v>
                </c:pt>
                <c:pt idx="5213">
                  <c:v>701.3</c:v>
                </c:pt>
                <c:pt idx="5214">
                  <c:v>701.4</c:v>
                </c:pt>
                <c:pt idx="5215">
                  <c:v>701.5</c:v>
                </c:pt>
                <c:pt idx="5216">
                  <c:v>701.6</c:v>
                </c:pt>
                <c:pt idx="5217">
                  <c:v>701.7</c:v>
                </c:pt>
                <c:pt idx="5218">
                  <c:v>701.8</c:v>
                </c:pt>
                <c:pt idx="5219">
                  <c:v>701.9</c:v>
                </c:pt>
                <c:pt idx="5220">
                  <c:v>702</c:v>
                </c:pt>
                <c:pt idx="5221">
                  <c:v>702.1</c:v>
                </c:pt>
                <c:pt idx="5222">
                  <c:v>702.2</c:v>
                </c:pt>
                <c:pt idx="5223">
                  <c:v>702.3</c:v>
                </c:pt>
                <c:pt idx="5224">
                  <c:v>702.4</c:v>
                </c:pt>
                <c:pt idx="5225">
                  <c:v>702.5</c:v>
                </c:pt>
                <c:pt idx="5226">
                  <c:v>702.6</c:v>
                </c:pt>
                <c:pt idx="5227">
                  <c:v>702.7</c:v>
                </c:pt>
                <c:pt idx="5228">
                  <c:v>702.8</c:v>
                </c:pt>
                <c:pt idx="5229">
                  <c:v>702.9</c:v>
                </c:pt>
                <c:pt idx="5230">
                  <c:v>703</c:v>
                </c:pt>
                <c:pt idx="5231">
                  <c:v>703.1</c:v>
                </c:pt>
                <c:pt idx="5232">
                  <c:v>703.2</c:v>
                </c:pt>
                <c:pt idx="5233">
                  <c:v>703.3</c:v>
                </c:pt>
                <c:pt idx="5234">
                  <c:v>703.4</c:v>
                </c:pt>
                <c:pt idx="5235">
                  <c:v>703.5</c:v>
                </c:pt>
                <c:pt idx="5236">
                  <c:v>703.6</c:v>
                </c:pt>
                <c:pt idx="5237">
                  <c:v>703.7</c:v>
                </c:pt>
                <c:pt idx="5238">
                  <c:v>703.8</c:v>
                </c:pt>
                <c:pt idx="5239">
                  <c:v>703.9</c:v>
                </c:pt>
                <c:pt idx="5240">
                  <c:v>704</c:v>
                </c:pt>
                <c:pt idx="5241">
                  <c:v>704.1</c:v>
                </c:pt>
                <c:pt idx="5242">
                  <c:v>704.2</c:v>
                </c:pt>
                <c:pt idx="5243">
                  <c:v>704.3</c:v>
                </c:pt>
                <c:pt idx="5244">
                  <c:v>704.4</c:v>
                </c:pt>
                <c:pt idx="5245">
                  <c:v>704.5</c:v>
                </c:pt>
                <c:pt idx="5246">
                  <c:v>704.6</c:v>
                </c:pt>
                <c:pt idx="5247">
                  <c:v>704.7</c:v>
                </c:pt>
                <c:pt idx="5248">
                  <c:v>704.8</c:v>
                </c:pt>
                <c:pt idx="5249">
                  <c:v>704.9</c:v>
                </c:pt>
                <c:pt idx="5250">
                  <c:v>705</c:v>
                </c:pt>
                <c:pt idx="5251">
                  <c:v>705.1</c:v>
                </c:pt>
                <c:pt idx="5252">
                  <c:v>705.2</c:v>
                </c:pt>
                <c:pt idx="5253">
                  <c:v>705.3</c:v>
                </c:pt>
                <c:pt idx="5254">
                  <c:v>705.4</c:v>
                </c:pt>
                <c:pt idx="5255">
                  <c:v>705.5</c:v>
                </c:pt>
                <c:pt idx="5256">
                  <c:v>705.6</c:v>
                </c:pt>
                <c:pt idx="5257">
                  <c:v>705.7</c:v>
                </c:pt>
                <c:pt idx="5258">
                  <c:v>705.8</c:v>
                </c:pt>
                <c:pt idx="5259">
                  <c:v>705.9</c:v>
                </c:pt>
                <c:pt idx="5260">
                  <c:v>706</c:v>
                </c:pt>
                <c:pt idx="5261">
                  <c:v>706.1</c:v>
                </c:pt>
                <c:pt idx="5262">
                  <c:v>706.2</c:v>
                </c:pt>
                <c:pt idx="5263">
                  <c:v>706.3</c:v>
                </c:pt>
                <c:pt idx="5264">
                  <c:v>706.4</c:v>
                </c:pt>
                <c:pt idx="5265">
                  <c:v>706.5</c:v>
                </c:pt>
                <c:pt idx="5266">
                  <c:v>706.6</c:v>
                </c:pt>
                <c:pt idx="5267">
                  <c:v>706.7</c:v>
                </c:pt>
                <c:pt idx="5268">
                  <c:v>706.8</c:v>
                </c:pt>
                <c:pt idx="5269">
                  <c:v>706.9</c:v>
                </c:pt>
                <c:pt idx="5270">
                  <c:v>707</c:v>
                </c:pt>
                <c:pt idx="5271">
                  <c:v>707.1</c:v>
                </c:pt>
                <c:pt idx="5272">
                  <c:v>707.2</c:v>
                </c:pt>
                <c:pt idx="5273">
                  <c:v>707.3</c:v>
                </c:pt>
                <c:pt idx="5274">
                  <c:v>707.4</c:v>
                </c:pt>
                <c:pt idx="5275">
                  <c:v>707.5</c:v>
                </c:pt>
                <c:pt idx="5276">
                  <c:v>707.6</c:v>
                </c:pt>
                <c:pt idx="5277">
                  <c:v>707.7</c:v>
                </c:pt>
                <c:pt idx="5278">
                  <c:v>707.8</c:v>
                </c:pt>
                <c:pt idx="5279">
                  <c:v>707.9</c:v>
                </c:pt>
                <c:pt idx="5280">
                  <c:v>708</c:v>
                </c:pt>
                <c:pt idx="5281">
                  <c:v>708.1</c:v>
                </c:pt>
                <c:pt idx="5282">
                  <c:v>708.2</c:v>
                </c:pt>
                <c:pt idx="5283">
                  <c:v>708.3</c:v>
                </c:pt>
                <c:pt idx="5284">
                  <c:v>708.4</c:v>
                </c:pt>
                <c:pt idx="5285">
                  <c:v>708.5</c:v>
                </c:pt>
                <c:pt idx="5286">
                  <c:v>708.6</c:v>
                </c:pt>
                <c:pt idx="5287">
                  <c:v>708.7</c:v>
                </c:pt>
                <c:pt idx="5288">
                  <c:v>708.8</c:v>
                </c:pt>
                <c:pt idx="5289">
                  <c:v>708.9</c:v>
                </c:pt>
                <c:pt idx="5290">
                  <c:v>709</c:v>
                </c:pt>
                <c:pt idx="5291">
                  <c:v>709.1</c:v>
                </c:pt>
                <c:pt idx="5292">
                  <c:v>709.2</c:v>
                </c:pt>
                <c:pt idx="5293">
                  <c:v>709.3</c:v>
                </c:pt>
                <c:pt idx="5294">
                  <c:v>709.4</c:v>
                </c:pt>
                <c:pt idx="5295">
                  <c:v>709.5</c:v>
                </c:pt>
                <c:pt idx="5296">
                  <c:v>709.6</c:v>
                </c:pt>
                <c:pt idx="5297">
                  <c:v>709.7</c:v>
                </c:pt>
                <c:pt idx="5298">
                  <c:v>709.8</c:v>
                </c:pt>
                <c:pt idx="5299">
                  <c:v>709.9</c:v>
                </c:pt>
                <c:pt idx="5300">
                  <c:v>710</c:v>
                </c:pt>
                <c:pt idx="5301">
                  <c:v>710.1</c:v>
                </c:pt>
                <c:pt idx="5302">
                  <c:v>710.2</c:v>
                </c:pt>
                <c:pt idx="5303">
                  <c:v>710.3</c:v>
                </c:pt>
                <c:pt idx="5304">
                  <c:v>710.4</c:v>
                </c:pt>
                <c:pt idx="5305">
                  <c:v>710.5</c:v>
                </c:pt>
                <c:pt idx="5306">
                  <c:v>710.6</c:v>
                </c:pt>
                <c:pt idx="5307">
                  <c:v>710.7</c:v>
                </c:pt>
                <c:pt idx="5308">
                  <c:v>710.8</c:v>
                </c:pt>
                <c:pt idx="5309">
                  <c:v>710.9</c:v>
                </c:pt>
                <c:pt idx="5310">
                  <c:v>711</c:v>
                </c:pt>
                <c:pt idx="5311">
                  <c:v>711.1</c:v>
                </c:pt>
                <c:pt idx="5312">
                  <c:v>711.2</c:v>
                </c:pt>
                <c:pt idx="5313">
                  <c:v>711.3</c:v>
                </c:pt>
                <c:pt idx="5314">
                  <c:v>711.4</c:v>
                </c:pt>
                <c:pt idx="5315">
                  <c:v>711.5</c:v>
                </c:pt>
                <c:pt idx="5316">
                  <c:v>711.6</c:v>
                </c:pt>
                <c:pt idx="5317">
                  <c:v>711.7</c:v>
                </c:pt>
                <c:pt idx="5318">
                  <c:v>711.8</c:v>
                </c:pt>
                <c:pt idx="5319">
                  <c:v>711.9</c:v>
                </c:pt>
                <c:pt idx="5320">
                  <c:v>712</c:v>
                </c:pt>
                <c:pt idx="5321">
                  <c:v>712.1</c:v>
                </c:pt>
                <c:pt idx="5322">
                  <c:v>712.2</c:v>
                </c:pt>
                <c:pt idx="5323">
                  <c:v>712.3</c:v>
                </c:pt>
                <c:pt idx="5324">
                  <c:v>712.4</c:v>
                </c:pt>
                <c:pt idx="5325">
                  <c:v>712.5</c:v>
                </c:pt>
                <c:pt idx="5326">
                  <c:v>712.6</c:v>
                </c:pt>
                <c:pt idx="5327">
                  <c:v>712.7</c:v>
                </c:pt>
                <c:pt idx="5328">
                  <c:v>712.8</c:v>
                </c:pt>
                <c:pt idx="5329">
                  <c:v>712.9</c:v>
                </c:pt>
                <c:pt idx="5330">
                  <c:v>713</c:v>
                </c:pt>
                <c:pt idx="5331">
                  <c:v>713.1</c:v>
                </c:pt>
                <c:pt idx="5332">
                  <c:v>713.2</c:v>
                </c:pt>
                <c:pt idx="5333">
                  <c:v>713.3</c:v>
                </c:pt>
                <c:pt idx="5334">
                  <c:v>713.4</c:v>
                </c:pt>
                <c:pt idx="5335">
                  <c:v>713.5</c:v>
                </c:pt>
                <c:pt idx="5336">
                  <c:v>713.6</c:v>
                </c:pt>
                <c:pt idx="5337">
                  <c:v>713.7</c:v>
                </c:pt>
                <c:pt idx="5338">
                  <c:v>713.8</c:v>
                </c:pt>
                <c:pt idx="5339">
                  <c:v>713.9</c:v>
                </c:pt>
                <c:pt idx="5340">
                  <c:v>714</c:v>
                </c:pt>
                <c:pt idx="5341">
                  <c:v>714.1</c:v>
                </c:pt>
                <c:pt idx="5342">
                  <c:v>714.2</c:v>
                </c:pt>
                <c:pt idx="5343">
                  <c:v>714.3</c:v>
                </c:pt>
                <c:pt idx="5344">
                  <c:v>714.4</c:v>
                </c:pt>
                <c:pt idx="5345">
                  <c:v>714.5</c:v>
                </c:pt>
                <c:pt idx="5346">
                  <c:v>714.6</c:v>
                </c:pt>
                <c:pt idx="5347">
                  <c:v>714.7</c:v>
                </c:pt>
                <c:pt idx="5348">
                  <c:v>714.8</c:v>
                </c:pt>
                <c:pt idx="5349">
                  <c:v>714.9</c:v>
                </c:pt>
                <c:pt idx="5350">
                  <c:v>715</c:v>
                </c:pt>
                <c:pt idx="5351">
                  <c:v>715.1</c:v>
                </c:pt>
                <c:pt idx="5352">
                  <c:v>715.2</c:v>
                </c:pt>
                <c:pt idx="5353">
                  <c:v>715.3</c:v>
                </c:pt>
                <c:pt idx="5354">
                  <c:v>715.4</c:v>
                </c:pt>
                <c:pt idx="5355">
                  <c:v>715.5</c:v>
                </c:pt>
                <c:pt idx="5356">
                  <c:v>715.6</c:v>
                </c:pt>
                <c:pt idx="5357">
                  <c:v>715.7</c:v>
                </c:pt>
                <c:pt idx="5358">
                  <c:v>715.8</c:v>
                </c:pt>
                <c:pt idx="5359">
                  <c:v>715.9</c:v>
                </c:pt>
                <c:pt idx="5360">
                  <c:v>716</c:v>
                </c:pt>
                <c:pt idx="5361">
                  <c:v>716.1</c:v>
                </c:pt>
                <c:pt idx="5362">
                  <c:v>716.2</c:v>
                </c:pt>
                <c:pt idx="5363">
                  <c:v>716.3</c:v>
                </c:pt>
                <c:pt idx="5364">
                  <c:v>716.4</c:v>
                </c:pt>
                <c:pt idx="5365">
                  <c:v>716.5</c:v>
                </c:pt>
                <c:pt idx="5366">
                  <c:v>716.6</c:v>
                </c:pt>
                <c:pt idx="5367">
                  <c:v>716.7</c:v>
                </c:pt>
                <c:pt idx="5368">
                  <c:v>716.8</c:v>
                </c:pt>
                <c:pt idx="5369">
                  <c:v>716.9</c:v>
                </c:pt>
                <c:pt idx="5370">
                  <c:v>717</c:v>
                </c:pt>
                <c:pt idx="5371">
                  <c:v>717.1</c:v>
                </c:pt>
                <c:pt idx="5372">
                  <c:v>717.2</c:v>
                </c:pt>
                <c:pt idx="5373">
                  <c:v>717.3</c:v>
                </c:pt>
                <c:pt idx="5374">
                  <c:v>717.4</c:v>
                </c:pt>
                <c:pt idx="5375">
                  <c:v>717.5</c:v>
                </c:pt>
                <c:pt idx="5376">
                  <c:v>717.6</c:v>
                </c:pt>
                <c:pt idx="5377">
                  <c:v>717.7</c:v>
                </c:pt>
                <c:pt idx="5378">
                  <c:v>717.8</c:v>
                </c:pt>
                <c:pt idx="5379">
                  <c:v>717.9</c:v>
                </c:pt>
                <c:pt idx="5380">
                  <c:v>718</c:v>
                </c:pt>
                <c:pt idx="5381">
                  <c:v>718.1</c:v>
                </c:pt>
                <c:pt idx="5382">
                  <c:v>718.2</c:v>
                </c:pt>
                <c:pt idx="5383">
                  <c:v>718.3</c:v>
                </c:pt>
                <c:pt idx="5384">
                  <c:v>718.4</c:v>
                </c:pt>
                <c:pt idx="5385">
                  <c:v>718.5</c:v>
                </c:pt>
                <c:pt idx="5386">
                  <c:v>718.6</c:v>
                </c:pt>
                <c:pt idx="5387">
                  <c:v>718.7</c:v>
                </c:pt>
                <c:pt idx="5388">
                  <c:v>718.8</c:v>
                </c:pt>
                <c:pt idx="5389">
                  <c:v>718.9</c:v>
                </c:pt>
                <c:pt idx="5390">
                  <c:v>719</c:v>
                </c:pt>
                <c:pt idx="5391">
                  <c:v>719.1</c:v>
                </c:pt>
                <c:pt idx="5392">
                  <c:v>719.2</c:v>
                </c:pt>
                <c:pt idx="5393">
                  <c:v>719.3</c:v>
                </c:pt>
                <c:pt idx="5394">
                  <c:v>719.4</c:v>
                </c:pt>
                <c:pt idx="5395">
                  <c:v>719.5</c:v>
                </c:pt>
                <c:pt idx="5396">
                  <c:v>719.6</c:v>
                </c:pt>
                <c:pt idx="5397">
                  <c:v>719.7</c:v>
                </c:pt>
                <c:pt idx="5398">
                  <c:v>719.8</c:v>
                </c:pt>
                <c:pt idx="5399">
                  <c:v>719.9</c:v>
                </c:pt>
                <c:pt idx="5400">
                  <c:v>720</c:v>
                </c:pt>
                <c:pt idx="5401">
                  <c:v>720.1</c:v>
                </c:pt>
                <c:pt idx="5402">
                  <c:v>720.2</c:v>
                </c:pt>
                <c:pt idx="5403">
                  <c:v>720.3</c:v>
                </c:pt>
                <c:pt idx="5404">
                  <c:v>720.4</c:v>
                </c:pt>
                <c:pt idx="5405">
                  <c:v>720.5</c:v>
                </c:pt>
                <c:pt idx="5406">
                  <c:v>720.6</c:v>
                </c:pt>
                <c:pt idx="5407">
                  <c:v>720.7</c:v>
                </c:pt>
                <c:pt idx="5408">
                  <c:v>720.8</c:v>
                </c:pt>
                <c:pt idx="5409">
                  <c:v>720.9</c:v>
                </c:pt>
                <c:pt idx="5410">
                  <c:v>721</c:v>
                </c:pt>
                <c:pt idx="5411">
                  <c:v>721.1</c:v>
                </c:pt>
                <c:pt idx="5412">
                  <c:v>721.2</c:v>
                </c:pt>
                <c:pt idx="5413">
                  <c:v>721.3</c:v>
                </c:pt>
                <c:pt idx="5414">
                  <c:v>721.4</c:v>
                </c:pt>
                <c:pt idx="5415">
                  <c:v>721.5</c:v>
                </c:pt>
                <c:pt idx="5416">
                  <c:v>721.6</c:v>
                </c:pt>
                <c:pt idx="5417">
                  <c:v>721.7</c:v>
                </c:pt>
                <c:pt idx="5418">
                  <c:v>721.8</c:v>
                </c:pt>
                <c:pt idx="5419">
                  <c:v>721.9</c:v>
                </c:pt>
                <c:pt idx="5420">
                  <c:v>722</c:v>
                </c:pt>
                <c:pt idx="5421">
                  <c:v>722.1</c:v>
                </c:pt>
                <c:pt idx="5422">
                  <c:v>722.2</c:v>
                </c:pt>
                <c:pt idx="5423">
                  <c:v>722.3</c:v>
                </c:pt>
                <c:pt idx="5424">
                  <c:v>722.4</c:v>
                </c:pt>
                <c:pt idx="5425">
                  <c:v>722.5</c:v>
                </c:pt>
                <c:pt idx="5426">
                  <c:v>722.6</c:v>
                </c:pt>
                <c:pt idx="5427">
                  <c:v>722.7</c:v>
                </c:pt>
                <c:pt idx="5428">
                  <c:v>722.8</c:v>
                </c:pt>
                <c:pt idx="5429">
                  <c:v>722.9</c:v>
                </c:pt>
                <c:pt idx="5430">
                  <c:v>723</c:v>
                </c:pt>
                <c:pt idx="5431">
                  <c:v>723.1</c:v>
                </c:pt>
                <c:pt idx="5432">
                  <c:v>723.2</c:v>
                </c:pt>
                <c:pt idx="5433">
                  <c:v>723.3</c:v>
                </c:pt>
                <c:pt idx="5434">
                  <c:v>723.4</c:v>
                </c:pt>
                <c:pt idx="5435">
                  <c:v>723.5</c:v>
                </c:pt>
                <c:pt idx="5436">
                  <c:v>723.6</c:v>
                </c:pt>
                <c:pt idx="5437">
                  <c:v>723.7</c:v>
                </c:pt>
                <c:pt idx="5438">
                  <c:v>723.8</c:v>
                </c:pt>
                <c:pt idx="5439">
                  <c:v>723.9</c:v>
                </c:pt>
                <c:pt idx="5440">
                  <c:v>724</c:v>
                </c:pt>
                <c:pt idx="5441">
                  <c:v>724.1</c:v>
                </c:pt>
                <c:pt idx="5442">
                  <c:v>724.2</c:v>
                </c:pt>
                <c:pt idx="5443">
                  <c:v>724.3</c:v>
                </c:pt>
                <c:pt idx="5444">
                  <c:v>724.4</c:v>
                </c:pt>
                <c:pt idx="5445">
                  <c:v>724.5</c:v>
                </c:pt>
                <c:pt idx="5446">
                  <c:v>724.6</c:v>
                </c:pt>
                <c:pt idx="5447">
                  <c:v>724.7</c:v>
                </c:pt>
                <c:pt idx="5448">
                  <c:v>724.8</c:v>
                </c:pt>
                <c:pt idx="5449">
                  <c:v>724.9</c:v>
                </c:pt>
                <c:pt idx="5450">
                  <c:v>725</c:v>
                </c:pt>
                <c:pt idx="5451">
                  <c:v>725.1</c:v>
                </c:pt>
                <c:pt idx="5452">
                  <c:v>725.2</c:v>
                </c:pt>
                <c:pt idx="5453">
                  <c:v>725.3</c:v>
                </c:pt>
                <c:pt idx="5454">
                  <c:v>725.4</c:v>
                </c:pt>
                <c:pt idx="5455">
                  <c:v>725.5</c:v>
                </c:pt>
                <c:pt idx="5456">
                  <c:v>725.6</c:v>
                </c:pt>
                <c:pt idx="5457">
                  <c:v>725.7</c:v>
                </c:pt>
                <c:pt idx="5458">
                  <c:v>725.8</c:v>
                </c:pt>
                <c:pt idx="5459">
                  <c:v>725.9</c:v>
                </c:pt>
                <c:pt idx="5460">
                  <c:v>726</c:v>
                </c:pt>
                <c:pt idx="5461">
                  <c:v>726.1</c:v>
                </c:pt>
                <c:pt idx="5462">
                  <c:v>726.2</c:v>
                </c:pt>
                <c:pt idx="5463">
                  <c:v>726.3</c:v>
                </c:pt>
                <c:pt idx="5464">
                  <c:v>726.4</c:v>
                </c:pt>
                <c:pt idx="5465">
                  <c:v>726.5</c:v>
                </c:pt>
                <c:pt idx="5466">
                  <c:v>726.6</c:v>
                </c:pt>
                <c:pt idx="5467">
                  <c:v>726.7</c:v>
                </c:pt>
                <c:pt idx="5468">
                  <c:v>726.8</c:v>
                </c:pt>
                <c:pt idx="5469">
                  <c:v>726.9</c:v>
                </c:pt>
                <c:pt idx="5470">
                  <c:v>727</c:v>
                </c:pt>
                <c:pt idx="5471">
                  <c:v>727.1</c:v>
                </c:pt>
                <c:pt idx="5472">
                  <c:v>727.2</c:v>
                </c:pt>
                <c:pt idx="5473">
                  <c:v>727.3</c:v>
                </c:pt>
                <c:pt idx="5474">
                  <c:v>727.4</c:v>
                </c:pt>
                <c:pt idx="5475">
                  <c:v>727.5</c:v>
                </c:pt>
                <c:pt idx="5476">
                  <c:v>727.6</c:v>
                </c:pt>
                <c:pt idx="5477">
                  <c:v>727.7</c:v>
                </c:pt>
                <c:pt idx="5478">
                  <c:v>727.8</c:v>
                </c:pt>
                <c:pt idx="5479">
                  <c:v>727.9</c:v>
                </c:pt>
                <c:pt idx="5480">
                  <c:v>728</c:v>
                </c:pt>
                <c:pt idx="5481">
                  <c:v>728.1</c:v>
                </c:pt>
                <c:pt idx="5482">
                  <c:v>728.2</c:v>
                </c:pt>
                <c:pt idx="5483">
                  <c:v>728.3</c:v>
                </c:pt>
                <c:pt idx="5484">
                  <c:v>728.4</c:v>
                </c:pt>
                <c:pt idx="5485">
                  <c:v>728.5</c:v>
                </c:pt>
                <c:pt idx="5486">
                  <c:v>728.6</c:v>
                </c:pt>
                <c:pt idx="5487">
                  <c:v>728.7</c:v>
                </c:pt>
                <c:pt idx="5488">
                  <c:v>728.8</c:v>
                </c:pt>
                <c:pt idx="5489">
                  <c:v>728.9</c:v>
                </c:pt>
                <c:pt idx="5490">
                  <c:v>729</c:v>
                </c:pt>
                <c:pt idx="5491">
                  <c:v>729.1</c:v>
                </c:pt>
                <c:pt idx="5492">
                  <c:v>729.2</c:v>
                </c:pt>
                <c:pt idx="5493">
                  <c:v>729.3</c:v>
                </c:pt>
                <c:pt idx="5494">
                  <c:v>729.4</c:v>
                </c:pt>
                <c:pt idx="5495">
                  <c:v>729.5</c:v>
                </c:pt>
                <c:pt idx="5496">
                  <c:v>729.6</c:v>
                </c:pt>
                <c:pt idx="5497">
                  <c:v>729.7</c:v>
                </c:pt>
                <c:pt idx="5498">
                  <c:v>729.8</c:v>
                </c:pt>
                <c:pt idx="5499">
                  <c:v>729.9</c:v>
                </c:pt>
                <c:pt idx="5500">
                  <c:v>730</c:v>
                </c:pt>
                <c:pt idx="5501">
                  <c:v>730.1</c:v>
                </c:pt>
                <c:pt idx="5502">
                  <c:v>730.2</c:v>
                </c:pt>
                <c:pt idx="5503">
                  <c:v>730.3</c:v>
                </c:pt>
                <c:pt idx="5504">
                  <c:v>730.4</c:v>
                </c:pt>
                <c:pt idx="5505">
                  <c:v>730.5</c:v>
                </c:pt>
                <c:pt idx="5506">
                  <c:v>730.6</c:v>
                </c:pt>
                <c:pt idx="5507">
                  <c:v>730.7</c:v>
                </c:pt>
                <c:pt idx="5508">
                  <c:v>730.8</c:v>
                </c:pt>
                <c:pt idx="5509">
                  <c:v>730.9</c:v>
                </c:pt>
                <c:pt idx="5510">
                  <c:v>731</c:v>
                </c:pt>
                <c:pt idx="5511">
                  <c:v>731.1</c:v>
                </c:pt>
                <c:pt idx="5512">
                  <c:v>731.2</c:v>
                </c:pt>
                <c:pt idx="5513">
                  <c:v>731.3</c:v>
                </c:pt>
                <c:pt idx="5514">
                  <c:v>731.4</c:v>
                </c:pt>
                <c:pt idx="5515">
                  <c:v>731.5</c:v>
                </c:pt>
                <c:pt idx="5516">
                  <c:v>731.6</c:v>
                </c:pt>
                <c:pt idx="5517">
                  <c:v>731.7</c:v>
                </c:pt>
                <c:pt idx="5518">
                  <c:v>731.8</c:v>
                </c:pt>
                <c:pt idx="5519">
                  <c:v>731.9</c:v>
                </c:pt>
                <c:pt idx="5520">
                  <c:v>732</c:v>
                </c:pt>
                <c:pt idx="5521">
                  <c:v>732.1</c:v>
                </c:pt>
                <c:pt idx="5522">
                  <c:v>732.2</c:v>
                </c:pt>
                <c:pt idx="5523">
                  <c:v>732.3</c:v>
                </c:pt>
                <c:pt idx="5524">
                  <c:v>732.4</c:v>
                </c:pt>
                <c:pt idx="5525">
                  <c:v>732.5</c:v>
                </c:pt>
                <c:pt idx="5526">
                  <c:v>732.6</c:v>
                </c:pt>
                <c:pt idx="5527">
                  <c:v>732.7</c:v>
                </c:pt>
                <c:pt idx="5528">
                  <c:v>732.8</c:v>
                </c:pt>
                <c:pt idx="5529">
                  <c:v>732.9</c:v>
                </c:pt>
                <c:pt idx="5530">
                  <c:v>733</c:v>
                </c:pt>
                <c:pt idx="5531">
                  <c:v>733.1</c:v>
                </c:pt>
                <c:pt idx="5532">
                  <c:v>733.2</c:v>
                </c:pt>
                <c:pt idx="5533">
                  <c:v>733.3</c:v>
                </c:pt>
                <c:pt idx="5534">
                  <c:v>733.4</c:v>
                </c:pt>
                <c:pt idx="5535">
                  <c:v>733.5</c:v>
                </c:pt>
                <c:pt idx="5536">
                  <c:v>733.6</c:v>
                </c:pt>
                <c:pt idx="5537">
                  <c:v>733.7</c:v>
                </c:pt>
                <c:pt idx="5538">
                  <c:v>733.8</c:v>
                </c:pt>
                <c:pt idx="5539">
                  <c:v>733.9</c:v>
                </c:pt>
                <c:pt idx="5540">
                  <c:v>734</c:v>
                </c:pt>
                <c:pt idx="5541">
                  <c:v>734.1</c:v>
                </c:pt>
                <c:pt idx="5542">
                  <c:v>734.2</c:v>
                </c:pt>
                <c:pt idx="5543">
                  <c:v>734.3</c:v>
                </c:pt>
                <c:pt idx="5544">
                  <c:v>734.4</c:v>
                </c:pt>
                <c:pt idx="5545">
                  <c:v>734.5</c:v>
                </c:pt>
                <c:pt idx="5546">
                  <c:v>734.6</c:v>
                </c:pt>
                <c:pt idx="5547">
                  <c:v>734.7</c:v>
                </c:pt>
                <c:pt idx="5548">
                  <c:v>734.8</c:v>
                </c:pt>
                <c:pt idx="5549">
                  <c:v>734.9</c:v>
                </c:pt>
                <c:pt idx="5550">
                  <c:v>735</c:v>
                </c:pt>
                <c:pt idx="5551">
                  <c:v>735.1</c:v>
                </c:pt>
                <c:pt idx="5552">
                  <c:v>735.2</c:v>
                </c:pt>
                <c:pt idx="5553">
                  <c:v>735.3</c:v>
                </c:pt>
                <c:pt idx="5554">
                  <c:v>735.4</c:v>
                </c:pt>
                <c:pt idx="5555">
                  <c:v>735.5</c:v>
                </c:pt>
                <c:pt idx="5556">
                  <c:v>735.6</c:v>
                </c:pt>
                <c:pt idx="5557">
                  <c:v>735.7</c:v>
                </c:pt>
                <c:pt idx="5558">
                  <c:v>735.8</c:v>
                </c:pt>
                <c:pt idx="5559">
                  <c:v>735.9</c:v>
                </c:pt>
                <c:pt idx="5560">
                  <c:v>736</c:v>
                </c:pt>
                <c:pt idx="5561">
                  <c:v>736.1</c:v>
                </c:pt>
                <c:pt idx="5562">
                  <c:v>736.2</c:v>
                </c:pt>
                <c:pt idx="5563">
                  <c:v>736.3</c:v>
                </c:pt>
                <c:pt idx="5564">
                  <c:v>736.4</c:v>
                </c:pt>
                <c:pt idx="5565">
                  <c:v>736.5</c:v>
                </c:pt>
                <c:pt idx="5566">
                  <c:v>736.6</c:v>
                </c:pt>
                <c:pt idx="5567">
                  <c:v>736.7</c:v>
                </c:pt>
                <c:pt idx="5568">
                  <c:v>736.8</c:v>
                </c:pt>
                <c:pt idx="5569">
                  <c:v>736.9</c:v>
                </c:pt>
                <c:pt idx="5570">
                  <c:v>737</c:v>
                </c:pt>
                <c:pt idx="5571">
                  <c:v>737.1</c:v>
                </c:pt>
                <c:pt idx="5572">
                  <c:v>737.2</c:v>
                </c:pt>
                <c:pt idx="5573">
                  <c:v>737.3</c:v>
                </c:pt>
                <c:pt idx="5574">
                  <c:v>737.4</c:v>
                </c:pt>
                <c:pt idx="5575">
                  <c:v>737.5</c:v>
                </c:pt>
                <c:pt idx="5576">
                  <c:v>737.6</c:v>
                </c:pt>
                <c:pt idx="5577">
                  <c:v>737.7</c:v>
                </c:pt>
                <c:pt idx="5578">
                  <c:v>737.8</c:v>
                </c:pt>
                <c:pt idx="5579">
                  <c:v>737.9</c:v>
                </c:pt>
                <c:pt idx="5580">
                  <c:v>738</c:v>
                </c:pt>
                <c:pt idx="5581">
                  <c:v>738.1</c:v>
                </c:pt>
                <c:pt idx="5582">
                  <c:v>738.2</c:v>
                </c:pt>
                <c:pt idx="5583">
                  <c:v>738.3</c:v>
                </c:pt>
                <c:pt idx="5584">
                  <c:v>738.4</c:v>
                </c:pt>
                <c:pt idx="5585">
                  <c:v>738.5</c:v>
                </c:pt>
                <c:pt idx="5586">
                  <c:v>738.6</c:v>
                </c:pt>
                <c:pt idx="5587">
                  <c:v>738.7</c:v>
                </c:pt>
                <c:pt idx="5588">
                  <c:v>738.8</c:v>
                </c:pt>
                <c:pt idx="5589">
                  <c:v>738.9</c:v>
                </c:pt>
                <c:pt idx="5590">
                  <c:v>739</c:v>
                </c:pt>
                <c:pt idx="5591">
                  <c:v>739.1</c:v>
                </c:pt>
                <c:pt idx="5592">
                  <c:v>739.2</c:v>
                </c:pt>
                <c:pt idx="5593">
                  <c:v>739.3</c:v>
                </c:pt>
                <c:pt idx="5594">
                  <c:v>739.4</c:v>
                </c:pt>
                <c:pt idx="5595">
                  <c:v>739.5</c:v>
                </c:pt>
                <c:pt idx="5596">
                  <c:v>739.6</c:v>
                </c:pt>
                <c:pt idx="5597">
                  <c:v>739.7</c:v>
                </c:pt>
                <c:pt idx="5598">
                  <c:v>739.8</c:v>
                </c:pt>
                <c:pt idx="5599">
                  <c:v>739.9</c:v>
                </c:pt>
                <c:pt idx="5600">
                  <c:v>740</c:v>
                </c:pt>
                <c:pt idx="5601">
                  <c:v>740.1</c:v>
                </c:pt>
                <c:pt idx="5602">
                  <c:v>740.2</c:v>
                </c:pt>
                <c:pt idx="5603">
                  <c:v>740.3</c:v>
                </c:pt>
                <c:pt idx="5604">
                  <c:v>740.4</c:v>
                </c:pt>
                <c:pt idx="5605">
                  <c:v>740.5</c:v>
                </c:pt>
                <c:pt idx="5606">
                  <c:v>740.6</c:v>
                </c:pt>
                <c:pt idx="5607">
                  <c:v>740.7</c:v>
                </c:pt>
                <c:pt idx="5608">
                  <c:v>740.8</c:v>
                </c:pt>
                <c:pt idx="5609">
                  <c:v>740.9</c:v>
                </c:pt>
                <c:pt idx="5610">
                  <c:v>741</c:v>
                </c:pt>
                <c:pt idx="5611">
                  <c:v>741.1</c:v>
                </c:pt>
                <c:pt idx="5612">
                  <c:v>741.2</c:v>
                </c:pt>
                <c:pt idx="5613">
                  <c:v>741.3</c:v>
                </c:pt>
                <c:pt idx="5614">
                  <c:v>741.4</c:v>
                </c:pt>
                <c:pt idx="5615">
                  <c:v>741.5</c:v>
                </c:pt>
                <c:pt idx="5616">
                  <c:v>741.6</c:v>
                </c:pt>
                <c:pt idx="5617">
                  <c:v>741.7</c:v>
                </c:pt>
                <c:pt idx="5618">
                  <c:v>741.8</c:v>
                </c:pt>
                <c:pt idx="5619">
                  <c:v>741.9</c:v>
                </c:pt>
                <c:pt idx="5620">
                  <c:v>742</c:v>
                </c:pt>
                <c:pt idx="5621">
                  <c:v>742.1</c:v>
                </c:pt>
                <c:pt idx="5622">
                  <c:v>742.2</c:v>
                </c:pt>
                <c:pt idx="5623">
                  <c:v>742.3</c:v>
                </c:pt>
                <c:pt idx="5624">
                  <c:v>742.4</c:v>
                </c:pt>
                <c:pt idx="5625">
                  <c:v>742.5</c:v>
                </c:pt>
                <c:pt idx="5626">
                  <c:v>742.6</c:v>
                </c:pt>
                <c:pt idx="5627">
                  <c:v>742.7</c:v>
                </c:pt>
                <c:pt idx="5628">
                  <c:v>742.8</c:v>
                </c:pt>
                <c:pt idx="5629">
                  <c:v>742.9</c:v>
                </c:pt>
                <c:pt idx="5630">
                  <c:v>743</c:v>
                </c:pt>
                <c:pt idx="5631">
                  <c:v>743.1</c:v>
                </c:pt>
                <c:pt idx="5632">
                  <c:v>743.2</c:v>
                </c:pt>
                <c:pt idx="5633">
                  <c:v>743.3</c:v>
                </c:pt>
                <c:pt idx="5634">
                  <c:v>743.4</c:v>
                </c:pt>
                <c:pt idx="5635">
                  <c:v>743.5</c:v>
                </c:pt>
                <c:pt idx="5636">
                  <c:v>743.6</c:v>
                </c:pt>
                <c:pt idx="5637">
                  <c:v>743.7</c:v>
                </c:pt>
                <c:pt idx="5638">
                  <c:v>743.8</c:v>
                </c:pt>
                <c:pt idx="5639">
                  <c:v>743.9</c:v>
                </c:pt>
                <c:pt idx="5640">
                  <c:v>744</c:v>
                </c:pt>
                <c:pt idx="5641">
                  <c:v>744.1</c:v>
                </c:pt>
                <c:pt idx="5642">
                  <c:v>744.2</c:v>
                </c:pt>
                <c:pt idx="5643">
                  <c:v>744.3</c:v>
                </c:pt>
                <c:pt idx="5644">
                  <c:v>744.4</c:v>
                </c:pt>
                <c:pt idx="5645">
                  <c:v>744.5</c:v>
                </c:pt>
                <c:pt idx="5646">
                  <c:v>744.6</c:v>
                </c:pt>
                <c:pt idx="5647">
                  <c:v>744.7</c:v>
                </c:pt>
                <c:pt idx="5648">
                  <c:v>744.8</c:v>
                </c:pt>
                <c:pt idx="5649">
                  <c:v>744.9</c:v>
                </c:pt>
                <c:pt idx="5650">
                  <c:v>745</c:v>
                </c:pt>
                <c:pt idx="5651">
                  <c:v>745.1</c:v>
                </c:pt>
                <c:pt idx="5652">
                  <c:v>745.2</c:v>
                </c:pt>
                <c:pt idx="5653">
                  <c:v>745.3</c:v>
                </c:pt>
                <c:pt idx="5654">
                  <c:v>745.4</c:v>
                </c:pt>
                <c:pt idx="5655">
                  <c:v>745.5</c:v>
                </c:pt>
                <c:pt idx="5656">
                  <c:v>745.6</c:v>
                </c:pt>
                <c:pt idx="5657">
                  <c:v>745.7</c:v>
                </c:pt>
                <c:pt idx="5658">
                  <c:v>745.8</c:v>
                </c:pt>
                <c:pt idx="5659">
                  <c:v>745.9</c:v>
                </c:pt>
                <c:pt idx="5660">
                  <c:v>746</c:v>
                </c:pt>
                <c:pt idx="5661">
                  <c:v>746.1</c:v>
                </c:pt>
                <c:pt idx="5662">
                  <c:v>746.2</c:v>
                </c:pt>
                <c:pt idx="5663">
                  <c:v>746.3</c:v>
                </c:pt>
                <c:pt idx="5664">
                  <c:v>746.4</c:v>
                </c:pt>
                <c:pt idx="5665">
                  <c:v>746.5</c:v>
                </c:pt>
                <c:pt idx="5666">
                  <c:v>746.6</c:v>
                </c:pt>
                <c:pt idx="5667">
                  <c:v>746.7</c:v>
                </c:pt>
                <c:pt idx="5668">
                  <c:v>746.8</c:v>
                </c:pt>
                <c:pt idx="5669">
                  <c:v>746.9</c:v>
                </c:pt>
                <c:pt idx="5670">
                  <c:v>747</c:v>
                </c:pt>
                <c:pt idx="5671">
                  <c:v>747.1</c:v>
                </c:pt>
                <c:pt idx="5672">
                  <c:v>747.2</c:v>
                </c:pt>
                <c:pt idx="5673">
                  <c:v>747.3</c:v>
                </c:pt>
                <c:pt idx="5674">
                  <c:v>747.4</c:v>
                </c:pt>
                <c:pt idx="5675">
                  <c:v>747.5</c:v>
                </c:pt>
                <c:pt idx="5676">
                  <c:v>747.6</c:v>
                </c:pt>
                <c:pt idx="5677">
                  <c:v>747.7</c:v>
                </c:pt>
                <c:pt idx="5678">
                  <c:v>747.8</c:v>
                </c:pt>
                <c:pt idx="5679">
                  <c:v>747.9</c:v>
                </c:pt>
                <c:pt idx="5680">
                  <c:v>748</c:v>
                </c:pt>
                <c:pt idx="5681">
                  <c:v>748.1</c:v>
                </c:pt>
                <c:pt idx="5682">
                  <c:v>748.2</c:v>
                </c:pt>
                <c:pt idx="5683">
                  <c:v>748.3</c:v>
                </c:pt>
                <c:pt idx="5684">
                  <c:v>748.4</c:v>
                </c:pt>
                <c:pt idx="5685">
                  <c:v>748.5</c:v>
                </c:pt>
                <c:pt idx="5686">
                  <c:v>748.6</c:v>
                </c:pt>
                <c:pt idx="5687">
                  <c:v>748.7</c:v>
                </c:pt>
                <c:pt idx="5688">
                  <c:v>748.8</c:v>
                </c:pt>
                <c:pt idx="5689">
                  <c:v>748.9</c:v>
                </c:pt>
                <c:pt idx="5690">
                  <c:v>749</c:v>
                </c:pt>
                <c:pt idx="5691">
                  <c:v>749.1</c:v>
                </c:pt>
                <c:pt idx="5692">
                  <c:v>749.2</c:v>
                </c:pt>
                <c:pt idx="5693">
                  <c:v>749.3</c:v>
                </c:pt>
                <c:pt idx="5694">
                  <c:v>749.4</c:v>
                </c:pt>
                <c:pt idx="5695">
                  <c:v>749.5</c:v>
                </c:pt>
                <c:pt idx="5696">
                  <c:v>749.6</c:v>
                </c:pt>
                <c:pt idx="5697">
                  <c:v>749.7</c:v>
                </c:pt>
                <c:pt idx="5698">
                  <c:v>749.8</c:v>
                </c:pt>
                <c:pt idx="5699">
                  <c:v>749.9</c:v>
                </c:pt>
                <c:pt idx="5700">
                  <c:v>750</c:v>
                </c:pt>
                <c:pt idx="5701">
                  <c:v>750.1</c:v>
                </c:pt>
                <c:pt idx="5702">
                  <c:v>750.2</c:v>
                </c:pt>
                <c:pt idx="5703">
                  <c:v>750.3</c:v>
                </c:pt>
                <c:pt idx="5704">
                  <c:v>750.4</c:v>
                </c:pt>
                <c:pt idx="5705">
                  <c:v>750.5</c:v>
                </c:pt>
                <c:pt idx="5706">
                  <c:v>750.6</c:v>
                </c:pt>
                <c:pt idx="5707">
                  <c:v>750.7</c:v>
                </c:pt>
                <c:pt idx="5708">
                  <c:v>750.8</c:v>
                </c:pt>
                <c:pt idx="5709">
                  <c:v>750.9</c:v>
                </c:pt>
                <c:pt idx="5710">
                  <c:v>751</c:v>
                </c:pt>
                <c:pt idx="5711">
                  <c:v>751.1</c:v>
                </c:pt>
                <c:pt idx="5712">
                  <c:v>751.2</c:v>
                </c:pt>
                <c:pt idx="5713">
                  <c:v>751.3</c:v>
                </c:pt>
                <c:pt idx="5714">
                  <c:v>751.4</c:v>
                </c:pt>
                <c:pt idx="5715">
                  <c:v>751.5</c:v>
                </c:pt>
                <c:pt idx="5716">
                  <c:v>751.6</c:v>
                </c:pt>
                <c:pt idx="5717">
                  <c:v>751.7</c:v>
                </c:pt>
                <c:pt idx="5718">
                  <c:v>751.8</c:v>
                </c:pt>
                <c:pt idx="5719">
                  <c:v>751.9</c:v>
                </c:pt>
                <c:pt idx="5720">
                  <c:v>752</c:v>
                </c:pt>
                <c:pt idx="5721">
                  <c:v>752.1</c:v>
                </c:pt>
                <c:pt idx="5722">
                  <c:v>752.2</c:v>
                </c:pt>
                <c:pt idx="5723">
                  <c:v>752.3</c:v>
                </c:pt>
                <c:pt idx="5724">
                  <c:v>752.4</c:v>
                </c:pt>
                <c:pt idx="5725">
                  <c:v>752.5</c:v>
                </c:pt>
                <c:pt idx="5726">
                  <c:v>752.6</c:v>
                </c:pt>
                <c:pt idx="5727">
                  <c:v>752.7</c:v>
                </c:pt>
                <c:pt idx="5728">
                  <c:v>752.8</c:v>
                </c:pt>
                <c:pt idx="5729">
                  <c:v>752.9</c:v>
                </c:pt>
                <c:pt idx="5730">
                  <c:v>753</c:v>
                </c:pt>
                <c:pt idx="5731">
                  <c:v>753.1</c:v>
                </c:pt>
                <c:pt idx="5732">
                  <c:v>753.2</c:v>
                </c:pt>
                <c:pt idx="5733">
                  <c:v>753.3</c:v>
                </c:pt>
                <c:pt idx="5734">
                  <c:v>753.4</c:v>
                </c:pt>
                <c:pt idx="5735">
                  <c:v>753.5</c:v>
                </c:pt>
                <c:pt idx="5736">
                  <c:v>753.6</c:v>
                </c:pt>
                <c:pt idx="5737">
                  <c:v>753.7</c:v>
                </c:pt>
                <c:pt idx="5738">
                  <c:v>753.8</c:v>
                </c:pt>
                <c:pt idx="5739">
                  <c:v>753.9</c:v>
                </c:pt>
                <c:pt idx="5740">
                  <c:v>754</c:v>
                </c:pt>
                <c:pt idx="5741">
                  <c:v>754.1</c:v>
                </c:pt>
                <c:pt idx="5742">
                  <c:v>754.2</c:v>
                </c:pt>
                <c:pt idx="5743">
                  <c:v>754.3</c:v>
                </c:pt>
                <c:pt idx="5744">
                  <c:v>754.4</c:v>
                </c:pt>
                <c:pt idx="5745">
                  <c:v>754.5</c:v>
                </c:pt>
                <c:pt idx="5746">
                  <c:v>754.6</c:v>
                </c:pt>
                <c:pt idx="5747">
                  <c:v>754.7</c:v>
                </c:pt>
                <c:pt idx="5748">
                  <c:v>754.8</c:v>
                </c:pt>
                <c:pt idx="5749">
                  <c:v>754.9</c:v>
                </c:pt>
                <c:pt idx="5750">
                  <c:v>755</c:v>
                </c:pt>
                <c:pt idx="5751">
                  <c:v>755.1</c:v>
                </c:pt>
                <c:pt idx="5752">
                  <c:v>755.2</c:v>
                </c:pt>
                <c:pt idx="5753">
                  <c:v>755.3</c:v>
                </c:pt>
                <c:pt idx="5754">
                  <c:v>755.4</c:v>
                </c:pt>
                <c:pt idx="5755">
                  <c:v>755.5</c:v>
                </c:pt>
                <c:pt idx="5756">
                  <c:v>755.6</c:v>
                </c:pt>
                <c:pt idx="5757">
                  <c:v>755.7</c:v>
                </c:pt>
                <c:pt idx="5758">
                  <c:v>755.8</c:v>
                </c:pt>
                <c:pt idx="5759">
                  <c:v>755.9</c:v>
                </c:pt>
                <c:pt idx="5760">
                  <c:v>756</c:v>
                </c:pt>
                <c:pt idx="5761">
                  <c:v>756.1</c:v>
                </c:pt>
                <c:pt idx="5762">
                  <c:v>756.2</c:v>
                </c:pt>
                <c:pt idx="5763">
                  <c:v>756.3</c:v>
                </c:pt>
                <c:pt idx="5764">
                  <c:v>756.4</c:v>
                </c:pt>
                <c:pt idx="5765">
                  <c:v>756.5</c:v>
                </c:pt>
                <c:pt idx="5766">
                  <c:v>756.6</c:v>
                </c:pt>
                <c:pt idx="5767">
                  <c:v>756.7</c:v>
                </c:pt>
                <c:pt idx="5768">
                  <c:v>756.8</c:v>
                </c:pt>
                <c:pt idx="5769">
                  <c:v>756.9</c:v>
                </c:pt>
                <c:pt idx="5770">
                  <c:v>757</c:v>
                </c:pt>
                <c:pt idx="5771">
                  <c:v>757.1</c:v>
                </c:pt>
                <c:pt idx="5772">
                  <c:v>757.2</c:v>
                </c:pt>
                <c:pt idx="5773">
                  <c:v>757.3</c:v>
                </c:pt>
                <c:pt idx="5774">
                  <c:v>757.4</c:v>
                </c:pt>
                <c:pt idx="5775">
                  <c:v>757.5</c:v>
                </c:pt>
                <c:pt idx="5776">
                  <c:v>757.6</c:v>
                </c:pt>
                <c:pt idx="5777">
                  <c:v>757.7</c:v>
                </c:pt>
                <c:pt idx="5778">
                  <c:v>757.8</c:v>
                </c:pt>
                <c:pt idx="5779">
                  <c:v>757.9</c:v>
                </c:pt>
                <c:pt idx="5780">
                  <c:v>758</c:v>
                </c:pt>
                <c:pt idx="5781">
                  <c:v>758.1</c:v>
                </c:pt>
                <c:pt idx="5782">
                  <c:v>758.2</c:v>
                </c:pt>
                <c:pt idx="5783">
                  <c:v>758.3</c:v>
                </c:pt>
                <c:pt idx="5784">
                  <c:v>758.4</c:v>
                </c:pt>
                <c:pt idx="5785">
                  <c:v>758.5</c:v>
                </c:pt>
                <c:pt idx="5786">
                  <c:v>758.6</c:v>
                </c:pt>
                <c:pt idx="5787">
                  <c:v>758.7</c:v>
                </c:pt>
                <c:pt idx="5788">
                  <c:v>758.8</c:v>
                </c:pt>
                <c:pt idx="5789">
                  <c:v>758.9</c:v>
                </c:pt>
                <c:pt idx="5790">
                  <c:v>759</c:v>
                </c:pt>
                <c:pt idx="5791">
                  <c:v>759.1</c:v>
                </c:pt>
                <c:pt idx="5792">
                  <c:v>759.2</c:v>
                </c:pt>
                <c:pt idx="5793">
                  <c:v>759.3</c:v>
                </c:pt>
                <c:pt idx="5794">
                  <c:v>759.4</c:v>
                </c:pt>
                <c:pt idx="5795">
                  <c:v>759.5</c:v>
                </c:pt>
                <c:pt idx="5796">
                  <c:v>759.6</c:v>
                </c:pt>
                <c:pt idx="5797">
                  <c:v>759.7</c:v>
                </c:pt>
                <c:pt idx="5798">
                  <c:v>759.8</c:v>
                </c:pt>
                <c:pt idx="5799">
                  <c:v>759.9</c:v>
                </c:pt>
                <c:pt idx="5800">
                  <c:v>760</c:v>
                </c:pt>
                <c:pt idx="5801">
                  <c:v>760.1</c:v>
                </c:pt>
                <c:pt idx="5802">
                  <c:v>760.2</c:v>
                </c:pt>
                <c:pt idx="5803">
                  <c:v>760.3</c:v>
                </c:pt>
                <c:pt idx="5804">
                  <c:v>760.4</c:v>
                </c:pt>
                <c:pt idx="5805">
                  <c:v>760.5</c:v>
                </c:pt>
                <c:pt idx="5806">
                  <c:v>760.6</c:v>
                </c:pt>
                <c:pt idx="5807">
                  <c:v>760.7</c:v>
                </c:pt>
                <c:pt idx="5808">
                  <c:v>760.8</c:v>
                </c:pt>
                <c:pt idx="5809">
                  <c:v>760.9</c:v>
                </c:pt>
                <c:pt idx="5810">
                  <c:v>761</c:v>
                </c:pt>
                <c:pt idx="5811">
                  <c:v>761.1</c:v>
                </c:pt>
                <c:pt idx="5812">
                  <c:v>761.2</c:v>
                </c:pt>
                <c:pt idx="5813">
                  <c:v>761.3</c:v>
                </c:pt>
                <c:pt idx="5814">
                  <c:v>761.4</c:v>
                </c:pt>
                <c:pt idx="5815">
                  <c:v>761.5</c:v>
                </c:pt>
                <c:pt idx="5816">
                  <c:v>761.6</c:v>
                </c:pt>
                <c:pt idx="5817">
                  <c:v>761.7</c:v>
                </c:pt>
                <c:pt idx="5818">
                  <c:v>761.8</c:v>
                </c:pt>
                <c:pt idx="5819">
                  <c:v>761.9</c:v>
                </c:pt>
                <c:pt idx="5820">
                  <c:v>762</c:v>
                </c:pt>
                <c:pt idx="5821">
                  <c:v>762.1</c:v>
                </c:pt>
                <c:pt idx="5822">
                  <c:v>762.2</c:v>
                </c:pt>
                <c:pt idx="5823">
                  <c:v>762.3</c:v>
                </c:pt>
                <c:pt idx="5824">
                  <c:v>762.4</c:v>
                </c:pt>
                <c:pt idx="5825">
                  <c:v>762.5</c:v>
                </c:pt>
                <c:pt idx="5826">
                  <c:v>762.6</c:v>
                </c:pt>
                <c:pt idx="5827">
                  <c:v>762.7</c:v>
                </c:pt>
                <c:pt idx="5828">
                  <c:v>762.8</c:v>
                </c:pt>
                <c:pt idx="5829">
                  <c:v>762.9</c:v>
                </c:pt>
                <c:pt idx="5830">
                  <c:v>763</c:v>
                </c:pt>
                <c:pt idx="5831">
                  <c:v>763.1</c:v>
                </c:pt>
                <c:pt idx="5832">
                  <c:v>763.2</c:v>
                </c:pt>
                <c:pt idx="5833">
                  <c:v>763.3</c:v>
                </c:pt>
                <c:pt idx="5834">
                  <c:v>763.4</c:v>
                </c:pt>
                <c:pt idx="5835">
                  <c:v>763.5</c:v>
                </c:pt>
                <c:pt idx="5836">
                  <c:v>763.6</c:v>
                </c:pt>
                <c:pt idx="5837">
                  <c:v>763.7</c:v>
                </c:pt>
                <c:pt idx="5838">
                  <c:v>763.8</c:v>
                </c:pt>
                <c:pt idx="5839">
                  <c:v>763.9</c:v>
                </c:pt>
                <c:pt idx="5840">
                  <c:v>764</c:v>
                </c:pt>
                <c:pt idx="5841">
                  <c:v>764.1</c:v>
                </c:pt>
                <c:pt idx="5842">
                  <c:v>764.2</c:v>
                </c:pt>
                <c:pt idx="5843">
                  <c:v>764.3</c:v>
                </c:pt>
                <c:pt idx="5844">
                  <c:v>764.4</c:v>
                </c:pt>
                <c:pt idx="5845">
                  <c:v>764.5</c:v>
                </c:pt>
                <c:pt idx="5846">
                  <c:v>764.6</c:v>
                </c:pt>
                <c:pt idx="5847">
                  <c:v>764.7</c:v>
                </c:pt>
                <c:pt idx="5848">
                  <c:v>764.8</c:v>
                </c:pt>
                <c:pt idx="5849">
                  <c:v>764.9</c:v>
                </c:pt>
                <c:pt idx="5850">
                  <c:v>765</c:v>
                </c:pt>
                <c:pt idx="5851">
                  <c:v>765.1</c:v>
                </c:pt>
                <c:pt idx="5852">
                  <c:v>765.2</c:v>
                </c:pt>
                <c:pt idx="5853">
                  <c:v>765.3</c:v>
                </c:pt>
                <c:pt idx="5854">
                  <c:v>765.4</c:v>
                </c:pt>
                <c:pt idx="5855">
                  <c:v>765.5</c:v>
                </c:pt>
                <c:pt idx="5856">
                  <c:v>765.6</c:v>
                </c:pt>
                <c:pt idx="5857">
                  <c:v>765.7</c:v>
                </c:pt>
                <c:pt idx="5858">
                  <c:v>765.8</c:v>
                </c:pt>
                <c:pt idx="5859">
                  <c:v>765.9</c:v>
                </c:pt>
                <c:pt idx="5860">
                  <c:v>766</c:v>
                </c:pt>
                <c:pt idx="5861">
                  <c:v>766.1</c:v>
                </c:pt>
                <c:pt idx="5862">
                  <c:v>766.2</c:v>
                </c:pt>
                <c:pt idx="5863">
                  <c:v>766.3</c:v>
                </c:pt>
                <c:pt idx="5864">
                  <c:v>766.4</c:v>
                </c:pt>
                <c:pt idx="5865">
                  <c:v>766.5</c:v>
                </c:pt>
                <c:pt idx="5866">
                  <c:v>766.6</c:v>
                </c:pt>
                <c:pt idx="5867">
                  <c:v>766.7</c:v>
                </c:pt>
                <c:pt idx="5868">
                  <c:v>766.8</c:v>
                </c:pt>
                <c:pt idx="5869">
                  <c:v>766.9</c:v>
                </c:pt>
                <c:pt idx="5870">
                  <c:v>767</c:v>
                </c:pt>
                <c:pt idx="5871">
                  <c:v>767.1</c:v>
                </c:pt>
                <c:pt idx="5872">
                  <c:v>767.2</c:v>
                </c:pt>
                <c:pt idx="5873">
                  <c:v>767.3</c:v>
                </c:pt>
                <c:pt idx="5874">
                  <c:v>767.4</c:v>
                </c:pt>
                <c:pt idx="5875">
                  <c:v>767.5</c:v>
                </c:pt>
                <c:pt idx="5876">
                  <c:v>767.6</c:v>
                </c:pt>
                <c:pt idx="5877">
                  <c:v>767.7</c:v>
                </c:pt>
                <c:pt idx="5878">
                  <c:v>767.8</c:v>
                </c:pt>
                <c:pt idx="5879">
                  <c:v>767.9</c:v>
                </c:pt>
                <c:pt idx="5880">
                  <c:v>768</c:v>
                </c:pt>
                <c:pt idx="5881">
                  <c:v>768.1</c:v>
                </c:pt>
                <c:pt idx="5882">
                  <c:v>768.2</c:v>
                </c:pt>
                <c:pt idx="5883">
                  <c:v>768.3</c:v>
                </c:pt>
                <c:pt idx="5884">
                  <c:v>768.4</c:v>
                </c:pt>
                <c:pt idx="5885">
                  <c:v>768.5</c:v>
                </c:pt>
                <c:pt idx="5886">
                  <c:v>768.6</c:v>
                </c:pt>
                <c:pt idx="5887">
                  <c:v>768.7</c:v>
                </c:pt>
                <c:pt idx="5888">
                  <c:v>768.8</c:v>
                </c:pt>
                <c:pt idx="5889">
                  <c:v>768.9</c:v>
                </c:pt>
                <c:pt idx="5890">
                  <c:v>769</c:v>
                </c:pt>
                <c:pt idx="5891">
                  <c:v>769.1</c:v>
                </c:pt>
                <c:pt idx="5892">
                  <c:v>769.2</c:v>
                </c:pt>
                <c:pt idx="5893">
                  <c:v>769.3</c:v>
                </c:pt>
                <c:pt idx="5894">
                  <c:v>769.4</c:v>
                </c:pt>
                <c:pt idx="5895">
                  <c:v>769.5</c:v>
                </c:pt>
                <c:pt idx="5896">
                  <c:v>769.6</c:v>
                </c:pt>
                <c:pt idx="5897">
                  <c:v>769.7</c:v>
                </c:pt>
                <c:pt idx="5898">
                  <c:v>769.8</c:v>
                </c:pt>
                <c:pt idx="5899">
                  <c:v>769.9</c:v>
                </c:pt>
                <c:pt idx="5900">
                  <c:v>770</c:v>
                </c:pt>
                <c:pt idx="5901">
                  <c:v>770.1</c:v>
                </c:pt>
                <c:pt idx="5902">
                  <c:v>770.2</c:v>
                </c:pt>
                <c:pt idx="5903">
                  <c:v>770.3</c:v>
                </c:pt>
                <c:pt idx="5904">
                  <c:v>770.4</c:v>
                </c:pt>
                <c:pt idx="5905">
                  <c:v>770.5</c:v>
                </c:pt>
                <c:pt idx="5906">
                  <c:v>770.6</c:v>
                </c:pt>
                <c:pt idx="5907">
                  <c:v>770.7</c:v>
                </c:pt>
                <c:pt idx="5908">
                  <c:v>770.8</c:v>
                </c:pt>
                <c:pt idx="5909">
                  <c:v>770.9</c:v>
                </c:pt>
                <c:pt idx="5910">
                  <c:v>771</c:v>
                </c:pt>
                <c:pt idx="5911">
                  <c:v>771.1</c:v>
                </c:pt>
                <c:pt idx="5912">
                  <c:v>771.2</c:v>
                </c:pt>
                <c:pt idx="5913">
                  <c:v>771.3</c:v>
                </c:pt>
                <c:pt idx="5914">
                  <c:v>771.4</c:v>
                </c:pt>
                <c:pt idx="5915">
                  <c:v>771.5</c:v>
                </c:pt>
                <c:pt idx="5916">
                  <c:v>771.6</c:v>
                </c:pt>
                <c:pt idx="5917">
                  <c:v>771.7</c:v>
                </c:pt>
                <c:pt idx="5918">
                  <c:v>771.8</c:v>
                </c:pt>
                <c:pt idx="5919">
                  <c:v>771.9</c:v>
                </c:pt>
                <c:pt idx="5920">
                  <c:v>772</c:v>
                </c:pt>
                <c:pt idx="5921">
                  <c:v>772.1</c:v>
                </c:pt>
                <c:pt idx="5922">
                  <c:v>772.2</c:v>
                </c:pt>
                <c:pt idx="5923">
                  <c:v>772.3</c:v>
                </c:pt>
                <c:pt idx="5924">
                  <c:v>772.4</c:v>
                </c:pt>
                <c:pt idx="5925">
                  <c:v>772.5</c:v>
                </c:pt>
                <c:pt idx="5926">
                  <c:v>772.6</c:v>
                </c:pt>
                <c:pt idx="5927">
                  <c:v>772.7</c:v>
                </c:pt>
                <c:pt idx="5928">
                  <c:v>772.8</c:v>
                </c:pt>
                <c:pt idx="5929">
                  <c:v>772.9</c:v>
                </c:pt>
                <c:pt idx="5930">
                  <c:v>773</c:v>
                </c:pt>
                <c:pt idx="5931">
                  <c:v>773.1</c:v>
                </c:pt>
                <c:pt idx="5932">
                  <c:v>773.2</c:v>
                </c:pt>
                <c:pt idx="5933">
                  <c:v>773.3</c:v>
                </c:pt>
                <c:pt idx="5934">
                  <c:v>773.4</c:v>
                </c:pt>
                <c:pt idx="5935">
                  <c:v>773.5</c:v>
                </c:pt>
                <c:pt idx="5936">
                  <c:v>773.6</c:v>
                </c:pt>
                <c:pt idx="5937">
                  <c:v>773.7</c:v>
                </c:pt>
                <c:pt idx="5938">
                  <c:v>773.8</c:v>
                </c:pt>
                <c:pt idx="5939">
                  <c:v>773.9</c:v>
                </c:pt>
                <c:pt idx="5940">
                  <c:v>774</c:v>
                </c:pt>
                <c:pt idx="5941">
                  <c:v>774.1</c:v>
                </c:pt>
                <c:pt idx="5942">
                  <c:v>774.2</c:v>
                </c:pt>
                <c:pt idx="5943">
                  <c:v>774.3</c:v>
                </c:pt>
                <c:pt idx="5944">
                  <c:v>774.4</c:v>
                </c:pt>
                <c:pt idx="5945">
                  <c:v>774.5</c:v>
                </c:pt>
                <c:pt idx="5946">
                  <c:v>774.6</c:v>
                </c:pt>
                <c:pt idx="5947">
                  <c:v>774.7</c:v>
                </c:pt>
                <c:pt idx="5948">
                  <c:v>774.8</c:v>
                </c:pt>
                <c:pt idx="5949">
                  <c:v>774.9</c:v>
                </c:pt>
                <c:pt idx="5950">
                  <c:v>775</c:v>
                </c:pt>
                <c:pt idx="5951">
                  <c:v>775.1</c:v>
                </c:pt>
                <c:pt idx="5952">
                  <c:v>775.2</c:v>
                </c:pt>
                <c:pt idx="5953">
                  <c:v>775.3</c:v>
                </c:pt>
                <c:pt idx="5954">
                  <c:v>775.4</c:v>
                </c:pt>
                <c:pt idx="5955">
                  <c:v>775.5</c:v>
                </c:pt>
                <c:pt idx="5956">
                  <c:v>775.6</c:v>
                </c:pt>
                <c:pt idx="5957">
                  <c:v>775.7</c:v>
                </c:pt>
                <c:pt idx="5958">
                  <c:v>775.8</c:v>
                </c:pt>
                <c:pt idx="5959">
                  <c:v>775.9</c:v>
                </c:pt>
                <c:pt idx="5960">
                  <c:v>776</c:v>
                </c:pt>
                <c:pt idx="5961">
                  <c:v>776.1</c:v>
                </c:pt>
                <c:pt idx="5962">
                  <c:v>776.2</c:v>
                </c:pt>
                <c:pt idx="5963">
                  <c:v>776.3</c:v>
                </c:pt>
                <c:pt idx="5964">
                  <c:v>776.4</c:v>
                </c:pt>
                <c:pt idx="5965">
                  <c:v>776.5</c:v>
                </c:pt>
                <c:pt idx="5966">
                  <c:v>776.6</c:v>
                </c:pt>
                <c:pt idx="5967">
                  <c:v>776.7</c:v>
                </c:pt>
                <c:pt idx="5968">
                  <c:v>776.8</c:v>
                </c:pt>
                <c:pt idx="5969">
                  <c:v>776.9</c:v>
                </c:pt>
                <c:pt idx="5970">
                  <c:v>777</c:v>
                </c:pt>
                <c:pt idx="5971">
                  <c:v>777.1</c:v>
                </c:pt>
                <c:pt idx="5972">
                  <c:v>777.2</c:v>
                </c:pt>
                <c:pt idx="5973">
                  <c:v>777.3</c:v>
                </c:pt>
                <c:pt idx="5974">
                  <c:v>777.4</c:v>
                </c:pt>
                <c:pt idx="5975">
                  <c:v>777.5</c:v>
                </c:pt>
                <c:pt idx="5976">
                  <c:v>777.6</c:v>
                </c:pt>
                <c:pt idx="5977">
                  <c:v>777.7</c:v>
                </c:pt>
                <c:pt idx="5978">
                  <c:v>777.8</c:v>
                </c:pt>
                <c:pt idx="5979">
                  <c:v>777.9</c:v>
                </c:pt>
                <c:pt idx="5980">
                  <c:v>778</c:v>
                </c:pt>
                <c:pt idx="5981">
                  <c:v>778.1</c:v>
                </c:pt>
                <c:pt idx="5982">
                  <c:v>778.2</c:v>
                </c:pt>
                <c:pt idx="5983">
                  <c:v>778.3</c:v>
                </c:pt>
                <c:pt idx="5984">
                  <c:v>778.4</c:v>
                </c:pt>
                <c:pt idx="5985">
                  <c:v>778.5</c:v>
                </c:pt>
                <c:pt idx="5986">
                  <c:v>778.6</c:v>
                </c:pt>
                <c:pt idx="5987">
                  <c:v>778.7</c:v>
                </c:pt>
                <c:pt idx="5988">
                  <c:v>778.8</c:v>
                </c:pt>
                <c:pt idx="5989">
                  <c:v>778.9</c:v>
                </c:pt>
                <c:pt idx="5990">
                  <c:v>779</c:v>
                </c:pt>
                <c:pt idx="5991">
                  <c:v>779.1</c:v>
                </c:pt>
                <c:pt idx="5992">
                  <c:v>779.2</c:v>
                </c:pt>
                <c:pt idx="5993">
                  <c:v>779.3</c:v>
                </c:pt>
                <c:pt idx="5994">
                  <c:v>779.4</c:v>
                </c:pt>
                <c:pt idx="5995">
                  <c:v>779.5</c:v>
                </c:pt>
                <c:pt idx="5996">
                  <c:v>779.6</c:v>
                </c:pt>
                <c:pt idx="5997">
                  <c:v>779.7</c:v>
                </c:pt>
                <c:pt idx="5998">
                  <c:v>779.8</c:v>
                </c:pt>
                <c:pt idx="5999">
                  <c:v>779.9</c:v>
                </c:pt>
                <c:pt idx="6000">
                  <c:v>780</c:v>
                </c:pt>
                <c:pt idx="6001">
                  <c:v>780.1</c:v>
                </c:pt>
                <c:pt idx="6002">
                  <c:v>780.2</c:v>
                </c:pt>
                <c:pt idx="6003">
                  <c:v>780.3</c:v>
                </c:pt>
                <c:pt idx="6004">
                  <c:v>780.4</c:v>
                </c:pt>
                <c:pt idx="6005">
                  <c:v>780.5</c:v>
                </c:pt>
                <c:pt idx="6006">
                  <c:v>780.6</c:v>
                </c:pt>
                <c:pt idx="6007">
                  <c:v>780.7</c:v>
                </c:pt>
                <c:pt idx="6008">
                  <c:v>780.8</c:v>
                </c:pt>
                <c:pt idx="6009">
                  <c:v>780.9</c:v>
                </c:pt>
                <c:pt idx="6010">
                  <c:v>781</c:v>
                </c:pt>
                <c:pt idx="6011">
                  <c:v>781.1</c:v>
                </c:pt>
                <c:pt idx="6012">
                  <c:v>781.2</c:v>
                </c:pt>
                <c:pt idx="6013">
                  <c:v>781.3</c:v>
                </c:pt>
                <c:pt idx="6014">
                  <c:v>781.4</c:v>
                </c:pt>
                <c:pt idx="6015">
                  <c:v>781.5</c:v>
                </c:pt>
                <c:pt idx="6016">
                  <c:v>781.6</c:v>
                </c:pt>
                <c:pt idx="6017">
                  <c:v>781.7</c:v>
                </c:pt>
                <c:pt idx="6018">
                  <c:v>781.8</c:v>
                </c:pt>
                <c:pt idx="6019">
                  <c:v>781.9</c:v>
                </c:pt>
                <c:pt idx="6020">
                  <c:v>782</c:v>
                </c:pt>
                <c:pt idx="6021">
                  <c:v>782.1</c:v>
                </c:pt>
                <c:pt idx="6022">
                  <c:v>782.2</c:v>
                </c:pt>
                <c:pt idx="6023">
                  <c:v>782.3</c:v>
                </c:pt>
                <c:pt idx="6024">
                  <c:v>782.4</c:v>
                </c:pt>
                <c:pt idx="6025">
                  <c:v>782.5</c:v>
                </c:pt>
                <c:pt idx="6026">
                  <c:v>782.6</c:v>
                </c:pt>
                <c:pt idx="6027">
                  <c:v>782.7</c:v>
                </c:pt>
                <c:pt idx="6028">
                  <c:v>782.8</c:v>
                </c:pt>
                <c:pt idx="6029">
                  <c:v>782.9</c:v>
                </c:pt>
                <c:pt idx="6030">
                  <c:v>783</c:v>
                </c:pt>
                <c:pt idx="6031">
                  <c:v>783.1</c:v>
                </c:pt>
                <c:pt idx="6032">
                  <c:v>783.2</c:v>
                </c:pt>
                <c:pt idx="6033">
                  <c:v>783.3</c:v>
                </c:pt>
                <c:pt idx="6034">
                  <c:v>783.4</c:v>
                </c:pt>
                <c:pt idx="6035">
                  <c:v>783.5</c:v>
                </c:pt>
                <c:pt idx="6036">
                  <c:v>783.6</c:v>
                </c:pt>
                <c:pt idx="6037">
                  <c:v>783.7</c:v>
                </c:pt>
                <c:pt idx="6038">
                  <c:v>783.8</c:v>
                </c:pt>
                <c:pt idx="6039">
                  <c:v>783.9</c:v>
                </c:pt>
                <c:pt idx="6040">
                  <c:v>784</c:v>
                </c:pt>
                <c:pt idx="6041">
                  <c:v>784.1</c:v>
                </c:pt>
                <c:pt idx="6042">
                  <c:v>784.2</c:v>
                </c:pt>
                <c:pt idx="6043">
                  <c:v>784.3</c:v>
                </c:pt>
                <c:pt idx="6044">
                  <c:v>784.4</c:v>
                </c:pt>
                <c:pt idx="6045">
                  <c:v>784.5</c:v>
                </c:pt>
                <c:pt idx="6046">
                  <c:v>784.6</c:v>
                </c:pt>
                <c:pt idx="6047">
                  <c:v>784.7</c:v>
                </c:pt>
                <c:pt idx="6048">
                  <c:v>784.8</c:v>
                </c:pt>
                <c:pt idx="6049">
                  <c:v>784.9</c:v>
                </c:pt>
                <c:pt idx="6050">
                  <c:v>785</c:v>
                </c:pt>
                <c:pt idx="6051">
                  <c:v>785.1</c:v>
                </c:pt>
                <c:pt idx="6052">
                  <c:v>785.2</c:v>
                </c:pt>
                <c:pt idx="6053">
                  <c:v>785.3</c:v>
                </c:pt>
                <c:pt idx="6054">
                  <c:v>785.4</c:v>
                </c:pt>
                <c:pt idx="6055">
                  <c:v>785.5</c:v>
                </c:pt>
                <c:pt idx="6056">
                  <c:v>785.6</c:v>
                </c:pt>
                <c:pt idx="6057">
                  <c:v>785.7</c:v>
                </c:pt>
                <c:pt idx="6058">
                  <c:v>785.8</c:v>
                </c:pt>
                <c:pt idx="6059">
                  <c:v>785.9</c:v>
                </c:pt>
                <c:pt idx="6060">
                  <c:v>786</c:v>
                </c:pt>
                <c:pt idx="6061">
                  <c:v>786.1</c:v>
                </c:pt>
                <c:pt idx="6062">
                  <c:v>786.2</c:v>
                </c:pt>
                <c:pt idx="6063">
                  <c:v>786.3</c:v>
                </c:pt>
                <c:pt idx="6064">
                  <c:v>786.4</c:v>
                </c:pt>
                <c:pt idx="6065">
                  <c:v>786.5</c:v>
                </c:pt>
                <c:pt idx="6066">
                  <c:v>786.6</c:v>
                </c:pt>
                <c:pt idx="6067">
                  <c:v>786.7</c:v>
                </c:pt>
                <c:pt idx="6068">
                  <c:v>786.8</c:v>
                </c:pt>
                <c:pt idx="6069">
                  <c:v>786.9</c:v>
                </c:pt>
                <c:pt idx="6070">
                  <c:v>787</c:v>
                </c:pt>
                <c:pt idx="6071">
                  <c:v>787.1</c:v>
                </c:pt>
                <c:pt idx="6072">
                  <c:v>787.2</c:v>
                </c:pt>
                <c:pt idx="6073">
                  <c:v>787.3</c:v>
                </c:pt>
                <c:pt idx="6074">
                  <c:v>787.4</c:v>
                </c:pt>
                <c:pt idx="6075">
                  <c:v>787.5</c:v>
                </c:pt>
                <c:pt idx="6076">
                  <c:v>787.6</c:v>
                </c:pt>
                <c:pt idx="6077">
                  <c:v>787.7</c:v>
                </c:pt>
                <c:pt idx="6078">
                  <c:v>787.8</c:v>
                </c:pt>
                <c:pt idx="6079">
                  <c:v>787.9</c:v>
                </c:pt>
                <c:pt idx="6080">
                  <c:v>788</c:v>
                </c:pt>
                <c:pt idx="6081">
                  <c:v>788.1</c:v>
                </c:pt>
                <c:pt idx="6082">
                  <c:v>788.2</c:v>
                </c:pt>
                <c:pt idx="6083">
                  <c:v>788.3</c:v>
                </c:pt>
                <c:pt idx="6084">
                  <c:v>788.4</c:v>
                </c:pt>
                <c:pt idx="6085">
                  <c:v>788.5</c:v>
                </c:pt>
                <c:pt idx="6086">
                  <c:v>788.6</c:v>
                </c:pt>
                <c:pt idx="6087">
                  <c:v>788.7</c:v>
                </c:pt>
                <c:pt idx="6088">
                  <c:v>788.8</c:v>
                </c:pt>
                <c:pt idx="6089">
                  <c:v>788.9</c:v>
                </c:pt>
                <c:pt idx="6090">
                  <c:v>789</c:v>
                </c:pt>
                <c:pt idx="6091">
                  <c:v>789.1</c:v>
                </c:pt>
                <c:pt idx="6092">
                  <c:v>789.2</c:v>
                </c:pt>
                <c:pt idx="6093">
                  <c:v>789.3</c:v>
                </c:pt>
                <c:pt idx="6094">
                  <c:v>789.4</c:v>
                </c:pt>
                <c:pt idx="6095">
                  <c:v>789.5</c:v>
                </c:pt>
                <c:pt idx="6096">
                  <c:v>789.6</c:v>
                </c:pt>
                <c:pt idx="6097">
                  <c:v>789.7</c:v>
                </c:pt>
                <c:pt idx="6098">
                  <c:v>789.8</c:v>
                </c:pt>
                <c:pt idx="6099">
                  <c:v>789.9</c:v>
                </c:pt>
                <c:pt idx="6100">
                  <c:v>790</c:v>
                </c:pt>
                <c:pt idx="6101">
                  <c:v>790.1</c:v>
                </c:pt>
                <c:pt idx="6102">
                  <c:v>790.2</c:v>
                </c:pt>
                <c:pt idx="6103">
                  <c:v>790.3</c:v>
                </c:pt>
                <c:pt idx="6104">
                  <c:v>790.4</c:v>
                </c:pt>
                <c:pt idx="6105">
                  <c:v>790.5</c:v>
                </c:pt>
                <c:pt idx="6106">
                  <c:v>790.6</c:v>
                </c:pt>
                <c:pt idx="6107">
                  <c:v>790.7</c:v>
                </c:pt>
                <c:pt idx="6108">
                  <c:v>790.8</c:v>
                </c:pt>
                <c:pt idx="6109">
                  <c:v>790.9</c:v>
                </c:pt>
                <c:pt idx="6110">
                  <c:v>791</c:v>
                </c:pt>
                <c:pt idx="6111">
                  <c:v>791.1</c:v>
                </c:pt>
                <c:pt idx="6112">
                  <c:v>791.2</c:v>
                </c:pt>
                <c:pt idx="6113">
                  <c:v>791.3</c:v>
                </c:pt>
                <c:pt idx="6114">
                  <c:v>791.4</c:v>
                </c:pt>
                <c:pt idx="6115">
                  <c:v>791.5</c:v>
                </c:pt>
                <c:pt idx="6116">
                  <c:v>791.6</c:v>
                </c:pt>
                <c:pt idx="6117">
                  <c:v>791.7</c:v>
                </c:pt>
                <c:pt idx="6118">
                  <c:v>791.8</c:v>
                </c:pt>
                <c:pt idx="6119">
                  <c:v>791.9</c:v>
                </c:pt>
                <c:pt idx="6120">
                  <c:v>792</c:v>
                </c:pt>
                <c:pt idx="6121">
                  <c:v>792.1</c:v>
                </c:pt>
                <c:pt idx="6122">
                  <c:v>792.2</c:v>
                </c:pt>
                <c:pt idx="6123">
                  <c:v>792.3</c:v>
                </c:pt>
                <c:pt idx="6124">
                  <c:v>792.4</c:v>
                </c:pt>
                <c:pt idx="6125">
                  <c:v>792.5</c:v>
                </c:pt>
                <c:pt idx="6126">
                  <c:v>792.6</c:v>
                </c:pt>
                <c:pt idx="6127">
                  <c:v>792.7</c:v>
                </c:pt>
                <c:pt idx="6128">
                  <c:v>792.8</c:v>
                </c:pt>
                <c:pt idx="6129">
                  <c:v>792.9</c:v>
                </c:pt>
                <c:pt idx="6130">
                  <c:v>793</c:v>
                </c:pt>
                <c:pt idx="6131">
                  <c:v>793.1</c:v>
                </c:pt>
                <c:pt idx="6132">
                  <c:v>793.2</c:v>
                </c:pt>
                <c:pt idx="6133">
                  <c:v>793.3</c:v>
                </c:pt>
                <c:pt idx="6134">
                  <c:v>793.4</c:v>
                </c:pt>
                <c:pt idx="6135">
                  <c:v>793.5</c:v>
                </c:pt>
                <c:pt idx="6136">
                  <c:v>793.6</c:v>
                </c:pt>
                <c:pt idx="6137">
                  <c:v>793.7</c:v>
                </c:pt>
                <c:pt idx="6138">
                  <c:v>793.8</c:v>
                </c:pt>
                <c:pt idx="6139">
                  <c:v>793.9</c:v>
                </c:pt>
                <c:pt idx="6140">
                  <c:v>794</c:v>
                </c:pt>
                <c:pt idx="6141">
                  <c:v>794.1</c:v>
                </c:pt>
                <c:pt idx="6142">
                  <c:v>794.2</c:v>
                </c:pt>
                <c:pt idx="6143">
                  <c:v>794.3</c:v>
                </c:pt>
                <c:pt idx="6144">
                  <c:v>794.4</c:v>
                </c:pt>
                <c:pt idx="6145">
                  <c:v>794.5</c:v>
                </c:pt>
                <c:pt idx="6146">
                  <c:v>794.6</c:v>
                </c:pt>
                <c:pt idx="6147">
                  <c:v>794.7</c:v>
                </c:pt>
                <c:pt idx="6148">
                  <c:v>794.8</c:v>
                </c:pt>
                <c:pt idx="6149">
                  <c:v>794.9</c:v>
                </c:pt>
                <c:pt idx="6150">
                  <c:v>795</c:v>
                </c:pt>
                <c:pt idx="6151">
                  <c:v>795.1</c:v>
                </c:pt>
                <c:pt idx="6152">
                  <c:v>795.2</c:v>
                </c:pt>
                <c:pt idx="6153">
                  <c:v>795.3</c:v>
                </c:pt>
                <c:pt idx="6154">
                  <c:v>795.4</c:v>
                </c:pt>
                <c:pt idx="6155">
                  <c:v>795.5</c:v>
                </c:pt>
                <c:pt idx="6156">
                  <c:v>795.6</c:v>
                </c:pt>
                <c:pt idx="6157">
                  <c:v>795.7</c:v>
                </c:pt>
                <c:pt idx="6158">
                  <c:v>795.8</c:v>
                </c:pt>
                <c:pt idx="6159">
                  <c:v>795.9</c:v>
                </c:pt>
                <c:pt idx="6160">
                  <c:v>796</c:v>
                </c:pt>
                <c:pt idx="6161">
                  <c:v>796.1</c:v>
                </c:pt>
                <c:pt idx="6162">
                  <c:v>796.2</c:v>
                </c:pt>
                <c:pt idx="6163">
                  <c:v>796.3</c:v>
                </c:pt>
                <c:pt idx="6164">
                  <c:v>796.4</c:v>
                </c:pt>
                <c:pt idx="6165">
                  <c:v>796.5</c:v>
                </c:pt>
                <c:pt idx="6166">
                  <c:v>796.6</c:v>
                </c:pt>
                <c:pt idx="6167">
                  <c:v>796.7</c:v>
                </c:pt>
                <c:pt idx="6168">
                  <c:v>796.8</c:v>
                </c:pt>
                <c:pt idx="6169">
                  <c:v>796.9</c:v>
                </c:pt>
                <c:pt idx="6170">
                  <c:v>797</c:v>
                </c:pt>
                <c:pt idx="6171">
                  <c:v>797.1</c:v>
                </c:pt>
                <c:pt idx="6172">
                  <c:v>797.2</c:v>
                </c:pt>
                <c:pt idx="6173">
                  <c:v>797.3</c:v>
                </c:pt>
                <c:pt idx="6174">
                  <c:v>797.4</c:v>
                </c:pt>
                <c:pt idx="6175">
                  <c:v>797.5</c:v>
                </c:pt>
                <c:pt idx="6176">
                  <c:v>797.6</c:v>
                </c:pt>
                <c:pt idx="6177">
                  <c:v>797.7</c:v>
                </c:pt>
                <c:pt idx="6178">
                  <c:v>797.8</c:v>
                </c:pt>
                <c:pt idx="6179">
                  <c:v>797.9</c:v>
                </c:pt>
                <c:pt idx="6180">
                  <c:v>798</c:v>
                </c:pt>
                <c:pt idx="6181">
                  <c:v>798.1</c:v>
                </c:pt>
                <c:pt idx="6182">
                  <c:v>798.2</c:v>
                </c:pt>
                <c:pt idx="6183">
                  <c:v>798.3</c:v>
                </c:pt>
                <c:pt idx="6184">
                  <c:v>798.4</c:v>
                </c:pt>
                <c:pt idx="6185">
                  <c:v>798.5</c:v>
                </c:pt>
                <c:pt idx="6186">
                  <c:v>798.6</c:v>
                </c:pt>
                <c:pt idx="6187">
                  <c:v>798.7</c:v>
                </c:pt>
                <c:pt idx="6188">
                  <c:v>798.8</c:v>
                </c:pt>
                <c:pt idx="6189">
                  <c:v>798.9</c:v>
                </c:pt>
                <c:pt idx="6190">
                  <c:v>799</c:v>
                </c:pt>
                <c:pt idx="6191">
                  <c:v>799.1</c:v>
                </c:pt>
                <c:pt idx="6192">
                  <c:v>799.2</c:v>
                </c:pt>
                <c:pt idx="6193">
                  <c:v>799.3</c:v>
                </c:pt>
                <c:pt idx="6194">
                  <c:v>799.4</c:v>
                </c:pt>
                <c:pt idx="6195">
                  <c:v>799.5</c:v>
                </c:pt>
                <c:pt idx="6196">
                  <c:v>799.6</c:v>
                </c:pt>
                <c:pt idx="6197">
                  <c:v>799.7</c:v>
                </c:pt>
                <c:pt idx="6198">
                  <c:v>799.8</c:v>
                </c:pt>
                <c:pt idx="6199">
                  <c:v>799.9</c:v>
                </c:pt>
                <c:pt idx="6200">
                  <c:v>800</c:v>
                </c:pt>
                <c:pt idx="6201">
                  <c:v>800.1</c:v>
                </c:pt>
                <c:pt idx="6202">
                  <c:v>800.2</c:v>
                </c:pt>
                <c:pt idx="6203">
                  <c:v>800.3</c:v>
                </c:pt>
                <c:pt idx="6204">
                  <c:v>800.4</c:v>
                </c:pt>
                <c:pt idx="6205">
                  <c:v>800.5</c:v>
                </c:pt>
                <c:pt idx="6206">
                  <c:v>800.6</c:v>
                </c:pt>
                <c:pt idx="6207">
                  <c:v>800.7</c:v>
                </c:pt>
                <c:pt idx="6208">
                  <c:v>800.8</c:v>
                </c:pt>
                <c:pt idx="6209">
                  <c:v>800.9</c:v>
                </c:pt>
                <c:pt idx="6210">
                  <c:v>801</c:v>
                </c:pt>
                <c:pt idx="6211">
                  <c:v>801.1</c:v>
                </c:pt>
                <c:pt idx="6212">
                  <c:v>801.2</c:v>
                </c:pt>
                <c:pt idx="6213">
                  <c:v>801.3</c:v>
                </c:pt>
                <c:pt idx="6214">
                  <c:v>801.4</c:v>
                </c:pt>
                <c:pt idx="6215">
                  <c:v>801.5</c:v>
                </c:pt>
                <c:pt idx="6216">
                  <c:v>801.6</c:v>
                </c:pt>
                <c:pt idx="6217">
                  <c:v>801.7</c:v>
                </c:pt>
                <c:pt idx="6218">
                  <c:v>801.8</c:v>
                </c:pt>
                <c:pt idx="6219">
                  <c:v>801.9</c:v>
                </c:pt>
                <c:pt idx="6220">
                  <c:v>802</c:v>
                </c:pt>
                <c:pt idx="6221">
                  <c:v>802.1</c:v>
                </c:pt>
                <c:pt idx="6222">
                  <c:v>802.2</c:v>
                </c:pt>
                <c:pt idx="6223">
                  <c:v>802.3</c:v>
                </c:pt>
                <c:pt idx="6224">
                  <c:v>802.4</c:v>
                </c:pt>
                <c:pt idx="6225">
                  <c:v>802.5</c:v>
                </c:pt>
                <c:pt idx="6226">
                  <c:v>802.6</c:v>
                </c:pt>
                <c:pt idx="6227">
                  <c:v>802.7</c:v>
                </c:pt>
                <c:pt idx="6228">
                  <c:v>802.8</c:v>
                </c:pt>
                <c:pt idx="6229">
                  <c:v>802.9</c:v>
                </c:pt>
                <c:pt idx="6230">
                  <c:v>803</c:v>
                </c:pt>
                <c:pt idx="6231">
                  <c:v>803.1</c:v>
                </c:pt>
                <c:pt idx="6232">
                  <c:v>803.2</c:v>
                </c:pt>
                <c:pt idx="6233">
                  <c:v>803.3</c:v>
                </c:pt>
                <c:pt idx="6234">
                  <c:v>803.4</c:v>
                </c:pt>
                <c:pt idx="6235">
                  <c:v>803.5</c:v>
                </c:pt>
                <c:pt idx="6236">
                  <c:v>803.6</c:v>
                </c:pt>
                <c:pt idx="6237">
                  <c:v>803.7</c:v>
                </c:pt>
                <c:pt idx="6238">
                  <c:v>803.8</c:v>
                </c:pt>
                <c:pt idx="6239">
                  <c:v>803.9</c:v>
                </c:pt>
                <c:pt idx="6240">
                  <c:v>804</c:v>
                </c:pt>
                <c:pt idx="6241">
                  <c:v>804.1</c:v>
                </c:pt>
                <c:pt idx="6242">
                  <c:v>804.2</c:v>
                </c:pt>
                <c:pt idx="6243">
                  <c:v>804.3</c:v>
                </c:pt>
                <c:pt idx="6244">
                  <c:v>804.4</c:v>
                </c:pt>
                <c:pt idx="6245">
                  <c:v>804.5</c:v>
                </c:pt>
                <c:pt idx="6246">
                  <c:v>804.6</c:v>
                </c:pt>
                <c:pt idx="6247">
                  <c:v>804.7</c:v>
                </c:pt>
                <c:pt idx="6248">
                  <c:v>804.8</c:v>
                </c:pt>
                <c:pt idx="6249">
                  <c:v>804.9</c:v>
                </c:pt>
                <c:pt idx="6250">
                  <c:v>805</c:v>
                </c:pt>
                <c:pt idx="6251">
                  <c:v>805.1</c:v>
                </c:pt>
                <c:pt idx="6252">
                  <c:v>805.2</c:v>
                </c:pt>
                <c:pt idx="6253">
                  <c:v>805.3</c:v>
                </c:pt>
                <c:pt idx="6254">
                  <c:v>805.4</c:v>
                </c:pt>
                <c:pt idx="6255">
                  <c:v>805.5</c:v>
                </c:pt>
                <c:pt idx="6256">
                  <c:v>805.6</c:v>
                </c:pt>
                <c:pt idx="6257">
                  <c:v>805.7</c:v>
                </c:pt>
                <c:pt idx="6258">
                  <c:v>805.8</c:v>
                </c:pt>
                <c:pt idx="6259">
                  <c:v>805.9</c:v>
                </c:pt>
                <c:pt idx="6260">
                  <c:v>806</c:v>
                </c:pt>
                <c:pt idx="6261">
                  <c:v>806.1</c:v>
                </c:pt>
                <c:pt idx="6262">
                  <c:v>806.2</c:v>
                </c:pt>
                <c:pt idx="6263">
                  <c:v>806.3</c:v>
                </c:pt>
                <c:pt idx="6264">
                  <c:v>806.4</c:v>
                </c:pt>
                <c:pt idx="6265">
                  <c:v>806.5</c:v>
                </c:pt>
                <c:pt idx="6266">
                  <c:v>806.6</c:v>
                </c:pt>
                <c:pt idx="6267">
                  <c:v>806.7</c:v>
                </c:pt>
                <c:pt idx="6268">
                  <c:v>806.8</c:v>
                </c:pt>
                <c:pt idx="6269">
                  <c:v>806.9</c:v>
                </c:pt>
                <c:pt idx="6270">
                  <c:v>807</c:v>
                </c:pt>
                <c:pt idx="6271">
                  <c:v>807.1</c:v>
                </c:pt>
                <c:pt idx="6272">
                  <c:v>807.2</c:v>
                </c:pt>
                <c:pt idx="6273">
                  <c:v>807.3</c:v>
                </c:pt>
                <c:pt idx="6274">
                  <c:v>807.4</c:v>
                </c:pt>
                <c:pt idx="6275">
                  <c:v>807.5</c:v>
                </c:pt>
                <c:pt idx="6276">
                  <c:v>807.6</c:v>
                </c:pt>
                <c:pt idx="6277">
                  <c:v>807.7</c:v>
                </c:pt>
                <c:pt idx="6278">
                  <c:v>807.8</c:v>
                </c:pt>
                <c:pt idx="6279">
                  <c:v>807.9</c:v>
                </c:pt>
                <c:pt idx="6280">
                  <c:v>808</c:v>
                </c:pt>
                <c:pt idx="6281">
                  <c:v>808.1</c:v>
                </c:pt>
                <c:pt idx="6282">
                  <c:v>808.2</c:v>
                </c:pt>
                <c:pt idx="6283">
                  <c:v>808.3</c:v>
                </c:pt>
                <c:pt idx="6284">
                  <c:v>808.4</c:v>
                </c:pt>
                <c:pt idx="6285">
                  <c:v>808.5</c:v>
                </c:pt>
                <c:pt idx="6286">
                  <c:v>808.6</c:v>
                </c:pt>
                <c:pt idx="6287">
                  <c:v>808.7</c:v>
                </c:pt>
                <c:pt idx="6288">
                  <c:v>808.8</c:v>
                </c:pt>
                <c:pt idx="6289">
                  <c:v>808.9</c:v>
                </c:pt>
                <c:pt idx="6290">
                  <c:v>809</c:v>
                </c:pt>
                <c:pt idx="6291">
                  <c:v>809.1</c:v>
                </c:pt>
                <c:pt idx="6292">
                  <c:v>809.2</c:v>
                </c:pt>
                <c:pt idx="6293">
                  <c:v>809.3</c:v>
                </c:pt>
                <c:pt idx="6294">
                  <c:v>809.4</c:v>
                </c:pt>
                <c:pt idx="6295">
                  <c:v>809.5</c:v>
                </c:pt>
                <c:pt idx="6296">
                  <c:v>809.6</c:v>
                </c:pt>
                <c:pt idx="6297">
                  <c:v>809.7</c:v>
                </c:pt>
                <c:pt idx="6298">
                  <c:v>809.8</c:v>
                </c:pt>
                <c:pt idx="6299">
                  <c:v>809.9</c:v>
                </c:pt>
                <c:pt idx="6300">
                  <c:v>810</c:v>
                </c:pt>
                <c:pt idx="6301">
                  <c:v>810.1</c:v>
                </c:pt>
                <c:pt idx="6302">
                  <c:v>810.2</c:v>
                </c:pt>
                <c:pt idx="6303">
                  <c:v>810.3</c:v>
                </c:pt>
                <c:pt idx="6304">
                  <c:v>810.4</c:v>
                </c:pt>
                <c:pt idx="6305">
                  <c:v>810.5</c:v>
                </c:pt>
                <c:pt idx="6306">
                  <c:v>810.6</c:v>
                </c:pt>
                <c:pt idx="6307">
                  <c:v>810.7</c:v>
                </c:pt>
                <c:pt idx="6308">
                  <c:v>810.8</c:v>
                </c:pt>
                <c:pt idx="6309">
                  <c:v>810.9</c:v>
                </c:pt>
                <c:pt idx="6310">
                  <c:v>811</c:v>
                </c:pt>
                <c:pt idx="6311">
                  <c:v>811.1</c:v>
                </c:pt>
                <c:pt idx="6312">
                  <c:v>811.2</c:v>
                </c:pt>
                <c:pt idx="6313">
                  <c:v>811.3</c:v>
                </c:pt>
                <c:pt idx="6314">
                  <c:v>811.4</c:v>
                </c:pt>
                <c:pt idx="6315">
                  <c:v>811.5</c:v>
                </c:pt>
                <c:pt idx="6316">
                  <c:v>811.6</c:v>
                </c:pt>
                <c:pt idx="6317">
                  <c:v>811.7</c:v>
                </c:pt>
                <c:pt idx="6318">
                  <c:v>811.8</c:v>
                </c:pt>
                <c:pt idx="6319">
                  <c:v>811.9</c:v>
                </c:pt>
                <c:pt idx="6320">
                  <c:v>812</c:v>
                </c:pt>
                <c:pt idx="6321">
                  <c:v>812.1</c:v>
                </c:pt>
                <c:pt idx="6322">
                  <c:v>812.2</c:v>
                </c:pt>
                <c:pt idx="6323">
                  <c:v>812.3</c:v>
                </c:pt>
                <c:pt idx="6324">
                  <c:v>812.4</c:v>
                </c:pt>
                <c:pt idx="6325">
                  <c:v>812.5</c:v>
                </c:pt>
                <c:pt idx="6326">
                  <c:v>812.6</c:v>
                </c:pt>
                <c:pt idx="6327">
                  <c:v>812.7</c:v>
                </c:pt>
                <c:pt idx="6328">
                  <c:v>812.8</c:v>
                </c:pt>
                <c:pt idx="6329">
                  <c:v>812.9</c:v>
                </c:pt>
                <c:pt idx="6330">
                  <c:v>813</c:v>
                </c:pt>
                <c:pt idx="6331">
                  <c:v>813.1</c:v>
                </c:pt>
                <c:pt idx="6332">
                  <c:v>813.2</c:v>
                </c:pt>
                <c:pt idx="6333">
                  <c:v>813.3</c:v>
                </c:pt>
                <c:pt idx="6334">
                  <c:v>813.4</c:v>
                </c:pt>
                <c:pt idx="6335">
                  <c:v>813.5</c:v>
                </c:pt>
                <c:pt idx="6336">
                  <c:v>813.6</c:v>
                </c:pt>
                <c:pt idx="6337">
                  <c:v>813.7</c:v>
                </c:pt>
                <c:pt idx="6338">
                  <c:v>813.8</c:v>
                </c:pt>
                <c:pt idx="6339">
                  <c:v>813.9</c:v>
                </c:pt>
                <c:pt idx="6340">
                  <c:v>814</c:v>
                </c:pt>
                <c:pt idx="6341">
                  <c:v>814.1</c:v>
                </c:pt>
                <c:pt idx="6342">
                  <c:v>814.2</c:v>
                </c:pt>
                <c:pt idx="6343">
                  <c:v>814.3</c:v>
                </c:pt>
                <c:pt idx="6344">
                  <c:v>814.4</c:v>
                </c:pt>
                <c:pt idx="6345">
                  <c:v>814.5</c:v>
                </c:pt>
                <c:pt idx="6346">
                  <c:v>814.6</c:v>
                </c:pt>
                <c:pt idx="6347">
                  <c:v>814.7</c:v>
                </c:pt>
                <c:pt idx="6348">
                  <c:v>814.8</c:v>
                </c:pt>
                <c:pt idx="6349">
                  <c:v>814.9</c:v>
                </c:pt>
                <c:pt idx="6350">
                  <c:v>815</c:v>
                </c:pt>
                <c:pt idx="6351">
                  <c:v>815.1</c:v>
                </c:pt>
                <c:pt idx="6352">
                  <c:v>815.2</c:v>
                </c:pt>
                <c:pt idx="6353">
                  <c:v>815.3</c:v>
                </c:pt>
                <c:pt idx="6354">
                  <c:v>815.4</c:v>
                </c:pt>
                <c:pt idx="6355">
                  <c:v>815.5</c:v>
                </c:pt>
                <c:pt idx="6356">
                  <c:v>815.6</c:v>
                </c:pt>
                <c:pt idx="6357">
                  <c:v>815.7</c:v>
                </c:pt>
                <c:pt idx="6358">
                  <c:v>815.8</c:v>
                </c:pt>
                <c:pt idx="6359">
                  <c:v>815.9</c:v>
                </c:pt>
                <c:pt idx="6360">
                  <c:v>816</c:v>
                </c:pt>
                <c:pt idx="6361">
                  <c:v>816.1</c:v>
                </c:pt>
                <c:pt idx="6362">
                  <c:v>816.2</c:v>
                </c:pt>
                <c:pt idx="6363">
                  <c:v>816.3</c:v>
                </c:pt>
                <c:pt idx="6364">
                  <c:v>816.4</c:v>
                </c:pt>
                <c:pt idx="6365">
                  <c:v>816.5</c:v>
                </c:pt>
                <c:pt idx="6366">
                  <c:v>816.6</c:v>
                </c:pt>
                <c:pt idx="6367">
                  <c:v>816.7</c:v>
                </c:pt>
                <c:pt idx="6368">
                  <c:v>816.8</c:v>
                </c:pt>
                <c:pt idx="6369">
                  <c:v>816.9</c:v>
                </c:pt>
                <c:pt idx="6370">
                  <c:v>817</c:v>
                </c:pt>
                <c:pt idx="6371">
                  <c:v>817.1</c:v>
                </c:pt>
                <c:pt idx="6372">
                  <c:v>817.2</c:v>
                </c:pt>
                <c:pt idx="6373">
                  <c:v>817.3</c:v>
                </c:pt>
                <c:pt idx="6374">
                  <c:v>817.4</c:v>
                </c:pt>
                <c:pt idx="6375">
                  <c:v>817.5</c:v>
                </c:pt>
                <c:pt idx="6376">
                  <c:v>817.6</c:v>
                </c:pt>
                <c:pt idx="6377">
                  <c:v>817.7</c:v>
                </c:pt>
                <c:pt idx="6378">
                  <c:v>817.8</c:v>
                </c:pt>
                <c:pt idx="6379">
                  <c:v>817.9</c:v>
                </c:pt>
                <c:pt idx="6380">
                  <c:v>818</c:v>
                </c:pt>
                <c:pt idx="6381">
                  <c:v>818.1</c:v>
                </c:pt>
                <c:pt idx="6382">
                  <c:v>818.2</c:v>
                </c:pt>
                <c:pt idx="6383">
                  <c:v>818.3</c:v>
                </c:pt>
                <c:pt idx="6384">
                  <c:v>818.4</c:v>
                </c:pt>
                <c:pt idx="6385">
                  <c:v>818.5</c:v>
                </c:pt>
                <c:pt idx="6386">
                  <c:v>818.6</c:v>
                </c:pt>
                <c:pt idx="6387">
                  <c:v>818.7</c:v>
                </c:pt>
                <c:pt idx="6388">
                  <c:v>818.8</c:v>
                </c:pt>
                <c:pt idx="6389">
                  <c:v>818.9</c:v>
                </c:pt>
                <c:pt idx="6390">
                  <c:v>819</c:v>
                </c:pt>
                <c:pt idx="6391">
                  <c:v>819.1</c:v>
                </c:pt>
                <c:pt idx="6392">
                  <c:v>819.2</c:v>
                </c:pt>
                <c:pt idx="6393">
                  <c:v>819.3</c:v>
                </c:pt>
                <c:pt idx="6394">
                  <c:v>819.4</c:v>
                </c:pt>
                <c:pt idx="6395">
                  <c:v>819.5</c:v>
                </c:pt>
                <c:pt idx="6396">
                  <c:v>819.6</c:v>
                </c:pt>
                <c:pt idx="6397">
                  <c:v>819.7</c:v>
                </c:pt>
                <c:pt idx="6398">
                  <c:v>819.8</c:v>
                </c:pt>
                <c:pt idx="6399">
                  <c:v>819.9</c:v>
                </c:pt>
                <c:pt idx="6400">
                  <c:v>820</c:v>
                </c:pt>
                <c:pt idx="6401">
                  <c:v>820.1</c:v>
                </c:pt>
                <c:pt idx="6402">
                  <c:v>820.2</c:v>
                </c:pt>
                <c:pt idx="6403">
                  <c:v>820.3</c:v>
                </c:pt>
                <c:pt idx="6404">
                  <c:v>820.4</c:v>
                </c:pt>
                <c:pt idx="6405">
                  <c:v>820.5</c:v>
                </c:pt>
                <c:pt idx="6406">
                  <c:v>820.6</c:v>
                </c:pt>
                <c:pt idx="6407">
                  <c:v>820.7</c:v>
                </c:pt>
                <c:pt idx="6408">
                  <c:v>820.8</c:v>
                </c:pt>
                <c:pt idx="6409">
                  <c:v>820.9</c:v>
                </c:pt>
                <c:pt idx="6410">
                  <c:v>821</c:v>
                </c:pt>
                <c:pt idx="6411">
                  <c:v>821.1</c:v>
                </c:pt>
                <c:pt idx="6412">
                  <c:v>821.2</c:v>
                </c:pt>
                <c:pt idx="6413">
                  <c:v>821.3</c:v>
                </c:pt>
                <c:pt idx="6414">
                  <c:v>821.4</c:v>
                </c:pt>
                <c:pt idx="6415">
                  <c:v>821.5</c:v>
                </c:pt>
                <c:pt idx="6416">
                  <c:v>821.6</c:v>
                </c:pt>
                <c:pt idx="6417">
                  <c:v>821.7</c:v>
                </c:pt>
                <c:pt idx="6418">
                  <c:v>821.8</c:v>
                </c:pt>
                <c:pt idx="6419">
                  <c:v>821.9</c:v>
                </c:pt>
                <c:pt idx="6420">
                  <c:v>822</c:v>
                </c:pt>
                <c:pt idx="6421">
                  <c:v>822.1</c:v>
                </c:pt>
                <c:pt idx="6422">
                  <c:v>822.2</c:v>
                </c:pt>
                <c:pt idx="6423">
                  <c:v>822.3</c:v>
                </c:pt>
                <c:pt idx="6424">
                  <c:v>822.4</c:v>
                </c:pt>
                <c:pt idx="6425">
                  <c:v>822.5</c:v>
                </c:pt>
                <c:pt idx="6426">
                  <c:v>822.6</c:v>
                </c:pt>
                <c:pt idx="6427">
                  <c:v>822.7</c:v>
                </c:pt>
                <c:pt idx="6428">
                  <c:v>822.8</c:v>
                </c:pt>
                <c:pt idx="6429">
                  <c:v>822.9</c:v>
                </c:pt>
                <c:pt idx="6430">
                  <c:v>823</c:v>
                </c:pt>
                <c:pt idx="6431">
                  <c:v>823.1</c:v>
                </c:pt>
                <c:pt idx="6432">
                  <c:v>823.2</c:v>
                </c:pt>
                <c:pt idx="6433">
                  <c:v>823.3</c:v>
                </c:pt>
                <c:pt idx="6434">
                  <c:v>823.4</c:v>
                </c:pt>
                <c:pt idx="6435">
                  <c:v>823.5</c:v>
                </c:pt>
                <c:pt idx="6436">
                  <c:v>823.6</c:v>
                </c:pt>
                <c:pt idx="6437">
                  <c:v>823.7</c:v>
                </c:pt>
                <c:pt idx="6438">
                  <c:v>823.8</c:v>
                </c:pt>
                <c:pt idx="6439">
                  <c:v>823.9</c:v>
                </c:pt>
                <c:pt idx="6440">
                  <c:v>824</c:v>
                </c:pt>
                <c:pt idx="6441">
                  <c:v>824.1</c:v>
                </c:pt>
                <c:pt idx="6442">
                  <c:v>824.2</c:v>
                </c:pt>
                <c:pt idx="6443">
                  <c:v>824.3</c:v>
                </c:pt>
                <c:pt idx="6444">
                  <c:v>824.4</c:v>
                </c:pt>
                <c:pt idx="6445">
                  <c:v>824.5</c:v>
                </c:pt>
                <c:pt idx="6446">
                  <c:v>824.6</c:v>
                </c:pt>
                <c:pt idx="6447">
                  <c:v>824.7</c:v>
                </c:pt>
                <c:pt idx="6448">
                  <c:v>824.8</c:v>
                </c:pt>
                <c:pt idx="6449">
                  <c:v>824.9</c:v>
                </c:pt>
                <c:pt idx="6450">
                  <c:v>825</c:v>
                </c:pt>
                <c:pt idx="6451">
                  <c:v>825.1</c:v>
                </c:pt>
                <c:pt idx="6452">
                  <c:v>825.2</c:v>
                </c:pt>
                <c:pt idx="6453">
                  <c:v>825.3</c:v>
                </c:pt>
                <c:pt idx="6454">
                  <c:v>825.4</c:v>
                </c:pt>
                <c:pt idx="6455">
                  <c:v>825.5</c:v>
                </c:pt>
                <c:pt idx="6456">
                  <c:v>825.6</c:v>
                </c:pt>
                <c:pt idx="6457">
                  <c:v>825.7</c:v>
                </c:pt>
                <c:pt idx="6458">
                  <c:v>825.8</c:v>
                </c:pt>
                <c:pt idx="6459">
                  <c:v>825.9</c:v>
                </c:pt>
                <c:pt idx="6460">
                  <c:v>826</c:v>
                </c:pt>
                <c:pt idx="6461">
                  <c:v>826.1</c:v>
                </c:pt>
                <c:pt idx="6462">
                  <c:v>826.2</c:v>
                </c:pt>
                <c:pt idx="6463">
                  <c:v>826.3</c:v>
                </c:pt>
                <c:pt idx="6464">
                  <c:v>826.4</c:v>
                </c:pt>
                <c:pt idx="6465">
                  <c:v>826.5</c:v>
                </c:pt>
                <c:pt idx="6466">
                  <c:v>826.6</c:v>
                </c:pt>
                <c:pt idx="6467">
                  <c:v>826.7</c:v>
                </c:pt>
                <c:pt idx="6468">
                  <c:v>826.8</c:v>
                </c:pt>
                <c:pt idx="6469">
                  <c:v>826.9</c:v>
                </c:pt>
                <c:pt idx="6470">
                  <c:v>827</c:v>
                </c:pt>
                <c:pt idx="6471">
                  <c:v>827.1</c:v>
                </c:pt>
                <c:pt idx="6472">
                  <c:v>827.2</c:v>
                </c:pt>
                <c:pt idx="6473">
                  <c:v>827.3</c:v>
                </c:pt>
                <c:pt idx="6474">
                  <c:v>827.4</c:v>
                </c:pt>
                <c:pt idx="6475">
                  <c:v>827.5</c:v>
                </c:pt>
                <c:pt idx="6476">
                  <c:v>827.6</c:v>
                </c:pt>
                <c:pt idx="6477">
                  <c:v>827.7</c:v>
                </c:pt>
                <c:pt idx="6478">
                  <c:v>827.8</c:v>
                </c:pt>
                <c:pt idx="6479">
                  <c:v>827.9</c:v>
                </c:pt>
                <c:pt idx="6480">
                  <c:v>828</c:v>
                </c:pt>
                <c:pt idx="6481">
                  <c:v>828.1</c:v>
                </c:pt>
                <c:pt idx="6482">
                  <c:v>828.2</c:v>
                </c:pt>
                <c:pt idx="6483">
                  <c:v>828.3</c:v>
                </c:pt>
                <c:pt idx="6484">
                  <c:v>828.4</c:v>
                </c:pt>
                <c:pt idx="6485">
                  <c:v>828.5</c:v>
                </c:pt>
                <c:pt idx="6486">
                  <c:v>828.6</c:v>
                </c:pt>
                <c:pt idx="6487">
                  <c:v>828.7</c:v>
                </c:pt>
                <c:pt idx="6488">
                  <c:v>828.8</c:v>
                </c:pt>
                <c:pt idx="6489">
                  <c:v>828.9</c:v>
                </c:pt>
                <c:pt idx="6490">
                  <c:v>829</c:v>
                </c:pt>
                <c:pt idx="6491">
                  <c:v>829.1</c:v>
                </c:pt>
                <c:pt idx="6492">
                  <c:v>829.2</c:v>
                </c:pt>
                <c:pt idx="6493">
                  <c:v>829.3</c:v>
                </c:pt>
                <c:pt idx="6494">
                  <c:v>829.4</c:v>
                </c:pt>
                <c:pt idx="6495">
                  <c:v>829.5</c:v>
                </c:pt>
                <c:pt idx="6496">
                  <c:v>829.6</c:v>
                </c:pt>
                <c:pt idx="6497">
                  <c:v>829.7</c:v>
                </c:pt>
                <c:pt idx="6498">
                  <c:v>829.8</c:v>
                </c:pt>
                <c:pt idx="6499">
                  <c:v>829.9</c:v>
                </c:pt>
                <c:pt idx="6500">
                  <c:v>830</c:v>
                </c:pt>
                <c:pt idx="6501">
                  <c:v>830.1</c:v>
                </c:pt>
                <c:pt idx="6502">
                  <c:v>830.2</c:v>
                </c:pt>
                <c:pt idx="6503">
                  <c:v>830.3</c:v>
                </c:pt>
                <c:pt idx="6504">
                  <c:v>830.4</c:v>
                </c:pt>
                <c:pt idx="6505">
                  <c:v>830.5</c:v>
                </c:pt>
                <c:pt idx="6506">
                  <c:v>830.6</c:v>
                </c:pt>
                <c:pt idx="6507">
                  <c:v>830.7</c:v>
                </c:pt>
                <c:pt idx="6508">
                  <c:v>830.8</c:v>
                </c:pt>
                <c:pt idx="6509">
                  <c:v>830.9</c:v>
                </c:pt>
                <c:pt idx="6510">
                  <c:v>831</c:v>
                </c:pt>
                <c:pt idx="6511">
                  <c:v>831.1</c:v>
                </c:pt>
                <c:pt idx="6512">
                  <c:v>831.2</c:v>
                </c:pt>
                <c:pt idx="6513">
                  <c:v>831.3</c:v>
                </c:pt>
                <c:pt idx="6514">
                  <c:v>831.4</c:v>
                </c:pt>
                <c:pt idx="6515">
                  <c:v>831.5</c:v>
                </c:pt>
                <c:pt idx="6516">
                  <c:v>831.6</c:v>
                </c:pt>
                <c:pt idx="6517">
                  <c:v>831.7</c:v>
                </c:pt>
                <c:pt idx="6518">
                  <c:v>831.8</c:v>
                </c:pt>
                <c:pt idx="6519">
                  <c:v>831.9</c:v>
                </c:pt>
                <c:pt idx="6520">
                  <c:v>832</c:v>
                </c:pt>
                <c:pt idx="6521">
                  <c:v>832.1</c:v>
                </c:pt>
                <c:pt idx="6522">
                  <c:v>832.2</c:v>
                </c:pt>
                <c:pt idx="6523">
                  <c:v>832.3</c:v>
                </c:pt>
                <c:pt idx="6524">
                  <c:v>832.4</c:v>
                </c:pt>
                <c:pt idx="6525">
                  <c:v>832.5</c:v>
                </c:pt>
                <c:pt idx="6526">
                  <c:v>832.6</c:v>
                </c:pt>
                <c:pt idx="6527">
                  <c:v>832.7</c:v>
                </c:pt>
                <c:pt idx="6528">
                  <c:v>832.8</c:v>
                </c:pt>
                <c:pt idx="6529">
                  <c:v>832.9</c:v>
                </c:pt>
                <c:pt idx="6530">
                  <c:v>833</c:v>
                </c:pt>
                <c:pt idx="6531">
                  <c:v>833.1</c:v>
                </c:pt>
                <c:pt idx="6532">
                  <c:v>833.2</c:v>
                </c:pt>
                <c:pt idx="6533">
                  <c:v>833.3</c:v>
                </c:pt>
                <c:pt idx="6534">
                  <c:v>833.4</c:v>
                </c:pt>
                <c:pt idx="6535">
                  <c:v>833.5</c:v>
                </c:pt>
                <c:pt idx="6536">
                  <c:v>833.6</c:v>
                </c:pt>
                <c:pt idx="6537">
                  <c:v>833.7</c:v>
                </c:pt>
                <c:pt idx="6538">
                  <c:v>833.8</c:v>
                </c:pt>
                <c:pt idx="6539">
                  <c:v>833.9</c:v>
                </c:pt>
                <c:pt idx="6540">
                  <c:v>834</c:v>
                </c:pt>
                <c:pt idx="6541">
                  <c:v>834.1</c:v>
                </c:pt>
                <c:pt idx="6542">
                  <c:v>834.2</c:v>
                </c:pt>
                <c:pt idx="6543">
                  <c:v>834.3</c:v>
                </c:pt>
                <c:pt idx="6544">
                  <c:v>834.4</c:v>
                </c:pt>
                <c:pt idx="6545">
                  <c:v>834.5</c:v>
                </c:pt>
                <c:pt idx="6546">
                  <c:v>834.6</c:v>
                </c:pt>
                <c:pt idx="6547">
                  <c:v>834.7</c:v>
                </c:pt>
                <c:pt idx="6548">
                  <c:v>834.8</c:v>
                </c:pt>
                <c:pt idx="6549">
                  <c:v>834.9</c:v>
                </c:pt>
                <c:pt idx="6550">
                  <c:v>835</c:v>
                </c:pt>
                <c:pt idx="6551">
                  <c:v>835.1</c:v>
                </c:pt>
                <c:pt idx="6552">
                  <c:v>835.2</c:v>
                </c:pt>
                <c:pt idx="6553">
                  <c:v>835.3</c:v>
                </c:pt>
                <c:pt idx="6554">
                  <c:v>835.4</c:v>
                </c:pt>
                <c:pt idx="6555">
                  <c:v>835.5</c:v>
                </c:pt>
                <c:pt idx="6556">
                  <c:v>835.6</c:v>
                </c:pt>
                <c:pt idx="6557">
                  <c:v>835.7</c:v>
                </c:pt>
                <c:pt idx="6558">
                  <c:v>835.8</c:v>
                </c:pt>
                <c:pt idx="6559">
                  <c:v>835.9</c:v>
                </c:pt>
                <c:pt idx="6560">
                  <c:v>836</c:v>
                </c:pt>
                <c:pt idx="6561">
                  <c:v>836.1</c:v>
                </c:pt>
                <c:pt idx="6562">
                  <c:v>836.2</c:v>
                </c:pt>
                <c:pt idx="6563">
                  <c:v>836.3</c:v>
                </c:pt>
                <c:pt idx="6564">
                  <c:v>836.4</c:v>
                </c:pt>
                <c:pt idx="6565">
                  <c:v>836.5</c:v>
                </c:pt>
                <c:pt idx="6566">
                  <c:v>836.6</c:v>
                </c:pt>
                <c:pt idx="6567">
                  <c:v>836.7</c:v>
                </c:pt>
                <c:pt idx="6568">
                  <c:v>836.8</c:v>
                </c:pt>
                <c:pt idx="6569">
                  <c:v>836.9</c:v>
                </c:pt>
                <c:pt idx="6570">
                  <c:v>837</c:v>
                </c:pt>
                <c:pt idx="6571">
                  <c:v>837.1</c:v>
                </c:pt>
                <c:pt idx="6572">
                  <c:v>837.2</c:v>
                </c:pt>
                <c:pt idx="6573">
                  <c:v>837.3</c:v>
                </c:pt>
                <c:pt idx="6574">
                  <c:v>837.4</c:v>
                </c:pt>
                <c:pt idx="6575">
                  <c:v>837.5</c:v>
                </c:pt>
                <c:pt idx="6576">
                  <c:v>837.6</c:v>
                </c:pt>
                <c:pt idx="6577">
                  <c:v>837.7</c:v>
                </c:pt>
                <c:pt idx="6578">
                  <c:v>837.8</c:v>
                </c:pt>
                <c:pt idx="6579">
                  <c:v>837.9</c:v>
                </c:pt>
                <c:pt idx="6580">
                  <c:v>838</c:v>
                </c:pt>
                <c:pt idx="6581">
                  <c:v>838.1</c:v>
                </c:pt>
                <c:pt idx="6582">
                  <c:v>838.2</c:v>
                </c:pt>
                <c:pt idx="6583">
                  <c:v>838.3</c:v>
                </c:pt>
                <c:pt idx="6584">
                  <c:v>838.4</c:v>
                </c:pt>
                <c:pt idx="6585">
                  <c:v>838.5</c:v>
                </c:pt>
                <c:pt idx="6586">
                  <c:v>838.6</c:v>
                </c:pt>
                <c:pt idx="6587">
                  <c:v>838.7</c:v>
                </c:pt>
                <c:pt idx="6588">
                  <c:v>838.8</c:v>
                </c:pt>
                <c:pt idx="6589">
                  <c:v>838.9</c:v>
                </c:pt>
                <c:pt idx="6590">
                  <c:v>839</c:v>
                </c:pt>
                <c:pt idx="6591">
                  <c:v>839.1</c:v>
                </c:pt>
                <c:pt idx="6592">
                  <c:v>839.2</c:v>
                </c:pt>
                <c:pt idx="6593">
                  <c:v>839.3</c:v>
                </c:pt>
                <c:pt idx="6594">
                  <c:v>839.4</c:v>
                </c:pt>
                <c:pt idx="6595">
                  <c:v>839.5</c:v>
                </c:pt>
                <c:pt idx="6596">
                  <c:v>839.6</c:v>
                </c:pt>
                <c:pt idx="6597">
                  <c:v>839.7</c:v>
                </c:pt>
                <c:pt idx="6598">
                  <c:v>839.8</c:v>
                </c:pt>
                <c:pt idx="6599">
                  <c:v>839.9</c:v>
                </c:pt>
                <c:pt idx="6600">
                  <c:v>840</c:v>
                </c:pt>
                <c:pt idx="6601">
                  <c:v>840.1</c:v>
                </c:pt>
                <c:pt idx="6602">
                  <c:v>840.2</c:v>
                </c:pt>
                <c:pt idx="6603">
                  <c:v>840.3</c:v>
                </c:pt>
                <c:pt idx="6604">
                  <c:v>840.4</c:v>
                </c:pt>
                <c:pt idx="6605">
                  <c:v>840.5</c:v>
                </c:pt>
                <c:pt idx="6606">
                  <c:v>840.6</c:v>
                </c:pt>
                <c:pt idx="6607">
                  <c:v>840.7</c:v>
                </c:pt>
                <c:pt idx="6608">
                  <c:v>840.8</c:v>
                </c:pt>
                <c:pt idx="6609">
                  <c:v>840.9</c:v>
                </c:pt>
                <c:pt idx="6610">
                  <c:v>841</c:v>
                </c:pt>
                <c:pt idx="6611">
                  <c:v>841.1</c:v>
                </c:pt>
                <c:pt idx="6612">
                  <c:v>841.2</c:v>
                </c:pt>
                <c:pt idx="6613">
                  <c:v>841.3</c:v>
                </c:pt>
                <c:pt idx="6614">
                  <c:v>841.4</c:v>
                </c:pt>
                <c:pt idx="6615">
                  <c:v>841.5</c:v>
                </c:pt>
                <c:pt idx="6616">
                  <c:v>841.6</c:v>
                </c:pt>
                <c:pt idx="6617">
                  <c:v>841.7</c:v>
                </c:pt>
                <c:pt idx="6618">
                  <c:v>841.8</c:v>
                </c:pt>
                <c:pt idx="6619">
                  <c:v>841.9</c:v>
                </c:pt>
                <c:pt idx="6620">
                  <c:v>842</c:v>
                </c:pt>
                <c:pt idx="6621">
                  <c:v>842.1</c:v>
                </c:pt>
                <c:pt idx="6622">
                  <c:v>842.2</c:v>
                </c:pt>
                <c:pt idx="6623">
                  <c:v>842.3</c:v>
                </c:pt>
                <c:pt idx="6624">
                  <c:v>842.4</c:v>
                </c:pt>
                <c:pt idx="6625">
                  <c:v>842.5</c:v>
                </c:pt>
                <c:pt idx="6626">
                  <c:v>842.6</c:v>
                </c:pt>
                <c:pt idx="6627">
                  <c:v>842.7</c:v>
                </c:pt>
                <c:pt idx="6628">
                  <c:v>842.8</c:v>
                </c:pt>
                <c:pt idx="6629">
                  <c:v>842.9</c:v>
                </c:pt>
                <c:pt idx="6630">
                  <c:v>843</c:v>
                </c:pt>
                <c:pt idx="6631">
                  <c:v>843.1</c:v>
                </c:pt>
                <c:pt idx="6632">
                  <c:v>843.2</c:v>
                </c:pt>
                <c:pt idx="6633">
                  <c:v>843.3</c:v>
                </c:pt>
                <c:pt idx="6634">
                  <c:v>843.4</c:v>
                </c:pt>
                <c:pt idx="6635">
                  <c:v>843.5</c:v>
                </c:pt>
                <c:pt idx="6636">
                  <c:v>843.6</c:v>
                </c:pt>
                <c:pt idx="6637">
                  <c:v>843.7</c:v>
                </c:pt>
                <c:pt idx="6638">
                  <c:v>843.8</c:v>
                </c:pt>
                <c:pt idx="6639">
                  <c:v>843.9</c:v>
                </c:pt>
                <c:pt idx="6640">
                  <c:v>844</c:v>
                </c:pt>
                <c:pt idx="6641">
                  <c:v>844.1</c:v>
                </c:pt>
                <c:pt idx="6642">
                  <c:v>844.2</c:v>
                </c:pt>
                <c:pt idx="6643">
                  <c:v>844.3</c:v>
                </c:pt>
                <c:pt idx="6644">
                  <c:v>844.4</c:v>
                </c:pt>
                <c:pt idx="6645">
                  <c:v>844.5</c:v>
                </c:pt>
                <c:pt idx="6646">
                  <c:v>844.6</c:v>
                </c:pt>
                <c:pt idx="6647">
                  <c:v>844.7</c:v>
                </c:pt>
                <c:pt idx="6648">
                  <c:v>844.8</c:v>
                </c:pt>
                <c:pt idx="6649">
                  <c:v>844.9</c:v>
                </c:pt>
                <c:pt idx="6650">
                  <c:v>845</c:v>
                </c:pt>
                <c:pt idx="6651">
                  <c:v>845.1</c:v>
                </c:pt>
                <c:pt idx="6652">
                  <c:v>845.2</c:v>
                </c:pt>
                <c:pt idx="6653">
                  <c:v>845.3</c:v>
                </c:pt>
                <c:pt idx="6654">
                  <c:v>845.4</c:v>
                </c:pt>
                <c:pt idx="6655">
                  <c:v>845.5</c:v>
                </c:pt>
                <c:pt idx="6656">
                  <c:v>845.6</c:v>
                </c:pt>
                <c:pt idx="6657">
                  <c:v>845.7</c:v>
                </c:pt>
                <c:pt idx="6658">
                  <c:v>845.8</c:v>
                </c:pt>
                <c:pt idx="6659">
                  <c:v>845.9</c:v>
                </c:pt>
                <c:pt idx="6660">
                  <c:v>846</c:v>
                </c:pt>
                <c:pt idx="6661">
                  <c:v>846.1</c:v>
                </c:pt>
                <c:pt idx="6662">
                  <c:v>846.2</c:v>
                </c:pt>
                <c:pt idx="6663">
                  <c:v>846.3</c:v>
                </c:pt>
                <c:pt idx="6664">
                  <c:v>846.4</c:v>
                </c:pt>
                <c:pt idx="6665">
                  <c:v>846.5</c:v>
                </c:pt>
                <c:pt idx="6666">
                  <c:v>846.6</c:v>
                </c:pt>
                <c:pt idx="6667">
                  <c:v>846.7</c:v>
                </c:pt>
                <c:pt idx="6668">
                  <c:v>846.8</c:v>
                </c:pt>
                <c:pt idx="6669">
                  <c:v>846.9</c:v>
                </c:pt>
                <c:pt idx="6670">
                  <c:v>847</c:v>
                </c:pt>
                <c:pt idx="6671">
                  <c:v>847.1</c:v>
                </c:pt>
                <c:pt idx="6672">
                  <c:v>847.2</c:v>
                </c:pt>
                <c:pt idx="6673">
                  <c:v>847.3</c:v>
                </c:pt>
                <c:pt idx="6674">
                  <c:v>847.4</c:v>
                </c:pt>
                <c:pt idx="6675">
                  <c:v>847.5</c:v>
                </c:pt>
                <c:pt idx="6676">
                  <c:v>847.6</c:v>
                </c:pt>
                <c:pt idx="6677">
                  <c:v>847.7</c:v>
                </c:pt>
                <c:pt idx="6678">
                  <c:v>847.8</c:v>
                </c:pt>
                <c:pt idx="6679">
                  <c:v>847.9</c:v>
                </c:pt>
                <c:pt idx="6680">
                  <c:v>848</c:v>
                </c:pt>
                <c:pt idx="6681">
                  <c:v>848.1</c:v>
                </c:pt>
                <c:pt idx="6682">
                  <c:v>848.2</c:v>
                </c:pt>
                <c:pt idx="6683">
                  <c:v>848.3</c:v>
                </c:pt>
                <c:pt idx="6684">
                  <c:v>848.4</c:v>
                </c:pt>
                <c:pt idx="6685">
                  <c:v>848.5</c:v>
                </c:pt>
                <c:pt idx="6686">
                  <c:v>848.6</c:v>
                </c:pt>
                <c:pt idx="6687">
                  <c:v>848.7</c:v>
                </c:pt>
                <c:pt idx="6688">
                  <c:v>848.8</c:v>
                </c:pt>
                <c:pt idx="6689">
                  <c:v>848.9</c:v>
                </c:pt>
                <c:pt idx="6690">
                  <c:v>849</c:v>
                </c:pt>
                <c:pt idx="6691">
                  <c:v>849.1</c:v>
                </c:pt>
                <c:pt idx="6692">
                  <c:v>849.2</c:v>
                </c:pt>
                <c:pt idx="6693">
                  <c:v>849.3</c:v>
                </c:pt>
                <c:pt idx="6694">
                  <c:v>849.4</c:v>
                </c:pt>
                <c:pt idx="6695">
                  <c:v>849.5</c:v>
                </c:pt>
                <c:pt idx="6696">
                  <c:v>849.6</c:v>
                </c:pt>
                <c:pt idx="6697">
                  <c:v>849.7</c:v>
                </c:pt>
                <c:pt idx="6698">
                  <c:v>849.8</c:v>
                </c:pt>
                <c:pt idx="6699">
                  <c:v>849.9</c:v>
                </c:pt>
                <c:pt idx="6700">
                  <c:v>850</c:v>
                </c:pt>
                <c:pt idx="6701">
                  <c:v>850.1</c:v>
                </c:pt>
                <c:pt idx="6702">
                  <c:v>850.2</c:v>
                </c:pt>
                <c:pt idx="6703">
                  <c:v>850.3</c:v>
                </c:pt>
                <c:pt idx="6704">
                  <c:v>850.4</c:v>
                </c:pt>
                <c:pt idx="6705">
                  <c:v>850.5</c:v>
                </c:pt>
                <c:pt idx="6706">
                  <c:v>850.6</c:v>
                </c:pt>
                <c:pt idx="6707">
                  <c:v>850.7</c:v>
                </c:pt>
                <c:pt idx="6708">
                  <c:v>850.8</c:v>
                </c:pt>
                <c:pt idx="6709">
                  <c:v>850.9</c:v>
                </c:pt>
                <c:pt idx="6710">
                  <c:v>851</c:v>
                </c:pt>
                <c:pt idx="6711">
                  <c:v>851.1</c:v>
                </c:pt>
                <c:pt idx="6712">
                  <c:v>851.2</c:v>
                </c:pt>
                <c:pt idx="6713">
                  <c:v>851.3</c:v>
                </c:pt>
                <c:pt idx="6714">
                  <c:v>851.4</c:v>
                </c:pt>
                <c:pt idx="6715">
                  <c:v>851.5</c:v>
                </c:pt>
                <c:pt idx="6716">
                  <c:v>851.6</c:v>
                </c:pt>
                <c:pt idx="6717">
                  <c:v>851.7</c:v>
                </c:pt>
                <c:pt idx="6718">
                  <c:v>851.8</c:v>
                </c:pt>
                <c:pt idx="6719">
                  <c:v>851.9</c:v>
                </c:pt>
                <c:pt idx="6720">
                  <c:v>852</c:v>
                </c:pt>
                <c:pt idx="6721">
                  <c:v>852.1</c:v>
                </c:pt>
                <c:pt idx="6722">
                  <c:v>852.2</c:v>
                </c:pt>
                <c:pt idx="6723">
                  <c:v>852.3</c:v>
                </c:pt>
                <c:pt idx="6724">
                  <c:v>852.4</c:v>
                </c:pt>
                <c:pt idx="6725">
                  <c:v>852.5</c:v>
                </c:pt>
                <c:pt idx="6726">
                  <c:v>852.6</c:v>
                </c:pt>
                <c:pt idx="6727">
                  <c:v>852.7</c:v>
                </c:pt>
                <c:pt idx="6728">
                  <c:v>852.8</c:v>
                </c:pt>
                <c:pt idx="6729">
                  <c:v>852.9</c:v>
                </c:pt>
                <c:pt idx="6730">
                  <c:v>853</c:v>
                </c:pt>
                <c:pt idx="6731">
                  <c:v>853.1</c:v>
                </c:pt>
                <c:pt idx="6732">
                  <c:v>853.2</c:v>
                </c:pt>
                <c:pt idx="6733">
                  <c:v>853.3</c:v>
                </c:pt>
                <c:pt idx="6734">
                  <c:v>853.4</c:v>
                </c:pt>
                <c:pt idx="6735">
                  <c:v>853.5</c:v>
                </c:pt>
                <c:pt idx="6736">
                  <c:v>853.6</c:v>
                </c:pt>
                <c:pt idx="6737">
                  <c:v>853.7</c:v>
                </c:pt>
                <c:pt idx="6738">
                  <c:v>853.8</c:v>
                </c:pt>
                <c:pt idx="6739">
                  <c:v>853.9</c:v>
                </c:pt>
                <c:pt idx="6740">
                  <c:v>854</c:v>
                </c:pt>
                <c:pt idx="6741">
                  <c:v>854.1</c:v>
                </c:pt>
                <c:pt idx="6742">
                  <c:v>854.2</c:v>
                </c:pt>
                <c:pt idx="6743">
                  <c:v>854.3</c:v>
                </c:pt>
                <c:pt idx="6744">
                  <c:v>854.4</c:v>
                </c:pt>
                <c:pt idx="6745">
                  <c:v>854.5</c:v>
                </c:pt>
                <c:pt idx="6746">
                  <c:v>854.6</c:v>
                </c:pt>
                <c:pt idx="6747">
                  <c:v>854.7</c:v>
                </c:pt>
                <c:pt idx="6748">
                  <c:v>854.8</c:v>
                </c:pt>
                <c:pt idx="6749">
                  <c:v>854.9</c:v>
                </c:pt>
                <c:pt idx="6750">
                  <c:v>855</c:v>
                </c:pt>
                <c:pt idx="6751">
                  <c:v>855.1</c:v>
                </c:pt>
                <c:pt idx="6752">
                  <c:v>855.2</c:v>
                </c:pt>
                <c:pt idx="6753">
                  <c:v>855.3</c:v>
                </c:pt>
                <c:pt idx="6754">
                  <c:v>855.4</c:v>
                </c:pt>
                <c:pt idx="6755">
                  <c:v>855.5</c:v>
                </c:pt>
                <c:pt idx="6756">
                  <c:v>855.6</c:v>
                </c:pt>
                <c:pt idx="6757">
                  <c:v>855.7</c:v>
                </c:pt>
                <c:pt idx="6758">
                  <c:v>855.8</c:v>
                </c:pt>
                <c:pt idx="6759">
                  <c:v>855.9</c:v>
                </c:pt>
                <c:pt idx="6760">
                  <c:v>856</c:v>
                </c:pt>
                <c:pt idx="6761">
                  <c:v>856.1</c:v>
                </c:pt>
                <c:pt idx="6762">
                  <c:v>856.2</c:v>
                </c:pt>
                <c:pt idx="6763">
                  <c:v>856.3</c:v>
                </c:pt>
                <c:pt idx="6764">
                  <c:v>856.4</c:v>
                </c:pt>
                <c:pt idx="6765">
                  <c:v>856.5</c:v>
                </c:pt>
                <c:pt idx="6766">
                  <c:v>856.6</c:v>
                </c:pt>
                <c:pt idx="6767">
                  <c:v>856.7</c:v>
                </c:pt>
                <c:pt idx="6768">
                  <c:v>856.8</c:v>
                </c:pt>
                <c:pt idx="6769">
                  <c:v>856.9</c:v>
                </c:pt>
                <c:pt idx="6770">
                  <c:v>857</c:v>
                </c:pt>
                <c:pt idx="6771">
                  <c:v>857.1</c:v>
                </c:pt>
                <c:pt idx="6772">
                  <c:v>857.2</c:v>
                </c:pt>
                <c:pt idx="6773">
                  <c:v>857.3</c:v>
                </c:pt>
                <c:pt idx="6774">
                  <c:v>857.4</c:v>
                </c:pt>
                <c:pt idx="6775">
                  <c:v>857.5</c:v>
                </c:pt>
                <c:pt idx="6776">
                  <c:v>857.6</c:v>
                </c:pt>
                <c:pt idx="6777">
                  <c:v>857.7</c:v>
                </c:pt>
                <c:pt idx="6778">
                  <c:v>857.8</c:v>
                </c:pt>
                <c:pt idx="6779">
                  <c:v>857.9</c:v>
                </c:pt>
                <c:pt idx="6780">
                  <c:v>858</c:v>
                </c:pt>
                <c:pt idx="6781">
                  <c:v>858.1</c:v>
                </c:pt>
                <c:pt idx="6782">
                  <c:v>858.2</c:v>
                </c:pt>
                <c:pt idx="6783">
                  <c:v>858.3</c:v>
                </c:pt>
                <c:pt idx="6784">
                  <c:v>858.4</c:v>
                </c:pt>
                <c:pt idx="6785">
                  <c:v>858.5</c:v>
                </c:pt>
                <c:pt idx="6786">
                  <c:v>858.6</c:v>
                </c:pt>
                <c:pt idx="6787">
                  <c:v>858.7</c:v>
                </c:pt>
                <c:pt idx="6788">
                  <c:v>858.8</c:v>
                </c:pt>
                <c:pt idx="6789">
                  <c:v>858.9</c:v>
                </c:pt>
                <c:pt idx="6790">
                  <c:v>859</c:v>
                </c:pt>
                <c:pt idx="6791">
                  <c:v>859.1</c:v>
                </c:pt>
                <c:pt idx="6792">
                  <c:v>859.2</c:v>
                </c:pt>
                <c:pt idx="6793">
                  <c:v>859.3</c:v>
                </c:pt>
                <c:pt idx="6794">
                  <c:v>859.4</c:v>
                </c:pt>
                <c:pt idx="6795">
                  <c:v>859.5</c:v>
                </c:pt>
                <c:pt idx="6796">
                  <c:v>859.6</c:v>
                </c:pt>
                <c:pt idx="6797">
                  <c:v>859.7</c:v>
                </c:pt>
                <c:pt idx="6798">
                  <c:v>859.8</c:v>
                </c:pt>
                <c:pt idx="6799">
                  <c:v>859.9</c:v>
                </c:pt>
                <c:pt idx="6800">
                  <c:v>860</c:v>
                </c:pt>
                <c:pt idx="6801">
                  <c:v>860.1</c:v>
                </c:pt>
                <c:pt idx="6802">
                  <c:v>860.2</c:v>
                </c:pt>
                <c:pt idx="6803">
                  <c:v>860.3</c:v>
                </c:pt>
                <c:pt idx="6804">
                  <c:v>860.4</c:v>
                </c:pt>
                <c:pt idx="6805">
                  <c:v>860.5</c:v>
                </c:pt>
                <c:pt idx="6806">
                  <c:v>860.6</c:v>
                </c:pt>
                <c:pt idx="6807">
                  <c:v>860.7</c:v>
                </c:pt>
                <c:pt idx="6808">
                  <c:v>860.8</c:v>
                </c:pt>
                <c:pt idx="6809">
                  <c:v>860.9</c:v>
                </c:pt>
                <c:pt idx="6810">
                  <c:v>861</c:v>
                </c:pt>
                <c:pt idx="6811">
                  <c:v>861.1</c:v>
                </c:pt>
                <c:pt idx="6812">
                  <c:v>861.2</c:v>
                </c:pt>
                <c:pt idx="6813">
                  <c:v>861.3</c:v>
                </c:pt>
                <c:pt idx="6814">
                  <c:v>861.4</c:v>
                </c:pt>
                <c:pt idx="6815">
                  <c:v>861.5</c:v>
                </c:pt>
                <c:pt idx="6816">
                  <c:v>861.6</c:v>
                </c:pt>
                <c:pt idx="6817">
                  <c:v>861.7</c:v>
                </c:pt>
                <c:pt idx="6818">
                  <c:v>861.8</c:v>
                </c:pt>
                <c:pt idx="6819">
                  <c:v>861.9</c:v>
                </c:pt>
                <c:pt idx="6820">
                  <c:v>862</c:v>
                </c:pt>
                <c:pt idx="6821">
                  <c:v>862.1</c:v>
                </c:pt>
                <c:pt idx="6822">
                  <c:v>862.2</c:v>
                </c:pt>
                <c:pt idx="6823">
                  <c:v>862.3</c:v>
                </c:pt>
                <c:pt idx="6824">
                  <c:v>862.4</c:v>
                </c:pt>
                <c:pt idx="6825">
                  <c:v>862.5</c:v>
                </c:pt>
                <c:pt idx="6826">
                  <c:v>862.6</c:v>
                </c:pt>
                <c:pt idx="6827">
                  <c:v>862.7</c:v>
                </c:pt>
                <c:pt idx="6828">
                  <c:v>862.8</c:v>
                </c:pt>
                <c:pt idx="6829">
                  <c:v>862.9</c:v>
                </c:pt>
                <c:pt idx="6830">
                  <c:v>863</c:v>
                </c:pt>
                <c:pt idx="6831">
                  <c:v>863.1</c:v>
                </c:pt>
                <c:pt idx="6832">
                  <c:v>863.2</c:v>
                </c:pt>
                <c:pt idx="6833">
                  <c:v>863.3</c:v>
                </c:pt>
                <c:pt idx="6834">
                  <c:v>863.4</c:v>
                </c:pt>
                <c:pt idx="6835">
                  <c:v>863.5</c:v>
                </c:pt>
                <c:pt idx="6836">
                  <c:v>863.6</c:v>
                </c:pt>
                <c:pt idx="6837">
                  <c:v>863.7</c:v>
                </c:pt>
                <c:pt idx="6838">
                  <c:v>863.8</c:v>
                </c:pt>
                <c:pt idx="6839">
                  <c:v>863.9</c:v>
                </c:pt>
                <c:pt idx="6840">
                  <c:v>864</c:v>
                </c:pt>
                <c:pt idx="6841">
                  <c:v>864.1</c:v>
                </c:pt>
                <c:pt idx="6842">
                  <c:v>864.2</c:v>
                </c:pt>
                <c:pt idx="6843">
                  <c:v>864.3</c:v>
                </c:pt>
                <c:pt idx="6844">
                  <c:v>864.4</c:v>
                </c:pt>
                <c:pt idx="6845">
                  <c:v>864.5</c:v>
                </c:pt>
                <c:pt idx="6846">
                  <c:v>864.6</c:v>
                </c:pt>
                <c:pt idx="6847">
                  <c:v>864.7</c:v>
                </c:pt>
                <c:pt idx="6848">
                  <c:v>864.8</c:v>
                </c:pt>
                <c:pt idx="6849">
                  <c:v>864.9</c:v>
                </c:pt>
                <c:pt idx="6850">
                  <c:v>865</c:v>
                </c:pt>
                <c:pt idx="6851">
                  <c:v>865.1</c:v>
                </c:pt>
                <c:pt idx="6852">
                  <c:v>865.2</c:v>
                </c:pt>
                <c:pt idx="6853">
                  <c:v>865.3</c:v>
                </c:pt>
                <c:pt idx="6854">
                  <c:v>865.4</c:v>
                </c:pt>
                <c:pt idx="6855">
                  <c:v>865.5</c:v>
                </c:pt>
                <c:pt idx="6856">
                  <c:v>865.6</c:v>
                </c:pt>
                <c:pt idx="6857">
                  <c:v>865.7</c:v>
                </c:pt>
                <c:pt idx="6858">
                  <c:v>865.8</c:v>
                </c:pt>
                <c:pt idx="6859">
                  <c:v>865.9</c:v>
                </c:pt>
                <c:pt idx="6860">
                  <c:v>866</c:v>
                </c:pt>
                <c:pt idx="6861">
                  <c:v>866.1</c:v>
                </c:pt>
                <c:pt idx="6862">
                  <c:v>866.2</c:v>
                </c:pt>
                <c:pt idx="6863">
                  <c:v>866.3</c:v>
                </c:pt>
                <c:pt idx="6864">
                  <c:v>866.4</c:v>
                </c:pt>
                <c:pt idx="6865">
                  <c:v>866.5</c:v>
                </c:pt>
                <c:pt idx="6866">
                  <c:v>866.6</c:v>
                </c:pt>
                <c:pt idx="6867">
                  <c:v>866.7</c:v>
                </c:pt>
                <c:pt idx="6868">
                  <c:v>866.8</c:v>
                </c:pt>
                <c:pt idx="6869">
                  <c:v>866.9</c:v>
                </c:pt>
                <c:pt idx="6870">
                  <c:v>867</c:v>
                </c:pt>
                <c:pt idx="6871">
                  <c:v>867.1</c:v>
                </c:pt>
                <c:pt idx="6872">
                  <c:v>867.2</c:v>
                </c:pt>
                <c:pt idx="6873">
                  <c:v>867.3</c:v>
                </c:pt>
                <c:pt idx="6874">
                  <c:v>867.4</c:v>
                </c:pt>
                <c:pt idx="6875">
                  <c:v>867.5</c:v>
                </c:pt>
                <c:pt idx="6876">
                  <c:v>867.6</c:v>
                </c:pt>
                <c:pt idx="6877">
                  <c:v>867.7</c:v>
                </c:pt>
                <c:pt idx="6878">
                  <c:v>867.8</c:v>
                </c:pt>
                <c:pt idx="6879">
                  <c:v>867.9</c:v>
                </c:pt>
                <c:pt idx="6880">
                  <c:v>868</c:v>
                </c:pt>
                <c:pt idx="6881">
                  <c:v>868.1</c:v>
                </c:pt>
                <c:pt idx="6882">
                  <c:v>868.2</c:v>
                </c:pt>
                <c:pt idx="6883">
                  <c:v>868.3</c:v>
                </c:pt>
                <c:pt idx="6884">
                  <c:v>868.4</c:v>
                </c:pt>
                <c:pt idx="6885">
                  <c:v>868.5</c:v>
                </c:pt>
                <c:pt idx="6886">
                  <c:v>868.6</c:v>
                </c:pt>
                <c:pt idx="6887">
                  <c:v>868.7</c:v>
                </c:pt>
                <c:pt idx="6888">
                  <c:v>868.8</c:v>
                </c:pt>
                <c:pt idx="6889">
                  <c:v>868.9</c:v>
                </c:pt>
                <c:pt idx="6890">
                  <c:v>869</c:v>
                </c:pt>
                <c:pt idx="6891">
                  <c:v>869.1</c:v>
                </c:pt>
                <c:pt idx="6892">
                  <c:v>869.2</c:v>
                </c:pt>
                <c:pt idx="6893">
                  <c:v>869.3</c:v>
                </c:pt>
                <c:pt idx="6894">
                  <c:v>869.4</c:v>
                </c:pt>
                <c:pt idx="6895">
                  <c:v>869.5</c:v>
                </c:pt>
                <c:pt idx="6896">
                  <c:v>869.6</c:v>
                </c:pt>
                <c:pt idx="6897">
                  <c:v>869.7</c:v>
                </c:pt>
                <c:pt idx="6898">
                  <c:v>869.8</c:v>
                </c:pt>
                <c:pt idx="6899">
                  <c:v>869.9</c:v>
                </c:pt>
                <c:pt idx="6900">
                  <c:v>870</c:v>
                </c:pt>
                <c:pt idx="6901">
                  <c:v>870.1</c:v>
                </c:pt>
                <c:pt idx="6902">
                  <c:v>870.2</c:v>
                </c:pt>
                <c:pt idx="6903">
                  <c:v>870.3</c:v>
                </c:pt>
                <c:pt idx="6904">
                  <c:v>870.4</c:v>
                </c:pt>
                <c:pt idx="6905">
                  <c:v>870.5</c:v>
                </c:pt>
                <c:pt idx="6906">
                  <c:v>870.6</c:v>
                </c:pt>
                <c:pt idx="6907">
                  <c:v>870.7</c:v>
                </c:pt>
                <c:pt idx="6908">
                  <c:v>870.8</c:v>
                </c:pt>
                <c:pt idx="6909">
                  <c:v>870.9</c:v>
                </c:pt>
                <c:pt idx="6910">
                  <c:v>871</c:v>
                </c:pt>
                <c:pt idx="6911">
                  <c:v>871.1</c:v>
                </c:pt>
                <c:pt idx="6912">
                  <c:v>871.2</c:v>
                </c:pt>
                <c:pt idx="6913">
                  <c:v>871.3</c:v>
                </c:pt>
                <c:pt idx="6914">
                  <c:v>871.4</c:v>
                </c:pt>
                <c:pt idx="6915">
                  <c:v>871.5</c:v>
                </c:pt>
                <c:pt idx="6916">
                  <c:v>871.6</c:v>
                </c:pt>
                <c:pt idx="6917">
                  <c:v>871.7</c:v>
                </c:pt>
                <c:pt idx="6918">
                  <c:v>871.8</c:v>
                </c:pt>
                <c:pt idx="6919">
                  <c:v>871.9</c:v>
                </c:pt>
                <c:pt idx="6920">
                  <c:v>872</c:v>
                </c:pt>
                <c:pt idx="6921">
                  <c:v>872.1</c:v>
                </c:pt>
                <c:pt idx="6922">
                  <c:v>872.2</c:v>
                </c:pt>
                <c:pt idx="6923">
                  <c:v>872.3</c:v>
                </c:pt>
                <c:pt idx="6924">
                  <c:v>872.4</c:v>
                </c:pt>
                <c:pt idx="6925">
                  <c:v>872.5</c:v>
                </c:pt>
                <c:pt idx="6926">
                  <c:v>872.6</c:v>
                </c:pt>
                <c:pt idx="6927">
                  <c:v>872.7</c:v>
                </c:pt>
                <c:pt idx="6928">
                  <c:v>872.8</c:v>
                </c:pt>
                <c:pt idx="6929">
                  <c:v>872.9</c:v>
                </c:pt>
                <c:pt idx="6930">
                  <c:v>873</c:v>
                </c:pt>
                <c:pt idx="6931">
                  <c:v>873.1</c:v>
                </c:pt>
                <c:pt idx="6932">
                  <c:v>873.2</c:v>
                </c:pt>
                <c:pt idx="6933">
                  <c:v>873.3</c:v>
                </c:pt>
                <c:pt idx="6934">
                  <c:v>873.4</c:v>
                </c:pt>
                <c:pt idx="6935">
                  <c:v>873.5</c:v>
                </c:pt>
                <c:pt idx="6936">
                  <c:v>873.6</c:v>
                </c:pt>
                <c:pt idx="6937">
                  <c:v>873.7</c:v>
                </c:pt>
                <c:pt idx="6938">
                  <c:v>873.8</c:v>
                </c:pt>
                <c:pt idx="6939">
                  <c:v>873.9</c:v>
                </c:pt>
                <c:pt idx="6940">
                  <c:v>874</c:v>
                </c:pt>
                <c:pt idx="6941">
                  <c:v>874.1</c:v>
                </c:pt>
                <c:pt idx="6942">
                  <c:v>874.2</c:v>
                </c:pt>
                <c:pt idx="6943">
                  <c:v>874.3</c:v>
                </c:pt>
                <c:pt idx="6944">
                  <c:v>874.4</c:v>
                </c:pt>
                <c:pt idx="6945">
                  <c:v>874.5</c:v>
                </c:pt>
                <c:pt idx="6946">
                  <c:v>874.6</c:v>
                </c:pt>
                <c:pt idx="6947">
                  <c:v>874.7</c:v>
                </c:pt>
                <c:pt idx="6948">
                  <c:v>874.8</c:v>
                </c:pt>
                <c:pt idx="6949">
                  <c:v>874.9</c:v>
                </c:pt>
                <c:pt idx="6950">
                  <c:v>875</c:v>
                </c:pt>
                <c:pt idx="6951">
                  <c:v>875.1</c:v>
                </c:pt>
                <c:pt idx="6952">
                  <c:v>875.2</c:v>
                </c:pt>
                <c:pt idx="6953">
                  <c:v>875.3</c:v>
                </c:pt>
                <c:pt idx="6954">
                  <c:v>875.4</c:v>
                </c:pt>
                <c:pt idx="6955">
                  <c:v>875.5</c:v>
                </c:pt>
                <c:pt idx="6956">
                  <c:v>875.6</c:v>
                </c:pt>
                <c:pt idx="6957">
                  <c:v>875.7</c:v>
                </c:pt>
                <c:pt idx="6958">
                  <c:v>875.8</c:v>
                </c:pt>
                <c:pt idx="6959">
                  <c:v>875.9</c:v>
                </c:pt>
                <c:pt idx="6960">
                  <c:v>876</c:v>
                </c:pt>
                <c:pt idx="6961">
                  <c:v>876.1</c:v>
                </c:pt>
                <c:pt idx="6962">
                  <c:v>876.2</c:v>
                </c:pt>
                <c:pt idx="6963">
                  <c:v>876.3</c:v>
                </c:pt>
                <c:pt idx="6964">
                  <c:v>876.4</c:v>
                </c:pt>
                <c:pt idx="6965">
                  <c:v>876.5</c:v>
                </c:pt>
                <c:pt idx="6966">
                  <c:v>876.6</c:v>
                </c:pt>
                <c:pt idx="6967">
                  <c:v>876.7</c:v>
                </c:pt>
                <c:pt idx="6968">
                  <c:v>876.8</c:v>
                </c:pt>
                <c:pt idx="6969">
                  <c:v>876.9</c:v>
                </c:pt>
                <c:pt idx="6970">
                  <c:v>877</c:v>
                </c:pt>
                <c:pt idx="6971">
                  <c:v>877.1</c:v>
                </c:pt>
                <c:pt idx="6972">
                  <c:v>877.2</c:v>
                </c:pt>
                <c:pt idx="6973">
                  <c:v>877.3</c:v>
                </c:pt>
                <c:pt idx="6974">
                  <c:v>877.4</c:v>
                </c:pt>
                <c:pt idx="6975">
                  <c:v>877.5</c:v>
                </c:pt>
                <c:pt idx="6976">
                  <c:v>877.6</c:v>
                </c:pt>
                <c:pt idx="6977">
                  <c:v>877.7</c:v>
                </c:pt>
                <c:pt idx="6978">
                  <c:v>877.8</c:v>
                </c:pt>
                <c:pt idx="6979">
                  <c:v>877.9</c:v>
                </c:pt>
                <c:pt idx="6980">
                  <c:v>878</c:v>
                </c:pt>
                <c:pt idx="6981">
                  <c:v>878.1</c:v>
                </c:pt>
                <c:pt idx="6982">
                  <c:v>878.2</c:v>
                </c:pt>
                <c:pt idx="6983">
                  <c:v>878.3</c:v>
                </c:pt>
                <c:pt idx="6984">
                  <c:v>878.4</c:v>
                </c:pt>
                <c:pt idx="6985">
                  <c:v>878.5</c:v>
                </c:pt>
                <c:pt idx="6986">
                  <c:v>878.6</c:v>
                </c:pt>
                <c:pt idx="6987">
                  <c:v>878.7</c:v>
                </c:pt>
                <c:pt idx="6988">
                  <c:v>878.8</c:v>
                </c:pt>
                <c:pt idx="6989">
                  <c:v>878.9</c:v>
                </c:pt>
                <c:pt idx="6990">
                  <c:v>879</c:v>
                </c:pt>
                <c:pt idx="6991">
                  <c:v>879.1</c:v>
                </c:pt>
                <c:pt idx="6992">
                  <c:v>879.2</c:v>
                </c:pt>
                <c:pt idx="6993">
                  <c:v>879.3</c:v>
                </c:pt>
                <c:pt idx="6994">
                  <c:v>879.4</c:v>
                </c:pt>
                <c:pt idx="6995">
                  <c:v>879.5</c:v>
                </c:pt>
                <c:pt idx="6996">
                  <c:v>879.6</c:v>
                </c:pt>
                <c:pt idx="6997">
                  <c:v>879.7</c:v>
                </c:pt>
                <c:pt idx="6998">
                  <c:v>879.8</c:v>
                </c:pt>
                <c:pt idx="6999">
                  <c:v>879.9</c:v>
                </c:pt>
                <c:pt idx="7000">
                  <c:v>880</c:v>
                </c:pt>
                <c:pt idx="7001">
                  <c:v>880.1</c:v>
                </c:pt>
                <c:pt idx="7002">
                  <c:v>880.2</c:v>
                </c:pt>
                <c:pt idx="7003">
                  <c:v>880.3</c:v>
                </c:pt>
                <c:pt idx="7004">
                  <c:v>880.4</c:v>
                </c:pt>
                <c:pt idx="7005">
                  <c:v>880.5</c:v>
                </c:pt>
                <c:pt idx="7006">
                  <c:v>880.6</c:v>
                </c:pt>
                <c:pt idx="7007">
                  <c:v>880.7</c:v>
                </c:pt>
                <c:pt idx="7008">
                  <c:v>880.8</c:v>
                </c:pt>
                <c:pt idx="7009">
                  <c:v>880.9</c:v>
                </c:pt>
                <c:pt idx="7010">
                  <c:v>881</c:v>
                </c:pt>
                <c:pt idx="7011">
                  <c:v>881.1</c:v>
                </c:pt>
                <c:pt idx="7012">
                  <c:v>881.2</c:v>
                </c:pt>
                <c:pt idx="7013">
                  <c:v>881.3</c:v>
                </c:pt>
                <c:pt idx="7014">
                  <c:v>881.4</c:v>
                </c:pt>
                <c:pt idx="7015">
                  <c:v>881.5</c:v>
                </c:pt>
                <c:pt idx="7016">
                  <c:v>881.6</c:v>
                </c:pt>
                <c:pt idx="7017">
                  <c:v>881.7</c:v>
                </c:pt>
                <c:pt idx="7018">
                  <c:v>881.8</c:v>
                </c:pt>
                <c:pt idx="7019">
                  <c:v>881.9</c:v>
                </c:pt>
                <c:pt idx="7020">
                  <c:v>882</c:v>
                </c:pt>
                <c:pt idx="7021">
                  <c:v>882.1</c:v>
                </c:pt>
                <c:pt idx="7022">
                  <c:v>882.2</c:v>
                </c:pt>
                <c:pt idx="7023">
                  <c:v>882.3</c:v>
                </c:pt>
                <c:pt idx="7024">
                  <c:v>882.4</c:v>
                </c:pt>
                <c:pt idx="7025">
                  <c:v>882.5</c:v>
                </c:pt>
                <c:pt idx="7026">
                  <c:v>882.6</c:v>
                </c:pt>
                <c:pt idx="7027">
                  <c:v>882.7</c:v>
                </c:pt>
                <c:pt idx="7028">
                  <c:v>882.8</c:v>
                </c:pt>
                <c:pt idx="7029">
                  <c:v>882.9</c:v>
                </c:pt>
                <c:pt idx="7030">
                  <c:v>883</c:v>
                </c:pt>
                <c:pt idx="7031">
                  <c:v>883.1</c:v>
                </c:pt>
                <c:pt idx="7032">
                  <c:v>883.2</c:v>
                </c:pt>
                <c:pt idx="7033">
                  <c:v>883.3</c:v>
                </c:pt>
                <c:pt idx="7034">
                  <c:v>883.4</c:v>
                </c:pt>
                <c:pt idx="7035">
                  <c:v>883.5</c:v>
                </c:pt>
                <c:pt idx="7036">
                  <c:v>883.6</c:v>
                </c:pt>
                <c:pt idx="7037">
                  <c:v>883.7</c:v>
                </c:pt>
                <c:pt idx="7038">
                  <c:v>883.8</c:v>
                </c:pt>
                <c:pt idx="7039">
                  <c:v>883.9</c:v>
                </c:pt>
                <c:pt idx="7040">
                  <c:v>884</c:v>
                </c:pt>
                <c:pt idx="7041">
                  <c:v>884.1</c:v>
                </c:pt>
                <c:pt idx="7042">
                  <c:v>884.2</c:v>
                </c:pt>
                <c:pt idx="7043">
                  <c:v>884.3</c:v>
                </c:pt>
                <c:pt idx="7044">
                  <c:v>884.4</c:v>
                </c:pt>
                <c:pt idx="7045">
                  <c:v>884.5</c:v>
                </c:pt>
                <c:pt idx="7046">
                  <c:v>884.6</c:v>
                </c:pt>
                <c:pt idx="7047">
                  <c:v>884.7</c:v>
                </c:pt>
                <c:pt idx="7048">
                  <c:v>884.8</c:v>
                </c:pt>
                <c:pt idx="7049">
                  <c:v>884.9</c:v>
                </c:pt>
                <c:pt idx="7050">
                  <c:v>885</c:v>
                </c:pt>
                <c:pt idx="7051">
                  <c:v>885.1</c:v>
                </c:pt>
                <c:pt idx="7052">
                  <c:v>885.2</c:v>
                </c:pt>
                <c:pt idx="7053">
                  <c:v>885.3</c:v>
                </c:pt>
                <c:pt idx="7054">
                  <c:v>885.4</c:v>
                </c:pt>
                <c:pt idx="7055">
                  <c:v>885.5</c:v>
                </c:pt>
                <c:pt idx="7056">
                  <c:v>885.6</c:v>
                </c:pt>
                <c:pt idx="7057">
                  <c:v>885.7</c:v>
                </c:pt>
                <c:pt idx="7058">
                  <c:v>885.8</c:v>
                </c:pt>
                <c:pt idx="7059">
                  <c:v>885.9</c:v>
                </c:pt>
                <c:pt idx="7060">
                  <c:v>886</c:v>
                </c:pt>
                <c:pt idx="7061">
                  <c:v>886.1</c:v>
                </c:pt>
                <c:pt idx="7062">
                  <c:v>886.2</c:v>
                </c:pt>
                <c:pt idx="7063">
                  <c:v>886.3</c:v>
                </c:pt>
                <c:pt idx="7064">
                  <c:v>886.4</c:v>
                </c:pt>
                <c:pt idx="7065">
                  <c:v>886.5</c:v>
                </c:pt>
                <c:pt idx="7066">
                  <c:v>886.6</c:v>
                </c:pt>
                <c:pt idx="7067">
                  <c:v>886.7</c:v>
                </c:pt>
                <c:pt idx="7068">
                  <c:v>886.8</c:v>
                </c:pt>
                <c:pt idx="7069">
                  <c:v>886.9</c:v>
                </c:pt>
                <c:pt idx="7070">
                  <c:v>887</c:v>
                </c:pt>
                <c:pt idx="7071">
                  <c:v>887.1</c:v>
                </c:pt>
                <c:pt idx="7072">
                  <c:v>887.2</c:v>
                </c:pt>
                <c:pt idx="7073">
                  <c:v>887.3</c:v>
                </c:pt>
                <c:pt idx="7074">
                  <c:v>887.4</c:v>
                </c:pt>
                <c:pt idx="7075">
                  <c:v>887.5</c:v>
                </c:pt>
                <c:pt idx="7076">
                  <c:v>887.6</c:v>
                </c:pt>
                <c:pt idx="7077">
                  <c:v>887.7</c:v>
                </c:pt>
                <c:pt idx="7078">
                  <c:v>887.8</c:v>
                </c:pt>
                <c:pt idx="7079">
                  <c:v>887.9</c:v>
                </c:pt>
                <c:pt idx="7080">
                  <c:v>888</c:v>
                </c:pt>
                <c:pt idx="7081">
                  <c:v>888.1</c:v>
                </c:pt>
                <c:pt idx="7082">
                  <c:v>888.2</c:v>
                </c:pt>
                <c:pt idx="7083">
                  <c:v>888.3</c:v>
                </c:pt>
                <c:pt idx="7084">
                  <c:v>888.4</c:v>
                </c:pt>
                <c:pt idx="7085">
                  <c:v>888.5</c:v>
                </c:pt>
                <c:pt idx="7086">
                  <c:v>888.6</c:v>
                </c:pt>
                <c:pt idx="7087">
                  <c:v>888.7</c:v>
                </c:pt>
                <c:pt idx="7088">
                  <c:v>888.8</c:v>
                </c:pt>
                <c:pt idx="7089">
                  <c:v>888.9</c:v>
                </c:pt>
                <c:pt idx="7090">
                  <c:v>889</c:v>
                </c:pt>
                <c:pt idx="7091">
                  <c:v>889.1</c:v>
                </c:pt>
                <c:pt idx="7092">
                  <c:v>889.2</c:v>
                </c:pt>
                <c:pt idx="7093">
                  <c:v>889.3</c:v>
                </c:pt>
                <c:pt idx="7094">
                  <c:v>889.4</c:v>
                </c:pt>
                <c:pt idx="7095">
                  <c:v>889.5</c:v>
                </c:pt>
                <c:pt idx="7096">
                  <c:v>889.6</c:v>
                </c:pt>
                <c:pt idx="7097">
                  <c:v>889.7</c:v>
                </c:pt>
                <c:pt idx="7098">
                  <c:v>889.8</c:v>
                </c:pt>
                <c:pt idx="7099">
                  <c:v>889.9</c:v>
                </c:pt>
                <c:pt idx="7100">
                  <c:v>890</c:v>
                </c:pt>
                <c:pt idx="7101">
                  <c:v>890.1</c:v>
                </c:pt>
                <c:pt idx="7102">
                  <c:v>890.2</c:v>
                </c:pt>
                <c:pt idx="7103">
                  <c:v>890.3</c:v>
                </c:pt>
                <c:pt idx="7104">
                  <c:v>890.4</c:v>
                </c:pt>
                <c:pt idx="7105">
                  <c:v>890.5</c:v>
                </c:pt>
                <c:pt idx="7106">
                  <c:v>890.6</c:v>
                </c:pt>
                <c:pt idx="7107">
                  <c:v>890.7</c:v>
                </c:pt>
                <c:pt idx="7108">
                  <c:v>890.8</c:v>
                </c:pt>
                <c:pt idx="7109">
                  <c:v>890.9</c:v>
                </c:pt>
                <c:pt idx="7110">
                  <c:v>891</c:v>
                </c:pt>
                <c:pt idx="7111">
                  <c:v>891.1</c:v>
                </c:pt>
                <c:pt idx="7112">
                  <c:v>891.2</c:v>
                </c:pt>
                <c:pt idx="7113">
                  <c:v>891.3</c:v>
                </c:pt>
                <c:pt idx="7114">
                  <c:v>891.4</c:v>
                </c:pt>
                <c:pt idx="7115">
                  <c:v>891.5</c:v>
                </c:pt>
                <c:pt idx="7116">
                  <c:v>891.6</c:v>
                </c:pt>
                <c:pt idx="7117">
                  <c:v>891.7</c:v>
                </c:pt>
                <c:pt idx="7118">
                  <c:v>891.8</c:v>
                </c:pt>
                <c:pt idx="7119">
                  <c:v>891.9</c:v>
                </c:pt>
                <c:pt idx="7120">
                  <c:v>892</c:v>
                </c:pt>
                <c:pt idx="7121">
                  <c:v>892.1</c:v>
                </c:pt>
                <c:pt idx="7122">
                  <c:v>892.2</c:v>
                </c:pt>
                <c:pt idx="7123">
                  <c:v>892.3</c:v>
                </c:pt>
                <c:pt idx="7124">
                  <c:v>892.4</c:v>
                </c:pt>
                <c:pt idx="7125">
                  <c:v>892.5</c:v>
                </c:pt>
                <c:pt idx="7126">
                  <c:v>892.6</c:v>
                </c:pt>
                <c:pt idx="7127">
                  <c:v>892.7</c:v>
                </c:pt>
                <c:pt idx="7128">
                  <c:v>892.8</c:v>
                </c:pt>
                <c:pt idx="7129">
                  <c:v>892.9</c:v>
                </c:pt>
                <c:pt idx="7130">
                  <c:v>893</c:v>
                </c:pt>
                <c:pt idx="7131">
                  <c:v>893.1</c:v>
                </c:pt>
                <c:pt idx="7132">
                  <c:v>893.2</c:v>
                </c:pt>
                <c:pt idx="7133">
                  <c:v>893.3</c:v>
                </c:pt>
                <c:pt idx="7134">
                  <c:v>893.4</c:v>
                </c:pt>
                <c:pt idx="7135">
                  <c:v>893.5</c:v>
                </c:pt>
                <c:pt idx="7136">
                  <c:v>893.6</c:v>
                </c:pt>
                <c:pt idx="7137">
                  <c:v>893.7</c:v>
                </c:pt>
                <c:pt idx="7138">
                  <c:v>893.8</c:v>
                </c:pt>
                <c:pt idx="7139">
                  <c:v>893.9</c:v>
                </c:pt>
                <c:pt idx="7140">
                  <c:v>894</c:v>
                </c:pt>
                <c:pt idx="7141">
                  <c:v>894.1</c:v>
                </c:pt>
                <c:pt idx="7142">
                  <c:v>894.2</c:v>
                </c:pt>
                <c:pt idx="7143">
                  <c:v>894.3</c:v>
                </c:pt>
                <c:pt idx="7144">
                  <c:v>894.4</c:v>
                </c:pt>
                <c:pt idx="7145">
                  <c:v>894.5</c:v>
                </c:pt>
                <c:pt idx="7146">
                  <c:v>894.6</c:v>
                </c:pt>
                <c:pt idx="7147">
                  <c:v>894.7</c:v>
                </c:pt>
                <c:pt idx="7148">
                  <c:v>894.8</c:v>
                </c:pt>
                <c:pt idx="7149">
                  <c:v>894.9</c:v>
                </c:pt>
                <c:pt idx="7150">
                  <c:v>895</c:v>
                </c:pt>
                <c:pt idx="7151">
                  <c:v>895.1</c:v>
                </c:pt>
                <c:pt idx="7152">
                  <c:v>895.2</c:v>
                </c:pt>
                <c:pt idx="7153">
                  <c:v>895.3</c:v>
                </c:pt>
                <c:pt idx="7154">
                  <c:v>895.4</c:v>
                </c:pt>
                <c:pt idx="7155">
                  <c:v>895.5</c:v>
                </c:pt>
                <c:pt idx="7156">
                  <c:v>895.6</c:v>
                </c:pt>
                <c:pt idx="7157">
                  <c:v>895.7</c:v>
                </c:pt>
                <c:pt idx="7158">
                  <c:v>895.8</c:v>
                </c:pt>
                <c:pt idx="7159">
                  <c:v>895.9</c:v>
                </c:pt>
                <c:pt idx="7160">
                  <c:v>896</c:v>
                </c:pt>
                <c:pt idx="7161">
                  <c:v>896.1</c:v>
                </c:pt>
                <c:pt idx="7162">
                  <c:v>896.2</c:v>
                </c:pt>
                <c:pt idx="7163">
                  <c:v>896.3</c:v>
                </c:pt>
                <c:pt idx="7164">
                  <c:v>896.4</c:v>
                </c:pt>
                <c:pt idx="7165">
                  <c:v>896.5</c:v>
                </c:pt>
                <c:pt idx="7166">
                  <c:v>896.6</c:v>
                </c:pt>
                <c:pt idx="7167">
                  <c:v>896.7</c:v>
                </c:pt>
                <c:pt idx="7168">
                  <c:v>896.8</c:v>
                </c:pt>
                <c:pt idx="7169">
                  <c:v>896.9</c:v>
                </c:pt>
                <c:pt idx="7170">
                  <c:v>897</c:v>
                </c:pt>
                <c:pt idx="7171">
                  <c:v>897.1</c:v>
                </c:pt>
                <c:pt idx="7172">
                  <c:v>897.2</c:v>
                </c:pt>
                <c:pt idx="7173">
                  <c:v>897.3</c:v>
                </c:pt>
                <c:pt idx="7174">
                  <c:v>897.4</c:v>
                </c:pt>
                <c:pt idx="7175">
                  <c:v>897.5</c:v>
                </c:pt>
                <c:pt idx="7176">
                  <c:v>897.6</c:v>
                </c:pt>
                <c:pt idx="7177">
                  <c:v>897.7</c:v>
                </c:pt>
                <c:pt idx="7178">
                  <c:v>897.8</c:v>
                </c:pt>
                <c:pt idx="7179">
                  <c:v>897.9</c:v>
                </c:pt>
                <c:pt idx="7180">
                  <c:v>898</c:v>
                </c:pt>
                <c:pt idx="7181">
                  <c:v>898.1</c:v>
                </c:pt>
                <c:pt idx="7182">
                  <c:v>898.2</c:v>
                </c:pt>
                <c:pt idx="7183">
                  <c:v>898.3</c:v>
                </c:pt>
                <c:pt idx="7184">
                  <c:v>898.4</c:v>
                </c:pt>
                <c:pt idx="7185">
                  <c:v>898.5</c:v>
                </c:pt>
                <c:pt idx="7186">
                  <c:v>898.6</c:v>
                </c:pt>
                <c:pt idx="7187">
                  <c:v>898.7</c:v>
                </c:pt>
                <c:pt idx="7188">
                  <c:v>898.8</c:v>
                </c:pt>
                <c:pt idx="7189">
                  <c:v>898.9</c:v>
                </c:pt>
                <c:pt idx="7190">
                  <c:v>899</c:v>
                </c:pt>
                <c:pt idx="7191">
                  <c:v>899.1</c:v>
                </c:pt>
                <c:pt idx="7192">
                  <c:v>899.2</c:v>
                </c:pt>
                <c:pt idx="7193">
                  <c:v>899.3</c:v>
                </c:pt>
                <c:pt idx="7194">
                  <c:v>899.4</c:v>
                </c:pt>
                <c:pt idx="7195">
                  <c:v>899.5</c:v>
                </c:pt>
                <c:pt idx="7196">
                  <c:v>899.6</c:v>
                </c:pt>
                <c:pt idx="7197">
                  <c:v>899.7</c:v>
                </c:pt>
                <c:pt idx="7198">
                  <c:v>899.8</c:v>
                </c:pt>
                <c:pt idx="7199">
                  <c:v>899.9</c:v>
                </c:pt>
                <c:pt idx="7200">
                  <c:v>900</c:v>
                </c:pt>
                <c:pt idx="7201">
                  <c:v>900.1</c:v>
                </c:pt>
                <c:pt idx="7202">
                  <c:v>900.2</c:v>
                </c:pt>
                <c:pt idx="7203">
                  <c:v>900.3</c:v>
                </c:pt>
                <c:pt idx="7204">
                  <c:v>900.4</c:v>
                </c:pt>
                <c:pt idx="7205">
                  <c:v>900.5</c:v>
                </c:pt>
                <c:pt idx="7206">
                  <c:v>900.6</c:v>
                </c:pt>
                <c:pt idx="7207">
                  <c:v>900.7</c:v>
                </c:pt>
                <c:pt idx="7208">
                  <c:v>900.8</c:v>
                </c:pt>
                <c:pt idx="7209">
                  <c:v>900.9</c:v>
                </c:pt>
                <c:pt idx="7210">
                  <c:v>901</c:v>
                </c:pt>
                <c:pt idx="7211">
                  <c:v>901.1</c:v>
                </c:pt>
                <c:pt idx="7212">
                  <c:v>901.2</c:v>
                </c:pt>
                <c:pt idx="7213">
                  <c:v>901.3</c:v>
                </c:pt>
                <c:pt idx="7214">
                  <c:v>901.4</c:v>
                </c:pt>
                <c:pt idx="7215">
                  <c:v>901.5</c:v>
                </c:pt>
                <c:pt idx="7216">
                  <c:v>901.6</c:v>
                </c:pt>
                <c:pt idx="7217">
                  <c:v>901.7</c:v>
                </c:pt>
                <c:pt idx="7218">
                  <c:v>901.8</c:v>
                </c:pt>
                <c:pt idx="7219">
                  <c:v>901.9</c:v>
                </c:pt>
                <c:pt idx="7220">
                  <c:v>902</c:v>
                </c:pt>
                <c:pt idx="7221">
                  <c:v>902.1</c:v>
                </c:pt>
                <c:pt idx="7222">
                  <c:v>902.2</c:v>
                </c:pt>
                <c:pt idx="7223">
                  <c:v>902.3</c:v>
                </c:pt>
                <c:pt idx="7224">
                  <c:v>902.4</c:v>
                </c:pt>
                <c:pt idx="7225">
                  <c:v>902.5</c:v>
                </c:pt>
                <c:pt idx="7226">
                  <c:v>902.6</c:v>
                </c:pt>
                <c:pt idx="7227">
                  <c:v>902.7</c:v>
                </c:pt>
                <c:pt idx="7228">
                  <c:v>902.8</c:v>
                </c:pt>
                <c:pt idx="7229">
                  <c:v>902.9</c:v>
                </c:pt>
                <c:pt idx="7230">
                  <c:v>903</c:v>
                </c:pt>
                <c:pt idx="7231">
                  <c:v>903.1</c:v>
                </c:pt>
                <c:pt idx="7232">
                  <c:v>903.2</c:v>
                </c:pt>
                <c:pt idx="7233">
                  <c:v>903.3</c:v>
                </c:pt>
                <c:pt idx="7234">
                  <c:v>903.4</c:v>
                </c:pt>
                <c:pt idx="7235">
                  <c:v>903.5</c:v>
                </c:pt>
                <c:pt idx="7236">
                  <c:v>903.6</c:v>
                </c:pt>
                <c:pt idx="7237">
                  <c:v>903.7</c:v>
                </c:pt>
                <c:pt idx="7238">
                  <c:v>903.8</c:v>
                </c:pt>
                <c:pt idx="7239">
                  <c:v>903.9</c:v>
                </c:pt>
                <c:pt idx="7240">
                  <c:v>904</c:v>
                </c:pt>
                <c:pt idx="7241">
                  <c:v>904.1</c:v>
                </c:pt>
                <c:pt idx="7242">
                  <c:v>904.2</c:v>
                </c:pt>
                <c:pt idx="7243">
                  <c:v>904.3</c:v>
                </c:pt>
                <c:pt idx="7244">
                  <c:v>904.4</c:v>
                </c:pt>
                <c:pt idx="7245">
                  <c:v>904.5</c:v>
                </c:pt>
                <c:pt idx="7246">
                  <c:v>904.6</c:v>
                </c:pt>
                <c:pt idx="7247">
                  <c:v>904.7</c:v>
                </c:pt>
                <c:pt idx="7248">
                  <c:v>904.8</c:v>
                </c:pt>
                <c:pt idx="7249">
                  <c:v>904.9</c:v>
                </c:pt>
                <c:pt idx="7250">
                  <c:v>905</c:v>
                </c:pt>
                <c:pt idx="7251">
                  <c:v>905.1</c:v>
                </c:pt>
                <c:pt idx="7252">
                  <c:v>905.2</c:v>
                </c:pt>
                <c:pt idx="7253">
                  <c:v>905.3</c:v>
                </c:pt>
                <c:pt idx="7254">
                  <c:v>905.4</c:v>
                </c:pt>
                <c:pt idx="7255">
                  <c:v>905.5</c:v>
                </c:pt>
                <c:pt idx="7256">
                  <c:v>905.6</c:v>
                </c:pt>
                <c:pt idx="7257">
                  <c:v>905.7</c:v>
                </c:pt>
                <c:pt idx="7258">
                  <c:v>905.8</c:v>
                </c:pt>
                <c:pt idx="7259">
                  <c:v>905.9</c:v>
                </c:pt>
                <c:pt idx="7260">
                  <c:v>906</c:v>
                </c:pt>
                <c:pt idx="7261">
                  <c:v>906.1</c:v>
                </c:pt>
                <c:pt idx="7262">
                  <c:v>906.2</c:v>
                </c:pt>
                <c:pt idx="7263">
                  <c:v>906.3</c:v>
                </c:pt>
                <c:pt idx="7264">
                  <c:v>906.4</c:v>
                </c:pt>
                <c:pt idx="7265">
                  <c:v>906.5</c:v>
                </c:pt>
                <c:pt idx="7266">
                  <c:v>906.6</c:v>
                </c:pt>
                <c:pt idx="7267">
                  <c:v>906.7</c:v>
                </c:pt>
                <c:pt idx="7268">
                  <c:v>906.8</c:v>
                </c:pt>
                <c:pt idx="7269">
                  <c:v>906.9</c:v>
                </c:pt>
                <c:pt idx="7270">
                  <c:v>907</c:v>
                </c:pt>
                <c:pt idx="7271">
                  <c:v>907.1</c:v>
                </c:pt>
                <c:pt idx="7272">
                  <c:v>907.2</c:v>
                </c:pt>
                <c:pt idx="7273">
                  <c:v>907.3</c:v>
                </c:pt>
                <c:pt idx="7274">
                  <c:v>907.4</c:v>
                </c:pt>
                <c:pt idx="7275">
                  <c:v>907.5</c:v>
                </c:pt>
                <c:pt idx="7276">
                  <c:v>907.6</c:v>
                </c:pt>
                <c:pt idx="7277">
                  <c:v>907.7</c:v>
                </c:pt>
                <c:pt idx="7278">
                  <c:v>907.8</c:v>
                </c:pt>
                <c:pt idx="7279">
                  <c:v>907.9</c:v>
                </c:pt>
                <c:pt idx="7280">
                  <c:v>908</c:v>
                </c:pt>
                <c:pt idx="7281">
                  <c:v>908.1</c:v>
                </c:pt>
                <c:pt idx="7282">
                  <c:v>908.2</c:v>
                </c:pt>
                <c:pt idx="7283">
                  <c:v>908.3</c:v>
                </c:pt>
                <c:pt idx="7284">
                  <c:v>908.4</c:v>
                </c:pt>
                <c:pt idx="7285">
                  <c:v>908.5</c:v>
                </c:pt>
                <c:pt idx="7286">
                  <c:v>908.6</c:v>
                </c:pt>
                <c:pt idx="7287">
                  <c:v>908.7</c:v>
                </c:pt>
                <c:pt idx="7288">
                  <c:v>908.8</c:v>
                </c:pt>
                <c:pt idx="7289">
                  <c:v>908.9</c:v>
                </c:pt>
                <c:pt idx="7290">
                  <c:v>909</c:v>
                </c:pt>
                <c:pt idx="7291">
                  <c:v>909.1</c:v>
                </c:pt>
                <c:pt idx="7292">
                  <c:v>909.2</c:v>
                </c:pt>
                <c:pt idx="7293">
                  <c:v>909.3</c:v>
                </c:pt>
                <c:pt idx="7294">
                  <c:v>909.4</c:v>
                </c:pt>
                <c:pt idx="7295">
                  <c:v>909.5</c:v>
                </c:pt>
                <c:pt idx="7296">
                  <c:v>909.6</c:v>
                </c:pt>
                <c:pt idx="7297">
                  <c:v>909.7</c:v>
                </c:pt>
                <c:pt idx="7298">
                  <c:v>909.8</c:v>
                </c:pt>
                <c:pt idx="7299">
                  <c:v>909.9</c:v>
                </c:pt>
                <c:pt idx="7300">
                  <c:v>910</c:v>
                </c:pt>
                <c:pt idx="7301">
                  <c:v>910.1</c:v>
                </c:pt>
                <c:pt idx="7302">
                  <c:v>910.2</c:v>
                </c:pt>
                <c:pt idx="7303">
                  <c:v>910.3</c:v>
                </c:pt>
                <c:pt idx="7304">
                  <c:v>910.4</c:v>
                </c:pt>
                <c:pt idx="7305">
                  <c:v>910.5</c:v>
                </c:pt>
                <c:pt idx="7306">
                  <c:v>910.6</c:v>
                </c:pt>
                <c:pt idx="7307">
                  <c:v>910.7</c:v>
                </c:pt>
                <c:pt idx="7308">
                  <c:v>910.8</c:v>
                </c:pt>
                <c:pt idx="7309">
                  <c:v>910.9</c:v>
                </c:pt>
                <c:pt idx="7310">
                  <c:v>911</c:v>
                </c:pt>
                <c:pt idx="7311">
                  <c:v>911.1</c:v>
                </c:pt>
                <c:pt idx="7312">
                  <c:v>911.2</c:v>
                </c:pt>
                <c:pt idx="7313">
                  <c:v>911.3</c:v>
                </c:pt>
                <c:pt idx="7314">
                  <c:v>911.4</c:v>
                </c:pt>
                <c:pt idx="7315">
                  <c:v>911.5</c:v>
                </c:pt>
                <c:pt idx="7316">
                  <c:v>911.6</c:v>
                </c:pt>
                <c:pt idx="7317">
                  <c:v>911.7</c:v>
                </c:pt>
                <c:pt idx="7318">
                  <c:v>911.8</c:v>
                </c:pt>
                <c:pt idx="7319">
                  <c:v>911.9</c:v>
                </c:pt>
                <c:pt idx="7320">
                  <c:v>912</c:v>
                </c:pt>
                <c:pt idx="7321">
                  <c:v>912.1</c:v>
                </c:pt>
                <c:pt idx="7322">
                  <c:v>912.2</c:v>
                </c:pt>
                <c:pt idx="7323">
                  <c:v>912.3</c:v>
                </c:pt>
                <c:pt idx="7324">
                  <c:v>912.4</c:v>
                </c:pt>
                <c:pt idx="7325">
                  <c:v>912.5</c:v>
                </c:pt>
                <c:pt idx="7326">
                  <c:v>912.6</c:v>
                </c:pt>
                <c:pt idx="7327">
                  <c:v>912.7</c:v>
                </c:pt>
                <c:pt idx="7328">
                  <c:v>912.8</c:v>
                </c:pt>
                <c:pt idx="7329">
                  <c:v>912.9</c:v>
                </c:pt>
                <c:pt idx="7330">
                  <c:v>913</c:v>
                </c:pt>
                <c:pt idx="7331">
                  <c:v>913.1</c:v>
                </c:pt>
                <c:pt idx="7332">
                  <c:v>913.2</c:v>
                </c:pt>
                <c:pt idx="7333">
                  <c:v>913.3</c:v>
                </c:pt>
                <c:pt idx="7334">
                  <c:v>913.4</c:v>
                </c:pt>
                <c:pt idx="7335">
                  <c:v>913.5</c:v>
                </c:pt>
                <c:pt idx="7336">
                  <c:v>913.6</c:v>
                </c:pt>
                <c:pt idx="7337">
                  <c:v>913.7</c:v>
                </c:pt>
                <c:pt idx="7338">
                  <c:v>913.8</c:v>
                </c:pt>
                <c:pt idx="7339">
                  <c:v>913.9</c:v>
                </c:pt>
                <c:pt idx="7340">
                  <c:v>914</c:v>
                </c:pt>
                <c:pt idx="7341">
                  <c:v>914.1</c:v>
                </c:pt>
                <c:pt idx="7342">
                  <c:v>914.2</c:v>
                </c:pt>
                <c:pt idx="7343">
                  <c:v>914.3</c:v>
                </c:pt>
                <c:pt idx="7344">
                  <c:v>914.4</c:v>
                </c:pt>
                <c:pt idx="7345">
                  <c:v>914.5</c:v>
                </c:pt>
                <c:pt idx="7346">
                  <c:v>914.6</c:v>
                </c:pt>
                <c:pt idx="7347">
                  <c:v>914.7</c:v>
                </c:pt>
                <c:pt idx="7348">
                  <c:v>914.8</c:v>
                </c:pt>
                <c:pt idx="7349">
                  <c:v>914.9</c:v>
                </c:pt>
                <c:pt idx="7350">
                  <c:v>915</c:v>
                </c:pt>
                <c:pt idx="7351">
                  <c:v>915.1</c:v>
                </c:pt>
                <c:pt idx="7352">
                  <c:v>915.2</c:v>
                </c:pt>
                <c:pt idx="7353">
                  <c:v>915.3</c:v>
                </c:pt>
                <c:pt idx="7354">
                  <c:v>915.4</c:v>
                </c:pt>
                <c:pt idx="7355">
                  <c:v>915.5</c:v>
                </c:pt>
                <c:pt idx="7356">
                  <c:v>915.6</c:v>
                </c:pt>
                <c:pt idx="7357">
                  <c:v>915.7</c:v>
                </c:pt>
                <c:pt idx="7358">
                  <c:v>915.8</c:v>
                </c:pt>
                <c:pt idx="7359">
                  <c:v>915.9</c:v>
                </c:pt>
                <c:pt idx="7360">
                  <c:v>916</c:v>
                </c:pt>
                <c:pt idx="7361">
                  <c:v>916.1</c:v>
                </c:pt>
                <c:pt idx="7362">
                  <c:v>916.2</c:v>
                </c:pt>
                <c:pt idx="7363">
                  <c:v>916.3</c:v>
                </c:pt>
                <c:pt idx="7364">
                  <c:v>916.4</c:v>
                </c:pt>
                <c:pt idx="7365">
                  <c:v>916.5</c:v>
                </c:pt>
                <c:pt idx="7366">
                  <c:v>916.6</c:v>
                </c:pt>
                <c:pt idx="7367">
                  <c:v>916.7</c:v>
                </c:pt>
                <c:pt idx="7368">
                  <c:v>916.8</c:v>
                </c:pt>
                <c:pt idx="7369">
                  <c:v>916.9</c:v>
                </c:pt>
                <c:pt idx="7370">
                  <c:v>917</c:v>
                </c:pt>
                <c:pt idx="7371">
                  <c:v>917.1</c:v>
                </c:pt>
                <c:pt idx="7372">
                  <c:v>917.2</c:v>
                </c:pt>
                <c:pt idx="7373">
                  <c:v>917.3</c:v>
                </c:pt>
                <c:pt idx="7374">
                  <c:v>917.4</c:v>
                </c:pt>
                <c:pt idx="7375">
                  <c:v>917.5</c:v>
                </c:pt>
                <c:pt idx="7376">
                  <c:v>917.6</c:v>
                </c:pt>
                <c:pt idx="7377">
                  <c:v>917.7</c:v>
                </c:pt>
                <c:pt idx="7378">
                  <c:v>917.8</c:v>
                </c:pt>
                <c:pt idx="7379">
                  <c:v>917.9</c:v>
                </c:pt>
                <c:pt idx="7380">
                  <c:v>918</c:v>
                </c:pt>
                <c:pt idx="7381">
                  <c:v>918.1</c:v>
                </c:pt>
                <c:pt idx="7382">
                  <c:v>918.2</c:v>
                </c:pt>
                <c:pt idx="7383">
                  <c:v>918.3</c:v>
                </c:pt>
                <c:pt idx="7384">
                  <c:v>918.4</c:v>
                </c:pt>
                <c:pt idx="7385">
                  <c:v>918.5</c:v>
                </c:pt>
                <c:pt idx="7386">
                  <c:v>918.6</c:v>
                </c:pt>
                <c:pt idx="7387">
                  <c:v>918.7</c:v>
                </c:pt>
                <c:pt idx="7388">
                  <c:v>918.8</c:v>
                </c:pt>
                <c:pt idx="7389">
                  <c:v>918.9</c:v>
                </c:pt>
                <c:pt idx="7390">
                  <c:v>919</c:v>
                </c:pt>
                <c:pt idx="7391">
                  <c:v>919.1</c:v>
                </c:pt>
                <c:pt idx="7392">
                  <c:v>919.2</c:v>
                </c:pt>
                <c:pt idx="7393">
                  <c:v>919.3</c:v>
                </c:pt>
                <c:pt idx="7394">
                  <c:v>919.4</c:v>
                </c:pt>
                <c:pt idx="7395">
                  <c:v>919.5</c:v>
                </c:pt>
                <c:pt idx="7396">
                  <c:v>919.6</c:v>
                </c:pt>
                <c:pt idx="7397">
                  <c:v>919.7</c:v>
                </c:pt>
                <c:pt idx="7398">
                  <c:v>919.8</c:v>
                </c:pt>
                <c:pt idx="7399">
                  <c:v>919.9</c:v>
                </c:pt>
                <c:pt idx="7400">
                  <c:v>920</c:v>
                </c:pt>
                <c:pt idx="7401">
                  <c:v>920.1</c:v>
                </c:pt>
                <c:pt idx="7402">
                  <c:v>920.2</c:v>
                </c:pt>
                <c:pt idx="7403">
                  <c:v>920.3</c:v>
                </c:pt>
                <c:pt idx="7404">
                  <c:v>920.4</c:v>
                </c:pt>
                <c:pt idx="7405">
                  <c:v>920.5</c:v>
                </c:pt>
                <c:pt idx="7406">
                  <c:v>920.6</c:v>
                </c:pt>
                <c:pt idx="7407">
                  <c:v>920.7</c:v>
                </c:pt>
                <c:pt idx="7408">
                  <c:v>920.8</c:v>
                </c:pt>
                <c:pt idx="7409">
                  <c:v>920.9</c:v>
                </c:pt>
                <c:pt idx="7410">
                  <c:v>921</c:v>
                </c:pt>
                <c:pt idx="7411">
                  <c:v>921.1</c:v>
                </c:pt>
                <c:pt idx="7412">
                  <c:v>921.2</c:v>
                </c:pt>
                <c:pt idx="7413">
                  <c:v>921.3</c:v>
                </c:pt>
                <c:pt idx="7414">
                  <c:v>921.4</c:v>
                </c:pt>
                <c:pt idx="7415">
                  <c:v>921.5</c:v>
                </c:pt>
                <c:pt idx="7416">
                  <c:v>921.6</c:v>
                </c:pt>
                <c:pt idx="7417">
                  <c:v>921.7</c:v>
                </c:pt>
                <c:pt idx="7418">
                  <c:v>921.8</c:v>
                </c:pt>
                <c:pt idx="7419">
                  <c:v>921.9</c:v>
                </c:pt>
                <c:pt idx="7420">
                  <c:v>922</c:v>
                </c:pt>
                <c:pt idx="7421">
                  <c:v>922.1</c:v>
                </c:pt>
                <c:pt idx="7422">
                  <c:v>922.2</c:v>
                </c:pt>
                <c:pt idx="7423">
                  <c:v>922.3</c:v>
                </c:pt>
                <c:pt idx="7424">
                  <c:v>922.4</c:v>
                </c:pt>
                <c:pt idx="7425">
                  <c:v>922.5</c:v>
                </c:pt>
                <c:pt idx="7426">
                  <c:v>922.6</c:v>
                </c:pt>
                <c:pt idx="7427">
                  <c:v>922.7</c:v>
                </c:pt>
                <c:pt idx="7428">
                  <c:v>922.8</c:v>
                </c:pt>
                <c:pt idx="7429">
                  <c:v>922.9</c:v>
                </c:pt>
                <c:pt idx="7430">
                  <c:v>923</c:v>
                </c:pt>
                <c:pt idx="7431">
                  <c:v>923.1</c:v>
                </c:pt>
                <c:pt idx="7432">
                  <c:v>923.2</c:v>
                </c:pt>
                <c:pt idx="7433">
                  <c:v>923.3</c:v>
                </c:pt>
                <c:pt idx="7434">
                  <c:v>923.4</c:v>
                </c:pt>
                <c:pt idx="7435">
                  <c:v>923.5</c:v>
                </c:pt>
                <c:pt idx="7436">
                  <c:v>923.6</c:v>
                </c:pt>
                <c:pt idx="7437">
                  <c:v>923.7</c:v>
                </c:pt>
                <c:pt idx="7438">
                  <c:v>923.8</c:v>
                </c:pt>
                <c:pt idx="7439">
                  <c:v>923.9</c:v>
                </c:pt>
                <c:pt idx="7440">
                  <c:v>924</c:v>
                </c:pt>
                <c:pt idx="7441">
                  <c:v>924.1</c:v>
                </c:pt>
                <c:pt idx="7442">
                  <c:v>924.2</c:v>
                </c:pt>
                <c:pt idx="7443">
                  <c:v>924.3</c:v>
                </c:pt>
                <c:pt idx="7444">
                  <c:v>924.4</c:v>
                </c:pt>
                <c:pt idx="7445">
                  <c:v>924.5</c:v>
                </c:pt>
                <c:pt idx="7446">
                  <c:v>924.6</c:v>
                </c:pt>
                <c:pt idx="7447">
                  <c:v>924.7</c:v>
                </c:pt>
                <c:pt idx="7448">
                  <c:v>924.8</c:v>
                </c:pt>
                <c:pt idx="7449">
                  <c:v>924.9</c:v>
                </c:pt>
                <c:pt idx="7450">
                  <c:v>925</c:v>
                </c:pt>
                <c:pt idx="7451">
                  <c:v>925.1</c:v>
                </c:pt>
                <c:pt idx="7452">
                  <c:v>925.2</c:v>
                </c:pt>
                <c:pt idx="7453">
                  <c:v>925.3</c:v>
                </c:pt>
                <c:pt idx="7454">
                  <c:v>925.4</c:v>
                </c:pt>
                <c:pt idx="7455">
                  <c:v>925.5</c:v>
                </c:pt>
                <c:pt idx="7456">
                  <c:v>925.6</c:v>
                </c:pt>
                <c:pt idx="7457">
                  <c:v>925.7</c:v>
                </c:pt>
                <c:pt idx="7458">
                  <c:v>925.8</c:v>
                </c:pt>
                <c:pt idx="7459">
                  <c:v>925.9</c:v>
                </c:pt>
                <c:pt idx="7460">
                  <c:v>926</c:v>
                </c:pt>
                <c:pt idx="7461">
                  <c:v>926.1</c:v>
                </c:pt>
                <c:pt idx="7462">
                  <c:v>926.2</c:v>
                </c:pt>
                <c:pt idx="7463">
                  <c:v>926.3</c:v>
                </c:pt>
                <c:pt idx="7464">
                  <c:v>926.4</c:v>
                </c:pt>
                <c:pt idx="7465">
                  <c:v>926.5</c:v>
                </c:pt>
                <c:pt idx="7466">
                  <c:v>926.6</c:v>
                </c:pt>
                <c:pt idx="7467">
                  <c:v>926.7</c:v>
                </c:pt>
                <c:pt idx="7468">
                  <c:v>926.8</c:v>
                </c:pt>
                <c:pt idx="7469">
                  <c:v>926.9</c:v>
                </c:pt>
                <c:pt idx="7470">
                  <c:v>927</c:v>
                </c:pt>
                <c:pt idx="7471">
                  <c:v>927.1</c:v>
                </c:pt>
                <c:pt idx="7472">
                  <c:v>927.2</c:v>
                </c:pt>
                <c:pt idx="7473">
                  <c:v>927.3</c:v>
                </c:pt>
                <c:pt idx="7474">
                  <c:v>927.4</c:v>
                </c:pt>
                <c:pt idx="7475">
                  <c:v>927.5</c:v>
                </c:pt>
                <c:pt idx="7476">
                  <c:v>927.6</c:v>
                </c:pt>
                <c:pt idx="7477">
                  <c:v>927.7</c:v>
                </c:pt>
                <c:pt idx="7478">
                  <c:v>927.8</c:v>
                </c:pt>
                <c:pt idx="7479">
                  <c:v>927.9</c:v>
                </c:pt>
                <c:pt idx="7480">
                  <c:v>928</c:v>
                </c:pt>
                <c:pt idx="7481">
                  <c:v>928.1</c:v>
                </c:pt>
                <c:pt idx="7482">
                  <c:v>928.2</c:v>
                </c:pt>
                <c:pt idx="7483">
                  <c:v>928.3</c:v>
                </c:pt>
                <c:pt idx="7484">
                  <c:v>928.4</c:v>
                </c:pt>
                <c:pt idx="7485">
                  <c:v>928.5</c:v>
                </c:pt>
                <c:pt idx="7486">
                  <c:v>928.6</c:v>
                </c:pt>
                <c:pt idx="7487">
                  <c:v>928.7</c:v>
                </c:pt>
                <c:pt idx="7488">
                  <c:v>928.8</c:v>
                </c:pt>
                <c:pt idx="7489">
                  <c:v>928.9</c:v>
                </c:pt>
                <c:pt idx="7490">
                  <c:v>929</c:v>
                </c:pt>
                <c:pt idx="7491">
                  <c:v>929.1</c:v>
                </c:pt>
                <c:pt idx="7492">
                  <c:v>929.2</c:v>
                </c:pt>
                <c:pt idx="7493">
                  <c:v>929.3</c:v>
                </c:pt>
                <c:pt idx="7494">
                  <c:v>929.4</c:v>
                </c:pt>
                <c:pt idx="7495">
                  <c:v>929.5</c:v>
                </c:pt>
                <c:pt idx="7496">
                  <c:v>929.6</c:v>
                </c:pt>
                <c:pt idx="7497">
                  <c:v>929.7</c:v>
                </c:pt>
                <c:pt idx="7498">
                  <c:v>929.8</c:v>
                </c:pt>
                <c:pt idx="7499">
                  <c:v>929.9</c:v>
                </c:pt>
                <c:pt idx="7500">
                  <c:v>930</c:v>
                </c:pt>
                <c:pt idx="7501">
                  <c:v>930.1</c:v>
                </c:pt>
                <c:pt idx="7502">
                  <c:v>930.2</c:v>
                </c:pt>
                <c:pt idx="7503">
                  <c:v>930.3</c:v>
                </c:pt>
                <c:pt idx="7504">
                  <c:v>930.4</c:v>
                </c:pt>
                <c:pt idx="7505">
                  <c:v>930.5</c:v>
                </c:pt>
                <c:pt idx="7506">
                  <c:v>930.6</c:v>
                </c:pt>
                <c:pt idx="7507">
                  <c:v>930.7</c:v>
                </c:pt>
                <c:pt idx="7508">
                  <c:v>930.8</c:v>
                </c:pt>
                <c:pt idx="7509">
                  <c:v>930.9</c:v>
                </c:pt>
                <c:pt idx="7510">
                  <c:v>931</c:v>
                </c:pt>
                <c:pt idx="7511">
                  <c:v>931.1</c:v>
                </c:pt>
                <c:pt idx="7512">
                  <c:v>931.2</c:v>
                </c:pt>
                <c:pt idx="7513">
                  <c:v>931.3</c:v>
                </c:pt>
                <c:pt idx="7514">
                  <c:v>931.4</c:v>
                </c:pt>
                <c:pt idx="7515">
                  <c:v>931.5</c:v>
                </c:pt>
                <c:pt idx="7516">
                  <c:v>931.6</c:v>
                </c:pt>
                <c:pt idx="7517">
                  <c:v>931.7</c:v>
                </c:pt>
                <c:pt idx="7518">
                  <c:v>931.8</c:v>
                </c:pt>
                <c:pt idx="7519">
                  <c:v>931.9</c:v>
                </c:pt>
                <c:pt idx="7520">
                  <c:v>932</c:v>
                </c:pt>
                <c:pt idx="7521">
                  <c:v>932.1</c:v>
                </c:pt>
                <c:pt idx="7522">
                  <c:v>932.2</c:v>
                </c:pt>
                <c:pt idx="7523">
                  <c:v>932.3</c:v>
                </c:pt>
                <c:pt idx="7524">
                  <c:v>932.4</c:v>
                </c:pt>
                <c:pt idx="7525">
                  <c:v>932.5</c:v>
                </c:pt>
                <c:pt idx="7526">
                  <c:v>932.6</c:v>
                </c:pt>
                <c:pt idx="7527">
                  <c:v>932.7</c:v>
                </c:pt>
                <c:pt idx="7528">
                  <c:v>932.8</c:v>
                </c:pt>
                <c:pt idx="7529">
                  <c:v>932.9</c:v>
                </c:pt>
                <c:pt idx="7530">
                  <c:v>933</c:v>
                </c:pt>
                <c:pt idx="7531">
                  <c:v>933.1</c:v>
                </c:pt>
                <c:pt idx="7532">
                  <c:v>933.2</c:v>
                </c:pt>
                <c:pt idx="7533">
                  <c:v>933.3</c:v>
                </c:pt>
                <c:pt idx="7534">
                  <c:v>933.4</c:v>
                </c:pt>
                <c:pt idx="7535">
                  <c:v>933.5</c:v>
                </c:pt>
                <c:pt idx="7536">
                  <c:v>933.6</c:v>
                </c:pt>
                <c:pt idx="7537">
                  <c:v>933.7</c:v>
                </c:pt>
                <c:pt idx="7538">
                  <c:v>933.8</c:v>
                </c:pt>
                <c:pt idx="7539">
                  <c:v>933.9</c:v>
                </c:pt>
                <c:pt idx="7540">
                  <c:v>934</c:v>
                </c:pt>
                <c:pt idx="7541">
                  <c:v>934.1</c:v>
                </c:pt>
                <c:pt idx="7542">
                  <c:v>934.2</c:v>
                </c:pt>
                <c:pt idx="7543">
                  <c:v>934.3</c:v>
                </c:pt>
                <c:pt idx="7544">
                  <c:v>934.4</c:v>
                </c:pt>
                <c:pt idx="7545">
                  <c:v>934.5</c:v>
                </c:pt>
                <c:pt idx="7546">
                  <c:v>934.6</c:v>
                </c:pt>
                <c:pt idx="7547">
                  <c:v>934.7</c:v>
                </c:pt>
                <c:pt idx="7548">
                  <c:v>934.8</c:v>
                </c:pt>
                <c:pt idx="7549">
                  <c:v>934.9</c:v>
                </c:pt>
                <c:pt idx="7550">
                  <c:v>935</c:v>
                </c:pt>
                <c:pt idx="7551">
                  <c:v>935.1</c:v>
                </c:pt>
                <c:pt idx="7552">
                  <c:v>935.2</c:v>
                </c:pt>
                <c:pt idx="7553">
                  <c:v>935.3</c:v>
                </c:pt>
                <c:pt idx="7554">
                  <c:v>935.4</c:v>
                </c:pt>
                <c:pt idx="7555">
                  <c:v>935.5</c:v>
                </c:pt>
                <c:pt idx="7556">
                  <c:v>935.6</c:v>
                </c:pt>
                <c:pt idx="7557">
                  <c:v>935.7</c:v>
                </c:pt>
                <c:pt idx="7558">
                  <c:v>935.8</c:v>
                </c:pt>
                <c:pt idx="7559">
                  <c:v>935.9</c:v>
                </c:pt>
                <c:pt idx="7560">
                  <c:v>936</c:v>
                </c:pt>
                <c:pt idx="7561">
                  <c:v>936.1</c:v>
                </c:pt>
                <c:pt idx="7562">
                  <c:v>936.2</c:v>
                </c:pt>
                <c:pt idx="7563">
                  <c:v>936.3</c:v>
                </c:pt>
                <c:pt idx="7564">
                  <c:v>936.4</c:v>
                </c:pt>
                <c:pt idx="7565">
                  <c:v>936.5</c:v>
                </c:pt>
                <c:pt idx="7566">
                  <c:v>936.6</c:v>
                </c:pt>
                <c:pt idx="7567">
                  <c:v>936.7</c:v>
                </c:pt>
                <c:pt idx="7568">
                  <c:v>936.8</c:v>
                </c:pt>
                <c:pt idx="7569">
                  <c:v>936.9</c:v>
                </c:pt>
                <c:pt idx="7570">
                  <c:v>937</c:v>
                </c:pt>
                <c:pt idx="7571">
                  <c:v>937.1</c:v>
                </c:pt>
                <c:pt idx="7572">
                  <c:v>937.2</c:v>
                </c:pt>
                <c:pt idx="7573">
                  <c:v>937.3</c:v>
                </c:pt>
                <c:pt idx="7574">
                  <c:v>937.4</c:v>
                </c:pt>
                <c:pt idx="7575">
                  <c:v>937.5</c:v>
                </c:pt>
                <c:pt idx="7576">
                  <c:v>937.6</c:v>
                </c:pt>
                <c:pt idx="7577">
                  <c:v>937.7</c:v>
                </c:pt>
                <c:pt idx="7578">
                  <c:v>937.8</c:v>
                </c:pt>
                <c:pt idx="7579">
                  <c:v>937.9</c:v>
                </c:pt>
                <c:pt idx="7580">
                  <c:v>938</c:v>
                </c:pt>
                <c:pt idx="7581">
                  <c:v>938.1</c:v>
                </c:pt>
                <c:pt idx="7582">
                  <c:v>938.2</c:v>
                </c:pt>
                <c:pt idx="7583">
                  <c:v>938.3</c:v>
                </c:pt>
                <c:pt idx="7584">
                  <c:v>938.4</c:v>
                </c:pt>
                <c:pt idx="7585">
                  <c:v>938.5</c:v>
                </c:pt>
                <c:pt idx="7586">
                  <c:v>938.6</c:v>
                </c:pt>
                <c:pt idx="7587">
                  <c:v>938.7</c:v>
                </c:pt>
                <c:pt idx="7588">
                  <c:v>938.8</c:v>
                </c:pt>
                <c:pt idx="7589">
                  <c:v>938.9</c:v>
                </c:pt>
                <c:pt idx="7590">
                  <c:v>939</c:v>
                </c:pt>
                <c:pt idx="7591">
                  <c:v>939.1</c:v>
                </c:pt>
                <c:pt idx="7592">
                  <c:v>939.2</c:v>
                </c:pt>
                <c:pt idx="7593">
                  <c:v>939.3</c:v>
                </c:pt>
                <c:pt idx="7594">
                  <c:v>939.4</c:v>
                </c:pt>
                <c:pt idx="7595">
                  <c:v>939.5</c:v>
                </c:pt>
                <c:pt idx="7596">
                  <c:v>939.6</c:v>
                </c:pt>
                <c:pt idx="7597">
                  <c:v>939.7</c:v>
                </c:pt>
                <c:pt idx="7598">
                  <c:v>939.8</c:v>
                </c:pt>
                <c:pt idx="7599">
                  <c:v>939.9</c:v>
                </c:pt>
                <c:pt idx="7600">
                  <c:v>940</c:v>
                </c:pt>
                <c:pt idx="7601">
                  <c:v>940.1</c:v>
                </c:pt>
                <c:pt idx="7602">
                  <c:v>940.2</c:v>
                </c:pt>
                <c:pt idx="7603">
                  <c:v>940.3</c:v>
                </c:pt>
                <c:pt idx="7604">
                  <c:v>940.4</c:v>
                </c:pt>
                <c:pt idx="7605">
                  <c:v>940.5</c:v>
                </c:pt>
                <c:pt idx="7606">
                  <c:v>940.6</c:v>
                </c:pt>
                <c:pt idx="7607">
                  <c:v>940.7</c:v>
                </c:pt>
                <c:pt idx="7608">
                  <c:v>940.8</c:v>
                </c:pt>
                <c:pt idx="7609">
                  <c:v>940.9</c:v>
                </c:pt>
                <c:pt idx="7610">
                  <c:v>941</c:v>
                </c:pt>
                <c:pt idx="7611">
                  <c:v>941.1</c:v>
                </c:pt>
                <c:pt idx="7612">
                  <c:v>941.2</c:v>
                </c:pt>
                <c:pt idx="7613">
                  <c:v>941.3</c:v>
                </c:pt>
                <c:pt idx="7614">
                  <c:v>941.4</c:v>
                </c:pt>
                <c:pt idx="7615">
                  <c:v>941.5</c:v>
                </c:pt>
                <c:pt idx="7616">
                  <c:v>941.6</c:v>
                </c:pt>
                <c:pt idx="7617">
                  <c:v>941.7</c:v>
                </c:pt>
                <c:pt idx="7618">
                  <c:v>941.8</c:v>
                </c:pt>
                <c:pt idx="7619">
                  <c:v>941.9</c:v>
                </c:pt>
                <c:pt idx="7620">
                  <c:v>942</c:v>
                </c:pt>
                <c:pt idx="7621">
                  <c:v>942.1</c:v>
                </c:pt>
                <c:pt idx="7622">
                  <c:v>942.2</c:v>
                </c:pt>
                <c:pt idx="7623">
                  <c:v>942.3</c:v>
                </c:pt>
                <c:pt idx="7624">
                  <c:v>942.4</c:v>
                </c:pt>
                <c:pt idx="7625">
                  <c:v>942.5</c:v>
                </c:pt>
                <c:pt idx="7626">
                  <c:v>942.6</c:v>
                </c:pt>
                <c:pt idx="7627">
                  <c:v>942.7</c:v>
                </c:pt>
                <c:pt idx="7628">
                  <c:v>942.8</c:v>
                </c:pt>
                <c:pt idx="7629">
                  <c:v>942.9</c:v>
                </c:pt>
                <c:pt idx="7630">
                  <c:v>943</c:v>
                </c:pt>
                <c:pt idx="7631">
                  <c:v>943.1</c:v>
                </c:pt>
                <c:pt idx="7632">
                  <c:v>943.2</c:v>
                </c:pt>
                <c:pt idx="7633">
                  <c:v>943.3</c:v>
                </c:pt>
                <c:pt idx="7634">
                  <c:v>943.4</c:v>
                </c:pt>
                <c:pt idx="7635">
                  <c:v>943.5</c:v>
                </c:pt>
                <c:pt idx="7636">
                  <c:v>943.6</c:v>
                </c:pt>
                <c:pt idx="7637">
                  <c:v>943.7</c:v>
                </c:pt>
                <c:pt idx="7638">
                  <c:v>943.8</c:v>
                </c:pt>
                <c:pt idx="7639">
                  <c:v>943.9</c:v>
                </c:pt>
                <c:pt idx="7640">
                  <c:v>944</c:v>
                </c:pt>
                <c:pt idx="7641">
                  <c:v>944.1</c:v>
                </c:pt>
                <c:pt idx="7642">
                  <c:v>944.2</c:v>
                </c:pt>
                <c:pt idx="7643">
                  <c:v>944.3</c:v>
                </c:pt>
                <c:pt idx="7644">
                  <c:v>944.4</c:v>
                </c:pt>
                <c:pt idx="7645">
                  <c:v>944.5</c:v>
                </c:pt>
                <c:pt idx="7646">
                  <c:v>944.6</c:v>
                </c:pt>
                <c:pt idx="7647">
                  <c:v>944.7</c:v>
                </c:pt>
                <c:pt idx="7648">
                  <c:v>944.8</c:v>
                </c:pt>
                <c:pt idx="7649">
                  <c:v>944.9</c:v>
                </c:pt>
                <c:pt idx="7650">
                  <c:v>945</c:v>
                </c:pt>
                <c:pt idx="7651">
                  <c:v>945.1</c:v>
                </c:pt>
                <c:pt idx="7652">
                  <c:v>945.2</c:v>
                </c:pt>
                <c:pt idx="7653">
                  <c:v>945.3</c:v>
                </c:pt>
                <c:pt idx="7654">
                  <c:v>945.4</c:v>
                </c:pt>
                <c:pt idx="7655">
                  <c:v>945.5</c:v>
                </c:pt>
                <c:pt idx="7656">
                  <c:v>945.6</c:v>
                </c:pt>
                <c:pt idx="7657">
                  <c:v>945.7</c:v>
                </c:pt>
                <c:pt idx="7658">
                  <c:v>945.8</c:v>
                </c:pt>
                <c:pt idx="7659">
                  <c:v>945.9</c:v>
                </c:pt>
                <c:pt idx="7660">
                  <c:v>946</c:v>
                </c:pt>
                <c:pt idx="7661">
                  <c:v>946.1</c:v>
                </c:pt>
                <c:pt idx="7662">
                  <c:v>946.2</c:v>
                </c:pt>
                <c:pt idx="7663">
                  <c:v>946.3</c:v>
                </c:pt>
                <c:pt idx="7664">
                  <c:v>946.4</c:v>
                </c:pt>
                <c:pt idx="7665">
                  <c:v>946.5</c:v>
                </c:pt>
                <c:pt idx="7666">
                  <c:v>946.6</c:v>
                </c:pt>
                <c:pt idx="7667">
                  <c:v>946.7</c:v>
                </c:pt>
                <c:pt idx="7668">
                  <c:v>946.8</c:v>
                </c:pt>
                <c:pt idx="7669">
                  <c:v>946.9</c:v>
                </c:pt>
                <c:pt idx="7670">
                  <c:v>947</c:v>
                </c:pt>
                <c:pt idx="7671">
                  <c:v>947.1</c:v>
                </c:pt>
                <c:pt idx="7672">
                  <c:v>947.2</c:v>
                </c:pt>
                <c:pt idx="7673">
                  <c:v>947.3</c:v>
                </c:pt>
                <c:pt idx="7674">
                  <c:v>947.4</c:v>
                </c:pt>
                <c:pt idx="7675">
                  <c:v>947.5</c:v>
                </c:pt>
                <c:pt idx="7676">
                  <c:v>947.6</c:v>
                </c:pt>
                <c:pt idx="7677">
                  <c:v>947.7</c:v>
                </c:pt>
                <c:pt idx="7678">
                  <c:v>947.8</c:v>
                </c:pt>
                <c:pt idx="7679">
                  <c:v>947.9</c:v>
                </c:pt>
                <c:pt idx="7680">
                  <c:v>948</c:v>
                </c:pt>
                <c:pt idx="7681">
                  <c:v>948.1</c:v>
                </c:pt>
                <c:pt idx="7682">
                  <c:v>948.2</c:v>
                </c:pt>
                <c:pt idx="7683">
                  <c:v>948.3</c:v>
                </c:pt>
                <c:pt idx="7684">
                  <c:v>948.4</c:v>
                </c:pt>
                <c:pt idx="7685">
                  <c:v>948.5</c:v>
                </c:pt>
                <c:pt idx="7686">
                  <c:v>948.6</c:v>
                </c:pt>
                <c:pt idx="7687">
                  <c:v>948.7</c:v>
                </c:pt>
                <c:pt idx="7688">
                  <c:v>948.8</c:v>
                </c:pt>
                <c:pt idx="7689">
                  <c:v>948.9</c:v>
                </c:pt>
                <c:pt idx="7690">
                  <c:v>949</c:v>
                </c:pt>
                <c:pt idx="7691">
                  <c:v>949.1</c:v>
                </c:pt>
                <c:pt idx="7692">
                  <c:v>949.2</c:v>
                </c:pt>
                <c:pt idx="7693">
                  <c:v>949.3</c:v>
                </c:pt>
                <c:pt idx="7694">
                  <c:v>949.4</c:v>
                </c:pt>
                <c:pt idx="7695">
                  <c:v>949.5</c:v>
                </c:pt>
                <c:pt idx="7696">
                  <c:v>949.6</c:v>
                </c:pt>
                <c:pt idx="7697">
                  <c:v>949.7</c:v>
                </c:pt>
                <c:pt idx="7698">
                  <c:v>949.8</c:v>
                </c:pt>
                <c:pt idx="7699">
                  <c:v>949.9</c:v>
                </c:pt>
                <c:pt idx="7700">
                  <c:v>950</c:v>
                </c:pt>
                <c:pt idx="7701">
                  <c:v>950.1</c:v>
                </c:pt>
                <c:pt idx="7702">
                  <c:v>950.2</c:v>
                </c:pt>
                <c:pt idx="7703">
                  <c:v>950.3</c:v>
                </c:pt>
                <c:pt idx="7704">
                  <c:v>950.4</c:v>
                </c:pt>
                <c:pt idx="7705">
                  <c:v>950.5</c:v>
                </c:pt>
                <c:pt idx="7706">
                  <c:v>950.6</c:v>
                </c:pt>
                <c:pt idx="7707">
                  <c:v>950.7</c:v>
                </c:pt>
                <c:pt idx="7708">
                  <c:v>950.8</c:v>
                </c:pt>
                <c:pt idx="7709">
                  <c:v>950.9</c:v>
                </c:pt>
                <c:pt idx="7710">
                  <c:v>951</c:v>
                </c:pt>
                <c:pt idx="7711">
                  <c:v>951.1</c:v>
                </c:pt>
                <c:pt idx="7712">
                  <c:v>951.2</c:v>
                </c:pt>
                <c:pt idx="7713">
                  <c:v>951.3</c:v>
                </c:pt>
                <c:pt idx="7714">
                  <c:v>951.4</c:v>
                </c:pt>
                <c:pt idx="7715">
                  <c:v>951.5</c:v>
                </c:pt>
                <c:pt idx="7716">
                  <c:v>951.6</c:v>
                </c:pt>
                <c:pt idx="7717">
                  <c:v>951.7</c:v>
                </c:pt>
                <c:pt idx="7718">
                  <c:v>951.8</c:v>
                </c:pt>
                <c:pt idx="7719">
                  <c:v>951.9</c:v>
                </c:pt>
                <c:pt idx="7720">
                  <c:v>952</c:v>
                </c:pt>
                <c:pt idx="7721">
                  <c:v>952.1</c:v>
                </c:pt>
                <c:pt idx="7722">
                  <c:v>952.2</c:v>
                </c:pt>
                <c:pt idx="7723">
                  <c:v>952.3</c:v>
                </c:pt>
                <c:pt idx="7724">
                  <c:v>952.4</c:v>
                </c:pt>
                <c:pt idx="7725">
                  <c:v>952.5</c:v>
                </c:pt>
                <c:pt idx="7726">
                  <c:v>952.6</c:v>
                </c:pt>
                <c:pt idx="7727">
                  <c:v>952.7</c:v>
                </c:pt>
                <c:pt idx="7728">
                  <c:v>952.8</c:v>
                </c:pt>
                <c:pt idx="7729">
                  <c:v>952.9</c:v>
                </c:pt>
                <c:pt idx="7730">
                  <c:v>953</c:v>
                </c:pt>
                <c:pt idx="7731">
                  <c:v>953.1</c:v>
                </c:pt>
                <c:pt idx="7732">
                  <c:v>953.2</c:v>
                </c:pt>
                <c:pt idx="7733">
                  <c:v>953.3</c:v>
                </c:pt>
                <c:pt idx="7734">
                  <c:v>953.4</c:v>
                </c:pt>
                <c:pt idx="7735">
                  <c:v>953.5</c:v>
                </c:pt>
                <c:pt idx="7736">
                  <c:v>953.6</c:v>
                </c:pt>
                <c:pt idx="7737">
                  <c:v>953.7</c:v>
                </c:pt>
                <c:pt idx="7738">
                  <c:v>953.8</c:v>
                </c:pt>
                <c:pt idx="7739">
                  <c:v>953.9</c:v>
                </c:pt>
                <c:pt idx="7740">
                  <c:v>954</c:v>
                </c:pt>
                <c:pt idx="7741">
                  <c:v>954.1</c:v>
                </c:pt>
                <c:pt idx="7742">
                  <c:v>954.2</c:v>
                </c:pt>
                <c:pt idx="7743">
                  <c:v>954.3</c:v>
                </c:pt>
                <c:pt idx="7744">
                  <c:v>954.4</c:v>
                </c:pt>
                <c:pt idx="7745">
                  <c:v>954.5</c:v>
                </c:pt>
                <c:pt idx="7746">
                  <c:v>954.6</c:v>
                </c:pt>
                <c:pt idx="7747">
                  <c:v>954.7</c:v>
                </c:pt>
                <c:pt idx="7748">
                  <c:v>954.8</c:v>
                </c:pt>
                <c:pt idx="7749">
                  <c:v>954.9</c:v>
                </c:pt>
                <c:pt idx="7750">
                  <c:v>955</c:v>
                </c:pt>
                <c:pt idx="7751">
                  <c:v>955.1</c:v>
                </c:pt>
                <c:pt idx="7752">
                  <c:v>955.2</c:v>
                </c:pt>
                <c:pt idx="7753">
                  <c:v>955.3</c:v>
                </c:pt>
                <c:pt idx="7754">
                  <c:v>955.4</c:v>
                </c:pt>
                <c:pt idx="7755">
                  <c:v>955.5</c:v>
                </c:pt>
                <c:pt idx="7756">
                  <c:v>955.6</c:v>
                </c:pt>
                <c:pt idx="7757">
                  <c:v>955.7</c:v>
                </c:pt>
                <c:pt idx="7758">
                  <c:v>955.8</c:v>
                </c:pt>
                <c:pt idx="7759">
                  <c:v>955.9</c:v>
                </c:pt>
                <c:pt idx="7760">
                  <c:v>956</c:v>
                </c:pt>
                <c:pt idx="7761">
                  <c:v>956.1</c:v>
                </c:pt>
                <c:pt idx="7762">
                  <c:v>956.2</c:v>
                </c:pt>
                <c:pt idx="7763">
                  <c:v>956.3</c:v>
                </c:pt>
                <c:pt idx="7764">
                  <c:v>956.4</c:v>
                </c:pt>
                <c:pt idx="7765">
                  <c:v>956.5</c:v>
                </c:pt>
                <c:pt idx="7766">
                  <c:v>956.6</c:v>
                </c:pt>
                <c:pt idx="7767">
                  <c:v>956.7</c:v>
                </c:pt>
                <c:pt idx="7768">
                  <c:v>956.8</c:v>
                </c:pt>
                <c:pt idx="7769">
                  <c:v>956.9</c:v>
                </c:pt>
                <c:pt idx="7770">
                  <c:v>957</c:v>
                </c:pt>
                <c:pt idx="7771">
                  <c:v>957.1</c:v>
                </c:pt>
                <c:pt idx="7772">
                  <c:v>957.2</c:v>
                </c:pt>
                <c:pt idx="7773">
                  <c:v>957.3</c:v>
                </c:pt>
                <c:pt idx="7774">
                  <c:v>957.4</c:v>
                </c:pt>
                <c:pt idx="7775">
                  <c:v>957.5</c:v>
                </c:pt>
                <c:pt idx="7776">
                  <c:v>957.6</c:v>
                </c:pt>
                <c:pt idx="7777">
                  <c:v>957.7</c:v>
                </c:pt>
                <c:pt idx="7778">
                  <c:v>957.8</c:v>
                </c:pt>
                <c:pt idx="7779">
                  <c:v>957.9</c:v>
                </c:pt>
                <c:pt idx="7780">
                  <c:v>958</c:v>
                </c:pt>
                <c:pt idx="7781">
                  <c:v>958.1</c:v>
                </c:pt>
                <c:pt idx="7782">
                  <c:v>958.2</c:v>
                </c:pt>
                <c:pt idx="7783">
                  <c:v>958.3</c:v>
                </c:pt>
                <c:pt idx="7784">
                  <c:v>958.4</c:v>
                </c:pt>
                <c:pt idx="7785">
                  <c:v>958.5</c:v>
                </c:pt>
                <c:pt idx="7786">
                  <c:v>958.6</c:v>
                </c:pt>
                <c:pt idx="7787">
                  <c:v>958.7</c:v>
                </c:pt>
                <c:pt idx="7788">
                  <c:v>958.8</c:v>
                </c:pt>
                <c:pt idx="7789">
                  <c:v>958.9</c:v>
                </c:pt>
                <c:pt idx="7790">
                  <c:v>959</c:v>
                </c:pt>
                <c:pt idx="7791">
                  <c:v>959.1</c:v>
                </c:pt>
                <c:pt idx="7792">
                  <c:v>959.2</c:v>
                </c:pt>
                <c:pt idx="7793">
                  <c:v>959.3</c:v>
                </c:pt>
                <c:pt idx="7794">
                  <c:v>959.4</c:v>
                </c:pt>
                <c:pt idx="7795">
                  <c:v>959.5</c:v>
                </c:pt>
                <c:pt idx="7796">
                  <c:v>959.6</c:v>
                </c:pt>
                <c:pt idx="7797">
                  <c:v>959.7</c:v>
                </c:pt>
                <c:pt idx="7798">
                  <c:v>959.8</c:v>
                </c:pt>
                <c:pt idx="7799">
                  <c:v>959.9</c:v>
                </c:pt>
                <c:pt idx="7800">
                  <c:v>960</c:v>
                </c:pt>
                <c:pt idx="7801">
                  <c:v>960.1</c:v>
                </c:pt>
                <c:pt idx="7802">
                  <c:v>960.2</c:v>
                </c:pt>
                <c:pt idx="7803">
                  <c:v>960.3</c:v>
                </c:pt>
                <c:pt idx="7804">
                  <c:v>960.4</c:v>
                </c:pt>
                <c:pt idx="7805">
                  <c:v>960.5</c:v>
                </c:pt>
                <c:pt idx="7806">
                  <c:v>960.6</c:v>
                </c:pt>
                <c:pt idx="7807">
                  <c:v>960.7</c:v>
                </c:pt>
                <c:pt idx="7808">
                  <c:v>960.8</c:v>
                </c:pt>
                <c:pt idx="7809">
                  <c:v>960.9</c:v>
                </c:pt>
                <c:pt idx="7810">
                  <c:v>961</c:v>
                </c:pt>
                <c:pt idx="7811">
                  <c:v>961.1</c:v>
                </c:pt>
                <c:pt idx="7812">
                  <c:v>961.2</c:v>
                </c:pt>
                <c:pt idx="7813">
                  <c:v>961.3</c:v>
                </c:pt>
                <c:pt idx="7814">
                  <c:v>961.4</c:v>
                </c:pt>
                <c:pt idx="7815">
                  <c:v>961.5</c:v>
                </c:pt>
                <c:pt idx="7816">
                  <c:v>961.6</c:v>
                </c:pt>
                <c:pt idx="7817">
                  <c:v>961.7</c:v>
                </c:pt>
                <c:pt idx="7818">
                  <c:v>961.8</c:v>
                </c:pt>
                <c:pt idx="7819">
                  <c:v>961.9</c:v>
                </c:pt>
                <c:pt idx="7820">
                  <c:v>962</c:v>
                </c:pt>
                <c:pt idx="7821">
                  <c:v>962.1</c:v>
                </c:pt>
                <c:pt idx="7822">
                  <c:v>962.2</c:v>
                </c:pt>
                <c:pt idx="7823">
                  <c:v>962.3</c:v>
                </c:pt>
                <c:pt idx="7824">
                  <c:v>962.4</c:v>
                </c:pt>
                <c:pt idx="7825">
                  <c:v>962.5</c:v>
                </c:pt>
                <c:pt idx="7826">
                  <c:v>962.6</c:v>
                </c:pt>
                <c:pt idx="7827">
                  <c:v>962.7</c:v>
                </c:pt>
                <c:pt idx="7828">
                  <c:v>962.8</c:v>
                </c:pt>
                <c:pt idx="7829">
                  <c:v>962.9</c:v>
                </c:pt>
                <c:pt idx="7830">
                  <c:v>963</c:v>
                </c:pt>
                <c:pt idx="7831">
                  <c:v>963.1</c:v>
                </c:pt>
                <c:pt idx="7832">
                  <c:v>963.2</c:v>
                </c:pt>
                <c:pt idx="7833">
                  <c:v>963.3</c:v>
                </c:pt>
                <c:pt idx="7834">
                  <c:v>963.4</c:v>
                </c:pt>
                <c:pt idx="7835">
                  <c:v>963.5</c:v>
                </c:pt>
                <c:pt idx="7836">
                  <c:v>963.6</c:v>
                </c:pt>
                <c:pt idx="7837">
                  <c:v>963.7</c:v>
                </c:pt>
                <c:pt idx="7838">
                  <c:v>963.8</c:v>
                </c:pt>
                <c:pt idx="7839">
                  <c:v>963.9</c:v>
                </c:pt>
                <c:pt idx="7840">
                  <c:v>964</c:v>
                </c:pt>
                <c:pt idx="7841">
                  <c:v>964.1</c:v>
                </c:pt>
                <c:pt idx="7842">
                  <c:v>964.2</c:v>
                </c:pt>
                <c:pt idx="7843">
                  <c:v>964.3</c:v>
                </c:pt>
                <c:pt idx="7844">
                  <c:v>964.4</c:v>
                </c:pt>
                <c:pt idx="7845">
                  <c:v>964.5</c:v>
                </c:pt>
                <c:pt idx="7846">
                  <c:v>964.6</c:v>
                </c:pt>
                <c:pt idx="7847">
                  <c:v>964.7</c:v>
                </c:pt>
                <c:pt idx="7848">
                  <c:v>964.8</c:v>
                </c:pt>
                <c:pt idx="7849">
                  <c:v>964.9</c:v>
                </c:pt>
                <c:pt idx="7850">
                  <c:v>965</c:v>
                </c:pt>
                <c:pt idx="7851">
                  <c:v>965.1</c:v>
                </c:pt>
                <c:pt idx="7852">
                  <c:v>965.2</c:v>
                </c:pt>
                <c:pt idx="7853">
                  <c:v>965.3</c:v>
                </c:pt>
                <c:pt idx="7854">
                  <c:v>965.4</c:v>
                </c:pt>
                <c:pt idx="7855">
                  <c:v>965.5</c:v>
                </c:pt>
                <c:pt idx="7856">
                  <c:v>965.6</c:v>
                </c:pt>
                <c:pt idx="7857">
                  <c:v>965.7</c:v>
                </c:pt>
                <c:pt idx="7858">
                  <c:v>965.8</c:v>
                </c:pt>
                <c:pt idx="7859">
                  <c:v>965.9</c:v>
                </c:pt>
                <c:pt idx="7860">
                  <c:v>966</c:v>
                </c:pt>
                <c:pt idx="7861">
                  <c:v>966.1</c:v>
                </c:pt>
                <c:pt idx="7862">
                  <c:v>966.2</c:v>
                </c:pt>
                <c:pt idx="7863">
                  <c:v>966.3</c:v>
                </c:pt>
                <c:pt idx="7864">
                  <c:v>966.4</c:v>
                </c:pt>
                <c:pt idx="7865">
                  <c:v>966.5</c:v>
                </c:pt>
                <c:pt idx="7866">
                  <c:v>966.6</c:v>
                </c:pt>
                <c:pt idx="7867">
                  <c:v>966.7</c:v>
                </c:pt>
                <c:pt idx="7868">
                  <c:v>966.8</c:v>
                </c:pt>
                <c:pt idx="7869">
                  <c:v>966.9</c:v>
                </c:pt>
                <c:pt idx="7870">
                  <c:v>967</c:v>
                </c:pt>
                <c:pt idx="7871">
                  <c:v>967.1</c:v>
                </c:pt>
                <c:pt idx="7872">
                  <c:v>967.2</c:v>
                </c:pt>
                <c:pt idx="7873">
                  <c:v>967.3</c:v>
                </c:pt>
                <c:pt idx="7874">
                  <c:v>967.4</c:v>
                </c:pt>
                <c:pt idx="7875">
                  <c:v>967.5</c:v>
                </c:pt>
                <c:pt idx="7876">
                  <c:v>967.6</c:v>
                </c:pt>
                <c:pt idx="7877">
                  <c:v>967.7</c:v>
                </c:pt>
                <c:pt idx="7878">
                  <c:v>967.8</c:v>
                </c:pt>
                <c:pt idx="7879">
                  <c:v>967.9</c:v>
                </c:pt>
                <c:pt idx="7880">
                  <c:v>968</c:v>
                </c:pt>
                <c:pt idx="7881">
                  <c:v>968.1</c:v>
                </c:pt>
                <c:pt idx="7882">
                  <c:v>968.2</c:v>
                </c:pt>
                <c:pt idx="7883">
                  <c:v>968.3</c:v>
                </c:pt>
                <c:pt idx="7884">
                  <c:v>968.4</c:v>
                </c:pt>
                <c:pt idx="7885">
                  <c:v>968.5</c:v>
                </c:pt>
                <c:pt idx="7886">
                  <c:v>968.6</c:v>
                </c:pt>
                <c:pt idx="7887">
                  <c:v>968.7</c:v>
                </c:pt>
                <c:pt idx="7888">
                  <c:v>968.8</c:v>
                </c:pt>
                <c:pt idx="7889">
                  <c:v>968.9</c:v>
                </c:pt>
                <c:pt idx="7890">
                  <c:v>969</c:v>
                </c:pt>
                <c:pt idx="7891">
                  <c:v>969.1</c:v>
                </c:pt>
                <c:pt idx="7892">
                  <c:v>969.2</c:v>
                </c:pt>
                <c:pt idx="7893">
                  <c:v>969.3</c:v>
                </c:pt>
                <c:pt idx="7894">
                  <c:v>969.4</c:v>
                </c:pt>
                <c:pt idx="7895">
                  <c:v>969.5</c:v>
                </c:pt>
                <c:pt idx="7896">
                  <c:v>969.6</c:v>
                </c:pt>
                <c:pt idx="7897">
                  <c:v>969.7</c:v>
                </c:pt>
                <c:pt idx="7898">
                  <c:v>969.8</c:v>
                </c:pt>
                <c:pt idx="7899">
                  <c:v>969.9</c:v>
                </c:pt>
                <c:pt idx="7900">
                  <c:v>970</c:v>
                </c:pt>
                <c:pt idx="7901">
                  <c:v>970.1</c:v>
                </c:pt>
                <c:pt idx="7902">
                  <c:v>970.2</c:v>
                </c:pt>
                <c:pt idx="7903">
                  <c:v>970.3</c:v>
                </c:pt>
                <c:pt idx="7904">
                  <c:v>970.4</c:v>
                </c:pt>
                <c:pt idx="7905">
                  <c:v>970.5</c:v>
                </c:pt>
                <c:pt idx="7906">
                  <c:v>970.6</c:v>
                </c:pt>
                <c:pt idx="7907">
                  <c:v>970.7</c:v>
                </c:pt>
                <c:pt idx="7908">
                  <c:v>970.8</c:v>
                </c:pt>
                <c:pt idx="7909">
                  <c:v>970.9</c:v>
                </c:pt>
                <c:pt idx="7910">
                  <c:v>971</c:v>
                </c:pt>
                <c:pt idx="7911">
                  <c:v>971.1</c:v>
                </c:pt>
                <c:pt idx="7912">
                  <c:v>971.2</c:v>
                </c:pt>
                <c:pt idx="7913">
                  <c:v>971.3</c:v>
                </c:pt>
                <c:pt idx="7914">
                  <c:v>971.4</c:v>
                </c:pt>
                <c:pt idx="7915">
                  <c:v>971.5</c:v>
                </c:pt>
                <c:pt idx="7916">
                  <c:v>971.6</c:v>
                </c:pt>
                <c:pt idx="7917">
                  <c:v>971.7</c:v>
                </c:pt>
                <c:pt idx="7918">
                  <c:v>971.8</c:v>
                </c:pt>
                <c:pt idx="7919">
                  <c:v>971.9</c:v>
                </c:pt>
                <c:pt idx="7920">
                  <c:v>972</c:v>
                </c:pt>
                <c:pt idx="7921">
                  <c:v>972.1</c:v>
                </c:pt>
                <c:pt idx="7922">
                  <c:v>972.2</c:v>
                </c:pt>
                <c:pt idx="7923">
                  <c:v>972.3</c:v>
                </c:pt>
                <c:pt idx="7924">
                  <c:v>972.4</c:v>
                </c:pt>
                <c:pt idx="7925">
                  <c:v>972.5</c:v>
                </c:pt>
                <c:pt idx="7926">
                  <c:v>972.6</c:v>
                </c:pt>
                <c:pt idx="7927">
                  <c:v>972.7</c:v>
                </c:pt>
                <c:pt idx="7928">
                  <c:v>972.8</c:v>
                </c:pt>
                <c:pt idx="7929">
                  <c:v>972.9</c:v>
                </c:pt>
                <c:pt idx="7930">
                  <c:v>973</c:v>
                </c:pt>
                <c:pt idx="7931">
                  <c:v>973.1</c:v>
                </c:pt>
                <c:pt idx="7932">
                  <c:v>973.2</c:v>
                </c:pt>
                <c:pt idx="7933">
                  <c:v>973.3</c:v>
                </c:pt>
                <c:pt idx="7934">
                  <c:v>973.4</c:v>
                </c:pt>
                <c:pt idx="7935">
                  <c:v>973.5</c:v>
                </c:pt>
                <c:pt idx="7936">
                  <c:v>973.6</c:v>
                </c:pt>
                <c:pt idx="7937">
                  <c:v>973.7</c:v>
                </c:pt>
                <c:pt idx="7938">
                  <c:v>973.8</c:v>
                </c:pt>
                <c:pt idx="7939">
                  <c:v>973.9</c:v>
                </c:pt>
                <c:pt idx="7940">
                  <c:v>974</c:v>
                </c:pt>
                <c:pt idx="7941">
                  <c:v>974.1</c:v>
                </c:pt>
                <c:pt idx="7942">
                  <c:v>974.2</c:v>
                </c:pt>
                <c:pt idx="7943">
                  <c:v>974.3</c:v>
                </c:pt>
                <c:pt idx="7944">
                  <c:v>974.4</c:v>
                </c:pt>
                <c:pt idx="7945">
                  <c:v>974.5</c:v>
                </c:pt>
                <c:pt idx="7946">
                  <c:v>974.6</c:v>
                </c:pt>
                <c:pt idx="7947">
                  <c:v>974.7</c:v>
                </c:pt>
                <c:pt idx="7948">
                  <c:v>974.8</c:v>
                </c:pt>
                <c:pt idx="7949">
                  <c:v>974.9</c:v>
                </c:pt>
                <c:pt idx="7950">
                  <c:v>975</c:v>
                </c:pt>
                <c:pt idx="7951">
                  <c:v>975.1</c:v>
                </c:pt>
                <c:pt idx="7952">
                  <c:v>975.2</c:v>
                </c:pt>
                <c:pt idx="7953">
                  <c:v>975.3</c:v>
                </c:pt>
                <c:pt idx="7954">
                  <c:v>975.4</c:v>
                </c:pt>
                <c:pt idx="7955">
                  <c:v>975.5</c:v>
                </c:pt>
                <c:pt idx="7956">
                  <c:v>975.6</c:v>
                </c:pt>
                <c:pt idx="7957">
                  <c:v>975.7</c:v>
                </c:pt>
                <c:pt idx="7958">
                  <c:v>975.8</c:v>
                </c:pt>
                <c:pt idx="7959">
                  <c:v>975.9</c:v>
                </c:pt>
                <c:pt idx="7960">
                  <c:v>976</c:v>
                </c:pt>
                <c:pt idx="7961">
                  <c:v>976.1</c:v>
                </c:pt>
                <c:pt idx="7962">
                  <c:v>976.2</c:v>
                </c:pt>
                <c:pt idx="7963">
                  <c:v>976.3</c:v>
                </c:pt>
                <c:pt idx="7964">
                  <c:v>976.4</c:v>
                </c:pt>
                <c:pt idx="7965">
                  <c:v>976.5</c:v>
                </c:pt>
                <c:pt idx="7966">
                  <c:v>976.6</c:v>
                </c:pt>
                <c:pt idx="7967">
                  <c:v>976.7</c:v>
                </c:pt>
                <c:pt idx="7968">
                  <c:v>976.8</c:v>
                </c:pt>
                <c:pt idx="7969">
                  <c:v>976.9</c:v>
                </c:pt>
                <c:pt idx="7970">
                  <c:v>977</c:v>
                </c:pt>
                <c:pt idx="7971">
                  <c:v>977.1</c:v>
                </c:pt>
                <c:pt idx="7972">
                  <c:v>977.2</c:v>
                </c:pt>
                <c:pt idx="7973">
                  <c:v>977.3</c:v>
                </c:pt>
                <c:pt idx="7974">
                  <c:v>977.4</c:v>
                </c:pt>
                <c:pt idx="7975">
                  <c:v>977.5</c:v>
                </c:pt>
                <c:pt idx="7976">
                  <c:v>977.6</c:v>
                </c:pt>
                <c:pt idx="7977">
                  <c:v>977.7</c:v>
                </c:pt>
                <c:pt idx="7978">
                  <c:v>977.8</c:v>
                </c:pt>
                <c:pt idx="7979">
                  <c:v>977.9</c:v>
                </c:pt>
                <c:pt idx="7980">
                  <c:v>978</c:v>
                </c:pt>
                <c:pt idx="7981">
                  <c:v>978.1</c:v>
                </c:pt>
                <c:pt idx="7982">
                  <c:v>978.2</c:v>
                </c:pt>
                <c:pt idx="7983">
                  <c:v>978.3</c:v>
                </c:pt>
                <c:pt idx="7984">
                  <c:v>978.4</c:v>
                </c:pt>
                <c:pt idx="7985">
                  <c:v>978.5</c:v>
                </c:pt>
                <c:pt idx="7986">
                  <c:v>978.6</c:v>
                </c:pt>
                <c:pt idx="7987">
                  <c:v>978.7</c:v>
                </c:pt>
                <c:pt idx="7988">
                  <c:v>978.8</c:v>
                </c:pt>
                <c:pt idx="7989">
                  <c:v>978.9</c:v>
                </c:pt>
                <c:pt idx="7990">
                  <c:v>979</c:v>
                </c:pt>
                <c:pt idx="7991">
                  <c:v>979.1</c:v>
                </c:pt>
                <c:pt idx="7992">
                  <c:v>979.2</c:v>
                </c:pt>
                <c:pt idx="7993">
                  <c:v>979.3</c:v>
                </c:pt>
                <c:pt idx="7994">
                  <c:v>979.4</c:v>
                </c:pt>
                <c:pt idx="7995">
                  <c:v>979.5</c:v>
                </c:pt>
                <c:pt idx="7996">
                  <c:v>979.6</c:v>
                </c:pt>
                <c:pt idx="7997">
                  <c:v>979.7</c:v>
                </c:pt>
                <c:pt idx="7998">
                  <c:v>979.8</c:v>
                </c:pt>
                <c:pt idx="7999">
                  <c:v>979.9</c:v>
                </c:pt>
                <c:pt idx="8000">
                  <c:v>980</c:v>
                </c:pt>
                <c:pt idx="8001">
                  <c:v>980.1</c:v>
                </c:pt>
                <c:pt idx="8002">
                  <c:v>980.2</c:v>
                </c:pt>
                <c:pt idx="8003">
                  <c:v>980.3</c:v>
                </c:pt>
                <c:pt idx="8004">
                  <c:v>980.4</c:v>
                </c:pt>
                <c:pt idx="8005">
                  <c:v>980.5</c:v>
                </c:pt>
                <c:pt idx="8006">
                  <c:v>980.6</c:v>
                </c:pt>
                <c:pt idx="8007">
                  <c:v>980.7</c:v>
                </c:pt>
                <c:pt idx="8008">
                  <c:v>980.8</c:v>
                </c:pt>
                <c:pt idx="8009">
                  <c:v>980.9</c:v>
                </c:pt>
                <c:pt idx="8010">
                  <c:v>981</c:v>
                </c:pt>
                <c:pt idx="8011">
                  <c:v>981.1</c:v>
                </c:pt>
                <c:pt idx="8012">
                  <c:v>981.2</c:v>
                </c:pt>
                <c:pt idx="8013">
                  <c:v>981.3</c:v>
                </c:pt>
                <c:pt idx="8014">
                  <c:v>981.4</c:v>
                </c:pt>
                <c:pt idx="8015">
                  <c:v>981.5</c:v>
                </c:pt>
                <c:pt idx="8016">
                  <c:v>981.6</c:v>
                </c:pt>
                <c:pt idx="8017">
                  <c:v>981.7</c:v>
                </c:pt>
                <c:pt idx="8018">
                  <c:v>981.8</c:v>
                </c:pt>
                <c:pt idx="8019">
                  <c:v>981.9</c:v>
                </c:pt>
                <c:pt idx="8020">
                  <c:v>982</c:v>
                </c:pt>
                <c:pt idx="8021">
                  <c:v>982.1</c:v>
                </c:pt>
                <c:pt idx="8022">
                  <c:v>982.2</c:v>
                </c:pt>
                <c:pt idx="8023">
                  <c:v>982.3</c:v>
                </c:pt>
                <c:pt idx="8024">
                  <c:v>982.4</c:v>
                </c:pt>
                <c:pt idx="8025">
                  <c:v>982.5</c:v>
                </c:pt>
                <c:pt idx="8026">
                  <c:v>982.6</c:v>
                </c:pt>
                <c:pt idx="8027">
                  <c:v>982.7</c:v>
                </c:pt>
                <c:pt idx="8028">
                  <c:v>982.8</c:v>
                </c:pt>
                <c:pt idx="8029">
                  <c:v>982.9</c:v>
                </c:pt>
                <c:pt idx="8030">
                  <c:v>983</c:v>
                </c:pt>
                <c:pt idx="8031">
                  <c:v>983.1</c:v>
                </c:pt>
                <c:pt idx="8032">
                  <c:v>983.2</c:v>
                </c:pt>
                <c:pt idx="8033">
                  <c:v>983.3</c:v>
                </c:pt>
                <c:pt idx="8034">
                  <c:v>983.4</c:v>
                </c:pt>
                <c:pt idx="8035">
                  <c:v>983.5</c:v>
                </c:pt>
                <c:pt idx="8036">
                  <c:v>983.6</c:v>
                </c:pt>
                <c:pt idx="8037">
                  <c:v>983.7</c:v>
                </c:pt>
                <c:pt idx="8038">
                  <c:v>983.8</c:v>
                </c:pt>
                <c:pt idx="8039">
                  <c:v>983.9</c:v>
                </c:pt>
                <c:pt idx="8040">
                  <c:v>984</c:v>
                </c:pt>
                <c:pt idx="8041">
                  <c:v>984.1</c:v>
                </c:pt>
                <c:pt idx="8042">
                  <c:v>984.2</c:v>
                </c:pt>
                <c:pt idx="8043">
                  <c:v>984.3</c:v>
                </c:pt>
                <c:pt idx="8044">
                  <c:v>984.4</c:v>
                </c:pt>
                <c:pt idx="8045">
                  <c:v>984.5</c:v>
                </c:pt>
                <c:pt idx="8046">
                  <c:v>984.6</c:v>
                </c:pt>
                <c:pt idx="8047">
                  <c:v>984.7</c:v>
                </c:pt>
                <c:pt idx="8048">
                  <c:v>984.8</c:v>
                </c:pt>
                <c:pt idx="8049">
                  <c:v>984.9</c:v>
                </c:pt>
                <c:pt idx="8050">
                  <c:v>985</c:v>
                </c:pt>
                <c:pt idx="8051">
                  <c:v>985.1</c:v>
                </c:pt>
                <c:pt idx="8052">
                  <c:v>985.2</c:v>
                </c:pt>
                <c:pt idx="8053">
                  <c:v>985.3</c:v>
                </c:pt>
                <c:pt idx="8054">
                  <c:v>985.4</c:v>
                </c:pt>
                <c:pt idx="8055">
                  <c:v>985.5</c:v>
                </c:pt>
                <c:pt idx="8056">
                  <c:v>985.6</c:v>
                </c:pt>
                <c:pt idx="8057">
                  <c:v>985.7</c:v>
                </c:pt>
                <c:pt idx="8058">
                  <c:v>985.8</c:v>
                </c:pt>
                <c:pt idx="8059">
                  <c:v>985.9</c:v>
                </c:pt>
                <c:pt idx="8060">
                  <c:v>986</c:v>
                </c:pt>
                <c:pt idx="8061">
                  <c:v>986.1</c:v>
                </c:pt>
                <c:pt idx="8062">
                  <c:v>986.2</c:v>
                </c:pt>
                <c:pt idx="8063">
                  <c:v>986.3</c:v>
                </c:pt>
                <c:pt idx="8064">
                  <c:v>986.4</c:v>
                </c:pt>
                <c:pt idx="8065">
                  <c:v>986.5</c:v>
                </c:pt>
                <c:pt idx="8066">
                  <c:v>986.6</c:v>
                </c:pt>
                <c:pt idx="8067">
                  <c:v>986.7</c:v>
                </c:pt>
                <c:pt idx="8068">
                  <c:v>986.8</c:v>
                </c:pt>
                <c:pt idx="8069">
                  <c:v>986.9</c:v>
                </c:pt>
                <c:pt idx="8070">
                  <c:v>987</c:v>
                </c:pt>
                <c:pt idx="8071">
                  <c:v>987.1</c:v>
                </c:pt>
                <c:pt idx="8072">
                  <c:v>987.2</c:v>
                </c:pt>
                <c:pt idx="8073">
                  <c:v>987.3</c:v>
                </c:pt>
                <c:pt idx="8074">
                  <c:v>987.4</c:v>
                </c:pt>
                <c:pt idx="8075">
                  <c:v>987.5</c:v>
                </c:pt>
                <c:pt idx="8076">
                  <c:v>987.6</c:v>
                </c:pt>
                <c:pt idx="8077">
                  <c:v>987.7</c:v>
                </c:pt>
                <c:pt idx="8078">
                  <c:v>987.8</c:v>
                </c:pt>
                <c:pt idx="8079">
                  <c:v>987.9</c:v>
                </c:pt>
                <c:pt idx="8080">
                  <c:v>988</c:v>
                </c:pt>
                <c:pt idx="8081">
                  <c:v>988.1</c:v>
                </c:pt>
                <c:pt idx="8082">
                  <c:v>988.2</c:v>
                </c:pt>
                <c:pt idx="8083">
                  <c:v>988.3</c:v>
                </c:pt>
                <c:pt idx="8084">
                  <c:v>988.4</c:v>
                </c:pt>
                <c:pt idx="8085">
                  <c:v>988.5</c:v>
                </c:pt>
                <c:pt idx="8086">
                  <c:v>988.6</c:v>
                </c:pt>
                <c:pt idx="8087">
                  <c:v>988.7</c:v>
                </c:pt>
                <c:pt idx="8088">
                  <c:v>988.8</c:v>
                </c:pt>
                <c:pt idx="8089">
                  <c:v>988.9</c:v>
                </c:pt>
                <c:pt idx="8090">
                  <c:v>989</c:v>
                </c:pt>
                <c:pt idx="8091">
                  <c:v>989.1</c:v>
                </c:pt>
                <c:pt idx="8092">
                  <c:v>989.2</c:v>
                </c:pt>
                <c:pt idx="8093">
                  <c:v>989.3</c:v>
                </c:pt>
                <c:pt idx="8094">
                  <c:v>989.4</c:v>
                </c:pt>
                <c:pt idx="8095">
                  <c:v>989.5</c:v>
                </c:pt>
                <c:pt idx="8096">
                  <c:v>989.6</c:v>
                </c:pt>
                <c:pt idx="8097">
                  <c:v>989.7</c:v>
                </c:pt>
                <c:pt idx="8098">
                  <c:v>989.8</c:v>
                </c:pt>
                <c:pt idx="8099">
                  <c:v>989.9</c:v>
                </c:pt>
                <c:pt idx="8100">
                  <c:v>990</c:v>
                </c:pt>
                <c:pt idx="8101">
                  <c:v>990.1</c:v>
                </c:pt>
                <c:pt idx="8102">
                  <c:v>990.2</c:v>
                </c:pt>
                <c:pt idx="8103">
                  <c:v>990.3</c:v>
                </c:pt>
                <c:pt idx="8104">
                  <c:v>990.4</c:v>
                </c:pt>
                <c:pt idx="8105">
                  <c:v>990.5</c:v>
                </c:pt>
                <c:pt idx="8106">
                  <c:v>990.6</c:v>
                </c:pt>
                <c:pt idx="8107">
                  <c:v>990.7</c:v>
                </c:pt>
                <c:pt idx="8108">
                  <c:v>990.8</c:v>
                </c:pt>
                <c:pt idx="8109">
                  <c:v>990.9</c:v>
                </c:pt>
                <c:pt idx="8110">
                  <c:v>991</c:v>
                </c:pt>
                <c:pt idx="8111">
                  <c:v>991.1</c:v>
                </c:pt>
                <c:pt idx="8112">
                  <c:v>991.2</c:v>
                </c:pt>
                <c:pt idx="8113">
                  <c:v>991.3</c:v>
                </c:pt>
                <c:pt idx="8114">
                  <c:v>991.4</c:v>
                </c:pt>
                <c:pt idx="8115">
                  <c:v>991.5</c:v>
                </c:pt>
                <c:pt idx="8116">
                  <c:v>991.6</c:v>
                </c:pt>
                <c:pt idx="8117">
                  <c:v>991.7</c:v>
                </c:pt>
                <c:pt idx="8118">
                  <c:v>991.8</c:v>
                </c:pt>
                <c:pt idx="8119">
                  <c:v>991.9</c:v>
                </c:pt>
                <c:pt idx="8120">
                  <c:v>992</c:v>
                </c:pt>
                <c:pt idx="8121">
                  <c:v>992.1</c:v>
                </c:pt>
                <c:pt idx="8122">
                  <c:v>992.2</c:v>
                </c:pt>
                <c:pt idx="8123">
                  <c:v>992.3</c:v>
                </c:pt>
                <c:pt idx="8124">
                  <c:v>992.4</c:v>
                </c:pt>
                <c:pt idx="8125">
                  <c:v>992.5</c:v>
                </c:pt>
                <c:pt idx="8126">
                  <c:v>992.6</c:v>
                </c:pt>
                <c:pt idx="8127">
                  <c:v>992.7</c:v>
                </c:pt>
                <c:pt idx="8128">
                  <c:v>992.8</c:v>
                </c:pt>
                <c:pt idx="8129">
                  <c:v>992.9</c:v>
                </c:pt>
                <c:pt idx="8130">
                  <c:v>993</c:v>
                </c:pt>
                <c:pt idx="8131">
                  <c:v>993.1</c:v>
                </c:pt>
                <c:pt idx="8132">
                  <c:v>993.2</c:v>
                </c:pt>
                <c:pt idx="8133">
                  <c:v>993.3</c:v>
                </c:pt>
                <c:pt idx="8134">
                  <c:v>993.4</c:v>
                </c:pt>
                <c:pt idx="8135">
                  <c:v>993.5</c:v>
                </c:pt>
                <c:pt idx="8136">
                  <c:v>993.6</c:v>
                </c:pt>
                <c:pt idx="8137">
                  <c:v>993.7</c:v>
                </c:pt>
                <c:pt idx="8138">
                  <c:v>993.8</c:v>
                </c:pt>
                <c:pt idx="8139">
                  <c:v>993.9</c:v>
                </c:pt>
                <c:pt idx="8140">
                  <c:v>994</c:v>
                </c:pt>
                <c:pt idx="8141">
                  <c:v>994.1</c:v>
                </c:pt>
                <c:pt idx="8142">
                  <c:v>994.2</c:v>
                </c:pt>
                <c:pt idx="8143">
                  <c:v>994.3</c:v>
                </c:pt>
                <c:pt idx="8144">
                  <c:v>994.4</c:v>
                </c:pt>
                <c:pt idx="8145">
                  <c:v>994.5</c:v>
                </c:pt>
                <c:pt idx="8146">
                  <c:v>994.6</c:v>
                </c:pt>
                <c:pt idx="8147">
                  <c:v>994.7</c:v>
                </c:pt>
                <c:pt idx="8148">
                  <c:v>994.8</c:v>
                </c:pt>
                <c:pt idx="8149">
                  <c:v>994.9</c:v>
                </c:pt>
                <c:pt idx="8150">
                  <c:v>995</c:v>
                </c:pt>
                <c:pt idx="8151">
                  <c:v>995.1</c:v>
                </c:pt>
                <c:pt idx="8152">
                  <c:v>995.2</c:v>
                </c:pt>
                <c:pt idx="8153">
                  <c:v>995.3</c:v>
                </c:pt>
                <c:pt idx="8154">
                  <c:v>995.4</c:v>
                </c:pt>
                <c:pt idx="8155">
                  <c:v>995.5</c:v>
                </c:pt>
                <c:pt idx="8156">
                  <c:v>995.6</c:v>
                </c:pt>
                <c:pt idx="8157">
                  <c:v>995.7</c:v>
                </c:pt>
                <c:pt idx="8158">
                  <c:v>995.8</c:v>
                </c:pt>
                <c:pt idx="8159">
                  <c:v>995.9</c:v>
                </c:pt>
                <c:pt idx="8160">
                  <c:v>996</c:v>
                </c:pt>
                <c:pt idx="8161">
                  <c:v>996.1</c:v>
                </c:pt>
                <c:pt idx="8162">
                  <c:v>996.2</c:v>
                </c:pt>
                <c:pt idx="8163">
                  <c:v>996.3</c:v>
                </c:pt>
                <c:pt idx="8164">
                  <c:v>996.4</c:v>
                </c:pt>
                <c:pt idx="8165">
                  <c:v>996.5</c:v>
                </c:pt>
                <c:pt idx="8166">
                  <c:v>996.6</c:v>
                </c:pt>
                <c:pt idx="8167">
                  <c:v>996.7</c:v>
                </c:pt>
                <c:pt idx="8168">
                  <c:v>996.8</c:v>
                </c:pt>
                <c:pt idx="8169">
                  <c:v>996.9</c:v>
                </c:pt>
                <c:pt idx="8170">
                  <c:v>997</c:v>
                </c:pt>
                <c:pt idx="8171">
                  <c:v>997.1</c:v>
                </c:pt>
                <c:pt idx="8172">
                  <c:v>997.2</c:v>
                </c:pt>
                <c:pt idx="8173">
                  <c:v>997.3</c:v>
                </c:pt>
                <c:pt idx="8174">
                  <c:v>997.4</c:v>
                </c:pt>
                <c:pt idx="8175">
                  <c:v>997.5</c:v>
                </c:pt>
                <c:pt idx="8176">
                  <c:v>997.6</c:v>
                </c:pt>
                <c:pt idx="8177">
                  <c:v>997.7</c:v>
                </c:pt>
                <c:pt idx="8178">
                  <c:v>997.8</c:v>
                </c:pt>
                <c:pt idx="8179">
                  <c:v>997.9</c:v>
                </c:pt>
                <c:pt idx="8180">
                  <c:v>998</c:v>
                </c:pt>
                <c:pt idx="8181">
                  <c:v>998.1</c:v>
                </c:pt>
                <c:pt idx="8182">
                  <c:v>998.2</c:v>
                </c:pt>
                <c:pt idx="8183">
                  <c:v>998.3</c:v>
                </c:pt>
                <c:pt idx="8184">
                  <c:v>998.4</c:v>
                </c:pt>
                <c:pt idx="8185">
                  <c:v>998.5</c:v>
                </c:pt>
                <c:pt idx="8186">
                  <c:v>998.6</c:v>
                </c:pt>
                <c:pt idx="8187">
                  <c:v>998.7</c:v>
                </c:pt>
                <c:pt idx="8188">
                  <c:v>998.8</c:v>
                </c:pt>
                <c:pt idx="8189">
                  <c:v>998.9</c:v>
                </c:pt>
                <c:pt idx="8190">
                  <c:v>999</c:v>
                </c:pt>
                <c:pt idx="8191">
                  <c:v>999.1</c:v>
                </c:pt>
                <c:pt idx="8192">
                  <c:v>999.2</c:v>
                </c:pt>
                <c:pt idx="8193">
                  <c:v>999.3</c:v>
                </c:pt>
                <c:pt idx="8194">
                  <c:v>999.4</c:v>
                </c:pt>
                <c:pt idx="8195">
                  <c:v>999.5</c:v>
                </c:pt>
                <c:pt idx="8196">
                  <c:v>999.6</c:v>
                </c:pt>
                <c:pt idx="8197">
                  <c:v>999.7</c:v>
                </c:pt>
                <c:pt idx="8198">
                  <c:v>999.8</c:v>
                </c:pt>
                <c:pt idx="8199">
                  <c:v>999.9</c:v>
                </c:pt>
                <c:pt idx="8200">
                  <c:v>1000</c:v>
                </c:pt>
                <c:pt idx="8201">
                  <c:v>1000.1</c:v>
                </c:pt>
                <c:pt idx="8202">
                  <c:v>1000.2</c:v>
                </c:pt>
                <c:pt idx="8203">
                  <c:v>1000.3</c:v>
                </c:pt>
                <c:pt idx="8204">
                  <c:v>1000.4</c:v>
                </c:pt>
                <c:pt idx="8205">
                  <c:v>1000.5</c:v>
                </c:pt>
                <c:pt idx="8206">
                  <c:v>1000.6</c:v>
                </c:pt>
                <c:pt idx="8207">
                  <c:v>1000.7</c:v>
                </c:pt>
                <c:pt idx="8208">
                  <c:v>1000.8</c:v>
                </c:pt>
                <c:pt idx="8209">
                  <c:v>1000.9</c:v>
                </c:pt>
                <c:pt idx="8210">
                  <c:v>1001</c:v>
                </c:pt>
                <c:pt idx="8211">
                  <c:v>1001.1</c:v>
                </c:pt>
                <c:pt idx="8212">
                  <c:v>1001.2</c:v>
                </c:pt>
                <c:pt idx="8213">
                  <c:v>1001.3</c:v>
                </c:pt>
                <c:pt idx="8214">
                  <c:v>1001.4</c:v>
                </c:pt>
                <c:pt idx="8215">
                  <c:v>1001.5</c:v>
                </c:pt>
                <c:pt idx="8216">
                  <c:v>1001.6</c:v>
                </c:pt>
                <c:pt idx="8217">
                  <c:v>1001.7</c:v>
                </c:pt>
                <c:pt idx="8218">
                  <c:v>1001.8</c:v>
                </c:pt>
                <c:pt idx="8219">
                  <c:v>1001.9</c:v>
                </c:pt>
                <c:pt idx="8220">
                  <c:v>1002</c:v>
                </c:pt>
                <c:pt idx="8221">
                  <c:v>1002.1</c:v>
                </c:pt>
                <c:pt idx="8222">
                  <c:v>1002.2</c:v>
                </c:pt>
                <c:pt idx="8223">
                  <c:v>1002.3</c:v>
                </c:pt>
                <c:pt idx="8224">
                  <c:v>1002.4</c:v>
                </c:pt>
                <c:pt idx="8225">
                  <c:v>1002.5</c:v>
                </c:pt>
                <c:pt idx="8226">
                  <c:v>1002.6</c:v>
                </c:pt>
                <c:pt idx="8227">
                  <c:v>1002.7</c:v>
                </c:pt>
                <c:pt idx="8228">
                  <c:v>1002.8</c:v>
                </c:pt>
                <c:pt idx="8229">
                  <c:v>1002.9</c:v>
                </c:pt>
                <c:pt idx="8230">
                  <c:v>1003</c:v>
                </c:pt>
                <c:pt idx="8231">
                  <c:v>1003.1</c:v>
                </c:pt>
                <c:pt idx="8232">
                  <c:v>1003.2</c:v>
                </c:pt>
                <c:pt idx="8233">
                  <c:v>1003.3</c:v>
                </c:pt>
                <c:pt idx="8234">
                  <c:v>1003.4</c:v>
                </c:pt>
                <c:pt idx="8235">
                  <c:v>1003.5</c:v>
                </c:pt>
                <c:pt idx="8236">
                  <c:v>1003.6</c:v>
                </c:pt>
                <c:pt idx="8237">
                  <c:v>1003.7</c:v>
                </c:pt>
                <c:pt idx="8238">
                  <c:v>1003.8</c:v>
                </c:pt>
                <c:pt idx="8239">
                  <c:v>1003.9</c:v>
                </c:pt>
                <c:pt idx="8240">
                  <c:v>1004</c:v>
                </c:pt>
                <c:pt idx="8241">
                  <c:v>1004.1</c:v>
                </c:pt>
                <c:pt idx="8242">
                  <c:v>1004.2</c:v>
                </c:pt>
                <c:pt idx="8243">
                  <c:v>1004.3</c:v>
                </c:pt>
                <c:pt idx="8244">
                  <c:v>1004.4</c:v>
                </c:pt>
                <c:pt idx="8245">
                  <c:v>1004.5</c:v>
                </c:pt>
                <c:pt idx="8246">
                  <c:v>1004.6</c:v>
                </c:pt>
                <c:pt idx="8247">
                  <c:v>1004.7</c:v>
                </c:pt>
                <c:pt idx="8248">
                  <c:v>1004.8</c:v>
                </c:pt>
                <c:pt idx="8249">
                  <c:v>1004.9</c:v>
                </c:pt>
                <c:pt idx="8250">
                  <c:v>1005</c:v>
                </c:pt>
                <c:pt idx="8251">
                  <c:v>1005.1</c:v>
                </c:pt>
                <c:pt idx="8252">
                  <c:v>1005.2</c:v>
                </c:pt>
                <c:pt idx="8253">
                  <c:v>1005.3</c:v>
                </c:pt>
                <c:pt idx="8254">
                  <c:v>1005.4</c:v>
                </c:pt>
                <c:pt idx="8255">
                  <c:v>1005.5</c:v>
                </c:pt>
                <c:pt idx="8256">
                  <c:v>1005.6</c:v>
                </c:pt>
                <c:pt idx="8257">
                  <c:v>1005.7</c:v>
                </c:pt>
                <c:pt idx="8258">
                  <c:v>1005.8</c:v>
                </c:pt>
                <c:pt idx="8259">
                  <c:v>1005.9</c:v>
                </c:pt>
                <c:pt idx="8260">
                  <c:v>1006</c:v>
                </c:pt>
                <c:pt idx="8261">
                  <c:v>1006.1</c:v>
                </c:pt>
                <c:pt idx="8262">
                  <c:v>1006.2</c:v>
                </c:pt>
                <c:pt idx="8263">
                  <c:v>1006.3</c:v>
                </c:pt>
                <c:pt idx="8264">
                  <c:v>1006.4</c:v>
                </c:pt>
                <c:pt idx="8265">
                  <c:v>1006.5</c:v>
                </c:pt>
                <c:pt idx="8266">
                  <c:v>1006.6</c:v>
                </c:pt>
                <c:pt idx="8267">
                  <c:v>1006.7</c:v>
                </c:pt>
                <c:pt idx="8268">
                  <c:v>1006.8</c:v>
                </c:pt>
                <c:pt idx="8269">
                  <c:v>1006.9</c:v>
                </c:pt>
                <c:pt idx="8270">
                  <c:v>1007</c:v>
                </c:pt>
                <c:pt idx="8271">
                  <c:v>1007.1</c:v>
                </c:pt>
                <c:pt idx="8272">
                  <c:v>1007.2</c:v>
                </c:pt>
                <c:pt idx="8273">
                  <c:v>1007.3</c:v>
                </c:pt>
                <c:pt idx="8274">
                  <c:v>1007.4</c:v>
                </c:pt>
                <c:pt idx="8275">
                  <c:v>1007.5</c:v>
                </c:pt>
                <c:pt idx="8276">
                  <c:v>1007.6</c:v>
                </c:pt>
                <c:pt idx="8277">
                  <c:v>1007.7</c:v>
                </c:pt>
                <c:pt idx="8278">
                  <c:v>1007.8</c:v>
                </c:pt>
                <c:pt idx="8279">
                  <c:v>1007.9</c:v>
                </c:pt>
                <c:pt idx="8280">
                  <c:v>1008</c:v>
                </c:pt>
                <c:pt idx="8281">
                  <c:v>1008.1</c:v>
                </c:pt>
                <c:pt idx="8282">
                  <c:v>1008.2</c:v>
                </c:pt>
                <c:pt idx="8283">
                  <c:v>1008.3</c:v>
                </c:pt>
                <c:pt idx="8284">
                  <c:v>1008.4</c:v>
                </c:pt>
                <c:pt idx="8285">
                  <c:v>1008.5</c:v>
                </c:pt>
                <c:pt idx="8286">
                  <c:v>1008.6</c:v>
                </c:pt>
                <c:pt idx="8287">
                  <c:v>1008.7</c:v>
                </c:pt>
                <c:pt idx="8288">
                  <c:v>1008.8</c:v>
                </c:pt>
                <c:pt idx="8289">
                  <c:v>1008.9</c:v>
                </c:pt>
                <c:pt idx="8290">
                  <c:v>1009</c:v>
                </c:pt>
                <c:pt idx="8291">
                  <c:v>1009.1</c:v>
                </c:pt>
                <c:pt idx="8292">
                  <c:v>1009.2</c:v>
                </c:pt>
                <c:pt idx="8293">
                  <c:v>1009.3</c:v>
                </c:pt>
                <c:pt idx="8294">
                  <c:v>1009.4</c:v>
                </c:pt>
                <c:pt idx="8295">
                  <c:v>1009.5</c:v>
                </c:pt>
                <c:pt idx="8296">
                  <c:v>1009.6</c:v>
                </c:pt>
                <c:pt idx="8297">
                  <c:v>1009.7</c:v>
                </c:pt>
                <c:pt idx="8298">
                  <c:v>1009.8</c:v>
                </c:pt>
                <c:pt idx="8299">
                  <c:v>1009.9</c:v>
                </c:pt>
                <c:pt idx="8300">
                  <c:v>1010</c:v>
                </c:pt>
                <c:pt idx="8301">
                  <c:v>1010.1</c:v>
                </c:pt>
                <c:pt idx="8302">
                  <c:v>1010.2</c:v>
                </c:pt>
                <c:pt idx="8303">
                  <c:v>1010.3</c:v>
                </c:pt>
                <c:pt idx="8304">
                  <c:v>1010.4</c:v>
                </c:pt>
                <c:pt idx="8305">
                  <c:v>1010.5</c:v>
                </c:pt>
                <c:pt idx="8306">
                  <c:v>1010.6</c:v>
                </c:pt>
                <c:pt idx="8307">
                  <c:v>1010.7</c:v>
                </c:pt>
                <c:pt idx="8308">
                  <c:v>1010.8</c:v>
                </c:pt>
                <c:pt idx="8309">
                  <c:v>1010.9</c:v>
                </c:pt>
                <c:pt idx="8310">
                  <c:v>1011</c:v>
                </c:pt>
                <c:pt idx="8311">
                  <c:v>1011.1</c:v>
                </c:pt>
                <c:pt idx="8312">
                  <c:v>1011.2</c:v>
                </c:pt>
                <c:pt idx="8313">
                  <c:v>1011.3</c:v>
                </c:pt>
                <c:pt idx="8314">
                  <c:v>1011.4</c:v>
                </c:pt>
                <c:pt idx="8315">
                  <c:v>1011.5</c:v>
                </c:pt>
                <c:pt idx="8316">
                  <c:v>1011.6</c:v>
                </c:pt>
                <c:pt idx="8317">
                  <c:v>1011.7</c:v>
                </c:pt>
                <c:pt idx="8318">
                  <c:v>1011.8</c:v>
                </c:pt>
                <c:pt idx="8319">
                  <c:v>1011.9</c:v>
                </c:pt>
                <c:pt idx="8320">
                  <c:v>1012</c:v>
                </c:pt>
                <c:pt idx="8321">
                  <c:v>1012.1</c:v>
                </c:pt>
                <c:pt idx="8322">
                  <c:v>1012.2</c:v>
                </c:pt>
                <c:pt idx="8323">
                  <c:v>1012.3</c:v>
                </c:pt>
                <c:pt idx="8324">
                  <c:v>1012.4</c:v>
                </c:pt>
                <c:pt idx="8325">
                  <c:v>1012.5</c:v>
                </c:pt>
                <c:pt idx="8326">
                  <c:v>1012.6</c:v>
                </c:pt>
                <c:pt idx="8327">
                  <c:v>1012.7</c:v>
                </c:pt>
                <c:pt idx="8328">
                  <c:v>1012.8</c:v>
                </c:pt>
                <c:pt idx="8329">
                  <c:v>1012.9</c:v>
                </c:pt>
                <c:pt idx="8330">
                  <c:v>1013</c:v>
                </c:pt>
                <c:pt idx="8331">
                  <c:v>1013.1</c:v>
                </c:pt>
                <c:pt idx="8332">
                  <c:v>1013.2</c:v>
                </c:pt>
                <c:pt idx="8333">
                  <c:v>1013.3</c:v>
                </c:pt>
                <c:pt idx="8334">
                  <c:v>1013.4</c:v>
                </c:pt>
                <c:pt idx="8335">
                  <c:v>1013.5</c:v>
                </c:pt>
                <c:pt idx="8336">
                  <c:v>1013.6</c:v>
                </c:pt>
                <c:pt idx="8337">
                  <c:v>1013.7</c:v>
                </c:pt>
                <c:pt idx="8338">
                  <c:v>1013.8</c:v>
                </c:pt>
                <c:pt idx="8339">
                  <c:v>1013.9</c:v>
                </c:pt>
                <c:pt idx="8340">
                  <c:v>1014</c:v>
                </c:pt>
                <c:pt idx="8341">
                  <c:v>1014.1</c:v>
                </c:pt>
                <c:pt idx="8342">
                  <c:v>1014.2</c:v>
                </c:pt>
                <c:pt idx="8343">
                  <c:v>1014.3</c:v>
                </c:pt>
                <c:pt idx="8344">
                  <c:v>1014.4</c:v>
                </c:pt>
                <c:pt idx="8345">
                  <c:v>1014.5</c:v>
                </c:pt>
                <c:pt idx="8346">
                  <c:v>1014.6</c:v>
                </c:pt>
                <c:pt idx="8347">
                  <c:v>1014.7</c:v>
                </c:pt>
                <c:pt idx="8348">
                  <c:v>1014.8</c:v>
                </c:pt>
                <c:pt idx="8349">
                  <c:v>1014.9</c:v>
                </c:pt>
                <c:pt idx="8350">
                  <c:v>1015</c:v>
                </c:pt>
                <c:pt idx="8351">
                  <c:v>1015.1</c:v>
                </c:pt>
                <c:pt idx="8352">
                  <c:v>1015.2</c:v>
                </c:pt>
                <c:pt idx="8353">
                  <c:v>1015.3</c:v>
                </c:pt>
                <c:pt idx="8354">
                  <c:v>1015.4</c:v>
                </c:pt>
                <c:pt idx="8355">
                  <c:v>1015.5</c:v>
                </c:pt>
                <c:pt idx="8356">
                  <c:v>1015.6</c:v>
                </c:pt>
                <c:pt idx="8357">
                  <c:v>1015.7</c:v>
                </c:pt>
                <c:pt idx="8358">
                  <c:v>1015.8</c:v>
                </c:pt>
                <c:pt idx="8359">
                  <c:v>1015.9</c:v>
                </c:pt>
                <c:pt idx="8360">
                  <c:v>1016</c:v>
                </c:pt>
                <c:pt idx="8361">
                  <c:v>1016.1</c:v>
                </c:pt>
                <c:pt idx="8362">
                  <c:v>1016.2</c:v>
                </c:pt>
                <c:pt idx="8363">
                  <c:v>1016.3</c:v>
                </c:pt>
                <c:pt idx="8364">
                  <c:v>1016.4</c:v>
                </c:pt>
                <c:pt idx="8365">
                  <c:v>1016.5</c:v>
                </c:pt>
                <c:pt idx="8366">
                  <c:v>1016.6</c:v>
                </c:pt>
                <c:pt idx="8367">
                  <c:v>1016.7</c:v>
                </c:pt>
                <c:pt idx="8368">
                  <c:v>1016.8</c:v>
                </c:pt>
                <c:pt idx="8369">
                  <c:v>1016.9</c:v>
                </c:pt>
                <c:pt idx="8370">
                  <c:v>1017</c:v>
                </c:pt>
                <c:pt idx="8371">
                  <c:v>1017.1</c:v>
                </c:pt>
                <c:pt idx="8372">
                  <c:v>1017.2</c:v>
                </c:pt>
                <c:pt idx="8373">
                  <c:v>1017.3</c:v>
                </c:pt>
                <c:pt idx="8374">
                  <c:v>1017.4</c:v>
                </c:pt>
                <c:pt idx="8375">
                  <c:v>1017.5</c:v>
                </c:pt>
                <c:pt idx="8376">
                  <c:v>1017.6</c:v>
                </c:pt>
                <c:pt idx="8377">
                  <c:v>1017.7</c:v>
                </c:pt>
                <c:pt idx="8378">
                  <c:v>1017.8</c:v>
                </c:pt>
                <c:pt idx="8379">
                  <c:v>1017.9</c:v>
                </c:pt>
                <c:pt idx="8380">
                  <c:v>1018</c:v>
                </c:pt>
                <c:pt idx="8381">
                  <c:v>1018.1</c:v>
                </c:pt>
                <c:pt idx="8382">
                  <c:v>1018.2</c:v>
                </c:pt>
                <c:pt idx="8383">
                  <c:v>1018.3</c:v>
                </c:pt>
                <c:pt idx="8384">
                  <c:v>1018.4</c:v>
                </c:pt>
                <c:pt idx="8385">
                  <c:v>1018.5</c:v>
                </c:pt>
                <c:pt idx="8386">
                  <c:v>1018.6</c:v>
                </c:pt>
                <c:pt idx="8387">
                  <c:v>1018.7</c:v>
                </c:pt>
                <c:pt idx="8388">
                  <c:v>1018.8</c:v>
                </c:pt>
                <c:pt idx="8389">
                  <c:v>1018.9</c:v>
                </c:pt>
                <c:pt idx="8390">
                  <c:v>1019</c:v>
                </c:pt>
                <c:pt idx="8391">
                  <c:v>1019.1</c:v>
                </c:pt>
                <c:pt idx="8392">
                  <c:v>1019.2</c:v>
                </c:pt>
                <c:pt idx="8393">
                  <c:v>1019.3</c:v>
                </c:pt>
                <c:pt idx="8394">
                  <c:v>1019.4</c:v>
                </c:pt>
                <c:pt idx="8395">
                  <c:v>1019.5</c:v>
                </c:pt>
                <c:pt idx="8396">
                  <c:v>1019.6</c:v>
                </c:pt>
                <c:pt idx="8397">
                  <c:v>1019.7</c:v>
                </c:pt>
                <c:pt idx="8398">
                  <c:v>1019.8</c:v>
                </c:pt>
                <c:pt idx="8399">
                  <c:v>1019.9</c:v>
                </c:pt>
                <c:pt idx="8400">
                  <c:v>1020</c:v>
                </c:pt>
                <c:pt idx="8401">
                  <c:v>1020.1</c:v>
                </c:pt>
                <c:pt idx="8402">
                  <c:v>1020.2</c:v>
                </c:pt>
                <c:pt idx="8403">
                  <c:v>1020.3</c:v>
                </c:pt>
                <c:pt idx="8404">
                  <c:v>1020.4</c:v>
                </c:pt>
                <c:pt idx="8405">
                  <c:v>1020.5</c:v>
                </c:pt>
                <c:pt idx="8406">
                  <c:v>1020.6</c:v>
                </c:pt>
                <c:pt idx="8407">
                  <c:v>1020.7</c:v>
                </c:pt>
                <c:pt idx="8408">
                  <c:v>1020.8</c:v>
                </c:pt>
                <c:pt idx="8409">
                  <c:v>1020.9</c:v>
                </c:pt>
                <c:pt idx="8410">
                  <c:v>1021</c:v>
                </c:pt>
                <c:pt idx="8411">
                  <c:v>1021.1</c:v>
                </c:pt>
                <c:pt idx="8412">
                  <c:v>1021.2</c:v>
                </c:pt>
                <c:pt idx="8413">
                  <c:v>1021.3</c:v>
                </c:pt>
                <c:pt idx="8414">
                  <c:v>1021.4</c:v>
                </c:pt>
                <c:pt idx="8415">
                  <c:v>1021.5</c:v>
                </c:pt>
                <c:pt idx="8416">
                  <c:v>1021.6</c:v>
                </c:pt>
                <c:pt idx="8417">
                  <c:v>1021.7</c:v>
                </c:pt>
                <c:pt idx="8418">
                  <c:v>1021.8</c:v>
                </c:pt>
                <c:pt idx="8419">
                  <c:v>1021.9</c:v>
                </c:pt>
                <c:pt idx="8420">
                  <c:v>1022</c:v>
                </c:pt>
                <c:pt idx="8421">
                  <c:v>1022.1</c:v>
                </c:pt>
                <c:pt idx="8422">
                  <c:v>1022.2</c:v>
                </c:pt>
                <c:pt idx="8423">
                  <c:v>1022.3</c:v>
                </c:pt>
                <c:pt idx="8424">
                  <c:v>1022.4</c:v>
                </c:pt>
                <c:pt idx="8425">
                  <c:v>1022.5</c:v>
                </c:pt>
                <c:pt idx="8426">
                  <c:v>1022.6</c:v>
                </c:pt>
                <c:pt idx="8427">
                  <c:v>1022.7</c:v>
                </c:pt>
                <c:pt idx="8428">
                  <c:v>1022.8</c:v>
                </c:pt>
                <c:pt idx="8429">
                  <c:v>1022.9</c:v>
                </c:pt>
                <c:pt idx="8430">
                  <c:v>1023</c:v>
                </c:pt>
                <c:pt idx="8431">
                  <c:v>1023.1</c:v>
                </c:pt>
                <c:pt idx="8432">
                  <c:v>1023.2</c:v>
                </c:pt>
                <c:pt idx="8433">
                  <c:v>1023.3</c:v>
                </c:pt>
                <c:pt idx="8434">
                  <c:v>1023.4</c:v>
                </c:pt>
                <c:pt idx="8435">
                  <c:v>1023.5</c:v>
                </c:pt>
                <c:pt idx="8436">
                  <c:v>1023.6</c:v>
                </c:pt>
                <c:pt idx="8437">
                  <c:v>1023.7</c:v>
                </c:pt>
                <c:pt idx="8438">
                  <c:v>1023.8</c:v>
                </c:pt>
                <c:pt idx="8439">
                  <c:v>1023.9</c:v>
                </c:pt>
                <c:pt idx="8440">
                  <c:v>1024</c:v>
                </c:pt>
                <c:pt idx="8441">
                  <c:v>1024.0999999999999</c:v>
                </c:pt>
                <c:pt idx="8442">
                  <c:v>1024.2</c:v>
                </c:pt>
                <c:pt idx="8443">
                  <c:v>1024.3</c:v>
                </c:pt>
                <c:pt idx="8444">
                  <c:v>1024.4000000000001</c:v>
                </c:pt>
                <c:pt idx="8445">
                  <c:v>1024.5</c:v>
                </c:pt>
                <c:pt idx="8446">
                  <c:v>1024.5999999999999</c:v>
                </c:pt>
                <c:pt idx="8447">
                  <c:v>1024.7</c:v>
                </c:pt>
                <c:pt idx="8448">
                  <c:v>1024.8</c:v>
                </c:pt>
                <c:pt idx="8449">
                  <c:v>1024.9000000000001</c:v>
                </c:pt>
                <c:pt idx="8450">
                  <c:v>1025</c:v>
                </c:pt>
                <c:pt idx="8451">
                  <c:v>1025.0999999999999</c:v>
                </c:pt>
                <c:pt idx="8452">
                  <c:v>1025.2</c:v>
                </c:pt>
                <c:pt idx="8453">
                  <c:v>1025.3</c:v>
                </c:pt>
                <c:pt idx="8454">
                  <c:v>1025.4000000000001</c:v>
                </c:pt>
                <c:pt idx="8455">
                  <c:v>1025.5</c:v>
                </c:pt>
                <c:pt idx="8456">
                  <c:v>1025.5999999999999</c:v>
                </c:pt>
                <c:pt idx="8457">
                  <c:v>1025.7</c:v>
                </c:pt>
                <c:pt idx="8458">
                  <c:v>1025.8</c:v>
                </c:pt>
                <c:pt idx="8459">
                  <c:v>1025.9000000000001</c:v>
                </c:pt>
                <c:pt idx="8460">
                  <c:v>1026</c:v>
                </c:pt>
                <c:pt idx="8461">
                  <c:v>1026.0999999999999</c:v>
                </c:pt>
                <c:pt idx="8462">
                  <c:v>1026.2</c:v>
                </c:pt>
                <c:pt idx="8463">
                  <c:v>1026.3</c:v>
                </c:pt>
                <c:pt idx="8464">
                  <c:v>1026.4000000000001</c:v>
                </c:pt>
                <c:pt idx="8465">
                  <c:v>1026.5</c:v>
                </c:pt>
                <c:pt idx="8466">
                  <c:v>1026.5999999999999</c:v>
                </c:pt>
                <c:pt idx="8467">
                  <c:v>1026.7</c:v>
                </c:pt>
                <c:pt idx="8468">
                  <c:v>1026.8</c:v>
                </c:pt>
                <c:pt idx="8469">
                  <c:v>1026.9000000000001</c:v>
                </c:pt>
                <c:pt idx="8470">
                  <c:v>1027</c:v>
                </c:pt>
                <c:pt idx="8471">
                  <c:v>1027.0999999999999</c:v>
                </c:pt>
                <c:pt idx="8472">
                  <c:v>1027.2</c:v>
                </c:pt>
                <c:pt idx="8473">
                  <c:v>1027.3</c:v>
                </c:pt>
                <c:pt idx="8474">
                  <c:v>1027.4000000000001</c:v>
                </c:pt>
                <c:pt idx="8475">
                  <c:v>1027.5</c:v>
                </c:pt>
                <c:pt idx="8476">
                  <c:v>1027.5999999999999</c:v>
                </c:pt>
                <c:pt idx="8477">
                  <c:v>1027.7</c:v>
                </c:pt>
                <c:pt idx="8478">
                  <c:v>1027.8</c:v>
                </c:pt>
                <c:pt idx="8479">
                  <c:v>1027.9000000000001</c:v>
                </c:pt>
                <c:pt idx="8480">
                  <c:v>1028</c:v>
                </c:pt>
                <c:pt idx="8481">
                  <c:v>1028.0999999999999</c:v>
                </c:pt>
                <c:pt idx="8482">
                  <c:v>1028.2</c:v>
                </c:pt>
                <c:pt idx="8483">
                  <c:v>1028.3</c:v>
                </c:pt>
                <c:pt idx="8484">
                  <c:v>1028.4000000000001</c:v>
                </c:pt>
                <c:pt idx="8485">
                  <c:v>1028.5</c:v>
                </c:pt>
                <c:pt idx="8486">
                  <c:v>1028.5999999999999</c:v>
                </c:pt>
                <c:pt idx="8487">
                  <c:v>1028.7</c:v>
                </c:pt>
                <c:pt idx="8488">
                  <c:v>1028.8</c:v>
                </c:pt>
                <c:pt idx="8489">
                  <c:v>1028.9000000000001</c:v>
                </c:pt>
                <c:pt idx="8490">
                  <c:v>1029</c:v>
                </c:pt>
                <c:pt idx="8491">
                  <c:v>1029.0999999999999</c:v>
                </c:pt>
                <c:pt idx="8492">
                  <c:v>1029.2</c:v>
                </c:pt>
                <c:pt idx="8493">
                  <c:v>1029.3</c:v>
                </c:pt>
                <c:pt idx="8494">
                  <c:v>1029.4000000000001</c:v>
                </c:pt>
                <c:pt idx="8495">
                  <c:v>1029.5</c:v>
                </c:pt>
                <c:pt idx="8496">
                  <c:v>1029.5999999999999</c:v>
                </c:pt>
                <c:pt idx="8497">
                  <c:v>1029.7</c:v>
                </c:pt>
                <c:pt idx="8498">
                  <c:v>1029.8</c:v>
                </c:pt>
                <c:pt idx="8499">
                  <c:v>1029.9000000000001</c:v>
                </c:pt>
                <c:pt idx="8500">
                  <c:v>1030</c:v>
                </c:pt>
                <c:pt idx="8501">
                  <c:v>1030.0999999999999</c:v>
                </c:pt>
                <c:pt idx="8502">
                  <c:v>1030.2</c:v>
                </c:pt>
                <c:pt idx="8503">
                  <c:v>1030.3</c:v>
                </c:pt>
                <c:pt idx="8504">
                  <c:v>1030.4000000000001</c:v>
                </c:pt>
                <c:pt idx="8505">
                  <c:v>1030.5</c:v>
                </c:pt>
                <c:pt idx="8506">
                  <c:v>1030.5999999999999</c:v>
                </c:pt>
                <c:pt idx="8507">
                  <c:v>1030.7</c:v>
                </c:pt>
                <c:pt idx="8508">
                  <c:v>1030.8</c:v>
                </c:pt>
                <c:pt idx="8509">
                  <c:v>1030.9000000000001</c:v>
                </c:pt>
                <c:pt idx="8510">
                  <c:v>1031</c:v>
                </c:pt>
                <c:pt idx="8511">
                  <c:v>1031.0999999999999</c:v>
                </c:pt>
                <c:pt idx="8512">
                  <c:v>1031.2</c:v>
                </c:pt>
                <c:pt idx="8513">
                  <c:v>1031.3</c:v>
                </c:pt>
                <c:pt idx="8514">
                  <c:v>1031.4000000000001</c:v>
                </c:pt>
                <c:pt idx="8515">
                  <c:v>1031.5</c:v>
                </c:pt>
                <c:pt idx="8516">
                  <c:v>1031.5999999999999</c:v>
                </c:pt>
                <c:pt idx="8517">
                  <c:v>1031.7</c:v>
                </c:pt>
                <c:pt idx="8518">
                  <c:v>1031.8</c:v>
                </c:pt>
                <c:pt idx="8519">
                  <c:v>1031.9000000000001</c:v>
                </c:pt>
                <c:pt idx="8520">
                  <c:v>1032</c:v>
                </c:pt>
                <c:pt idx="8521">
                  <c:v>1032.0999999999999</c:v>
                </c:pt>
                <c:pt idx="8522">
                  <c:v>1032.2</c:v>
                </c:pt>
                <c:pt idx="8523">
                  <c:v>1032.3</c:v>
                </c:pt>
                <c:pt idx="8524">
                  <c:v>1032.4000000000001</c:v>
                </c:pt>
                <c:pt idx="8525">
                  <c:v>1032.5</c:v>
                </c:pt>
                <c:pt idx="8526">
                  <c:v>1032.5999999999999</c:v>
                </c:pt>
                <c:pt idx="8527">
                  <c:v>1032.7</c:v>
                </c:pt>
                <c:pt idx="8528">
                  <c:v>1032.8</c:v>
                </c:pt>
                <c:pt idx="8529">
                  <c:v>1032.9000000000001</c:v>
                </c:pt>
                <c:pt idx="8530">
                  <c:v>1033</c:v>
                </c:pt>
                <c:pt idx="8531">
                  <c:v>1033.0999999999999</c:v>
                </c:pt>
                <c:pt idx="8532">
                  <c:v>1033.2</c:v>
                </c:pt>
                <c:pt idx="8533">
                  <c:v>1033.3</c:v>
                </c:pt>
                <c:pt idx="8534">
                  <c:v>1033.4000000000001</c:v>
                </c:pt>
                <c:pt idx="8535">
                  <c:v>1033.5</c:v>
                </c:pt>
                <c:pt idx="8536">
                  <c:v>1033.5999999999999</c:v>
                </c:pt>
                <c:pt idx="8537">
                  <c:v>1033.7</c:v>
                </c:pt>
                <c:pt idx="8538">
                  <c:v>1033.8</c:v>
                </c:pt>
                <c:pt idx="8539">
                  <c:v>1033.9000000000001</c:v>
                </c:pt>
                <c:pt idx="8540">
                  <c:v>1034</c:v>
                </c:pt>
                <c:pt idx="8541">
                  <c:v>1034.0999999999999</c:v>
                </c:pt>
                <c:pt idx="8542">
                  <c:v>1034.2</c:v>
                </c:pt>
                <c:pt idx="8543">
                  <c:v>1034.3</c:v>
                </c:pt>
                <c:pt idx="8544">
                  <c:v>1034.4000000000001</c:v>
                </c:pt>
                <c:pt idx="8545">
                  <c:v>1034.5</c:v>
                </c:pt>
                <c:pt idx="8546">
                  <c:v>1034.5999999999999</c:v>
                </c:pt>
                <c:pt idx="8547">
                  <c:v>1034.7</c:v>
                </c:pt>
                <c:pt idx="8548">
                  <c:v>1034.8</c:v>
                </c:pt>
                <c:pt idx="8549">
                  <c:v>1034.9000000000001</c:v>
                </c:pt>
                <c:pt idx="8550">
                  <c:v>1035</c:v>
                </c:pt>
                <c:pt idx="8551">
                  <c:v>1035.0999999999999</c:v>
                </c:pt>
                <c:pt idx="8552">
                  <c:v>1035.2</c:v>
                </c:pt>
                <c:pt idx="8553">
                  <c:v>1035.3</c:v>
                </c:pt>
                <c:pt idx="8554">
                  <c:v>1035.4000000000001</c:v>
                </c:pt>
                <c:pt idx="8555">
                  <c:v>1035.5</c:v>
                </c:pt>
                <c:pt idx="8556">
                  <c:v>1035.5999999999999</c:v>
                </c:pt>
                <c:pt idx="8557">
                  <c:v>1035.7</c:v>
                </c:pt>
                <c:pt idx="8558">
                  <c:v>1035.8</c:v>
                </c:pt>
                <c:pt idx="8559">
                  <c:v>1035.9000000000001</c:v>
                </c:pt>
                <c:pt idx="8560">
                  <c:v>1036</c:v>
                </c:pt>
                <c:pt idx="8561">
                  <c:v>1036.0999999999999</c:v>
                </c:pt>
                <c:pt idx="8562">
                  <c:v>1036.2</c:v>
                </c:pt>
                <c:pt idx="8563">
                  <c:v>1036.3</c:v>
                </c:pt>
                <c:pt idx="8564">
                  <c:v>1036.4000000000001</c:v>
                </c:pt>
                <c:pt idx="8565">
                  <c:v>1036.5</c:v>
                </c:pt>
                <c:pt idx="8566">
                  <c:v>1036.5999999999999</c:v>
                </c:pt>
                <c:pt idx="8567">
                  <c:v>1036.7</c:v>
                </c:pt>
                <c:pt idx="8568">
                  <c:v>1036.8</c:v>
                </c:pt>
                <c:pt idx="8569">
                  <c:v>1036.9000000000001</c:v>
                </c:pt>
                <c:pt idx="8570">
                  <c:v>1037</c:v>
                </c:pt>
                <c:pt idx="8571">
                  <c:v>1037.0999999999999</c:v>
                </c:pt>
                <c:pt idx="8572">
                  <c:v>1037.2</c:v>
                </c:pt>
                <c:pt idx="8573">
                  <c:v>1037.3</c:v>
                </c:pt>
                <c:pt idx="8574">
                  <c:v>1037.4000000000001</c:v>
                </c:pt>
                <c:pt idx="8575">
                  <c:v>1037.5</c:v>
                </c:pt>
                <c:pt idx="8576">
                  <c:v>1037.5999999999999</c:v>
                </c:pt>
                <c:pt idx="8577">
                  <c:v>1037.7</c:v>
                </c:pt>
                <c:pt idx="8578">
                  <c:v>1037.8</c:v>
                </c:pt>
                <c:pt idx="8579">
                  <c:v>1037.9000000000001</c:v>
                </c:pt>
                <c:pt idx="8580">
                  <c:v>1038</c:v>
                </c:pt>
                <c:pt idx="8581">
                  <c:v>1038.0999999999999</c:v>
                </c:pt>
                <c:pt idx="8582">
                  <c:v>1038.2</c:v>
                </c:pt>
                <c:pt idx="8583">
                  <c:v>1038.3</c:v>
                </c:pt>
                <c:pt idx="8584">
                  <c:v>1038.4000000000001</c:v>
                </c:pt>
                <c:pt idx="8585">
                  <c:v>1038.5</c:v>
                </c:pt>
                <c:pt idx="8586">
                  <c:v>1038.5999999999999</c:v>
                </c:pt>
                <c:pt idx="8587">
                  <c:v>1038.7</c:v>
                </c:pt>
                <c:pt idx="8588">
                  <c:v>1038.8</c:v>
                </c:pt>
                <c:pt idx="8589">
                  <c:v>1038.9000000000001</c:v>
                </c:pt>
                <c:pt idx="8590">
                  <c:v>1039</c:v>
                </c:pt>
                <c:pt idx="8591">
                  <c:v>1039.0999999999999</c:v>
                </c:pt>
                <c:pt idx="8592">
                  <c:v>1039.2</c:v>
                </c:pt>
                <c:pt idx="8593">
                  <c:v>1039.3</c:v>
                </c:pt>
                <c:pt idx="8594">
                  <c:v>1039.4000000000001</c:v>
                </c:pt>
                <c:pt idx="8595">
                  <c:v>1039.5</c:v>
                </c:pt>
                <c:pt idx="8596">
                  <c:v>1039.5999999999999</c:v>
                </c:pt>
                <c:pt idx="8597">
                  <c:v>1039.7</c:v>
                </c:pt>
                <c:pt idx="8598">
                  <c:v>1039.8</c:v>
                </c:pt>
                <c:pt idx="8599">
                  <c:v>1039.9000000000001</c:v>
                </c:pt>
                <c:pt idx="8600">
                  <c:v>1040</c:v>
                </c:pt>
                <c:pt idx="8601">
                  <c:v>1040.0999999999999</c:v>
                </c:pt>
                <c:pt idx="8602">
                  <c:v>1040.2</c:v>
                </c:pt>
                <c:pt idx="8603">
                  <c:v>1040.3</c:v>
                </c:pt>
                <c:pt idx="8604">
                  <c:v>1040.4000000000001</c:v>
                </c:pt>
                <c:pt idx="8605">
                  <c:v>1040.5</c:v>
                </c:pt>
                <c:pt idx="8606">
                  <c:v>1040.5999999999999</c:v>
                </c:pt>
                <c:pt idx="8607">
                  <c:v>1040.7</c:v>
                </c:pt>
                <c:pt idx="8608">
                  <c:v>1040.8</c:v>
                </c:pt>
                <c:pt idx="8609">
                  <c:v>1040.9000000000001</c:v>
                </c:pt>
                <c:pt idx="8610">
                  <c:v>1041</c:v>
                </c:pt>
                <c:pt idx="8611">
                  <c:v>1041.0999999999999</c:v>
                </c:pt>
                <c:pt idx="8612">
                  <c:v>1041.2</c:v>
                </c:pt>
                <c:pt idx="8613">
                  <c:v>1041.3</c:v>
                </c:pt>
                <c:pt idx="8614">
                  <c:v>1041.4000000000001</c:v>
                </c:pt>
                <c:pt idx="8615">
                  <c:v>1041.5</c:v>
                </c:pt>
                <c:pt idx="8616">
                  <c:v>1041.5999999999999</c:v>
                </c:pt>
                <c:pt idx="8617">
                  <c:v>1041.7</c:v>
                </c:pt>
                <c:pt idx="8618">
                  <c:v>1041.8</c:v>
                </c:pt>
                <c:pt idx="8619">
                  <c:v>1041.9000000000001</c:v>
                </c:pt>
                <c:pt idx="8620">
                  <c:v>1042</c:v>
                </c:pt>
                <c:pt idx="8621">
                  <c:v>1042.0999999999999</c:v>
                </c:pt>
                <c:pt idx="8622">
                  <c:v>1042.2</c:v>
                </c:pt>
                <c:pt idx="8623">
                  <c:v>1042.3</c:v>
                </c:pt>
                <c:pt idx="8624">
                  <c:v>1042.4000000000001</c:v>
                </c:pt>
                <c:pt idx="8625">
                  <c:v>1042.5</c:v>
                </c:pt>
                <c:pt idx="8626">
                  <c:v>1042.5999999999999</c:v>
                </c:pt>
                <c:pt idx="8627">
                  <c:v>1042.7</c:v>
                </c:pt>
                <c:pt idx="8628">
                  <c:v>1042.8</c:v>
                </c:pt>
                <c:pt idx="8629">
                  <c:v>1042.9000000000001</c:v>
                </c:pt>
                <c:pt idx="8630">
                  <c:v>1043</c:v>
                </c:pt>
                <c:pt idx="8631">
                  <c:v>1043.0999999999999</c:v>
                </c:pt>
                <c:pt idx="8632">
                  <c:v>1043.2</c:v>
                </c:pt>
                <c:pt idx="8633">
                  <c:v>1043.3</c:v>
                </c:pt>
                <c:pt idx="8634">
                  <c:v>1043.4000000000001</c:v>
                </c:pt>
                <c:pt idx="8635">
                  <c:v>1043.5</c:v>
                </c:pt>
                <c:pt idx="8636">
                  <c:v>1043.5999999999999</c:v>
                </c:pt>
                <c:pt idx="8637">
                  <c:v>1043.7</c:v>
                </c:pt>
                <c:pt idx="8638">
                  <c:v>1043.8</c:v>
                </c:pt>
                <c:pt idx="8639">
                  <c:v>1043.9000000000001</c:v>
                </c:pt>
                <c:pt idx="8640">
                  <c:v>1044</c:v>
                </c:pt>
                <c:pt idx="8641">
                  <c:v>1044.0999999999999</c:v>
                </c:pt>
                <c:pt idx="8642">
                  <c:v>1044.2</c:v>
                </c:pt>
                <c:pt idx="8643">
                  <c:v>1044.3</c:v>
                </c:pt>
                <c:pt idx="8644">
                  <c:v>1044.4000000000001</c:v>
                </c:pt>
                <c:pt idx="8645">
                  <c:v>1044.5</c:v>
                </c:pt>
                <c:pt idx="8646">
                  <c:v>1044.5999999999999</c:v>
                </c:pt>
                <c:pt idx="8647">
                  <c:v>1044.7</c:v>
                </c:pt>
                <c:pt idx="8648">
                  <c:v>1044.8</c:v>
                </c:pt>
                <c:pt idx="8649">
                  <c:v>1044.9000000000001</c:v>
                </c:pt>
                <c:pt idx="8650">
                  <c:v>1045</c:v>
                </c:pt>
                <c:pt idx="8651">
                  <c:v>1045.0999999999999</c:v>
                </c:pt>
                <c:pt idx="8652">
                  <c:v>1045.2</c:v>
                </c:pt>
                <c:pt idx="8653">
                  <c:v>1045.3</c:v>
                </c:pt>
                <c:pt idx="8654">
                  <c:v>1045.4000000000001</c:v>
                </c:pt>
                <c:pt idx="8655">
                  <c:v>1045.5</c:v>
                </c:pt>
                <c:pt idx="8656">
                  <c:v>1045.5999999999999</c:v>
                </c:pt>
                <c:pt idx="8657">
                  <c:v>1045.7</c:v>
                </c:pt>
                <c:pt idx="8658">
                  <c:v>1045.8</c:v>
                </c:pt>
                <c:pt idx="8659">
                  <c:v>1045.9000000000001</c:v>
                </c:pt>
                <c:pt idx="8660">
                  <c:v>1046</c:v>
                </c:pt>
                <c:pt idx="8661">
                  <c:v>1046.0999999999999</c:v>
                </c:pt>
                <c:pt idx="8662">
                  <c:v>1046.2</c:v>
                </c:pt>
                <c:pt idx="8663">
                  <c:v>1046.3</c:v>
                </c:pt>
                <c:pt idx="8664">
                  <c:v>1046.4000000000001</c:v>
                </c:pt>
                <c:pt idx="8665">
                  <c:v>1046.5</c:v>
                </c:pt>
                <c:pt idx="8666">
                  <c:v>1046.5999999999999</c:v>
                </c:pt>
                <c:pt idx="8667">
                  <c:v>1046.7</c:v>
                </c:pt>
                <c:pt idx="8668">
                  <c:v>1046.8</c:v>
                </c:pt>
                <c:pt idx="8669">
                  <c:v>1046.9000000000001</c:v>
                </c:pt>
                <c:pt idx="8670">
                  <c:v>1047</c:v>
                </c:pt>
                <c:pt idx="8671">
                  <c:v>1047.0999999999999</c:v>
                </c:pt>
                <c:pt idx="8672">
                  <c:v>1047.2</c:v>
                </c:pt>
                <c:pt idx="8673">
                  <c:v>1047.3</c:v>
                </c:pt>
                <c:pt idx="8674">
                  <c:v>1047.4000000000001</c:v>
                </c:pt>
                <c:pt idx="8675">
                  <c:v>1047.5</c:v>
                </c:pt>
                <c:pt idx="8676">
                  <c:v>1047.5999999999999</c:v>
                </c:pt>
                <c:pt idx="8677">
                  <c:v>1047.7</c:v>
                </c:pt>
                <c:pt idx="8678">
                  <c:v>1047.8</c:v>
                </c:pt>
                <c:pt idx="8679">
                  <c:v>1047.9000000000001</c:v>
                </c:pt>
                <c:pt idx="8680">
                  <c:v>1048</c:v>
                </c:pt>
                <c:pt idx="8681">
                  <c:v>1048.0999999999999</c:v>
                </c:pt>
                <c:pt idx="8682">
                  <c:v>1048.2</c:v>
                </c:pt>
                <c:pt idx="8683">
                  <c:v>1048.3</c:v>
                </c:pt>
                <c:pt idx="8684">
                  <c:v>1048.4000000000001</c:v>
                </c:pt>
                <c:pt idx="8685">
                  <c:v>1048.5</c:v>
                </c:pt>
                <c:pt idx="8686">
                  <c:v>1048.5999999999999</c:v>
                </c:pt>
                <c:pt idx="8687">
                  <c:v>1048.7</c:v>
                </c:pt>
                <c:pt idx="8688">
                  <c:v>1048.8</c:v>
                </c:pt>
                <c:pt idx="8689">
                  <c:v>1048.9000000000001</c:v>
                </c:pt>
                <c:pt idx="8690">
                  <c:v>1049</c:v>
                </c:pt>
                <c:pt idx="8691">
                  <c:v>1049.0999999999999</c:v>
                </c:pt>
                <c:pt idx="8692">
                  <c:v>1049.2</c:v>
                </c:pt>
                <c:pt idx="8693">
                  <c:v>1049.3</c:v>
                </c:pt>
                <c:pt idx="8694">
                  <c:v>1049.4000000000001</c:v>
                </c:pt>
                <c:pt idx="8695">
                  <c:v>1049.5</c:v>
                </c:pt>
                <c:pt idx="8696">
                  <c:v>1049.5999999999999</c:v>
                </c:pt>
                <c:pt idx="8697">
                  <c:v>1049.7</c:v>
                </c:pt>
                <c:pt idx="8698">
                  <c:v>1049.8</c:v>
                </c:pt>
                <c:pt idx="8699">
                  <c:v>1049.9000000000001</c:v>
                </c:pt>
                <c:pt idx="8700">
                  <c:v>1050</c:v>
                </c:pt>
                <c:pt idx="8701">
                  <c:v>1050.0999999999999</c:v>
                </c:pt>
                <c:pt idx="8702">
                  <c:v>1050.2</c:v>
                </c:pt>
                <c:pt idx="8703">
                  <c:v>1050.3</c:v>
                </c:pt>
                <c:pt idx="8704">
                  <c:v>1050.4000000000001</c:v>
                </c:pt>
                <c:pt idx="8705">
                  <c:v>1050.5</c:v>
                </c:pt>
                <c:pt idx="8706">
                  <c:v>1050.5999999999999</c:v>
                </c:pt>
                <c:pt idx="8707">
                  <c:v>1050.7</c:v>
                </c:pt>
                <c:pt idx="8708">
                  <c:v>1050.8</c:v>
                </c:pt>
                <c:pt idx="8709">
                  <c:v>1050.9000000000001</c:v>
                </c:pt>
                <c:pt idx="8710">
                  <c:v>1051</c:v>
                </c:pt>
                <c:pt idx="8711">
                  <c:v>1051.0999999999999</c:v>
                </c:pt>
                <c:pt idx="8712">
                  <c:v>1051.2</c:v>
                </c:pt>
                <c:pt idx="8713">
                  <c:v>1051.3</c:v>
                </c:pt>
                <c:pt idx="8714">
                  <c:v>1051.4000000000001</c:v>
                </c:pt>
                <c:pt idx="8715">
                  <c:v>1051.5</c:v>
                </c:pt>
                <c:pt idx="8716">
                  <c:v>1051.5999999999999</c:v>
                </c:pt>
                <c:pt idx="8717">
                  <c:v>1051.7</c:v>
                </c:pt>
                <c:pt idx="8718">
                  <c:v>1051.8</c:v>
                </c:pt>
                <c:pt idx="8719">
                  <c:v>1051.9000000000001</c:v>
                </c:pt>
                <c:pt idx="8720">
                  <c:v>1052</c:v>
                </c:pt>
                <c:pt idx="8721">
                  <c:v>1052.0999999999999</c:v>
                </c:pt>
                <c:pt idx="8722">
                  <c:v>1052.2</c:v>
                </c:pt>
                <c:pt idx="8723">
                  <c:v>1052.3</c:v>
                </c:pt>
                <c:pt idx="8724">
                  <c:v>1052.4000000000001</c:v>
                </c:pt>
                <c:pt idx="8725">
                  <c:v>1052.5</c:v>
                </c:pt>
                <c:pt idx="8726">
                  <c:v>1052.5999999999999</c:v>
                </c:pt>
                <c:pt idx="8727">
                  <c:v>1052.7</c:v>
                </c:pt>
                <c:pt idx="8728">
                  <c:v>1052.8</c:v>
                </c:pt>
                <c:pt idx="8729">
                  <c:v>1052.9000000000001</c:v>
                </c:pt>
                <c:pt idx="8730">
                  <c:v>1053</c:v>
                </c:pt>
                <c:pt idx="8731">
                  <c:v>1053.0999999999999</c:v>
                </c:pt>
                <c:pt idx="8732">
                  <c:v>1053.2</c:v>
                </c:pt>
                <c:pt idx="8733">
                  <c:v>1053.3</c:v>
                </c:pt>
                <c:pt idx="8734">
                  <c:v>1053.4000000000001</c:v>
                </c:pt>
                <c:pt idx="8735">
                  <c:v>1053.5</c:v>
                </c:pt>
                <c:pt idx="8736">
                  <c:v>1053.5999999999999</c:v>
                </c:pt>
                <c:pt idx="8737">
                  <c:v>1053.7</c:v>
                </c:pt>
                <c:pt idx="8738">
                  <c:v>1053.8</c:v>
                </c:pt>
                <c:pt idx="8739">
                  <c:v>1053.9000000000001</c:v>
                </c:pt>
                <c:pt idx="8740">
                  <c:v>1054</c:v>
                </c:pt>
                <c:pt idx="8741">
                  <c:v>1054.0999999999999</c:v>
                </c:pt>
                <c:pt idx="8742">
                  <c:v>1054.2</c:v>
                </c:pt>
                <c:pt idx="8743">
                  <c:v>1054.3</c:v>
                </c:pt>
                <c:pt idx="8744">
                  <c:v>1054.4000000000001</c:v>
                </c:pt>
                <c:pt idx="8745">
                  <c:v>1054.5</c:v>
                </c:pt>
                <c:pt idx="8746">
                  <c:v>1054.5999999999999</c:v>
                </c:pt>
                <c:pt idx="8747">
                  <c:v>1054.7</c:v>
                </c:pt>
                <c:pt idx="8748">
                  <c:v>1054.8</c:v>
                </c:pt>
                <c:pt idx="8749">
                  <c:v>1054.9000000000001</c:v>
                </c:pt>
                <c:pt idx="8750">
                  <c:v>1055</c:v>
                </c:pt>
                <c:pt idx="8751">
                  <c:v>1055.0999999999999</c:v>
                </c:pt>
                <c:pt idx="8752">
                  <c:v>1055.2</c:v>
                </c:pt>
                <c:pt idx="8753">
                  <c:v>1055.3</c:v>
                </c:pt>
                <c:pt idx="8754">
                  <c:v>1055.4000000000001</c:v>
                </c:pt>
                <c:pt idx="8755">
                  <c:v>1055.5</c:v>
                </c:pt>
                <c:pt idx="8756">
                  <c:v>1055.5999999999999</c:v>
                </c:pt>
                <c:pt idx="8757">
                  <c:v>1055.7</c:v>
                </c:pt>
                <c:pt idx="8758">
                  <c:v>1055.8</c:v>
                </c:pt>
                <c:pt idx="8759">
                  <c:v>1055.9000000000001</c:v>
                </c:pt>
                <c:pt idx="8760">
                  <c:v>1056</c:v>
                </c:pt>
                <c:pt idx="8761">
                  <c:v>1056.0999999999999</c:v>
                </c:pt>
                <c:pt idx="8762">
                  <c:v>1056.2</c:v>
                </c:pt>
                <c:pt idx="8763">
                  <c:v>1056.3</c:v>
                </c:pt>
                <c:pt idx="8764">
                  <c:v>1056.4000000000001</c:v>
                </c:pt>
                <c:pt idx="8765">
                  <c:v>1056.5</c:v>
                </c:pt>
                <c:pt idx="8766">
                  <c:v>1056.5999999999999</c:v>
                </c:pt>
                <c:pt idx="8767">
                  <c:v>1056.7</c:v>
                </c:pt>
                <c:pt idx="8768">
                  <c:v>1056.8</c:v>
                </c:pt>
                <c:pt idx="8769">
                  <c:v>1056.9000000000001</c:v>
                </c:pt>
                <c:pt idx="8770">
                  <c:v>1057</c:v>
                </c:pt>
                <c:pt idx="8771">
                  <c:v>1057.0999999999999</c:v>
                </c:pt>
                <c:pt idx="8772">
                  <c:v>1057.2</c:v>
                </c:pt>
                <c:pt idx="8773">
                  <c:v>1057.3</c:v>
                </c:pt>
                <c:pt idx="8774">
                  <c:v>1057.4000000000001</c:v>
                </c:pt>
                <c:pt idx="8775">
                  <c:v>1057.5</c:v>
                </c:pt>
                <c:pt idx="8776">
                  <c:v>1057.5999999999999</c:v>
                </c:pt>
                <c:pt idx="8777">
                  <c:v>1057.7</c:v>
                </c:pt>
                <c:pt idx="8778">
                  <c:v>1057.8</c:v>
                </c:pt>
                <c:pt idx="8779">
                  <c:v>1057.9000000000001</c:v>
                </c:pt>
                <c:pt idx="8780">
                  <c:v>1058</c:v>
                </c:pt>
                <c:pt idx="8781">
                  <c:v>1058.0999999999999</c:v>
                </c:pt>
                <c:pt idx="8782">
                  <c:v>1058.2</c:v>
                </c:pt>
                <c:pt idx="8783">
                  <c:v>1058.3</c:v>
                </c:pt>
                <c:pt idx="8784">
                  <c:v>1058.4000000000001</c:v>
                </c:pt>
                <c:pt idx="8785">
                  <c:v>1058.5</c:v>
                </c:pt>
                <c:pt idx="8786">
                  <c:v>1058.5999999999999</c:v>
                </c:pt>
                <c:pt idx="8787">
                  <c:v>1058.7</c:v>
                </c:pt>
                <c:pt idx="8788">
                  <c:v>1058.8</c:v>
                </c:pt>
                <c:pt idx="8789">
                  <c:v>1058.9000000000001</c:v>
                </c:pt>
                <c:pt idx="8790">
                  <c:v>1059</c:v>
                </c:pt>
                <c:pt idx="8791">
                  <c:v>1059.0999999999999</c:v>
                </c:pt>
                <c:pt idx="8792">
                  <c:v>1059.2</c:v>
                </c:pt>
                <c:pt idx="8793">
                  <c:v>1059.3</c:v>
                </c:pt>
                <c:pt idx="8794">
                  <c:v>1059.4000000000001</c:v>
                </c:pt>
                <c:pt idx="8795">
                  <c:v>1059.5</c:v>
                </c:pt>
                <c:pt idx="8796">
                  <c:v>1059.5999999999999</c:v>
                </c:pt>
                <c:pt idx="8797">
                  <c:v>1059.7</c:v>
                </c:pt>
                <c:pt idx="8798">
                  <c:v>1059.8</c:v>
                </c:pt>
                <c:pt idx="8799">
                  <c:v>1059.9000000000001</c:v>
                </c:pt>
                <c:pt idx="8800">
                  <c:v>1060</c:v>
                </c:pt>
                <c:pt idx="8801">
                  <c:v>1060.0999999999999</c:v>
                </c:pt>
                <c:pt idx="8802">
                  <c:v>1060.2</c:v>
                </c:pt>
                <c:pt idx="8803">
                  <c:v>1060.3</c:v>
                </c:pt>
                <c:pt idx="8804">
                  <c:v>1060.4000000000001</c:v>
                </c:pt>
                <c:pt idx="8805">
                  <c:v>1060.5</c:v>
                </c:pt>
                <c:pt idx="8806">
                  <c:v>1060.5999999999999</c:v>
                </c:pt>
                <c:pt idx="8807">
                  <c:v>1060.7</c:v>
                </c:pt>
                <c:pt idx="8808">
                  <c:v>1060.8</c:v>
                </c:pt>
                <c:pt idx="8809">
                  <c:v>1060.9000000000001</c:v>
                </c:pt>
                <c:pt idx="8810">
                  <c:v>1061</c:v>
                </c:pt>
                <c:pt idx="8811">
                  <c:v>1061.0999999999999</c:v>
                </c:pt>
                <c:pt idx="8812">
                  <c:v>1061.2</c:v>
                </c:pt>
                <c:pt idx="8813">
                  <c:v>1061.3</c:v>
                </c:pt>
                <c:pt idx="8814">
                  <c:v>1061.4000000000001</c:v>
                </c:pt>
                <c:pt idx="8815">
                  <c:v>1061.5</c:v>
                </c:pt>
                <c:pt idx="8816">
                  <c:v>1061.5999999999999</c:v>
                </c:pt>
                <c:pt idx="8817">
                  <c:v>1061.7</c:v>
                </c:pt>
                <c:pt idx="8818">
                  <c:v>1061.8</c:v>
                </c:pt>
                <c:pt idx="8819">
                  <c:v>1061.9000000000001</c:v>
                </c:pt>
                <c:pt idx="8820">
                  <c:v>1062</c:v>
                </c:pt>
                <c:pt idx="8821">
                  <c:v>1062.0999999999999</c:v>
                </c:pt>
                <c:pt idx="8822">
                  <c:v>1062.2</c:v>
                </c:pt>
                <c:pt idx="8823">
                  <c:v>1062.3</c:v>
                </c:pt>
                <c:pt idx="8824">
                  <c:v>1062.4000000000001</c:v>
                </c:pt>
                <c:pt idx="8825">
                  <c:v>1062.5</c:v>
                </c:pt>
                <c:pt idx="8826">
                  <c:v>1062.5999999999999</c:v>
                </c:pt>
                <c:pt idx="8827">
                  <c:v>1062.7</c:v>
                </c:pt>
                <c:pt idx="8828">
                  <c:v>1062.8</c:v>
                </c:pt>
                <c:pt idx="8829">
                  <c:v>1062.9000000000001</c:v>
                </c:pt>
                <c:pt idx="8830">
                  <c:v>1063</c:v>
                </c:pt>
                <c:pt idx="8831">
                  <c:v>1063.0999999999999</c:v>
                </c:pt>
                <c:pt idx="8832">
                  <c:v>1063.2</c:v>
                </c:pt>
                <c:pt idx="8833">
                  <c:v>1063.3</c:v>
                </c:pt>
                <c:pt idx="8834">
                  <c:v>1063.4000000000001</c:v>
                </c:pt>
                <c:pt idx="8835">
                  <c:v>1063.5</c:v>
                </c:pt>
                <c:pt idx="8836">
                  <c:v>1063.5999999999999</c:v>
                </c:pt>
                <c:pt idx="8837">
                  <c:v>1063.7</c:v>
                </c:pt>
                <c:pt idx="8838">
                  <c:v>1063.8</c:v>
                </c:pt>
                <c:pt idx="8839">
                  <c:v>1063.9000000000001</c:v>
                </c:pt>
                <c:pt idx="8840">
                  <c:v>1064</c:v>
                </c:pt>
                <c:pt idx="8841">
                  <c:v>1064.0999999999999</c:v>
                </c:pt>
                <c:pt idx="8842">
                  <c:v>1064.2</c:v>
                </c:pt>
                <c:pt idx="8843">
                  <c:v>1064.3</c:v>
                </c:pt>
                <c:pt idx="8844">
                  <c:v>1064.4000000000001</c:v>
                </c:pt>
                <c:pt idx="8845">
                  <c:v>1064.5</c:v>
                </c:pt>
                <c:pt idx="8846">
                  <c:v>1064.5999999999999</c:v>
                </c:pt>
                <c:pt idx="8847">
                  <c:v>1064.7</c:v>
                </c:pt>
                <c:pt idx="8848">
                  <c:v>1064.8</c:v>
                </c:pt>
                <c:pt idx="8849">
                  <c:v>1064.9000000000001</c:v>
                </c:pt>
                <c:pt idx="8850">
                  <c:v>1065</c:v>
                </c:pt>
                <c:pt idx="8851">
                  <c:v>1065.0999999999999</c:v>
                </c:pt>
                <c:pt idx="8852">
                  <c:v>1065.2</c:v>
                </c:pt>
                <c:pt idx="8853">
                  <c:v>1065.3</c:v>
                </c:pt>
                <c:pt idx="8854">
                  <c:v>1065.4000000000001</c:v>
                </c:pt>
                <c:pt idx="8855">
                  <c:v>1065.5</c:v>
                </c:pt>
                <c:pt idx="8856">
                  <c:v>1065.5999999999999</c:v>
                </c:pt>
                <c:pt idx="8857">
                  <c:v>1065.7</c:v>
                </c:pt>
                <c:pt idx="8858">
                  <c:v>1065.8</c:v>
                </c:pt>
                <c:pt idx="8859">
                  <c:v>1065.9000000000001</c:v>
                </c:pt>
                <c:pt idx="8860">
                  <c:v>1066</c:v>
                </c:pt>
                <c:pt idx="8861">
                  <c:v>1066.0999999999999</c:v>
                </c:pt>
                <c:pt idx="8862">
                  <c:v>1066.2</c:v>
                </c:pt>
                <c:pt idx="8863">
                  <c:v>1066.3</c:v>
                </c:pt>
                <c:pt idx="8864">
                  <c:v>1066.4000000000001</c:v>
                </c:pt>
                <c:pt idx="8865">
                  <c:v>1066.5</c:v>
                </c:pt>
                <c:pt idx="8866">
                  <c:v>1066.5999999999999</c:v>
                </c:pt>
                <c:pt idx="8867">
                  <c:v>1066.7</c:v>
                </c:pt>
                <c:pt idx="8868">
                  <c:v>1066.8</c:v>
                </c:pt>
                <c:pt idx="8869">
                  <c:v>1066.9000000000001</c:v>
                </c:pt>
                <c:pt idx="8870">
                  <c:v>1067</c:v>
                </c:pt>
                <c:pt idx="8871">
                  <c:v>1067.0999999999999</c:v>
                </c:pt>
                <c:pt idx="8872">
                  <c:v>1067.2</c:v>
                </c:pt>
                <c:pt idx="8873">
                  <c:v>1067.3</c:v>
                </c:pt>
                <c:pt idx="8874">
                  <c:v>1067.4000000000001</c:v>
                </c:pt>
                <c:pt idx="8875">
                  <c:v>1067.5</c:v>
                </c:pt>
                <c:pt idx="8876">
                  <c:v>1067.5999999999999</c:v>
                </c:pt>
                <c:pt idx="8877">
                  <c:v>1067.7</c:v>
                </c:pt>
                <c:pt idx="8878">
                  <c:v>1067.8</c:v>
                </c:pt>
                <c:pt idx="8879">
                  <c:v>1067.9000000000001</c:v>
                </c:pt>
                <c:pt idx="8880">
                  <c:v>1068</c:v>
                </c:pt>
                <c:pt idx="8881">
                  <c:v>1068.0999999999999</c:v>
                </c:pt>
                <c:pt idx="8882">
                  <c:v>1068.2</c:v>
                </c:pt>
                <c:pt idx="8883">
                  <c:v>1068.3</c:v>
                </c:pt>
                <c:pt idx="8884">
                  <c:v>1068.4000000000001</c:v>
                </c:pt>
                <c:pt idx="8885">
                  <c:v>1068.5</c:v>
                </c:pt>
                <c:pt idx="8886">
                  <c:v>1068.5999999999999</c:v>
                </c:pt>
                <c:pt idx="8887">
                  <c:v>1068.7</c:v>
                </c:pt>
                <c:pt idx="8888">
                  <c:v>1068.8</c:v>
                </c:pt>
                <c:pt idx="8889">
                  <c:v>1068.9000000000001</c:v>
                </c:pt>
                <c:pt idx="8890">
                  <c:v>1069</c:v>
                </c:pt>
                <c:pt idx="8891">
                  <c:v>1069.0999999999999</c:v>
                </c:pt>
                <c:pt idx="8892">
                  <c:v>1069.2</c:v>
                </c:pt>
                <c:pt idx="8893">
                  <c:v>1069.3</c:v>
                </c:pt>
                <c:pt idx="8894">
                  <c:v>1069.4000000000001</c:v>
                </c:pt>
                <c:pt idx="8895">
                  <c:v>1069.5</c:v>
                </c:pt>
                <c:pt idx="8896">
                  <c:v>1069.5999999999999</c:v>
                </c:pt>
                <c:pt idx="8897">
                  <c:v>1069.7</c:v>
                </c:pt>
                <c:pt idx="8898">
                  <c:v>1069.8</c:v>
                </c:pt>
                <c:pt idx="8899">
                  <c:v>1069.9000000000001</c:v>
                </c:pt>
                <c:pt idx="8900">
                  <c:v>1070</c:v>
                </c:pt>
                <c:pt idx="8901">
                  <c:v>1070.0999999999999</c:v>
                </c:pt>
                <c:pt idx="8902">
                  <c:v>1070.2</c:v>
                </c:pt>
                <c:pt idx="8903">
                  <c:v>1070.3</c:v>
                </c:pt>
                <c:pt idx="8904">
                  <c:v>1070.4000000000001</c:v>
                </c:pt>
                <c:pt idx="8905">
                  <c:v>1070.5</c:v>
                </c:pt>
                <c:pt idx="8906">
                  <c:v>1070.5999999999999</c:v>
                </c:pt>
                <c:pt idx="8907">
                  <c:v>1070.7</c:v>
                </c:pt>
                <c:pt idx="8908">
                  <c:v>1070.8</c:v>
                </c:pt>
                <c:pt idx="8909">
                  <c:v>1070.9000000000001</c:v>
                </c:pt>
                <c:pt idx="8910">
                  <c:v>1071</c:v>
                </c:pt>
                <c:pt idx="8911">
                  <c:v>1071.0999999999999</c:v>
                </c:pt>
                <c:pt idx="8912">
                  <c:v>1071.2</c:v>
                </c:pt>
                <c:pt idx="8913">
                  <c:v>1071.3</c:v>
                </c:pt>
                <c:pt idx="8914">
                  <c:v>1071.4000000000001</c:v>
                </c:pt>
                <c:pt idx="8915">
                  <c:v>1071.5</c:v>
                </c:pt>
                <c:pt idx="8916">
                  <c:v>1071.5999999999999</c:v>
                </c:pt>
                <c:pt idx="8917">
                  <c:v>1071.7</c:v>
                </c:pt>
                <c:pt idx="8918">
                  <c:v>1071.8</c:v>
                </c:pt>
                <c:pt idx="8919">
                  <c:v>1071.9000000000001</c:v>
                </c:pt>
                <c:pt idx="8920">
                  <c:v>1072</c:v>
                </c:pt>
                <c:pt idx="8921">
                  <c:v>1072.0999999999999</c:v>
                </c:pt>
                <c:pt idx="8922">
                  <c:v>1072.2</c:v>
                </c:pt>
                <c:pt idx="8923">
                  <c:v>1072.3</c:v>
                </c:pt>
                <c:pt idx="8924">
                  <c:v>1072.4000000000001</c:v>
                </c:pt>
                <c:pt idx="8925">
                  <c:v>1072.5</c:v>
                </c:pt>
                <c:pt idx="8926">
                  <c:v>1072.5999999999999</c:v>
                </c:pt>
                <c:pt idx="8927">
                  <c:v>1072.7</c:v>
                </c:pt>
                <c:pt idx="8928">
                  <c:v>1072.8</c:v>
                </c:pt>
                <c:pt idx="8929">
                  <c:v>1072.9000000000001</c:v>
                </c:pt>
                <c:pt idx="8930">
                  <c:v>1073</c:v>
                </c:pt>
                <c:pt idx="8931">
                  <c:v>1073.0999999999999</c:v>
                </c:pt>
                <c:pt idx="8932">
                  <c:v>1073.2</c:v>
                </c:pt>
                <c:pt idx="8933">
                  <c:v>1073.3</c:v>
                </c:pt>
                <c:pt idx="8934">
                  <c:v>1073.4000000000001</c:v>
                </c:pt>
                <c:pt idx="8935">
                  <c:v>1073.5</c:v>
                </c:pt>
                <c:pt idx="8936">
                  <c:v>1073.5999999999999</c:v>
                </c:pt>
                <c:pt idx="8937">
                  <c:v>1073.7</c:v>
                </c:pt>
                <c:pt idx="8938">
                  <c:v>1073.8</c:v>
                </c:pt>
                <c:pt idx="8939">
                  <c:v>1073.9000000000001</c:v>
                </c:pt>
                <c:pt idx="8940">
                  <c:v>1074</c:v>
                </c:pt>
                <c:pt idx="8941">
                  <c:v>1074.0999999999999</c:v>
                </c:pt>
                <c:pt idx="8942">
                  <c:v>1074.2</c:v>
                </c:pt>
                <c:pt idx="8943">
                  <c:v>1074.3</c:v>
                </c:pt>
                <c:pt idx="8944">
                  <c:v>1074.4000000000001</c:v>
                </c:pt>
                <c:pt idx="8945">
                  <c:v>1074.5</c:v>
                </c:pt>
                <c:pt idx="8946">
                  <c:v>1074.5999999999999</c:v>
                </c:pt>
                <c:pt idx="8947">
                  <c:v>1074.7</c:v>
                </c:pt>
                <c:pt idx="8948">
                  <c:v>1074.8</c:v>
                </c:pt>
                <c:pt idx="8949">
                  <c:v>1074.9000000000001</c:v>
                </c:pt>
                <c:pt idx="8950">
                  <c:v>1075</c:v>
                </c:pt>
                <c:pt idx="8951">
                  <c:v>1075.0999999999999</c:v>
                </c:pt>
                <c:pt idx="8952">
                  <c:v>1075.2</c:v>
                </c:pt>
                <c:pt idx="8953">
                  <c:v>1075.3</c:v>
                </c:pt>
                <c:pt idx="8954">
                  <c:v>1075.4000000000001</c:v>
                </c:pt>
                <c:pt idx="8955">
                  <c:v>1075.5</c:v>
                </c:pt>
                <c:pt idx="8956">
                  <c:v>1075.5999999999999</c:v>
                </c:pt>
                <c:pt idx="8957">
                  <c:v>1075.7</c:v>
                </c:pt>
                <c:pt idx="8958">
                  <c:v>1075.8</c:v>
                </c:pt>
                <c:pt idx="8959">
                  <c:v>1075.9000000000001</c:v>
                </c:pt>
                <c:pt idx="8960">
                  <c:v>1076</c:v>
                </c:pt>
                <c:pt idx="8961">
                  <c:v>1076.0999999999999</c:v>
                </c:pt>
                <c:pt idx="8962">
                  <c:v>1076.2</c:v>
                </c:pt>
                <c:pt idx="8963">
                  <c:v>1076.3</c:v>
                </c:pt>
                <c:pt idx="8964">
                  <c:v>1076.4000000000001</c:v>
                </c:pt>
                <c:pt idx="8965">
                  <c:v>1076.5</c:v>
                </c:pt>
                <c:pt idx="8966">
                  <c:v>1076.5999999999999</c:v>
                </c:pt>
                <c:pt idx="8967">
                  <c:v>1076.7</c:v>
                </c:pt>
                <c:pt idx="8968">
                  <c:v>1076.8</c:v>
                </c:pt>
                <c:pt idx="8969">
                  <c:v>1076.9000000000001</c:v>
                </c:pt>
                <c:pt idx="8970">
                  <c:v>1077</c:v>
                </c:pt>
                <c:pt idx="8971">
                  <c:v>1077.0999999999999</c:v>
                </c:pt>
                <c:pt idx="8972">
                  <c:v>1077.2</c:v>
                </c:pt>
                <c:pt idx="8973">
                  <c:v>1077.3</c:v>
                </c:pt>
                <c:pt idx="8974">
                  <c:v>1077.4000000000001</c:v>
                </c:pt>
                <c:pt idx="8975">
                  <c:v>1077.5</c:v>
                </c:pt>
                <c:pt idx="8976">
                  <c:v>1077.5999999999999</c:v>
                </c:pt>
                <c:pt idx="8977">
                  <c:v>1077.7</c:v>
                </c:pt>
                <c:pt idx="8978">
                  <c:v>1077.8</c:v>
                </c:pt>
                <c:pt idx="8979">
                  <c:v>1077.9000000000001</c:v>
                </c:pt>
                <c:pt idx="8980">
                  <c:v>1078</c:v>
                </c:pt>
                <c:pt idx="8981">
                  <c:v>1078.0999999999999</c:v>
                </c:pt>
                <c:pt idx="8982">
                  <c:v>1078.2</c:v>
                </c:pt>
                <c:pt idx="8983">
                  <c:v>1078.3</c:v>
                </c:pt>
                <c:pt idx="8984">
                  <c:v>1078.4000000000001</c:v>
                </c:pt>
                <c:pt idx="8985">
                  <c:v>1078.5</c:v>
                </c:pt>
                <c:pt idx="8986">
                  <c:v>1078.5999999999999</c:v>
                </c:pt>
                <c:pt idx="8987">
                  <c:v>1078.7</c:v>
                </c:pt>
                <c:pt idx="8988">
                  <c:v>1078.8</c:v>
                </c:pt>
                <c:pt idx="8989">
                  <c:v>1078.9000000000001</c:v>
                </c:pt>
                <c:pt idx="8990">
                  <c:v>1079</c:v>
                </c:pt>
                <c:pt idx="8991">
                  <c:v>1079.0999999999999</c:v>
                </c:pt>
                <c:pt idx="8992">
                  <c:v>1079.2</c:v>
                </c:pt>
                <c:pt idx="8993">
                  <c:v>1079.3</c:v>
                </c:pt>
                <c:pt idx="8994">
                  <c:v>1079.4000000000001</c:v>
                </c:pt>
                <c:pt idx="8995">
                  <c:v>1079.5</c:v>
                </c:pt>
                <c:pt idx="8996">
                  <c:v>1079.5999999999999</c:v>
                </c:pt>
                <c:pt idx="8997">
                  <c:v>1079.7</c:v>
                </c:pt>
                <c:pt idx="8998">
                  <c:v>1079.8</c:v>
                </c:pt>
                <c:pt idx="8999">
                  <c:v>1079.9000000000001</c:v>
                </c:pt>
              </c:numCache>
            </c:numRef>
          </c:xVal>
          <c:yVal>
            <c:numRef>
              <c:f>Лист1!$B$1:$B$9000</c:f>
              <c:numCache>
                <c:formatCode>General</c:formatCode>
                <c:ptCount val="900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7.1510510000000107E-4</c:v>
                </c:pt>
                <c:pt idx="427">
                  <c:v>7.6679539999999985E-3</c:v>
                </c:pt>
                <c:pt idx="428">
                  <c:v>1.7481140000000003E-2</c:v>
                </c:pt>
                <c:pt idx="429">
                  <c:v>4.6837640000000014E-2</c:v>
                </c:pt>
                <c:pt idx="430">
                  <c:v>7.4898230000000135E-2</c:v>
                </c:pt>
                <c:pt idx="431">
                  <c:v>9.5756790000000161E-2</c:v>
                </c:pt>
                <c:pt idx="432">
                  <c:v>0.10716340000000016</c:v>
                </c:pt>
                <c:pt idx="433">
                  <c:v>7.4716720000000209E-2</c:v>
                </c:pt>
                <c:pt idx="434">
                  <c:v>5.2889079999999998E-2</c:v>
                </c:pt>
                <c:pt idx="435">
                  <c:v>7.2975109999999996E-2</c:v>
                </c:pt>
                <c:pt idx="436">
                  <c:v>8.1488779999999983E-2</c:v>
                </c:pt>
                <c:pt idx="437">
                  <c:v>5.0587260000000023E-2</c:v>
                </c:pt>
                <c:pt idx="438">
                  <c:v>3.2718120000000003E-2</c:v>
                </c:pt>
                <c:pt idx="439">
                  <c:v>5.3576690000000093E-2</c:v>
                </c:pt>
                <c:pt idx="440">
                  <c:v>6.4391780000000121E-2</c:v>
                </c:pt>
                <c:pt idx="441">
                  <c:v>4.8940989999999997E-2</c:v>
                </c:pt>
                <c:pt idx="442">
                  <c:v>4.1640569999999905E-2</c:v>
                </c:pt>
                <c:pt idx="443">
                  <c:v>5.3228659999999976E-2</c:v>
                </c:pt>
                <c:pt idx="444">
                  <c:v>5.1206410000000022E-2</c:v>
                </c:pt>
                <c:pt idx="445">
                  <c:v>2.1077370000000071E-2</c:v>
                </c:pt>
                <c:pt idx="446">
                  <c:v>6.4078590000000088E-3</c:v>
                </c:pt>
                <c:pt idx="447">
                  <c:v>2.031357E-2</c:v>
                </c:pt>
                <c:pt idx="448">
                  <c:v>2.637857E-2</c:v>
                </c:pt>
                <c:pt idx="449">
                  <c:v>1.9425720000000032E-2</c:v>
                </c:pt>
                <c:pt idx="450">
                  <c:v>2.2688780000000002E-2</c:v>
                </c:pt>
                <c:pt idx="451">
                  <c:v>4.1229699999999966E-2</c:v>
                </c:pt>
                <c:pt idx="452">
                  <c:v>4.5963169999999998E-2</c:v>
                </c:pt>
                <c:pt idx="453">
                  <c:v>3.2057490000000001E-2</c:v>
                </c:pt>
                <c:pt idx="454">
                  <c:v>3.1720900000000003E-2</c:v>
                </c:pt>
                <c:pt idx="455">
                  <c:v>4.7944199999999985E-2</c:v>
                </c:pt>
                <c:pt idx="456">
                  <c:v>6.7838599999999999E-2</c:v>
                </c:pt>
                <c:pt idx="457">
                  <c:v>9.1787279999999999E-2</c:v>
                </c:pt>
                <c:pt idx="458">
                  <c:v>8.2516070000000025E-2</c:v>
                </c:pt>
                <c:pt idx="459">
                  <c:v>4.0026319999999997E-2</c:v>
                </c:pt>
                <c:pt idx="460">
                  <c:v>1.8214910000000001E-2</c:v>
                </c:pt>
                <c:pt idx="461">
                  <c:v>1.5124749999999999E-2</c:v>
                </c:pt>
                <c:pt idx="462">
                  <c:v>9.9114380000000068E-3</c:v>
                </c:pt>
                <c:pt idx="463">
                  <c:v>2.9585689999999999E-3</c:v>
                </c:pt>
                <c:pt idx="464">
                  <c:v>2.6628490000000001E-3</c:v>
                </c:pt>
                <c:pt idx="465">
                  <c:v>7.2980770000000122E-3</c:v>
                </c:pt>
                <c:pt idx="466">
                  <c:v>2.767481000000007E-2</c:v>
                </c:pt>
                <c:pt idx="467">
                  <c:v>5.8576330000000003E-2</c:v>
                </c:pt>
                <c:pt idx="468">
                  <c:v>5.2351509999999997E-2</c:v>
                </c:pt>
                <c:pt idx="469">
                  <c:v>2.3767609999999988E-2</c:v>
                </c:pt>
                <c:pt idx="470">
                  <c:v>1.9247840000000026E-2</c:v>
                </c:pt>
                <c:pt idx="471">
                  <c:v>2.7745760000000036E-2</c:v>
                </c:pt>
                <c:pt idx="472">
                  <c:v>4.8215470000000003E-2</c:v>
                </c:pt>
                <c:pt idx="473">
                  <c:v>7.4481859999999997E-2</c:v>
                </c:pt>
                <c:pt idx="474">
                  <c:v>8.5097160000000185E-2</c:v>
                </c:pt>
                <c:pt idx="475">
                  <c:v>8.8959870000000246E-2</c:v>
                </c:pt>
                <c:pt idx="476">
                  <c:v>6.990905E-2</c:v>
                </c:pt>
                <c:pt idx="477">
                  <c:v>4.20975800000001E-2</c:v>
                </c:pt>
                <c:pt idx="478">
                  <c:v>4.4344440000000013E-2</c:v>
                </c:pt>
                <c:pt idx="479">
                  <c:v>5.6705090000000014E-2</c:v>
                </c:pt>
                <c:pt idx="480">
                  <c:v>7.4440680000000106E-2</c:v>
                </c:pt>
                <c:pt idx="481">
                  <c:v>9.3754130000000241E-2</c:v>
                </c:pt>
                <c:pt idx="482">
                  <c:v>8.5946260000000024E-2</c:v>
                </c:pt>
                <c:pt idx="483">
                  <c:v>7.1267929999999993E-2</c:v>
                </c:pt>
                <c:pt idx="484">
                  <c:v>6.6123310000000005E-2</c:v>
                </c:pt>
                <c:pt idx="485">
                  <c:v>6.3033160000000019E-2</c:v>
                </c:pt>
                <c:pt idx="486">
                  <c:v>5.274078000000007E-2</c:v>
                </c:pt>
                <c:pt idx="487">
                  <c:v>4.1152620000000077E-2</c:v>
                </c:pt>
                <c:pt idx="488">
                  <c:v>3.158633000000001E-2</c:v>
                </c:pt>
                <c:pt idx="489">
                  <c:v>2.231588000000001E-2</c:v>
                </c:pt>
                <c:pt idx="490">
                  <c:v>2.5521240000000011E-2</c:v>
                </c:pt>
                <c:pt idx="491">
                  <c:v>3.0156459999999958E-2</c:v>
                </c:pt>
                <c:pt idx="492">
                  <c:v>3.479173E-2</c:v>
                </c:pt>
                <c:pt idx="493">
                  <c:v>3.9426959999999997E-2</c:v>
                </c:pt>
                <c:pt idx="494">
                  <c:v>5.3571090000000002E-2</c:v>
                </c:pt>
                <c:pt idx="495">
                  <c:v>6.8249319999999947E-2</c:v>
                </c:pt>
                <c:pt idx="496">
                  <c:v>4.9149109999999933E-2</c:v>
                </c:pt>
                <c:pt idx="497">
                  <c:v>2.9063120000000001E-2</c:v>
                </c:pt>
                <c:pt idx="498">
                  <c:v>2.2833680000000044E-2</c:v>
                </c:pt>
                <c:pt idx="499">
                  <c:v>1.6702700000000029E-2</c:v>
                </c:pt>
                <c:pt idx="500">
                  <c:v>1.2840010000000001E-2</c:v>
                </c:pt>
                <c:pt idx="501">
                  <c:v>8.9772950000000067E-3</c:v>
                </c:pt>
                <c:pt idx="502">
                  <c:v>5.1146050000000004E-3</c:v>
                </c:pt>
                <c:pt idx="503">
                  <c:v>2.7862450000000001E-3</c:v>
                </c:pt>
                <c:pt idx="504">
                  <c:v>2.0554619999999989E-2</c:v>
                </c:pt>
                <c:pt idx="505">
                  <c:v>4.1651709999999925E-2</c:v>
                </c:pt>
                <c:pt idx="506">
                  <c:v>9.4184690000000043E-2</c:v>
                </c:pt>
                <c:pt idx="507">
                  <c:v>0.13805419999999999</c:v>
                </c:pt>
                <c:pt idx="508">
                  <c:v>0.11874079999999999</c:v>
                </c:pt>
                <c:pt idx="509">
                  <c:v>9.5271300000000003E-2</c:v>
                </c:pt>
                <c:pt idx="510">
                  <c:v>4.7373569999999997E-2</c:v>
                </c:pt>
                <c:pt idx="511">
                  <c:v>1.5782810000000001E-2</c:v>
                </c:pt>
                <c:pt idx="512">
                  <c:v>6.368016E-2</c:v>
                </c:pt>
                <c:pt idx="513">
                  <c:v>9.3044050000000184E-2</c:v>
                </c:pt>
                <c:pt idx="514">
                  <c:v>4.5919229999999998E-2</c:v>
                </c:pt>
                <c:pt idx="515">
                  <c:v>1.764833E-2</c:v>
                </c:pt>
                <c:pt idx="516">
                  <c:v>5.6275229999999975E-2</c:v>
                </c:pt>
                <c:pt idx="517">
                  <c:v>7.8645359999999886E-2</c:v>
                </c:pt>
                <c:pt idx="518">
                  <c:v>5.083399000000012E-2</c:v>
                </c:pt>
                <c:pt idx="519">
                  <c:v>3.1142679999999999E-2</c:v>
                </c:pt>
                <c:pt idx="520">
                  <c:v>3.3460289999999997E-2</c:v>
                </c:pt>
                <c:pt idx="521">
                  <c:v>4.5555499999999999E-2</c:v>
                </c:pt>
                <c:pt idx="522">
                  <c:v>8.1092250000000018E-2</c:v>
                </c:pt>
                <c:pt idx="523">
                  <c:v>9.9862930000000044E-2</c:v>
                </c:pt>
                <c:pt idx="524">
                  <c:v>8.2866970000000026E-2</c:v>
                </c:pt>
                <c:pt idx="525">
                  <c:v>9.1116380000000025E-2</c:v>
                </c:pt>
                <c:pt idx="526">
                  <c:v>0.14751170000000022</c:v>
                </c:pt>
                <c:pt idx="527">
                  <c:v>0.15290740000000047</c:v>
                </c:pt>
                <c:pt idx="528">
                  <c:v>7.1018410000000004E-2</c:v>
                </c:pt>
                <c:pt idx="529">
                  <c:v>2.3795380000000001E-2</c:v>
                </c:pt>
                <c:pt idx="530">
                  <c:v>2.9975680000000001E-2</c:v>
                </c:pt>
                <c:pt idx="531">
                  <c:v>3.5832720000000005E-2</c:v>
                </c:pt>
                <c:pt idx="532">
                  <c:v>4.1240479999999934E-2</c:v>
                </c:pt>
                <c:pt idx="533">
                  <c:v>3.8087120000000002E-2</c:v>
                </c:pt>
                <c:pt idx="534">
                  <c:v>2.4181439999999988E-2</c:v>
                </c:pt>
                <c:pt idx="535">
                  <c:v>2.293247000000001E-2</c:v>
                </c:pt>
                <c:pt idx="536">
                  <c:v>3.606562E-2</c:v>
                </c:pt>
                <c:pt idx="537">
                  <c:v>3.5490170000000001E-2</c:v>
                </c:pt>
                <c:pt idx="538">
                  <c:v>2.0811830000000042E-2</c:v>
                </c:pt>
                <c:pt idx="539">
                  <c:v>2.49324E-2</c:v>
                </c:pt>
                <c:pt idx="540">
                  <c:v>4.6563460000000022E-2</c:v>
                </c:pt>
                <c:pt idx="541">
                  <c:v>6.8194530000000003E-2</c:v>
                </c:pt>
                <c:pt idx="542">
                  <c:v>8.982576000000024E-2</c:v>
                </c:pt>
                <c:pt idx="543">
                  <c:v>0.13950979999999999</c:v>
                </c:pt>
                <c:pt idx="544">
                  <c:v>0.21058330000000025</c:v>
                </c:pt>
                <c:pt idx="545">
                  <c:v>0.19244340000000029</c:v>
                </c:pt>
                <c:pt idx="546">
                  <c:v>0.1128725</c:v>
                </c:pt>
                <c:pt idx="547">
                  <c:v>7.0481680000000033E-2</c:v>
                </c:pt>
                <c:pt idx="548">
                  <c:v>5.1168369999999956E-2</c:v>
                </c:pt>
                <c:pt idx="549">
                  <c:v>6.0614389999999997E-2</c:v>
                </c:pt>
                <c:pt idx="550">
                  <c:v>8.6108330000000025E-2</c:v>
                </c:pt>
                <c:pt idx="551">
                  <c:v>0.1110869</c:v>
                </c:pt>
                <c:pt idx="552">
                  <c:v>0.13580829999999999</c:v>
                </c:pt>
                <c:pt idx="553">
                  <c:v>0.13649020000000028</c:v>
                </c:pt>
                <c:pt idx="554">
                  <c:v>0.12644710000000028</c:v>
                </c:pt>
                <c:pt idx="555">
                  <c:v>0.10146250000000002</c:v>
                </c:pt>
                <c:pt idx="556">
                  <c:v>7.056125000000002E-2</c:v>
                </c:pt>
                <c:pt idx="557">
                  <c:v>6.2561989999999998E-2</c:v>
                </c:pt>
                <c:pt idx="558">
                  <c:v>6.2561989999999998E-2</c:v>
                </c:pt>
                <c:pt idx="559">
                  <c:v>6.0195040000000012E-2</c:v>
                </c:pt>
                <c:pt idx="560">
                  <c:v>5.7104870000000002E-2</c:v>
                </c:pt>
                <c:pt idx="561">
                  <c:v>5.7680200000000022E-2</c:v>
                </c:pt>
                <c:pt idx="562">
                  <c:v>5.9225290000000014E-2</c:v>
                </c:pt>
                <c:pt idx="563">
                  <c:v>7.7152869999999998E-2</c:v>
                </c:pt>
                <c:pt idx="564">
                  <c:v>9.8783780000000002E-2</c:v>
                </c:pt>
                <c:pt idx="565">
                  <c:v>6.5876329999999997E-2</c:v>
                </c:pt>
                <c:pt idx="566">
                  <c:v>2.2614530000000001E-2</c:v>
                </c:pt>
                <c:pt idx="567">
                  <c:v>5.6891549999999985E-2</c:v>
                </c:pt>
                <c:pt idx="568">
                  <c:v>0.10324419999999999</c:v>
                </c:pt>
                <c:pt idx="569">
                  <c:v>7.3958170000000004E-2</c:v>
                </c:pt>
                <c:pt idx="570">
                  <c:v>3.5330980000000005E-2</c:v>
                </c:pt>
                <c:pt idx="571">
                  <c:v>1.7908120000000027E-2</c:v>
                </c:pt>
                <c:pt idx="572">
                  <c:v>2.4572390000000034E-3</c:v>
                </c:pt>
                <c:pt idx="573">
                  <c:v>1.4593489999999999E-2</c:v>
                </c:pt>
                <c:pt idx="574">
                  <c:v>2.8499070000000001E-2</c:v>
                </c:pt>
                <c:pt idx="575">
                  <c:v>2.6011540000000041E-2</c:v>
                </c:pt>
                <c:pt idx="576">
                  <c:v>2.292141000000001E-2</c:v>
                </c:pt>
                <c:pt idx="577">
                  <c:v>3.511773E-2</c:v>
                </c:pt>
                <c:pt idx="578">
                  <c:v>4.7116540000000033E-2</c:v>
                </c:pt>
                <c:pt idx="579">
                  <c:v>3.3983489999999998E-2</c:v>
                </c:pt>
                <c:pt idx="580">
                  <c:v>2.5039760000000036E-2</c:v>
                </c:pt>
                <c:pt idx="581">
                  <c:v>0.11929010000000018</c:v>
                </c:pt>
                <c:pt idx="582">
                  <c:v>0.20446520000000032</c:v>
                </c:pt>
                <c:pt idx="583">
                  <c:v>0.15656750000000022</c:v>
                </c:pt>
                <c:pt idx="584">
                  <c:v>0.10805410000000011</c:v>
                </c:pt>
                <c:pt idx="585">
                  <c:v>5.3203489999999999E-2</c:v>
                </c:pt>
                <c:pt idx="586">
                  <c:v>9.925803000000016E-3</c:v>
                </c:pt>
                <c:pt idx="587">
                  <c:v>5.7050270000000083E-2</c:v>
                </c:pt>
                <c:pt idx="588">
                  <c:v>9.1994810000000066E-2</c:v>
                </c:pt>
                <c:pt idx="589">
                  <c:v>5.1050610000000003E-2</c:v>
                </c:pt>
                <c:pt idx="590">
                  <c:v>2.1195679999999998E-2</c:v>
                </c:pt>
                <c:pt idx="591">
                  <c:v>4.823471E-2</c:v>
                </c:pt>
                <c:pt idx="592">
                  <c:v>7.3821390000000001E-2</c:v>
                </c:pt>
                <c:pt idx="593">
                  <c:v>9.31349800000002E-2</c:v>
                </c:pt>
                <c:pt idx="594">
                  <c:v>9.7326320000000063E-2</c:v>
                </c:pt>
                <c:pt idx="595">
                  <c:v>4.5565870000000001E-2</c:v>
                </c:pt>
                <c:pt idx="596">
                  <c:v>6.1036090000000116E-3</c:v>
                </c:pt>
                <c:pt idx="597">
                  <c:v>6.1036090000000116E-3</c:v>
                </c:pt>
                <c:pt idx="598">
                  <c:v>1.5631860000000001E-2</c:v>
                </c:pt>
                <c:pt idx="599">
                  <c:v>5.1941420000000002E-2</c:v>
                </c:pt>
                <c:pt idx="600">
                  <c:v>8.2259070000000004E-2</c:v>
                </c:pt>
                <c:pt idx="601">
                  <c:v>9.7709940000000023E-2</c:v>
                </c:pt>
                <c:pt idx="602">
                  <c:v>0.10568720000000002</c:v>
                </c:pt>
                <c:pt idx="603">
                  <c:v>9.7189229999999974E-2</c:v>
                </c:pt>
                <c:pt idx="604">
                  <c:v>9.051308000000001E-2</c:v>
                </c:pt>
                <c:pt idx="605">
                  <c:v>8.7422950000000013E-2</c:v>
                </c:pt>
                <c:pt idx="606">
                  <c:v>7.8744060000000018E-2</c:v>
                </c:pt>
                <c:pt idx="607">
                  <c:v>6.0203290000000034E-2</c:v>
                </c:pt>
                <c:pt idx="608">
                  <c:v>5.5995509999999998E-2</c:v>
                </c:pt>
                <c:pt idx="609">
                  <c:v>7.4536560000000113E-2</c:v>
                </c:pt>
                <c:pt idx="610">
                  <c:v>7.7823710000000115E-2</c:v>
                </c:pt>
                <c:pt idx="611">
                  <c:v>5.9282660000000119E-2</c:v>
                </c:pt>
                <c:pt idx="612">
                  <c:v>4.5459289999999999E-2</c:v>
                </c:pt>
                <c:pt idx="613">
                  <c:v>3.7733860000000057E-2</c:v>
                </c:pt>
                <c:pt idx="614">
                  <c:v>4.0692710000000083E-2</c:v>
                </c:pt>
                <c:pt idx="615">
                  <c:v>5.6143349999999911E-2</c:v>
                </c:pt>
                <c:pt idx="616">
                  <c:v>6.5589159999999966E-2</c:v>
                </c:pt>
                <c:pt idx="617">
                  <c:v>6.8679290000000004E-2</c:v>
                </c:pt>
                <c:pt idx="618">
                  <c:v>6.3879649999999996E-2</c:v>
                </c:pt>
                <c:pt idx="619">
                  <c:v>5.1518939999999999E-2</c:v>
                </c:pt>
                <c:pt idx="620">
                  <c:v>5.9841670000000034E-2</c:v>
                </c:pt>
                <c:pt idx="621">
                  <c:v>8.6108160000000003E-2</c:v>
                </c:pt>
                <c:pt idx="622">
                  <c:v>0.1318529</c:v>
                </c:pt>
                <c:pt idx="623">
                  <c:v>0.192883</c:v>
                </c:pt>
                <c:pt idx="624">
                  <c:v>0.15944090000000044</c:v>
                </c:pt>
                <c:pt idx="625">
                  <c:v>5.9011660000000112E-2</c:v>
                </c:pt>
                <c:pt idx="626">
                  <c:v>6.7898940000000033E-2</c:v>
                </c:pt>
                <c:pt idx="627">
                  <c:v>0.14669840000000028</c:v>
                </c:pt>
                <c:pt idx="628">
                  <c:v>0.12349930000000002</c:v>
                </c:pt>
                <c:pt idx="629">
                  <c:v>4.160966E-2</c:v>
                </c:pt>
                <c:pt idx="630">
                  <c:v>1.118539E-2</c:v>
                </c:pt>
                <c:pt idx="631">
                  <c:v>7.3226700000000033E-3</c:v>
                </c:pt>
                <c:pt idx="632">
                  <c:v>1.8264430000000029E-2</c:v>
                </c:pt>
                <c:pt idx="633">
                  <c:v>3.6032680000000004E-2</c:v>
                </c:pt>
                <c:pt idx="634">
                  <c:v>3.1337060000000042E-2</c:v>
                </c:pt>
                <c:pt idx="635">
                  <c:v>1.7431480000000003E-2</c:v>
                </c:pt>
                <c:pt idx="636">
                  <c:v>1.0330639999999999E-2</c:v>
                </c:pt>
                <c:pt idx="637">
                  <c:v>5.6953810000000002E-3</c:v>
                </c:pt>
                <c:pt idx="638">
                  <c:v>5.7502130000000101E-3</c:v>
                </c:pt>
                <c:pt idx="639">
                  <c:v>7.2953010000000101E-3</c:v>
                </c:pt>
                <c:pt idx="640">
                  <c:v>2.0343719999999999E-2</c:v>
                </c:pt>
                <c:pt idx="641">
                  <c:v>3.6566899999999999E-2</c:v>
                </c:pt>
                <c:pt idx="642">
                  <c:v>3.3427329999999998E-2</c:v>
                </c:pt>
                <c:pt idx="643">
                  <c:v>2.5702010000000001E-2</c:v>
                </c:pt>
                <c:pt idx="644">
                  <c:v>4.9522110000000022E-2</c:v>
                </c:pt>
                <c:pt idx="645">
                  <c:v>7.9651319999999998E-2</c:v>
                </c:pt>
                <c:pt idx="646">
                  <c:v>8.4587580000000023E-2</c:v>
                </c:pt>
                <c:pt idx="647">
                  <c:v>8.5360119999999998E-2</c:v>
                </c:pt>
                <c:pt idx="648">
                  <c:v>0.1270607</c:v>
                </c:pt>
                <c:pt idx="649">
                  <c:v>0.1741859</c:v>
                </c:pt>
                <c:pt idx="650">
                  <c:v>0.14767249999999998</c:v>
                </c:pt>
                <c:pt idx="651">
                  <c:v>0.11368109999999998</c:v>
                </c:pt>
                <c:pt idx="652">
                  <c:v>0.1164343</c:v>
                </c:pt>
                <c:pt idx="653">
                  <c:v>0.12184200000000002</c:v>
                </c:pt>
                <c:pt idx="654">
                  <c:v>6.5857430000000106E-2</c:v>
                </c:pt>
                <c:pt idx="655">
                  <c:v>7.1440979999999998E-3</c:v>
                </c:pt>
                <c:pt idx="656">
                  <c:v>9.5646920000000066E-2</c:v>
                </c:pt>
                <c:pt idx="657">
                  <c:v>0.18550210000000025</c:v>
                </c:pt>
                <c:pt idx="658">
                  <c:v>9.2798210000000006E-2</c:v>
                </c:pt>
                <c:pt idx="659">
                  <c:v>3.840833000000004E-3</c:v>
                </c:pt>
                <c:pt idx="660">
                  <c:v>2.8562239999999978E-2</c:v>
                </c:pt>
                <c:pt idx="661">
                  <c:v>5.1968339999999995E-2</c:v>
                </c:pt>
                <c:pt idx="662">
                  <c:v>5.351342000000011E-2</c:v>
                </c:pt>
                <c:pt idx="663">
                  <c:v>5.6570910000000002E-2</c:v>
                </c:pt>
                <c:pt idx="664">
                  <c:v>7.6656740000000001E-2</c:v>
                </c:pt>
                <c:pt idx="665">
                  <c:v>9.7811360000000028E-2</c:v>
                </c:pt>
                <c:pt idx="666">
                  <c:v>0.12794010000000025</c:v>
                </c:pt>
                <c:pt idx="667">
                  <c:v>0.14620970000000022</c:v>
                </c:pt>
                <c:pt idx="668">
                  <c:v>8.5951280000000005E-2</c:v>
                </c:pt>
                <c:pt idx="669">
                  <c:v>3.9917279999999999E-2</c:v>
                </c:pt>
                <c:pt idx="670">
                  <c:v>7.081904E-2</c:v>
                </c:pt>
                <c:pt idx="671">
                  <c:v>0.10186050000000002</c:v>
                </c:pt>
                <c:pt idx="672">
                  <c:v>0.13353390000000001</c:v>
                </c:pt>
                <c:pt idx="673">
                  <c:v>0.14296410000000032</c:v>
                </c:pt>
                <c:pt idx="674">
                  <c:v>6.6482269999999996E-2</c:v>
                </c:pt>
                <c:pt idx="675">
                  <c:v>1.5642730000000001E-2</c:v>
                </c:pt>
                <c:pt idx="676">
                  <c:v>5.0407199999999999E-2</c:v>
                </c:pt>
                <c:pt idx="677">
                  <c:v>7.2744480000000111E-2</c:v>
                </c:pt>
                <c:pt idx="678">
                  <c:v>5.883911E-2</c:v>
                </c:pt>
                <c:pt idx="679">
                  <c:v>4.7313940000000096E-2</c:v>
                </c:pt>
                <c:pt idx="680">
                  <c:v>4.1906130000000014E-2</c:v>
                </c:pt>
                <c:pt idx="681">
                  <c:v>4.8749769999999956E-2</c:v>
                </c:pt>
                <c:pt idx="682">
                  <c:v>8.3514250000000068E-2</c:v>
                </c:pt>
                <c:pt idx="683">
                  <c:v>9.585816000000022E-2</c:v>
                </c:pt>
                <c:pt idx="684">
                  <c:v>6.2638780000000019E-2</c:v>
                </c:pt>
                <c:pt idx="685">
                  <c:v>6.9690440000000034E-2</c:v>
                </c:pt>
                <c:pt idx="686">
                  <c:v>0.15003500000000025</c:v>
                </c:pt>
                <c:pt idx="687">
                  <c:v>0.19608239999999999</c:v>
                </c:pt>
                <c:pt idx="688">
                  <c:v>0.18603960000000025</c:v>
                </c:pt>
                <c:pt idx="689">
                  <c:v>0.16881360000000001</c:v>
                </c:pt>
                <c:pt idx="690">
                  <c:v>0.14100209999999999</c:v>
                </c:pt>
                <c:pt idx="691">
                  <c:v>0.1168368</c:v>
                </c:pt>
                <c:pt idx="692">
                  <c:v>9.7523230000000002E-2</c:v>
                </c:pt>
                <c:pt idx="693">
                  <c:v>0.11608019999999998</c:v>
                </c:pt>
                <c:pt idx="694">
                  <c:v>0.18020140000000032</c:v>
                </c:pt>
                <c:pt idx="695">
                  <c:v>0.21806430000000038</c:v>
                </c:pt>
                <c:pt idx="696">
                  <c:v>0.2273348</c:v>
                </c:pt>
                <c:pt idx="697">
                  <c:v>0.22843600000000025</c:v>
                </c:pt>
                <c:pt idx="698">
                  <c:v>0.22148329999999999</c:v>
                </c:pt>
                <c:pt idx="699">
                  <c:v>0.23453130000000022</c:v>
                </c:pt>
                <c:pt idx="700">
                  <c:v>0.26543300000000003</c:v>
                </c:pt>
                <c:pt idx="701">
                  <c:v>0.28223169999999997</c:v>
                </c:pt>
                <c:pt idx="702">
                  <c:v>0.28763950000000005</c:v>
                </c:pt>
                <c:pt idx="703">
                  <c:v>0.34529109999999996</c:v>
                </c:pt>
                <c:pt idx="704">
                  <c:v>0.44108650000000038</c:v>
                </c:pt>
                <c:pt idx="705">
                  <c:v>0.45119040000000005</c:v>
                </c:pt>
                <c:pt idx="706">
                  <c:v>0.40483780000000008</c:v>
                </c:pt>
                <c:pt idx="707">
                  <c:v>0.43703900000000001</c:v>
                </c:pt>
                <c:pt idx="708">
                  <c:v>0.51583609999999958</c:v>
                </c:pt>
                <c:pt idx="709">
                  <c:v>0.51448969999999949</c:v>
                </c:pt>
                <c:pt idx="710">
                  <c:v>0.47045460000000044</c:v>
                </c:pt>
                <c:pt idx="711">
                  <c:v>0.50019760000000002</c:v>
                </c:pt>
                <c:pt idx="712">
                  <c:v>0.56509130000000063</c:v>
                </c:pt>
                <c:pt idx="713">
                  <c:v>0.53668839999999951</c:v>
                </c:pt>
                <c:pt idx="714">
                  <c:v>0.46870460000000008</c:v>
                </c:pt>
                <c:pt idx="715">
                  <c:v>0.52876460000000003</c:v>
                </c:pt>
                <c:pt idx="716">
                  <c:v>0.63692079999999995</c:v>
                </c:pt>
                <c:pt idx="717">
                  <c:v>0.69571039999999951</c:v>
                </c:pt>
                <c:pt idx="718">
                  <c:v>0.73820039999999998</c:v>
                </c:pt>
                <c:pt idx="719">
                  <c:v>0.84428300000000001</c:v>
                </c:pt>
                <c:pt idx="720">
                  <c:v>0.96866260000000004</c:v>
                </c:pt>
                <c:pt idx="721">
                  <c:v>1.028653</c:v>
                </c:pt>
                <c:pt idx="722">
                  <c:v>1.0726880000000001</c:v>
                </c:pt>
                <c:pt idx="723">
                  <c:v>1.3420480000000001</c:v>
                </c:pt>
                <c:pt idx="724">
                  <c:v>1.6587810000000001</c:v>
                </c:pt>
                <c:pt idx="725">
                  <c:v>2.1359489999999961</c:v>
                </c:pt>
                <c:pt idx="726">
                  <c:v>2.6411920000000002</c:v>
                </c:pt>
                <c:pt idx="727">
                  <c:v>3.6816759999999977</c:v>
                </c:pt>
                <c:pt idx="728">
                  <c:v>4.7980020000000003</c:v>
                </c:pt>
                <c:pt idx="729">
                  <c:v>6.586462000000008</c:v>
                </c:pt>
                <c:pt idx="730">
                  <c:v>8.4490650000000009</c:v>
                </c:pt>
                <c:pt idx="731">
                  <c:v>10.99879</c:v>
                </c:pt>
                <c:pt idx="732">
                  <c:v>13.603810000000001</c:v>
                </c:pt>
                <c:pt idx="733">
                  <c:v>16.545829999999967</c:v>
                </c:pt>
                <c:pt idx="734">
                  <c:v>19.50535</c:v>
                </c:pt>
                <c:pt idx="735">
                  <c:v>20.709639999999954</c:v>
                </c:pt>
                <c:pt idx="736">
                  <c:v>21.869230000000002</c:v>
                </c:pt>
                <c:pt idx="737">
                  <c:v>22.374469999999999</c:v>
                </c:pt>
                <c:pt idx="738">
                  <c:v>22.848749999999942</c:v>
                </c:pt>
                <c:pt idx="739">
                  <c:v>22.107130000000005</c:v>
                </c:pt>
                <c:pt idx="740">
                  <c:v>21.306660000000001</c:v>
                </c:pt>
                <c:pt idx="741">
                  <c:v>19.379940000000001</c:v>
                </c:pt>
                <c:pt idx="742">
                  <c:v>17.356390000000001</c:v>
                </c:pt>
                <c:pt idx="743">
                  <c:v>14.12947</c:v>
                </c:pt>
                <c:pt idx="744">
                  <c:v>10.895600000000016</c:v>
                </c:pt>
                <c:pt idx="745">
                  <c:v>7.597607</c:v>
                </c:pt>
                <c:pt idx="746">
                  <c:v>4.4980909999999996</c:v>
                </c:pt>
                <c:pt idx="747">
                  <c:v>2.7992679999999988</c:v>
                </c:pt>
                <c:pt idx="748">
                  <c:v>1.3155029999999999</c:v>
                </c:pt>
                <c:pt idx="749">
                  <c:v>1.0605720000000001</c:v>
                </c:pt>
                <c:pt idx="750">
                  <c:v>0.81838369999999949</c:v>
                </c:pt>
                <c:pt idx="751">
                  <c:v>0.63683590000000101</c:v>
                </c:pt>
                <c:pt idx="752">
                  <c:v>0.48597100000000032</c:v>
                </c:pt>
                <c:pt idx="753">
                  <c:v>0.45893200000000001</c:v>
                </c:pt>
                <c:pt idx="754">
                  <c:v>0.42102140000000032</c:v>
                </c:pt>
                <c:pt idx="755">
                  <c:v>0.34531210000000051</c:v>
                </c:pt>
                <c:pt idx="756">
                  <c:v>0.28379319999999997</c:v>
                </c:pt>
                <c:pt idx="757">
                  <c:v>0.26525220000000005</c:v>
                </c:pt>
                <c:pt idx="758">
                  <c:v>0.25451620000000008</c:v>
                </c:pt>
                <c:pt idx="759">
                  <c:v>0.26455920000000005</c:v>
                </c:pt>
                <c:pt idx="760">
                  <c:v>0.25389210000000001</c:v>
                </c:pt>
                <c:pt idx="761">
                  <c:v>0.19440620000000025</c:v>
                </c:pt>
                <c:pt idx="762">
                  <c:v>0.15286959999999999</c:v>
                </c:pt>
                <c:pt idx="763">
                  <c:v>0.14900690000000022</c:v>
                </c:pt>
                <c:pt idx="764">
                  <c:v>0.13440500000000022</c:v>
                </c:pt>
                <c:pt idx="765">
                  <c:v>9.9641530000000006E-2</c:v>
                </c:pt>
                <c:pt idx="766">
                  <c:v>9.6517830000000041E-2</c:v>
                </c:pt>
                <c:pt idx="767">
                  <c:v>0.14673320000000029</c:v>
                </c:pt>
                <c:pt idx="768">
                  <c:v>0.1754705</c:v>
                </c:pt>
                <c:pt idx="769">
                  <c:v>0.1716078</c:v>
                </c:pt>
                <c:pt idx="770">
                  <c:v>0.17263500000000001</c:v>
                </c:pt>
                <c:pt idx="771">
                  <c:v>0.18036050000000001</c:v>
                </c:pt>
                <c:pt idx="772">
                  <c:v>0.17255300000000001</c:v>
                </c:pt>
                <c:pt idx="773">
                  <c:v>0.14551400000000028</c:v>
                </c:pt>
                <c:pt idx="774">
                  <c:v>0.12904140000000025</c:v>
                </c:pt>
                <c:pt idx="775">
                  <c:v>0.12440630000000009</c:v>
                </c:pt>
                <c:pt idx="776">
                  <c:v>0.13511200000000001</c:v>
                </c:pt>
                <c:pt idx="777">
                  <c:v>0.16137849999999998</c:v>
                </c:pt>
                <c:pt idx="778">
                  <c:v>0.16348240000000025</c:v>
                </c:pt>
                <c:pt idx="779">
                  <c:v>0.14339620000000025</c:v>
                </c:pt>
                <c:pt idx="780">
                  <c:v>0.14862300000000001</c:v>
                </c:pt>
                <c:pt idx="781">
                  <c:v>0.1748895</c:v>
                </c:pt>
                <c:pt idx="782">
                  <c:v>0.15396290000000032</c:v>
                </c:pt>
                <c:pt idx="783">
                  <c:v>9.7567140000000066E-2</c:v>
                </c:pt>
                <c:pt idx="784">
                  <c:v>8.5354800000000189E-2</c:v>
                </c:pt>
                <c:pt idx="785">
                  <c:v>0.10312280000000011</c:v>
                </c:pt>
                <c:pt idx="786">
                  <c:v>0.1228089</c:v>
                </c:pt>
                <c:pt idx="787">
                  <c:v>0.14366760000000001</c:v>
                </c:pt>
                <c:pt idx="788">
                  <c:v>0.15555160000000001</c:v>
                </c:pt>
                <c:pt idx="789">
                  <c:v>0.1625045</c:v>
                </c:pt>
                <c:pt idx="790">
                  <c:v>0.14046300000000028</c:v>
                </c:pt>
                <c:pt idx="791">
                  <c:v>0.10415350000000002</c:v>
                </c:pt>
                <c:pt idx="792">
                  <c:v>0.11509450000000011</c:v>
                </c:pt>
                <c:pt idx="793">
                  <c:v>0.14676880000000028</c:v>
                </c:pt>
                <c:pt idx="794">
                  <c:v>0.1078153</c:v>
                </c:pt>
                <c:pt idx="795">
                  <c:v>4.1378549999999945E-2</c:v>
                </c:pt>
                <c:pt idx="796">
                  <c:v>5.317877E-2</c:v>
                </c:pt>
                <c:pt idx="797">
                  <c:v>9.18059600000002E-2</c:v>
                </c:pt>
                <c:pt idx="798">
                  <c:v>0.112599</c:v>
                </c:pt>
                <c:pt idx="799">
                  <c:v>0.12804989999999999</c:v>
                </c:pt>
                <c:pt idx="800">
                  <c:v>0.10606760000000011</c:v>
                </c:pt>
                <c:pt idx="801">
                  <c:v>7.4394270000000151E-2</c:v>
                </c:pt>
                <c:pt idx="802">
                  <c:v>5.4743559999999997E-2</c:v>
                </c:pt>
                <c:pt idx="803">
                  <c:v>3.7747589999999998E-2</c:v>
                </c:pt>
                <c:pt idx="804">
                  <c:v>5.1395890000000014E-2</c:v>
                </c:pt>
                <c:pt idx="805">
                  <c:v>7.0709490000000111E-2</c:v>
                </c:pt>
                <c:pt idx="806">
                  <c:v>4.8410100000000011E-2</c:v>
                </c:pt>
                <c:pt idx="807">
                  <c:v>1.982597000000003E-2</c:v>
                </c:pt>
                <c:pt idx="808">
                  <c:v>1.2642799999999999E-2</c:v>
                </c:pt>
                <c:pt idx="809">
                  <c:v>8.0075400000000161E-3</c:v>
                </c:pt>
                <c:pt idx="810">
                  <c:v>4.87827700000001E-2</c:v>
                </c:pt>
                <c:pt idx="811">
                  <c:v>9.3588960000000235E-2</c:v>
                </c:pt>
                <c:pt idx="812">
                  <c:v>8.4472619999999998E-2</c:v>
                </c:pt>
                <c:pt idx="813">
                  <c:v>7.2111920000000024E-2</c:v>
                </c:pt>
                <c:pt idx="814">
                  <c:v>0.1053723</c:v>
                </c:pt>
                <c:pt idx="815">
                  <c:v>0.14013680000000001</c:v>
                </c:pt>
                <c:pt idx="816">
                  <c:v>9.5894160000000228E-2</c:v>
                </c:pt>
                <c:pt idx="817">
                  <c:v>5.1647939999999996E-2</c:v>
                </c:pt>
                <c:pt idx="818">
                  <c:v>3.8514689999999983E-2</c:v>
                </c:pt>
                <c:pt idx="819">
                  <c:v>2.5874580000000001E-2</c:v>
                </c:pt>
                <c:pt idx="820">
                  <c:v>2.4329499999999973E-2</c:v>
                </c:pt>
                <c:pt idx="821">
                  <c:v>2.5126189999999961E-2</c:v>
                </c:pt>
                <c:pt idx="822">
                  <c:v>5.8345569999999965E-2</c:v>
                </c:pt>
                <c:pt idx="823">
                  <c:v>8.6792950000000021E-2</c:v>
                </c:pt>
                <c:pt idx="824">
                  <c:v>6.8251900000000004E-2</c:v>
                </c:pt>
                <c:pt idx="825">
                  <c:v>5.2151900000000001E-2</c:v>
                </c:pt>
                <c:pt idx="826">
                  <c:v>5.4469470000000103E-2</c:v>
                </c:pt>
                <c:pt idx="827">
                  <c:v>5.7225379999999965E-2</c:v>
                </c:pt>
                <c:pt idx="828">
                  <c:v>6.2633190000000019E-2</c:v>
                </c:pt>
                <c:pt idx="829">
                  <c:v>6.4178280000000004E-2</c:v>
                </c:pt>
                <c:pt idx="830">
                  <c:v>4.6409770000000003E-2</c:v>
                </c:pt>
                <c:pt idx="831">
                  <c:v>2.9381390000000035E-2</c:v>
                </c:pt>
                <c:pt idx="832">
                  <c:v>1.5475600000000001E-2</c:v>
                </c:pt>
                <c:pt idx="833">
                  <c:v>1.4269799999999999E-2</c:v>
                </c:pt>
                <c:pt idx="834">
                  <c:v>5.9077340000000013E-2</c:v>
                </c:pt>
                <c:pt idx="835">
                  <c:v>9.5315520000000001E-2</c:v>
                </c:pt>
                <c:pt idx="836">
                  <c:v>0.10458580000000002</c:v>
                </c:pt>
                <c:pt idx="837">
                  <c:v>0.1029673</c:v>
                </c:pt>
                <c:pt idx="838">
                  <c:v>7.1293000000000009E-2</c:v>
                </c:pt>
                <c:pt idx="839">
                  <c:v>4.5010020000000088E-2</c:v>
                </c:pt>
                <c:pt idx="840">
                  <c:v>3.1876770000000054E-2</c:v>
                </c:pt>
                <c:pt idx="841">
                  <c:v>2.5082739999999999E-2</c:v>
                </c:pt>
                <c:pt idx="842">
                  <c:v>3.2035630000000065E-2</c:v>
                </c:pt>
                <c:pt idx="843">
                  <c:v>4.6878109999999945E-2</c:v>
                </c:pt>
                <c:pt idx="844">
                  <c:v>7.7007320000000032E-2</c:v>
                </c:pt>
                <c:pt idx="845">
                  <c:v>0.10967610000000021</c:v>
                </c:pt>
                <c:pt idx="846">
                  <c:v>0.14675820000000028</c:v>
                </c:pt>
                <c:pt idx="847">
                  <c:v>0.17510049999999999</c:v>
                </c:pt>
                <c:pt idx="848">
                  <c:v>0.18977880000000022</c:v>
                </c:pt>
                <c:pt idx="849">
                  <c:v>0.18811069999999999</c:v>
                </c:pt>
                <c:pt idx="850">
                  <c:v>0.16338929999999999</c:v>
                </c:pt>
                <c:pt idx="851">
                  <c:v>0.12032379999999999</c:v>
                </c:pt>
                <c:pt idx="852">
                  <c:v>5.3887009999999999E-2</c:v>
                </c:pt>
                <c:pt idx="853">
                  <c:v>4.2354940000000021E-2</c:v>
                </c:pt>
                <c:pt idx="854">
                  <c:v>9.4115380000000026E-2</c:v>
                </c:pt>
                <c:pt idx="855">
                  <c:v>0.14511969999999999</c:v>
                </c:pt>
                <c:pt idx="856">
                  <c:v>0.19533510000000001</c:v>
                </c:pt>
                <c:pt idx="857">
                  <c:v>0.19629420000000025</c:v>
                </c:pt>
                <c:pt idx="858">
                  <c:v>0.15071410000000038</c:v>
                </c:pt>
                <c:pt idx="859">
                  <c:v>0.12137370000000011</c:v>
                </c:pt>
                <c:pt idx="860">
                  <c:v>0.10592280000000009</c:v>
                </c:pt>
                <c:pt idx="861">
                  <c:v>8.3066960000000259E-2</c:v>
                </c:pt>
                <c:pt idx="862">
                  <c:v>5.4483690000000168E-2</c:v>
                </c:pt>
                <c:pt idx="863">
                  <c:v>7.0464920000000111E-2</c:v>
                </c:pt>
                <c:pt idx="864">
                  <c:v>0.11759010000000011</c:v>
                </c:pt>
                <c:pt idx="865">
                  <c:v>0.10120810000000002</c:v>
                </c:pt>
                <c:pt idx="866">
                  <c:v>4.4812410000000143E-2</c:v>
                </c:pt>
                <c:pt idx="867">
                  <c:v>5.9424270000000085E-2</c:v>
                </c:pt>
                <c:pt idx="868">
                  <c:v>0.11427490000000011</c:v>
                </c:pt>
                <c:pt idx="869">
                  <c:v>0.14146230000000032</c:v>
                </c:pt>
                <c:pt idx="870">
                  <c:v>0.15459550000000022</c:v>
                </c:pt>
                <c:pt idx="871">
                  <c:v>0.13849810000000032</c:v>
                </c:pt>
                <c:pt idx="872">
                  <c:v>0.10914230000000009</c:v>
                </c:pt>
                <c:pt idx="873">
                  <c:v>7.482995000000002E-2</c:v>
                </c:pt>
                <c:pt idx="874">
                  <c:v>3.8520390000000002E-2</c:v>
                </c:pt>
                <c:pt idx="875">
                  <c:v>5.8052710000000084E-2</c:v>
                </c:pt>
                <c:pt idx="876">
                  <c:v>9.745245000000001E-2</c:v>
                </c:pt>
                <c:pt idx="877">
                  <c:v>6.970758000000013E-2</c:v>
                </c:pt>
                <c:pt idx="878">
                  <c:v>2.1037310000000076E-2</c:v>
                </c:pt>
                <c:pt idx="879">
                  <c:v>1.3722130000000025E-2</c:v>
                </c:pt>
                <c:pt idx="880">
                  <c:v>1.7584849999999999E-2</c:v>
                </c:pt>
                <c:pt idx="881">
                  <c:v>1.140999E-2</c:v>
                </c:pt>
                <c:pt idx="882">
                  <c:v>2.9122670000000001E-3</c:v>
                </c:pt>
                <c:pt idx="883">
                  <c:v>7.3444990000000069E-3</c:v>
                </c:pt>
                <c:pt idx="884">
                  <c:v>1.4297389999999998E-2</c:v>
                </c:pt>
                <c:pt idx="885">
                  <c:v>5.7197890000000084E-2</c:v>
                </c:pt>
                <c:pt idx="886">
                  <c:v>0.10586810000000002</c:v>
                </c:pt>
                <c:pt idx="887">
                  <c:v>9.4953690000000007E-2</c:v>
                </c:pt>
                <c:pt idx="888">
                  <c:v>7.6413200000000014E-2</c:v>
                </c:pt>
                <c:pt idx="889">
                  <c:v>9.9410750000000006E-2</c:v>
                </c:pt>
                <c:pt idx="890">
                  <c:v>0.12644980000000025</c:v>
                </c:pt>
                <c:pt idx="891">
                  <c:v>0.11805060000000002</c:v>
                </c:pt>
                <c:pt idx="892">
                  <c:v>0.10723500000000018</c:v>
                </c:pt>
                <c:pt idx="893">
                  <c:v>6.1527249999999985E-2</c:v>
                </c:pt>
                <c:pt idx="894">
                  <c:v>1.4402080000000001E-2</c:v>
                </c:pt>
                <c:pt idx="895">
                  <c:v>1.6779430000000001E-2</c:v>
                </c:pt>
                <c:pt idx="896">
                  <c:v>2.0247680000000001E-2</c:v>
                </c:pt>
                <c:pt idx="897">
                  <c:v>5.8874879999999977E-2</c:v>
                </c:pt>
                <c:pt idx="898">
                  <c:v>9.6104460000000225E-2</c:v>
                </c:pt>
                <c:pt idx="899">
                  <c:v>9.533191000000002E-2</c:v>
                </c:pt>
                <c:pt idx="900">
                  <c:v>9.2417289999999999E-2</c:v>
                </c:pt>
                <c:pt idx="901">
                  <c:v>5.6107730000000022E-2</c:v>
                </c:pt>
                <c:pt idx="902">
                  <c:v>2.4400840000000038E-2</c:v>
                </c:pt>
                <c:pt idx="903">
                  <c:v>4.2168810000000001E-2</c:v>
                </c:pt>
                <c:pt idx="904">
                  <c:v>6.5286940000000002E-2</c:v>
                </c:pt>
                <c:pt idx="905">
                  <c:v>0.1317257</c:v>
                </c:pt>
                <c:pt idx="906">
                  <c:v>0.18171670000000029</c:v>
                </c:pt>
                <c:pt idx="907">
                  <c:v>0.1260935</c:v>
                </c:pt>
                <c:pt idx="908">
                  <c:v>7.7004920000000129E-2</c:v>
                </c:pt>
                <c:pt idx="909">
                  <c:v>6.2326600000000135E-2</c:v>
                </c:pt>
                <c:pt idx="910">
                  <c:v>6.1465710000000014E-2</c:v>
                </c:pt>
                <c:pt idx="911">
                  <c:v>0.12172410000000022</c:v>
                </c:pt>
                <c:pt idx="912">
                  <c:v>0.15321180000000029</c:v>
                </c:pt>
                <c:pt idx="913">
                  <c:v>7.5959730000000003E-2</c:v>
                </c:pt>
                <c:pt idx="914">
                  <c:v>2.4559140000000011E-2</c:v>
                </c:pt>
                <c:pt idx="915">
                  <c:v>5.7778530000000078E-2</c:v>
                </c:pt>
                <c:pt idx="916">
                  <c:v>7.5999319999999995E-2</c:v>
                </c:pt>
                <c:pt idx="917">
                  <c:v>5.1277909999999975E-2</c:v>
                </c:pt>
                <c:pt idx="918">
                  <c:v>3.3569849999999998E-2</c:v>
                </c:pt>
                <c:pt idx="919">
                  <c:v>3.3569849999999998E-2</c:v>
                </c:pt>
                <c:pt idx="920">
                  <c:v>5.5734450000000081E-2</c:v>
                </c:pt>
                <c:pt idx="921">
                  <c:v>0.127581</c:v>
                </c:pt>
                <c:pt idx="922">
                  <c:v>0.17805389999999999</c:v>
                </c:pt>
                <c:pt idx="923">
                  <c:v>0.18577910000000025</c:v>
                </c:pt>
                <c:pt idx="924">
                  <c:v>0.16749500000000028</c:v>
                </c:pt>
                <c:pt idx="925">
                  <c:v>0.10260130000000002</c:v>
                </c:pt>
                <c:pt idx="926">
                  <c:v>5.7236879999999997E-2</c:v>
                </c:pt>
                <c:pt idx="927">
                  <c:v>4.3331090000000023E-2</c:v>
                </c:pt>
                <c:pt idx="928">
                  <c:v>4.1396250000000079E-2</c:v>
                </c:pt>
                <c:pt idx="929">
                  <c:v>5.6847120000000001E-2</c:v>
                </c:pt>
                <c:pt idx="930">
                  <c:v>5.4584859999999985E-2</c:v>
                </c:pt>
                <c:pt idx="931">
                  <c:v>2.9090910000000011E-2</c:v>
                </c:pt>
                <c:pt idx="932">
                  <c:v>7.0388759999999995E-2</c:v>
                </c:pt>
                <c:pt idx="933">
                  <c:v>0.19090560000000001</c:v>
                </c:pt>
                <c:pt idx="934">
                  <c:v>0.19405929999999999</c:v>
                </c:pt>
                <c:pt idx="935">
                  <c:v>7.1224869999999885E-2</c:v>
                </c:pt>
                <c:pt idx="936">
                  <c:v>1.4990239999999998E-2</c:v>
                </c:pt>
                <c:pt idx="937">
                  <c:v>2.3488220000000001E-2</c:v>
                </c:pt>
                <c:pt idx="938">
                  <c:v>3.3629829999999999E-2</c:v>
                </c:pt>
                <c:pt idx="939">
                  <c:v>4.5217979999999998E-2</c:v>
                </c:pt>
                <c:pt idx="940">
                  <c:v>6.4117690000000158E-2</c:v>
                </c:pt>
                <c:pt idx="941">
                  <c:v>8.8839100000000046E-2</c:v>
                </c:pt>
                <c:pt idx="942">
                  <c:v>0.10816919999999999</c:v>
                </c:pt>
                <c:pt idx="943">
                  <c:v>0.12362010000000018</c:v>
                </c:pt>
                <c:pt idx="944">
                  <c:v>9.2693160000000024E-2</c:v>
                </c:pt>
                <c:pt idx="945">
                  <c:v>3.166219E-2</c:v>
                </c:pt>
                <c:pt idx="946">
                  <c:v>3.5973489999999997E-2</c:v>
                </c:pt>
                <c:pt idx="947">
                  <c:v>7.8463400000000114E-2</c:v>
                </c:pt>
                <c:pt idx="948">
                  <c:v>8.9532520000000157E-2</c:v>
                </c:pt>
                <c:pt idx="949">
                  <c:v>8.412472000000018E-2</c:v>
                </c:pt>
                <c:pt idx="950">
                  <c:v>5.6626070000000001E-2</c:v>
                </c:pt>
                <c:pt idx="951">
                  <c:v>1.8771420000000021E-2</c:v>
                </c:pt>
                <c:pt idx="952">
                  <c:v>2.1803620000000041E-2</c:v>
                </c:pt>
                <c:pt idx="953">
                  <c:v>4.1889759999999956E-2</c:v>
                </c:pt>
                <c:pt idx="954">
                  <c:v>3.7144780000000002E-2</c:v>
                </c:pt>
                <c:pt idx="955">
                  <c:v>2.3238990000000001E-2</c:v>
                </c:pt>
                <c:pt idx="956">
                  <c:v>4.5512010000000089E-2</c:v>
                </c:pt>
                <c:pt idx="957">
                  <c:v>7.9501890000000019E-2</c:v>
                </c:pt>
                <c:pt idx="958">
                  <c:v>6.8896379999999993E-2</c:v>
                </c:pt>
                <c:pt idx="959">
                  <c:v>4.5720070000000022E-2</c:v>
                </c:pt>
                <c:pt idx="960">
                  <c:v>5.2392720000000143E-2</c:v>
                </c:pt>
                <c:pt idx="961">
                  <c:v>6.6298510000000005E-2</c:v>
                </c:pt>
                <c:pt idx="962">
                  <c:v>9.1743010000000014E-2</c:v>
                </c:pt>
                <c:pt idx="963">
                  <c:v>0.11955460000000002</c:v>
                </c:pt>
                <c:pt idx="964">
                  <c:v>8.7945950000000023E-2</c:v>
                </c:pt>
                <c:pt idx="965">
                  <c:v>4.6228579999999908E-2</c:v>
                </c:pt>
                <c:pt idx="966">
                  <c:v>5.8864020000000093E-2</c:v>
                </c:pt>
                <c:pt idx="967">
                  <c:v>7.8948950000000004E-2</c:v>
                </c:pt>
                <c:pt idx="968">
                  <c:v>7.8078620000000112E-2</c:v>
                </c:pt>
                <c:pt idx="969">
                  <c:v>7.4988449999999998E-2</c:v>
                </c:pt>
                <c:pt idx="970">
                  <c:v>5.39549E-2</c:v>
                </c:pt>
                <c:pt idx="971">
                  <c:v>3.1551129999999997E-2</c:v>
                </c:pt>
                <c:pt idx="972">
                  <c:v>4.6730290000000084E-2</c:v>
                </c:pt>
                <c:pt idx="973">
                  <c:v>6.3726249999999998E-2</c:v>
                </c:pt>
                <c:pt idx="974">
                  <c:v>4.0648610000000002E-2</c:v>
                </c:pt>
                <c:pt idx="975">
                  <c:v>1.6806900000000003E-2</c:v>
                </c:pt>
                <c:pt idx="976">
                  <c:v>2.2987250000000011E-2</c:v>
                </c:pt>
                <c:pt idx="977">
                  <c:v>2.8970249999999999E-2</c:v>
                </c:pt>
                <c:pt idx="978">
                  <c:v>2.8197710000000001E-2</c:v>
                </c:pt>
                <c:pt idx="979">
                  <c:v>3.0998429999999973E-2</c:v>
                </c:pt>
                <c:pt idx="980">
                  <c:v>9.7437200000000002E-2</c:v>
                </c:pt>
                <c:pt idx="981">
                  <c:v>0.15694640000000054</c:v>
                </c:pt>
                <c:pt idx="982">
                  <c:v>0.13454260000000001</c:v>
                </c:pt>
                <c:pt idx="983">
                  <c:v>0.11023220000000011</c:v>
                </c:pt>
                <c:pt idx="984">
                  <c:v>6.928736000000002E-2</c:v>
                </c:pt>
                <c:pt idx="985">
                  <c:v>3.2484930000000058E-2</c:v>
                </c:pt>
                <c:pt idx="986">
                  <c:v>2.398695E-2</c:v>
                </c:pt>
                <c:pt idx="987">
                  <c:v>1.7962600000000002E-2</c:v>
                </c:pt>
                <c:pt idx="988">
                  <c:v>2.5688039999999999E-2</c:v>
                </c:pt>
                <c:pt idx="989">
                  <c:v>3.9576370000000055E-2</c:v>
                </c:pt>
                <c:pt idx="990">
                  <c:v>8.2066280000000005E-2</c:v>
                </c:pt>
                <c:pt idx="991">
                  <c:v>0.1055073</c:v>
                </c:pt>
                <c:pt idx="992">
                  <c:v>5.3746839999999997E-2</c:v>
                </c:pt>
                <c:pt idx="993">
                  <c:v>1.3031820000000001E-2</c:v>
                </c:pt>
                <c:pt idx="994">
                  <c:v>9.9416480000000008E-3</c:v>
                </c:pt>
                <c:pt idx="995">
                  <c:v>1.5215389999999999E-2</c:v>
                </c:pt>
                <c:pt idx="996">
                  <c:v>4.5344599999999999E-2</c:v>
                </c:pt>
                <c:pt idx="997">
                  <c:v>6.7780789999999994E-2</c:v>
                </c:pt>
                <c:pt idx="998">
                  <c:v>7.0098270000000115E-2</c:v>
                </c:pt>
                <c:pt idx="999">
                  <c:v>0.10361570000000014</c:v>
                </c:pt>
                <c:pt idx="1000">
                  <c:v>0.20945420000000028</c:v>
                </c:pt>
                <c:pt idx="1001">
                  <c:v>0.24145090000000022</c:v>
                </c:pt>
                <c:pt idx="1002">
                  <c:v>0.12093410000000011</c:v>
                </c:pt>
                <c:pt idx="1003">
                  <c:v>5.628553E-2</c:v>
                </c:pt>
                <c:pt idx="1004">
                  <c:v>9.4912719999999992E-2</c:v>
                </c:pt>
                <c:pt idx="1005">
                  <c:v>0.10740470000000016</c:v>
                </c:pt>
                <c:pt idx="1006">
                  <c:v>7.6502990000000104E-2</c:v>
                </c:pt>
                <c:pt idx="1007">
                  <c:v>5.6126830000000003E-2</c:v>
                </c:pt>
                <c:pt idx="1008">
                  <c:v>5.1491839999999997E-2</c:v>
                </c:pt>
                <c:pt idx="1009">
                  <c:v>4.1597130000000003E-2</c:v>
                </c:pt>
                <c:pt idx="1010">
                  <c:v>2.460117000000004E-2</c:v>
                </c:pt>
                <c:pt idx="1011">
                  <c:v>2.1521240000000035E-2</c:v>
                </c:pt>
                <c:pt idx="1012">
                  <c:v>3.5427029999999998E-2</c:v>
                </c:pt>
                <c:pt idx="1013">
                  <c:v>3.5016449999999998E-2</c:v>
                </c:pt>
                <c:pt idx="1014">
                  <c:v>1.8793030000000002E-2</c:v>
                </c:pt>
                <c:pt idx="1015">
                  <c:v>8.3636840000000361E-3</c:v>
                </c:pt>
                <c:pt idx="1016">
                  <c:v>3.7284200000000075E-3</c:v>
                </c:pt>
                <c:pt idx="1017">
                  <c:v>5.985934E-3</c:v>
                </c:pt>
                <c:pt idx="1018">
                  <c:v>1.44834E-2</c:v>
                </c:pt>
                <c:pt idx="1019">
                  <c:v>1.7886229999999999E-2</c:v>
                </c:pt>
                <c:pt idx="1020">
                  <c:v>1.7113689999999997E-2</c:v>
                </c:pt>
                <c:pt idx="1021">
                  <c:v>5.6281519999999946E-2</c:v>
                </c:pt>
                <c:pt idx="1022">
                  <c:v>0.12503790000000001</c:v>
                </c:pt>
                <c:pt idx="1023">
                  <c:v>0.11971950000000002</c:v>
                </c:pt>
                <c:pt idx="1024">
                  <c:v>6.4868910000000113E-2</c:v>
                </c:pt>
                <c:pt idx="1025">
                  <c:v>8.8127090000000241E-2</c:v>
                </c:pt>
                <c:pt idx="1026">
                  <c:v>0.15842860000000025</c:v>
                </c:pt>
                <c:pt idx="1027">
                  <c:v>0.14099580000000028</c:v>
                </c:pt>
                <c:pt idx="1028">
                  <c:v>7.6106049999999995E-2</c:v>
                </c:pt>
                <c:pt idx="1029">
                  <c:v>6.0657730000000014E-2</c:v>
                </c:pt>
                <c:pt idx="1030">
                  <c:v>6.9155720000000004E-2</c:v>
                </c:pt>
                <c:pt idx="1031">
                  <c:v>5.9305150000000001E-2</c:v>
                </c:pt>
                <c:pt idx="1032">
                  <c:v>4.1536640000000014E-2</c:v>
                </c:pt>
                <c:pt idx="1033">
                  <c:v>2.879777E-2</c:v>
                </c:pt>
                <c:pt idx="1034">
                  <c:v>1.7982160000000007E-2</c:v>
                </c:pt>
                <c:pt idx="1035">
                  <c:v>3.028791000000006E-2</c:v>
                </c:pt>
                <c:pt idx="1036">
                  <c:v>5.0374049999999997E-2</c:v>
                </c:pt>
                <c:pt idx="1037">
                  <c:v>7.2849070000000002E-2</c:v>
                </c:pt>
                <c:pt idx="1038">
                  <c:v>9.6025380000000174E-2</c:v>
                </c:pt>
                <c:pt idx="1039">
                  <c:v>8.4684220000000046E-2</c:v>
                </c:pt>
                <c:pt idx="1040">
                  <c:v>6.4598080000000113E-2</c:v>
                </c:pt>
                <c:pt idx="1041">
                  <c:v>4.8325199999999985E-2</c:v>
                </c:pt>
                <c:pt idx="1042">
                  <c:v>3.2874330000000063E-2</c:v>
                </c:pt>
                <c:pt idx="1043">
                  <c:v>3.7720070000000001E-2</c:v>
                </c:pt>
                <c:pt idx="1044">
                  <c:v>4.6218049999999955E-2</c:v>
                </c:pt>
                <c:pt idx="1045">
                  <c:v>0.26362980000000008</c:v>
                </c:pt>
                <c:pt idx="1046">
                  <c:v>0.51161629999999958</c:v>
                </c:pt>
                <c:pt idx="1047">
                  <c:v>0.30215640000000032</c:v>
                </c:pt>
                <c:pt idx="1048">
                  <c:v>4.0264019999999998E-2</c:v>
                </c:pt>
                <c:pt idx="1049">
                  <c:v>3.1944800000000002E-2</c:v>
                </c:pt>
                <c:pt idx="1050">
                  <c:v>4.5078050000000001E-2</c:v>
                </c:pt>
                <c:pt idx="1051">
                  <c:v>4.7239910000000003E-2</c:v>
                </c:pt>
                <c:pt idx="1052">
                  <c:v>4.8785000000000002E-2</c:v>
                </c:pt>
                <c:pt idx="1053">
                  <c:v>5.1831309999999985E-2</c:v>
                </c:pt>
                <c:pt idx="1054">
                  <c:v>5.4921490000000087E-2</c:v>
                </c:pt>
                <c:pt idx="1055">
                  <c:v>3.799696000000001E-2</c:v>
                </c:pt>
                <c:pt idx="1056">
                  <c:v>2.2069470000000001E-2</c:v>
                </c:pt>
                <c:pt idx="1057">
                  <c:v>5.5288849999999945E-2</c:v>
                </c:pt>
                <c:pt idx="1058">
                  <c:v>8.5052750000000024E-2</c:v>
                </c:pt>
                <c:pt idx="1059">
                  <c:v>4.3337899999999999E-2</c:v>
                </c:pt>
                <c:pt idx="1060">
                  <c:v>1.010873E-2</c:v>
                </c:pt>
                <c:pt idx="1061">
                  <c:v>8.813566000000024E-2</c:v>
                </c:pt>
                <c:pt idx="1062">
                  <c:v>0.15248220000000032</c:v>
                </c:pt>
                <c:pt idx="1063">
                  <c:v>8.75885E-2</c:v>
                </c:pt>
                <c:pt idx="1064">
                  <c:v>3.3032650000000004E-2</c:v>
                </c:pt>
                <c:pt idx="1065">
                  <c:v>5.3891340000000003E-2</c:v>
                </c:pt>
                <c:pt idx="1066">
                  <c:v>6.9920290000000024E-2</c:v>
                </c:pt>
                <c:pt idx="1067">
                  <c:v>5.7559590000000022E-2</c:v>
                </c:pt>
                <c:pt idx="1068">
                  <c:v>4.5198889999999999E-2</c:v>
                </c:pt>
                <c:pt idx="1069">
                  <c:v>3.2838940000000059E-2</c:v>
                </c:pt>
                <c:pt idx="1070">
                  <c:v>2.3039180000000006E-2</c:v>
                </c:pt>
                <c:pt idx="1071">
                  <c:v>2.3811720000000001E-2</c:v>
                </c:pt>
                <c:pt idx="1072">
                  <c:v>3.1207610000000056E-2</c:v>
                </c:pt>
                <c:pt idx="1073">
                  <c:v>6.2109360000000002E-2</c:v>
                </c:pt>
                <c:pt idx="1074">
                  <c:v>8.4694460000000305E-2</c:v>
                </c:pt>
                <c:pt idx="1075">
                  <c:v>8.1604290000000065E-2</c:v>
                </c:pt>
                <c:pt idx="1076">
                  <c:v>6.8936899999999995E-2</c:v>
                </c:pt>
                <c:pt idx="1077">
                  <c:v>3.0309699999999998E-2</c:v>
                </c:pt>
                <c:pt idx="1078">
                  <c:v>5.5530490000000121E-3</c:v>
                </c:pt>
                <c:pt idx="1079">
                  <c:v>1.4051029999999999E-2</c:v>
                </c:pt>
                <c:pt idx="1080">
                  <c:v>2.4027649999999998E-2</c:v>
                </c:pt>
                <c:pt idx="1081">
                  <c:v>3.7160899999999997E-2</c:v>
                </c:pt>
                <c:pt idx="1082">
                  <c:v>3.8337169999999997E-2</c:v>
                </c:pt>
                <c:pt idx="1083">
                  <c:v>1.6705950000000001E-2</c:v>
                </c:pt>
                <c:pt idx="1084">
                  <c:v>2.1854940000000045E-2</c:v>
                </c:pt>
                <c:pt idx="1085">
                  <c:v>7.2842829999999997E-2</c:v>
                </c:pt>
                <c:pt idx="1086">
                  <c:v>0.10710620000000021</c:v>
                </c:pt>
                <c:pt idx="1087">
                  <c:v>0.11560420000000013</c:v>
                </c:pt>
                <c:pt idx="1088">
                  <c:v>0.11828340000000002</c:v>
                </c:pt>
                <c:pt idx="1089">
                  <c:v>0.11287560000000002</c:v>
                </c:pt>
                <c:pt idx="1090">
                  <c:v>0.10541370000000011</c:v>
                </c:pt>
                <c:pt idx="1091">
                  <c:v>9.5370609999999995E-2</c:v>
                </c:pt>
                <c:pt idx="1092">
                  <c:v>0.1081078</c:v>
                </c:pt>
                <c:pt idx="1093">
                  <c:v>0.14673500000000028</c:v>
                </c:pt>
                <c:pt idx="1094">
                  <c:v>0.15985009999999999</c:v>
                </c:pt>
                <c:pt idx="1095">
                  <c:v>0.14671690000000032</c:v>
                </c:pt>
                <c:pt idx="1096">
                  <c:v>0.12078480000000009</c:v>
                </c:pt>
                <c:pt idx="1097">
                  <c:v>8.2930180000000006E-2</c:v>
                </c:pt>
                <c:pt idx="1098">
                  <c:v>5.7649980000000003E-2</c:v>
                </c:pt>
                <c:pt idx="1099">
                  <c:v>4.297165E-2</c:v>
                </c:pt>
                <c:pt idx="1100">
                  <c:v>4.0566240000000003E-2</c:v>
                </c:pt>
                <c:pt idx="1101">
                  <c:v>4.7519130000000014E-2</c:v>
                </c:pt>
                <c:pt idx="1102">
                  <c:v>5.4929499999999999E-2</c:v>
                </c:pt>
                <c:pt idx="1103">
                  <c:v>6.2654929999999998E-2</c:v>
                </c:pt>
                <c:pt idx="1104">
                  <c:v>6.1323870000000003E-2</c:v>
                </c:pt>
                <c:pt idx="1105">
                  <c:v>5.4370980000000103E-2</c:v>
                </c:pt>
                <c:pt idx="1106">
                  <c:v>4.7418080000000098E-2</c:v>
                </c:pt>
                <c:pt idx="1107">
                  <c:v>4.0465189999999998E-2</c:v>
                </c:pt>
                <c:pt idx="1108">
                  <c:v>2.8361999999999998E-2</c:v>
                </c:pt>
                <c:pt idx="1109">
                  <c:v>1.3683670000000023E-2</c:v>
                </c:pt>
                <c:pt idx="1110">
                  <c:v>4.0671339999999966E-2</c:v>
                </c:pt>
                <c:pt idx="1111">
                  <c:v>8.6251420000000065E-2</c:v>
                </c:pt>
                <c:pt idx="1112">
                  <c:v>0.11689099999999998</c:v>
                </c:pt>
                <c:pt idx="1113">
                  <c:v>0.14161240000000025</c:v>
                </c:pt>
                <c:pt idx="1114">
                  <c:v>9.9919209999999994E-2</c:v>
                </c:pt>
                <c:pt idx="1115">
                  <c:v>3.5025529999999999E-2</c:v>
                </c:pt>
                <c:pt idx="1116">
                  <c:v>3.6405020000000052E-2</c:v>
                </c:pt>
                <c:pt idx="1117">
                  <c:v>5.8036249999999998E-2</c:v>
                </c:pt>
                <c:pt idx="1118">
                  <c:v>4.4234680000000089E-2</c:v>
                </c:pt>
                <c:pt idx="1119">
                  <c:v>2.1058360000000002E-2</c:v>
                </c:pt>
                <c:pt idx="1120">
                  <c:v>1.363468E-2</c:v>
                </c:pt>
                <c:pt idx="1121">
                  <c:v>9.7719580000000007E-3</c:v>
                </c:pt>
                <c:pt idx="1122">
                  <c:v>1.3700060000000003E-2</c:v>
                </c:pt>
                <c:pt idx="1123">
                  <c:v>1.910787000000003E-2</c:v>
                </c:pt>
                <c:pt idx="1124">
                  <c:v>1.2484100000000001E-2</c:v>
                </c:pt>
                <c:pt idx="1125">
                  <c:v>3.9861220000000051E-3</c:v>
                </c:pt>
                <c:pt idx="1126">
                  <c:v>2.3679980000000034E-2</c:v>
                </c:pt>
                <c:pt idx="1127">
                  <c:v>4.6856300000000004E-2</c:v>
                </c:pt>
                <c:pt idx="1128">
                  <c:v>7.6393740000000029E-2</c:v>
                </c:pt>
                <c:pt idx="1129">
                  <c:v>0.10652290000000013</c:v>
                </c:pt>
                <c:pt idx="1130">
                  <c:v>7.6396060000000113E-2</c:v>
                </c:pt>
                <c:pt idx="1131">
                  <c:v>4.2406190000000094E-2</c:v>
                </c:pt>
                <c:pt idx="1132">
                  <c:v>4.3434710000000022E-2</c:v>
                </c:pt>
                <c:pt idx="1133">
                  <c:v>4.5752340000000002E-2</c:v>
                </c:pt>
                <c:pt idx="1134">
                  <c:v>5.5712990000000143E-2</c:v>
                </c:pt>
                <c:pt idx="1135">
                  <c:v>6.5230780000000002E-2</c:v>
                </c:pt>
                <c:pt idx="1136">
                  <c:v>3.8191749999999997E-2</c:v>
                </c:pt>
                <c:pt idx="1137">
                  <c:v>1.3050819999999999E-2</c:v>
                </c:pt>
                <c:pt idx="1138">
                  <c:v>3.4682049999999999E-2</c:v>
                </c:pt>
                <c:pt idx="1139">
                  <c:v>5.4340710000000084E-2</c:v>
                </c:pt>
                <c:pt idx="1140">
                  <c:v>4.5070180000000001E-2</c:v>
                </c:pt>
                <c:pt idx="1141">
                  <c:v>3.9702050000000003E-2</c:v>
                </c:pt>
                <c:pt idx="1142">
                  <c:v>7.446653000000017E-2</c:v>
                </c:pt>
                <c:pt idx="1143">
                  <c:v>0.10353450000000011</c:v>
                </c:pt>
                <c:pt idx="1144">
                  <c:v>8.8083600000000012E-2</c:v>
                </c:pt>
                <c:pt idx="1145">
                  <c:v>7.0816710000000144E-2</c:v>
                </c:pt>
                <c:pt idx="1146">
                  <c:v>4.2232579999999999E-2</c:v>
                </c:pt>
                <c:pt idx="1147">
                  <c:v>1.7554770000000001E-2</c:v>
                </c:pt>
                <c:pt idx="1148">
                  <c:v>1.29195E-2</c:v>
                </c:pt>
                <c:pt idx="1149">
                  <c:v>8.8650220000000262E-3</c:v>
                </c:pt>
                <c:pt idx="1150">
                  <c:v>7.3199349999999996E-3</c:v>
                </c:pt>
                <c:pt idx="1151">
                  <c:v>2.8617419999999998E-2</c:v>
                </c:pt>
                <c:pt idx="1152">
                  <c:v>0.13445589999999999</c:v>
                </c:pt>
                <c:pt idx="1153">
                  <c:v>0.2048751</c:v>
                </c:pt>
                <c:pt idx="1154">
                  <c:v>0.1616126</c:v>
                </c:pt>
                <c:pt idx="1155">
                  <c:v>0.12139079999999999</c:v>
                </c:pt>
                <c:pt idx="1156">
                  <c:v>8.971646000000022E-2</c:v>
                </c:pt>
                <c:pt idx="1157">
                  <c:v>0.10774570000000021</c:v>
                </c:pt>
                <c:pt idx="1158">
                  <c:v>0.24912129999999999</c:v>
                </c:pt>
                <c:pt idx="1159">
                  <c:v>0.34951380000000032</c:v>
                </c:pt>
                <c:pt idx="1160">
                  <c:v>0.35955690000000051</c:v>
                </c:pt>
                <c:pt idx="1161">
                  <c:v>0.38807460000000088</c:v>
                </c:pt>
                <c:pt idx="1162">
                  <c:v>0.45296830000000032</c:v>
                </c:pt>
                <c:pt idx="1163">
                  <c:v>0.50696529999999951</c:v>
                </c:pt>
                <c:pt idx="1164">
                  <c:v>0.54172980000000115</c:v>
                </c:pt>
                <c:pt idx="1165">
                  <c:v>0.55678760000000005</c:v>
                </c:pt>
                <c:pt idx="1166">
                  <c:v>0.54056419999999883</c:v>
                </c:pt>
                <c:pt idx="1167">
                  <c:v>0.54594930000000064</c:v>
                </c:pt>
                <c:pt idx="1168">
                  <c:v>0.58225879999999886</c:v>
                </c:pt>
                <c:pt idx="1169">
                  <c:v>0.58082909999999999</c:v>
                </c:pt>
                <c:pt idx="1170">
                  <c:v>0.53061380000000002</c:v>
                </c:pt>
                <c:pt idx="1171">
                  <c:v>0.47576860000000032</c:v>
                </c:pt>
                <c:pt idx="1172">
                  <c:v>0.41551380000000032</c:v>
                </c:pt>
                <c:pt idx="1173">
                  <c:v>0.36989130000000031</c:v>
                </c:pt>
                <c:pt idx="1174">
                  <c:v>0.33976220000000057</c:v>
                </c:pt>
                <c:pt idx="1175">
                  <c:v>0.28123129999999996</c:v>
                </c:pt>
                <c:pt idx="1176">
                  <c:v>0.19547890000000001</c:v>
                </c:pt>
                <c:pt idx="1177">
                  <c:v>0.13247740000000022</c:v>
                </c:pt>
                <c:pt idx="1178">
                  <c:v>8.9214990000000161E-2</c:v>
                </c:pt>
                <c:pt idx="1179">
                  <c:v>6.802730999999998E-2</c:v>
                </c:pt>
                <c:pt idx="1180">
                  <c:v>6.4164589999999994E-2</c:v>
                </c:pt>
                <c:pt idx="1181">
                  <c:v>5.3973529999999999E-2</c:v>
                </c:pt>
                <c:pt idx="1182">
                  <c:v>3.9296079999999997E-2</c:v>
                </c:pt>
                <c:pt idx="1183">
                  <c:v>3.1214030000000011E-2</c:v>
                </c:pt>
                <c:pt idx="1184">
                  <c:v>2.7351310000000059E-2</c:v>
                </c:pt>
                <c:pt idx="1185">
                  <c:v>3.9670100000000055E-2</c:v>
                </c:pt>
                <c:pt idx="1186">
                  <c:v>6.1301330000000022E-2</c:v>
                </c:pt>
                <c:pt idx="1187">
                  <c:v>0.10433300000000002</c:v>
                </c:pt>
                <c:pt idx="1188">
                  <c:v>0.15841110000000047</c:v>
                </c:pt>
                <c:pt idx="1189">
                  <c:v>0.16543310000000025</c:v>
                </c:pt>
                <c:pt idx="1190">
                  <c:v>0.15075469999999999</c:v>
                </c:pt>
                <c:pt idx="1191">
                  <c:v>0.11416020000000011</c:v>
                </c:pt>
                <c:pt idx="1192">
                  <c:v>6.8582850000000001E-2</c:v>
                </c:pt>
                <c:pt idx="1193">
                  <c:v>4.1715229999999999E-2</c:v>
                </c:pt>
                <c:pt idx="1194">
                  <c:v>2.1629090000000011E-2</c:v>
                </c:pt>
                <c:pt idx="1195">
                  <c:v>4.3751499999999999E-2</c:v>
                </c:pt>
                <c:pt idx="1196">
                  <c:v>7.9288520000000029E-2</c:v>
                </c:pt>
                <c:pt idx="1197">
                  <c:v>0.10271719999999998</c:v>
                </c:pt>
                <c:pt idx="1198">
                  <c:v>0.12280339999999998</c:v>
                </c:pt>
                <c:pt idx="1199">
                  <c:v>7.9804810000000004E-2</c:v>
                </c:pt>
                <c:pt idx="1200">
                  <c:v>2.1864020000000001E-2</c:v>
                </c:pt>
                <c:pt idx="1201">
                  <c:v>3.924625000000001E-2</c:v>
                </c:pt>
                <c:pt idx="1202">
                  <c:v>7.169114E-2</c:v>
                </c:pt>
                <c:pt idx="1203">
                  <c:v>8.7564840000000241E-2</c:v>
                </c:pt>
                <c:pt idx="1204">
                  <c:v>0.10069810000000011</c:v>
                </c:pt>
                <c:pt idx="1205">
                  <c:v>8.1090000000000023E-2</c:v>
                </c:pt>
                <c:pt idx="1206">
                  <c:v>5.7141139999999986E-2</c:v>
                </c:pt>
                <c:pt idx="1207">
                  <c:v>7.4568790000000121E-2</c:v>
                </c:pt>
                <c:pt idx="1208">
                  <c:v>9.620001000000003E-2</c:v>
                </c:pt>
                <c:pt idx="1209">
                  <c:v>5.7310740000000089E-2</c:v>
                </c:pt>
                <c:pt idx="1210">
                  <c:v>1.404828E-2</c:v>
                </c:pt>
                <c:pt idx="1211">
                  <c:v>3.2178250000000005E-2</c:v>
                </c:pt>
                <c:pt idx="1212">
                  <c:v>5.3036930000000121E-2</c:v>
                </c:pt>
                <c:pt idx="1213">
                  <c:v>0.11411109999999998</c:v>
                </c:pt>
                <c:pt idx="1214">
                  <c:v>0.17622520000000025</c:v>
                </c:pt>
                <c:pt idx="1215">
                  <c:v>0.28206370000000008</c:v>
                </c:pt>
                <c:pt idx="1216">
                  <c:v>0.38615320000000031</c:v>
                </c:pt>
                <c:pt idx="1217">
                  <c:v>0.4371411</c:v>
                </c:pt>
                <c:pt idx="1218">
                  <c:v>0.48690200000000045</c:v>
                </c:pt>
                <c:pt idx="1219">
                  <c:v>0.51625869999999996</c:v>
                </c:pt>
                <c:pt idx="1220">
                  <c:v>0.54763150000000005</c:v>
                </c:pt>
                <c:pt idx="1221">
                  <c:v>0.60170960000000129</c:v>
                </c:pt>
                <c:pt idx="1222">
                  <c:v>0.64543159999999999</c:v>
                </c:pt>
                <c:pt idx="1223">
                  <c:v>0.60217180000000115</c:v>
                </c:pt>
                <c:pt idx="1224">
                  <c:v>0.5583013999999995</c:v>
                </c:pt>
                <c:pt idx="1225">
                  <c:v>0.51040369999999957</c:v>
                </c:pt>
                <c:pt idx="1226">
                  <c:v>0.46985740000000031</c:v>
                </c:pt>
                <c:pt idx="1227">
                  <c:v>0.46908480000000058</c:v>
                </c:pt>
                <c:pt idx="1228">
                  <c:v>0.44260739999999998</c:v>
                </c:pt>
                <c:pt idx="1229">
                  <c:v>0.29968680000000064</c:v>
                </c:pt>
                <c:pt idx="1230">
                  <c:v>0.17106589999999999</c:v>
                </c:pt>
                <c:pt idx="1231">
                  <c:v>9.7674230000000001E-2</c:v>
                </c:pt>
                <c:pt idx="1232">
                  <c:v>5.0459080000000003E-2</c:v>
                </c:pt>
                <c:pt idx="1233">
                  <c:v>9.0628940000000241E-2</c:v>
                </c:pt>
                <c:pt idx="1234">
                  <c:v>0.1116718</c:v>
                </c:pt>
                <c:pt idx="1235">
                  <c:v>7.6907320000000001E-2</c:v>
                </c:pt>
                <c:pt idx="1236">
                  <c:v>4.7985550000000002E-2</c:v>
                </c:pt>
                <c:pt idx="1237">
                  <c:v>3.4079760000000042E-2</c:v>
                </c:pt>
                <c:pt idx="1238">
                  <c:v>2.6534670000000034E-2</c:v>
                </c:pt>
                <c:pt idx="1239">
                  <c:v>3.3487570000000001E-2</c:v>
                </c:pt>
                <c:pt idx="1240">
                  <c:v>4.5026270000000077E-2</c:v>
                </c:pt>
                <c:pt idx="1241">
                  <c:v>6.588496000000002E-2</c:v>
                </c:pt>
                <c:pt idx="1242">
                  <c:v>7.1950189999999997E-2</c:v>
                </c:pt>
                <c:pt idx="1243">
                  <c:v>5.1092760000000077E-2</c:v>
                </c:pt>
                <c:pt idx="1244">
                  <c:v>6.1594889999999985E-2</c:v>
                </c:pt>
                <c:pt idx="1245">
                  <c:v>0.12339840000000002</c:v>
                </c:pt>
                <c:pt idx="1246">
                  <c:v>0.13554980000000022</c:v>
                </c:pt>
                <c:pt idx="1247">
                  <c:v>7.4518870000000084E-2</c:v>
                </c:pt>
                <c:pt idx="1248">
                  <c:v>7.2156810000000002E-2</c:v>
                </c:pt>
                <c:pt idx="1249">
                  <c:v>0.14786610000000025</c:v>
                </c:pt>
                <c:pt idx="1250">
                  <c:v>0.15344580000000038</c:v>
                </c:pt>
                <c:pt idx="1251">
                  <c:v>7.4646270000000084E-2</c:v>
                </c:pt>
                <c:pt idx="1252">
                  <c:v>2.8762009999999987E-2</c:v>
                </c:pt>
                <c:pt idx="1253">
                  <c:v>1.871894E-2</c:v>
                </c:pt>
                <c:pt idx="1254">
                  <c:v>1.2177229999999994E-2</c:v>
                </c:pt>
                <c:pt idx="1255">
                  <c:v>9.0870530000000047E-3</c:v>
                </c:pt>
                <c:pt idx="1256">
                  <c:v>4.8445339999999976E-2</c:v>
                </c:pt>
                <c:pt idx="1257">
                  <c:v>0.1256997</c:v>
                </c:pt>
                <c:pt idx="1258">
                  <c:v>0.11876740000000002</c:v>
                </c:pt>
                <c:pt idx="1259">
                  <c:v>4.3830620000000098E-2</c:v>
                </c:pt>
                <c:pt idx="1260">
                  <c:v>2.0691280000000006E-2</c:v>
                </c:pt>
                <c:pt idx="1261">
                  <c:v>3.536961000000001E-2</c:v>
                </c:pt>
                <c:pt idx="1262">
                  <c:v>3.5610780000000002E-2</c:v>
                </c:pt>
                <c:pt idx="1263">
                  <c:v>2.6340250000000006E-2</c:v>
                </c:pt>
                <c:pt idx="1264">
                  <c:v>5.1494920000000034E-2</c:v>
                </c:pt>
                <c:pt idx="1265">
                  <c:v>9.7075000000000022E-2</c:v>
                </c:pt>
                <c:pt idx="1266">
                  <c:v>8.5698630000000026E-2</c:v>
                </c:pt>
                <c:pt idx="1267">
                  <c:v>4.3981260000000001E-2</c:v>
                </c:pt>
                <c:pt idx="1268">
                  <c:v>3.051804E-2</c:v>
                </c:pt>
                <c:pt idx="1269">
                  <c:v>3.051804E-2</c:v>
                </c:pt>
                <c:pt idx="1270">
                  <c:v>2.5636350000000016E-2</c:v>
                </c:pt>
                <c:pt idx="1271">
                  <c:v>1.8683450000000032E-2</c:v>
                </c:pt>
                <c:pt idx="1272">
                  <c:v>1.7346520000000028E-2</c:v>
                </c:pt>
                <c:pt idx="1273">
                  <c:v>1.8119059999999999E-2</c:v>
                </c:pt>
                <c:pt idx="1274">
                  <c:v>2.5860380000000002E-2</c:v>
                </c:pt>
                <c:pt idx="1275">
                  <c:v>3.5903450000000003E-2</c:v>
                </c:pt>
                <c:pt idx="1276">
                  <c:v>3.3948109999999997E-2</c:v>
                </c:pt>
                <c:pt idx="1277">
                  <c:v>2.8540300000000001E-2</c:v>
                </c:pt>
                <c:pt idx="1278">
                  <c:v>8.5662220000000025E-2</c:v>
                </c:pt>
                <c:pt idx="1279">
                  <c:v>0.15828130000000032</c:v>
                </c:pt>
                <c:pt idx="1280">
                  <c:v>0.12558230000000001</c:v>
                </c:pt>
                <c:pt idx="1281">
                  <c:v>7.0731719999999998E-2</c:v>
                </c:pt>
                <c:pt idx="1282">
                  <c:v>3.6920380000000003E-2</c:v>
                </c:pt>
                <c:pt idx="1283">
                  <c:v>6.7911680000000132E-3</c:v>
                </c:pt>
                <c:pt idx="1284">
                  <c:v>1.6584130000000027E-2</c:v>
                </c:pt>
                <c:pt idx="1285">
                  <c:v>3.2035000000000063E-2</c:v>
                </c:pt>
                <c:pt idx="1286">
                  <c:v>8.1580170000000021E-2</c:v>
                </c:pt>
                <c:pt idx="1287">
                  <c:v>0.1348857</c:v>
                </c:pt>
                <c:pt idx="1288">
                  <c:v>0.12384240000000002</c:v>
                </c:pt>
                <c:pt idx="1289">
                  <c:v>0.1076189</c:v>
                </c:pt>
                <c:pt idx="1290">
                  <c:v>5.982609000000013E-2</c:v>
                </c:pt>
                <c:pt idx="1291">
                  <c:v>1.038329E-2</c:v>
                </c:pt>
                <c:pt idx="1292">
                  <c:v>7.9217740000000023E-2</c:v>
                </c:pt>
                <c:pt idx="1293">
                  <c:v>0.15106430000000032</c:v>
                </c:pt>
                <c:pt idx="1294">
                  <c:v>8.3080460000000148E-2</c:v>
                </c:pt>
                <c:pt idx="1295">
                  <c:v>1.6861480000000029E-2</c:v>
                </c:pt>
                <c:pt idx="1296">
                  <c:v>1.9951650000000001E-2</c:v>
                </c:pt>
                <c:pt idx="1297">
                  <c:v>2.3808320000000001E-2</c:v>
                </c:pt>
                <c:pt idx="1298">
                  <c:v>4.2349369999999976E-2</c:v>
                </c:pt>
                <c:pt idx="1299">
                  <c:v>6.020031E-2</c:v>
                </c:pt>
                <c:pt idx="1300">
                  <c:v>6.9470829999999997E-2</c:v>
                </c:pt>
                <c:pt idx="1301">
                  <c:v>7.6593880000000003E-2</c:v>
                </c:pt>
                <c:pt idx="1302">
                  <c:v>6.4233180000000029E-2</c:v>
                </c:pt>
                <c:pt idx="1303">
                  <c:v>5.3310700000000079E-2</c:v>
                </c:pt>
                <c:pt idx="1304">
                  <c:v>5.2538149999999985E-2</c:v>
                </c:pt>
                <c:pt idx="1305">
                  <c:v>5.1190560000000003E-2</c:v>
                </c:pt>
                <c:pt idx="1306">
                  <c:v>4.6555289999999985E-2</c:v>
                </c:pt>
                <c:pt idx="1307">
                  <c:v>4.2993670000000116E-2</c:v>
                </c:pt>
                <c:pt idx="1308">
                  <c:v>4.4538759999999997E-2</c:v>
                </c:pt>
                <c:pt idx="1309">
                  <c:v>5.5133930000000095E-2</c:v>
                </c:pt>
                <c:pt idx="1310">
                  <c:v>0.10225910000000002</c:v>
                </c:pt>
                <c:pt idx="1311">
                  <c:v>0.1298831</c:v>
                </c:pt>
                <c:pt idx="1312">
                  <c:v>8.9710830000000005E-2</c:v>
                </c:pt>
                <c:pt idx="1313">
                  <c:v>0.10016380000000009</c:v>
                </c:pt>
                <c:pt idx="1314">
                  <c:v>0.26394310000000004</c:v>
                </c:pt>
                <c:pt idx="1315">
                  <c:v>0.40177170000000001</c:v>
                </c:pt>
                <c:pt idx="1316">
                  <c:v>0.4705281000000005</c:v>
                </c:pt>
                <c:pt idx="1317">
                  <c:v>0.59358499999999859</c:v>
                </c:pt>
                <c:pt idx="1318">
                  <c:v>0.84466170000000063</c:v>
                </c:pt>
                <c:pt idx="1319">
                  <c:v>1.1757550000000001</c:v>
                </c:pt>
                <c:pt idx="1320">
                  <c:v>1.6748180000000001</c:v>
                </c:pt>
                <c:pt idx="1321">
                  <c:v>2.1489150000000001</c:v>
                </c:pt>
                <c:pt idx="1322">
                  <c:v>2.5761319999999999</c:v>
                </c:pt>
                <c:pt idx="1323">
                  <c:v>3.0030610000000002</c:v>
                </c:pt>
                <c:pt idx="1324">
                  <c:v>3.4295049999999998</c:v>
                </c:pt>
                <c:pt idx="1325">
                  <c:v>3.9283239999999999</c:v>
                </c:pt>
                <c:pt idx="1326">
                  <c:v>4.5370889999999955</c:v>
                </c:pt>
                <c:pt idx="1327">
                  <c:v>5.0148139999999914</c:v>
                </c:pt>
                <c:pt idx="1328">
                  <c:v>5.3130159999999913</c:v>
                </c:pt>
                <c:pt idx="1329">
                  <c:v>5.523549</c:v>
                </c:pt>
                <c:pt idx="1330">
                  <c:v>5.6255249999999855</c:v>
                </c:pt>
                <c:pt idx="1331">
                  <c:v>5.4863080000000082</c:v>
                </c:pt>
                <c:pt idx="1332">
                  <c:v>5.0768599999999999</c:v>
                </c:pt>
                <c:pt idx="1333">
                  <c:v>4.6037470000000003</c:v>
                </c:pt>
                <c:pt idx="1334">
                  <c:v>4.0660559999999926</c:v>
                </c:pt>
                <c:pt idx="1335">
                  <c:v>3.5766909999999967</c:v>
                </c:pt>
                <c:pt idx="1336">
                  <c:v>3.131732</c:v>
                </c:pt>
                <c:pt idx="1337">
                  <c:v>2.643297000000004</c:v>
                </c:pt>
                <c:pt idx="1338">
                  <c:v>2.1187390000000001</c:v>
                </c:pt>
                <c:pt idx="1339">
                  <c:v>1.5708070000000001</c:v>
                </c:pt>
                <c:pt idx="1340">
                  <c:v>1.0053049999999979</c:v>
                </c:pt>
                <c:pt idx="1341">
                  <c:v>0.60041990000000001</c:v>
                </c:pt>
                <c:pt idx="1342">
                  <c:v>0.30453560000000002</c:v>
                </c:pt>
                <c:pt idx="1343">
                  <c:v>0.14815840000000022</c:v>
                </c:pt>
                <c:pt idx="1344">
                  <c:v>7.7084330000000034E-2</c:v>
                </c:pt>
                <c:pt idx="1345">
                  <c:v>5.3875039999999999E-2</c:v>
                </c:pt>
                <c:pt idx="1346">
                  <c:v>5.6965030000000014E-2</c:v>
                </c:pt>
                <c:pt idx="1347">
                  <c:v>4.4005570000000022E-2</c:v>
                </c:pt>
                <c:pt idx="1348">
                  <c:v>2.314689E-2</c:v>
                </c:pt>
                <c:pt idx="1349">
                  <c:v>6.4033500000000104E-2</c:v>
                </c:pt>
                <c:pt idx="1350">
                  <c:v>0.13201740000000028</c:v>
                </c:pt>
                <c:pt idx="1351">
                  <c:v>0.1132494</c:v>
                </c:pt>
                <c:pt idx="1352">
                  <c:v>6.071645000000013E-2</c:v>
                </c:pt>
                <c:pt idx="1353">
                  <c:v>4.0399530000000093E-2</c:v>
                </c:pt>
                <c:pt idx="1354">
                  <c:v>3.1129E-2</c:v>
                </c:pt>
                <c:pt idx="1355">
                  <c:v>6.1093640000000032E-2</c:v>
                </c:pt>
                <c:pt idx="1356">
                  <c:v>0.1028085</c:v>
                </c:pt>
                <c:pt idx="1357">
                  <c:v>9.0528080000000066E-2</c:v>
                </c:pt>
                <c:pt idx="1358">
                  <c:v>6.4261589999999993E-2</c:v>
                </c:pt>
                <c:pt idx="1359">
                  <c:v>3.5463910000000057E-2</c:v>
                </c:pt>
                <c:pt idx="1360">
                  <c:v>6.107241000000008E-3</c:v>
                </c:pt>
                <c:pt idx="1361">
                  <c:v>1.391357000000003E-2</c:v>
                </c:pt>
                <c:pt idx="1362">
                  <c:v>2.859190000000001E-2</c:v>
                </c:pt>
                <c:pt idx="1363">
                  <c:v>8.4211470000000024E-2</c:v>
                </c:pt>
                <c:pt idx="1364">
                  <c:v>0.14601500000000028</c:v>
                </c:pt>
                <c:pt idx="1365">
                  <c:v>0.10840760000000002</c:v>
                </c:pt>
                <c:pt idx="1366">
                  <c:v>5.8967779999999997E-2</c:v>
                </c:pt>
                <c:pt idx="1367">
                  <c:v>7.5507759999999993E-2</c:v>
                </c:pt>
                <c:pt idx="1368">
                  <c:v>9.791153000000001E-2</c:v>
                </c:pt>
                <c:pt idx="1369">
                  <c:v>5.5462970000000111E-2</c:v>
                </c:pt>
                <c:pt idx="1370">
                  <c:v>9.1103360000000157E-3</c:v>
                </c:pt>
                <c:pt idx="1371">
                  <c:v>2.9317549999999998E-2</c:v>
                </c:pt>
                <c:pt idx="1372">
                  <c:v>5.1721320000000001E-2</c:v>
                </c:pt>
                <c:pt idx="1373">
                  <c:v>3.9607890000000055E-2</c:v>
                </c:pt>
                <c:pt idx="1374">
                  <c:v>2.8096010000000001E-2</c:v>
                </c:pt>
                <c:pt idx="1375">
                  <c:v>6.3633019999999998E-2</c:v>
                </c:pt>
                <c:pt idx="1376">
                  <c:v>9.6671450000000006E-2</c:v>
                </c:pt>
                <c:pt idx="1377">
                  <c:v>7.3496540000000013E-2</c:v>
                </c:pt>
                <c:pt idx="1378">
                  <c:v>5.1464549999999977E-2</c:v>
                </c:pt>
                <c:pt idx="1379">
                  <c:v>4.5284199999999976E-2</c:v>
                </c:pt>
                <c:pt idx="1380">
                  <c:v>4.1453469999999999E-2</c:v>
                </c:pt>
                <c:pt idx="1381">
                  <c:v>6.076707000000011E-2</c:v>
                </c:pt>
                <c:pt idx="1382">
                  <c:v>7.3482469999999994E-2</c:v>
                </c:pt>
                <c:pt idx="1383">
                  <c:v>3.6400370000000057E-2</c:v>
                </c:pt>
                <c:pt idx="1384">
                  <c:v>5.7829960000000081E-3</c:v>
                </c:pt>
                <c:pt idx="1385">
                  <c:v>1.428098E-2</c:v>
                </c:pt>
                <c:pt idx="1386">
                  <c:v>2.2263930000000039E-2</c:v>
                </c:pt>
                <c:pt idx="1387">
                  <c:v>2.7671410000000063E-2</c:v>
                </c:pt>
                <c:pt idx="1388">
                  <c:v>3.8847170000000056E-2</c:v>
                </c:pt>
                <c:pt idx="1389">
                  <c:v>7.4384190000000114E-2</c:v>
                </c:pt>
                <c:pt idx="1390">
                  <c:v>0.10056460000000013</c:v>
                </c:pt>
                <c:pt idx="1391">
                  <c:v>9.2839190000000002E-2</c:v>
                </c:pt>
                <c:pt idx="1392">
                  <c:v>7.6545450000000001E-2</c:v>
                </c:pt>
                <c:pt idx="1393">
                  <c:v>3.3283000000000014E-2</c:v>
                </c:pt>
                <c:pt idx="1394">
                  <c:v>6.0458660000000082E-3</c:v>
                </c:pt>
                <c:pt idx="1395">
                  <c:v>2.3041829999999999E-2</c:v>
                </c:pt>
                <c:pt idx="1396">
                  <c:v>3.8465329999999999E-2</c:v>
                </c:pt>
                <c:pt idx="1397">
                  <c:v>5.0052790000000104E-2</c:v>
                </c:pt>
                <c:pt idx="1398">
                  <c:v>5.3108739999999995E-2</c:v>
                </c:pt>
                <c:pt idx="1399">
                  <c:v>3.7657860000000057E-2</c:v>
                </c:pt>
                <c:pt idx="1400">
                  <c:v>2.5362539999999968E-2</c:v>
                </c:pt>
                <c:pt idx="1401">
                  <c:v>1.9182180000000031E-2</c:v>
                </c:pt>
                <c:pt idx="1402">
                  <c:v>3.5573710000000057E-2</c:v>
                </c:pt>
                <c:pt idx="1403">
                  <c:v>9.1196870000000207E-2</c:v>
                </c:pt>
                <c:pt idx="1404">
                  <c:v>0.11698799999999987</c:v>
                </c:pt>
                <c:pt idx="1405">
                  <c:v>9.6129280000000011E-2</c:v>
                </c:pt>
                <c:pt idx="1406">
                  <c:v>8.264254E-2</c:v>
                </c:pt>
                <c:pt idx="1407">
                  <c:v>7.9552550000000014E-2</c:v>
                </c:pt>
                <c:pt idx="1408">
                  <c:v>9.2086670000000009E-2</c:v>
                </c:pt>
                <c:pt idx="1409">
                  <c:v>0.12453350000000014</c:v>
                </c:pt>
                <c:pt idx="1410">
                  <c:v>0.12324900000000009</c:v>
                </c:pt>
                <c:pt idx="1411">
                  <c:v>8.3076730000000001E-2</c:v>
                </c:pt>
                <c:pt idx="1412">
                  <c:v>5.5757460000000085E-2</c:v>
                </c:pt>
                <c:pt idx="1413">
                  <c:v>4.1851670000000001E-2</c:v>
                </c:pt>
                <c:pt idx="1414">
                  <c:v>2.8343090000000001E-2</c:v>
                </c:pt>
                <c:pt idx="1415">
                  <c:v>1.520985000000002E-2</c:v>
                </c:pt>
                <c:pt idx="1416">
                  <c:v>1.2903019999999999E-2</c:v>
                </c:pt>
                <c:pt idx="1417">
                  <c:v>1.9855500000000029E-2</c:v>
                </c:pt>
                <c:pt idx="1418">
                  <c:v>5.6860630000000113E-2</c:v>
                </c:pt>
                <c:pt idx="1419">
                  <c:v>0.117119</c:v>
                </c:pt>
                <c:pt idx="1420">
                  <c:v>0.13599750000000022</c:v>
                </c:pt>
                <c:pt idx="1421">
                  <c:v>0.12595439999999999</c:v>
                </c:pt>
                <c:pt idx="1422">
                  <c:v>0.14671550000000025</c:v>
                </c:pt>
                <c:pt idx="1423">
                  <c:v>0.18688779999999999</c:v>
                </c:pt>
                <c:pt idx="1424">
                  <c:v>0.1526026</c:v>
                </c:pt>
                <c:pt idx="1425">
                  <c:v>7.6120720000000003E-2</c:v>
                </c:pt>
                <c:pt idx="1426">
                  <c:v>4.3182829999999998E-2</c:v>
                </c:pt>
                <c:pt idx="1427">
                  <c:v>3.2367210000000042E-2</c:v>
                </c:pt>
                <c:pt idx="1428">
                  <c:v>2.1020830000000001E-2</c:v>
                </c:pt>
                <c:pt idx="1429">
                  <c:v>9.4326730000000008E-3</c:v>
                </c:pt>
                <c:pt idx="1430">
                  <c:v>2.9229069999999999E-2</c:v>
                </c:pt>
                <c:pt idx="1431">
                  <c:v>6.1675919999999947E-2</c:v>
                </c:pt>
                <c:pt idx="1432">
                  <c:v>5.4237330000000084E-2</c:v>
                </c:pt>
                <c:pt idx="1433">
                  <c:v>3.2606099999999999E-2</c:v>
                </c:pt>
                <c:pt idx="1434">
                  <c:v>1.9809530000000034E-2</c:v>
                </c:pt>
                <c:pt idx="1435">
                  <c:v>9.7664630000000047E-3</c:v>
                </c:pt>
                <c:pt idx="1436">
                  <c:v>3.6213170000000058E-2</c:v>
                </c:pt>
                <c:pt idx="1437">
                  <c:v>7.2522729999999994E-2</c:v>
                </c:pt>
                <c:pt idx="1438">
                  <c:v>0.11824250000000011</c:v>
                </c:pt>
                <c:pt idx="1439">
                  <c:v>0.16614019999999999</c:v>
                </c:pt>
                <c:pt idx="1440">
                  <c:v>0.1021876</c:v>
                </c:pt>
                <c:pt idx="1441">
                  <c:v>1.6435209999999999E-2</c:v>
                </c:pt>
                <c:pt idx="1442">
                  <c:v>3.7863680000000011E-2</c:v>
                </c:pt>
                <c:pt idx="1443">
                  <c:v>7.6486219999999994E-2</c:v>
                </c:pt>
                <c:pt idx="1444">
                  <c:v>9.0460180000000015E-2</c:v>
                </c:pt>
                <c:pt idx="1445">
                  <c:v>0.10127580000000011</c:v>
                </c:pt>
                <c:pt idx="1446">
                  <c:v>9.1675480000000004E-2</c:v>
                </c:pt>
                <c:pt idx="1447">
                  <c:v>8.0087330000000026E-2</c:v>
                </c:pt>
                <c:pt idx="1448">
                  <c:v>6.994554E-2</c:v>
                </c:pt>
                <c:pt idx="1449">
                  <c:v>5.9902460000000116E-2</c:v>
                </c:pt>
                <c:pt idx="1450">
                  <c:v>7.8811759999999995E-2</c:v>
                </c:pt>
                <c:pt idx="1451">
                  <c:v>9.8897910000000047E-2</c:v>
                </c:pt>
                <c:pt idx="1452">
                  <c:v>0.12203029999999999</c:v>
                </c:pt>
                <c:pt idx="1453">
                  <c:v>0.14470659999999999</c:v>
                </c:pt>
                <c:pt idx="1454">
                  <c:v>0.1207578</c:v>
                </c:pt>
                <c:pt idx="1455">
                  <c:v>9.6069630000000003E-2</c:v>
                </c:pt>
                <c:pt idx="1456">
                  <c:v>5.1262080000000022E-2</c:v>
                </c:pt>
                <c:pt idx="1457">
                  <c:v>9.7607820000000164E-3</c:v>
                </c:pt>
                <c:pt idx="1458">
                  <c:v>1.9803850000000046E-2</c:v>
                </c:pt>
                <c:pt idx="1459">
                  <c:v>2.7874350000000055E-2</c:v>
                </c:pt>
                <c:pt idx="1460">
                  <c:v>1.4741110000000003E-2</c:v>
                </c:pt>
                <c:pt idx="1461">
                  <c:v>2.881929000000004E-3</c:v>
                </c:pt>
                <c:pt idx="1462">
                  <c:v>1.3368410000000001E-3</c:v>
                </c:pt>
                <c:pt idx="1463">
                  <c:v>1.041234E-3</c:v>
                </c:pt>
                <c:pt idx="1464">
                  <c:v>8.765742000000026E-3</c:v>
                </c:pt>
                <c:pt idx="1465">
                  <c:v>1.9078710000000002E-2</c:v>
                </c:pt>
                <c:pt idx="1466">
                  <c:v>4.3027570000000001E-2</c:v>
                </c:pt>
                <c:pt idx="1467">
                  <c:v>6.3843600000000014E-2</c:v>
                </c:pt>
                <c:pt idx="1468">
                  <c:v>7.0796500000000123E-2</c:v>
                </c:pt>
                <c:pt idx="1469">
                  <c:v>6.9346870000000033E-2</c:v>
                </c:pt>
                <c:pt idx="1470">
                  <c:v>3.6127489999999998E-2</c:v>
                </c:pt>
                <c:pt idx="1471">
                  <c:v>2.3154619999999987E-2</c:v>
                </c:pt>
                <c:pt idx="1472">
                  <c:v>7.6460150000000004E-2</c:v>
                </c:pt>
                <c:pt idx="1473">
                  <c:v>0.10857010000000011</c:v>
                </c:pt>
                <c:pt idx="1474">
                  <c:v>7.9986000000000113E-2</c:v>
                </c:pt>
                <c:pt idx="1475">
                  <c:v>6.6084489999999996E-2</c:v>
                </c:pt>
                <c:pt idx="1476">
                  <c:v>8.9260810000000024E-2</c:v>
                </c:pt>
                <c:pt idx="1477">
                  <c:v>9.6230750000000018E-2</c:v>
                </c:pt>
                <c:pt idx="1478">
                  <c:v>6.6874080000000002E-2</c:v>
                </c:pt>
                <c:pt idx="1479">
                  <c:v>4.8075509999999946E-2</c:v>
                </c:pt>
                <c:pt idx="1480">
                  <c:v>5.0393140000000003E-2</c:v>
                </c:pt>
                <c:pt idx="1481">
                  <c:v>5.0220470000000003E-2</c:v>
                </c:pt>
                <c:pt idx="1482">
                  <c:v>4.5585210000000001E-2</c:v>
                </c:pt>
                <c:pt idx="1483">
                  <c:v>4.2725260000000022E-2</c:v>
                </c:pt>
                <c:pt idx="1484">
                  <c:v>4.2725260000000022E-2</c:v>
                </c:pt>
                <c:pt idx="1485">
                  <c:v>5.7529230000000021E-2</c:v>
                </c:pt>
                <c:pt idx="1486">
                  <c:v>9.3838800000000222E-2</c:v>
                </c:pt>
                <c:pt idx="1487">
                  <c:v>0.10508610000000011</c:v>
                </c:pt>
                <c:pt idx="1488">
                  <c:v>8.3454850000000275E-2</c:v>
                </c:pt>
                <c:pt idx="1489">
                  <c:v>8.3024580000000223E-2</c:v>
                </c:pt>
                <c:pt idx="1490">
                  <c:v>0.10774599999999999</c:v>
                </c:pt>
                <c:pt idx="1491">
                  <c:v>0.1060174</c:v>
                </c:pt>
                <c:pt idx="1492">
                  <c:v>7.5888209999999998E-2</c:v>
                </c:pt>
                <c:pt idx="1493">
                  <c:v>6.1036090000000091E-2</c:v>
                </c:pt>
                <c:pt idx="1494">
                  <c:v>6.1036090000000091E-2</c:v>
                </c:pt>
                <c:pt idx="1495">
                  <c:v>6.4734240000000109E-2</c:v>
                </c:pt>
                <c:pt idx="1496">
                  <c:v>7.1687130000000002E-2</c:v>
                </c:pt>
                <c:pt idx="1497">
                  <c:v>6.8747929999999999E-2</c:v>
                </c:pt>
                <c:pt idx="1498">
                  <c:v>5.7932310000000084E-2</c:v>
                </c:pt>
                <c:pt idx="1499">
                  <c:v>7.5870419999999994E-2</c:v>
                </c:pt>
                <c:pt idx="1500">
                  <c:v>0.1144976</c:v>
                </c:pt>
                <c:pt idx="1501">
                  <c:v>0.11611630000000002</c:v>
                </c:pt>
                <c:pt idx="1502">
                  <c:v>9.3712500000000004E-2</c:v>
                </c:pt>
                <c:pt idx="1503">
                  <c:v>6.1068129999999998E-2</c:v>
                </c:pt>
                <c:pt idx="1504">
                  <c:v>2.2445590000000012E-2</c:v>
                </c:pt>
                <c:pt idx="1505">
                  <c:v>4.3613760000000001E-2</c:v>
                </c:pt>
                <c:pt idx="1506">
                  <c:v>9.6146739999999994E-2</c:v>
                </c:pt>
                <c:pt idx="1507">
                  <c:v>8.6094540000000205E-2</c:v>
                </c:pt>
                <c:pt idx="1508">
                  <c:v>4.6694799999999995E-2</c:v>
                </c:pt>
                <c:pt idx="1509">
                  <c:v>2.4193519999999993E-2</c:v>
                </c:pt>
                <c:pt idx="1510">
                  <c:v>8.7426440000000164E-3</c:v>
                </c:pt>
                <c:pt idx="1511">
                  <c:v>1.7556539999999999E-2</c:v>
                </c:pt>
                <c:pt idx="1512">
                  <c:v>3.5325049999999997E-2</c:v>
                </c:pt>
                <c:pt idx="1513">
                  <c:v>7.4098920000000137E-2</c:v>
                </c:pt>
                <c:pt idx="1514">
                  <c:v>0.11967899999999998</c:v>
                </c:pt>
                <c:pt idx="1515">
                  <c:v>9.3541610000000025E-2</c:v>
                </c:pt>
                <c:pt idx="1516">
                  <c:v>4.7188969999999997E-2</c:v>
                </c:pt>
                <c:pt idx="1517">
                  <c:v>2.3223069999999998E-2</c:v>
                </c:pt>
                <c:pt idx="1518">
                  <c:v>4.6820159999999946E-3</c:v>
                </c:pt>
                <c:pt idx="1519">
                  <c:v>1.2423570000000024E-2</c:v>
                </c:pt>
                <c:pt idx="1520">
                  <c:v>2.5556809999999989E-2</c:v>
                </c:pt>
                <c:pt idx="1521">
                  <c:v>2.9446910000000045E-2</c:v>
                </c:pt>
                <c:pt idx="1522">
                  <c:v>3.1764540000000001E-2</c:v>
                </c:pt>
                <c:pt idx="1523">
                  <c:v>3.8838049999999999E-2</c:v>
                </c:pt>
                <c:pt idx="1524">
                  <c:v>4.6563489999999999E-2</c:v>
                </c:pt>
                <c:pt idx="1525">
                  <c:v>8.9213130000000002E-2</c:v>
                </c:pt>
                <c:pt idx="1526">
                  <c:v>0.13556579999999999</c:v>
                </c:pt>
                <c:pt idx="1527">
                  <c:v>0.1101496</c:v>
                </c:pt>
                <c:pt idx="1528">
                  <c:v>7.9247819999999997E-2</c:v>
                </c:pt>
                <c:pt idx="1529">
                  <c:v>4.0977329999999985E-2</c:v>
                </c:pt>
                <c:pt idx="1530">
                  <c:v>2.3501350000000002E-3</c:v>
                </c:pt>
                <c:pt idx="1531">
                  <c:v>6.9571229999999998E-2</c:v>
                </c:pt>
                <c:pt idx="1532">
                  <c:v>0.1387815</c:v>
                </c:pt>
                <c:pt idx="1533">
                  <c:v>0.11715020000000002</c:v>
                </c:pt>
                <c:pt idx="1534">
                  <c:v>9.7532570000000041E-2</c:v>
                </c:pt>
                <c:pt idx="1535">
                  <c:v>0.14697540000000028</c:v>
                </c:pt>
                <c:pt idx="1536">
                  <c:v>0.20323610000000025</c:v>
                </c:pt>
                <c:pt idx="1537">
                  <c:v>0.38092120000000057</c:v>
                </c:pt>
                <c:pt idx="1538">
                  <c:v>0.54721769999999959</c:v>
                </c:pt>
                <c:pt idx="1539">
                  <c:v>0.57889190000000101</c:v>
                </c:pt>
                <c:pt idx="1540">
                  <c:v>0.61008960000000101</c:v>
                </c:pt>
                <c:pt idx="1541">
                  <c:v>0.63712860000000116</c:v>
                </c:pt>
                <c:pt idx="1542">
                  <c:v>0.65538970000000063</c:v>
                </c:pt>
                <c:pt idx="1543">
                  <c:v>0.61367229999999995</c:v>
                </c:pt>
                <c:pt idx="1544">
                  <c:v>0.57219059999999999</c:v>
                </c:pt>
                <c:pt idx="1545">
                  <c:v>0.53202309999999997</c:v>
                </c:pt>
                <c:pt idx="1546">
                  <c:v>0.47295780000000032</c:v>
                </c:pt>
                <c:pt idx="1547">
                  <c:v>0.32617440000000064</c:v>
                </c:pt>
                <c:pt idx="1548">
                  <c:v>0.20998520000000032</c:v>
                </c:pt>
                <c:pt idx="1549">
                  <c:v>0.21462039999999999</c:v>
                </c:pt>
                <c:pt idx="1550">
                  <c:v>0.19646959999999999</c:v>
                </c:pt>
                <c:pt idx="1551">
                  <c:v>0.10067420000000014</c:v>
                </c:pt>
                <c:pt idx="1552">
                  <c:v>2.7436439999999999E-2</c:v>
                </c:pt>
                <c:pt idx="1553">
                  <c:v>2.1256089999999988E-2</c:v>
                </c:pt>
                <c:pt idx="1554">
                  <c:v>1.870776E-2</c:v>
                </c:pt>
                <c:pt idx="1555">
                  <c:v>2.5660659999999988E-2</c:v>
                </c:pt>
                <c:pt idx="1556">
                  <c:v>3.7037400000000054E-2</c:v>
                </c:pt>
                <c:pt idx="1557">
                  <c:v>5.8668629999999999E-2</c:v>
                </c:pt>
                <c:pt idx="1558">
                  <c:v>6.5682720000000014E-2</c:v>
                </c:pt>
                <c:pt idx="1559">
                  <c:v>4.2506400000000034E-2</c:v>
                </c:pt>
                <c:pt idx="1560">
                  <c:v>2.3940569999999987E-2</c:v>
                </c:pt>
                <c:pt idx="1561">
                  <c:v>1.3897500000000019E-2</c:v>
                </c:pt>
                <c:pt idx="1562">
                  <c:v>3.2603120000000062E-2</c:v>
                </c:pt>
                <c:pt idx="1563">
                  <c:v>9.9041890000000146E-2</c:v>
                </c:pt>
                <c:pt idx="1564">
                  <c:v>0.11811550000000011</c:v>
                </c:pt>
                <c:pt idx="1565">
                  <c:v>6.6355040000000004E-2</c:v>
                </c:pt>
                <c:pt idx="1566">
                  <c:v>4.0565680000000034E-2</c:v>
                </c:pt>
                <c:pt idx="1567">
                  <c:v>4.9836200000000122E-2</c:v>
                </c:pt>
                <c:pt idx="1568">
                  <c:v>5.1106079999999998E-2</c:v>
                </c:pt>
                <c:pt idx="1569">
                  <c:v>4.2608099999999996E-2</c:v>
                </c:pt>
                <c:pt idx="1570">
                  <c:v>3.9248680000000001E-2</c:v>
                </c:pt>
                <c:pt idx="1571">
                  <c:v>4.15663E-2</c:v>
                </c:pt>
                <c:pt idx="1572">
                  <c:v>3.886301000000001E-2</c:v>
                </c:pt>
                <c:pt idx="1573">
                  <c:v>3.1137570000000041E-2</c:v>
                </c:pt>
                <c:pt idx="1574">
                  <c:v>2.8277060000000038E-2</c:v>
                </c:pt>
                <c:pt idx="1575">
                  <c:v>2.9822149999999999E-2</c:v>
                </c:pt>
                <c:pt idx="1576">
                  <c:v>2.7121269999999999E-2</c:v>
                </c:pt>
                <c:pt idx="1577">
                  <c:v>2.0940920000000002E-2</c:v>
                </c:pt>
                <c:pt idx="1578">
                  <c:v>4.2275049999999911E-2</c:v>
                </c:pt>
                <c:pt idx="1579">
                  <c:v>8.3992420000000068E-2</c:v>
                </c:pt>
                <c:pt idx="1580">
                  <c:v>9.6079870000000026E-2</c:v>
                </c:pt>
                <c:pt idx="1581">
                  <c:v>8.8354430000000234E-2</c:v>
                </c:pt>
                <c:pt idx="1582">
                  <c:v>5.989641000000015E-2</c:v>
                </c:pt>
                <c:pt idx="1583">
                  <c:v>1.8951590000000001E-2</c:v>
                </c:pt>
                <c:pt idx="1584">
                  <c:v>1.109511E-2</c:v>
                </c:pt>
                <c:pt idx="1585">
                  <c:v>2.1138179999999999E-2</c:v>
                </c:pt>
                <c:pt idx="1586">
                  <c:v>1.816926E-2</c:v>
                </c:pt>
                <c:pt idx="1587">
                  <c:v>8.8987370000000142E-3</c:v>
                </c:pt>
                <c:pt idx="1588">
                  <c:v>2.714865E-2</c:v>
                </c:pt>
                <c:pt idx="1589">
                  <c:v>5.7277870000000002E-2</c:v>
                </c:pt>
                <c:pt idx="1590">
                  <c:v>6.9525409999999996E-2</c:v>
                </c:pt>
                <c:pt idx="1591">
                  <c:v>7.4933220000000106E-2</c:v>
                </c:pt>
                <c:pt idx="1592">
                  <c:v>9.9414620000000023E-2</c:v>
                </c:pt>
                <c:pt idx="1593">
                  <c:v>0.13031640000000025</c:v>
                </c:pt>
                <c:pt idx="1594">
                  <c:v>0.15166330000000025</c:v>
                </c:pt>
                <c:pt idx="1595">
                  <c:v>0.17020440000000028</c:v>
                </c:pt>
                <c:pt idx="1596">
                  <c:v>0.10492070000000016</c:v>
                </c:pt>
                <c:pt idx="1597">
                  <c:v>1.8395760000000001E-2</c:v>
                </c:pt>
                <c:pt idx="1598">
                  <c:v>1.2584969999999999E-2</c:v>
                </c:pt>
                <c:pt idx="1599">
                  <c:v>2.4173130000000011E-2</c:v>
                </c:pt>
                <c:pt idx="1600">
                  <c:v>4.9510610000000121E-2</c:v>
                </c:pt>
                <c:pt idx="1601">
                  <c:v>7.7322189999999999E-2</c:v>
                </c:pt>
                <c:pt idx="1602">
                  <c:v>9.1655460000000272E-2</c:v>
                </c:pt>
                <c:pt idx="1603">
                  <c:v>0.10401620000000011</c:v>
                </c:pt>
                <c:pt idx="1604">
                  <c:v>0.10944590000000011</c:v>
                </c:pt>
                <c:pt idx="1605">
                  <c:v>0.1140811</c:v>
                </c:pt>
                <c:pt idx="1606">
                  <c:v>7.170548000000003E-2</c:v>
                </c:pt>
                <c:pt idx="1607">
                  <c:v>2.5358439999999968E-2</c:v>
                </c:pt>
                <c:pt idx="1608">
                  <c:v>1.6306120000000032E-2</c:v>
                </c:pt>
                <c:pt idx="1609">
                  <c:v>9.3532290000000219E-3</c:v>
                </c:pt>
                <c:pt idx="1610">
                  <c:v>1.7411619999999999E-2</c:v>
                </c:pt>
                <c:pt idx="1611">
                  <c:v>2.5909600000000001E-2</c:v>
                </c:pt>
                <c:pt idx="1612">
                  <c:v>1.5933590000000001E-2</c:v>
                </c:pt>
                <c:pt idx="1613">
                  <c:v>6.8904020000000081E-3</c:v>
                </c:pt>
                <c:pt idx="1614">
                  <c:v>4.3972509999999985E-2</c:v>
                </c:pt>
                <c:pt idx="1615">
                  <c:v>7.8848829999999995E-2</c:v>
                </c:pt>
                <c:pt idx="1616">
                  <c:v>6.8033220000000033E-2</c:v>
                </c:pt>
                <c:pt idx="1617">
                  <c:v>5.7381889999999998E-2</c:v>
                </c:pt>
                <c:pt idx="1618">
                  <c:v>4.8883910000000079E-2</c:v>
                </c:pt>
                <c:pt idx="1619">
                  <c:v>4.0681719999999977E-2</c:v>
                </c:pt>
                <c:pt idx="1620">
                  <c:v>3.5273910000000075E-2</c:v>
                </c:pt>
                <c:pt idx="1621">
                  <c:v>3.1635650000000057E-2</c:v>
                </c:pt>
                <c:pt idx="1622">
                  <c:v>4.0906180000000014E-2</c:v>
                </c:pt>
                <c:pt idx="1623">
                  <c:v>6.00607900000001E-2</c:v>
                </c:pt>
                <c:pt idx="1624">
                  <c:v>0.13731520000000022</c:v>
                </c:pt>
                <c:pt idx="1625">
                  <c:v>0.18577000000000021</c:v>
                </c:pt>
                <c:pt idx="1626">
                  <c:v>9.3837310000000174E-2</c:v>
                </c:pt>
                <c:pt idx="1627">
                  <c:v>2.0589710000000011E-2</c:v>
                </c:pt>
                <c:pt idx="1628">
                  <c:v>2.4452429999999987E-2</c:v>
                </c:pt>
                <c:pt idx="1629">
                  <c:v>2.9843200000000056E-2</c:v>
                </c:pt>
                <c:pt idx="1630">
                  <c:v>4.0658809999999955E-2</c:v>
                </c:pt>
                <c:pt idx="1631">
                  <c:v>4.4671570000000001E-2</c:v>
                </c:pt>
                <c:pt idx="1632">
                  <c:v>2.7675600000000064E-2</c:v>
                </c:pt>
                <c:pt idx="1633">
                  <c:v>1.7756870000000001E-2</c:v>
                </c:pt>
                <c:pt idx="1634">
                  <c:v>2.702739000000004E-2</c:v>
                </c:pt>
                <c:pt idx="1635">
                  <c:v>4.2663420000000098E-2</c:v>
                </c:pt>
                <c:pt idx="1636">
                  <c:v>7.356517999999998E-2</c:v>
                </c:pt>
                <c:pt idx="1637">
                  <c:v>8.0554020000000282E-2</c:v>
                </c:pt>
                <c:pt idx="1638">
                  <c:v>3.6519019999999999E-2</c:v>
                </c:pt>
                <c:pt idx="1639">
                  <c:v>2.118074000000001E-2</c:v>
                </c:pt>
                <c:pt idx="1640">
                  <c:v>6.0580479999999999E-2</c:v>
                </c:pt>
                <c:pt idx="1641">
                  <c:v>7.8328129999999996E-2</c:v>
                </c:pt>
                <c:pt idx="1642">
                  <c:v>5.9014530000000134E-2</c:v>
                </c:pt>
                <c:pt idx="1643">
                  <c:v>4.0613169999999997E-2</c:v>
                </c:pt>
                <c:pt idx="1644">
                  <c:v>2.3617210000000041E-2</c:v>
                </c:pt>
                <c:pt idx="1645">
                  <c:v>2.2138060000000001E-2</c:v>
                </c:pt>
                <c:pt idx="1646">
                  <c:v>4.2224200000000003E-2</c:v>
                </c:pt>
                <c:pt idx="1647">
                  <c:v>4.6899980000000022E-2</c:v>
                </c:pt>
                <c:pt idx="1648">
                  <c:v>3.2223410000000015E-2</c:v>
                </c:pt>
                <c:pt idx="1649">
                  <c:v>3.959932E-2</c:v>
                </c:pt>
                <c:pt idx="1650">
                  <c:v>7.204617000000002E-2</c:v>
                </c:pt>
                <c:pt idx="1651">
                  <c:v>6.6800690000000024E-2</c:v>
                </c:pt>
                <c:pt idx="1652">
                  <c:v>2.2765690000000002E-2</c:v>
                </c:pt>
                <c:pt idx="1653">
                  <c:v>1.5522960000000001E-2</c:v>
                </c:pt>
                <c:pt idx="1654">
                  <c:v>4.2562000000000079E-2</c:v>
                </c:pt>
                <c:pt idx="1655">
                  <c:v>4.0263920000000071E-2</c:v>
                </c:pt>
                <c:pt idx="1656">
                  <c:v>1.3224890000000001E-2</c:v>
                </c:pt>
                <c:pt idx="1657">
                  <c:v>1.4236229999999996E-2</c:v>
                </c:pt>
                <c:pt idx="1658">
                  <c:v>3.6640000000000054E-2</c:v>
                </c:pt>
                <c:pt idx="1659">
                  <c:v>3.5255189999999999E-2</c:v>
                </c:pt>
                <c:pt idx="1660">
                  <c:v>1.7486689999999999E-2</c:v>
                </c:pt>
                <c:pt idx="1661">
                  <c:v>1.449458E-2</c:v>
                </c:pt>
                <c:pt idx="1662">
                  <c:v>2.0674930000000036E-2</c:v>
                </c:pt>
                <c:pt idx="1663">
                  <c:v>2.7351130000000012E-2</c:v>
                </c:pt>
                <c:pt idx="1664">
                  <c:v>3.4304019999999998E-2</c:v>
                </c:pt>
                <c:pt idx="1665">
                  <c:v>2.7351130000000012E-2</c:v>
                </c:pt>
                <c:pt idx="1666">
                  <c:v>1.344534E-2</c:v>
                </c:pt>
                <c:pt idx="1667">
                  <c:v>1.2894920000000001E-2</c:v>
                </c:pt>
                <c:pt idx="1668">
                  <c:v>1.8302070000000028E-2</c:v>
                </c:pt>
                <c:pt idx="1669">
                  <c:v>5.4141769999999985E-2</c:v>
                </c:pt>
                <c:pt idx="1670">
                  <c:v>0.10203950000000002</c:v>
                </c:pt>
                <c:pt idx="1671">
                  <c:v>9.3260430000000047E-2</c:v>
                </c:pt>
                <c:pt idx="1672">
                  <c:v>6.4676310000000001E-2</c:v>
                </c:pt>
                <c:pt idx="1673">
                  <c:v>6.6267779999999998E-2</c:v>
                </c:pt>
                <c:pt idx="1674">
                  <c:v>7.7083390000000113E-2</c:v>
                </c:pt>
                <c:pt idx="1675">
                  <c:v>6.5297040000000001E-2</c:v>
                </c:pt>
                <c:pt idx="1676">
                  <c:v>4.7528540000000001E-2</c:v>
                </c:pt>
                <c:pt idx="1677">
                  <c:v>5.6222099999999997E-2</c:v>
                </c:pt>
                <c:pt idx="1678">
                  <c:v>7.0900430000000111E-2</c:v>
                </c:pt>
                <c:pt idx="1679">
                  <c:v>7.4541780000000002E-2</c:v>
                </c:pt>
                <c:pt idx="1680">
                  <c:v>7.608686000000002E-2</c:v>
                </c:pt>
                <c:pt idx="1681">
                  <c:v>6.2258279999999999E-2</c:v>
                </c:pt>
                <c:pt idx="1682">
                  <c:v>4.6034859999999955E-2</c:v>
                </c:pt>
                <c:pt idx="1683">
                  <c:v>3.118665E-2</c:v>
                </c:pt>
                <c:pt idx="1684">
                  <c:v>1.6508320000000003E-2</c:v>
                </c:pt>
                <c:pt idx="1685">
                  <c:v>3.292881000000001E-2</c:v>
                </c:pt>
                <c:pt idx="1686">
                  <c:v>5.2242410000000024E-2</c:v>
                </c:pt>
                <c:pt idx="1687">
                  <c:v>4.8324739999999998E-2</c:v>
                </c:pt>
                <c:pt idx="1688">
                  <c:v>4.2916930000000131E-2</c:v>
                </c:pt>
                <c:pt idx="1689">
                  <c:v>6.731255000000011E-2</c:v>
                </c:pt>
                <c:pt idx="1690">
                  <c:v>9.28065E-2</c:v>
                </c:pt>
                <c:pt idx="1691">
                  <c:v>8.3908980000000022E-2</c:v>
                </c:pt>
                <c:pt idx="1692">
                  <c:v>7.4747410000000125E-2</c:v>
                </c:pt>
                <c:pt idx="1693">
                  <c:v>7.3202329999999996E-2</c:v>
                </c:pt>
                <c:pt idx="1694">
                  <c:v>7.102551E-2</c:v>
                </c:pt>
                <c:pt idx="1695">
                  <c:v>5.3256999999999999E-2</c:v>
                </c:pt>
                <c:pt idx="1696">
                  <c:v>3.6227509999999997E-2</c:v>
                </c:pt>
                <c:pt idx="1697">
                  <c:v>3.0047160000000041E-2</c:v>
                </c:pt>
                <c:pt idx="1698">
                  <c:v>2.7357920000000011E-2</c:v>
                </c:pt>
                <c:pt idx="1699">
                  <c:v>6.0577310000000002E-2</c:v>
                </c:pt>
                <c:pt idx="1700">
                  <c:v>8.8100170000000005E-2</c:v>
                </c:pt>
                <c:pt idx="1701">
                  <c:v>7.1104210000000001E-2</c:v>
                </c:pt>
                <c:pt idx="1702">
                  <c:v>5.5603790000000014E-2</c:v>
                </c:pt>
                <c:pt idx="1703">
                  <c:v>4.9423430000000115E-2</c:v>
                </c:pt>
                <c:pt idx="1704">
                  <c:v>4.2613040000000012E-2</c:v>
                </c:pt>
                <c:pt idx="1705">
                  <c:v>3.2569960000000002E-2</c:v>
                </c:pt>
                <c:pt idx="1706">
                  <c:v>2.4704830000000001E-2</c:v>
                </c:pt>
                <c:pt idx="1707">
                  <c:v>2.6249910000000071E-2</c:v>
                </c:pt>
                <c:pt idx="1708">
                  <c:v>2.5329290000000001E-2</c:v>
                </c:pt>
                <c:pt idx="1709">
                  <c:v>1.5287430000000001E-2</c:v>
                </c:pt>
                <c:pt idx="1710">
                  <c:v>9.6477180000000013E-3</c:v>
                </c:pt>
                <c:pt idx="1711">
                  <c:v>1.8145700000000001E-2</c:v>
                </c:pt>
                <c:pt idx="1712">
                  <c:v>2.3806459999999977E-2</c:v>
                </c:pt>
                <c:pt idx="1713">
                  <c:v>2.1488830000000011E-2</c:v>
                </c:pt>
                <c:pt idx="1714">
                  <c:v>4.0024570000000002E-2</c:v>
                </c:pt>
                <c:pt idx="1715">
                  <c:v>0.11032610000000002</c:v>
                </c:pt>
                <c:pt idx="1716">
                  <c:v>0.1415807</c:v>
                </c:pt>
                <c:pt idx="1717">
                  <c:v>8.6730090000000065E-2</c:v>
                </c:pt>
                <c:pt idx="1718">
                  <c:v>0.10890329999999999</c:v>
                </c:pt>
                <c:pt idx="1719">
                  <c:v>0.28272560000000002</c:v>
                </c:pt>
                <c:pt idx="1720">
                  <c:v>0.33333220000000058</c:v>
                </c:pt>
                <c:pt idx="1721">
                  <c:v>0.16646269999999999</c:v>
                </c:pt>
                <c:pt idx="1722">
                  <c:v>6.8865280000000084E-2</c:v>
                </c:pt>
                <c:pt idx="1723">
                  <c:v>8.1225980000000003E-2</c:v>
                </c:pt>
                <c:pt idx="1724">
                  <c:v>7.7698069999999994E-2</c:v>
                </c:pt>
                <c:pt idx="1725">
                  <c:v>5.1431589999999985E-2</c:v>
                </c:pt>
                <c:pt idx="1726">
                  <c:v>3.7295570000000056E-2</c:v>
                </c:pt>
                <c:pt idx="1727">
                  <c:v>3.8840659999999999E-2</c:v>
                </c:pt>
                <c:pt idx="1728">
                  <c:v>3.6468170000000001E-2</c:v>
                </c:pt>
                <c:pt idx="1729">
                  <c:v>2.9515270000000034E-2</c:v>
                </c:pt>
                <c:pt idx="1730">
                  <c:v>2.9692690000000001E-2</c:v>
                </c:pt>
                <c:pt idx="1731">
                  <c:v>3.7418130000000015E-2</c:v>
                </c:pt>
                <c:pt idx="1732">
                  <c:v>3.9621669999999998E-2</c:v>
                </c:pt>
                <c:pt idx="1733">
                  <c:v>3.6531500000000015E-2</c:v>
                </c:pt>
                <c:pt idx="1734">
                  <c:v>2.806444E-2</c:v>
                </c:pt>
                <c:pt idx="1735">
                  <c:v>1.493119E-2</c:v>
                </c:pt>
                <c:pt idx="1736">
                  <c:v>1.8244050000000001E-2</c:v>
                </c:pt>
                <c:pt idx="1737">
                  <c:v>3.446747E-2</c:v>
                </c:pt>
                <c:pt idx="1738">
                  <c:v>6.1990339999999998E-2</c:v>
                </c:pt>
                <c:pt idx="1739">
                  <c:v>9.7527350000000249E-2</c:v>
                </c:pt>
                <c:pt idx="1740">
                  <c:v>9.6313629999999997E-2</c:v>
                </c:pt>
                <c:pt idx="1741">
                  <c:v>7.1592230000000118E-2</c:v>
                </c:pt>
                <c:pt idx="1742">
                  <c:v>5.618745E-2</c:v>
                </c:pt>
                <c:pt idx="1743">
                  <c:v>4.6144379999999915E-2</c:v>
                </c:pt>
                <c:pt idx="1744">
                  <c:v>3.2025040000000012E-2</c:v>
                </c:pt>
                <c:pt idx="1745">
                  <c:v>1.5801619999999999E-2</c:v>
                </c:pt>
                <c:pt idx="1746">
                  <c:v>1.2796199999999999E-2</c:v>
                </c:pt>
                <c:pt idx="1747">
                  <c:v>1.5886370000000021E-2</c:v>
                </c:pt>
                <c:pt idx="1748">
                  <c:v>2.0072360000000036E-2</c:v>
                </c:pt>
                <c:pt idx="1749">
                  <c:v>2.470762E-2</c:v>
                </c:pt>
                <c:pt idx="1750">
                  <c:v>4.74862600000001E-2</c:v>
                </c:pt>
                <c:pt idx="1751">
                  <c:v>7.6842919999999995E-2</c:v>
                </c:pt>
                <c:pt idx="1752">
                  <c:v>0.10913050000000014</c:v>
                </c:pt>
                <c:pt idx="1753">
                  <c:v>0.14234990000000025</c:v>
                </c:pt>
                <c:pt idx="1754">
                  <c:v>9.5055220000000162E-2</c:v>
                </c:pt>
                <c:pt idx="1755">
                  <c:v>2.5526259999999978E-2</c:v>
                </c:pt>
                <c:pt idx="1756">
                  <c:v>1.4080880000000018E-2</c:v>
                </c:pt>
                <c:pt idx="1757">
                  <c:v>1.6398510000000005E-2</c:v>
                </c:pt>
                <c:pt idx="1758">
                  <c:v>7.6009010000000002E-2</c:v>
                </c:pt>
                <c:pt idx="1759">
                  <c:v>0.14708299999999999</c:v>
                </c:pt>
                <c:pt idx="1760">
                  <c:v>0.15584210000000032</c:v>
                </c:pt>
                <c:pt idx="1761">
                  <c:v>0.15429700000000038</c:v>
                </c:pt>
                <c:pt idx="1762">
                  <c:v>0.11728210000000011</c:v>
                </c:pt>
                <c:pt idx="1763">
                  <c:v>7.5564759999999995E-2</c:v>
                </c:pt>
                <c:pt idx="1764">
                  <c:v>4.5769430000000111E-2</c:v>
                </c:pt>
                <c:pt idx="1765">
                  <c:v>1.7185309999999999E-2</c:v>
                </c:pt>
                <c:pt idx="1766">
                  <c:v>3.6152999999999998E-2</c:v>
                </c:pt>
                <c:pt idx="1767">
                  <c:v>5.8556780000000024E-2</c:v>
                </c:pt>
                <c:pt idx="1768">
                  <c:v>7.652254E-2</c:v>
                </c:pt>
                <c:pt idx="1769">
                  <c:v>9.4291050000000043E-2</c:v>
                </c:pt>
                <c:pt idx="1770">
                  <c:v>0.10522990000000011</c:v>
                </c:pt>
                <c:pt idx="1771">
                  <c:v>0.11567150000000002</c:v>
                </c:pt>
                <c:pt idx="1772">
                  <c:v>7.318154999999997E-2</c:v>
                </c:pt>
                <c:pt idx="1773">
                  <c:v>3.3863409999999997E-2</c:v>
                </c:pt>
                <c:pt idx="1774">
                  <c:v>9.1031650000000033E-2</c:v>
                </c:pt>
                <c:pt idx="1775">
                  <c:v>0.14329730000000038</c:v>
                </c:pt>
                <c:pt idx="1776">
                  <c:v>0.11394070000000002</c:v>
                </c:pt>
                <c:pt idx="1777">
                  <c:v>8.4458090000000027E-2</c:v>
                </c:pt>
                <c:pt idx="1778">
                  <c:v>5.3556329999999999E-2</c:v>
                </c:pt>
                <c:pt idx="1779">
                  <c:v>3.0786830000000001E-2</c:v>
                </c:pt>
                <c:pt idx="1780">
                  <c:v>7.6366920000000144E-2</c:v>
                </c:pt>
                <c:pt idx="1781">
                  <c:v>0.11171270000000011</c:v>
                </c:pt>
                <c:pt idx="1782">
                  <c:v>7.9265890000000019E-2</c:v>
                </c:pt>
                <c:pt idx="1783">
                  <c:v>5.4411490000000139E-2</c:v>
                </c:pt>
                <c:pt idx="1784">
                  <c:v>7.0634909999999995E-2</c:v>
                </c:pt>
                <c:pt idx="1785">
                  <c:v>9.2306650000000018E-2</c:v>
                </c:pt>
                <c:pt idx="1786">
                  <c:v>0.13865930000000001</c:v>
                </c:pt>
                <c:pt idx="1787">
                  <c:v>0.16324450000000001</c:v>
                </c:pt>
                <c:pt idx="1788">
                  <c:v>0.10375860000000002</c:v>
                </c:pt>
                <c:pt idx="1789">
                  <c:v>5.9765000000000096E-2</c:v>
                </c:pt>
                <c:pt idx="1790">
                  <c:v>6.749044000000011E-2</c:v>
                </c:pt>
                <c:pt idx="1791">
                  <c:v>6.4765250000000024E-2</c:v>
                </c:pt>
                <c:pt idx="1792">
                  <c:v>3.1545870000000052E-2</c:v>
                </c:pt>
                <c:pt idx="1793">
                  <c:v>6.9804620000000171E-3</c:v>
                </c:pt>
                <c:pt idx="1794">
                  <c:v>4.6628309999999914E-3</c:v>
                </c:pt>
                <c:pt idx="1795">
                  <c:v>2.3072289999999999E-2</c:v>
                </c:pt>
                <c:pt idx="1796">
                  <c:v>8.8738520000000168E-2</c:v>
                </c:pt>
                <c:pt idx="1797">
                  <c:v>0.13631960000000001</c:v>
                </c:pt>
                <c:pt idx="1798">
                  <c:v>0.14713519999999999</c:v>
                </c:pt>
                <c:pt idx="1799">
                  <c:v>0.14836410000000025</c:v>
                </c:pt>
                <c:pt idx="1800">
                  <c:v>0.1321407</c:v>
                </c:pt>
                <c:pt idx="1801">
                  <c:v>0.11650339999999998</c:v>
                </c:pt>
                <c:pt idx="1802">
                  <c:v>0.10182510000000011</c:v>
                </c:pt>
                <c:pt idx="1803">
                  <c:v>0.11306579999999999</c:v>
                </c:pt>
                <c:pt idx="1804">
                  <c:v>0.1625086</c:v>
                </c:pt>
                <c:pt idx="1805">
                  <c:v>0.17714779999999999</c:v>
                </c:pt>
                <c:pt idx="1806">
                  <c:v>0.14547350000000001</c:v>
                </c:pt>
                <c:pt idx="1807">
                  <c:v>0.12011090000000002</c:v>
                </c:pt>
                <c:pt idx="1808">
                  <c:v>0.1023424</c:v>
                </c:pt>
                <c:pt idx="1809">
                  <c:v>8.7532530000000025E-2</c:v>
                </c:pt>
                <c:pt idx="1810">
                  <c:v>7.5944369999999997E-2</c:v>
                </c:pt>
                <c:pt idx="1811">
                  <c:v>8.7697370000000191E-2</c:v>
                </c:pt>
                <c:pt idx="1812">
                  <c:v>0.1224577</c:v>
                </c:pt>
                <c:pt idx="1813">
                  <c:v>0.1106974</c:v>
                </c:pt>
                <c:pt idx="1814">
                  <c:v>5.7391860000000024E-2</c:v>
                </c:pt>
                <c:pt idx="1815">
                  <c:v>4.7243359999999929E-2</c:v>
                </c:pt>
                <c:pt idx="1816">
                  <c:v>7.1964760000000003E-2</c:v>
                </c:pt>
                <c:pt idx="1817">
                  <c:v>0.10159749999999998</c:v>
                </c:pt>
                <c:pt idx="1818">
                  <c:v>0.13481689999999999</c:v>
                </c:pt>
                <c:pt idx="1819">
                  <c:v>0.14428720000000028</c:v>
                </c:pt>
                <c:pt idx="1820">
                  <c:v>0.1381068</c:v>
                </c:pt>
                <c:pt idx="1821">
                  <c:v>0.14113870000000001</c:v>
                </c:pt>
                <c:pt idx="1822">
                  <c:v>0.14963670000000001</c:v>
                </c:pt>
                <c:pt idx="1823">
                  <c:v>0.16619929999999999</c:v>
                </c:pt>
                <c:pt idx="1824">
                  <c:v>0.18705800000000025</c:v>
                </c:pt>
                <c:pt idx="1825">
                  <c:v>0.16448900000000022</c:v>
                </c:pt>
                <c:pt idx="1826">
                  <c:v>0.12122650000000022</c:v>
                </c:pt>
                <c:pt idx="1827">
                  <c:v>0.13925650000000001</c:v>
                </c:pt>
                <c:pt idx="1828">
                  <c:v>0.18329150000000022</c:v>
                </c:pt>
                <c:pt idx="1829">
                  <c:v>0.17678279999999999</c:v>
                </c:pt>
                <c:pt idx="1830">
                  <c:v>0.15128890000000025</c:v>
                </c:pt>
                <c:pt idx="1831">
                  <c:v>0.20129650000000004</c:v>
                </c:pt>
                <c:pt idx="1832">
                  <c:v>0.27622430000000031</c:v>
                </c:pt>
                <c:pt idx="1833">
                  <c:v>0.28877410000000031</c:v>
                </c:pt>
                <c:pt idx="1834">
                  <c:v>0.28336630000000057</c:v>
                </c:pt>
                <c:pt idx="1835">
                  <c:v>0.30643520000000002</c:v>
                </c:pt>
                <c:pt idx="1836">
                  <c:v>0.33656450000000088</c:v>
                </c:pt>
                <c:pt idx="1837">
                  <c:v>0.34180210000000044</c:v>
                </c:pt>
                <c:pt idx="1838">
                  <c:v>0.34180210000000044</c:v>
                </c:pt>
                <c:pt idx="1839">
                  <c:v>0.50418749999999957</c:v>
                </c:pt>
                <c:pt idx="1840">
                  <c:v>0.69500580000000101</c:v>
                </c:pt>
                <c:pt idx="1841">
                  <c:v>1.2850279999999998</c:v>
                </c:pt>
                <c:pt idx="1842">
                  <c:v>1.9316469999999999</c:v>
                </c:pt>
                <c:pt idx="1843">
                  <c:v>3.0493239999999999</c:v>
                </c:pt>
                <c:pt idx="1844">
                  <c:v>4.2189549999999914</c:v>
                </c:pt>
                <c:pt idx="1845">
                  <c:v>6.0220649999999916</c:v>
                </c:pt>
                <c:pt idx="1846">
                  <c:v>7.8761710000000003</c:v>
                </c:pt>
                <c:pt idx="1847">
                  <c:v>9.1018239999999988</c:v>
                </c:pt>
                <c:pt idx="1848">
                  <c:v>10.29463</c:v>
                </c:pt>
                <c:pt idx="1849">
                  <c:v>10.856120000000002</c:v>
                </c:pt>
                <c:pt idx="1850">
                  <c:v>11.401540000000002</c:v>
                </c:pt>
                <c:pt idx="1851">
                  <c:v>11.74901</c:v>
                </c:pt>
                <c:pt idx="1852">
                  <c:v>12.087200000000001</c:v>
                </c:pt>
                <c:pt idx="1853">
                  <c:v>11.81737</c:v>
                </c:pt>
                <c:pt idx="1854">
                  <c:v>11.51196</c:v>
                </c:pt>
                <c:pt idx="1855">
                  <c:v>10.057530000000016</c:v>
                </c:pt>
                <c:pt idx="1856">
                  <c:v>8.5998219999999996</c:v>
                </c:pt>
                <c:pt idx="1857">
                  <c:v>7.0685209999999916</c:v>
                </c:pt>
                <c:pt idx="1858">
                  <c:v>5.5722100000000001</c:v>
                </c:pt>
                <c:pt idx="1859">
                  <c:v>4.6243719999999904</c:v>
                </c:pt>
                <c:pt idx="1860">
                  <c:v>3.7146399999999997</c:v>
                </c:pt>
                <c:pt idx="1861">
                  <c:v>3.2749290000000002</c:v>
                </c:pt>
                <c:pt idx="1862">
                  <c:v>2.8399929999999967</c:v>
                </c:pt>
                <c:pt idx="1863">
                  <c:v>2.4533239999999998</c:v>
                </c:pt>
                <c:pt idx="1864">
                  <c:v>2.1002459999999967</c:v>
                </c:pt>
                <c:pt idx="1865">
                  <c:v>2.0333670000000001</c:v>
                </c:pt>
                <c:pt idx="1866">
                  <c:v>1.9475939999999998</c:v>
                </c:pt>
                <c:pt idx="1867">
                  <c:v>1.7231269999999979</c:v>
                </c:pt>
                <c:pt idx="1868">
                  <c:v>1.4795689999999981</c:v>
                </c:pt>
                <c:pt idx="1869">
                  <c:v>1.1136550000000001</c:v>
                </c:pt>
                <c:pt idx="1870">
                  <c:v>0.76688170000000089</c:v>
                </c:pt>
                <c:pt idx="1871">
                  <c:v>0.52857689999999957</c:v>
                </c:pt>
                <c:pt idx="1872">
                  <c:v>0.31488050000000101</c:v>
                </c:pt>
                <c:pt idx="1873">
                  <c:v>0.22570840000000025</c:v>
                </c:pt>
                <c:pt idx="1874">
                  <c:v>0.14719270000000001</c:v>
                </c:pt>
                <c:pt idx="1875">
                  <c:v>0.11721250000000009</c:v>
                </c:pt>
                <c:pt idx="1876">
                  <c:v>8.4683100000000011E-2</c:v>
                </c:pt>
                <c:pt idx="1877">
                  <c:v>4.1639699999999995E-2</c:v>
                </c:pt>
                <c:pt idx="1878">
                  <c:v>1.5053939999999998E-2</c:v>
                </c:pt>
                <c:pt idx="1879">
                  <c:v>5.0415309999999998E-2</c:v>
                </c:pt>
                <c:pt idx="1880">
                  <c:v>7.3843179999999981E-2</c:v>
                </c:pt>
                <c:pt idx="1881">
                  <c:v>5.6162500000000004E-2</c:v>
                </c:pt>
                <c:pt idx="1882">
                  <c:v>3.9035310000000073E-2</c:v>
                </c:pt>
                <c:pt idx="1883">
                  <c:v>2.3660799999999978E-2</c:v>
                </c:pt>
                <c:pt idx="1884">
                  <c:v>2.6322559999999967E-2</c:v>
                </c:pt>
                <c:pt idx="1885">
                  <c:v>8.1670780000000012E-2</c:v>
                </c:pt>
                <c:pt idx="1886">
                  <c:v>0.10754050000000002</c:v>
                </c:pt>
                <c:pt idx="1887">
                  <c:v>5.3736270000000114E-2</c:v>
                </c:pt>
                <c:pt idx="1888">
                  <c:v>2.1173380000000012E-2</c:v>
                </c:pt>
                <c:pt idx="1889">
                  <c:v>4.1928969999999975E-2</c:v>
                </c:pt>
                <c:pt idx="1890">
                  <c:v>6.0378559999999998E-2</c:v>
                </c:pt>
                <c:pt idx="1891">
                  <c:v>7.3446890000000001E-2</c:v>
                </c:pt>
                <c:pt idx="1892">
                  <c:v>8.0461539999999998E-2</c:v>
                </c:pt>
                <c:pt idx="1893">
                  <c:v>7.4311730000000173E-2</c:v>
                </c:pt>
                <c:pt idx="1894">
                  <c:v>6.4102790000000132E-2</c:v>
                </c:pt>
                <c:pt idx="1895">
                  <c:v>4.565338E-2</c:v>
                </c:pt>
                <c:pt idx="1896">
                  <c:v>3.6487540000000061E-2</c:v>
                </c:pt>
                <c:pt idx="1897">
                  <c:v>4.4943520000000022E-2</c:v>
                </c:pt>
                <c:pt idx="1898">
                  <c:v>4.5374169999999985E-2</c:v>
                </c:pt>
                <c:pt idx="1899">
                  <c:v>3.1537110000000063E-2</c:v>
                </c:pt>
                <c:pt idx="1900">
                  <c:v>2.5194519999999998E-2</c:v>
                </c:pt>
                <c:pt idx="1901">
                  <c:v>3.1344320000000002E-2</c:v>
                </c:pt>
                <c:pt idx="1902">
                  <c:v>3.5695340000000061E-2</c:v>
                </c:pt>
                <c:pt idx="1903">
                  <c:v>3.7232800000000059E-2</c:v>
                </c:pt>
                <c:pt idx="1904">
                  <c:v>3.8147549999999995E-2</c:v>
                </c:pt>
                <c:pt idx="1905">
                  <c:v>3.8147549999999995E-2</c:v>
                </c:pt>
                <c:pt idx="1906">
                  <c:v>6.49478E-2</c:v>
                </c:pt>
                <c:pt idx="1907">
                  <c:v>0.12875200000000001</c:v>
                </c:pt>
                <c:pt idx="1908">
                  <c:v>0.1306937</c:v>
                </c:pt>
                <c:pt idx="1909">
                  <c:v>5.2283759999999999E-2</c:v>
                </c:pt>
                <c:pt idx="1910">
                  <c:v>9.1554130000000237E-3</c:v>
                </c:pt>
                <c:pt idx="1911">
                  <c:v>9.1554130000000237E-3</c:v>
                </c:pt>
                <c:pt idx="1912">
                  <c:v>2.5240530000000001E-2</c:v>
                </c:pt>
                <c:pt idx="1913">
                  <c:v>5.9833170000000088E-2</c:v>
                </c:pt>
                <c:pt idx="1914">
                  <c:v>6.2692190000000106E-2</c:v>
                </c:pt>
                <c:pt idx="1915">
                  <c:v>3.1174449999999999E-2</c:v>
                </c:pt>
                <c:pt idx="1916">
                  <c:v>3.0480790000000011E-2</c:v>
                </c:pt>
                <c:pt idx="1917">
                  <c:v>6.1229809999999892E-2</c:v>
                </c:pt>
                <c:pt idx="1918">
                  <c:v>7.1983110000000003E-2</c:v>
                </c:pt>
                <c:pt idx="1919">
                  <c:v>6.3527139999999996E-2</c:v>
                </c:pt>
                <c:pt idx="1920">
                  <c:v>5.5474700000000002E-2</c:v>
                </c:pt>
                <c:pt idx="1921">
                  <c:v>4.7787450000000099E-2</c:v>
                </c:pt>
                <c:pt idx="1922">
                  <c:v>4.5911550000000002E-2</c:v>
                </c:pt>
                <c:pt idx="1923">
                  <c:v>4.8986450000000022E-2</c:v>
                </c:pt>
                <c:pt idx="1924">
                  <c:v>6.9980459999999994E-2</c:v>
                </c:pt>
                <c:pt idx="1925">
                  <c:v>0.1053418</c:v>
                </c:pt>
                <c:pt idx="1926">
                  <c:v>9.5131020000000024E-2</c:v>
                </c:pt>
                <c:pt idx="1927">
                  <c:v>5.0544949999999957E-2</c:v>
                </c:pt>
                <c:pt idx="1928">
                  <c:v>4.5536220000000099E-2</c:v>
                </c:pt>
                <c:pt idx="1929">
                  <c:v>6.859519E-2</c:v>
                </c:pt>
                <c:pt idx="1930">
                  <c:v>0.1013421</c:v>
                </c:pt>
                <c:pt idx="1931">
                  <c:v>0.14054710000000029</c:v>
                </c:pt>
                <c:pt idx="1932">
                  <c:v>0.10789459999999999</c:v>
                </c:pt>
                <c:pt idx="1933">
                  <c:v>3.0253360000000055E-2</c:v>
                </c:pt>
                <c:pt idx="1934">
                  <c:v>4.8502530000000071E-2</c:v>
                </c:pt>
                <c:pt idx="1935">
                  <c:v>0.12306889999999998</c:v>
                </c:pt>
                <c:pt idx="1936">
                  <c:v>0.10887920000000002</c:v>
                </c:pt>
                <c:pt idx="1937">
                  <c:v>4.5843750000000003E-2</c:v>
                </c:pt>
                <c:pt idx="1938">
                  <c:v>2.3907040000000001E-2</c:v>
                </c:pt>
                <c:pt idx="1939">
                  <c:v>2.3138409999999977E-2</c:v>
                </c:pt>
                <c:pt idx="1940">
                  <c:v>4.8830920000000083E-2</c:v>
                </c:pt>
                <c:pt idx="1941">
                  <c:v>8.7267190000000008E-2</c:v>
                </c:pt>
                <c:pt idx="1942">
                  <c:v>6.8420659999999994E-2</c:v>
                </c:pt>
                <c:pt idx="1943">
                  <c:v>2.3834579999999998E-2</c:v>
                </c:pt>
                <c:pt idx="1944">
                  <c:v>0.10064420000000011</c:v>
                </c:pt>
                <c:pt idx="1945">
                  <c:v>0.2282526</c:v>
                </c:pt>
                <c:pt idx="1946">
                  <c:v>0.1693337</c:v>
                </c:pt>
                <c:pt idx="1947">
                  <c:v>3.7881660000000053E-2</c:v>
                </c:pt>
                <c:pt idx="1948">
                  <c:v>6.5206430000000107E-2</c:v>
                </c:pt>
                <c:pt idx="1949">
                  <c:v>0.14976620000000038</c:v>
                </c:pt>
                <c:pt idx="1950">
                  <c:v>0.12766369999999988</c:v>
                </c:pt>
                <c:pt idx="1951">
                  <c:v>7.0009329999999995E-2</c:v>
                </c:pt>
                <c:pt idx="1952">
                  <c:v>6.7043210000000034E-2</c:v>
                </c:pt>
                <c:pt idx="1953">
                  <c:v>8.0880270000000018E-2</c:v>
                </c:pt>
                <c:pt idx="1954">
                  <c:v>5.1546509999999976E-2</c:v>
                </c:pt>
                <c:pt idx="1955">
                  <c:v>1.0035339999999998E-2</c:v>
                </c:pt>
                <c:pt idx="1956">
                  <c:v>4.552821E-2</c:v>
                </c:pt>
                <c:pt idx="1957">
                  <c:v>0.1008764</c:v>
                </c:pt>
                <c:pt idx="1958">
                  <c:v>9.0842030000000018E-2</c:v>
                </c:pt>
                <c:pt idx="1959">
                  <c:v>6.5474089999999999E-2</c:v>
                </c:pt>
                <c:pt idx="1960">
                  <c:v>4.3279959999999902E-2</c:v>
                </c:pt>
                <c:pt idx="1961">
                  <c:v>2.1755650000000001E-2</c:v>
                </c:pt>
                <c:pt idx="1962">
                  <c:v>1.0562480000000018E-2</c:v>
                </c:pt>
                <c:pt idx="1963">
                  <c:v>1.3377720000000001E-3</c:v>
                </c:pt>
                <c:pt idx="1964">
                  <c:v>2.4318039999999978E-2</c:v>
                </c:pt>
                <c:pt idx="1965">
                  <c:v>5.2760880000000093E-2</c:v>
                </c:pt>
                <c:pt idx="1966">
                  <c:v>6.5821480000000002E-2</c:v>
                </c:pt>
                <c:pt idx="1967">
                  <c:v>7.6583639999999994E-2</c:v>
                </c:pt>
                <c:pt idx="1968">
                  <c:v>6.0812470000000146E-2</c:v>
                </c:pt>
                <c:pt idx="1969">
                  <c:v>4.1594339999999987E-2</c:v>
                </c:pt>
                <c:pt idx="1970">
                  <c:v>3.552211000000001E-2</c:v>
                </c:pt>
                <c:pt idx="1971">
                  <c:v>3.0910320000000002E-2</c:v>
                </c:pt>
                <c:pt idx="1972">
                  <c:v>3.6144809999999999E-2</c:v>
                </c:pt>
                <c:pt idx="1973">
                  <c:v>4.2294610000000094E-2</c:v>
                </c:pt>
                <c:pt idx="1974">
                  <c:v>5.3448669999999997E-2</c:v>
                </c:pt>
                <c:pt idx="1975">
                  <c:v>6.4979549999999997E-2</c:v>
                </c:pt>
                <c:pt idx="1976">
                  <c:v>7.069889E-2</c:v>
                </c:pt>
                <c:pt idx="1977">
                  <c:v>7.6079969999999997E-2</c:v>
                </c:pt>
                <c:pt idx="1978">
                  <c:v>5.4893360000000113E-2</c:v>
                </c:pt>
                <c:pt idx="1979">
                  <c:v>3.2600330000000052E-2</c:v>
                </c:pt>
                <c:pt idx="1980">
                  <c:v>0.11374380000000002</c:v>
                </c:pt>
                <c:pt idx="1981">
                  <c:v>0.1975247</c:v>
                </c:pt>
                <c:pt idx="1982">
                  <c:v>0.10400390000000002</c:v>
                </c:pt>
                <c:pt idx="1983">
                  <c:v>9.1974170000000046E-3</c:v>
                </c:pt>
                <c:pt idx="1984">
                  <c:v>1.76534E-2</c:v>
                </c:pt>
                <c:pt idx="1985">
                  <c:v>2.6186210000000012E-2</c:v>
                </c:pt>
                <c:pt idx="1986">
                  <c:v>3.8485820000000011E-2</c:v>
                </c:pt>
                <c:pt idx="1987">
                  <c:v>4.9520389999999997E-2</c:v>
                </c:pt>
                <c:pt idx="1988">
                  <c:v>2.5689900000000043E-2</c:v>
                </c:pt>
                <c:pt idx="1989">
                  <c:v>4.5519080000000081E-3</c:v>
                </c:pt>
                <c:pt idx="1990">
                  <c:v>3.4532199999999999E-2</c:v>
                </c:pt>
                <c:pt idx="1991">
                  <c:v>6.2361940000000081E-2</c:v>
                </c:pt>
                <c:pt idx="1992">
                  <c:v>5.9287410000000089E-2</c:v>
                </c:pt>
                <c:pt idx="1993">
                  <c:v>5.5782230000000141E-2</c:v>
                </c:pt>
                <c:pt idx="1994">
                  <c:v>4.7326250000000084E-2</c:v>
                </c:pt>
                <c:pt idx="1995">
                  <c:v>4.7632290000000119E-2</c:v>
                </c:pt>
                <c:pt idx="1996">
                  <c:v>0.13142340000000022</c:v>
                </c:pt>
                <c:pt idx="1997">
                  <c:v>0.19923160000000001</c:v>
                </c:pt>
                <c:pt idx="1998">
                  <c:v>0.13773350000000001</c:v>
                </c:pt>
                <c:pt idx="1999">
                  <c:v>8.0368410000000001E-2</c:v>
                </c:pt>
                <c:pt idx="2000">
                  <c:v>5.1925569999999914E-2</c:v>
                </c:pt>
                <c:pt idx="2001">
                  <c:v>3.4679630000000052E-2</c:v>
                </c:pt>
                <c:pt idx="2002">
                  <c:v>8.6177990000000024E-2</c:v>
                </c:pt>
                <c:pt idx="2003">
                  <c:v>0.12827230000000001</c:v>
                </c:pt>
                <c:pt idx="2004">
                  <c:v>0.1190476</c:v>
                </c:pt>
                <c:pt idx="2005">
                  <c:v>0.1019829</c:v>
                </c:pt>
                <c:pt idx="2006">
                  <c:v>4.6634639999999998E-2</c:v>
                </c:pt>
                <c:pt idx="2007">
                  <c:v>2.6636230000000056E-3</c:v>
                </c:pt>
                <c:pt idx="2008">
                  <c:v>8.8134260000000183E-3</c:v>
                </c:pt>
                <c:pt idx="2009">
                  <c:v>1.9576140000000009E-2</c:v>
                </c:pt>
                <c:pt idx="2010">
                  <c:v>4.8787709999999998E-2</c:v>
                </c:pt>
                <c:pt idx="2011">
                  <c:v>6.7584600000000022E-2</c:v>
                </c:pt>
                <c:pt idx="2012">
                  <c:v>4.8368790000000085E-2</c:v>
                </c:pt>
                <c:pt idx="2013">
                  <c:v>3.3393079999999999E-2</c:v>
                </c:pt>
                <c:pt idx="2014">
                  <c:v>3.2624359999999998E-2</c:v>
                </c:pt>
                <c:pt idx="2015">
                  <c:v>4.3719559999999998E-2</c:v>
                </c:pt>
                <c:pt idx="2016">
                  <c:v>9.1380530000000001E-2</c:v>
                </c:pt>
                <c:pt idx="2017">
                  <c:v>0.11745609999999998</c:v>
                </c:pt>
                <c:pt idx="2018">
                  <c:v>8.2094730000000005E-2</c:v>
                </c:pt>
                <c:pt idx="2019">
                  <c:v>4.9058910000000081E-2</c:v>
                </c:pt>
                <c:pt idx="2020">
                  <c:v>2.2153519999999999E-2</c:v>
                </c:pt>
                <c:pt idx="2021">
                  <c:v>1.3976939999999998E-2</c:v>
                </c:pt>
                <c:pt idx="2022">
                  <c:v>5.1644490000000001E-2</c:v>
                </c:pt>
                <c:pt idx="2023">
                  <c:v>7.641450000000001E-2</c:v>
                </c:pt>
                <c:pt idx="2024">
                  <c:v>7.1802149999999995E-2</c:v>
                </c:pt>
                <c:pt idx="2025">
                  <c:v>7.0387359999999996E-2</c:v>
                </c:pt>
                <c:pt idx="2026">
                  <c:v>7.5768440000000034E-2</c:v>
                </c:pt>
                <c:pt idx="2027">
                  <c:v>9.4797790000000048E-2</c:v>
                </c:pt>
                <c:pt idx="2028">
                  <c:v>0.14092130000000025</c:v>
                </c:pt>
                <c:pt idx="2029">
                  <c:v>0.14534000000000022</c:v>
                </c:pt>
                <c:pt idx="2030">
                  <c:v>7.2311130000000112E-2</c:v>
                </c:pt>
                <c:pt idx="2031">
                  <c:v>3.0149510000000011E-2</c:v>
                </c:pt>
                <c:pt idx="2032">
                  <c:v>4.1680399999999986E-2</c:v>
                </c:pt>
                <c:pt idx="2033">
                  <c:v>6.0511559999999985E-2</c:v>
                </c:pt>
                <c:pt idx="2034">
                  <c:v>9.1260570000000041E-2</c:v>
                </c:pt>
                <c:pt idx="2035">
                  <c:v>0.10622160000000021</c:v>
                </c:pt>
                <c:pt idx="2036">
                  <c:v>9.6996870000000068E-2</c:v>
                </c:pt>
                <c:pt idx="2037">
                  <c:v>8.7772160000000002E-2</c:v>
                </c:pt>
                <c:pt idx="2038">
                  <c:v>7.854746E-2</c:v>
                </c:pt>
                <c:pt idx="2039">
                  <c:v>9.0885800000000044E-2</c:v>
                </c:pt>
                <c:pt idx="2040">
                  <c:v>0.13239699999999999</c:v>
                </c:pt>
                <c:pt idx="2041">
                  <c:v>0.13872889999999999</c:v>
                </c:pt>
                <c:pt idx="2042">
                  <c:v>0.10029270000000021</c:v>
                </c:pt>
                <c:pt idx="2043">
                  <c:v>7.5149190000000005E-2</c:v>
                </c:pt>
                <c:pt idx="2044">
                  <c:v>6.5925609999999996E-2</c:v>
                </c:pt>
                <c:pt idx="2045">
                  <c:v>7.7654300000000009E-2</c:v>
                </c:pt>
                <c:pt idx="2046">
                  <c:v>0.11301570000000002</c:v>
                </c:pt>
                <c:pt idx="2047">
                  <c:v>0.12153440000000011</c:v>
                </c:pt>
                <c:pt idx="2048">
                  <c:v>0.1015476</c:v>
                </c:pt>
                <c:pt idx="2049">
                  <c:v>9.9625750000000068E-2</c:v>
                </c:pt>
                <c:pt idx="2050">
                  <c:v>0.11576900000000002</c:v>
                </c:pt>
                <c:pt idx="2051">
                  <c:v>0.11290849999999987</c:v>
                </c:pt>
                <c:pt idx="2052">
                  <c:v>9.2152890000000043E-2</c:v>
                </c:pt>
                <c:pt idx="2053">
                  <c:v>0.10032690000000002</c:v>
                </c:pt>
                <c:pt idx="2054">
                  <c:v>0.13414680000000001</c:v>
                </c:pt>
                <c:pt idx="2055">
                  <c:v>0.15582209999999999</c:v>
                </c:pt>
                <c:pt idx="2056">
                  <c:v>0.167353</c:v>
                </c:pt>
                <c:pt idx="2057">
                  <c:v>0.1685528</c:v>
                </c:pt>
                <c:pt idx="2058">
                  <c:v>0.16163430000000001</c:v>
                </c:pt>
                <c:pt idx="2059">
                  <c:v>0.1498536</c:v>
                </c:pt>
                <c:pt idx="2060">
                  <c:v>0.13447909999999999</c:v>
                </c:pt>
                <c:pt idx="2061">
                  <c:v>0.10776550000000021</c:v>
                </c:pt>
                <c:pt idx="2062">
                  <c:v>7.3172899999999999E-2</c:v>
                </c:pt>
                <c:pt idx="2063">
                  <c:v>8.2765670000000027E-2</c:v>
                </c:pt>
                <c:pt idx="2064">
                  <c:v>0.12120190000000011</c:v>
                </c:pt>
                <c:pt idx="2065">
                  <c:v>0.10864110000000013</c:v>
                </c:pt>
                <c:pt idx="2066">
                  <c:v>6.4823740000000032E-2</c:v>
                </c:pt>
                <c:pt idx="2067">
                  <c:v>5.2733780000000126E-2</c:v>
                </c:pt>
                <c:pt idx="2068">
                  <c:v>5.8883579999999998E-2</c:v>
                </c:pt>
                <c:pt idx="2069">
                  <c:v>5.4040820000000003E-2</c:v>
                </c:pt>
                <c:pt idx="2070">
                  <c:v>4.3278659999999955E-2</c:v>
                </c:pt>
                <c:pt idx="2071">
                  <c:v>6.3700359999999998E-2</c:v>
                </c:pt>
                <c:pt idx="2072">
                  <c:v>9.9830460000000246E-2</c:v>
                </c:pt>
                <c:pt idx="2073">
                  <c:v>7.3229420000000003E-2</c:v>
                </c:pt>
                <c:pt idx="2074">
                  <c:v>1.7112470000000001E-2</c:v>
                </c:pt>
                <c:pt idx="2075">
                  <c:v>3.4189749999999998E-2</c:v>
                </c:pt>
                <c:pt idx="2076">
                  <c:v>8.3388170000000011E-2</c:v>
                </c:pt>
                <c:pt idx="2077">
                  <c:v>8.2376370000000004E-2</c:v>
                </c:pt>
                <c:pt idx="2078">
                  <c:v>6.0852049999999998E-2</c:v>
                </c:pt>
                <c:pt idx="2079">
                  <c:v>4.5458180000000001E-2</c:v>
                </c:pt>
                <c:pt idx="2080">
                  <c:v>3.2389850000000005E-2</c:v>
                </c:pt>
                <c:pt idx="2081">
                  <c:v>8.4171609999999994E-2</c:v>
                </c:pt>
                <c:pt idx="2082">
                  <c:v>0.15873800000000038</c:v>
                </c:pt>
                <c:pt idx="2083">
                  <c:v>0.15030579999999999</c:v>
                </c:pt>
                <c:pt idx="2084">
                  <c:v>0.11494450000000002</c:v>
                </c:pt>
                <c:pt idx="2085">
                  <c:v>8.9054420000000273E-2</c:v>
                </c:pt>
                <c:pt idx="2086">
                  <c:v>6.5995449999999997E-2</c:v>
                </c:pt>
                <c:pt idx="2087">
                  <c:v>8.7586260000000027E-2</c:v>
                </c:pt>
                <c:pt idx="2088">
                  <c:v>0.12141020000000002</c:v>
                </c:pt>
                <c:pt idx="2089">
                  <c:v>8.6358390000000146E-2</c:v>
                </c:pt>
                <c:pt idx="2090">
                  <c:v>3.4085070000000016E-2</c:v>
                </c:pt>
                <c:pt idx="2091">
                  <c:v>9.4583590000000023E-2</c:v>
                </c:pt>
                <c:pt idx="2092">
                  <c:v>0.1806808</c:v>
                </c:pt>
                <c:pt idx="2093">
                  <c:v>0.15511780000000025</c:v>
                </c:pt>
                <c:pt idx="2094">
                  <c:v>0.10668809999999998</c:v>
                </c:pt>
                <c:pt idx="2095">
                  <c:v>7.7746600000000124E-2</c:v>
                </c:pt>
                <c:pt idx="2096">
                  <c:v>5.2381740000000003E-2</c:v>
                </c:pt>
                <c:pt idx="2097">
                  <c:v>8.1882010000000005E-2</c:v>
                </c:pt>
                <c:pt idx="2098">
                  <c:v>0.12031829999999998</c:v>
                </c:pt>
                <c:pt idx="2099">
                  <c:v>0.10225520000000013</c:v>
                </c:pt>
                <c:pt idx="2100">
                  <c:v>7.6118530000000004E-2</c:v>
                </c:pt>
                <c:pt idx="2101">
                  <c:v>7.4611630000000123E-2</c:v>
                </c:pt>
                <c:pt idx="2102">
                  <c:v>7.6149079999999966E-2</c:v>
                </c:pt>
                <c:pt idx="2103">
                  <c:v>7.0729440000000018E-2</c:v>
                </c:pt>
                <c:pt idx="2104">
                  <c:v>6.4579639999999994E-2</c:v>
                </c:pt>
                <c:pt idx="2105">
                  <c:v>8.6720120000000026E-2</c:v>
                </c:pt>
                <c:pt idx="2106">
                  <c:v>0.11131929999999989</c:v>
                </c:pt>
                <c:pt idx="2107">
                  <c:v>0.20706810000000028</c:v>
                </c:pt>
                <c:pt idx="2108">
                  <c:v>0.30777110000000002</c:v>
                </c:pt>
                <c:pt idx="2109">
                  <c:v>0.2390536</c:v>
                </c:pt>
                <c:pt idx="2110">
                  <c:v>0.16141230000000029</c:v>
                </c:pt>
                <c:pt idx="2111">
                  <c:v>0.1905916</c:v>
                </c:pt>
                <c:pt idx="2112">
                  <c:v>0.22364680000000001</c:v>
                </c:pt>
                <c:pt idx="2113">
                  <c:v>0.13993150000000001</c:v>
                </c:pt>
                <c:pt idx="2114">
                  <c:v>5.3834250000000014E-2</c:v>
                </c:pt>
                <c:pt idx="2115">
                  <c:v>4.8817140000000002E-2</c:v>
                </c:pt>
                <c:pt idx="2116">
                  <c:v>4.4243430000000014E-2</c:v>
                </c:pt>
                <c:pt idx="2117">
                  <c:v>4.3474799999999987E-2</c:v>
                </c:pt>
                <c:pt idx="2118">
                  <c:v>4.4221730000000001E-2</c:v>
                </c:pt>
                <c:pt idx="2119">
                  <c:v>0.10418230000000002</c:v>
                </c:pt>
                <c:pt idx="2120">
                  <c:v>0.15987080000000001</c:v>
                </c:pt>
                <c:pt idx="2121">
                  <c:v>0.1129786</c:v>
                </c:pt>
                <c:pt idx="2122">
                  <c:v>6.9511249999999997E-2</c:v>
                </c:pt>
                <c:pt idx="2123">
                  <c:v>8.4885760000000005E-2</c:v>
                </c:pt>
                <c:pt idx="2124">
                  <c:v>9.6976560000000045E-2</c:v>
                </c:pt>
                <c:pt idx="2125">
                  <c:v>6.5458820000000001E-2</c:v>
                </c:pt>
                <c:pt idx="2126">
                  <c:v>3.7536970000000058E-2</c:v>
                </c:pt>
                <c:pt idx="2127">
                  <c:v>4.8297819999999977E-2</c:v>
                </c:pt>
                <c:pt idx="2128">
                  <c:v>5.8829470000000002E-2</c:v>
                </c:pt>
                <c:pt idx="2129">
                  <c:v>6.7285449999999997E-2</c:v>
                </c:pt>
                <c:pt idx="2130">
                  <c:v>7.4327290000000129E-2</c:v>
                </c:pt>
                <c:pt idx="2131">
                  <c:v>7.0483660000000128E-2</c:v>
                </c:pt>
                <c:pt idx="2132">
                  <c:v>6.8139019999999995E-2</c:v>
                </c:pt>
                <c:pt idx="2133">
                  <c:v>7.5826270000000112E-2</c:v>
                </c:pt>
                <c:pt idx="2134">
                  <c:v>8.3513530000000002E-2</c:v>
                </c:pt>
                <c:pt idx="2135">
                  <c:v>9.1200780000000009E-2</c:v>
                </c:pt>
                <c:pt idx="2136">
                  <c:v>9.7534710000000024E-2</c:v>
                </c:pt>
                <c:pt idx="2137">
                  <c:v>9.6765990000000177E-2</c:v>
                </c:pt>
                <c:pt idx="2138">
                  <c:v>8.9273099999999994E-2</c:v>
                </c:pt>
                <c:pt idx="2139">
                  <c:v>5.0068109999999999E-2</c:v>
                </c:pt>
                <c:pt idx="2140">
                  <c:v>2.0939429999999998E-2</c:v>
                </c:pt>
                <c:pt idx="2141">
                  <c:v>3.477649E-2</c:v>
                </c:pt>
                <c:pt idx="2142">
                  <c:v>5.1292440000000002E-2</c:v>
                </c:pt>
                <c:pt idx="2143">
                  <c:v>7.8197829999999996E-2</c:v>
                </c:pt>
                <c:pt idx="2144">
                  <c:v>0.1040884</c:v>
                </c:pt>
                <c:pt idx="2145">
                  <c:v>0.12638149999999998</c:v>
                </c:pt>
                <c:pt idx="2146">
                  <c:v>0.13078730000000022</c:v>
                </c:pt>
                <c:pt idx="2147">
                  <c:v>7.6976480000000014E-2</c:v>
                </c:pt>
                <c:pt idx="2148">
                  <c:v>3.3163230000000002E-2</c:v>
                </c:pt>
                <c:pt idx="2149">
                  <c:v>1.9326170000000042E-2</c:v>
                </c:pt>
                <c:pt idx="2150">
                  <c:v>2.5246400000000002E-2</c:v>
                </c:pt>
                <c:pt idx="2151">
                  <c:v>8.5975710000000011E-2</c:v>
                </c:pt>
                <c:pt idx="2152">
                  <c:v>0.11528110000000009</c:v>
                </c:pt>
                <c:pt idx="2153">
                  <c:v>6.3776550000000001E-2</c:v>
                </c:pt>
                <c:pt idx="2154">
                  <c:v>3.2682190000000055E-2</c:v>
                </c:pt>
                <c:pt idx="2155">
                  <c:v>5.036287000000008E-2</c:v>
                </c:pt>
                <c:pt idx="2156">
                  <c:v>5.4220470000000014E-2</c:v>
                </c:pt>
                <c:pt idx="2157">
                  <c:v>2.7315080000000002E-2</c:v>
                </c:pt>
                <c:pt idx="2158">
                  <c:v>2.1899170000000051E-2</c:v>
                </c:pt>
                <c:pt idx="2159">
                  <c:v>6.1099420000000071E-2</c:v>
                </c:pt>
                <c:pt idx="2160">
                  <c:v>7.6523099999999997E-2</c:v>
                </c:pt>
                <c:pt idx="2161">
                  <c:v>4.5774080000000023E-2</c:v>
                </c:pt>
                <c:pt idx="2162">
                  <c:v>3.7947130000000016E-2</c:v>
                </c:pt>
                <c:pt idx="2163">
                  <c:v>7.1771050000000003E-2</c:v>
                </c:pt>
                <c:pt idx="2164">
                  <c:v>0.12123860000000011</c:v>
                </c:pt>
                <c:pt idx="2165">
                  <c:v>0.19734240000000025</c:v>
                </c:pt>
                <c:pt idx="2166">
                  <c:v>0.20951480000000025</c:v>
                </c:pt>
                <c:pt idx="2167">
                  <c:v>0.11957400000000011</c:v>
                </c:pt>
                <c:pt idx="2168">
                  <c:v>6.0385830000000022E-2</c:v>
                </c:pt>
                <c:pt idx="2169">
                  <c:v>4.7319080000000104E-2</c:v>
                </c:pt>
                <c:pt idx="2170">
                  <c:v>5.2113790000000111E-2</c:v>
                </c:pt>
                <c:pt idx="2171">
                  <c:v>8.2094080000000028E-2</c:v>
                </c:pt>
                <c:pt idx="2172">
                  <c:v>9.8853110000000022E-2</c:v>
                </c:pt>
                <c:pt idx="2173">
                  <c:v>9.8084380000000068E-2</c:v>
                </c:pt>
                <c:pt idx="2174">
                  <c:v>0.10586770000000002</c:v>
                </c:pt>
                <c:pt idx="2175">
                  <c:v>0.1243171</c:v>
                </c:pt>
                <c:pt idx="2176">
                  <c:v>0.1385229</c:v>
                </c:pt>
                <c:pt idx="2177">
                  <c:v>0.14774760000000028</c:v>
                </c:pt>
                <c:pt idx="2178">
                  <c:v>0.15076430000000038</c:v>
                </c:pt>
                <c:pt idx="2179">
                  <c:v>0.14692069999999999</c:v>
                </c:pt>
                <c:pt idx="2180">
                  <c:v>0.12914210000000001</c:v>
                </c:pt>
                <c:pt idx="2181">
                  <c:v>9.6855670000000046E-2</c:v>
                </c:pt>
                <c:pt idx="2182">
                  <c:v>0.11697370000000011</c:v>
                </c:pt>
                <c:pt idx="2183">
                  <c:v>0.18846510000000044</c:v>
                </c:pt>
                <c:pt idx="2184">
                  <c:v>0.17961089999999999</c:v>
                </c:pt>
                <c:pt idx="2185">
                  <c:v>9.658857000000004E-2</c:v>
                </c:pt>
                <c:pt idx="2186">
                  <c:v>8.1838430000000004E-2</c:v>
                </c:pt>
                <c:pt idx="2187">
                  <c:v>0.1264245</c:v>
                </c:pt>
                <c:pt idx="2188">
                  <c:v>0.17270189999999999</c:v>
                </c:pt>
                <c:pt idx="2189">
                  <c:v>0.2203629</c:v>
                </c:pt>
                <c:pt idx="2190">
                  <c:v>0.21503559999999999</c:v>
                </c:pt>
                <c:pt idx="2191">
                  <c:v>0.16891210000000029</c:v>
                </c:pt>
                <c:pt idx="2192">
                  <c:v>0.17673410000000028</c:v>
                </c:pt>
                <c:pt idx="2193">
                  <c:v>0.2236263</c:v>
                </c:pt>
                <c:pt idx="2194">
                  <c:v>0.23164129999999999</c:v>
                </c:pt>
                <c:pt idx="2195">
                  <c:v>0.21319189999999999</c:v>
                </c:pt>
                <c:pt idx="2196">
                  <c:v>0.20365220000000001</c:v>
                </c:pt>
                <c:pt idx="2197">
                  <c:v>0.1998085</c:v>
                </c:pt>
                <c:pt idx="2198">
                  <c:v>0.17386299999999999</c:v>
                </c:pt>
                <c:pt idx="2199">
                  <c:v>0.134658</c:v>
                </c:pt>
                <c:pt idx="2200">
                  <c:v>0.10578550000000013</c:v>
                </c:pt>
                <c:pt idx="2201">
                  <c:v>8.2726550000000024E-2</c:v>
                </c:pt>
                <c:pt idx="2202">
                  <c:v>8.987363000000001E-2</c:v>
                </c:pt>
                <c:pt idx="2203">
                  <c:v>0.11293540000000002</c:v>
                </c:pt>
                <c:pt idx="2204">
                  <c:v>0.15505320000000025</c:v>
                </c:pt>
                <c:pt idx="2205">
                  <c:v>0.20655780000000001</c:v>
                </c:pt>
                <c:pt idx="2206">
                  <c:v>0.19487309999999997</c:v>
                </c:pt>
                <c:pt idx="2207">
                  <c:v>0.15413070000000001</c:v>
                </c:pt>
                <c:pt idx="2208">
                  <c:v>0.18495900000000032</c:v>
                </c:pt>
                <c:pt idx="2209">
                  <c:v>0.24645700000000029</c:v>
                </c:pt>
                <c:pt idx="2210">
                  <c:v>0.32609440000000051</c:v>
                </c:pt>
                <c:pt idx="2211">
                  <c:v>0.41294980000000031</c:v>
                </c:pt>
                <c:pt idx="2212">
                  <c:v>0.39656780000000075</c:v>
                </c:pt>
                <c:pt idx="2213">
                  <c:v>0.34198830000000058</c:v>
                </c:pt>
                <c:pt idx="2214">
                  <c:v>0.29943500000000001</c:v>
                </c:pt>
                <c:pt idx="2215">
                  <c:v>0.26099880000000031</c:v>
                </c:pt>
                <c:pt idx="2216">
                  <c:v>0.31603890000000051</c:v>
                </c:pt>
                <c:pt idx="2217">
                  <c:v>0.40059870000000031</c:v>
                </c:pt>
                <c:pt idx="2218">
                  <c:v>0.40711180000000002</c:v>
                </c:pt>
                <c:pt idx="2219">
                  <c:v>0.39096860000000089</c:v>
                </c:pt>
                <c:pt idx="2220">
                  <c:v>0.39183040000000058</c:v>
                </c:pt>
                <c:pt idx="2221">
                  <c:v>0.39721090000000064</c:v>
                </c:pt>
                <c:pt idx="2222">
                  <c:v>0.34257020000000032</c:v>
                </c:pt>
                <c:pt idx="2223">
                  <c:v>0.27338500000000032</c:v>
                </c:pt>
                <c:pt idx="2224">
                  <c:v>0.32270150000000031</c:v>
                </c:pt>
                <c:pt idx="2225">
                  <c:v>0.39803660000000057</c:v>
                </c:pt>
                <c:pt idx="2226">
                  <c:v>0.47016230000000031</c:v>
                </c:pt>
                <c:pt idx="2227">
                  <c:v>0.54165379999999996</c:v>
                </c:pt>
                <c:pt idx="2228">
                  <c:v>0.53865459999999998</c:v>
                </c:pt>
                <c:pt idx="2229">
                  <c:v>0.52251139999999885</c:v>
                </c:pt>
                <c:pt idx="2230">
                  <c:v>0.64002810000000065</c:v>
                </c:pt>
                <c:pt idx="2231">
                  <c:v>0.77839860000000116</c:v>
                </c:pt>
                <c:pt idx="2232">
                  <c:v>0.79702430000000002</c:v>
                </c:pt>
                <c:pt idx="2233">
                  <c:v>0.7993304999999995</c:v>
                </c:pt>
                <c:pt idx="2234">
                  <c:v>0.89313779999999898</c:v>
                </c:pt>
                <c:pt idx="2235">
                  <c:v>0.99768449999999997</c:v>
                </c:pt>
                <c:pt idx="2236">
                  <c:v>1.3015959999999998</c:v>
                </c:pt>
                <c:pt idx="2237">
                  <c:v>1.62523</c:v>
                </c:pt>
                <c:pt idx="2238">
                  <c:v>2.014993</c:v>
                </c:pt>
                <c:pt idx="2239">
                  <c:v>2.4101179999999998</c:v>
                </c:pt>
                <c:pt idx="2240">
                  <c:v>3.9838429999999967</c:v>
                </c:pt>
                <c:pt idx="2241">
                  <c:v>5.6327590000000001</c:v>
                </c:pt>
                <c:pt idx="2242">
                  <c:v>11.133190000000001</c:v>
                </c:pt>
                <c:pt idx="2243">
                  <c:v>16.81561</c:v>
                </c:pt>
                <c:pt idx="2244">
                  <c:v>22.316089999999999</c:v>
                </c:pt>
                <c:pt idx="2245">
                  <c:v>27.810939999999999</c:v>
                </c:pt>
                <c:pt idx="2246">
                  <c:v>29.279879999999999</c:v>
                </c:pt>
                <c:pt idx="2247">
                  <c:v>30.687419999999989</c:v>
                </c:pt>
                <c:pt idx="2248">
                  <c:v>31.031089999999999</c:v>
                </c:pt>
                <c:pt idx="2249">
                  <c:v>31.362419999999954</c:v>
                </c:pt>
                <c:pt idx="2250">
                  <c:v>31.274950000000036</c:v>
                </c:pt>
                <c:pt idx="2251">
                  <c:v>31.072339999999965</c:v>
                </c:pt>
                <c:pt idx="2252">
                  <c:v>28.97006</c:v>
                </c:pt>
                <c:pt idx="2253">
                  <c:v>26.496319999999965</c:v>
                </c:pt>
                <c:pt idx="2254">
                  <c:v>20.0641</c:v>
                </c:pt>
                <c:pt idx="2255">
                  <c:v>13.701140000000001</c:v>
                </c:pt>
                <c:pt idx="2256">
                  <c:v>7.8742109999999945</c:v>
                </c:pt>
                <c:pt idx="2257">
                  <c:v>2.7602009999999999</c:v>
                </c:pt>
                <c:pt idx="2258">
                  <c:v>1.916606</c:v>
                </c:pt>
                <c:pt idx="2259">
                  <c:v>1.197881</c:v>
                </c:pt>
                <c:pt idx="2260">
                  <c:v>1.0825499999999999</c:v>
                </c:pt>
                <c:pt idx="2261">
                  <c:v>0.94784749999999995</c:v>
                </c:pt>
                <c:pt idx="2262">
                  <c:v>0.73576220000000003</c:v>
                </c:pt>
                <c:pt idx="2263">
                  <c:v>0.54617369999999998</c:v>
                </c:pt>
                <c:pt idx="2264">
                  <c:v>0.43239070000000057</c:v>
                </c:pt>
                <c:pt idx="2265">
                  <c:v>0.34232510000000038</c:v>
                </c:pt>
                <c:pt idx="2266">
                  <c:v>0.32065480000000057</c:v>
                </c:pt>
                <c:pt idx="2267">
                  <c:v>0.31602800000000064</c:v>
                </c:pt>
                <c:pt idx="2268">
                  <c:v>0.35395570000000032</c:v>
                </c:pt>
                <c:pt idx="2269">
                  <c:v>0.37751420000000058</c:v>
                </c:pt>
                <c:pt idx="2270">
                  <c:v>0.36977390000000032</c:v>
                </c:pt>
                <c:pt idx="2271">
                  <c:v>0.4281954</c:v>
                </c:pt>
                <c:pt idx="2272">
                  <c:v>0.61318950000000005</c:v>
                </c:pt>
                <c:pt idx="2273">
                  <c:v>0.86809270000000005</c:v>
                </c:pt>
                <c:pt idx="2274">
                  <c:v>1.241177</c:v>
                </c:pt>
                <c:pt idx="2275">
                  <c:v>1.5807869999999999</c:v>
                </c:pt>
                <c:pt idx="2276">
                  <c:v>1.870276</c:v>
                </c:pt>
                <c:pt idx="2277">
                  <c:v>2.0511629999999967</c:v>
                </c:pt>
                <c:pt idx="2278">
                  <c:v>2.0875430000000001</c:v>
                </c:pt>
                <c:pt idx="2279">
                  <c:v>2.1558069999999967</c:v>
                </c:pt>
                <c:pt idx="2280">
                  <c:v>2.2618369999999999</c:v>
                </c:pt>
                <c:pt idx="2281">
                  <c:v>2.2858350000000001</c:v>
                </c:pt>
                <c:pt idx="2282">
                  <c:v>2.2231380000000041</c:v>
                </c:pt>
                <c:pt idx="2283">
                  <c:v>2.0966779999999967</c:v>
                </c:pt>
                <c:pt idx="2284">
                  <c:v>1.9101360000000001</c:v>
                </c:pt>
                <c:pt idx="2285">
                  <c:v>1.5393339999999998</c:v>
                </c:pt>
                <c:pt idx="2286">
                  <c:v>1.0137649999999976</c:v>
                </c:pt>
                <c:pt idx="2287">
                  <c:v>0.66314830000000113</c:v>
                </c:pt>
                <c:pt idx="2288">
                  <c:v>0.44332260000000051</c:v>
                </c:pt>
                <c:pt idx="2289">
                  <c:v>0.31648160000000064</c:v>
                </c:pt>
                <c:pt idx="2290">
                  <c:v>0.25146280000000032</c:v>
                </c:pt>
                <c:pt idx="2291">
                  <c:v>0.20300499999999999</c:v>
                </c:pt>
                <c:pt idx="2292">
                  <c:v>0.16430330000000001</c:v>
                </c:pt>
                <c:pt idx="2293">
                  <c:v>0.20148060000000001</c:v>
                </c:pt>
                <c:pt idx="2294">
                  <c:v>0.27810990000000002</c:v>
                </c:pt>
                <c:pt idx="2295">
                  <c:v>0.23783799999999999</c:v>
                </c:pt>
                <c:pt idx="2296">
                  <c:v>0.1441799</c:v>
                </c:pt>
                <c:pt idx="2297">
                  <c:v>0.11749450000000011</c:v>
                </c:pt>
                <c:pt idx="2298">
                  <c:v>0.11749450000000011</c:v>
                </c:pt>
                <c:pt idx="2299">
                  <c:v>0.10425429999999999</c:v>
                </c:pt>
                <c:pt idx="2300">
                  <c:v>8.6451520000000004E-2</c:v>
                </c:pt>
                <c:pt idx="2301">
                  <c:v>8.598567E-2</c:v>
                </c:pt>
                <c:pt idx="2302">
                  <c:v>9.0629320000000235E-2</c:v>
                </c:pt>
                <c:pt idx="2303">
                  <c:v>0.1206893</c:v>
                </c:pt>
                <c:pt idx="2304">
                  <c:v>0.15706890000000032</c:v>
                </c:pt>
                <c:pt idx="2305">
                  <c:v>0.1183271</c:v>
                </c:pt>
                <c:pt idx="2306">
                  <c:v>6.4144699999999999E-2</c:v>
                </c:pt>
                <c:pt idx="2307">
                  <c:v>7.8377950000000002E-2</c:v>
                </c:pt>
                <c:pt idx="2308">
                  <c:v>0.10392110000000011</c:v>
                </c:pt>
                <c:pt idx="2309">
                  <c:v>0.16377620000000001</c:v>
                </c:pt>
                <c:pt idx="2310">
                  <c:v>0.228021</c:v>
                </c:pt>
                <c:pt idx="2311">
                  <c:v>0.12648440000000022</c:v>
                </c:pt>
                <c:pt idx="2312">
                  <c:v>9.6052480000000159E-3</c:v>
                </c:pt>
                <c:pt idx="2313">
                  <c:v>8.2690880000000022E-2</c:v>
                </c:pt>
                <c:pt idx="2314">
                  <c:v>0.1670606</c:v>
                </c:pt>
                <c:pt idx="2315">
                  <c:v>0.13851040000000028</c:v>
                </c:pt>
                <c:pt idx="2316">
                  <c:v>0.10683579999999999</c:v>
                </c:pt>
                <c:pt idx="2317">
                  <c:v>0.12773470000000001</c:v>
                </c:pt>
                <c:pt idx="2318">
                  <c:v>0.14713840000000025</c:v>
                </c:pt>
                <c:pt idx="2319">
                  <c:v>0.11772510000000021</c:v>
                </c:pt>
                <c:pt idx="2320">
                  <c:v>8.8582790000000008E-2</c:v>
                </c:pt>
                <c:pt idx="2321">
                  <c:v>6.3813710000000107E-2</c:v>
                </c:pt>
                <c:pt idx="2322">
                  <c:v>3.9785310000000053E-2</c:v>
                </c:pt>
                <c:pt idx="2323">
                  <c:v>2.3530599999999978E-2</c:v>
                </c:pt>
                <c:pt idx="2324">
                  <c:v>1.550340000000002E-2</c:v>
                </c:pt>
                <c:pt idx="2325">
                  <c:v>7.0459820000000006E-2</c:v>
                </c:pt>
                <c:pt idx="2326">
                  <c:v>0.11370089999999998</c:v>
                </c:pt>
                <c:pt idx="2327">
                  <c:v>8.7383789999999836E-2</c:v>
                </c:pt>
                <c:pt idx="2328">
                  <c:v>6.1334109999999997E-2</c:v>
                </c:pt>
                <c:pt idx="2329">
                  <c:v>3.6565029999999998E-2</c:v>
                </c:pt>
                <c:pt idx="2330">
                  <c:v>2.3177059999999989E-2</c:v>
                </c:pt>
                <c:pt idx="2331">
                  <c:v>5.4908640000000022E-2</c:v>
                </c:pt>
                <c:pt idx="2332">
                  <c:v>8.9847650000000001E-2</c:v>
                </c:pt>
                <c:pt idx="2333">
                  <c:v>0.13551560000000001</c:v>
                </c:pt>
                <c:pt idx="2334">
                  <c:v>0.15236290000000022</c:v>
                </c:pt>
                <c:pt idx="2335">
                  <c:v>8.656999000000018E-2</c:v>
                </c:pt>
                <c:pt idx="2336">
                  <c:v>6.0348289999999999E-2</c:v>
                </c:pt>
                <c:pt idx="2337">
                  <c:v>0.13233349999999999</c:v>
                </c:pt>
                <c:pt idx="2338">
                  <c:v>0.18133800000000025</c:v>
                </c:pt>
                <c:pt idx="2339">
                  <c:v>0.18056390000000025</c:v>
                </c:pt>
                <c:pt idx="2340">
                  <c:v>0.15073610000000032</c:v>
                </c:pt>
                <c:pt idx="2341">
                  <c:v>6.5592369999999997E-2</c:v>
                </c:pt>
                <c:pt idx="2342">
                  <c:v>1.1052360000000001E-2</c:v>
                </c:pt>
                <c:pt idx="2343">
                  <c:v>7.9562240000000135E-3</c:v>
                </c:pt>
                <c:pt idx="2344">
                  <c:v>9.5232910000000014E-3</c:v>
                </c:pt>
                <c:pt idx="2345">
                  <c:v>1.8037669999999999E-2</c:v>
                </c:pt>
                <c:pt idx="2346">
                  <c:v>4.1200939999999985E-2</c:v>
                </c:pt>
                <c:pt idx="2347">
                  <c:v>8.3772820000000067E-2</c:v>
                </c:pt>
                <c:pt idx="2348">
                  <c:v>9.4384000000000023E-2</c:v>
                </c:pt>
                <c:pt idx="2349">
                  <c:v>6.7292809999999995E-2</c:v>
                </c:pt>
                <c:pt idx="2350">
                  <c:v>6.0574980000000014E-2</c:v>
                </c:pt>
                <c:pt idx="2351">
                  <c:v>7.528163000000003E-2</c:v>
                </c:pt>
                <c:pt idx="2352">
                  <c:v>6.4024000000000011E-2</c:v>
                </c:pt>
                <c:pt idx="2353">
                  <c:v>2.8422719999999999E-2</c:v>
                </c:pt>
                <c:pt idx="2354">
                  <c:v>2.3588339999999989E-2</c:v>
                </c:pt>
                <c:pt idx="2355">
                  <c:v>4.4487260000000091E-2</c:v>
                </c:pt>
                <c:pt idx="2356">
                  <c:v>6.5829869999999985E-2</c:v>
                </c:pt>
                <c:pt idx="2357">
                  <c:v>8.750281E-2</c:v>
                </c:pt>
                <c:pt idx="2358">
                  <c:v>0.10172210000000018</c:v>
                </c:pt>
                <c:pt idx="2359">
                  <c:v>0.1110105</c:v>
                </c:pt>
                <c:pt idx="2360">
                  <c:v>0.11249099999999998</c:v>
                </c:pt>
                <c:pt idx="2361">
                  <c:v>0.10939480000000011</c:v>
                </c:pt>
                <c:pt idx="2362">
                  <c:v>0.10374820000000011</c:v>
                </c:pt>
                <c:pt idx="2363">
                  <c:v>9.6781910000000013E-2</c:v>
                </c:pt>
                <c:pt idx="2364">
                  <c:v>7.3847839999999998E-2</c:v>
                </c:pt>
                <c:pt idx="2365">
                  <c:v>4.366051E-2</c:v>
                </c:pt>
                <c:pt idx="2366">
                  <c:v>3.39869E-2</c:v>
                </c:pt>
                <c:pt idx="2367">
                  <c:v>3.2439020000000061E-2</c:v>
                </c:pt>
                <c:pt idx="2368">
                  <c:v>8.1046230000000011E-2</c:v>
                </c:pt>
                <c:pt idx="2369">
                  <c:v>0.14683910000000025</c:v>
                </c:pt>
                <c:pt idx="2370">
                  <c:v>0.12103650000000014</c:v>
                </c:pt>
                <c:pt idx="2371">
                  <c:v>6.8402220000000125E-2</c:v>
                </c:pt>
                <c:pt idx="2372">
                  <c:v>6.8538379999999996E-2</c:v>
                </c:pt>
                <c:pt idx="2373">
                  <c:v>8.1696960000000235E-2</c:v>
                </c:pt>
                <c:pt idx="2374">
                  <c:v>6.7206760000000004E-2</c:v>
                </c:pt>
                <c:pt idx="2375">
                  <c:v>4.7084290000000098E-2</c:v>
                </c:pt>
                <c:pt idx="2376">
                  <c:v>7.6839480000000002E-2</c:v>
                </c:pt>
                <c:pt idx="2377">
                  <c:v>0.11476710000000002</c:v>
                </c:pt>
                <c:pt idx="2378">
                  <c:v>0.10321400000000011</c:v>
                </c:pt>
                <c:pt idx="2379">
                  <c:v>8.5411219999999982E-2</c:v>
                </c:pt>
                <c:pt idx="2380">
                  <c:v>9.5275010000000021E-2</c:v>
                </c:pt>
                <c:pt idx="2381">
                  <c:v>0.10765950000000002</c:v>
                </c:pt>
                <c:pt idx="2382">
                  <c:v>9.2246670000000031E-2</c:v>
                </c:pt>
                <c:pt idx="2383">
                  <c:v>7.5217930000000113E-2</c:v>
                </c:pt>
                <c:pt idx="2384">
                  <c:v>7.5522850000000002E-2</c:v>
                </c:pt>
                <c:pt idx="2385">
                  <c:v>7.6257950000000005E-2</c:v>
                </c:pt>
                <c:pt idx="2386">
                  <c:v>6.0003240000000013E-2</c:v>
                </c:pt>
                <c:pt idx="2387">
                  <c:v>4.3724590000000021E-2</c:v>
                </c:pt>
                <c:pt idx="2388">
                  <c:v>2.6695840000000044E-2</c:v>
                </c:pt>
                <c:pt idx="2389">
                  <c:v>1.2107560000000003E-2</c:v>
                </c:pt>
                <c:pt idx="2390">
                  <c:v>3.6102620000000002E-2</c:v>
                </c:pt>
                <c:pt idx="2391">
                  <c:v>5.7779759999999986E-2</c:v>
                </c:pt>
                <c:pt idx="2392">
                  <c:v>5.5457659999999999E-2</c:v>
                </c:pt>
                <c:pt idx="2393">
                  <c:v>5.3045219999999976E-2</c:v>
                </c:pt>
                <c:pt idx="2394">
                  <c:v>4.994908E-2</c:v>
                </c:pt>
                <c:pt idx="2395">
                  <c:v>4.6740440000000001E-2</c:v>
                </c:pt>
                <c:pt idx="2396">
                  <c:v>4.2870739999999997E-2</c:v>
                </c:pt>
                <c:pt idx="2397">
                  <c:v>4.3710800000000022E-2</c:v>
                </c:pt>
                <c:pt idx="2398">
                  <c:v>6.6931820000000003E-2</c:v>
                </c:pt>
                <c:pt idx="2399">
                  <c:v>8.1218440000000003E-2</c:v>
                </c:pt>
                <c:pt idx="2400">
                  <c:v>6.0319520000000085E-2</c:v>
                </c:pt>
                <c:pt idx="2401">
                  <c:v>4.9260640000000022E-2</c:v>
                </c:pt>
                <c:pt idx="2402">
                  <c:v>7.0933590000000032E-2</c:v>
                </c:pt>
                <c:pt idx="2403">
                  <c:v>8.8786100000000007E-2</c:v>
                </c:pt>
                <c:pt idx="2404">
                  <c:v>9.5751580000000044E-2</c:v>
                </c:pt>
                <c:pt idx="2405">
                  <c:v>9.6916020000000005E-2</c:v>
                </c:pt>
                <c:pt idx="2406">
                  <c:v>8.3757450000000275E-2</c:v>
                </c:pt>
                <c:pt idx="2407">
                  <c:v>9.1695880000000174E-2</c:v>
                </c:pt>
                <c:pt idx="2408">
                  <c:v>0.14510419999999999</c:v>
                </c:pt>
                <c:pt idx="2409">
                  <c:v>0.16775240000000022</c:v>
                </c:pt>
                <c:pt idx="2410">
                  <c:v>0.13214680000000001</c:v>
                </c:pt>
                <c:pt idx="2411">
                  <c:v>0.1133396</c:v>
                </c:pt>
                <c:pt idx="2412">
                  <c:v>0.12262800000000011</c:v>
                </c:pt>
                <c:pt idx="2413">
                  <c:v>0.12599379999999999</c:v>
                </c:pt>
                <c:pt idx="2414">
                  <c:v>0.12057550000000011</c:v>
                </c:pt>
                <c:pt idx="2415">
                  <c:v>0.11115070000000002</c:v>
                </c:pt>
                <c:pt idx="2416">
                  <c:v>9.644403E-2</c:v>
                </c:pt>
                <c:pt idx="2417">
                  <c:v>6.820747000000002E-2</c:v>
                </c:pt>
                <c:pt idx="2418">
                  <c:v>2.4092840000000001E-2</c:v>
                </c:pt>
                <c:pt idx="2419">
                  <c:v>2.8372619999999998E-2</c:v>
                </c:pt>
                <c:pt idx="2420">
                  <c:v>8.3329030000000026E-2</c:v>
                </c:pt>
                <c:pt idx="2421">
                  <c:v>0.1386857</c:v>
                </c:pt>
                <c:pt idx="2422">
                  <c:v>0.19441620000000032</c:v>
                </c:pt>
                <c:pt idx="2423">
                  <c:v>0.16058629999999999</c:v>
                </c:pt>
                <c:pt idx="2424">
                  <c:v>5.2221539999999997E-2</c:v>
                </c:pt>
                <c:pt idx="2425">
                  <c:v>3.7665030000000016E-2</c:v>
                </c:pt>
                <c:pt idx="2426">
                  <c:v>9.2621450000000063E-2</c:v>
                </c:pt>
                <c:pt idx="2427">
                  <c:v>0.16857900000000001</c:v>
                </c:pt>
                <c:pt idx="2428">
                  <c:v>0.25836700000000001</c:v>
                </c:pt>
                <c:pt idx="2429">
                  <c:v>0.26651550000000002</c:v>
                </c:pt>
                <c:pt idx="2430">
                  <c:v>0.22703980000000001</c:v>
                </c:pt>
                <c:pt idx="2431">
                  <c:v>0.16558999999999999</c:v>
                </c:pt>
                <c:pt idx="2432">
                  <c:v>9.283081E-2</c:v>
                </c:pt>
                <c:pt idx="2433">
                  <c:v>0.11390550000000002</c:v>
                </c:pt>
                <c:pt idx="2434">
                  <c:v>0.17737629999999999</c:v>
                </c:pt>
                <c:pt idx="2435">
                  <c:v>0.17643650000000022</c:v>
                </c:pt>
                <c:pt idx="2436">
                  <c:v>0.15011940000000029</c:v>
                </c:pt>
                <c:pt idx="2437">
                  <c:v>0.17692569999999999</c:v>
                </c:pt>
                <c:pt idx="2438">
                  <c:v>0.22181970000000001</c:v>
                </c:pt>
                <c:pt idx="2439">
                  <c:v>0.16718089999999997</c:v>
                </c:pt>
                <c:pt idx="2440">
                  <c:v>8.3595300000000303E-2</c:v>
                </c:pt>
                <c:pt idx="2441">
                  <c:v>0.15106480000000025</c:v>
                </c:pt>
                <c:pt idx="2442">
                  <c:v>0.25555940000000005</c:v>
                </c:pt>
                <c:pt idx="2443">
                  <c:v>0.1913579</c:v>
                </c:pt>
                <c:pt idx="2444">
                  <c:v>9.3067370000000274E-2</c:v>
                </c:pt>
                <c:pt idx="2445">
                  <c:v>0.16791240000000038</c:v>
                </c:pt>
                <c:pt idx="2446">
                  <c:v>0.27087130000000031</c:v>
                </c:pt>
                <c:pt idx="2447">
                  <c:v>0.15637480000000001</c:v>
                </c:pt>
                <c:pt idx="2448">
                  <c:v>1.4709530000000005E-2</c:v>
                </c:pt>
                <c:pt idx="2449">
                  <c:v>0.15504260000000025</c:v>
                </c:pt>
                <c:pt idx="2450">
                  <c:v>0.32070580000000032</c:v>
                </c:pt>
                <c:pt idx="2451">
                  <c:v>0.28784790000000032</c:v>
                </c:pt>
                <c:pt idx="2452">
                  <c:v>0.24373330000000032</c:v>
                </c:pt>
                <c:pt idx="2453">
                  <c:v>0.21168110000000001</c:v>
                </c:pt>
                <c:pt idx="2454">
                  <c:v>0.18025200000000022</c:v>
                </c:pt>
                <c:pt idx="2455">
                  <c:v>0.23831160000000001</c:v>
                </c:pt>
                <c:pt idx="2456">
                  <c:v>0.29003990000000002</c:v>
                </c:pt>
                <c:pt idx="2457">
                  <c:v>0.15069700000000022</c:v>
                </c:pt>
                <c:pt idx="2458">
                  <c:v>2.4577600000000002E-2</c:v>
                </c:pt>
                <c:pt idx="2459">
                  <c:v>0.10274560000000017</c:v>
                </c:pt>
                <c:pt idx="2460">
                  <c:v>0.17913570000000001</c:v>
                </c:pt>
                <c:pt idx="2461">
                  <c:v>0.23718130000000001</c:v>
                </c:pt>
                <c:pt idx="2462">
                  <c:v>0.29058600000000051</c:v>
                </c:pt>
                <c:pt idx="2463">
                  <c:v>0.30916060000000051</c:v>
                </c:pt>
                <c:pt idx="2464">
                  <c:v>0.3273993000000005</c:v>
                </c:pt>
                <c:pt idx="2465">
                  <c:v>0.34365210000000002</c:v>
                </c:pt>
                <c:pt idx="2466">
                  <c:v>0.33634240000000087</c:v>
                </c:pt>
                <c:pt idx="2467">
                  <c:v>0.21790100000000032</c:v>
                </c:pt>
                <c:pt idx="2468">
                  <c:v>0.11319770000000011</c:v>
                </c:pt>
                <c:pt idx="2469">
                  <c:v>6.2105260000000002E-2</c:v>
                </c:pt>
                <c:pt idx="2470">
                  <c:v>4.913174E-2</c:v>
                </c:pt>
                <c:pt idx="2471">
                  <c:v>0.1621543</c:v>
                </c:pt>
                <c:pt idx="2472">
                  <c:v>0.24143010000000029</c:v>
                </c:pt>
                <c:pt idx="2473">
                  <c:v>0.2251773</c:v>
                </c:pt>
                <c:pt idx="2474">
                  <c:v>0.22684699999999999</c:v>
                </c:pt>
                <c:pt idx="2475">
                  <c:v>0.27250950000000002</c:v>
                </c:pt>
                <c:pt idx="2476">
                  <c:v>0.30365450000000038</c:v>
                </c:pt>
                <c:pt idx="2477">
                  <c:v>0.30365450000000038</c:v>
                </c:pt>
                <c:pt idx="2478">
                  <c:v>0.28942870000000076</c:v>
                </c:pt>
                <c:pt idx="2479">
                  <c:v>0.24840990000000038</c:v>
                </c:pt>
                <c:pt idx="2480">
                  <c:v>0.2285895</c:v>
                </c:pt>
                <c:pt idx="2481">
                  <c:v>0.24407209999999999</c:v>
                </c:pt>
                <c:pt idx="2482">
                  <c:v>0.25017420000000001</c:v>
                </c:pt>
                <c:pt idx="2483">
                  <c:v>0.24243290000000028</c:v>
                </c:pt>
                <c:pt idx="2484">
                  <c:v>0.23770600000000025</c:v>
                </c:pt>
                <c:pt idx="2485">
                  <c:v>0.23693190000000025</c:v>
                </c:pt>
                <c:pt idx="2486">
                  <c:v>0.24258189999999999</c:v>
                </c:pt>
                <c:pt idx="2487">
                  <c:v>0.25573890000000005</c:v>
                </c:pt>
                <c:pt idx="2488">
                  <c:v>0.26586670000000051</c:v>
                </c:pt>
                <c:pt idx="2489">
                  <c:v>0.27283210000000002</c:v>
                </c:pt>
                <c:pt idx="2490">
                  <c:v>0.273781</c:v>
                </c:pt>
                <c:pt idx="2491">
                  <c:v>0.26913729999999997</c:v>
                </c:pt>
                <c:pt idx="2492">
                  <c:v>0.2251177</c:v>
                </c:pt>
                <c:pt idx="2493">
                  <c:v>0.14849760000000028</c:v>
                </c:pt>
                <c:pt idx="2494">
                  <c:v>0.13912759999999988</c:v>
                </c:pt>
                <c:pt idx="2495">
                  <c:v>0.17938219999999999</c:v>
                </c:pt>
                <c:pt idx="2496">
                  <c:v>0.22149720000000028</c:v>
                </c:pt>
                <c:pt idx="2497">
                  <c:v>0.26484840000000032</c:v>
                </c:pt>
                <c:pt idx="2498">
                  <c:v>0.22738900000000001</c:v>
                </c:pt>
                <c:pt idx="2499">
                  <c:v>0.14300920000000025</c:v>
                </c:pt>
                <c:pt idx="2500">
                  <c:v>0.16409330000000022</c:v>
                </c:pt>
                <c:pt idx="2501">
                  <c:v>0.2391837</c:v>
                </c:pt>
                <c:pt idx="2502">
                  <c:v>0.2624552</c:v>
                </c:pt>
                <c:pt idx="2503">
                  <c:v>0.2624552</c:v>
                </c:pt>
                <c:pt idx="2504">
                  <c:v>0.29248970000000057</c:v>
                </c:pt>
                <c:pt idx="2505">
                  <c:v>0.33428250000000076</c:v>
                </c:pt>
                <c:pt idx="2506">
                  <c:v>0.3517942</c:v>
                </c:pt>
                <c:pt idx="2507">
                  <c:v>0.36108150000000044</c:v>
                </c:pt>
                <c:pt idx="2508">
                  <c:v>0.37637630000000089</c:v>
                </c:pt>
                <c:pt idx="2509">
                  <c:v>0.39340300000000045</c:v>
                </c:pt>
                <c:pt idx="2510">
                  <c:v>0.43906490000000065</c:v>
                </c:pt>
                <c:pt idx="2511">
                  <c:v>0.49170560000000002</c:v>
                </c:pt>
                <c:pt idx="2512">
                  <c:v>0.48244510000000002</c:v>
                </c:pt>
                <c:pt idx="2513">
                  <c:v>0.4607696</c:v>
                </c:pt>
                <c:pt idx="2514">
                  <c:v>0.42509560000000002</c:v>
                </c:pt>
                <c:pt idx="2515">
                  <c:v>0.38716340000000032</c:v>
                </c:pt>
                <c:pt idx="2516">
                  <c:v>0.37473340000000005</c:v>
                </c:pt>
                <c:pt idx="2517">
                  <c:v>0.36544610000000038</c:v>
                </c:pt>
                <c:pt idx="2518">
                  <c:v>0.41233890000000051</c:v>
                </c:pt>
                <c:pt idx="2519">
                  <c:v>0.46419300000000002</c:v>
                </c:pt>
                <c:pt idx="2520">
                  <c:v>0.45079270000000005</c:v>
                </c:pt>
                <c:pt idx="2521">
                  <c:v>0.43376600000000032</c:v>
                </c:pt>
                <c:pt idx="2522">
                  <c:v>0.53459329999999949</c:v>
                </c:pt>
                <c:pt idx="2523">
                  <c:v>0.63769610000000065</c:v>
                </c:pt>
                <c:pt idx="2524">
                  <c:v>0.6090603</c:v>
                </c:pt>
                <c:pt idx="2525">
                  <c:v>0.58316809999999897</c:v>
                </c:pt>
                <c:pt idx="2526">
                  <c:v>0.63734390000000063</c:v>
                </c:pt>
                <c:pt idx="2527">
                  <c:v>0.68818190000000001</c:v>
                </c:pt>
                <c:pt idx="2528">
                  <c:v>0.68818190000000001</c:v>
                </c:pt>
                <c:pt idx="2529">
                  <c:v>0.69623609999999958</c:v>
                </c:pt>
                <c:pt idx="2530">
                  <c:v>0.78523929999999997</c:v>
                </c:pt>
                <c:pt idx="2531">
                  <c:v>0.86540899999999998</c:v>
                </c:pt>
                <c:pt idx="2532">
                  <c:v>0.88011739999999883</c:v>
                </c:pt>
                <c:pt idx="2533">
                  <c:v>0.9062403999999995</c:v>
                </c:pt>
                <c:pt idx="2534">
                  <c:v>0.99836149999999957</c:v>
                </c:pt>
                <c:pt idx="2535">
                  <c:v>1.095505</c:v>
                </c:pt>
                <c:pt idx="2536">
                  <c:v>1.2162689999999998</c:v>
                </c:pt>
                <c:pt idx="2537">
                  <c:v>1.322262</c:v>
                </c:pt>
                <c:pt idx="2538">
                  <c:v>1.3710209999999998</c:v>
                </c:pt>
                <c:pt idx="2539">
                  <c:v>1.4434599999999982</c:v>
                </c:pt>
                <c:pt idx="2540">
                  <c:v>1.5936039999999998</c:v>
                </c:pt>
                <c:pt idx="2541">
                  <c:v>1.7863819999999999</c:v>
                </c:pt>
                <c:pt idx="2542">
                  <c:v>2.0990539999999966</c:v>
                </c:pt>
                <c:pt idx="2543">
                  <c:v>2.4448779999999997</c:v>
                </c:pt>
                <c:pt idx="2544">
                  <c:v>2.8713199999999977</c:v>
                </c:pt>
                <c:pt idx="2545">
                  <c:v>3.3078879999999997</c:v>
                </c:pt>
                <c:pt idx="2546">
                  <c:v>3.7661709999999999</c:v>
                </c:pt>
                <c:pt idx="2547">
                  <c:v>4.1670139999999867</c:v>
                </c:pt>
                <c:pt idx="2548">
                  <c:v>4.4604080000000002</c:v>
                </c:pt>
                <c:pt idx="2549">
                  <c:v>5.1720699999999997</c:v>
                </c:pt>
                <c:pt idx="2550">
                  <c:v>6.5771109999999933</c:v>
                </c:pt>
                <c:pt idx="2551">
                  <c:v>9.6530180000000012</c:v>
                </c:pt>
                <c:pt idx="2552">
                  <c:v>15.18493</c:v>
                </c:pt>
                <c:pt idx="2553">
                  <c:v>28.270409999999963</c:v>
                </c:pt>
                <c:pt idx="2554">
                  <c:v>51.220850000000013</c:v>
                </c:pt>
                <c:pt idx="2555">
                  <c:v>70.021100000000004</c:v>
                </c:pt>
                <c:pt idx="2556">
                  <c:v>83.982990000000001</c:v>
                </c:pt>
                <c:pt idx="2557">
                  <c:v>91.47672</c:v>
                </c:pt>
                <c:pt idx="2558">
                  <c:v>92.257620000000131</c:v>
                </c:pt>
                <c:pt idx="2559">
                  <c:v>92.745540000000005</c:v>
                </c:pt>
                <c:pt idx="2560">
                  <c:v>92.962249999999997</c:v>
                </c:pt>
                <c:pt idx="2561">
                  <c:v>93.188709999999958</c:v>
                </c:pt>
                <c:pt idx="2562">
                  <c:v>93.423260000000113</c:v>
                </c:pt>
                <c:pt idx="2563">
                  <c:v>92.975830000000002</c:v>
                </c:pt>
                <c:pt idx="2564">
                  <c:v>92.027530000000013</c:v>
                </c:pt>
                <c:pt idx="2565">
                  <c:v>80.187579999999983</c:v>
                </c:pt>
                <c:pt idx="2566">
                  <c:v>61.243140000000011</c:v>
                </c:pt>
                <c:pt idx="2567">
                  <c:v>39.971789999999999</c:v>
                </c:pt>
                <c:pt idx="2568">
                  <c:v>17.354140000000001</c:v>
                </c:pt>
                <c:pt idx="2569">
                  <c:v>8.0980419999999995</c:v>
                </c:pt>
                <c:pt idx="2570">
                  <c:v>5.6523889999999914</c:v>
                </c:pt>
                <c:pt idx="2571">
                  <c:v>4.2696470000000071</c:v>
                </c:pt>
                <c:pt idx="2572">
                  <c:v>3.3625879999999997</c:v>
                </c:pt>
                <c:pt idx="2573">
                  <c:v>2.6402770000000002</c:v>
                </c:pt>
                <c:pt idx="2574">
                  <c:v>1.9901670000000022</c:v>
                </c:pt>
                <c:pt idx="2575">
                  <c:v>1.5189999999999981</c:v>
                </c:pt>
                <c:pt idx="2576">
                  <c:v>1.1079389999999998</c:v>
                </c:pt>
                <c:pt idx="2577">
                  <c:v>0.95672500000000116</c:v>
                </c:pt>
                <c:pt idx="2578">
                  <c:v>0.88008639999999883</c:v>
                </c:pt>
                <c:pt idx="2579">
                  <c:v>0.80720689999999951</c:v>
                </c:pt>
                <c:pt idx="2580">
                  <c:v>0.73521309999999951</c:v>
                </c:pt>
                <c:pt idx="2581">
                  <c:v>0.75297530000000101</c:v>
                </c:pt>
                <c:pt idx="2582">
                  <c:v>0.78857669999999958</c:v>
                </c:pt>
                <c:pt idx="2583">
                  <c:v>0.73003110000000004</c:v>
                </c:pt>
                <c:pt idx="2584">
                  <c:v>0.6565067999999995</c:v>
                </c:pt>
                <c:pt idx="2585">
                  <c:v>0.58227469999999959</c:v>
                </c:pt>
                <c:pt idx="2586">
                  <c:v>0.50797639999999911</c:v>
                </c:pt>
                <c:pt idx="2587">
                  <c:v>0.5333542</c:v>
                </c:pt>
                <c:pt idx="2588">
                  <c:v>0.56740760000000001</c:v>
                </c:pt>
                <c:pt idx="2589">
                  <c:v>0.48547640000000064</c:v>
                </c:pt>
                <c:pt idx="2590">
                  <c:v>0.39722590000000058</c:v>
                </c:pt>
                <c:pt idx="2591">
                  <c:v>0.41562730000000031</c:v>
                </c:pt>
                <c:pt idx="2592">
                  <c:v>0.43651530000000038</c:v>
                </c:pt>
                <c:pt idx="2593">
                  <c:v>0.45508990000000032</c:v>
                </c:pt>
                <c:pt idx="2594">
                  <c:v>0.46967350000000002</c:v>
                </c:pt>
                <c:pt idx="2595">
                  <c:v>0.37215700000000002</c:v>
                </c:pt>
                <c:pt idx="2596">
                  <c:v>0.27780040000000045</c:v>
                </c:pt>
                <c:pt idx="2597">
                  <c:v>0.2305787</c:v>
                </c:pt>
                <c:pt idx="2598">
                  <c:v>0.1920037</c:v>
                </c:pt>
                <c:pt idx="2599">
                  <c:v>0.23922540000000028</c:v>
                </c:pt>
                <c:pt idx="2600">
                  <c:v>0.27955770000000002</c:v>
                </c:pt>
                <c:pt idx="2601">
                  <c:v>0.26949400000000001</c:v>
                </c:pt>
                <c:pt idx="2602">
                  <c:v>0.26599430000000002</c:v>
                </c:pt>
                <c:pt idx="2603">
                  <c:v>0.30004770000000008</c:v>
                </c:pt>
                <c:pt idx="2604">
                  <c:v>0.32381330000000075</c:v>
                </c:pt>
                <c:pt idx="2605">
                  <c:v>0.29982120000000051</c:v>
                </c:pt>
                <c:pt idx="2606">
                  <c:v>0.2737504</c:v>
                </c:pt>
                <c:pt idx="2607">
                  <c:v>0.23969699999999999</c:v>
                </c:pt>
                <c:pt idx="2608">
                  <c:v>0.21834820000000038</c:v>
                </c:pt>
                <c:pt idx="2609">
                  <c:v>0.2384706</c:v>
                </c:pt>
                <c:pt idx="2610">
                  <c:v>0.2746963</c:v>
                </c:pt>
                <c:pt idx="2611">
                  <c:v>0.35596010000000045</c:v>
                </c:pt>
                <c:pt idx="2612">
                  <c:v>0.37446370000000051</c:v>
                </c:pt>
                <c:pt idx="2613">
                  <c:v>0.24053970000000022</c:v>
                </c:pt>
                <c:pt idx="2614">
                  <c:v>0.15895940000000047</c:v>
                </c:pt>
                <c:pt idx="2615">
                  <c:v>0.18837630000000022</c:v>
                </c:pt>
                <c:pt idx="2616">
                  <c:v>0.1956388</c:v>
                </c:pt>
                <c:pt idx="2617">
                  <c:v>0.1615772</c:v>
                </c:pt>
                <c:pt idx="2618">
                  <c:v>0.18217520000000001</c:v>
                </c:pt>
                <c:pt idx="2619">
                  <c:v>0.29284880000000058</c:v>
                </c:pt>
                <c:pt idx="2620">
                  <c:v>0.34192280000000075</c:v>
                </c:pt>
                <c:pt idx="2621">
                  <c:v>0.30090390000000045</c:v>
                </c:pt>
                <c:pt idx="2622">
                  <c:v>0.25852890000000051</c:v>
                </c:pt>
                <c:pt idx="2623">
                  <c:v>0.21441420000000047</c:v>
                </c:pt>
                <c:pt idx="2624">
                  <c:v>0.20401159999999999</c:v>
                </c:pt>
                <c:pt idx="2625">
                  <c:v>0.23264740000000028</c:v>
                </c:pt>
                <c:pt idx="2626">
                  <c:v>0.23044400000000032</c:v>
                </c:pt>
                <c:pt idx="2627">
                  <c:v>0.19638240000000001</c:v>
                </c:pt>
                <c:pt idx="2628">
                  <c:v>0.20221580000000025</c:v>
                </c:pt>
                <c:pt idx="2629">
                  <c:v>0.24479270000000025</c:v>
                </c:pt>
                <c:pt idx="2630">
                  <c:v>0.25803020000000004</c:v>
                </c:pt>
                <c:pt idx="2631">
                  <c:v>0.24719240000000028</c:v>
                </c:pt>
                <c:pt idx="2632">
                  <c:v>0.21980980000000025</c:v>
                </c:pt>
                <c:pt idx="2633">
                  <c:v>0.18033879999999999</c:v>
                </c:pt>
                <c:pt idx="2634">
                  <c:v>0.13240930000000029</c:v>
                </c:pt>
                <c:pt idx="2635">
                  <c:v>7.9007350000000004E-2</c:v>
                </c:pt>
                <c:pt idx="2636">
                  <c:v>9.3919350000000068E-2</c:v>
                </c:pt>
                <c:pt idx="2637">
                  <c:v>0.14809520000000032</c:v>
                </c:pt>
                <c:pt idx="2638">
                  <c:v>0.20536650000000001</c:v>
                </c:pt>
                <c:pt idx="2639">
                  <c:v>0.26418600000000031</c:v>
                </c:pt>
                <c:pt idx="2640">
                  <c:v>0.19657910000000001</c:v>
                </c:pt>
                <c:pt idx="2641">
                  <c:v>7.2718780000000122E-2</c:v>
                </c:pt>
                <c:pt idx="2642">
                  <c:v>3.8705429999999999E-2</c:v>
                </c:pt>
                <c:pt idx="2643">
                  <c:v>3.9479550000000002E-2</c:v>
                </c:pt>
                <c:pt idx="2644">
                  <c:v>6.6935170000000002E-2</c:v>
                </c:pt>
                <c:pt idx="2645">
                  <c:v>0.1033192</c:v>
                </c:pt>
                <c:pt idx="2646">
                  <c:v>0.12042390000000011</c:v>
                </c:pt>
                <c:pt idx="2647">
                  <c:v>0.13203300000000001</c:v>
                </c:pt>
                <c:pt idx="2648">
                  <c:v>0.12678700000000001</c:v>
                </c:pt>
                <c:pt idx="2649">
                  <c:v>0.11749970000000011</c:v>
                </c:pt>
                <c:pt idx="2650">
                  <c:v>7.1357719999999999E-2</c:v>
                </c:pt>
                <c:pt idx="2651">
                  <c:v>1.7955800000000001E-2</c:v>
                </c:pt>
                <c:pt idx="2652">
                  <c:v>8.1563500000000025E-2</c:v>
                </c:pt>
                <c:pt idx="2653">
                  <c:v>0.1636012</c:v>
                </c:pt>
                <c:pt idx="2654">
                  <c:v>0.20005410000000001</c:v>
                </c:pt>
                <c:pt idx="2655">
                  <c:v>0.23101920000000029</c:v>
                </c:pt>
                <c:pt idx="2656">
                  <c:v>0.16574269999999999</c:v>
                </c:pt>
                <c:pt idx="2657">
                  <c:v>9.2200670000000012E-2</c:v>
                </c:pt>
                <c:pt idx="2658">
                  <c:v>0.1267229</c:v>
                </c:pt>
                <c:pt idx="2659">
                  <c:v>0.1669775</c:v>
                </c:pt>
                <c:pt idx="2660">
                  <c:v>0.17163510000000001</c:v>
                </c:pt>
                <c:pt idx="2661">
                  <c:v>0.17514500000000022</c:v>
                </c:pt>
                <c:pt idx="2662">
                  <c:v>0.12560079999999987</c:v>
                </c:pt>
                <c:pt idx="2663">
                  <c:v>7.8122209999999997E-2</c:v>
                </c:pt>
                <c:pt idx="2664">
                  <c:v>8.6637600000000023E-2</c:v>
                </c:pt>
                <c:pt idx="2665">
                  <c:v>9.4358200000000003E-2</c:v>
                </c:pt>
                <c:pt idx="2666">
                  <c:v>9.0487559999999995E-2</c:v>
                </c:pt>
                <c:pt idx="2667">
                  <c:v>8.8554110000000255E-2</c:v>
                </c:pt>
                <c:pt idx="2668">
                  <c:v>0.10558490000000002</c:v>
                </c:pt>
                <c:pt idx="2669">
                  <c:v>0.12477080000000011</c:v>
                </c:pt>
                <c:pt idx="2670">
                  <c:v>0.15959820000000044</c:v>
                </c:pt>
                <c:pt idx="2671">
                  <c:v>0.18248130000000032</c:v>
                </c:pt>
                <c:pt idx="2672">
                  <c:v>0.13759270000000001</c:v>
                </c:pt>
                <c:pt idx="2673">
                  <c:v>9.4766500000000198E-2</c:v>
                </c:pt>
                <c:pt idx="2674">
                  <c:v>6.148704E-2</c:v>
                </c:pt>
                <c:pt idx="2675">
                  <c:v>4.1350419999999999E-2</c:v>
                </c:pt>
                <c:pt idx="2676">
                  <c:v>7.1534120000000007E-2</c:v>
                </c:pt>
                <c:pt idx="2677">
                  <c:v>8.9135270000000044E-2</c:v>
                </c:pt>
                <c:pt idx="2678">
                  <c:v>6.5911449999999996E-2</c:v>
                </c:pt>
                <c:pt idx="2679">
                  <c:v>4.6783659999999998E-2</c:v>
                </c:pt>
                <c:pt idx="2680">
                  <c:v>3.9042380000000002E-2</c:v>
                </c:pt>
                <c:pt idx="2681">
                  <c:v>4.0143779999999976E-2</c:v>
                </c:pt>
                <c:pt idx="2682">
                  <c:v>6.2593470000000109E-2</c:v>
                </c:pt>
                <c:pt idx="2683">
                  <c:v>6.6124909999999995E-2</c:v>
                </c:pt>
                <c:pt idx="2684">
                  <c:v>2.9749689999999988E-2</c:v>
                </c:pt>
                <c:pt idx="2685">
                  <c:v>1.1252969999999999E-2</c:v>
                </c:pt>
                <c:pt idx="2686">
                  <c:v>2.5957850000000001E-2</c:v>
                </c:pt>
                <c:pt idx="2687">
                  <c:v>5.8257349999999923E-2</c:v>
                </c:pt>
                <c:pt idx="2688">
                  <c:v>0.11939870000000002</c:v>
                </c:pt>
                <c:pt idx="2689">
                  <c:v>0.12631439999999999</c:v>
                </c:pt>
                <c:pt idx="2690">
                  <c:v>5.4337920000000137E-2</c:v>
                </c:pt>
                <c:pt idx="2691">
                  <c:v>1.8118410000000001E-2</c:v>
                </c:pt>
                <c:pt idx="2692">
                  <c:v>2.818207E-2</c:v>
                </c:pt>
                <c:pt idx="2693">
                  <c:v>5.4420620000000121E-2</c:v>
                </c:pt>
                <c:pt idx="2694">
                  <c:v>9.9319990000000025E-2</c:v>
                </c:pt>
                <c:pt idx="2695">
                  <c:v>0.11482059999999998</c:v>
                </c:pt>
                <c:pt idx="2696">
                  <c:v>0.10011220000000011</c:v>
                </c:pt>
                <c:pt idx="2697">
                  <c:v>7.2888649999999999E-2</c:v>
                </c:pt>
                <c:pt idx="2698">
                  <c:v>3.4191609999999997E-2</c:v>
                </c:pt>
                <c:pt idx="2699">
                  <c:v>1.8488900000000003E-2</c:v>
                </c:pt>
                <c:pt idx="2700">
                  <c:v>2.1584659999999988E-2</c:v>
                </c:pt>
                <c:pt idx="2701">
                  <c:v>2.4681170000000047E-2</c:v>
                </c:pt>
                <c:pt idx="2702">
                  <c:v>2.7776930000000012E-2</c:v>
                </c:pt>
                <c:pt idx="2703">
                  <c:v>3.3225070000000002E-2</c:v>
                </c:pt>
                <c:pt idx="2704">
                  <c:v>4.0190540000000004E-2</c:v>
                </c:pt>
                <c:pt idx="2705">
                  <c:v>4.9125219999999997E-2</c:v>
                </c:pt>
                <c:pt idx="2706">
                  <c:v>5.9188869999999998E-2</c:v>
                </c:pt>
                <c:pt idx="2707">
                  <c:v>7.6452690000000129E-2</c:v>
                </c:pt>
                <c:pt idx="2708">
                  <c:v>9.7354120000000044E-2</c:v>
                </c:pt>
                <c:pt idx="2709">
                  <c:v>0.10161480000000002</c:v>
                </c:pt>
                <c:pt idx="2710">
                  <c:v>9.8518300000000239E-2</c:v>
                </c:pt>
                <c:pt idx="2711">
                  <c:v>8.4246490000000063E-2</c:v>
                </c:pt>
                <c:pt idx="2712">
                  <c:v>6.567191E-2</c:v>
                </c:pt>
                <c:pt idx="2713">
                  <c:v>8.3112870000000005E-2</c:v>
                </c:pt>
                <c:pt idx="2714">
                  <c:v>0.11252260000000011</c:v>
                </c:pt>
                <c:pt idx="2715">
                  <c:v>0.16184290000000001</c:v>
                </c:pt>
                <c:pt idx="2716">
                  <c:v>0.21679270000000028</c:v>
                </c:pt>
                <c:pt idx="2717">
                  <c:v>0.14169340000000022</c:v>
                </c:pt>
                <c:pt idx="2718">
                  <c:v>3.5663489999999999E-2</c:v>
                </c:pt>
                <c:pt idx="2719">
                  <c:v>2.2195619999999999E-2</c:v>
                </c:pt>
                <c:pt idx="2720">
                  <c:v>2.6839260000000063E-2</c:v>
                </c:pt>
                <c:pt idx="2721">
                  <c:v>2.7466239999999999E-2</c:v>
                </c:pt>
                <c:pt idx="2722">
                  <c:v>2.7466239999999999E-2</c:v>
                </c:pt>
                <c:pt idx="2723">
                  <c:v>1.7092079999999999E-2</c:v>
                </c:pt>
                <c:pt idx="2724">
                  <c:v>5.4801720000000106E-3</c:v>
                </c:pt>
                <c:pt idx="2725">
                  <c:v>4.0266530000000071E-2</c:v>
                </c:pt>
                <c:pt idx="2726">
                  <c:v>7.8972890000000004E-2</c:v>
                </c:pt>
                <c:pt idx="2727">
                  <c:v>8.0136870000000068E-2</c:v>
                </c:pt>
                <c:pt idx="2728">
                  <c:v>7.9362940000000173E-2</c:v>
                </c:pt>
                <c:pt idx="2729">
                  <c:v>6.6459069999999995E-2</c:v>
                </c:pt>
                <c:pt idx="2730">
                  <c:v>5.3381989999999997E-2</c:v>
                </c:pt>
                <c:pt idx="2731">
                  <c:v>5.028548E-2</c:v>
                </c:pt>
                <c:pt idx="2732">
                  <c:v>4.6453590000000003E-2</c:v>
                </c:pt>
                <c:pt idx="2733">
                  <c:v>2.322977E-2</c:v>
                </c:pt>
                <c:pt idx="2734">
                  <c:v>2.9392989999999998E-3</c:v>
                </c:pt>
                <c:pt idx="2735">
                  <c:v>2.4609639999999999E-2</c:v>
                </c:pt>
                <c:pt idx="2736">
                  <c:v>4.6939000000000002E-2</c:v>
                </c:pt>
                <c:pt idx="2737">
                  <c:v>7.5574820000000001E-2</c:v>
                </c:pt>
                <c:pt idx="2738">
                  <c:v>9.5969040000000047E-2</c:v>
                </c:pt>
                <c:pt idx="2739">
                  <c:v>5.7272000000000003E-2</c:v>
                </c:pt>
                <c:pt idx="2740">
                  <c:v>2.7104880000000001E-2</c:v>
                </c:pt>
                <c:pt idx="2741">
                  <c:v>4.4905519999999997E-2</c:v>
                </c:pt>
                <c:pt idx="2742">
                  <c:v>5.4785700000000034E-2</c:v>
                </c:pt>
                <c:pt idx="2743">
                  <c:v>2.8465380000000002E-2</c:v>
                </c:pt>
                <c:pt idx="2744">
                  <c:v>9.0796030000000142E-3</c:v>
                </c:pt>
                <c:pt idx="2745">
                  <c:v>1.6046750000000005E-2</c:v>
                </c:pt>
                <c:pt idx="2746">
                  <c:v>3.1076850000000038E-2</c:v>
                </c:pt>
                <c:pt idx="2747">
                  <c:v>7.2105589999999997E-2</c:v>
                </c:pt>
                <c:pt idx="2748">
                  <c:v>0.10203000000000002</c:v>
                </c:pt>
                <c:pt idx="2749">
                  <c:v>0.10125610000000011</c:v>
                </c:pt>
                <c:pt idx="2750">
                  <c:v>9.501908000000002E-2</c:v>
                </c:pt>
                <c:pt idx="2751">
                  <c:v>7.567055999999997E-2</c:v>
                </c:pt>
                <c:pt idx="2752">
                  <c:v>8.1295830000000041E-2</c:v>
                </c:pt>
                <c:pt idx="2753">
                  <c:v>0.13934140000000028</c:v>
                </c:pt>
                <c:pt idx="2754">
                  <c:v>0.14573040000000032</c:v>
                </c:pt>
                <c:pt idx="2755">
                  <c:v>5.6727159999999985E-2</c:v>
                </c:pt>
                <c:pt idx="2756">
                  <c:v>1.357703E-2</c:v>
                </c:pt>
                <c:pt idx="2757">
                  <c:v>4.5316240000000119E-2</c:v>
                </c:pt>
                <c:pt idx="2758">
                  <c:v>8.0208770000000013E-2</c:v>
                </c:pt>
                <c:pt idx="2759">
                  <c:v>0.1196893</c:v>
                </c:pt>
                <c:pt idx="2760">
                  <c:v>0.12262800000000011</c:v>
                </c:pt>
                <c:pt idx="2761">
                  <c:v>7.8502749999999996E-2</c:v>
                </c:pt>
                <c:pt idx="2762">
                  <c:v>6.3582730000000115E-2</c:v>
                </c:pt>
                <c:pt idx="2763">
                  <c:v>8.2157310000000025E-2</c:v>
                </c:pt>
                <c:pt idx="2764">
                  <c:v>7.9693740000000013E-2</c:v>
                </c:pt>
                <c:pt idx="2765">
                  <c:v>5.5701580000000014E-2</c:v>
                </c:pt>
                <c:pt idx="2766">
                  <c:v>6.6108139999999996E-2</c:v>
                </c:pt>
                <c:pt idx="2767">
                  <c:v>0.10790100000000002</c:v>
                </c:pt>
                <c:pt idx="2768">
                  <c:v>0.1386038</c:v>
                </c:pt>
                <c:pt idx="2769">
                  <c:v>0.1602741</c:v>
                </c:pt>
                <c:pt idx="2770">
                  <c:v>0.13660510000000001</c:v>
                </c:pt>
                <c:pt idx="2771">
                  <c:v>8.0093850000000022E-2</c:v>
                </c:pt>
                <c:pt idx="2772">
                  <c:v>4.1025759999999918E-2</c:v>
                </c:pt>
                <c:pt idx="2773">
                  <c:v>1.3157180000000001E-2</c:v>
                </c:pt>
                <c:pt idx="2774">
                  <c:v>6.0112200000000142E-3</c:v>
                </c:pt>
                <c:pt idx="2775">
                  <c:v>1.0655979999999999E-2</c:v>
                </c:pt>
                <c:pt idx="2776">
                  <c:v>6.2201190000000003E-2</c:v>
                </c:pt>
                <c:pt idx="2777">
                  <c:v>0.13729150000000001</c:v>
                </c:pt>
                <c:pt idx="2778">
                  <c:v>0.12527779999999997</c:v>
                </c:pt>
                <c:pt idx="2779">
                  <c:v>7.4971679999999999E-2</c:v>
                </c:pt>
                <c:pt idx="2780">
                  <c:v>6.9432090000000168E-2</c:v>
                </c:pt>
                <c:pt idx="2781">
                  <c:v>8.1041199999999994E-2</c:v>
                </c:pt>
                <c:pt idx="2782">
                  <c:v>0.10603680000000011</c:v>
                </c:pt>
                <c:pt idx="2783">
                  <c:v>0.13544650000000022</c:v>
                </c:pt>
                <c:pt idx="2784">
                  <c:v>0.13526420000000025</c:v>
                </c:pt>
                <c:pt idx="2785">
                  <c:v>0.1267508</c:v>
                </c:pt>
                <c:pt idx="2786">
                  <c:v>9.1943609999999995E-2</c:v>
                </c:pt>
                <c:pt idx="2787">
                  <c:v>5.0914880000000003E-2</c:v>
                </c:pt>
                <c:pt idx="2788">
                  <c:v>6.8234950000000003E-2</c:v>
                </c:pt>
                <c:pt idx="2789">
                  <c:v>9.6877650000000023E-2</c:v>
                </c:pt>
                <c:pt idx="2790">
                  <c:v>8.7302019999999994E-2</c:v>
                </c:pt>
                <c:pt idx="2791">
                  <c:v>7.1819480000000033E-2</c:v>
                </c:pt>
                <c:pt idx="2792">
                  <c:v>7.919455000000003E-2</c:v>
                </c:pt>
                <c:pt idx="2793">
                  <c:v>8.9255780000000007E-2</c:v>
                </c:pt>
                <c:pt idx="2794">
                  <c:v>6.0010500000000071E-2</c:v>
                </c:pt>
                <c:pt idx="2795">
                  <c:v>2.7504980000000002E-2</c:v>
                </c:pt>
                <c:pt idx="2796">
                  <c:v>2.4466589999999962E-2</c:v>
                </c:pt>
                <c:pt idx="2797">
                  <c:v>2.2918709999999998E-2</c:v>
                </c:pt>
                <c:pt idx="2798">
                  <c:v>2.5924689999999966E-2</c:v>
                </c:pt>
                <c:pt idx="2799">
                  <c:v>2.955839E-2</c:v>
                </c:pt>
                <c:pt idx="2800">
                  <c:v>9.1473659999999984E-2</c:v>
                </c:pt>
                <c:pt idx="2801">
                  <c:v>0.15153220000000028</c:v>
                </c:pt>
                <c:pt idx="2802">
                  <c:v>0.16391530000000032</c:v>
                </c:pt>
                <c:pt idx="2803">
                  <c:v>0.17044060000000022</c:v>
                </c:pt>
                <c:pt idx="2804">
                  <c:v>9.4594390000000333E-2</c:v>
                </c:pt>
                <c:pt idx="2805">
                  <c:v>2.4836700000000034E-2</c:v>
                </c:pt>
                <c:pt idx="2806">
                  <c:v>1.3227590000000001E-2</c:v>
                </c:pt>
                <c:pt idx="2807">
                  <c:v>3.8162459999999967E-3</c:v>
                </c:pt>
                <c:pt idx="2808">
                  <c:v>1.0009259999999999E-2</c:v>
                </c:pt>
                <c:pt idx="2809">
                  <c:v>1.8202050000000029E-2</c:v>
                </c:pt>
                <c:pt idx="2810">
                  <c:v>3.7555230000000016E-2</c:v>
                </c:pt>
                <c:pt idx="2811">
                  <c:v>4.9769520000000095E-2</c:v>
                </c:pt>
                <c:pt idx="2812">
                  <c:v>2.964221000000004E-2</c:v>
                </c:pt>
                <c:pt idx="2813">
                  <c:v>1.3409010000000001E-2</c:v>
                </c:pt>
                <c:pt idx="2814">
                  <c:v>1.186113000000003E-2</c:v>
                </c:pt>
                <c:pt idx="2815">
                  <c:v>1.915536E-2</c:v>
                </c:pt>
                <c:pt idx="2816">
                  <c:v>5.4756640000000134E-2</c:v>
                </c:pt>
                <c:pt idx="2817">
                  <c:v>7.8808970000000034E-2</c:v>
                </c:pt>
                <c:pt idx="2818">
                  <c:v>7.1069569999999999E-2</c:v>
                </c:pt>
                <c:pt idx="2819">
                  <c:v>5.9214389999999999E-2</c:v>
                </c:pt>
                <c:pt idx="2820">
                  <c:v>3.7544050000000002E-2</c:v>
                </c:pt>
                <c:pt idx="2821">
                  <c:v>2.4642239999999999E-2</c:v>
                </c:pt>
                <c:pt idx="2822">
                  <c:v>3.0061129999999998E-2</c:v>
                </c:pt>
                <c:pt idx="2823">
                  <c:v>4.0387230000000114E-2</c:v>
                </c:pt>
                <c:pt idx="2824">
                  <c:v>5.9740410000000119E-2</c:v>
                </c:pt>
                <c:pt idx="2825">
                  <c:v>6.7294489999999998E-2</c:v>
                </c:pt>
                <c:pt idx="2826">
                  <c:v>5.5682580000000023E-2</c:v>
                </c:pt>
                <c:pt idx="2827">
                  <c:v>4.1854269999999985E-2</c:v>
                </c:pt>
                <c:pt idx="2828">
                  <c:v>2.4827579999999998E-2</c:v>
                </c:pt>
                <c:pt idx="2829">
                  <c:v>2.2042880000000011E-2</c:v>
                </c:pt>
                <c:pt idx="2830">
                  <c:v>3.7521699999999998E-2</c:v>
                </c:pt>
                <c:pt idx="2831">
                  <c:v>4.2524839999999987E-2</c:v>
                </c:pt>
                <c:pt idx="2832">
                  <c:v>3.5559370000000055E-2</c:v>
                </c:pt>
                <c:pt idx="2833">
                  <c:v>2.7058130000000034E-2</c:v>
                </c:pt>
                <c:pt idx="2834">
                  <c:v>1.6996900000000002E-2</c:v>
                </c:pt>
                <c:pt idx="2835">
                  <c:v>5.1153490000000024E-2</c:v>
                </c:pt>
                <c:pt idx="2836">
                  <c:v>0.1254518</c:v>
                </c:pt>
                <c:pt idx="2837">
                  <c:v>0.12405260000000011</c:v>
                </c:pt>
                <c:pt idx="2838">
                  <c:v>6.1348270000000003E-2</c:v>
                </c:pt>
                <c:pt idx="2839">
                  <c:v>5.4888520000000093E-2</c:v>
                </c:pt>
                <c:pt idx="2840">
                  <c:v>8.8950110000000068E-2</c:v>
                </c:pt>
                <c:pt idx="2841">
                  <c:v>9.9875440000000218E-2</c:v>
                </c:pt>
                <c:pt idx="2842">
                  <c:v>9.6004810000000065E-2</c:v>
                </c:pt>
                <c:pt idx="2843">
                  <c:v>6.594423000000002E-2</c:v>
                </c:pt>
                <c:pt idx="2844">
                  <c:v>2.1055660000000011E-2</c:v>
                </c:pt>
                <c:pt idx="2845">
                  <c:v>6.0834920000000112E-2</c:v>
                </c:pt>
                <c:pt idx="2846">
                  <c:v>0.14287259999999988</c:v>
                </c:pt>
                <c:pt idx="2847">
                  <c:v>0.14415529999999999</c:v>
                </c:pt>
                <c:pt idx="2848">
                  <c:v>0.1101019</c:v>
                </c:pt>
                <c:pt idx="2849">
                  <c:v>7.7722290000000152E-2</c:v>
                </c:pt>
                <c:pt idx="2850">
                  <c:v>4.5990709999999997E-2</c:v>
                </c:pt>
                <c:pt idx="2851">
                  <c:v>5.7957460000000079E-2</c:v>
                </c:pt>
                <c:pt idx="2852">
                  <c:v>8.4277790000000005E-2</c:v>
                </c:pt>
                <c:pt idx="2853">
                  <c:v>9.3052280000000001E-2</c:v>
                </c:pt>
                <c:pt idx="2854">
                  <c:v>9.6922910000000001E-2</c:v>
                </c:pt>
                <c:pt idx="2855">
                  <c:v>7.6967540000000001E-2</c:v>
                </c:pt>
                <c:pt idx="2856">
                  <c:v>5.1421339999999975E-2</c:v>
                </c:pt>
                <c:pt idx="2857">
                  <c:v>3.8214989999999997E-2</c:v>
                </c:pt>
                <c:pt idx="2858">
                  <c:v>2.737981000000006E-2</c:v>
                </c:pt>
                <c:pt idx="2859">
                  <c:v>3.1982110000000015E-2</c:v>
                </c:pt>
                <c:pt idx="2860">
                  <c:v>3.8947570000000001E-2</c:v>
                </c:pt>
                <c:pt idx="2861">
                  <c:v>2.4417040000000011E-2</c:v>
                </c:pt>
                <c:pt idx="2862">
                  <c:v>7.390344000000007E-3</c:v>
                </c:pt>
                <c:pt idx="2863">
                  <c:v>1.6122560000000029E-2</c:v>
                </c:pt>
                <c:pt idx="2864">
                  <c:v>2.6957729999999999E-2</c:v>
                </c:pt>
                <c:pt idx="2865">
                  <c:v>5.0332420000000141E-2</c:v>
                </c:pt>
                <c:pt idx="2866">
                  <c:v>7.4330359999999998E-2</c:v>
                </c:pt>
                <c:pt idx="2867">
                  <c:v>5.2735460000000088E-2</c:v>
                </c:pt>
                <c:pt idx="2868">
                  <c:v>3.1038659999999999E-2</c:v>
                </c:pt>
                <c:pt idx="2869">
                  <c:v>8.1344820000000026E-2</c:v>
                </c:pt>
                <c:pt idx="2870">
                  <c:v>0.12822310000000001</c:v>
                </c:pt>
                <c:pt idx="2871">
                  <c:v>9.0299990000000024E-2</c:v>
                </c:pt>
                <c:pt idx="2872">
                  <c:v>5.3524299999999997E-2</c:v>
                </c:pt>
                <c:pt idx="2873">
                  <c:v>3.2622869999999998E-2</c:v>
                </c:pt>
                <c:pt idx="2874">
                  <c:v>1.521953E-2</c:v>
                </c:pt>
                <c:pt idx="2875">
                  <c:v>3.070208E-2</c:v>
                </c:pt>
                <c:pt idx="2876">
                  <c:v>4.3575759999999908E-2</c:v>
                </c:pt>
                <c:pt idx="2877">
                  <c:v>3.8156870000000002E-2</c:v>
                </c:pt>
                <c:pt idx="2878">
                  <c:v>3.6417499999999998E-2</c:v>
                </c:pt>
                <c:pt idx="2879">
                  <c:v>5.4992080000000131E-2</c:v>
                </c:pt>
                <c:pt idx="2880">
                  <c:v>7.3289499999999994E-2</c:v>
                </c:pt>
                <c:pt idx="2881">
                  <c:v>9.0316200000000013E-2</c:v>
                </c:pt>
                <c:pt idx="2882">
                  <c:v>9.6427070000000004E-2</c:v>
                </c:pt>
                <c:pt idx="2883">
                  <c:v>6.1599729999999998E-2</c:v>
                </c:pt>
                <c:pt idx="2884">
                  <c:v>4.5278989999999977E-2</c:v>
                </c:pt>
                <c:pt idx="2885">
                  <c:v>8.7845740000000005E-2</c:v>
                </c:pt>
                <c:pt idx="2886">
                  <c:v>0.10927650000000021</c:v>
                </c:pt>
                <c:pt idx="2887">
                  <c:v>7.2901320000000019E-2</c:v>
                </c:pt>
                <c:pt idx="2888">
                  <c:v>4.8678739999999977E-2</c:v>
                </c:pt>
                <c:pt idx="2889">
                  <c:v>5.3323500000000003E-2</c:v>
                </c:pt>
                <c:pt idx="2890">
                  <c:v>5.11777E-2</c:v>
                </c:pt>
                <c:pt idx="2891">
                  <c:v>3.4921029999999999E-2</c:v>
                </c:pt>
                <c:pt idx="2892">
                  <c:v>2.632982E-2</c:v>
                </c:pt>
                <c:pt idx="2893">
                  <c:v>3.1748709999999999E-2</c:v>
                </c:pt>
                <c:pt idx="2894">
                  <c:v>3.3320990000000002E-2</c:v>
                </c:pt>
                <c:pt idx="2895">
                  <c:v>2.8677350000000039E-2</c:v>
                </c:pt>
                <c:pt idx="2896">
                  <c:v>2.6258299999999998E-2</c:v>
                </c:pt>
                <c:pt idx="2897">
                  <c:v>2.7032240000000065E-2</c:v>
                </c:pt>
                <c:pt idx="2898">
                  <c:v>5.6036670000000094E-2</c:v>
                </c:pt>
                <c:pt idx="2899">
                  <c:v>0.12104769999999998</c:v>
                </c:pt>
                <c:pt idx="2900">
                  <c:v>0.16071410000000025</c:v>
                </c:pt>
                <c:pt idx="2901">
                  <c:v>0.17154930000000038</c:v>
                </c:pt>
                <c:pt idx="2902">
                  <c:v>0.16240240000000025</c:v>
                </c:pt>
                <c:pt idx="2903">
                  <c:v>0.13298560000000001</c:v>
                </c:pt>
                <c:pt idx="2904">
                  <c:v>9.1789200000000001E-2</c:v>
                </c:pt>
                <c:pt idx="2905">
                  <c:v>3.9922679999999995E-2</c:v>
                </c:pt>
                <c:pt idx="2906">
                  <c:v>3.1357360000000015E-2</c:v>
                </c:pt>
                <c:pt idx="2907">
                  <c:v>5.7677690000000024E-2</c:v>
                </c:pt>
                <c:pt idx="2908">
                  <c:v>5.5142589999999998E-2</c:v>
                </c:pt>
                <c:pt idx="2909">
                  <c:v>3.1924359999999999E-2</c:v>
                </c:pt>
                <c:pt idx="2910">
                  <c:v>3.6603580000000011E-2</c:v>
                </c:pt>
                <c:pt idx="2911">
                  <c:v>5.9047870000000002E-2</c:v>
                </c:pt>
                <c:pt idx="2912">
                  <c:v>7.4566180000000107E-2</c:v>
                </c:pt>
                <c:pt idx="2913">
                  <c:v>8.6175290000000002E-2</c:v>
                </c:pt>
                <c:pt idx="2914">
                  <c:v>6.9337650000000139E-2</c:v>
                </c:pt>
                <c:pt idx="2915">
                  <c:v>3.8380020000000001E-2</c:v>
                </c:pt>
                <c:pt idx="2916">
                  <c:v>3.0070630000000011E-2</c:v>
                </c:pt>
                <c:pt idx="2917">
                  <c:v>3.1618889999999997E-2</c:v>
                </c:pt>
                <c:pt idx="2918">
                  <c:v>4.2710730000000134E-2</c:v>
                </c:pt>
                <c:pt idx="2919">
                  <c:v>5.7419150000000002E-2</c:v>
                </c:pt>
                <c:pt idx="2920">
                  <c:v>0.10422070000000021</c:v>
                </c:pt>
                <c:pt idx="2921">
                  <c:v>0.16150610000000001</c:v>
                </c:pt>
                <c:pt idx="2922">
                  <c:v>0.1188304</c:v>
                </c:pt>
                <c:pt idx="2923">
                  <c:v>4.8401760000000002E-2</c:v>
                </c:pt>
                <c:pt idx="2924">
                  <c:v>4.3886450000000014E-2</c:v>
                </c:pt>
                <c:pt idx="2925">
                  <c:v>5.4721620000000123E-2</c:v>
                </c:pt>
                <c:pt idx="2926">
                  <c:v>3.695619E-2</c:v>
                </c:pt>
                <c:pt idx="2927">
                  <c:v>1.3737959999999999E-2</c:v>
                </c:pt>
                <c:pt idx="2928">
                  <c:v>2.2109380000000012E-2</c:v>
                </c:pt>
                <c:pt idx="2929">
                  <c:v>3.5266369999999998E-2</c:v>
                </c:pt>
                <c:pt idx="2930">
                  <c:v>6.7861480000000113E-2</c:v>
                </c:pt>
                <c:pt idx="2931">
                  <c:v>0.10269720000000011</c:v>
                </c:pt>
                <c:pt idx="2932">
                  <c:v>5.7289510000000002E-2</c:v>
                </c:pt>
                <c:pt idx="2933">
                  <c:v>5.4229880000000001E-3</c:v>
                </c:pt>
                <c:pt idx="2934">
                  <c:v>4.1456409999999999E-2</c:v>
                </c:pt>
                <c:pt idx="2935">
                  <c:v>8.1711020000000023E-2</c:v>
                </c:pt>
                <c:pt idx="2936">
                  <c:v>4.7405790000000024E-2</c:v>
                </c:pt>
                <c:pt idx="2937">
                  <c:v>1.2469849999999999E-2</c:v>
                </c:pt>
                <c:pt idx="2938">
                  <c:v>3.5693670000000052E-2</c:v>
                </c:pt>
                <c:pt idx="2939">
                  <c:v>6.0086870000000014E-2</c:v>
                </c:pt>
                <c:pt idx="2940">
                  <c:v>0.11272749999999998</c:v>
                </c:pt>
                <c:pt idx="2941">
                  <c:v>0.15670240000000038</c:v>
                </c:pt>
                <c:pt idx="2942">
                  <c:v>8.316036000000028E-2</c:v>
                </c:pt>
                <c:pt idx="2943">
                  <c:v>1.813946E-2</c:v>
                </c:pt>
                <c:pt idx="2944">
                  <c:v>3.2073750000000054E-2</c:v>
                </c:pt>
                <c:pt idx="2945">
                  <c:v>4.3374400000000014E-2</c:v>
                </c:pt>
                <c:pt idx="2946">
                  <c:v>3.6408929999999999E-2</c:v>
                </c:pt>
                <c:pt idx="2947">
                  <c:v>2.9680959999999999E-2</c:v>
                </c:pt>
                <c:pt idx="2948">
                  <c:v>2.4263369999999999E-2</c:v>
                </c:pt>
                <c:pt idx="2949">
                  <c:v>2.5506709999999998E-2</c:v>
                </c:pt>
                <c:pt idx="2950">
                  <c:v>5.6464340000000002E-2</c:v>
                </c:pt>
                <c:pt idx="2951">
                  <c:v>7.5627529999999998E-2</c:v>
                </c:pt>
                <c:pt idx="2952">
                  <c:v>5.0861420000000081E-2</c:v>
                </c:pt>
                <c:pt idx="2953">
                  <c:v>3.6877210000000098E-2</c:v>
                </c:pt>
                <c:pt idx="2954">
                  <c:v>5.7004520000000024E-2</c:v>
                </c:pt>
                <c:pt idx="2955">
                  <c:v>6.6932010000000014E-2</c:v>
                </c:pt>
                <c:pt idx="2956">
                  <c:v>4.9127079999999997E-2</c:v>
                </c:pt>
                <c:pt idx="2957">
                  <c:v>3.5240290000000042E-2</c:v>
                </c:pt>
                <c:pt idx="2958">
                  <c:v>3.0595529999999989E-2</c:v>
                </c:pt>
                <c:pt idx="2959">
                  <c:v>3.7814320000000012E-2</c:v>
                </c:pt>
                <c:pt idx="2960">
                  <c:v>6.9545889999999999E-2</c:v>
                </c:pt>
                <c:pt idx="2961">
                  <c:v>7.6300320000000019E-2</c:v>
                </c:pt>
                <c:pt idx="2962">
                  <c:v>3.7603280000000065E-2</c:v>
                </c:pt>
                <c:pt idx="2963">
                  <c:v>3.5690689999999997E-2</c:v>
                </c:pt>
                <c:pt idx="2964">
                  <c:v>9.296231000000002E-2</c:v>
                </c:pt>
                <c:pt idx="2965">
                  <c:v>0.10209540000000011</c:v>
                </c:pt>
                <c:pt idx="2966">
                  <c:v>4.2501930000000014E-2</c:v>
                </c:pt>
                <c:pt idx="2967">
                  <c:v>7.4510670000000143E-3</c:v>
                </c:pt>
                <c:pt idx="2968">
                  <c:v>3.5804310000000085E-3</c:v>
                </c:pt>
                <c:pt idx="2969">
                  <c:v>3.9281550000000005E-2</c:v>
                </c:pt>
                <c:pt idx="2970">
                  <c:v>0.11979080000000011</c:v>
                </c:pt>
                <c:pt idx="2971">
                  <c:v>0.1270925</c:v>
                </c:pt>
                <c:pt idx="2972">
                  <c:v>6.0517520000000088E-2</c:v>
                </c:pt>
                <c:pt idx="2973">
                  <c:v>5.3841509999999947E-2</c:v>
                </c:pt>
                <c:pt idx="2974">
                  <c:v>0.1010519</c:v>
                </c:pt>
                <c:pt idx="2975">
                  <c:v>8.9857240000000185E-2</c:v>
                </c:pt>
                <c:pt idx="2976">
                  <c:v>3.1811670000000056E-2</c:v>
                </c:pt>
                <c:pt idx="2977">
                  <c:v>3.1569519999999997E-2</c:v>
                </c:pt>
                <c:pt idx="2978">
                  <c:v>7.2588390000000003E-2</c:v>
                </c:pt>
                <c:pt idx="2979">
                  <c:v>6.6230709999999998E-2</c:v>
                </c:pt>
                <c:pt idx="2980">
                  <c:v>2.9855489999999998E-2</c:v>
                </c:pt>
                <c:pt idx="2981">
                  <c:v>7.6782009999999998E-2</c:v>
                </c:pt>
                <c:pt idx="2982">
                  <c:v>0.17045140000000025</c:v>
                </c:pt>
                <c:pt idx="2983">
                  <c:v>0.15169020000000022</c:v>
                </c:pt>
                <c:pt idx="2984">
                  <c:v>7.7373970000000111E-2</c:v>
                </c:pt>
                <c:pt idx="2985">
                  <c:v>3.9267389999999999E-2</c:v>
                </c:pt>
                <c:pt idx="2986">
                  <c:v>1.681771E-2</c:v>
                </c:pt>
                <c:pt idx="2987">
                  <c:v>5.1169880000000001E-2</c:v>
                </c:pt>
                <c:pt idx="2988">
                  <c:v>0.10689360000000014</c:v>
                </c:pt>
                <c:pt idx="2989">
                  <c:v>9.8919520000000025E-2</c:v>
                </c:pt>
                <c:pt idx="2990">
                  <c:v>7.0283700000000018E-2</c:v>
                </c:pt>
                <c:pt idx="2991">
                  <c:v>5.9234509999999997E-2</c:v>
                </c:pt>
                <c:pt idx="2992">
                  <c:v>5.3042980000000024E-2</c:v>
                </c:pt>
                <c:pt idx="2993">
                  <c:v>4.3076929999999999E-2</c:v>
                </c:pt>
                <c:pt idx="2994">
                  <c:v>3.2241760000000057E-2</c:v>
                </c:pt>
                <c:pt idx="2995">
                  <c:v>4.1585119999999955E-2</c:v>
                </c:pt>
                <c:pt idx="2996">
                  <c:v>5.4742110000000024E-2</c:v>
                </c:pt>
                <c:pt idx="2997">
                  <c:v>8.9434590000000064E-2</c:v>
                </c:pt>
                <c:pt idx="2998">
                  <c:v>0.1273668</c:v>
                </c:pt>
                <c:pt idx="2999">
                  <c:v>0.11941</c:v>
                </c:pt>
                <c:pt idx="3000">
                  <c:v>0.10624989999999998</c:v>
                </c:pt>
                <c:pt idx="3001">
                  <c:v>6.5117579999999994E-2</c:v>
                </c:pt>
                <c:pt idx="3002">
                  <c:v>2.1766459999999967E-2</c:v>
                </c:pt>
                <c:pt idx="3003">
                  <c:v>3.3886880000000001E-2</c:v>
                </c:pt>
                <c:pt idx="3004">
                  <c:v>4.8591750000000003E-2</c:v>
                </c:pt>
                <c:pt idx="3005">
                  <c:v>5.8730290000000102E-2</c:v>
                </c:pt>
                <c:pt idx="3006">
                  <c:v>6.8549359999999893E-2</c:v>
                </c:pt>
                <c:pt idx="3007">
                  <c:v>5.9259839999999987E-2</c:v>
                </c:pt>
                <c:pt idx="3008">
                  <c:v>5.0036259999999999E-2</c:v>
                </c:pt>
                <c:pt idx="3009">
                  <c:v>4.2294980000000024E-2</c:v>
                </c:pt>
                <c:pt idx="3010">
                  <c:v>4.1955979999999976E-2</c:v>
                </c:pt>
                <c:pt idx="3011">
                  <c:v>0.14024650000000022</c:v>
                </c:pt>
                <c:pt idx="3012">
                  <c:v>0.22309540000000025</c:v>
                </c:pt>
                <c:pt idx="3013">
                  <c:v>0.1642759</c:v>
                </c:pt>
                <c:pt idx="3014">
                  <c:v>0.1086878</c:v>
                </c:pt>
                <c:pt idx="3015">
                  <c:v>7.5408290000000114E-2</c:v>
                </c:pt>
                <c:pt idx="3016">
                  <c:v>5.0436360000000013E-2</c:v>
                </c:pt>
                <c:pt idx="3017">
                  <c:v>7.055881999999998E-2</c:v>
                </c:pt>
                <c:pt idx="3018">
                  <c:v>8.3984040000000176E-2</c:v>
                </c:pt>
                <c:pt idx="3019">
                  <c:v>6.7727369999999995E-2</c:v>
                </c:pt>
                <c:pt idx="3020">
                  <c:v>5.7731700000000087E-2</c:v>
                </c:pt>
                <c:pt idx="3021">
                  <c:v>7.0891860000000001E-2</c:v>
                </c:pt>
                <c:pt idx="3022">
                  <c:v>7.825725E-2</c:v>
                </c:pt>
                <c:pt idx="3023">
                  <c:v>6.7419470000000106E-2</c:v>
                </c:pt>
                <c:pt idx="3024">
                  <c:v>6.1600099999999998E-2</c:v>
                </c:pt>
                <c:pt idx="3025">
                  <c:v>6.9339509999999993E-2</c:v>
                </c:pt>
                <c:pt idx="3026">
                  <c:v>6.760331E-2</c:v>
                </c:pt>
                <c:pt idx="3027">
                  <c:v>4.3611149999999897E-2</c:v>
                </c:pt>
                <c:pt idx="3028">
                  <c:v>2.9492830000000001E-2</c:v>
                </c:pt>
                <c:pt idx="3029">
                  <c:v>3.5684350000000011E-2</c:v>
                </c:pt>
                <c:pt idx="3030">
                  <c:v>3.499014000000001E-2</c:v>
                </c:pt>
                <c:pt idx="3031">
                  <c:v>2.1833140000000074E-2</c:v>
                </c:pt>
                <c:pt idx="3032">
                  <c:v>1.2840710000000003E-2</c:v>
                </c:pt>
                <c:pt idx="3033">
                  <c:v>1.0518329999999999E-2</c:v>
                </c:pt>
                <c:pt idx="3034">
                  <c:v>4.463487E-2</c:v>
                </c:pt>
                <c:pt idx="3035">
                  <c:v>0.13056300000000001</c:v>
                </c:pt>
                <c:pt idx="3036">
                  <c:v>0.14640130000000032</c:v>
                </c:pt>
                <c:pt idx="3037">
                  <c:v>7.363335E-2</c:v>
                </c:pt>
                <c:pt idx="3038">
                  <c:v>3.5823680000000004E-2</c:v>
                </c:pt>
                <c:pt idx="3039">
                  <c:v>3.7371559999999998E-2</c:v>
                </c:pt>
                <c:pt idx="3040">
                  <c:v>4.7028599999999997E-2</c:v>
                </c:pt>
                <c:pt idx="3041">
                  <c:v>6.482924000000001E-2</c:v>
                </c:pt>
                <c:pt idx="3042">
                  <c:v>0.1014159</c:v>
                </c:pt>
                <c:pt idx="3043">
                  <c:v>0.15481780000000028</c:v>
                </c:pt>
                <c:pt idx="3044">
                  <c:v>0.15141130000000047</c:v>
                </c:pt>
                <c:pt idx="3045">
                  <c:v>0.10265310000000002</c:v>
                </c:pt>
                <c:pt idx="3046">
                  <c:v>9.5067140000000064E-2</c:v>
                </c:pt>
                <c:pt idx="3047">
                  <c:v>0.11674270000000013</c:v>
                </c:pt>
                <c:pt idx="3048">
                  <c:v>9.5698210000000006E-2</c:v>
                </c:pt>
                <c:pt idx="3049">
                  <c:v>4.770232000000011E-2</c:v>
                </c:pt>
                <c:pt idx="3050">
                  <c:v>6.1318100000000014E-2</c:v>
                </c:pt>
                <c:pt idx="3051">
                  <c:v>0.10931399999999998</c:v>
                </c:pt>
                <c:pt idx="3052">
                  <c:v>0.10073380000000011</c:v>
                </c:pt>
                <c:pt idx="3053">
                  <c:v>6.4349790000000004E-2</c:v>
                </c:pt>
                <c:pt idx="3054">
                  <c:v>5.5570999999999995E-2</c:v>
                </c:pt>
                <c:pt idx="3055">
                  <c:v>5.8666770000000014E-2</c:v>
                </c:pt>
                <c:pt idx="3056">
                  <c:v>5.7257099999999998E-2</c:v>
                </c:pt>
                <c:pt idx="3057">
                  <c:v>5.4161330000000077E-2</c:v>
                </c:pt>
                <c:pt idx="3058">
                  <c:v>3.4087110000000052E-2</c:v>
                </c:pt>
                <c:pt idx="3059">
                  <c:v>8.5470640000000001E-3</c:v>
                </c:pt>
                <c:pt idx="3060">
                  <c:v>3.5254819999999999E-2</c:v>
                </c:pt>
                <c:pt idx="3061">
                  <c:v>7.6273690000000019E-2</c:v>
                </c:pt>
                <c:pt idx="3062">
                  <c:v>0.1084784</c:v>
                </c:pt>
                <c:pt idx="3063">
                  <c:v>0.13866930000000022</c:v>
                </c:pt>
                <c:pt idx="3064">
                  <c:v>8.738435E-2</c:v>
                </c:pt>
                <c:pt idx="3065">
                  <c:v>2.0809420000000002E-2</c:v>
                </c:pt>
                <c:pt idx="3066">
                  <c:v>4.7250809999999956E-2</c:v>
                </c:pt>
                <c:pt idx="3067">
                  <c:v>8.7505420000000181E-2</c:v>
                </c:pt>
                <c:pt idx="3068">
                  <c:v>0.11174050000000002</c:v>
                </c:pt>
                <c:pt idx="3069">
                  <c:v>0.13418479999999997</c:v>
                </c:pt>
                <c:pt idx="3070">
                  <c:v>0.13293230000000025</c:v>
                </c:pt>
                <c:pt idx="3071">
                  <c:v>0.12983649999999999</c:v>
                </c:pt>
                <c:pt idx="3072">
                  <c:v>0.1178551</c:v>
                </c:pt>
                <c:pt idx="3073">
                  <c:v>0.10547200000000002</c:v>
                </c:pt>
                <c:pt idx="3074">
                  <c:v>6.6395740000000009E-2</c:v>
                </c:pt>
                <c:pt idx="3075">
                  <c:v>2.7445010000000061E-2</c:v>
                </c:pt>
                <c:pt idx="3076">
                  <c:v>2.5897120000000006E-2</c:v>
                </c:pt>
                <c:pt idx="3077">
                  <c:v>2.5365140000000001E-2</c:v>
                </c:pt>
                <c:pt idx="3078">
                  <c:v>4.780943000000009E-2</c:v>
                </c:pt>
                <c:pt idx="3079">
                  <c:v>6.7291879999999998E-2</c:v>
                </c:pt>
                <c:pt idx="3080">
                  <c:v>4.7943349999999975E-2</c:v>
                </c:pt>
                <c:pt idx="3081">
                  <c:v>3.2137450000000005E-2</c:v>
                </c:pt>
                <c:pt idx="3082">
                  <c:v>4.83902100000001E-2</c:v>
                </c:pt>
                <c:pt idx="3083">
                  <c:v>6.0778289999999999E-2</c:v>
                </c:pt>
                <c:pt idx="3084">
                  <c:v>4.6844009999999985E-2</c:v>
                </c:pt>
                <c:pt idx="3085">
                  <c:v>3.4004409999999999E-2</c:v>
                </c:pt>
                <c:pt idx="3086">
                  <c:v>2.7037260000000063E-2</c:v>
                </c:pt>
                <c:pt idx="3087">
                  <c:v>3.6422350000000006E-2</c:v>
                </c:pt>
                <c:pt idx="3088">
                  <c:v>0.11770570000000018</c:v>
                </c:pt>
                <c:pt idx="3089">
                  <c:v>0.17942970000000022</c:v>
                </c:pt>
                <c:pt idx="3090">
                  <c:v>0.16936840000000025</c:v>
                </c:pt>
                <c:pt idx="3091">
                  <c:v>0.15292100000000025</c:v>
                </c:pt>
                <c:pt idx="3092">
                  <c:v>0.1165458</c:v>
                </c:pt>
                <c:pt idx="3093">
                  <c:v>7.9322140000000013E-2</c:v>
                </c:pt>
                <c:pt idx="3094">
                  <c:v>3.9851160000000052E-2</c:v>
                </c:pt>
                <c:pt idx="3095">
                  <c:v>1.8009450000000003E-2</c:v>
                </c:pt>
                <c:pt idx="3096">
                  <c:v>3.7357970000000053E-2</c:v>
                </c:pt>
                <c:pt idx="3097">
                  <c:v>5.2895460000000089E-2</c:v>
                </c:pt>
                <c:pt idx="3098">
                  <c:v>6.0636730000000104E-2</c:v>
                </c:pt>
                <c:pt idx="3099">
                  <c:v>9.0474900000000025E-2</c:v>
                </c:pt>
                <c:pt idx="3100">
                  <c:v>0.16014629999999999</c:v>
                </c:pt>
                <c:pt idx="3101">
                  <c:v>0.17787939999999999</c:v>
                </c:pt>
                <c:pt idx="3102">
                  <c:v>0.1128527</c:v>
                </c:pt>
                <c:pt idx="3103">
                  <c:v>7.3807510000000021E-2</c:v>
                </c:pt>
                <c:pt idx="3104">
                  <c:v>7.1485679999999996E-2</c:v>
                </c:pt>
                <c:pt idx="3105">
                  <c:v>7.8759800000000005E-2</c:v>
                </c:pt>
                <c:pt idx="3106">
                  <c:v>9.8108320000000235E-2</c:v>
                </c:pt>
                <c:pt idx="3107">
                  <c:v>0.12402970000000017</c:v>
                </c:pt>
                <c:pt idx="3108">
                  <c:v>0.15730910000000028</c:v>
                </c:pt>
                <c:pt idx="3109">
                  <c:v>0.19446720000000028</c:v>
                </c:pt>
                <c:pt idx="3110">
                  <c:v>0.23548610000000025</c:v>
                </c:pt>
                <c:pt idx="3111">
                  <c:v>0.30393320000000001</c:v>
                </c:pt>
                <c:pt idx="3112">
                  <c:v>0.39680610000000088</c:v>
                </c:pt>
                <c:pt idx="3113">
                  <c:v>0.46294410000000008</c:v>
                </c:pt>
                <c:pt idx="3114">
                  <c:v>0.5078433999999995</c:v>
                </c:pt>
                <c:pt idx="3115">
                  <c:v>0.54275770000000001</c:v>
                </c:pt>
                <c:pt idx="3116">
                  <c:v>0.57062630000000003</c:v>
                </c:pt>
                <c:pt idx="3117">
                  <c:v>0.57851549999999996</c:v>
                </c:pt>
                <c:pt idx="3118">
                  <c:v>0.57387070000000062</c:v>
                </c:pt>
                <c:pt idx="3119">
                  <c:v>0.5682315999999995</c:v>
                </c:pt>
                <c:pt idx="3120">
                  <c:v>0.56204019999999999</c:v>
                </c:pt>
                <c:pt idx="3121">
                  <c:v>0.47110800000000008</c:v>
                </c:pt>
                <c:pt idx="3122">
                  <c:v>0.33876410000000051</c:v>
                </c:pt>
                <c:pt idx="3123">
                  <c:v>0.22427559999999988</c:v>
                </c:pt>
                <c:pt idx="3124">
                  <c:v>0.11747170000000011</c:v>
                </c:pt>
                <c:pt idx="3125">
                  <c:v>6.8755189999999994E-2</c:v>
                </c:pt>
                <c:pt idx="3126">
                  <c:v>4.1667259999999977E-2</c:v>
                </c:pt>
                <c:pt idx="3127">
                  <c:v>2.7475370000000082E-2</c:v>
                </c:pt>
                <c:pt idx="3128">
                  <c:v>1.741171E-2</c:v>
                </c:pt>
                <c:pt idx="3129">
                  <c:v>1.0392229999999999E-2</c:v>
                </c:pt>
                <c:pt idx="3130">
                  <c:v>4.1992109999999996E-3</c:v>
                </c:pt>
                <c:pt idx="3131">
                  <c:v>1.9445190000000029E-2</c:v>
                </c:pt>
                <c:pt idx="3132">
                  <c:v>3.9572499999999997E-2</c:v>
                </c:pt>
                <c:pt idx="3133">
                  <c:v>5.1210109999999975E-2</c:v>
                </c:pt>
                <c:pt idx="3134">
                  <c:v>6.1271339999999945E-2</c:v>
                </c:pt>
                <c:pt idx="3135">
                  <c:v>0.11250060000000002</c:v>
                </c:pt>
                <c:pt idx="3136">
                  <c:v>0.16977229999999999</c:v>
                </c:pt>
                <c:pt idx="3137">
                  <c:v>0.10159540000000011</c:v>
                </c:pt>
                <c:pt idx="3138">
                  <c:v>1.9557700000000001E-2</c:v>
                </c:pt>
                <c:pt idx="3139">
                  <c:v>2.6678330000000056E-2</c:v>
                </c:pt>
                <c:pt idx="3140">
                  <c:v>4.0609260000000001E-2</c:v>
                </c:pt>
                <c:pt idx="3141">
                  <c:v>2.8599679999999999E-2</c:v>
                </c:pt>
                <c:pt idx="3142">
                  <c:v>1.5439520000000003E-2</c:v>
                </c:pt>
                <c:pt idx="3143">
                  <c:v>4.5028640000000002E-2</c:v>
                </c:pt>
                <c:pt idx="3144">
                  <c:v>7.5265789999999999E-2</c:v>
                </c:pt>
                <c:pt idx="3145">
                  <c:v>0.10854530000000009</c:v>
                </c:pt>
                <c:pt idx="3146">
                  <c:v>0.1396076</c:v>
                </c:pt>
                <c:pt idx="3147">
                  <c:v>0.12180690000000002</c:v>
                </c:pt>
                <c:pt idx="3148">
                  <c:v>0.10322660000000022</c:v>
                </c:pt>
                <c:pt idx="3149">
                  <c:v>7.4583869999999997E-2</c:v>
                </c:pt>
                <c:pt idx="3150">
                  <c:v>4.8906730000000079E-2</c:v>
                </c:pt>
                <c:pt idx="3151">
                  <c:v>4.968086E-2</c:v>
                </c:pt>
                <c:pt idx="3152">
                  <c:v>4.9754620000000131E-2</c:v>
                </c:pt>
                <c:pt idx="3153">
                  <c:v>4.5109859999999925E-2</c:v>
                </c:pt>
                <c:pt idx="3154">
                  <c:v>4.0099640000000013E-2</c:v>
                </c:pt>
                <c:pt idx="3155">
                  <c:v>3.3134169999999998E-2</c:v>
                </c:pt>
                <c:pt idx="3156">
                  <c:v>3.915917E-2</c:v>
                </c:pt>
                <c:pt idx="3157">
                  <c:v>0.10184840000000001</c:v>
                </c:pt>
                <c:pt idx="3158">
                  <c:v>0.14190550000000021</c:v>
                </c:pt>
                <c:pt idx="3159">
                  <c:v>9.9338800000000047E-2</c:v>
                </c:pt>
                <c:pt idx="3160">
                  <c:v>7.3932490000000128E-2</c:v>
                </c:pt>
                <c:pt idx="3161">
                  <c:v>0.10179439999999999</c:v>
                </c:pt>
                <c:pt idx="3162">
                  <c:v>0.10689060000000011</c:v>
                </c:pt>
                <c:pt idx="3163">
                  <c:v>5.1166900000000022E-2</c:v>
                </c:pt>
                <c:pt idx="3164">
                  <c:v>1.8493740000000002E-2</c:v>
                </c:pt>
                <c:pt idx="3165">
                  <c:v>3.9395170000000014E-2</c:v>
                </c:pt>
                <c:pt idx="3166">
                  <c:v>5.1366580000000085E-2</c:v>
                </c:pt>
                <c:pt idx="3167">
                  <c:v>4.5173560000000001E-2</c:v>
                </c:pt>
                <c:pt idx="3168">
                  <c:v>4.5356849999999997E-2</c:v>
                </c:pt>
                <c:pt idx="3169">
                  <c:v>5.6968749999999985E-2</c:v>
                </c:pt>
                <c:pt idx="3170">
                  <c:v>7.6061160000000003E-2</c:v>
                </c:pt>
                <c:pt idx="3171">
                  <c:v>0.1070188</c:v>
                </c:pt>
                <c:pt idx="3172">
                  <c:v>0.10133320000000011</c:v>
                </c:pt>
                <c:pt idx="3173">
                  <c:v>4.4061540000000003E-2</c:v>
                </c:pt>
                <c:pt idx="3174">
                  <c:v>2.1486129999999999E-2</c:v>
                </c:pt>
                <c:pt idx="3175">
                  <c:v>4.2382530000000133E-2</c:v>
                </c:pt>
                <c:pt idx="3176">
                  <c:v>7.8282950000000004E-2</c:v>
                </c:pt>
                <c:pt idx="3177">
                  <c:v>0.13091090000000022</c:v>
                </c:pt>
                <c:pt idx="3178">
                  <c:v>0.12769449999999999</c:v>
                </c:pt>
                <c:pt idx="3179">
                  <c:v>6.8860809999999995E-2</c:v>
                </c:pt>
                <c:pt idx="3180">
                  <c:v>6.4157930000000113E-2</c:v>
                </c:pt>
                <c:pt idx="3181">
                  <c:v>0.10750899999999998</c:v>
                </c:pt>
                <c:pt idx="3182">
                  <c:v>0.1158464</c:v>
                </c:pt>
                <c:pt idx="3183">
                  <c:v>9.6493200000000001E-2</c:v>
                </c:pt>
                <c:pt idx="3184">
                  <c:v>8.0779120000000024E-2</c:v>
                </c:pt>
                <c:pt idx="3185">
                  <c:v>6.7622130000000003E-2</c:v>
                </c:pt>
                <c:pt idx="3186">
                  <c:v>8.3050280000000004E-2</c:v>
                </c:pt>
                <c:pt idx="3187">
                  <c:v>0.11632969999999998</c:v>
                </c:pt>
                <c:pt idx="3188">
                  <c:v>0.12069620000000023</c:v>
                </c:pt>
                <c:pt idx="3189">
                  <c:v>0.10908710000000002</c:v>
                </c:pt>
                <c:pt idx="3190">
                  <c:v>8.3413500000000015E-2</c:v>
                </c:pt>
                <c:pt idx="3191">
                  <c:v>5.0907990000000083E-2</c:v>
                </c:pt>
                <c:pt idx="3192">
                  <c:v>4.8798319999999999E-2</c:v>
                </c:pt>
                <c:pt idx="3193">
                  <c:v>5.9636100000000004E-2</c:v>
                </c:pt>
                <c:pt idx="3194">
                  <c:v>4.9003220000000111E-2</c:v>
                </c:pt>
                <c:pt idx="3195">
                  <c:v>3.0424159999999988E-2</c:v>
                </c:pt>
                <c:pt idx="3196">
                  <c:v>1.7133619999999999E-2</c:v>
                </c:pt>
                <c:pt idx="3197">
                  <c:v>5.5217100000000069E-3</c:v>
                </c:pt>
                <c:pt idx="3198">
                  <c:v>1.5237420000000003E-2</c:v>
                </c:pt>
                <c:pt idx="3199">
                  <c:v>3.0716230000000001E-2</c:v>
                </c:pt>
                <c:pt idx="3200">
                  <c:v>4.3672990000000002E-2</c:v>
                </c:pt>
                <c:pt idx="3201">
                  <c:v>5.6056040000000001E-2</c:v>
                </c:pt>
                <c:pt idx="3202">
                  <c:v>0.12269190000000017</c:v>
                </c:pt>
                <c:pt idx="3203">
                  <c:v>0.19931199999999999</c:v>
                </c:pt>
                <c:pt idx="3204">
                  <c:v>0.13674040000000032</c:v>
                </c:pt>
                <c:pt idx="3205">
                  <c:v>5.3928680000000014E-2</c:v>
                </c:pt>
                <c:pt idx="3206">
                  <c:v>0.13718330000000001</c:v>
                </c:pt>
                <c:pt idx="3207">
                  <c:v>0.23859400000000025</c:v>
                </c:pt>
                <c:pt idx="3208">
                  <c:v>0.17511779999999999</c:v>
                </c:pt>
                <c:pt idx="3209">
                  <c:v>9.9253300000000141E-2</c:v>
                </c:pt>
                <c:pt idx="3210">
                  <c:v>9.7616020000000026E-2</c:v>
                </c:pt>
                <c:pt idx="3211">
                  <c:v>9.9164270000000068E-2</c:v>
                </c:pt>
                <c:pt idx="3212">
                  <c:v>0.11523300000000011</c:v>
                </c:pt>
                <c:pt idx="3213">
                  <c:v>0.13077269999999988</c:v>
                </c:pt>
                <c:pt idx="3214">
                  <c:v>0.10213000000000011</c:v>
                </c:pt>
                <c:pt idx="3215">
                  <c:v>7.5458399999999995E-2</c:v>
                </c:pt>
                <c:pt idx="3216">
                  <c:v>9.0940940000000026E-2</c:v>
                </c:pt>
                <c:pt idx="3217">
                  <c:v>0.11049680000000002</c:v>
                </c:pt>
                <c:pt idx="3218">
                  <c:v>0.18171650000000025</c:v>
                </c:pt>
                <c:pt idx="3219">
                  <c:v>0.23826390000000025</c:v>
                </c:pt>
                <c:pt idx="3220">
                  <c:v>0.16549590000000025</c:v>
                </c:pt>
                <c:pt idx="3221">
                  <c:v>0.107889</c:v>
                </c:pt>
                <c:pt idx="3222">
                  <c:v>0.15122969999999999</c:v>
                </c:pt>
                <c:pt idx="3223">
                  <c:v>0.20258380000000001</c:v>
                </c:pt>
                <c:pt idx="3224">
                  <c:v>0.29623070000000001</c:v>
                </c:pt>
                <c:pt idx="3225">
                  <c:v>0.34486060000000057</c:v>
                </c:pt>
                <c:pt idx="3226">
                  <c:v>0.19858580000000001</c:v>
                </c:pt>
                <c:pt idx="3227">
                  <c:v>9.1460060000000024E-2</c:v>
                </c:pt>
                <c:pt idx="3228">
                  <c:v>0.12628739999999999</c:v>
                </c:pt>
                <c:pt idx="3229">
                  <c:v>0.15240080000000025</c:v>
                </c:pt>
                <c:pt idx="3230">
                  <c:v>0.1516267</c:v>
                </c:pt>
                <c:pt idx="3231">
                  <c:v>0.1476787</c:v>
                </c:pt>
                <c:pt idx="3232">
                  <c:v>0.13529269999999999</c:v>
                </c:pt>
                <c:pt idx="3233">
                  <c:v>0.12922130000000001</c:v>
                </c:pt>
                <c:pt idx="3234">
                  <c:v>0.13773669999999999</c:v>
                </c:pt>
                <c:pt idx="3235">
                  <c:v>0.17593810000000029</c:v>
                </c:pt>
                <c:pt idx="3236">
                  <c:v>0.27422860000000032</c:v>
                </c:pt>
                <c:pt idx="3237">
                  <c:v>0.310249</c:v>
                </c:pt>
                <c:pt idx="3238">
                  <c:v>0.23517669999999988</c:v>
                </c:pt>
                <c:pt idx="3239">
                  <c:v>0.18350690000000025</c:v>
                </c:pt>
                <c:pt idx="3240">
                  <c:v>0.16880200000000001</c:v>
                </c:pt>
                <c:pt idx="3241">
                  <c:v>0.17956550000000004</c:v>
                </c:pt>
                <c:pt idx="3242">
                  <c:v>0.22600190000000001</c:v>
                </c:pt>
                <c:pt idx="3243">
                  <c:v>0.27450480000000038</c:v>
                </c:pt>
                <c:pt idx="3244">
                  <c:v>0.32559720000000031</c:v>
                </c:pt>
                <c:pt idx="3245">
                  <c:v>0.32755640000000064</c:v>
                </c:pt>
                <c:pt idx="3246">
                  <c:v>0.27491570000000032</c:v>
                </c:pt>
                <c:pt idx="3247">
                  <c:v>0.29264970000000001</c:v>
                </c:pt>
                <c:pt idx="3248">
                  <c:v>0.38012600000000057</c:v>
                </c:pt>
                <c:pt idx="3249">
                  <c:v>0.41005450000000032</c:v>
                </c:pt>
                <c:pt idx="3250">
                  <c:v>0.38915810000000051</c:v>
                </c:pt>
                <c:pt idx="3251">
                  <c:v>0.37172130000000031</c:v>
                </c:pt>
                <c:pt idx="3252">
                  <c:v>0.35701640000000051</c:v>
                </c:pt>
                <c:pt idx="3253">
                  <c:v>0.36142800000000075</c:v>
                </c:pt>
                <c:pt idx="3254">
                  <c:v>0.37922860000000075</c:v>
                </c:pt>
                <c:pt idx="3255">
                  <c:v>0.39846580000000076</c:v>
                </c:pt>
                <c:pt idx="3256">
                  <c:v>0.41858820000000058</c:v>
                </c:pt>
                <c:pt idx="3257">
                  <c:v>0.46517800000000031</c:v>
                </c:pt>
                <c:pt idx="3258">
                  <c:v>0.52633399999999897</c:v>
                </c:pt>
                <c:pt idx="3259">
                  <c:v>0.59529849999999951</c:v>
                </c:pt>
                <c:pt idx="3260">
                  <c:v>0.66806650000000001</c:v>
                </c:pt>
                <c:pt idx="3261">
                  <c:v>0.73048639999999898</c:v>
                </c:pt>
                <c:pt idx="3262">
                  <c:v>0.78854590000000002</c:v>
                </c:pt>
                <c:pt idx="3263">
                  <c:v>0.939395800000001</c:v>
                </c:pt>
                <c:pt idx="3264">
                  <c:v>1.124368</c:v>
                </c:pt>
                <c:pt idx="3265">
                  <c:v>1.7133719999999979</c:v>
                </c:pt>
                <c:pt idx="3266">
                  <c:v>2.4300409999999961</c:v>
                </c:pt>
                <c:pt idx="3267">
                  <c:v>5.5871199999999916</c:v>
                </c:pt>
                <c:pt idx="3268">
                  <c:v>9.3987789999999993</c:v>
                </c:pt>
                <c:pt idx="3269">
                  <c:v>13.30115</c:v>
                </c:pt>
                <c:pt idx="3270">
                  <c:v>17.222709999999942</c:v>
                </c:pt>
                <c:pt idx="3271">
                  <c:v>18.637000000000036</c:v>
                </c:pt>
                <c:pt idx="3272">
                  <c:v>19.59282</c:v>
                </c:pt>
                <c:pt idx="3273">
                  <c:v>20.55743</c:v>
                </c:pt>
                <c:pt idx="3274">
                  <c:v>21.523539999999965</c:v>
                </c:pt>
                <c:pt idx="3275">
                  <c:v>21.746709999999954</c:v>
                </c:pt>
                <c:pt idx="3276">
                  <c:v>21.88993</c:v>
                </c:pt>
                <c:pt idx="3277">
                  <c:v>21.021750000000001</c:v>
                </c:pt>
                <c:pt idx="3278">
                  <c:v>20.078859999999999</c:v>
                </c:pt>
                <c:pt idx="3279">
                  <c:v>15.59942</c:v>
                </c:pt>
                <c:pt idx="3280">
                  <c:v>10.972800000000015</c:v>
                </c:pt>
                <c:pt idx="3281">
                  <c:v>6.3611409999999955</c:v>
                </c:pt>
                <c:pt idx="3282">
                  <c:v>1.821807</c:v>
                </c:pt>
                <c:pt idx="3283">
                  <c:v>1.3681680000000001</c:v>
                </c:pt>
                <c:pt idx="3284">
                  <c:v>0.92861839999999951</c:v>
                </c:pt>
                <c:pt idx="3285">
                  <c:v>0.78076009999999996</c:v>
                </c:pt>
                <c:pt idx="3286">
                  <c:v>0.63685130000000101</c:v>
                </c:pt>
                <c:pt idx="3287">
                  <c:v>0.54165660000000004</c:v>
                </c:pt>
                <c:pt idx="3288">
                  <c:v>0.46047010000000038</c:v>
                </c:pt>
                <c:pt idx="3289">
                  <c:v>0.50148889999999957</c:v>
                </c:pt>
                <c:pt idx="3290">
                  <c:v>0.52315889999999998</c:v>
                </c:pt>
                <c:pt idx="3291">
                  <c:v>0.41712900000000008</c:v>
                </c:pt>
                <c:pt idx="3292">
                  <c:v>0.32397520000000057</c:v>
                </c:pt>
                <c:pt idx="3293">
                  <c:v>0.29843520000000001</c:v>
                </c:pt>
                <c:pt idx="3294">
                  <c:v>0.28633020000000031</c:v>
                </c:pt>
                <c:pt idx="3295">
                  <c:v>0.33200370000000051</c:v>
                </c:pt>
                <c:pt idx="3296">
                  <c:v>0.35260450000000032</c:v>
                </c:pt>
                <c:pt idx="3297">
                  <c:v>0.2829330000000001</c:v>
                </c:pt>
                <c:pt idx="3298">
                  <c:v>0.2275558</c:v>
                </c:pt>
                <c:pt idx="3299">
                  <c:v>0.21594380000000038</c:v>
                </c:pt>
                <c:pt idx="3300">
                  <c:v>0.20922289999999999</c:v>
                </c:pt>
                <c:pt idx="3301">
                  <c:v>0.21541450000000029</c:v>
                </c:pt>
                <c:pt idx="3302">
                  <c:v>0.2058828</c:v>
                </c:pt>
                <c:pt idx="3303">
                  <c:v>0.16022030000000001</c:v>
                </c:pt>
                <c:pt idx="3304">
                  <c:v>0.14126050000000001</c:v>
                </c:pt>
                <c:pt idx="3305">
                  <c:v>0.17608779999999999</c:v>
                </c:pt>
                <c:pt idx="3306">
                  <c:v>0.1821836</c:v>
                </c:pt>
                <c:pt idx="3307">
                  <c:v>0.13729510000000025</c:v>
                </c:pt>
                <c:pt idx="3308">
                  <c:v>0.10986500000000013</c:v>
                </c:pt>
                <c:pt idx="3309">
                  <c:v>0.10986500000000013</c:v>
                </c:pt>
                <c:pt idx="3310">
                  <c:v>0.12214559999999999</c:v>
                </c:pt>
                <c:pt idx="3311">
                  <c:v>0.15156240000000032</c:v>
                </c:pt>
                <c:pt idx="3312">
                  <c:v>0.19547639999999999</c:v>
                </c:pt>
                <c:pt idx="3313">
                  <c:v>0.25740660000000032</c:v>
                </c:pt>
                <c:pt idx="3314">
                  <c:v>0.23075300000000001</c:v>
                </c:pt>
                <c:pt idx="3315">
                  <c:v>0.10614850000000002</c:v>
                </c:pt>
                <c:pt idx="3316">
                  <c:v>9.6077450000000023E-2</c:v>
                </c:pt>
                <c:pt idx="3317">
                  <c:v>0.19901160000000001</c:v>
                </c:pt>
                <c:pt idx="3318">
                  <c:v>0.2282517</c:v>
                </c:pt>
                <c:pt idx="3319">
                  <c:v>0.1926504</c:v>
                </c:pt>
                <c:pt idx="3320">
                  <c:v>0.12709429999999999</c:v>
                </c:pt>
                <c:pt idx="3321">
                  <c:v>3.8091119999999999E-2</c:v>
                </c:pt>
                <c:pt idx="3322">
                  <c:v>3.9828429999999998E-2</c:v>
                </c:pt>
                <c:pt idx="3323">
                  <c:v>0.10485510000000002</c:v>
                </c:pt>
                <c:pt idx="3324">
                  <c:v>0.130658</c:v>
                </c:pt>
                <c:pt idx="3325">
                  <c:v>0.13220620000000022</c:v>
                </c:pt>
                <c:pt idx="3326">
                  <c:v>0.15776920000000044</c:v>
                </c:pt>
                <c:pt idx="3327">
                  <c:v>0.1964756</c:v>
                </c:pt>
                <c:pt idx="3328">
                  <c:v>0.17404240000000032</c:v>
                </c:pt>
                <c:pt idx="3329">
                  <c:v>0.12217590000000013</c:v>
                </c:pt>
                <c:pt idx="3330">
                  <c:v>8.8295200000000046E-2</c:v>
                </c:pt>
                <c:pt idx="3331">
                  <c:v>6.1981210000000002E-2</c:v>
                </c:pt>
                <c:pt idx="3332">
                  <c:v>9.7443350000000012E-2</c:v>
                </c:pt>
                <c:pt idx="3333">
                  <c:v>0.15548890000000032</c:v>
                </c:pt>
                <c:pt idx="3334">
                  <c:v>0.13639240000000022</c:v>
                </c:pt>
                <c:pt idx="3335">
                  <c:v>9.3051720000000046E-2</c:v>
                </c:pt>
                <c:pt idx="3336">
                  <c:v>8.2702330000000004E-2</c:v>
                </c:pt>
                <c:pt idx="3337">
                  <c:v>8.1154450000000156E-2</c:v>
                </c:pt>
                <c:pt idx="3338">
                  <c:v>9.2269030000000016E-2</c:v>
                </c:pt>
                <c:pt idx="3339">
                  <c:v>0.10620330000000011</c:v>
                </c:pt>
                <c:pt idx="3340">
                  <c:v>8.0161650000000001E-2</c:v>
                </c:pt>
                <c:pt idx="3341">
                  <c:v>4.6874179999999946E-2</c:v>
                </c:pt>
                <c:pt idx="3342">
                  <c:v>0.12266489999999999</c:v>
                </c:pt>
                <c:pt idx="3343">
                  <c:v>0.21401190000000028</c:v>
                </c:pt>
                <c:pt idx="3344">
                  <c:v>0.17170940000000032</c:v>
                </c:pt>
                <c:pt idx="3345">
                  <c:v>0.1152118</c:v>
                </c:pt>
                <c:pt idx="3346">
                  <c:v>0.29255910000000002</c:v>
                </c:pt>
                <c:pt idx="3347">
                  <c:v>0.48681830000000076</c:v>
                </c:pt>
                <c:pt idx="3348">
                  <c:v>0.25781560000000031</c:v>
                </c:pt>
                <c:pt idx="3349">
                  <c:v>1.1702430000000026E-2</c:v>
                </c:pt>
                <c:pt idx="3350">
                  <c:v>5.3590240000000004E-2</c:v>
                </c:pt>
                <c:pt idx="3351">
                  <c:v>9.702071000000001E-2</c:v>
                </c:pt>
                <c:pt idx="3352">
                  <c:v>6.2193370000000081E-2</c:v>
                </c:pt>
                <c:pt idx="3353">
                  <c:v>3.2224810000000055E-2</c:v>
                </c:pt>
                <c:pt idx="3354">
                  <c:v>0.10110550000000011</c:v>
                </c:pt>
                <c:pt idx="3355">
                  <c:v>0.16000139999999999</c:v>
                </c:pt>
                <c:pt idx="3356">
                  <c:v>9.6538280000000004E-2</c:v>
                </c:pt>
                <c:pt idx="3357">
                  <c:v>4.3302880000000023E-2</c:v>
                </c:pt>
                <c:pt idx="3358">
                  <c:v>7.8130220000000014E-2</c:v>
                </c:pt>
                <c:pt idx="3359">
                  <c:v>0.10228370000000014</c:v>
                </c:pt>
                <c:pt idx="3360">
                  <c:v>5.6610189999999977E-2</c:v>
                </c:pt>
                <c:pt idx="3361">
                  <c:v>2.2554000000000001E-2</c:v>
                </c:pt>
                <c:pt idx="3362">
                  <c:v>4.8874319999999985E-2</c:v>
                </c:pt>
                <c:pt idx="3363">
                  <c:v>7.254294E-2</c:v>
                </c:pt>
                <c:pt idx="3364">
                  <c:v>8.4928970000000159E-2</c:v>
                </c:pt>
                <c:pt idx="3365">
                  <c:v>8.8009830000000067E-2</c:v>
                </c:pt>
                <c:pt idx="3366">
                  <c:v>5.7826140000000012E-2</c:v>
                </c:pt>
                <c:pt idx="3367">
                  <c:v>4.1982430000000084E-2</c:v>
                </c:pt>
                <c:pt idx="3368">
                  <c:v>6.9844299999999998E-2</c:v>
                </c:pt>
                <c:pt idx="3369">
                  <c:v>8.0422420000000008E-2</c:v>
                </c:pt>
                <c:pt idx="3370">
                  <c:v>4.5595080000000003E-2</c:v>
                </c:pt>
                <c:pt idx="3371">
                  <c:v>3.5735950000000002E-2</c:v>
                </c:pt>
                <c:pt idx="3372">
                  <c:v>8.2946350000000002E-2</c:v>
                </c:pt>
                <c:pt idx="3373">
                  <c:v>0.11547310000000002</c:v>
                </c:pt>
                <c:pt idx="3374">
                  <c:v>0.11856960000000002</c:v>
                </c:pt>
                <c:pt idx="3375">
                  <c:v>0.1336956</c:v>
                </c:pt>
                <c:pt idx="3376">
                  <c:v>0.1700796</c:v>
                </c:pt>
                <c:pt idx="3377">
                  <c:v>0.1678066</c:v>
                </c:pt>
                <c:pt idx="3378">
                  <c:v>0.10510230000000002</c:v>
                </c:pt>
                <c:pt idx="3379">
                  <c:v>6.0238859999999957E-2</c:v>
                </c:pt>
                <c:pt idx="3380">
                  <c:v>4.0116400000000094E-2</c:v>
                </c:pt>
                <c:pt idx="3381">
                  <c:v>2.518316000000001E-2</c:v>
                </c:pt>
                <c:pt idx="3382">
                  <c:v>1.6669810000000021E-2</c:v>
                </c:pt>
                <c:pt idx="3383">
                  <c:v>1.0365030000000001E-2</c:v>
                </c:pt>
                <c:pt idx="3384">
                  <c:v>6.4953290000000132E-3</c:v>
                </c:pt>
                <c:pt idx="3385">
                  <c:v>3.816953E-2</c:v>
                </c:pt>
                <c:pt idx="3386">
                  <c:v>0.10472840000000011</c:v>
                </c:pt>
                <c:pt idx="3387">
                  <c:v>0.10732430000000009</c:v>
                </c:pt>
                <c:pt idx="3388">
                  <c:v>5.3922350000000001E-2</c:v>
                </c:pt>
                <c:pt idx="3389">
                  <c:v>2.3562079999999978E-2</c:v>
                </c:pt>
                <c:pt idx="3390">
                  <c:v>1.117604E-2</c:v>
                </c:pt>
                <c:pt idx="3391">
                  <c:v>1.7069540000000001E-2</c:v>
                </c:pt>
                <c:pt idx="3392">
                  <c:v>3.5648590000000001E-2</c:v>
                </c:pt>
                <c:pt idx="3393">
                  <c:v>6.2367520000000135E-2</c:v>
                </c:pt>
                <c:pt idx="3394">
                  <c:v>9.4106740000000008E-2</c:v>
                </c:pt>
                <c:pt idx="3395">
                  <c:v>7.621501E-2</c:v>
                </c:pt>
                <c:pt idx="3396">
                  <c:v>3.1326439999999997E-2</c:v>
                </c:pt>
                <c:pt idx="3397">
                  <c:v>4.3478900000000001E-2</c:v>
                </c:pt>
                <c:pt idx="3398">
                  <c:v>8.2949880000000004E-2</c:v>
                </c:pt>
                <c:pt idx="3399">
                  <c:v>0.10333520000000011</c:v>
                </c:pt>
                <c:pt idx="3400">
                  <c:v>0.11571819999999998</c:v>
                </c:pt>
                <c:pt idx="3401">
                  <c:v>8.2684820000000048E-2</c:v>
                </c:pt>
                <c:pt idx="3402">
                  <c:v>3.3152609999999978E-2</c:v>
                </c:pt>
                <c:pt idx="3403">
                  <c:v>3.6695410000000012E-2</c:v>
                </c:pt>
                <c:pt idx="3404">
                  <c:v>5.6822720000000014E-2</c:v>
                </c:pt>
                <c:pt idx="3405">
                  <c:v>6.8378750000000002E-2</c:v>
                </c:pt>
                <c:pt idx="3406">
                  <c:v>7.7668269999999998E-2</c:v>
                </c:pt>
                <c:pt idx="3407">
                  <c:v>8.1249070000000007E-2</c:v>
                </c:pt>
                <c:pt idx="3408">
                  <c:v>8.3571460000000222E-2</c:v>
                </c:pt>
                <c:pt idx="3409">
                  <c:v>4.8488749999999976E-2</c:v>
                </c:pt>
                <c:pt idx="3410">
                  <c:v>6.6959389999999997E-3</c:v>
                </c:pt>
                <c:pt idx="3411">
                  <c:v>8.8359270000000004E-2</c:v>
                </c:pt>
                <c:pt idx="3412">
                  <c:v>0.18742370000000025</c:v>
                </c:pt>
                <c:pt idx="3413">
                  <c:v>0.11767909999999998</c:v>
                </c:pt>
                <c:pt idx="3414">
                  <c:v>3.0223739999999999E-2</c:v>
                </c:pt>
                <c:pt idx="3415">
                  <c:v>3.3087039999999998E-2</c:v>
                </c:pt>
                <c:pt idx="3416">
                  <c:v>4.2374339999999996E-2</c:v>
                </c:pt>
                <c:pt idx="3417">
                  <c:v>5.4640410000000014E-2</c:v>
                </c:pt>
                <c:pt idx="3418">
                  <c:v>6.7026440000000034E-2</c:v>
                </c:pt>
                <c:pt idx="3419">
                  <c:v>5.4869889999999998E-2</c:v>
                </c:pt>
                <c:pt idx="3420">
                  <c:v>4.260456E-2</c:v>
                </c:pt>
                <c:pt idx="3421">
                  <c:v>3.6413029999999999E-2</c:v>
                </c:pt>
                <c:pt idx="3422">
                  <c:v>3.1635650000000057E-2</c:v>
                </c:pt>
                <c:pt idx="3423">
                  <c:v>5.4853880000000084E-2</c:v>
                </c:pt>
                <c:pt idx="3424">
                  <c:v>7.6768970000000034E-2</c:v>
                </c:pt>
                <c:pt idx="3425">
                  <c:v>8.2961990000000027E-2</c:v>
                </c:pt>
                <c:pt idx="3426">
                  <c:v>8.5246380000000024E-2</c:v>
                </c:pt>
                <c:pt idx="3427">
                  <c:v>5.4281290000000024E-2</c:v>
                </c:pt>
                <c:pt idx="3428">
                  <c:v>3.3265860000000001E-2</c:v>
                </c:pt>
                <c:pt idx="3429">
                  <c:v>7.6616980000000112E-2</c:v>
                </c:pt>
                <c:pt idx="3430">
                  <c:v>0.10411560000000011</c:v>
                </c:pt>
                <c:pt idx="3431">
                  <c:v>4.9939770000000022E-2</c:v>
                </c:pt>
                <c:pt idx="3432">
                  <c:v>1.8083209999999999E-2</c:v>
                </c:pt>
                <c:pt idx="3433">
                  <c:v>8.0772410000000003E-2</c:v>
                </c:pt>
                <c:pt idx="3434">
                  <c:v>0.1218788</c:v>
                </c:pt>
                <c:pt idx="3435">
                  <c:v>8.6277549999999995E-2</c:v>
                </c:pt>
                <c:pt idx="3436">
                  <c:v>5.4127800000000004E-2</c:v>
                </c:pt>
                <c:pt idx="3437">
                  <c:v>3.245746E-2</c:v>
                </c:pt>
                <c:pt idx="3438">
                  <c:v>1.5927350000000003E-2</c:v>
                </c:pt>
                <c:pt idx="3439">
                  <c:v>1.283159E-2</c:v>
                </c:pt>
                <c:pt idx="3440">
                  <c:v>1.9899870000000031E-2</c:v>
                </c:pt>
                <c:pt idx="3441">
                  <c:v>5.0090830000000079E-2</c:v>
                </c:pt>
                <c:pt idx="3442">
                  <c:v>6.1142630000000024E-2</c:v>
                </c:pt>
                <c:pt idx="3443">
                  <c:v>3.4048179999999997E-2</c:v>
                </c:pt>
                <c:pt idx="3444">
                  <c:v>4.0925549999999908E-2</c:v>
                </c:pt>
                <c:pt idx="3445">
                  <c:v>0.10750050000000011</c:v>
                </c:pt>
                <c:pt idx="3446">
                  <c:v>0.12166280000000011</c:v>
                </c:pt>
                <c:pt idx="3447">
                  <c:v>5.4329910000000078E-2</c:v>
                </c:pt>
                <c:pt idx="3448">
                  <c:v>5.4263410000000109E-2</c:v>
                </c:pt>
                <c:pt idx="3449">
                  <c:v>0.14713630000000022</c:v>
                </c:pt>
                <c:pt idx="3450">
                  <c:v>0.16260540000000001</c:v>
                </c:pt>
                <c:pt idx="3451">
                  <c:v>8.2889530000000017E-2</c:v>
                </c:pt>
                <c:pt idx="3452">
                  <c:v>4.0460620000000114E-2</c:v>
                </c:pt>
                <c:pt idx="3453">
                  <c:v>3.8912740000000001E-2</c:v>
                </c:pt>
                <c:pt idx="3454">
                  <c:v>9.1370840000000023E-2</c:v>
                </c:pt>
                <c:pt idx="3455">
                  <c:v>0.1966521</c:v>
                </c:pt>
                <c:pt idx="3456">
                  <c:v>0.19108649999999999</c:v>
                </c:pt>
                <c:pt idx="3457">
                  <c:v>8.8901680000000025E-2</c:v>
                </c:pt>
                <c:pt idx="3458">
                  <c:v>7.3006000000000112E-2</c:v>
                </c:pt>
                <c:pt idx="3459">
                  <c:v>0.12409840000000009</c:v>
                </c:pt>
                <c:pt idx="3460">
                  <c:v>0.14221360000000022</c:v>
                </c:pt>
                <c:pt idx="3461">
                  <c:v>0.13757</c:v>
                </c:pt>
                <c:pt idx="3462">
                  <c:v>0.13724530000000029</c:v>
                </c:pt>
                <c:pt idx="3463">
                  <c:v>0.13956720000000025</c:v>
                </c:pt>
                <c:pt idx="3464">
                  <c:v>0.10422630000000015</c:v>
                </c:pt>
                <c:pt idx="3465">
                  <c:v>4.8502530000000071E-2</c:v>
                </c:pt>
                <c:pt idx="3466">
                  <c:v>2.7371990000000054E-2</c:v>
                </c:pt>
                <c:pt idx="3467">
                  <c:v>2.272834000000001E-2</c:v>
                </c:pt>
                <c:pt idx="3468">
                  <c:v>8.4736000000000186E-2</c:v>
                </c:pt>
                <c:pt idx="3469">
                  <c:v>0.17453479999999999</c:v>
                </c:pt>
                <c:pt idx="3470">
                  <c:v>0.1324227</c:v>
                </c:pt>
                <c:pt idx="3471">
                  <c:v>4.2623929999999997E-2</c:v>
                </c:pt>
                <c:pt idx="3472">
                  <c:v>4.1444859999999889E-2</c:v>
                </c:pt>
                <c:pt idx="3473">
                  <c:v>6.7765179999999994E-2</c:v>
                </c:pt>
                <c:pt idx="3474">
                  <c:v>5.4858720000000097E-2</c:v>
                </c:pt>
                <c:pt idx="3475">
                  <c:v>3.164049E-2</c:v>
                </c:pt>
                <c:pt idx="3476">
                  <c:v>3.6991020000000006E-2</c:v>
                </c:pt>
                <c:pt idx="3477">
                  <c:v>4.8600129999999957E-2</c:v>
                </c:pt>
                <c:pt idx="3478">
                  <c:v>4.3783259999999997E-2</c:v>
                </c:pt>
                <c:pt idx="3479">
                  <c:v>3.6043850000000002E-2</c:v>
                </c:pt>
                <c:pt idx="3480">
                  <c:v>7.4496140000000113E-2</c:v>
                </c:pt>
                <c:pt idx="3481">
                  <c:v>0.11938470000000002</c:v>
                </c:pt>
                <c:pt idx="3482">
                  <c:v>7.941639000000017E-2</c:v>
                </c:pt>
                <c:pt idx="3483">
                  <c:v>3.0646380000000011E-2</c:v>
                </c:pt>
                <c:pt idx="3484">
                  <c:v>6.436282000000014E-2</c:v>
                </c:pt>
                <c:pt idx="3485">
                  <c:v>0.1038433</c:v>
                </c:pt>
                <c:pt idx="3486">
                  <c:v>6.4277699999999993E-2</c:v>
                </c:pt>
                <c:pt idx="3487">
                  <c:v>2.1700710000000002E-2</c:v>
                </c:pt>
                <c:pt idx="3488">
                  <c:v>3.0576160000000002E-2</c:v>
                </c:pt>
                <c:pt idx="3489">
                  <c:v>4.0465090000000023E-2</c:v>
                </c:pt>
                <c:pt idx="3490">
                  <c:v>7.9171450000000004E-2</c:v>
                </c:pt>
                <c:pt idx="3491">
                  <c:v>0.11767850000000002</c:v>
                </c:pt>
                <c:pt idx="3492">
                  <c:v>0.15251420000000038</c:v>
                </c:pt>
                <c:pt idx="3493">
                  <c:v>0.18072350000000001</c:v>
                </c:pt>
                <c:pt idx="3494">
                  <c:v>0.13040520000000025</c:v>
                </c:pt>
                <c:pt idx="3495">
                  <c:v>8.5697520000000221E-2</c:v>
                </c:pt>
                <c:pt idx="3496">
                  <c:v>8.8019890000000156E-2</c:v>
                </c:pt>
                <c:pt idx="3497">
                  <c:v>9.0446209999999999E-2</c:v>
                </c:pt>
                <c:pt idx="3498">
                  <c:v>9.3541980000000025E-2</c:v>
                </c:pt>
                <c:pt idx="3499">
                  <c:v>8.840547000000018E-2</c:v>
                </c:pt>
                <c:pt idx="3500">
                  <c:v>4.1195080000000002E-2</c:v>
                </c:pt>
                <c:pt idx="3501">
                  <c:v>1.3469740000000001E-2</c:v>
                </c:pt>
                <c:pt idx="3502">
                  <c:v>6.76456E-2</c:v>
                </c:pt>
                <c:pt idx="3503">
                  <c:v>0.11670469999999999</c:v>
                </c:pt>
                <c:pt idx="3504">
                  <c:v>0.14766230000000022</c:v>
                </c:pt>
                <c:pt idx="3505">
                  <c:v>0.18653190000000025</c:v>
                </c:pt>
                <c:pt idx="3506">
                  <c:v>0.24923620000000038</c:v>
                </c:pt>
                <c:pt idx="3507">
                  <c:v>0.28417240000000032</c:v>
                </c:pt>
                <c:pt idx="3508">
                  <c:v>0.24701440000000044</c:v>
                </c:pt>
                <c:pt idx="3509">
                  <c:v>0.20274610000000032</c:v>
                </c:pt>
                <c:pt idx="3510">
                  <c:v>0.14236409999999999</c:v>
                </c:pt>
                <c:pt idx="3511">
                  <c:v>8.5369870000000028E-2</c:v>
                </c:pt>
                <c:pt idx="3512">
                  <c:v>3.5063709999999998E-2</c:v>
                </c:pt>
                <c:pt idx="3513">
                  <c:v>2.4456160000000001E-2</c:v>
                </c:pt>
                <c:pt idx="3514">
                  <c:v>8.3275670000000024E-2</c:v>
                </c:pt>
                <c:pt idx="3515">
                  <c:v>0.12388120000000002</c:v>
                </c:pt>
                <c:pt idx="3516">
                  <c:v>0.13626430000000028</c:v>
                </c:pt>
                <c:pt idx="3517">
                  <c:v>0.14669450000000001</c:v>
                </c:pt>
                <c:pt idx="3518">
                  <c:v>0.15443390000000032</c:v>
                </c:pt>
                <c:pt idx="3519">
                  <c:v>0.14164440000000025</c:v>
                </c:pt>
                <c:pt idx="3520">
                  <c:v>0.10371220000000013</c:v>
                </c:pt>
                <c:pt idx="3521">
                  <c:v>9.3547570000000205E-2</c:v>
                </c:pt>
                <c:pt idx="3522">
                  <c:v>0.11367490000000002</c:v>
                </c:pt>
                <c:pt idx="3523">
                  <c:v>9.6138540000000008E-2</c:v>
                </c:pt>
                <c:pt idx="3524">
                  <c:v>4.1949639999999976E-2</c:v>
                </c:pt>
                <c:pt idx="3525">
                  <c:v>2.5902709999999999E-2</c:v>
                </c:pt>
                <c:pt idx="3526">
                  <c:v>4.2929410000000001E-2</c:v>
                </c:pt>
                <c:pt idx="3527">
                  <c:v>6.0396820000000115E-2</c:v>
                </c:pt>
                <c:pt idx="3528">
                  <c:v>7.8197459999999996E-2</c:v>
                </c:pt>
                <c:pt idx="3529">
                  <c:v>7.581621000000012E-2</c:v>
                </c:pt>
                <c:pt idx="3530">
                  <c:v>5.9563460000000124E-2</c:v>
                </c:pt>
                <c:pt idx="3531">
                  <c:v>5.1963750000000003E-2</c:v>
                </c:pt>
                <c:pt idx="3532">
                  <c:v>4.9641930000000001E-2</c:v>
                </c:pt>
                <c:pt idx="3533">
                  <c:v>7.548373000000011E-2</c:v>
                </c:pt>
                <c:pt idx="3534">
                  <c:v>0.1165125</c:v>
                </c:pt>
                <c:pt idx="3535">
                  <c:v>0.125501</c:v>
                </c:pt>
                <c:pt idx="3536">
                  <c:v>0.119308</c:v>
                </c:pt>
                <c:pt idx="3537">
                  <c:v>9.615158E-2</c:v>
                </c:pt>
                <c:pt idx="3538">
                  <c:v>6.5960620000000109E-2</c:v>
                </c:pt>
                <c:pt idx="3539">
                  <c:v>9.4996540000000199E-2</c:v>
                </c:pt>
                <c:pt idx="3540">
                  <c:v>0.14530270000000001</c:v>
                </c:pt>
                <c:pt idx="3541">
                  <c:v>0.15184370000000022</c:v>
                </c:pt>
                <c:pt idx="3542">
                  <c:v>0.14487820000000001</c:v>
                </c:pt>
                <c:pt idx="3543">
                  <c:v>8.9424720000000027E-2</c:v>
                </c:pt>
                <c:pt idx="3544">
                  <c:v>2.1317929999999999E-2</c:v>
                </c:pt>
                <c:pt idx="3545">
                  <c:v>8.4829510000000025E-2</c:v>
                </c:pt>
                <c:pt idx="3546">
                  <c:v>0.17692850000000004</c:v>
                </c:pt>
                <c:pt idx="3547">
                  <c:v>0.14994820000000048</c:v>
                </c:pt>
                <c:pt idx="3548">
                  <c:v>0.1019523</c:v>
                </c:pt>
                <c:pt idx="3549">
                  <c:v>8.9331220000000003E-2</c:v>
                </c:pt>
                <c:pt idx="3550">
                  <c:v>8.1589940000000027E-2</c:v>
                </c:pt>
                <c:pt idx="3551">
                  <c:v>7.6659450000000004E-2</c:v>
                </c:pt>
                <c:pt idx="3552">
                  <c:v>7.2014680000000136E-2</c:v>
                </c:pt>
                <c:pt idx="3553">
                  <c:v>4.2741649999999999E-2</c:v>
                </c:pt>
                <c:pt idx="3554">
                  <c:v>1.177657000000003E-2</c:v>
                </c:pt>
                <c:pt idx="3555">
                  <c:v>1.9640030000000031E-2</c:v>
                </c:pt>
                <c:pt idx="3556">
                  <c:v>2.8927319999999999E-2</c:v>
                </c:pt>
                <c:pt idx="3557">
                  <c:v>3.2067039999999998E-2</c:v>
                </c:pt>
                <c:pt idx="3558">
                  <c:v>3.5967480000000003E-2</c:v>
                </c:pt>
                <c:pt idx="3559">
                  <c:v>7.622209000000002E-2</c:v>
                </c:pt>
                <c:pt idx="3560">
                  <c:v>0.1130023</c:v>
                </c:pt>
                <c:pt idx="3561">
                  <c:v>8.4359560000000181E-2</c:v>
                </c:pt>
                <c:pt idx="3562">
                  <c:v>5.8900719999999997E-2</c:v>
                </c:pt>
                <c:pt idx="3563">
                  <c:v>7.0509829999999996E-2</c:v>
                </c:pt>
                <c:pt idx="3564">
                  <c:v>7.6876260000000002E-2</c:v>
                </c:pt>
                <c:pt idx="3565">
                  <c:v>3.9727100000000001E-2</c:v>
                </c:pt>
                <c:pt idx="3566">
                  <c:v>2.006993000000001E-2</c:v>
                </c:pt>
                <c:pt idx="3567">
                  <c:v>0.11139499999999998</c:v>
                </c:pt>
                <c:pt idx="3568">
                  <c:v>0.17709569999999999</c:v>
                </c:pt>
                <c:pt idx="3569">
                  <c:v>0.11285859999999982</c:v>
                </c:pt>
                <c:pt idx="3570">
                  <c:v>6.0886510000000088E-2</c:v>
                </c:pt>
                <c:pt idx="3571">
                  <c:v>6.0112390000000113E-2</c:v>
                </c:pt>
                <c:pt idx="3572">
                  <c:v>5.5560199999999997E-2</c:v>
                </c:pt>
                <c:pt idx="3573">
                  <c:v>3.7755280000000002E-2</c:v>
                </c:pt>
                <c:pt idx="3574">
                  <c:v>3.3140129999999997E-2</c:v>
                </c:pt>
                <c:pt idx="3575">
                  <c:v>6.7975849999999977E-2</c:v>
                </c:pt>
                <c:pt idx="3576">
                  <c:v>0.10647640000000011</c:v>
                </c:pt>
                <c:pt idx="3577">
                  <c:v>0.15446070000000028</c:v>
                </c:pt>
                <c:pt idx="3578">
                  <c:v>0.1660065</c:v>
                </c:pt>
                <c:pt idx="3579">
                  <c:v>9.5577880000000046E-2</c:v>
                </c:pt>
                <c:pt idx="3580">
                  <c:v>6.4973779999999995E-2</c:v>
                </c:pt>
                <c:pt idx="3581">
                  <c:v>0.11295810000000001</c:v>
                </c:pt>
                <c:pt idx="3582">
                  <c:v>0.1377835</c:v>
                </c:pt>
                <c:pt idx="3583">
                  <c:v>0.12230460000000011</c:v>
                </c:pt>
                <c:pt idx="3584">
                  <c:v>0.13393050000000001</c:v>
                </c:pt>
                <c:pt idx="3585">
                  <c:v>0.18734530000000038</c:v>
                </c:pt>
                <c:pt idx="3586">
                  <c:v>0.19892799999999999</c:v>
                </c:pt>
                <c:pt idx="3587">
                  <c:v>0.15325440000000032</c:v>
                </c:pt>
                <c:pt idx="3588">
                  <c:v>0.15748160000000025</c:v>
                </c:pt>
                <c:pt idx="3589">
                  <c:v>0.22250829999999999</c:v>
                </c:pt>
                <c:pt idx="3590">
                  <c:v>0.24633340000000029</c:v>
                </c:pt>
                <c:pt idx="3591">
                  <c:v>0.22543700000000025</c:v>
                </c:pt>
                <c:pt idx="3592">
                  <c:v>0.18369540000000029</c:v>
                </c:pt>
                <c:pt idx="3593">
                  <c:v>0.12178010000000011</c:v>
                </c:pt>
                <c:pt idx="3594">
                  <c:v>0.10678749999999998</c:v>
                </c:pt>
                <c:pt idx="3595">
                  <c:v>0.13232749999999999</c:v>
                </c:pt>
                <c:pt idx="3596">
                  <c:v>0.14080960000000001</c:v>
                </c:pt>
                <c:pt idx="3597">
                  <c:v>0.13616590000000001</c:v>
                </c:pt>
                <c:pt idx="3598">
                  <c:v>0.14898410000000029</c:v>
                </c:pt>
                <c:pt idx="3599">
                  <c:v>0.17375620000000025</c:v>
                </c:pt>
                <c:pt idx="3600">
                  <c:v>0.19948560000000001</c:v>
                </c:pt>
                <c:pt idx="3601">
                  <c:v>0.22580600000000001</c:v>
                </c:pt>
                <c:pt idx="3602">
                  <c:v>0.27529719999999996</c:v>
                </c:pt>
                <c:pt idx="3603">
                  <c:v>0.33722740000000051</c:v>
                </c:pt>
                <c:pt idx="3604">
                  <c:v>0.29025670000000031</c:v>
                </c:pt>
                <c:pt idx="3605">
                  <c:v>0.19194259999999999</c:v>
                </c:pt>
                <c:pt idx="3606">
                  <c:v>0.22412009999999988</c:v>
                </c:pt>
                <c:pt idx="3607">
                  <c:v>0.31002750000000051</c:v>
                </c:pt>
                <c:pt idx="3608">
                  <c:v>0.28017440000000032</c:v>
                </c:pt>
                <c:pt idx="3609">
                  <c:v>0.20897189999999999</c:v>
                </c:pt>
                <c:pt idx="3610">
                  <c:v>0.23314730000000025</c:v>
                </c:pt>
                <c:pt idx="3611">
                  <c:v>0.2865492</c:v>
                </c:pt>
                <c:pt idx="3612">
                  <c:v>0.29755090000000051</c:v>
                </c:pt>
                <c:pt idx="3613">
                  <c:v>0.29755090000000051</c:v>
                </c:pt>
                <c:pt idx="3614">
                  <c:v>0.26126120000000003</c:v>
                </c:pt>
                <c:pt idx="3615">
                  <c:v>0.21713600000000022</c:v>
                </c:pt>
                <c:pt idx="3616">
                  <c:v>0.27975139999999998</c:v>
                </c:pt>
                <c:pt idx="3617">
                  <c:v>0.36103480000000032</c:v>
                </c:pt>
                <c:pt idx="3618">
                  <c:v>0.35445040000000044</c:v>
                </c:pt>
                <c:pt idx="3619">
                  <c:v>0.33587130000000076</c:v>
                </c:pt>
                <c:pt idx="3620">
                  <c:v>0.37987790000000088</c:v>
                </c:pt>
                <c:pt idx="3621">
                  <c:v>0.43018410000000051</c:v>
                </c:pt>
                <c:pt idx="3622">
                  <c:v>0.4130471</c:v>
                </c:pt>
                <c:pt idx="3623">
                  <c:v>0.39137680000000102</c:v>
                </c:pt>
                <c:pt idx="3624">
                  <c:v>0.41679310000000003</c:v>
                </c:pt>
                <c:pt idx="3625">
                  <c:v>0.44388110000000008</c:v>
                </c:pt>
                <c:pt idx="3626">
                  <c:v>0.49175630000000031</c:v>
                </c:pt>
                <c:pt idx="3627">
                  <c:v>0.5389619999999995</c:v>
                </c:pt>
                <c:pt idx="3628">
                  <c:v>0.55289290000000002</c:v>
                </c:pt>
                <c:pt idx="3629">
                  <c:v>0.56591040000000004</c:v>
                </c:pt>
                <c:pt idx="3630">
                  <c:v>0.56204069999999995</c:v>
                </c:pt>
                <c:pt idx="3631">
                  <c:v>0.56120939999999997</c:v>
                </c:pt>
                <c:pt idx="3632">
                  <c:v>0.59526279999999809</c:v>
                </c:pt>
                <c:pt idx="3633">
                  <c:v>0.63286050000000005</c:v>
                </c:pt>
                <c:pt idx="3634">
                  <c:v>0.69941940000000002</c:v>
                </c:pt>
                <c:pt idx="3635">
                  <c:v>0.77075610000000061</c:v>
                </c:pt>
                <c:pt idx="3636">
                  <c:v>0.87216680000000002</c:v>
                </c:pt>
                <c:pt idx="3637">
                  <c:v>0.96431259999999885</c:v>
                </c:pt>
                <c:pt idx="3638">
                  <c:v>1.0099859999999998</c:v>
                </c:pt>
                <c:pt idx="3639">
                  <c:v>1.0652809999999999</c:v>
                </c:pt>
                <c:pt idx="3640">
                  <c:v>1.160498</c:v>
                </c:pt>
                <c:pt idx="3641">
                  <c:v>1.256902</c:v>
                </c:pt>
                <c:pt idx="3642">
                  <c:v>1.3575139999999999</c:v>
                </c:pt>
                <c:pt idx="3643">
                  <c:v>1.4828949999999979</c:v>
                </c:pt>
                <c:pt idx="3644">
                  <c:v>1.6817979999999999</c:v>
                </c:pt>
                <c:pt idx="3645">
                  <c:v>1.933046</c:v>
                </c:pt>
                <c:pt idx="3646">
                  <c:v>2.3184679999999962</c:v>
                </c:pt>
                <c:pt idx="3647">
                  <c:v>2.7941500000000001</c:v>
                </c:pt>
                <c:pt idx="3648">
                  <c:v>3.4713479999999977</c:v>
                </c:pt>
                <c:pt idx="3649">
                  <c:v>4.4399860000000002</c:v>
                </c:pt>
                <c:pt idx="3650">
                  <c:v>5.9812730000000123</c:v>
                </c:pt>
                <c:pt idx="3651">
                  <c:v>7.7627220000000001</c:v>
                </c:pt>
                <c:pt idx="3652">
                  <c:v>9.9612430000000014</c:v>
                </c:pt>
                <c:pt idx="3653">
                  <c:v>14.58718</c:v>
                </c:pt>
                <c:pt idx="3654">
                  <c:v>22.938459999999989</c:v>
                </c:pt>
                <c:pt idx="3655">
                  <c:v>33.39264</c:v>
                </c:pt>
                <c:pt idx="3656">
                  <c:v>46.717580000000005</c:v>
                </c:pt>
                <c:pt idx="3657">
                  <c:v>55.932780000000001</c:v>
                </c:pt>
                <c:pt idx="3658">
                  <c:v>60.154629999999997</c:v>
                </c:pt>
                <c:pt idx="3659">
                  <c:v>62.892190000000056</c:v>
                </c:pt>
                <c:pt idx="3660">
                  <c:v>64.023699999999991</c:v>
                </c:pt>
                <c:pt idx="3661">
                  <c:v>64.549279999999996</c:v>
                </c:pt>
                <c:pt idx="3662">
                  <c:v>64.490460000000027</c:v>
                </c:pt>
                <c:pt idx="3663">
                  <c:v>62.808030000000002</c:v>
                </c:pt>
                <c:pt idx="3664">
                  <c:v>59.730830000000012</c:v>
                </c:pt>
                <c:pt idx="3665">
                  <c:v>53.479130000000012</c:v>
                </c:pt>
                <c:pt idx="3666">
                  <c:v>44.794200000000011</c:v>
                </c:pt>
                <c:pt idx="3667">
                  <c:v>33.030930000000012</c:v>
                </c:pt>
                <c:pt idx="3668">
                  <c:v>19.167090000000005</c:v>
                </c:pt>
                <c:pt idx="3669">
                  <c:v>11.169430000000016</c:v>
                </c:pt>
                <c:pt idx="3670">
                  <c:v>6.7096850000000003</c:v>
                </c:pt>
                <c:pt idx="3671">
                  <c:v>4.4311759999999998</c:v>
                </c:pt>
                <c:pt idx="3672">
                  <c:v>3.3151529999999956</c:v>
                </c:pt>
                <c:pt idx="3673">
                  <c:v>2.5582419999999977</c:v>
                </c:pt>
                <c:pt idx="3674">
                  <c:v>1.9700470000000025</c:v>
                </c:pt>
                <c:pt idx="3675">
                  <c:v>1.622223</c:v>
                </c:pt>
                <c:pt idx="3676">
                  <c:v>1.373014</c:v>
                </c:pt>
                <c:pt idx="3677">
                  <c:v>1.1477389999999998</c:v>
                </c:pt>
                <c:pt idx="3678">
                  <c:v>0.93103579999999997</c:v>
                </c:pt>
                <c:pt idx="3679">
                  <c:v>0.8151867999999991</c:v>
                </c:pt>
                <c:pt idx="3680">
                  <c:v>0.73003280000000004</c:v>
                </c:pt>
                <c:pt idx="3681">
                  <c:v>0.67136269999999998</c:v>
                </c:pt>
                <c:pt idx="3682">
                  <c:v>0.61949620000000005</c:v>
                </c:pt>
                <c:pt idx="3683">
                  <c:v>0.61482410000000065</c:v>
                </c:pt>
                <c:pt idx="3684">
                  <c:v>0.62024290000000004</c:v>
                </c:pt>
                <c:pt idx="3685">
                  <c:v>0.61378480000000102</c:v>
                </c:pt>
                <c:pt idx="3686">
                  <c:v>0.60527150000000063</c:v>
                </c:pt>
                <c:pt idx="3687">
                  <c:v>0.54833940000000003</c:v>
                </c:pt>
                <c:pt idx="3688">
                  <c:v>0.48487630000000076</c:v>
                </c:pt>
                <c:pt idx="3689">
                  <c:v>0.41928560000000031</c:v>
                </c:pt>
                <c:pt idx="3690">
                  <c:v>0.35350060000000044</c:v>
                </c:pt>
                <c:pt idx="3691">
                  <c:v>0.32546510000000051</c:v>
                </c:pt>
                <c:pt idx="3692">
                  <c:v>0.29992510000000044</c:v>
                </c:pt>
                <c:pt idx="3693">
                  <c:v>0.32002740000000057</c:v>
                </c:pt>
                <c:pt idx="3694">
                  <c:v>0.34170300000000003</c:v>
                </c:pt>
                <c:pt idx="3695">
                  <c:v>0.37107740000000045</c:v>
                </c:pt>
                <c:pt idx="3696">
                  <c:v>0.39768160000000058</c:v>
                </c:pt>
                <c:pt idx="3697">
                  <c:v>0.31022620000000051</c:v>
                </c:pt>
                <c:pt idx="3698">
                  <c:v>0.22564609999999999</c:v>
                </c:pt>
                <c:pt idx="3699">
                  <c:v>0.1931406</c:v>
                </c:pt>
                <c:pt idx="3700">
                  <c:v>0.17212240000000001</c:v>
                </c:pt>
                <c:pt idx="3701">
                  <c:v>0.28127430000000031</c:v>
                </c:pt>
                <c:pt idx="3702">
                  <c:v>0.37349730000000031</c:v>
                </c:pt>
                <c:pt idx="3703">
                  <c:v>0.32859800000000045</c:v>
                </c:pt>
                <c:pt idx="3704">
                  <c:v>0.2803892000000005</c:v>
                </c:pt>
                <c:pt idx="3705">
                  <c:v>0.21149190000000032</c:v>
                </c:pt>
                <c:pt idx="3706">
                  <c:v>0.15993330000000047</c:v>
                </c:pt>
                <c:pt idx="3707">
                  <c:v>0.19476060000000001</c:v>
                </c:pt>
                <c:pt idx="3708">
                  <c:v>0.24110540000000022</c:v>
                </c:pt>
                <c:pt idx="3709">
                  <c:v>0.33475220000000044</c:v>
                </c:pt>
                <c:pt idx="3710">
                  <c:v>0.38189650000000075</c:v>
                </c:pt>
                <c:pt idx="3711">
                  <c:v>0.26812720000000001</c:v>
                </c:pt>
                <c:pt idx="3712">
                  <c:v>0.17664790000000022</c:v>
                </c:pt>
                <c:pt idx="3713">
                  <c:v>0.15110789999999999</c:v>
                </c:pt>
                <c:pt idx="3714">
                  <c:v>0.14386810000000025</c:v>
                </c:pt>
                <c:pt idx="3715">
                  <c:v>0.18333900000000025</c:v>
                </c:pt>
                <c:pt idx="3716">
                  <c:v>0.21657230000000022</c:v>
                </c:pt>
                <c:pt idx="3717">
                  <c:v>0.23592550000000001</c:v>
                </c:pt>
                <c:pt idx="3718">
                  <c:v>0.24636340000000032</c:v>
                </c:pt>
                <c:pt idx="3719">
                  <c:v>0.23939620000000025</c:v>
                </c:pt>
                <c:pt idx="3720">
                  <c:v>0.24920110000000029</c:v>
                </c:pt>
                <c:pt idx="3721">
                  <c:v>0.28790750000000032</c:v>
                </c:pt>
                <c:pt idx="3722">
                  <c:v>0.3002533</c:v>
                </c:pt>
                <c:pt idx="3723">
                  <c:v>0.27239140000000001</c:v>
                </c:pt>
                <c:pt idx="3724">
                  <c:v>0.20936520000000025</c:v>
                </c:pt>
                <c:pt idx="3725">
                  <c:v>9.8691710000000002E-2</c:v>
                </c:pt>
                <c:pt idx="3726">
                  <c:v>8.4094680000000047E-2</c:v>
                </c:pt>
                <c:pt idx="3727">
                  <c:v>0.18548090000000028</c:v>
                </c:pt>
                <c:pt idx="3728">
                  <c:v>0.22871810000000029</c:v>
                </c:pt>
                <c:pt idx="3729">
                  <c:v>0.20936950000000001</c:v>
                </c:pt>
                <c:pt idx="3730">
                  <c:v>0.190021</c:v>
                </c:pt>
                <c:pt idx="3731">
                  <c:v>0.17066780000000001</c:v>
                </c:pt>
                <c:pt idx="3732">
                  <c:v>0.15340460000000025</c:v>
                </c:pt>
                <c:pt idx="3733">
                  <c:v>0.13792199999999999</c:v>
                </c:pt>
                <c:pt idx="3734">
                  <c:v>0.12507849999999998</c:v>
                </c:pt>
                <c:pt idx="3735">
                  <c:v>0.1142408</c:v>
                </c:pt>
                <c:pt idx="3736">
                  <c:v>7.9413600000000195E-2</c:v>
                </c:pt>
                <c:pt idx="3737">
                  <c:v>2.8333500000000001E-2</c:v>
                </c:pt>
                <c:pt idx="3738">
                  <c:v>9.6389630000000004E-3</c:v>
                </c:pt>
                <c:pt idx="3739">
                  <c:v>1.0412899999999999E-2</c:v>
                </c:pt>
                <c:pt idx="3740">
                  <c:v>3.6978539999999997E-2</c:v>
                </c:pt>
                <c:pt idx="3741">
                  <c:v>7.7223459999999994E-2</c:v>
                </c:pt>
                <c:pt idx="3742">
                  <c:v>0.10903200000000013</c:v>
                </c:pt>
                <c:pt idx="3743">
                  <c:v>0.13689380000000001</c:v>
                </c:pt>
                <c:pt idx="3744">
                  <c:v>0.15320860000000025</c:v>
                </c:pt>
                <c:pt idx="3745">
                  <c:v>0.16482049999999998</c:v>
                </c:pt>
                <c:pt idx="3746">
                  <c:v>0.1283794</c:v>
                </c:pt>
                <c:pt idx="3747">
                  <c:v>7.4964610000000126E-2</c:v>
                </c:pt>
                <c:pt idx="3748">
                  <c:v>7.9793580000000169E-2</c:v>
                </c:pt>
                <c:pt idx="3749">
                  <c:v>0.10224330000000002</c:v>
                </c:pt>
                <c:pt idx="3750">
                  <c:v>0.13639840000000025</c:v>
                </c:pt>
                <c:pt idx="3751">
                  <c:v>0.17354750000000022</c:v>
                </c:pt>
                <c:pt idx="3752">
                  <c:v>0.1423835</c:v>
                </c:pt>
                <c:pt idx="3753">
                  <c:v>9.6721000000000043E-2</c:v>
                </c:pt>
                <c:pt idx="3754">
                  <c:v>0.14949040000000044</c:v>
                </c:pt>
                <c:pt idx="3755">
                  <c:v>0.21914500000000028</c:v>
                </c:pt>
                <c:pt idx="3756">
                  <c:v>0.14541670000000032</c:v>
                </c:pt>
                <c:pt idx="3757">
                  <c:v>5.2543790000000014E-2</c:v>
                </c:pt>
                <c:pt idx="3758">
                  <c:v>4.5660829999999986E-2</c:v>
                </c:pt>
                <c:pt idx="3759">
                  <c:v>4.7209090000000002E-2</c:v>
                </c:pt>
                <c:pt idx="3760">
                  <c:v>6.7659010000000006E-2</c:v>
                </c:pt>
                <c:pt idx="3761">
                  <c:v>8.9334570000000141E-2</c:v>
                </c:pt>
                <c:pt idx="3762">
                  <c:v>8.1038219999999994E-2</c:v>
                </c:pt>
                <c:pt idx="3763">
                  <c:v>7.1748699999999999E-2</c:v>
                </c:pt>
                <c:pt idx="3764">
                  <c:v>7.7116740000000114E-2</c:v>
                </c:pt>
                <c:pt idx="3765">
                  <c:v>8.1643220000000016E-2</c:v>
                </c:pt>
                <c:pt idx="3766">
                  <c:v>5.1452260000000014E-2</c:v>
                </c:pt>
                <c:pt idx="3767">
                  <c:v>2.2639310000000083E-2</c:v>
                </c:pt>
                <c:pt idx="3768">
                  <c:v>1.799454E-2</c:v>
                </c:pt>
                <c:pt idx="3769">
                  <c:v>1.6981990000000009E-2</c:v>
                </c:pt>
                <c:pt idx="3770">
                  <c:v>5.646248000000012E-2</c:v>
                </c:pt>
                <c:pt idx="3771">
                  <c:v>8.6831320000000045E-2</c:v>
                </c:pt>
                <c:pt idx="3772">
                  <c:v>4.4254330000000001E-2</c:v>
                </c:pt>
                <c:pt idx="3773">
                  <c:v>8.7098620000000005E-3</c:v>
                </c:pt>
                <c:pt idx="3774">
                  <c:v>1.6449269999999998E-2</c:v>
                </c:pt>
                <c:pt idx="3775">
                  <c:v>2.119592E-2</c:v>
                </c:pt>
                <c:pt idx="3776">
                  <c:v>1.1134689999999999E-2</c:v>
                </c:pt>
                <c:pt idx="3777">
                  <c:v>6.5562390000000132E-3</c:v>
                </c:pt>
                <c:pt idx="3778">
                  <c:v>2.4356879999999997E-2</c:v>
                </c:pt>
                <c:pt idx="3779">
                  <c:v>3.7973020000000052E-2</c:v>
                </c:pt>
                <c:pt idx="3780">
                  <c:v>3.7199080000000002E-2</c:v>
                </c:pt>
                <c:pt idx="3781">
                  <c:v>4.1534450000000001E-2</c:v>
                </c:pt>
                <c:pt idx="3782">
                  <c:v>6.088763000000013E-2</c:v>
                </c:pt>
                <c:pt idx="3783">
                  <c:v>6.7334160000000004E-2</c:v>
                </c:pt>
                <c:pt idx="3784">
                  <c:v>4.1013839999999996E-2</c:v>
                </c:pt>
                <c:pt idx="3785">
                  <c:v>2.3370220000000001E-2</c:v>
                </c:pt>
                <c:pt idx="3786">
                  <c:v>2.4918469999999967E-2</c:v>
                </c:pt>
                <c:pt idx="3787">
                  <c:v>2.6466360000000001E-2</c:v>
                </c:pt>
                <c:pt idx="3788">
                  <c:v>2.8014239999999999E-2</c:v>
                </c:pt>
                <c:pt idx="3789">
                  <c:v>3.6691870000000057E-2</c:v>
                </c:pt>
                <c:pt idx="3790">
                  <c:v>5.7588279999999999E-2</c:v>
                </c:pt>
                <c:pt idx="3791">
                  <c:v>8.1563120000000003E-2</c:v>
                </c:pt>
                <c:pt idx="3792">
                  <c:v>0.1101989</c:v>
                </c:pt>
                <c:pt idx="3793">
                  <c:v>0.10984500000000011</c:v>
                </c:pt>
                <c:pt idx="3794">
                  <c:v>7.0374039999999999E-2</c:v>
                </c:pt>
                <c:pt idx="3795">
                  <c:v>5.3046709999999997E-2</c:v>
                </c:pt>
                <c:pt idx="3796">
                  <c:v>6.2336230000000152E-2</c:v>
                </c:pt>
                <c:pt idx="3797">
                  <c:v>5.3314559999999997E-2</c:v>
                </c:pt>
                <c:pt idx="3798">
                  <c:v>2.4671860000000049E-2</c:v>
                </c:pt>
                <c:pt idx="3799">
                  <c:v>1.3847860000000021E-2</c:v>
                </c:pt>
                <c:pt idx="3800">
                  <c:v>2.004088E-2</c:v>
                </c:pt>
                <c:pt idx="3801">
                  <c:v>3.3338130000000001E-2</c:v>
                </c:pt>
                <c:pt idx="3802">
                  <c:v>5.2686650000000078E-2</c:v>
                </c:pt>
                <c:pt idx="3803">
                  <c:v>5.7514889999999999E-2</c:v>
                </c:pt>
                <c:pt idx="3804">
                  <c:v>5.1323359999999985E-2</c:v>
                </c:pt>
                <c:pt idx="3805">
                  <c:v>4.513035E-2</c:v>
                </c:pt>
                <c:pt idx="3806">
                  <c:v>3.8938819999999999E-2</c:v>
                </c:pt>
                <c:pt idx="3807">
                  <c:v>7.0050870000000001E-2</c:v>
                </c:pt>
                <c:pt idx="3808">
                  <c:v>0.1234528</c:v>
                </c:pt>
                <c:pt idx="3809">
                  <c:v>0.12114400000000011</c:v>
                </c:pt>
                <c:pt idx="3810">
                  <c:v>8.9404790000000026E-2</c:v>
                </c:pt>
                <c:pt idx="3811">
                  <c:v>7.0888880000000001E-2</c:v>
                </c:pt>
                <c:pt idx="3812">
                  <c:v>5.8502850000000002E-2</c:v>
                </c:pt>
                <c:pt idx="3813">
                  <c:v>4.722138E-2</c:v>
                </c:pt>
                <c:pt idx="3814">
                  <c:v>3.6383600000000002E-2</c:v>
                </c:pt>
                <c:pt idx="3815">
                  <c:v>3.586168E-2</c:v>
                </c:pt>
                <c:pt idx="3816">
                  <c:v>3.8957449999999998E-2</c:v>
                </c:pt>
                <c:pt idx="3817">
                  <c:v>6.4668669999999998E-2</c:v>
                </c:pt>
                <c:pt idx="3818">
                  <c:v>9.7174190000000008E-2</c:v>
                </c:pt>
                <c:pt idx="3819">
                  <c:v>7.0427690000000112E-2</c:v>
                </c:pt>
                <c:pt idx="3820">
                  <c:v>2.8634880000000001E-2</c:v>
                </c:pt>
                <c:pt idx="3821">
                  <c:v>4.0546310000000002E-2</c:v>
                </c:pt>
                <c:pt idx="3822">
                  <c:v>6.3764530000000111E-2</c:v>
                </c:pt>
                <c:pt idx="3823">
                  <c:v>5.0603809999999985E-2</c:v>
                </c:pt>
                <c:pt idx="3824">
                  <c:v>3.1250630000000001E-2</c:v>
                </c:pt>
                <c:pt idx="3825">
                  <c:v>2.4890530000000001E-2</c:v>
                </c:pt>
                <c:pt idx="3826">
                  <c:v>2.0245770000000048E-2</c:v>
                </c:pt>
                <c:pt idx="3827">
                  <c:v>3.7480910000000069E-2</c:v>
                </c:pt>
                <c:pt idx="3828">
                  <c:v>5.6834080000000023E-2</c:v>
                </c:pt>
                <c:pt idx="3829">
                  <c:v>5.5800490000000119E-2</c:v>
                </c:pt>
                <c:pt idx="3830">
                  <c:v>5.3478099999999987E-2</c:v>
                </c:pt>
                <c:pt idx="3831">
                  <c:v>5.7157069999999997E-2</c:v>
                </c:pt>
                <c:pt idx="3832">
                  <c:v>6.1026770000000022E-2</c:v>
                </c:pt>
                <c:pt idx="3833">
                  <c:v>3.5551359999999997E-2</c:v>
                </c:pt>
                <c:pt idx="3834">
                  <c:v>1.0620410000000005E-2</c:v>
                </c:pt>
                <c:pt idx="3835">
                  <c:v>8.2980250000000005E-3</c:v>
                </c:pt>
                <c:pt idx="3836">
                  <c:v>9.28878E-3</c:v>
                </c:pt>
                <c:pt idx="3837">
                  <c:v>6.7348320000000003E-2</c:v>
                </c:pt>
                <c:pt idx="3838">
                  <c:v>0.12229139999999999</c:v>
                </c:pt>
                <c:pt idx="3839">
                  <c:v>0.1431878</c:v>
                </c:pt>
                <c:pt idx="3840">
                  <c:v>0.15549600000000044</c:v>
                </c:pt>
                <c:pt idx="3841">
                  <c:v>9.9772240000000026E-2</c:v>
                </c:pt>
                <c:pt idx="3842">
                  <c:v>5.3515170000000001E-2</c:v>
                </c:pt>
                <c:pt idx="3843">
                  <c:v>6.512428000000002E-2</c:v>
                </c:pt>
                <c:pt idx="3844">
                  <c:v>7.883430000000001E-2</c:v>
                </c:pt>
                <c:pt idx="3845">
                  <c:v>0.10282650000000011</c:v>
                </c:pt>
                <c:pt idx="3846">
                  <c:v>0.12038790000000001</c:v>
                </c:pt>
                <c:pt idx="3847">
                  <c:v>0.1118725</c:v>
                </c:pt>
                <c:pt idx="3848">
                  <c:v>0.10073000000000011</c:v>
                </c:pt>
                <c:pt idx="3849">
                  <c:v>8.0602730000000011E-2</c:v>
                </c:pt>
                <c:pt idx="3850">
                  <c:v>6.7193340000000004E-2</c:v>
                </c:pt>
                <c:pt idx="3851">
                  <c:v>7.3386359999999998E-2</c:v>
                </c:pt>
                <c:pt idx="3852">
                  <c:v>7.8040620000000033E-2</c:v>
                </c:pt>
                <c:pt idx="3853">
                  <c:v>7.8814560000000033E-2</c:v>
                </c:pt>
                <c:pt idx="3854">
                  <c:v>0.10352440000000011</c:v>
                </c:pt>
                <c:pt idx="3855">
                  <c:v>0.18091850000000032</c:v>
                </c:pt>
                <c:pt idx="3856">
                  <c:v>0.19894450000000022</c:v>
                </c:pt>
                <c:pt idx="3857">
                  <c:v>0.10220190000000011</c:v>
                </c:pt>
                <c:pt idx="3858">
                  <c:v>4.549096000000008E-2</c:v>
                </c:pt>
                <c:pt idx="3859">
                  <c:v>5.7100070000000024E-2</c:v>
                </c:pt>
                <c:pt idx="3860">
                  <c:v>7.4562830000000122E-2</c:v>
                </c:pt>
                <c:pt idx="3861">
                  <c:v>0.1008831</c:v>
                </c:pt>
                <c:pt idx="3862">
                  <c:v>0.1014375</c:v>
                </c:pt>
                <c:pt idx="3863">
                  <c:v>6.7375879999999999E-2</c:v>
                </c:pt>
                <c:pt idx="3864">
                  <c:v>4.8124029999999977E-2</c:v>
                </c:pt>
                <c:pt idx="3865">
                  <c:v>4.6575779999999928E-2</c:v>
                </c:pt>
                <c:pt idx="3866">
                  <c:v>7.087417E-2</c:v>
                </c:pt>
                <c:pt idx="3867">
                  <c:v>0.12272820000000018</c:v>
                </c:pt>
                <c:pt idx="3868">
                  <c:v>0.17340450000000004</c:v>
                </c:pt>
                <c:pt idx="3869">
                  <c:v>0.22293669999999999</c:v>
                </c:pt>
                <c:pt idx="3870">
                  <c:v>0.21760289999999999</c:v>
                </c:pt>
                <c:pt idx="3871">
                  <c:v>0.16574890000000028</c:v>
                </c:pt>
                <c:pt idx="3872">
                  <c:v>0.111677</c:v>
                </c:pt>
                <c:pt idx="3873">
                  <c:v>5.5953219999999998E-2</c:v>
                </c:pt>
                <c:pt idx="3874">
                  <c:v>4.6998610000000024E-2</c:v>
                </c:pt>
                <c:pt idx="3875">
                  <c:v>6.9448289999999996E-2</c:v>
                </c:pt>
                <c:pt idx="3876">
                  <c:v>7.9761910000000158E-2</c:v>
                </c:pt>
                <c:pt idx="3877">
                  <c:v>8.2858430000000025E-2</c:v>
                </c:pt>
                <c:pt idx="3878">
                  <c:v>0.13567859999999987</c:v>
                </c:pt>
                <c:pt idx="3879">
                  <c:v>0.21463960000000001</c:v>
                </c:pt>
                <c:pt idx="3880">
                  <c:v>0.21838430000000025</c:v>
                </c:pt>
                <c:pt idx="3881">
                  <c:v>0.18741920000000051</c:v>
                </c:pt>
                <c:pt idx="3882">
                  <c:v>0.17080640000000022</c:v>
                </c:pt>
                <c:pt idx="3883">
                  <c:v>0.15997130000000032</c:v>
                </c:pt>
                <c:pt idx="3884">
                  <c:v>0.15200290000000022</c:v>
                </c:pt>
                <c:pt idx="3885">
                  <c:v>0.14503750000000001</c:v>
                </c:pt>
                <c:pt idx="3886">
                  <c:v>9.575036000000027E-2</c:v>
                </c:pt>
                <c:pt idx="3887">
                  <c:v>3.3835089999999998E-2</c:v>
                </c:pt>
                <c:pt idx="3888">
                  <c:v>5.1037260000000022E-2</c:v>
                </c:pt>
                <c:pt idx="3889">
                  <c:v>8.818642000000014E-2</c:v>
                </c:pt>
                <c:pt idx="3890">
                  <c:v>8.7563719999999998E-2</c:v>
                </c:pt>
                <c:pt idx="3891">
                  <c:v>7.9048330000000014E-2</c:v>
                </c:pt>
                <c:pt idx="3892">
                  <c:v>0.11557590000000002</c:v>
                </c:pt>
                <c:pt idx="3893">
                  <c:v>0.15970120000000038</c:v>
                </c:pt>
                <c:pt idx="3894">
                  <c:v>0.17506540000000032</c:v>
                </c:pt>
                <c:pt idx="3895">
                  <c:v>0.18667729999999999</c:v>
                </c:pt>
                <c:pt idx="3896">
                  <c:v>0.12266970000000017</c:v>
                </c:pt>
                <c:pt idx="3897">
                  <c:v>5.1467159999999977E-2</c:v>
                </c:pt>
                <c:pt idx="3898">
                  <c:v>8.811936000000016E-2</c:v>
                </c:pt>
                <c:pt idx="3899">
                  <c:v>0.13146010000000022</c:v>
                </c:pt>
                <c:pt idx="3900">
                  <c:v>0.11998600000000002</c:v>
                </c:pt>
                <c:pt idx="3901">
                  <c:v>0.10682899999999998</c:v>
                </c:pt>
                <c:pt idx="3902">
                  <c:v>6.6606970000000001E-2</c:v>
                </c:pt>
                <c:pt idx="3903">
                  <c:v>2.7593650000000001E-2</c:v>
                </c:pt>
                <c:pt idx="3904">
                  <c:v>3.2237290000000064E-2</c:v>
                </c:pt>
                <c:pt idx="3905">
                  <c:v>4.2220290000000014E-2</c:v>
                </c:pt>
                <c:pt idx="3906">
                  <c:v>0.14205870000000001</c:v>
                </c:pt>
                <c:pt idx="3907">
                  <c:v>0.23103710000000022</c:v>
                </c:pt>
                <c:pt idx="3908">
                  <c:v>0.20240130000000028</c:v>
                </c:pt>
                <c:pt idx="3909">
                  <c:v>0.17744330000000044</c:v>
                </c:pt>
                <c:pt idx="3910">
                  <c:v>0.18131300000000025</c:v>
                </c:pt>
                <c:pt idx="3911">
                  <c:v>0.17432130000000001</c:v>
                </c:pt>
                <c:pt idx="3912">
                  <c:v>0.1015533</c:v>
                </c:pt>
                <c:pt idx="3913">
                  <c:v>4.6606330000000001E-2</c:v>
                </c:pt>
                <c:pt idx="3914">
                  <c:v>7.8345540000000005E-2</c:v>
                </c:pt>
                <c:pt idx="3915">
                  <c:v>0.10299110000000011</c:v>
                </c:pt>
                <c:pt idx="3916">
                  <c:v>9.9120500000000181E-2</c:v>
                </c:pt>
                <c:pt idx="3917">
                  <c:v>9.2431450000000012E-2</c:v>
                </c:pt>
                <c:pt idx="3918">
                  <c:v>7.6178689999999993E-2</c:v>
                </c:pt>
                <c:pt idx="3919">
                  <c:v>6.1509019999999977E-2</c:v>
                </c:pt>
                <c:pt idx="3920">
                  <c:v>5.144779E-2</c:v>
                </c:pt>
                <c:pt idx="3921">
                  <c:v>4.6456570000000003E-2</c:v>
                </c:pt>
                <c:pt idx="3922">
                  <c:v>5.4195980000000095E-2</c:v>
                </c:pt>
                <c:pt idx="3923">
                  <c:v>7.6742340000000006E-2</c:v>
                </c:pt>
                <c:pt idx="3924">
                  <c:v>0.13169210000000001</c:v>
                </c:pt>
                <c:pt idx="3925">
                  <c:v>0.16096740000000032</c:v>
                </c:pt>
                <c:pt idx="3926">
                  <c:v>0.14084010000000022</c:v>
                </c:pt>
                <c:pt idx="3927">
                  <c:v>0.15772150000000001</c:v>
                </c:pt>
                <c:pt idx="3928">
                  <c:v>0.23745659999999999</c:v>
                </c:pt>
                <c:pt idx="3929">
                  <c:v>0.25320589999999998</c:v>
                </c:pt>
                <c:pt idx="3930">
                  <c:v>0.17269670000000001</c:v>
                </c:pt>
                <c:pt idx="3931">
                  <c:v>0.1511575</c:v>
                </c:pt>
                <c:pt idx="3932">
                  <c:v>0.20842910000000028</c:v>
                </c:pt>
                <c:pt idx="3933">
                  <c:v>0.21695230000000029</c:v>
                </c:pt>
                <c:pt idx="3934">
                  <c:v>0.16742009999999999</c:v>
                </c:pt>
                <c:pt idx="3935">
                  <c:v>0.14078240000000025</c:v>
                </c:pt>
                <c:pt idx="3936">
                  <c:v>0.13846050000000001</c:v>
                </c:pt>
                <c:pt idx="3937">
                  <c:v>0.11943560000000011</c:v>
                </c:pt>
                <c:pt idx="3938">
                  <c:v>8.4608220000000026E-2</c:v>
                </c:pt>
                <c:pt idx="3939">
                  <c:v>8.587931E-2</c:v>
                </c:pt>
                <c:pt idx="3940">
                  <c:v>0.1176109</c:v>
                </c:pt>
                <c:pt idx="3941">
                  <c:v>0.13255310000000001</c:v>
                </c:pt>
                <c:pt idx="3942">
                  <c:v>0.13487540000000001</c:v>
                </c:pt>
                <c:pt idx="3943">
                  <c:v>0.16921269999999999</c:v>
                </c:pt>
                <c:pt idx="3944">
                  <c:v>0.22494990000000029</c:v>
                </c:pt>
                <c:pt idx="3945">
                  <c:v>0.24955950000000021</c:v>
                </c:pt>
                <c:pt idx="3946">
                  <c:v>0.25575250000000005</c:v>
                </c:pt>
                <c:pt idx="3947">
                  <c:v>0.23042799999999999</c:v>
                </c:pt>
                <c:pt idx="3948">
                  <c:v>0.18863520000000025</c:v>
                </c:pt>
                <c:pt idx="3949">
                  <c:v>0.18821050000000025</c:v>
                </c:pt>
                <c:pt idx="3950">
                  <c:v>0.20678510000000025</c:v>
                </c:pt>
                <c:pt idx="3951">
                  <c:v>0.28228760000000008</c:v>
                </c:pt>
                <c:pt idx="3952">
                  <c:v>0.38057810000000064</c:v>
                </c:pt>
                <c:pt idx="3953">
                  <c:v>0.47429369999999998</c:v>
                </c:pt>
                <c:pt idx="3954">
                  <c:v>0.56639269999999997</c:v>
                </c:pt>
                <c:pt idx="3955">
                  <c:v>0.5319699</c:v>
                </c:pt>
                <c:pt idx="3956">
                  <c:v>0.45997610000000044</c:v>
                </c:pt>
                <c:pt idx="3957">
                  <c:v>0.5965911999999991</c:v>
                </c:pt>
                <c:pt idx="3958">
                  <c:v>0.78547829999999996</c:v>
                </c:pt>
                <c:pt idx="3959">
                  <c:v>1.0115049999999981</c:v>
                </c:pt>
                <c:pt idx="3960">
                  <c:v>1.2452919999999978</c:v>
                </c:pt>
                <c:pt idx="3961">
                  <c:v>1.803375</c:v>
                </c:pt>
                <c:pt idx="3962">
                  <c:v>2.4155619999999987</c:v>
                </c:pt>
                <c:pt idx="3963">
                  <c:v>3.8182359999999966</c:v>
                </c:pt>
                <c:pt idx="3964">
                  <c:v>5.3227769999999914</c:v>
                </c:pt>
                <c:pt idx="3965">
                  <c:v>6.5000479999999996</c:v>
                </c:pt>
                <c:pt idx="3966">
                  <c:v>7.6462539999999999</c:v>
                </c:pt>
                <c:pt idx="3967">
                  <c:v>7.8797630000000103</c:v>
                </c:pt>
                <c:pt idx="3968">
                  <c:v>8.0577700000000014</c:v>
                </c:pt>
                <c:pt idx="3969">
                  <c:v>8.3132090000000005</c:v>
                </c:pt>
                <c:pt idx="3970">
                  <c:v>8.5709920000000004</c:v>
                </c:pt>
                <c:pt idx="3971">
                  <c:v>8.4278139999999997</c:v>
                </c:pt>
                <c:pt idx="3972">
                  <c:v>8.2686850000000014</c:v>
                </c:pt>
                <c:pt idx="3973">
                  <c:v>7.5698159999999914</c:v>
                </c:pt>
                <c:pt idx="3974">
                  <c:v>6.8201969999999914</c:v>
                </c:pt>
                <c:pt idx="3975">
                  <c:v>5.2382620000000113</c:v>
                </c:pt>
                <c:pt idx="3976">
                  <c:v>3.6976399999999998</c:v>
                </c:pt>
                <c:pt idx="3977">
                  <c:v>2.6009660000000001</c:v>
                </c:pt>
                <c:pt idx="3978">
                  <c:v>1.6168339999999999</c:v>
                </c:pt>
                <c:pt idx="3979">
                  <c:v>1.504586</c:v>
                </c:pt>
                <c:pt idx="3980">
                  <c:v>1.4271059999999998</c:v>
                </c:pt>
                <c:pt idx="3981">
                  <c:v>1.5579339999999982</c:v>
                </c:pt>
                <c:pt idx="3982">
                  <c:v>1.7806329999999999</c:v>
                </c:pt>
                <c:pt idx="3983">
                  <c:v>2.4471569999999998</c:v>
                </c:pt>
                <c:pt idx="3984">
                  <c:v>3.255941</c:v>
                </c:pt>
                <c:pt idx="3985">
                  <c:v>4.6335559999999916</c:v>
                </c:pt>
                <c:pt idx="3986">
                  <c:v>5.8837839999999995</c:v>
                </c:pt>
                <c:pt idx="3987">
                  <c:v>6.7033880000000003</c:v>
                </c:pt>
                <c:pt idx="3988">
                  <c:v>7.3210930000000003</c:v>
                </c:pt>
                <c:pt idx="3989">
                  <c:v>7.3559189999999886</c:v>
                </c:pt>
                <c:pt idx="3990">
                  <c:v>7.3920839999999917</c:v>
                </c:pt>
                <c:pt idx="3991">
                  <c:v>7.4315550000000004</c:v>
                </c:pt>
                <c:pt idx="3992">
                  <c:v>7.3441879999999866</c:v>
                </c:pt>
                <c:pt idx="3993">
                  <c:v>6.9803480000000082</c:v>
                </c:pt>
                <c:pt idx="3994">
                  <c:v>6.477678000000008</c:v>
                </c:pt>
                <c:pt idx="3995">
                  <c:v>5.7089699999999999</c:v>
                </c:pt>
                <c:pt idx="3996">
                  <c:v>4.6509369999999866</c:v>
                </c:pt>
                <c:pt idx="3997">
                  <c:v>3.103456</c:v>
                </c:pt>
                <c:pt idx="3998">
                  <c:v>1.9041110000000001</c:v>
                </c:pt>
                <c:pt idx="3999">
                  <c:v>1.2252019999999979</c:v>
                </c:pt>
                <c:pt idx="4000">
                  <c:v>0.79554179999999997</c:v>
                </c:pt>
                <c:pt idx="4001">
                  <c:v>0.69725130000000002</c:v>
                </c:pt>
                <c:pt idx="4002">
                  <c:v>0.54508639999999897</c:v>
                </c:pt>
                <c:pt idx="4003">
                  <c:v>0.32915700000000031</c:v>
                </c:pt>
                <c:pt idx="4004">
                  <c:v>0.19109989999999999</c:v>
                </c:pt>
                <c:pt idx="4005">
                  <c:v>0.1353761</c:v>
                </c:pt>
                <c:pt idx="4006">
                  <c:v>9.7177920000000001E-2</c:v>
                </c:pt>
                <c:pt idx="4007">
                  <c:v>7.5507569999999996E-2</c:v>
                </c:pt>
                <c:pt idx="4008">
                  <c:v>5.2575450000000003E-2</c:v>
                </c:pt>
                <c:pt idx="4009">
                  <c:v>2.8577510000000011E-2</c:v>
                </c:pt>
                <c:pt idx="4010">
                  <c:v>1.6982550000000037E-2</c:v>
                </c:pt>
                <c:pt idx="4011">
                  <c:v>1.4660170000000024E-2</c:v>
                </c:pt>
                <c:pt idx="4012">
                  <c:v>1.5127890000000001E-2</c:v>
                </c:pt>
                <c:pt idx="4013">
                  <c:v>1.745027E-2</c:v>
                </c:pt>
                <c:pt idx="4014">
                  <c:v>5.8252139999999987E-2</c:v>
                </c:pt>
                <c:pt idx="4015">
                  <c:v>0.12171530000000011</c:v>
                </c:pt>
                <c:pt idx="4016">
                  <c:v>0.16940680000000022</c:v>
                </c:pt>
                <c:pt idx="4017">
                  <c:v>0.2088778</c:v>
                </c:pt>
                <c:pt idx="4018">
                  <c:v>0.2313528</c:v>
                </c:pt>
                <c:pt idx="4019">
                  <c:v>0.24605769999999999</c:v>
                </c:pt>
                <c:pt idx="4020">
                  <c:v>0.18603190000000025</c:v>
                </c:pt>
                <c:pt idx="4021">
                  <c:v>9.6254770000000045E-2</c:v>
                </c:pt>
                <c:pt idx="4022">
                  <c:v>7.7847830000000021E-2</c:v>
                </c:pt>
                <c:pt idx="4023">
                  <c:v>8.4040850000000028E-2</c:v>
                </c:pt>
                <c:pt idx="4024">
                  <c:v>8.6048250000000007E-2</c:v>
                </c:pt>
                <c:pt idx="4025">
                  <c:v>8.6822380000000005E-2</c:v>
                </c:pt>
                <c:pt idx="4026">
                  <c:v>5.7221330000000001E-2</c:v>
                </c:pt>
                <c:pt idx="4027">
                  <c:v>2.0063230000000001E-2</c:v>
                </c:pt>
                <c:pt idx="4028">
                  <c:v>7.9545469999999993E-3</c:v>
                </c:pt>
                <c:pt idx="4029">
                  <c:v>9.8907970000000297E-4</c:v>
                </c:pt>
                <c:pt idx="4030">
                  <c:v>3.9853760000000002E-2</c:v>
                </c:pt>
                <c:pt idx="4031">
                  <c:v>8.6290220000000001E-2</c:v>
                </c:pt>
                <c:pt idx="4032">
                  <c:v>0.13685620000000001</c:v>
                </c:pt>
                <c:pt idx="4033">
                  <c:v>0.18793630000000047</c:v>
                </c:pt>
                <c:pt idx="4034">
                  <c:v>0.13345309999999999</c:v>
                </c:pt>
                <c:pt idx="4035">
                  <c:v>6.9216020000000128E-2</c:v>
                </c:pt>
                <c:pt idx="4036">
                  <c:v>8.8260550000000063E-2</c:v>
                </c:pt>
                <c:pt idx="4037">
                  <c:v>0.1122585</c:v>
                </c:pt>
                <c:pt idx="4038">
                  <c:v>6.6248969999999976E-2</c:v>
                </c:pt>
                <c:pt idx="4039">
                  <c:v>1.8364840000000007E-2</c:v>
                </c:pt>
                <c:pt idx="4040">
                  <c:v>6.3253420000000019E-2</c:v>
                </c:pt>
                <c:pt idx="4041">
                  <c:v>0.10757540000000011</c:v>
                </c:pt>
                <c:pt idx="4042">
                  <c:v>0.13311539999999999</c:v>
                </c:pt>
                <c:pt idx="4043">
                  <c:v>0.15392240000000029</c:v>
                </c:pt>
                <c:pt idx="4044">
                  <c:v>9.8185250000000002E-2</c:v>
                </c:pt>
                <c:pt idx="4045">
                  <c:v>4.6227089999999985E-2</c:v>
                </c:pt>
                <c:pt idx="4046">
                  <c:v>3.3841050000000004E-2</c:v>
                </c:pt>
                <c:pt idx="4047">
                  <c:v>2.941534000000005E-2</c:v>
                </c:pt>
                <c:pt idx="4048">
                  <c:v>8.5926620000000065E-2</c:v>
                </c:pt>
                <c:pt idx="4049">
                  <c:v>0.12903539999999999</c:v>
                </c:pt>
                <c:pt idx="4050">
                  <c:v>9.2660190000000045E-2</c:v>
                </c:pt>
                <c:pt idx="4051">
                  <c:v>6.0957110000000002E-2</c:v>
                </c:pt>
                <c:pt idx="4052">
                  <c:v>5.1669819999999915E-2</c:v>
                </c:pt>
                <c:pt idx="4053">
                  <c:v>4.9084240000000022E-2</c:v>
                </c:pt>
                <c:pt idx="4054">
                  <c:v>7.3076409999999994E-2</c:v>
                </c:pt>
                <c:pt idx="4055">
                  <c:v>9.4937490000000221E-2</c:v>
                </c:pt>
                <c:pt idx="4056">
                  <c:v>0.10964240000000011</c:v>
                </c:pt>
                <c:pt idx="4057">
                  <c:v>0.10753080000000002</c:v>
                </c:pt>
                <c:pt idx="4058">
                  <c:v>5.7224680000000014E-2</c:v>
                </c:pt>
                <c:pt idx="4059">
                  <c:v>3.6473380000000069E-2</c:v>
                </c:pt>
                <c:pt idx="4060">
                  <c:v>8.9114030000000025E-2</c:v>
                </c:pt>
                <c:pt idx="4061">
                  <c:v>0.1256128</c:v>
                </c:pt>
                <c:pt idx="4062">
                  <c:v>0.127161</c:v>
                </c:pt>
                <c:pt idx="4063">
                  <c:v>0.12657649999999998</c:v>
                </c:pt>
                <c:pt idx="4064">
                  <c:v>0.12193170000000013</c:v>
                </c:pt>
                <c:pt idx="4065">
                  <c:v>0.1216188</c:v>
                </c:pt>
                <c:pt idx="4066">
                  <c:v>0.12858430000000001</c:v>
                </c:pt>
                <c:pt idx="4067">
                  <c:v>0.11285719999999984</c:v>
                </c:pt>
                <c:pt idx="4068">
                  <c:v>6.332494000000001E-2</c:v>
                </c:pt>
                <c:pt idx="4069">
                  <c:v>5.0415870000000002E-2</c:v>
                </c:pt>
                <c:pt idx="4070">
                  <c:v>8.6017150000000001E-2</c:v>
                </c:pt>
                <c:pt idx="4071">
                  <c:v>9.7827800000000048E-2</c:v>
                </c:pt>
                <c:pt idx="4072">
                  <c:v>8.1575040000000168E-2</c:v>
                </c:pt>
                <c:pt idx="4073">
                  <c:v>7.3620500000000005E-2</c:v>
                </c:pt>
                <c:pt idx="4074">
                  <c:v>7.4394620000000175E-2</c:v>
                </c:pt>
                <c:pt idx="4075">
                  <c:v>0.10432160000000011</c:v>
                </c:pt>
                <c:pt idx="4076">
                  <c:v>0.161607</c:v>
                </c:pt>
                <c:pt idx="4077">
                  <c:v>0.15986550000000022</c:v>
                </c:pt>
                <c:pt idx="4078">
                  <c:v>0.10877310000000021</c:v>
                </c:pt>
                <c:pt idx="4079">
                  <c:v>6.4348300000000011E-2</c:v>
                </c:pt>
                <c:pt idx="4080">
                  <c:v>2.4877310000000076E-2</c:v>
                </c:pt>
                <c:pt idx="4081">
                  <c:v>3.151644E-2</c:v>
                </c:pt>
                <c:pt idx="4082">
                  <c:v>6.8665599999999993E-2</c:v>
                </c:pt>
                <c:pt idx="4083">
                  <c:v>8.288674E-2</c:v>
                </c:pt>
                <c:pt idx="4084">
                  <c:v>8.3660680000000043E-2</c:v>
                </c:pt>
                <c:pt idx="4085">
                  <c:v>0.1135154</c:v>
                </c:pt>
                <c:pt idx="4086">
                  <c:v>0.15840400000000038</c:v>
                </c:pt>
                <c:pt idx="4087">
                  <c:v>0.114953</c:v>
                </c:pt>
                <c:pt idx="4088">
                  <c:v>3.1347300000000057E-2</c:v>
                </c:pt>
                <c:pt idx="4089">
                  <c:v>6.520848000000007E-3</c:v>
                </c:pt>
                <c:pt idx="4090">
                  <c:v>4.9725930000000121E-3</c:v>
                </c:pt>
                <c:pt idx="4091">
                  <c:v>9.1896870000000245E-3</c:v>
                </c:pt>
                <c:pt idx="4092">
                  <c:v>1.5382699999999999E-2</c:v>
                </c:pt>
                <c:pt idx="4093">
                  <c:v>4.6119430000000003E-2</c:v>
                </c:pt>
                <c:pt idx="4094">
                  <c:v>8.4042530000000004E-2</c:v>
                </c:pt>
                <c:pt idx="4095">
                  <c:v>8.2862530000000018E-2</c:v>
                </c:pt>
                <c:pt idx="4096">
                  <c:v>7.2027359999999999E-2</c:v>
                </c:pt>
                <c:pt idx="4097">
                  <c:v>9.462531000000024E-2</c:v>
                </c:pt>
                <c:pt idx="4098">
                  <c:v>0.12403510000000018</c:v>
                </c:pt>
                <c:pt idx="4099">
                  <c:v>8.9596460000000322E-2</c:v>
                </c:pt>
                <c:pt idx="4100">
                  <c:v>4.4707890000000104E-2</c:v>
                </c:pt>
                <c:pt idx="4101">
                  <c:v>3.4863480000000002E-2</c:v>
                </c:pt>
                <c:pt idx="4102">
                  <c:v>2.9444579999999998E-2</c:v>
                </c:pt>
                <c:pt idx="4103">
                  <c:v>1.9771160000000027E-2</c:v>
                </c:pt>
                <c:pt idx="4104">
                  <c:v>9.7075100000000008E-3</c:v>
                </c:pt>
                <c:pt idx="4105">
                  <c:v>2.7442210000000064E-2</c:v>
                </c:pt>
                <c:pt idx="4106">
                  <c:v>4.6795389999999999E-2</c:v>
                </c:pt>
                <c:pt idx="4107">
                  <c:v>8.4231220000000023E-2</c:v>
                </c:pt>
                <c:pt idx="4108">
                  <c:v>0.12197660000000013</c:v>
                </c:pt>
                <c:pt idx="4109">
                  <c:v>7.7851370000000003E-2</c:v>
                </c:pt>
                <c:pt idx="4110">
                  <c:v>3.5286489999999997E-2</c:v>
                </c:pt>
                <c:pt idx="4111">
                  <c:v>4.1479509999999907E-2</c:v>
                </c:pt>
                <c:pt idx="4112">
                  <c:v>4.675087E-2</c:v>
                </c:pt>
                <c:pt idx="4113">
                  <c:v>3.7461340000000086E-2</c:v>
                </c:pt>
                <c:pt idx="4114">
                  <c:v>3.4173350000000005E-2</c:v>
                </c:pt>
                <c:pt idx="4115">
                  <c:v>9.3007010000000043E-2</c:v>
                </c:pt>
                <c:pt idx="4116">
                  <c:v>0.13890800000000025</c:v>
                </c:pt>
                <c:pt idx="4117">
                  <c:v>8.7053910000000012E-2</c:v>
                </c:pt>
                <c:pt idx="4118">
                  <c:v>4.2050230000000084E-2</c:v>
                </c:pt>
                <c:pt idx="4119">
                  <c:v>3.7406580000000002E-2</c:v>
                </c:pt>
                <c:pt idx="4120">
                  <c:v>3.5589920000000011E-2</c:v>
                </c:pt>
                <c:pt idx="4121">
                  <c:v>4.7199030000000024E-2</c:v>
                </c:pt>
                <c:pt idx="4122">
                  <c:v>6.0536149999999997E-2</c:v>
                </c:pt>
                <c:pt idx="4123">
                  <c:v>8.0658610000000006E-2</c:v>
                </c:pt>
                <c:pt idx="4124">
                  <c:v>0.1111524</c:v>
                </c:pt>
                <c:pt idx="4125">
                  <c:v>0.17617910000000001</c:v>
                </c:pt>
                <c:pt idx="4126">
                  <c:v>0.22410659999999988</c:v>
                </c:pt>
                <c:pt idx="4127">
                  <c:v>0.22333249999999999</c:v>
                </c:pt>
                <c:pt idx="4128">
                  <c:v>0.22568259999999987</c:v>
                </c:pt>
                <c:pt idx="4129">
                  <c:v>0.23574630000000038</c:v>
                </c:pt>
                <c:pt idx="4130">
                  <c:v>0.23280590000000001</c:v>
                </c:pt>
                <c:pt idx="4131">
                  <c:v>0.20184830000000029</c:v>
                </c:pt>
                <c:pt idx="4132">
                  <c:v>0.22036700000000001</c:v>
                </c:pt>
                <c:pt idx="4133">
                  <c:v>0.33258840000000101</c:v>
                </c:pt>
                <c:pt idx="4134">
                  <c:v>0.38372160000000038</c:v>
                </c:pt>
                <c:pt idx="4135">
                  <c:v>0.33264150000000031</c:v>
                </c:pt>
                <c:pt idx="4136">
                  <c:v>0.33299800000000057</c:v>
                </c:pt>
                <c:pt idx="4137">
                  <c:v>0.40961810000000032</c:v>
                </c:pt>
                <c:pt idx="4138">
                  <c:v>0.41046770000000032</c:v>
                </c:pt>
                <c:pt idx="4139">
                  <c:v>0.31137940000000064</c:v>
                </c:pt>
                <c:pt idx="4140">
                  <c:v>0.26072510000000004</c:v>
                </c:pt>
                <c:pt idx="4141">
                  <c:v>0.26691820000000038</c:v>
                </c:pt>
                <c:pt idx="4142">
                  <c:v>0.21147569999999999</c:v>
                </c:pt>
                <c:pt idx="4143">
                  <c:v>9.148595000000001E-2</c:v>
                </c:pt>
                <c:pt idx="4144">
                  <c:v>6.4392070000000176E-2</c:v>
                </c:pt>
                <c:pt idx="4145">
                  <c:v>0.12398550000000011</c:v>
                </c:pt>
                <c:pt idx="4146">
                  <c:v>0.12698440000000022</c:v>
                </c:pt>
                <c:pt idx="4147">
                  <c:v>8.2869790000000013E-2</c:v>
                </c:pt>
                <c:pt idx="4148">
                  <c:v>6.1864790000000079E-2</c:v>
                </c:pt>
                <c:pt idx="4149">
                  <c:v>5.7995089999999999E-2</c:v>
                </c:pt>
                <c:pt idx="4150">
                  <c:v>7.4196250000000144E-2</c:v>
                </c:pt>
                <c:pt idx="4151">
                  <c:v>0.10360600000000013</c:v>
                </c:pt>
                <c:pt idx="4152">
                  <c:v>0.15256640000000038</c:v>
                </c:pt>
                <c:pt idx="4153">
                  <c:v>0.21294830000000051</c:v>
                </c:pt>
                <c:pt idx="4154">
                  <c:v>0.16346540000000032</c:v>
                </c:pt>
                <c:pt idx="4155">
                  <c:v>5.7410020000000124E-2</c:v>
                </c:pt>
                <c:pt idx="4156">
                  <c:v>5.586717000000007E-2</c:v>
                </c:pt>
                <c:pt idx="4157">
                  <c:v>0.10154070000000009</c:v>
                </c:pt>
                <c:pt idx="4158">
                  <c:v>8.7234780000000012E-2</c:v>
                </c:pt>
                <c:pt idx="4159">
                  <c:v>4.9311680000000128E-2</c:v>
                </c:pt>
                <c:pt idx="4160">
                  <c:v>4.0250889999999956E-2</c:v>
                </c:pt>
                <c:pt idx="4161">
                  <c:v>4.1024829999999957E-2</c:v>
                </c:pt>
                <c:pt idx="4162">
                  <c:v>3.1605840000000072E-2</c:v>
                </c:pt>
                <c:pt idx="4163">
                  <c:v>1.9222790000000003E-2</c:v>
                </c:pt>
                <c:pt idx="4164">
                  <c:v>2.2380770000000012E-2</c:v>
                </c:pt>
                <c:pt idx="4165">
                  <c:v>2.9346239999999999E-2</c:v>
                </c:pt>
                <c:pt idx="4166">
                  <c:v>4.5328350000000003E-2</c:v>
                </c:pt>
                <c:pt idx="4167">
                  <c:v>6.3128989999999996E-2</c:v>
                </c:pt>
                <c:pt idx="4168">
                  <c:v>9.3581840000000235E-2</c:v>
                </c:pt>
                <c:pt idx="4169">
                  <c:v>0.12609519999999999</c:v>
                </c:pt>
                <c:pt idx="4170">
                  <c:v>0.10630729999999998</c:v>
                </c:pt>
                <c:pt idx="4171">
                  <c:v>7.998693000000015E-2</c:v>
                </c:pt>
                <c:pt idx="4172">
                  <c:v>7.7110770000000106E-2</c:v>
                </c:pt>
                <c:pt idx="4173">
                  <c:v>7.6336640000000108E-2</c:v>
                </c:pt>
                <c:pt idx="4174">
                  <c:v>4.6998980000000024E-2</c:v>
                </c:pt>
                <c:pt idx="4175">
                  <c:v>1.6041340000000001E-2</c:v>
                </c:pt>
                <c:pt idx="4176">
                  <c:v>3.638696000000001E-2</c:v>
                </c:pt>
                <c:pt idx="4177">
                  <c:v>5.8164220000000023E-2</c:v>
                </c:pt>
                <c:pt idx="4178">
                  <c:v>0.111579</c:v>
                </c:pt>
                <c:pt idx="4179">
                  <c:v>0.16344500000000028</c:v>
                </c:pt>
                <c:pt idx="4180">
                  <c:v>0.16886380000000001</c:v>
                </c:pt>
                <c:pt idx="4181">
                  <c:v>0.16921200000000025</c:v>
                </c:pt>
                <c:pt idx="4182">
                  <c:v>9.1043940000000004E-2</c:v>
                </c:pt>
                <c:pt idx="4183">
                  <c:v>2.3568409999999956E-2</c:v>
                </c:pt>
                <c:pt idx="4184">
                  <c:v>6.5361220000000109E-2</c:v>
                </c:pt>
                <c:pt idx="4185">
                  <c:v>9.7489359999999997E-2</c:v>
                </c:pt>
                <c:pt idx="4186">
                  <c:v>5.7244429999999999E-2</c:v>
                </c:pt>
                <c:pt idx="4187">
                  <c:v>2.5497579999999999E-2</c:v>
                </c:pt>
                <c:pt idx="4188">
                  <c:v>4.3298219999999998E-2</c:v>
                </c:pt>
                <c:pt idx="4189">
                  <c:v>6.7057179999999994E-2</c:v>
                </c:pt>
                <c:pt idx="4190">
                  <c:v>0.11892369999999999</c:v>
                </c:pt>
                <c:pt idx="4191">
                  <c:v>0.14729800000000032</c:v>
                </c:pt>
                <c:pt idx="4192">
                  <c:v>8.3819570000000024E-2</c:v>
                </c:pt>
                <c:pt idx="4193">
                  <c:v>4.6419870000000002E-2</c:v>
                </c:pt>
                <c:pt idx="4194">
                  <c:v>9.5189880000000018E-2</c:v>
                </c:pt>
                <c:pt idx="4195">
                  <c:v>0.1290065</c:v>
                </c:pt>
                <c:pt idx="4196">
                  <c:v>0.12049319999999999</c:v>
                </c:pt>
                <c:pt idx="4197">
                  <c:v>9.8308930000000003E-2</c:v>
                </c:pt>
                <c:pt idx="4198">
                  <c:v>4.2585190000000002E-2</c:v>
                </c:pt>
                <c:pt idx="4199">
                  <c:v>2.3538610000000001E-2</c:v>
                </c:pt>
                <c:pt idx="4200">
                  <c:v>8.3132050000000041E-2</c:v>
                </c:pt>
                <c:pt idx="4201">
                  <c:v>0.10516230000000011</c:v>
                </c:pt>
                <c:pt idx="4202">
                  <c:v>5.6403990000000084E-2</c:v>
                </c:pt>
                <c:pt idx="4203">
                  <c:v>2.9425030000000001E-2</c:v>
                </c:pt>
                <c:pt idx="4204">
                  <c:v>3.8714549999999993E-2</c:v>
                </c:pt>
                <c:pt idx="4205">
                  <c:v>7.3318930000000129E-2</c:v>
                </c:pt>
                <c:pt idx="4206">
                  <c:v>0.14531279999999999</c:v>
                </c:pt>
                <c:pt idx="4207">
                  <c:v>0.1486712</c:v>
                </c:pt>
                <c:pt idx="4208">
                  <c:v>6.1968919999999997E-2</c:v>
                </c:pt>
                <c:pt idx="4209">
                  <c:v>2.6679450000000011E-2</c:v>
                </c:pt>
                <c:pt idx="4210">
                  <c:v>5.1445549999999889E-2</c:v>
                </c:pt>
                <c:pt idx="4211">
                  <c:v>5.9539240000000014E-2</c:v>
                </c:pt>
                <c:pt idx="4212">
                  <c:v>5.0251949999999955E-2</c:v>
                </c:pt>
                <c:pt idx="4213">
                  <c:v>3.8956329999999997E-2</c:v>
                </c:pt>
                <c:pt idx="4214">
                  <c:v>2.5799329999999999E-2</c:v>
                </c:pt>
                <c:pt idx="4215">
                  <c:v>1.5602870000000031E-2</c:v>
                </c:pt>
                <c:pt idx="4216">
                  <c:v>7.8634629999999994E-3</c:v>
                </c:pt>
                <c:pt idx="4217">
                  <c:v>2.0610860000000002E-2</c:v>
                </c:pt>
                <c:pt idx="4218">
                  <c:v>4.8479429999999997E-2</c:v>
                </c:pt>
                <c:pt idx="4219">
                  <c:v>8.8497110000000004E-2</c:v>
                </c:pt>
                <c:pt idx="4220">
                  <c:v>0.13649300000000025</c:v>
                </c:pt>
                <c:pt idx="4221">
                  <c:v>0.15019850000000001</c:v>
                </c:pt>
                <c:pt idx="4222">
                  <c:v>0.14400550000000001</c:v>
                </c:pt>
                <c:pt idx="4223">
                  <c:v>0.14139699999999999</c:v>
                </c:pt>
                <c:pt idx="4224">
                  <c:v>0.1406229</c:v>
                </c:pt>
                <c:pt idx="4225">
                  <c:v>0.1003309</c:v>
                </c:pt>
                <c:pt idx="4226">
                  <c:v>4.2285299999999998E-2</c:v>
                </c:pt>
                <c:pt idx="4227">
                  <c:v>3.2058469999999999E-2</c:v>
                </c:pt>
                <c:pt idx="4228">
                  <c:v>4.0571819999999946E-2</c:v>
                </c:pt>
                <c:pt idx="4229">
                  <c:v>2.7109540000000012E-2</c:v>
                </c:pt>
                <c:pt idx="4230">
                  <c:v>6.2131340000000004E-3</c:v>
                </c:pt>
                <c:pt idx="4231">
                  <c:v>2.9150099999999988E-2</c:v>
                </c:pt>
                <c:pt idx="4232">
                  <c:v>6.4751379999999997E-2</c:v>
                </c:pt>
                <c:pt idx="4233">
                  <c:v>4.9929710000000002E-2</c:v>
                </c:pt>
                <c:pt idx="4234">
                  <c:v>2.2835260000000076E-2</c:v>
                </c:pt>
                <c:pt idx="4235">
                  <c:v>1.5732140000000002E-2</c:v>
                </c:pt>
                <c:pt idx="4236">
                  <c:v>1.2635629999999998E-2</c:v>
                </c:pt>
                <c:pt idx="4237">
                  <c:v>1.4874570000000019E-2</c:v>
                </c:pt>
                <c:pt idx="4238">
                  <c:v>1.7971069999999999E-2</c:v>
                </c:pt>
                <c:pt idx="4239">
                  <c:v>0.15886740000000038</c:v>
                </c:pt>
                <c:pt idx="4240">
                  <c:v>0.31675140000000002</c:v>
                </c:pt>
                <c:pt idx="4241">
                  <c:v>0.30541510000000038</c:v>
                </c:pt>
                <c:pt idx="4242">
                  <c:v>0.27910110000000005</c:v>
                </c:pt>
                <c:pt idx="4243">
                  <c:v>0.34224760000000004</c:v>
                </c:pt>
                <c:pt idx="4244">
                  <c:v>0.41035440000000051</c:v>
                </c:pt>
                <c:pt idx="4245">
                  <c:v>0.35306460000000051</c:v>
                </c:pt>
                <c:pt idx="4246">
                  <c:v>0.29293780000000008</c:v>
                </c:pt>
                <c:pt idx="4247">
                  <c:v>0.28519840000000002</c:v>
                </c:pt>
                <c:pt idx="4248">
                  <c:v>0.27627470000000032</c:v>
                </c:pt>
                <c:pt idx="4249">
                  <c:v>0.23293400000000025</c:v>
                </c:pt>
                <c:pt idx="4250">
                  <c:v>0.19097120000000001</c:v>
                </c:pt>
                <c:pt idx="4251">
                  <c:v>0.1700748</c:v>
                </c:pt>
                <c:pt idx="4252">
                  <c:v>0.144621</c:v>
                </c:pt>
                <c:pt idx="4253">
                  <c:v>7.3418390000000014E-2</c:v>
                </c:pt>
                <c:pt idx="4254">
                  <c:v>1.3349780000000007E-2</c:v>
                </c:pt>
                <c:pt idx="4255">
                  <c:v>3.579947E-2</c:v>
                </c:pt>
                <c:pt idx="4256">
                  <c:v>5.8928839999999996E-2</c:v>
                </c:pt>
                <c:pt idx="4257">
                  <c:v>8.6023290000000002E-2</c:v>
                </c:pt>
                <c:pt idx="4258">
                  <c:v>0.11379300000000014</c:v>
                </c:pt>
                <c:pt idx="4259">
                  <c:v>0.14475800000000022</c:v>
                </c:pt>
                <c:pt idx="4260">
                  <c:v>0.16398570000000001</c:v>
                </c:pt>
                <c:pt idx="4261">
                  <c:v>0.13767169999999987</c:v>
                </c:pt>
                <c:pt idx="4262">
                  <c:v>0.10466620000000022</c:v>
                </c:pt>
                <c:pt idx="4263">
                  <c:v>4.9716440000000139E-2</c:v>
                </c:pt>
                <c:pt idx="4264">
                  <c:v>1.9297669999999999E-2</c:v>
                </c:pt>
                <c:pt idx="4265">
                  <c:v>5.7994720000000104E-2</c:v>
                </c:pt>
                <c:pt idx="4266">
                  <c:v>7.7125120000000005E-2</c:v>
                </c:pt>
                <c:pt idx="4267">
                  <c:v>4.8489310000000001E-2</c:v>
                </c:pt>
                <c:pt idx="4268">
                  <c:v>3.1709040000000042E-2</c:v>
                </c:pt>
                <c:pt idx="4269">
                  <c:v>4.022444E-2</c:v>
                </c:pt>
                <c:pt idx="4270">
                  <c:v>6.8117040000000004E-2</c:v>
                </c:pt>
                <c:pt idx="4271">
                  <c:v>0.1323696</c:v>
                </c:pt>
                <c:pt idx="4272">
                  <c:v>0.1671831</c:v>
                </c:pt>
                <c:pt idx="4273">
                  <c:v>0.15324890000000038</c:v>
                </c:pt>
                <c:pt idx="4274">
                  <c:v>0.12270310000000018</c:v>
                </c:pt>
                <c:pt idx="4275">
                  <c:v>6.7740040000000001E-2</c:v>
                </c:pt>
                <c:pt idx="4276">
                  <c:v>3.9306880000000002E-2</c:v>
                </c:pt>
                <c:pt idx="4277">
                  <c:v>4.54984100000001E-2</c:v>
                </c:pt>
                <c:pt idx="4278">
                  <c:v>5.8490000000000014E-2</c:v>
                </c:pt>
                <c:pt idx="4279">
                  <c:v>7.9386410000000185E-2</c:v>
                </c:pt>
                <c:pt idx="4280">
                  <c:v>8.1668550000000006E-2</c:v>
                </c:pt>
                <c:pt idx="4281">
                  <c:v>6.4641850000000001E-2</c:v>
                </c:pt>
                <c:pt idx="4282">
                  <c:v>7.0533670000000034E-2</c:v>
                </c:pt>
                <c:pt idx="4283">
                  <c:v>9.7621600000000003E-2</c:v>
                </c:pt>
                <c:pt idx="4284">
                  <c:v>0.10392709999999998</c:v>
                </c:pt>
                <c:pt idx="4285">
                  <c:v>9.3089350000000043E-2</c:v>
                </c:pt>
                <c:pt idx="4286">
                  <c:v>7.7791210000000124E-2</c:v>
                </c:pt>
                <c:pt idx="4287">
                  <c:v>5.9212160000000034E-2</c:v>
                </c:pt>
                <c:pt idx="4288">
                  <c:v>5.6565299999999999E-2</c:v>
                </c:pt>
                <c:pt idx="4289">
                  <c:v>6.4306569999999993E-2</c:v>
                </c:pt>
                <c:pt idx="4290">
                  <c:v>4.5552059999999998E-2</c:v>
                </c:pt>
                <c:pt idx="4291">
                  <c:v>1.1498659999999999E-2</c:v>
                </c:pt>
                <c:pt idx="4292">
                  <c:v>2.256294000000001E-2</c:v>
                </c:pt>
                <c:pt idx="4293">
                  <c:v>5.6616340000000001E-2</c:v>
                </c:pt>
                <c:pt idx="4294">
                  <c:v>4.948602000000013E-2</c:v>
                </c:pt>
                <c:pt idx="4295">
                  <c:v>2.3945970000000011E-2</c:v>
                </c:pt>
                <c:pt idx="4296">
                  <c:v>2.1241930000000055E-2</c:v>
                </c:pt>
                <c:pt idx="4297">
                  <c:v>2.7433460000000055E-2</c:v>
                </c:pt>
                <c:pt idx="4298">
                  <c:v>3.072946E-2</c:v>
                </c:pt>
                <c:pt idx="4299">
                  <c:v>3.3051839999999999E-2</c:v>
                </c:pt>
                <c:pt idx="4300">
                  <c:v>2.7557140000000042E-2</c:v>
                </c:pt>
                <c:pt idx="4301">
                  <c:v>1.9815870000000034E-2</c:v>
                </c:pt>
                <c:pt idx="4302">
                  <c:v>3.8260809999999999E-2</c:v>
                </c:pt>
                <c:pt idx="4303">
                  <c:v>6.3032870000000032E-2</c:v>
                </c:pt>
                <c:pt idx="4304">
                  <c:v>5.3582040000000004E-2</c:v>
                </c:pt>
                <c:pt idx="4305">
                  <c:v>3.7329279999999999E-2</c:v>
                </c:pt>
                <c:pt idx="4306">
                  <c:v>2.5746990000000001E-2</c:v>
                </c:pt>
                <c:pt idx="4307">
                  <c:v>1.4911819999999999E-2</c:v>
                </c:pt>
                <c:pt idx="4308">
                  <c:v>3.8570750000000001E-2</c:v>
                </c:pt>
                <c:pt idx="4309">
                  <c:v>6.6432630000000145E-2</c:v>
                </c:pt>
                <c:pt idx="4310">
                  <c:v>5.2287300000000002E-2</c:v>
                </c:pt>
                <c:pt idx="4311">
                  <c:v>3.4486660000000002E-2</c:v>
                </c:pt>
                <c:pt idx="4312">
                  <c:v>3.2101690000000002E-2</c:v>
                </c:pt>
                <c:pt idx="4313">
                  <c:v>3.0553429999999993E-2</c:v>
                </c:pt>
                <c:pt idx="4314">
                  <c:v>0.10084890000000001</c:v>
                </c:pt>
                <c:pt idx="4315">
                  <c:v>0.17222580000000001</c:v>
                </c:pt>
                <c:pt idx="4316">
                  <c:v>0.13739840000000025</c:v>
                </c:pt>
                <c:pt idx="4317">
                  <c:v>0.10296230000000002</c:v>
                </c:pt>
                <c:pt idx="4318">
                  <c:v>7.9744029999999994E-2</c:v>
                </c:pt>
                <c:pt idx="4319">
                  <c:v>5.9102450000000119E-2</c:v>
                </c:pt>
                <c:pt idx="4320">
                  <c:v>7.6907370000000003E-2</c:v>
                </c:pt>
                <c:pt idx="4321">
                  <c:v>9.4141760000000005E-2</c:v>
                </c:pt>
                <c:pt idx="4322">
                  <c:v>0.10575370000000016</c:v>
                </c:pt>
                <c:pt idx="4323">
                  <c:v>0.1110424</c:v>
                </c:pt>
                <c:pt idx="4324">
                  <c:v>7.0013610000000129E-2</c:v>
                </c:pt>
                <c:pt idx="4325">
                  <c:v>3.5671320000000062E-2</c:v>
                </c:pt>
                <c:pt idx="4326">
                  <c:v>3.954102000000001E-2</c:v>
                </c:pt>
                <c:pt idx="4327">
                  <c:v>4.8902820000000014E-2</c:v>
                </c:pt>
                <c:pt idx="4328">
                  <c:v>8.3730150000000045E-2</c:v>
                </c:pt>
                <c:pt idx="4329">
                  <c:v>9.9910830000000006E-2</c:v>
                </c:pt>
                <c:pt idx="4330">
                  <c:v>4.4187090000000089E-2</c:v>
                </c:pt>
                <c:pt idx="4331">
                  <c:v>2.0958240000000006E-2</c:v>
                </c:pt>
                <c:pt idx="4332">
                  <c:v>0.10376990000000011</c:v>
                </c:pt>
                <c:pt idx="4333">
                  <c:v>0.14645759999999999</c:v>
                </c:pt>
                <c:pt idx="4334">
                  <c:v>7.6802869999999995E-2</c:v>
                </c:pt>
                <c:pt idx="4335">
                  <c:v>2.7466239999999999E-2</c:v>
                </c:pt>
                <c:pt idx="4336">
                  <c:v>2.7466239999999999E-2</c:v>
                </c:pt>
                <c:pt idx="4337">
                  <c:v>3.2176759999999999E-2</c:v>
                </c:pt>
                <c:pt idx="4338">
                  <c:v>4.6885169999999955E-2</c:v>
                </c:pt>
                <c:pt idx="4339">
                  <c:v>6.0239609999999999E-2</c:v>
                </c:pt>
                <c:pt idx="4340">
                  <c:v>7.1077390000000004E-2</c:v>
                </c:pt>
                <c:pt idx="4341">
                  <c:v>6.9345660000000003E-2</c:v>
                </c:pt>
                <c:pt idx="4342">
                  <c:v>4.6901379999999965E-2</c:v>
                </c:pt>
                <c:pt idx="4343">
                  <c:v>3.3884270000000015E-2</c:v>
                </c:pt>
                <c:pt idx="4344">
                  <c:v>3.4658210000000002E-2</c:v>
                </c:pt>
                <c:pt idx="4345">
                  <c:v>2.7690880000000011E-2</c:v>
                </c:pt>
                <c:pt idx="4346">
                  <c:v>1.066418000000002E-2</c:v>
                </c:pt>
                <c:pt idx="4347">
                  <c:v>3.6784080000000002E-3</c:v>
                </c:pt>
                <c:pt idx="4348">
                  <c:v>8.3220530000000046E-3</c:v>
                </c:pt>
                <c:pt idx="4349">
                  <c:v>1.9818850000000027E-2</c:v>
                </c:pt>
                <c:pt idx="4350">
                  <c:v>3.8397899999999999E-2</c:v>
                </c:pt>
                <c:pt idx="4351">
                  <c:v>6.5836200000000109E-2</c:v>
                </c:pt>
                <c:pt idx="4352">
                  <c:v>0.10144599999999998</c:v>
                </c:pt>
                <c:pt idx="4353">
                  <c:v>0.12344529999999999</c:v>
                </c:pt>
                <c:pt idx="4354">
                  <c:v>0.13428309999999999</c:v>
                </c:pt>
                <c:pt idx="4355">
                  <c:v>0.12722919999999999</c:v>
                </c:pt>
                <c:pt idx="4356">
                  <c:v>0.10710670000000021</c:v>
                </c:pt>
                <c:pt idx="4357">
                  <c:v>8.0877290000000004E-2</c:v>
                </c:pt>
                <c:pt idx="4358">
                  <c:v>5.0693590000000024E-2</c:v>
                </c:pt>
                <c:pt idx="4359">
                  <c:v>3.9673460000000042E-2</c:v>
                </c:pt>
                <c:pt idx="4360">
                  <c:v>3.9673460000000042E-2</c:v>
                </c:pt>
                <c:pt idx="4361">
                  <c:v>3.3508749999999997E-2</c:v>
                </c:pt>
                <c:pt idx="4362">
                  <c:v>2.422146E-2</c:v>
                </c:pt>
                <c:pt idx="4363">
                  <c:v>2.0291220000000002E-2</c:v>
                </c:pt>
                <c:pt idx="4364">
                  <c:v>1.8742970000000029E-2</c:v>
                </c:pt>
                <c:pt idx="4365">
                  <c:v>1.1616380000000001E-2</c:v>
                </c:pt>
                <c:pt idx="4366">
                  <c:v>2.3268519999999977E-3</c:v>
                </c:pt>
                <c:pt idx="4367">
                  <c:v>6.3804020000000081E-3</c:v>
                </c:pt>
                <c:pt idx="4368">
                  <c:v>1.4895800000000001E-2</c:v>
                </c:pt>
                <c:pt idx="4369">
                  <c:v>4.448623000000014E-2</c:v>
                </c:pt>
                <c:pt idx="4370">
                  <c:v>8.0087510000000015E-2</c:v>
                </c:pt>
                <c:pt idx="4371">
                  <c:v>6.075296000000012E-2</c:v>
                </c:pt>
                <c:pt idx="4372">
                  <c:v>2.8247439999999999E-2</c:v>
                </c:pt>
                <c:pt idx="4373">
                  <c:v>1.9655860000000028E-2</c:v>
                </c:pt>
                <c:pt idx="4374">
                  <c:v>1.578616E-2</c:v>
                </c:pt>
                <c:pt idx="4375">
                  <c:v>2.4620819999999998E-2</c:v>
                </c:pt>
                <c:pt idx="4376">
                  <c:v>3.5455990000000055E-2</c:v>
                </c:pt>
                <c:pt idx="4377">
                  <c:v>2.9024179999999997E-2</c:v>
                </c:pt>
                <c:pt idx="4378">
                  <c:v>2.0508779999999997E-2</c:v>
                </c:pt>
                <c:pt idx="4379">
                  <c:v>3.409363E-2</c:v>
                </c:pt>
                <c:pt idx="4380">
                  <c:v>4.9576170000000003E-2</c:v>
                </c:pt>
                <c:pt idx="4381">
                  <c:v>6.7995029999999998E-2</c:v>
                </c:pt>
                <c:pt idx="4382">
                  <c:v>8.6574090000000159E-2</c:v>
                </c:pt>
                <c:pt idx="4383">
                  <c:v>4.4574530000000022E-2</c:v>
                </c:pt>
                <c:pt idx="4384">
                  <c:v>2.0839589999999998E-3</c:v>
                </c:pt>
                <c:pt idx="4385">
                  <c:v>8.4915560000000168E-2</c:v>
                </c:pt>
                <c:pt idx="4386">
                  <c:v>0.16304500000000022</c:v>
                </c:pt>
                <c:pt idx="4387">
                  <c:v>0.1135009</c:v>
                </c:pt>
                <c:pt idx="4388">
                  <c:v>6.6148750000000006E-2</c:v>
                </c:pt>
                <c:pt idx="4389">
                  <c:v>5.0666210000000093E-2</c:v>
                </c:pt>
                <c:pt idx="4390">
                  <c:v>3.6263089999999998E-2</c:v>
                </c:pt>
                <c:pt idx="4391">
                  <c:v>3.2392450000000003E-2</c:v>
                </c:pt>
                <c:pt idx="4392">
                  <c:v>3.2277900000000075E-2</c:v>
                </c:pt>
                <c:pt idx="4393">
                  <c:v>5.9365830000000099E-2</c:v>
                </c:pt>
                <c:pt idx="4394">
                  <c:v>8.0542010000000011E-2</c:v>
                </c:pt>
                <c:pt idx="4395">
                  <c:v>6.8158949999999996E-2</c:v>
                </c:pt>
                <c:pt idx="4396">
                  <c:v>5.4390810000000109E-2</c:v>
                </c:pt>
                <c:pt idx="4397">
                  <c:v>3.4268350000000003E-2</c:v>
                </c:pt>
                <c:pt idx="4398">
                  <c:v>3.5631460000000052E-2</c:v>
                </c:pt>
                <c:pt idx="4399">
                  <c:v>0.11921710000000002</c:v>
                </c:pt>
                <c:pt idx="4400">
                  <c:v>0.17927879999999999</c:v>
                </c:pt>
                <c:pt idx="4401">
                  <c:v>0.1630221</c:v>
                </c:pt>
                <c:pt idx="4402">
                  <c:v>0.14206540000000029</c:v>
                </c:pt>
                <c:pt idx="4403">
                  <c:v>0.10800380000000002</c:v>
                </c:pt>
                <c:pt idx="4404">
                  <c:v>8.2111119999999996E-2</c:v>
                </c:pt>
                <c:pt idx="4405">
                  <c:v>7.5918100000000002E-2</c:v>
                </c:pt>
                <c:pt idx="4406">
                  <c:v>7.1468550000000006E-2</c:v>
                </c:pt>
                <c:pt idx="4407">
                  <c:v>7.0694610000000033E-2</c:v>
                </c:pt>
                <c:pt idx="4408">
                  <c:v>6.5855200000000003E-2</c:v>
                </c:pt>
                <c:pt idx="4409">
                  <c:v>5.3472140000000001E-2</c:v>
                </c:pt>
                <c:pt idx="4410">
                  <c:v>7.4215990000000107E-2</c:v>
                </c:pt>
                <c:pt idx="4411">
                  <c:v>0.14928830000000032</c:v>
                </c:pt>
                <c:pt idx="4412">
                  <c:v>0.1622545</c:v>
                </c:pt>
                <c:pt idx="4413">
                  <c:v>8.4860430000000028E-2</c:v>
                </c:pt>
                <c:pt idx="4414">
                  <c:v>6.3463149999999996E-2</c:v>
                </c:pt>
                <c:pt idx="4415">
                  <c:v>0.1145555</c:v>
                </c:pt>
                <c:pt idx="4416">
                  <c:v>0.136157</c:v>
                </c:pt>
                <c:pt idx="4417">
                  <c:v>0.12377090000000011</c:v>
                </c:pt>
                <c:pt idx="4418">
                  <c:v>9.1541460000000047E-2</c:v>
                </c:pt>
                <c:pt idx="4419">
                  <c:v>3.8900820000000003E-2</c:v>
                </c:pt>
                <c:pt idx="4420">
                  <c:v>6.4211580000000004E-2</c:v>
                </c:pt>
                <c:pt idx="4421">
                  <c:v>0.16095419999999999</c:v>
                </c:pt>
                <c:pt idx="4422">
                  <c:v>0.16740950000000004</c:v>
                </c:pt>
                <c:pt idx="4423">
                  <c:v>0.10007660000000011</c:v>
                </c:pt>
                <c:pt idx="4424">
                  <c:v>5.1102080000000022E-2</c:v>
                </c:pt>
                <c:pt idx="4425">
                  <c:v>1.5500800000000025E-2</c:v>
                </c:pt>
                <c:pt idx="4426">
                  <c:v>4.0562880000000023E-2</c:v>
                </c:pt>
                <c:pt idx="4427">
                  <c:v>0.1048</c:v>
                </c:pt>
                <c:pt idx="4428">
                  <c:v>0.1040529</c:v>
                </c:pt>
                <c:pt idx="4429">
                  <c:v>6.6120620000000019E-2</c:v>
                </c:pt>
                <c:pt idx="4430">
                  <c:v>5.3406580000000078E-2</c:v>
                </c:pt>
                <c:pt idx="4431">
                  <c:v>5.3406580000000078E-2</c:v>
                </c:pt>
                <c:pt idx="4432">
                  <c:v>4.374712E-2</c:v>
                </c:pt>
                <c:pt idx="4433">
                  <c:v>2.9812840000000035E-2</c:v>
                </c:pt>
                <c:pt idx="4434">
                  <c:v>6.7291690000000112E-2</c:v>
                </c:pt>
                <c:pt idx="4435">
                  <c:v>0.12456330000000011</c:v>
                </c:pt>
                <c:pt idx="4436">
                  <c:v>0.10574190000000011</c:v>
                </c:pt>
                <c:pt idx="4437">
                  <c:v>6.1627299999999996E-2</c:v>
                </c:pt>
                <c:pt idx="4438">
                  <c:v>5.4293210000000119E-2</c:v>
                </c:pt>
                <c:pt idx="4439">
                  <c:v>5.7388970000000081E-2</c:v>
                </c:pt>
                <c:pt idx="4440">
                  <c:v>8.1120360000000225E-2</c:v>
                </c:pt>
                <c:pt idx="4441">
                  <c:v>0.10975620000000021</c:v>
                </c:pt>
                <c:pt idx="4442">
                  <c:v>9.8256030000000175E-2</c:v>
                </c:pt>
                <c:pt idx="4443">
                  <c:v>7.8907510000000014E-2</c:v>
                </c:pt>
                <c:pt idx="4444">
                  <c:v>0.16667019999999988</c:v>
                </c:pt>
                <c:pt idx="4445">
                  <c:v>0.27117730000000001</c:v>
                </c:pt>
                <c:pt idx="4446">
                  <c:v>0.42199730000000002</c:v>
                </c:pt>
                <c:pt idx="4447">
                  <c:v>0.57837090000000002</c:v>
                </c:pt>
                <c:pt idx="4448">
                  <c:v>0.82607039999999998</c:v>
                </c:pt>
                <c:pt idx="4449">
                  <c:v>1.0815319999999982</c:v>
                </c:pt>
                <c:pt idx="4450">
                  <c:v>1.12351</c:v>
                </c:pt>
                <c:pt idx="4451">
                  <c:v>1.1544669999999999</c:v>
                </c:pt>
                <c:pt idx="4452">
                  <c:v>1.1945300000000001</c:v>
                </c:pt>
                <c:pt idx="4453">
                  <c:v>1.2348049999999982</c:v>
                </c:pt>
                <c:pt idx="4454">
                  <c:v>1.2789309999999998</c:v>
                </c:pt>
                <c:pt idx="4455">
                  <c:v>1.321007</c:v>
                </c:pt>
                <c:pt idx="4456">
                  <c:v>1.3093949999999981</c:v>
                </c:pt>
                <c:pt idx="4457">
                  <c:v>1.3021769999999999</c:v>
                </c:pt>
                <c:pt idx="4458">
                  <c:v>1.3579009999999998</c:v>
                </c:pt>
                <c:pt idx="4459">
                  <c:v>1.4090619999999976</c:v>
                </c:pt>
                <c:pt idx="4460">
                  <c:v>1.4160269999999981</c:v>
                </c:pt>
                <c:pt idx="4461">
                  <c:v>1.4327389999999998</c:v>
                </c:pt>
                <c:pt idx="4462">
                  <c:v>1.5194409999999998</c:v>
                </c:pt>
                <c:pt idx="4463">
                  <c:v>1.603453</c:v>
                </c:pt>
                <c:pt idx="4464">
                  <c:v>1.6723170000000023</c:v>
                </c:pt>
                <c:pt idx="4465">
                  <c:v>1.7134229999999981</c:v>
                </c:pt>
                <c:pt idx="4466">
                  <c:v>1.6274949999999981</c:v>
                </c:pt>
                <c:pt idx="4467">
                  <c:v>1.5326949999999981</c:v>
                </c:pt>
                <c:pt idx="4468">
                  <c:v>1.4042520000000001</c:v>
                </c:pt>
                <c:pt idx="4469">
                  <c:v>1.2434879999999999</c:v>
                </c:pt>
                <c:pt idx="4470">
                  <c:v>0.97873659999999996</c:v>
                </c:pt>
                <c:pt idx="4471">
                  <c:v>0.71192870000000064</c:v>
                </c:pt>
                <c:pt idx="4472">
                  <c:v>0.43956710000000032</c:v>
                </c:pt>
                <c:pt idx="4473">
                  <c:v>0.22762089999999988</c:v>
                </c:pt>
                <c:pt idx="4474">
                  <c:v>0.16104599999999999</c:v>
                </c:pt>
                <c:pt idx="4475">
                  <c:v>9.9744680000000044E-2</c:v>
                </c:pt>
                <c:pt idx="4476">
                  <c:v>4.9426410000000101E-2</c:v>
                </c:pt>
                <c:pt idx="4477">
                  <c:v>4.4795809999999998E-2</c:v>
                </c:pt>
                <c:pt idx="4478">
                  <c:v>0.12453090000000011</c:v>
                </c:pt>
                <c:pt idx="4479">
                  <c:v>0.16660459999999988</c:v>
                </c:pt>
                <c:pt idx="4480">
                  <c:v>0.14725140000000028</c:v>
                </c:pt>
                <c:pt idx="4481">
                  <c:v>0.11872610000000022</c:v>
                </c:pt>
                <c:pt idx="4482">
                  <c:v>7.6943319999999996E-2</c:v>
                </c:pt>
                <c:pt idx="4483">
                  <c:v>4.9685699999999999E-2</c:v>
                </c:pt>
                <c:pt idx="4484">
                  <c:v>4.1170299999999986E-2</c:v>
                </c:pt>
                <c:pt idx="4485">
                  <c:v>6.6913189999999997E-2</c:v>
                </c:pt>
                <c:pt idx="4486">
                  <c:v>0.13190859999999999</c:v>
                </c:pt>
                <c:pt idx="4487">
                  <c:v>0.15982370000000001</c:v>
                </c:pt>
                <c:pt idx="4488">
                  <c:v>0.14976010000000028</c:v>
                </c:pt>
                <c:pt idx="4489">
                  <c:v>0.10652630000000013</c:v>
                </c:pt>
                <c:pt idx="4490">
                  <c:v>3.2984220000000002E-2</c:v>
                </c:pt>
                <c:pt idx="4491">
                  <c:v>1.1526969999999999E-2</c:v>
                </c:pt>
                <c:pt idx="4492">
                  <c:v>3.2428400000000003E-2</c:v>
                </c:pt>
                <c:pt idx="4493">
                  <c:v>3.2670180000000056E-2</c:v>
                </c:pt>
                <c:pt idx="4494">
                  <c:v>1.796176E-2</c:v>
                </c:pt>
                <c:pt idx="4495">
                  <c:v>2.6344909999999999E-2</c:v>
                </c:pt>
                <c:pt idx="4496">
                  <c:v>4.9557549999999999E-2</c:v>
                </c:pt>
                <c:pt idx="4497">
                  <c:v>5.5518100000000001E-2</c:v>
                </c:pt>
                <c:pt idx="4498">
                  <c:v>5.1647470000000001E-2</c:v>
                </c:pt>
                <c:pt idx="4499">
                  <c:v>4.3652129999999977E-2</c:v>
                </c:pt>
                <c:pt idx="4500">
                  <c:v>3.3593320000000003E-2</c:v>
                </c:pt>
                <c:pt idx="4501">
                  <c:v>5.4171020000000014E-2</c:v>
                </c:pt>
                <c:pt idx="4502">
                  <c:v>8.8232610000000003E-2</c:v>
                </c:pt>
                <c:pt idx="4503">
                  <c:v>8.5347700000000012E-2</c:v>
                </c:pt>
                <c:pt idx="4504">
                  <c:v>6.8316910000000119E-2</c:v>
                </c:pt>
                <c:pt idx="4505">
                  <c:v>5.8850800000000002E-2</c:v>
                </c:pt>
                <c:pt idx="4506">
                  <c:v>5.1883659999999998E-2</c:v>
                </c:pt>
                <c:pt idx="4507">
                  <c:v>5.2166410000000128E-2</c:v>
                </c:pt>
                <c:pt idx="4508">
                  <c:v>5.4488790000000113E-2</c:v>
                </c:pt>
                <c:pt idx="4509">
                  <c:v>4.6165249999999956E-2</c:v>
                </c:pt>
                <c:pt idx="4510">
                  <c:v>3.5332679999999998E-2</c:v>
                </c:pt>
                <c:pt idx="4511">
                  <c:v>8.6723100000000025E-2</c:v>
                </c:pt>
                <c:pt idx="4512">
                  <c:v>0.15020150000000004</c:v>
                </c:pt>
                <c:pt idx="4513">
                  <c:v>0.11376610000000018</c:v>
                </c:pt>
                <c:pt idx="4514">
                  <c:v>6.192458E-2</c:v>
                </c:pt>
                <c:pt idx="4515">
                  <c:v>4.1915000000000001E-2</c:v>
                </c:pt>
                <c:pt idx="4516">
                  <c:v>2.565833000000001E-2</c:v>
                </c:pt>
                <c:pt idx="4517">
                  <c:v>2.4414439999999978E-2</c:v>
                </c:pt>
                <c:pt idx="4518">
                  <c:v>2.4414439999999978E-2</c:v>
                </c:pt>
                <c:pt idx="4519">
                  <c:v>4.1362530000000113E-2</c:v>
                </c:pt>
                <c:pt idx="4520">
                  <c:v>5.9167450000000101E-2</c:v>
                </c:pt>
                <c:pt idx="4521">
                  <c:v>6.6339869999999995E-2</c:v>
                </c:pt>
                <c:pt idx="4522">
                  <c:v>7.3292850000000007E-2</c:v>
                </c:pt>
                <c:pt idx="4523">
                  <c:v>7.8711740000000002E-2</c:v>
                </c:pt>
                <c:pt idx="4524">
                  <c:v>8.3430640000000028E-2</c:v>
                </c:pt>
                <c:pt idx="4525">
                  <c:v>7.0270479999999996E-2</c:v>
                </c:pt>
                <c:pt idx="4526">
                  <c:v>6.0863230000000129E-2</c:v>
                </c:pt>
                <c:pt idx="4527">
                  <c:v>0.10421430000000002</c:v>
                </c:pt>
                <c:pt idx="4528">
                  <c:v>0.13793059999999999</c:v>
                </c:pt>
                <c:pt idx="4529">
                  <c:v>7.9871070000000002E-2</c:v>
                </c:pt>
                <c:pt idx="4530">
                  <c:v>2.8321949999999999E-2</c:v>
                </c:pt>
                <c:pt idx="4531">
                  <c:v>2.2905670000000045E-2</c:v>
                </c:pt>
                <c:pt idx="4532">
                  <c:v>2.1607010000000055E-2</c:v>
                </c:pt>
                <c:pt idx="4533">
                  <c:v>4.3282569999999985E-2</c:v>
                </c:pt>
                <c:pt idx="4534">
                  <c:v>5.6693819999999985E-2</c:v>
                </c:pt>
                <c:pt idx="4535">
                  <c:v>3.270743000000001E-2</c:v>
                </c:pt>
                <c:pt idx="4536">
                  <c:v>1.8594699999999999E-2</c:v>
                </c:pt>
                <c:pt idx="4537">
                  <c:v>4.1818510000000003E-2</c:v>
                </c:pt>
                <c:pt idx="4538">
                  <c:v>6.4479049999999996E-2</c:v>
                </c:pt>
                <c:pt idx="4539">
                  <c:v>8.5380490000000003E-2</c:v>
                </c:pt>
                <c:pt idx="4540">
                  <c:v>8.9564790000000227E-2</c:v>
                </c:pt>
                <c:pt idx="4541">
                  <c:v>4.7761930000000119E-2</c:v>
                </c:pt>
                <c:pt idx="4542">
                  <c:v>2.1051190000000036E-2</c:v>
                </c:pt>
                <c:pt idx="4543">
                  <c:v>3.0340720000000002E-2</c:v>
                </c:pt>
                <c:pt idx="4544">
                  <c:v>3.4114489999999963E-2</c:v>
                </c:pt>
                <c:pt idx="4545">
                  <c:v>2.637695000000001E-2</c:v>
                </c:pt>
                <c:pt idx="4546">
                  <c:v>2.054454E-2</c:v>
                </c:pt>
                <c:pt idx="4547">
                  <c:v>1.8222160000000001E-2</c:v>
                </c:pt>
                <c:pt idx="4548">
                  <c:v>3.920854E-2</c:v>
                </c:pt>
                <c:pt idx="4549">
                  <c:v>9.8013890000000048E-2</c:v>
                </c:pt>
                <c:pt idx="4550">
                  <c:v>0.1127808</c:v>
                </c:pt>
                <c:pt idx="4551">
                  <c:v>6.4010780000000128E-2</c:v>
                </c:pt>
                <c:pt idx="4552">
                  <c:v>3.1197550000000001E-2</c:v>
                </c:pt>
                <c:pt idx="4553">
                  <c:v>1.8811510000000021E-2</c:v>
                </c:pt>
                <c:pt idx="4554">
                  <c:v>3.4972810000000042E-2</c:v>
                </c:pt>
                <c:pt idx="4555">
                  <c:v>8.3742830000000004E-2</c:v>
                </c:pt>
                <c:pt idx="4556">
                  <c:v>8.6872119999999997E-2</c:v>
                </c:pt>
                <c:pt idx="4557">
                  <c:v>4.3520990000000002E-2</c:v>
                </c:pt>
                <c:pt idx="4558">
                  <c:v>2.572837E-2</c:v>
                </c:pt>
                <c:pt idx="4559">
                  <c:v>3.1144649999999999E-2</c:v>
                </c:pt>
                <c:pt idx="4560">
                  <c:v>4.1267909999999998E-2</c:v>
                </c:pt>
                <c:pt idx="4561">
                  <c:v>5.5202189999999998E-2</c:v>
                </c:pt>
                <c:pt idx="4562">
                  <c:v>5.383574E-2</c:v>
                </c:pt>
                <c:pt idx="4563">
                  <c:v>4.1455659999999978E-2</c:v>
                </c:pt>
                <c:pt idx="4564">
                  <c:v>4.9837690000000143E-2</c:v>
                </c:pt>
                <c:pt idx="4565">
                  <c:v>7.151325E-2</c:v>
                </c:pt>
                <c:pt idx="4566">
                  <c:v>6.9961270000000034E-2</c:v>
                </c:pt>
                <c:pt idx="4567">
                  <c:v>5.5252860000000001E-2</c:v>
                </c:pt>
                <c:pt idx="4568">
                  <c:v>3.6930110000000065E-2</c:v>
                </c:pt>
                <c:pt idx="4569">
                  <c:v>1.6802810000000029E-2</c:v>
                </c:pt>
                <c:pt idx="4570">
                  <c:v>1.6602750000000027E-2</c:v>
                </c:pt>
                <c:pt idx="4571">
                  <c:v>2.5118149999999999E-2</c:v>
                </c:pt>
                <c:pt idx="4572">
                  <c:v>5.549948000000008E-2</c:v>
                </c:pt>
                <c:pt idx="4573">
                  <c:v>9.4187209999999993E-2</c:v>
                </c:pt>
                <c:pt idx="4574">
                  <c:v>6.5306830000000107E-2</c:v>
                </c:pt>
                <c:pt idx="4575">
                  <c:v>1.421443E-2</c:v>
                </c:pt>
                <c:pt idx="4576">
                  <c:v>2.4831670000000056E-2</c:v>
                </c:pt>
                <c:pt idx="4577">
                  <c:v>5.2686839999999999E-2</c:v>
                </c:pt>
                <c:pt idx="4578">
                  <c:v>7.6793559999999997E-2</c:v>
                </c:pt>
                <c:pt idx="4579">
                  <c:v>0.10001740000000001</c:v>
                </c:pt>
                <c:pt idx="4580">
                  <c:v>0.10830660000000011</c:v>
                </c:pt>
                <c:pt idx="4581">
                  <c:v>0.11372290000000011</c:v>
                </c:pt>
                <c:pt idx="4582">
                  <c:v>6.5437210000000107E-2</c:v>
                </c:pt>
                <c:pt idx="4583">
                  <c:v>8.9259320000000218E-3</c:v>
                </c:pt>
                <c:pt idx="4584">
                  <c:v>5.0888610000000084E-2</c:v>
                </c:pt>
                <c:pt idx="4585">
                  <c:v>0.1043034</c:v>
                </c:pt>
                <c:pt idx="4586">
                  <c:v>0.11549550000000011</c:v>
                </c:pt>
                <c:pt idx="4587">
                  <c:v>0.12323670000000023</c:v>
                </c:pt>
                <c:pt idx="4588">
                  <c:v>0.1258109</c:v>
                </c:pt>
                <c:pt idx="4589">
                  <c:v>0.12813330000000001</c:v>
                </c:pt>
                <c:pt idx="4590">
                  <c:v>0.11981609999999998</c:v>
                </c:pt>
                <c:pt idx="4591">
                  <c:v>0.11095279999999998</c:v>
                </c:pt>
                <c:pt idx="4592">
                  <c:v>6.7601640000000018E-2</c:v>
                </c:pt>
                <c:pt idx="4593">
                  <c:v>2.7056820000000002E-2</c:v>
                </c:pt>
                <c:pt idx="4594">
                  <c:v>5.5699529999999997E-2</c:v>
                </c:pt>
                <c:pt idx="4595">
                  <c:v>8.2450870000000023E-2</c:v>
                </c:pt>
                <c:pt idx="4596">
                  <c:v>8.3225000000000215E-2</c:v>
                </c:pt>
                <c:pt idx="4597">
                  <c:v>8.2508990000000046E-2</c:v>
                </c:pt>
                <c:pt idx="4598">
                  <c:v>6.7807650000000108E-2</c:v>
                </c:pt>
                <c:pt idx="4599">
                  <c:v>5.4450050000000014E-2</c:v>
                </c:pt>
                <c:pt idx="4600">
                  <c:v>5.0579409999999977E-2</c:v>
                </c:pt>
                <c:pt idx="4601">
                  <c:v>4.8134839999999998E-2</c:v>
                </c:pt>
                <c:pt idx="4602">
                  <c:v>5.3551120000000001E-2</c:v>
                </c:pt>
                <c:pt idx="4603">
                  <c:v>6.7137459999999996E-2</c:v>
                </c:pt>
                <c:pt idx="4604">
                  <c:v>0.11745570000000002</c:v>
                </c:pt>
                <c:pt idx="4605">
                  <c:v>0.1451209</c:v>
                </c:pt>
                <c:pt idx="4606">
                  <c:v>8.7835490000000141E-2</c:v>
                </c:pt>
                <c:pt idx="4607">
                  <c:v>4.2214519999999998E-2</c:v>
                </c:pt>
                <c:pt idx="4608">
                  <c:v>3.3699119999999999E-2</c:v>
                </c:pt>
                <c:pt idx="4609">
                  <c:v>3.0158919999999999E-2</c:v>
                </c:pt>
                <c:pt idx="4610">
                  <c:v>4.0222569999999985E-2</c:v>
                </c:pt>
                <c:pt idx="4611">
                  <c:v>4.0418530000000084E-2</c:v>
                </c:pt>
                <c:pt idx="4612">
                  <c:v>1.7205890000000001E-2</c:v>
                </c:pt>
                <c:pt idx="4613">
                  <c:v>1.183580000000002E-2</c:v>
                </c:pt>
                <c:pt idx="4614">
                  <c:v>4.3575009999999928E-2</c:v>
                </c:pt>
                <c:pt idx="4615">
                  <c:v>5.3956810000000001E-2</c:v>
                </c:pt>
                <c:pt idx="4616">
                  <c:v>2.5327889999999988E-2</c:v>
                </c:pt>
                <c:pt idx="4617">
                  <c:v>1.058744E-2</c:v>
                </c:pt>
                <c:pt idx="4618">
                  <c:v>1.8328710000000005E-2</c:v>
                </c:pt>
                <c:pt idx="4619">
                  <c:v>3.8459370000000055E-2</c:v>
                </c:pt>
                <c:pt idx="4620">
                  <c:v>7.6391589999999995E-2</c:v>
                </c:pt>
                <c:pt idx="4621">
                  <c:v>8.9494760000000048E-2</c:v>
                </c:pt>
                <c:pt idx="4622">
                  <c:v>7.0915710000000021E-2</c:v>
                </c:pt>
                <c:pt idx="4623">
                  <c:v>6.2122400000000084E-2</c:v>
                </c:pt>
                <c:pt idx="4624">
                  <c:v>6.4444779999999993E-2</c:v>
                </c:pt>
                <c:pt idx="4625">
                  <c:v>5.3695659999999985E-2</c:v>
                </c:pt>
                <c:pt idx="4626">
                  <c:v>2.9709269999999999E-2</c:v>
                </c:pt>
                <c:pt idx="4627">
                  <c:v>2.6033100000000062E-2</c:v>
                </c:pt>
                <c:pt idx="4628">
                  <c:v>4.0741510000000002E-2</c:v>
                </c:pt>
                <c:pt idx="4629">
                  <c:v>4.944691000000008E-2</c:v>
                </c:pt>
                <c:pt idx="4630">
                  <c:v>5.3315680000000101E-2</c:v>
                </c:pt>
                <c:pt idx="4631">
                  <c:v>4.8621739999999976E-2</c:v>
                </c:pt>
                <c:pt idx="4632">
                  <c:v>3.7783960000000054E-2</c:v>
                </c:pt>
                <c:pt idx="4633">
                  <c:v>2.7896890000000035E-2</c:v>
                </c:pt>
                <c:pt idx="4634">
                  <c:v>1.860736E-2</c:v>
                </c:pt>
                <c:pt idx="4635">
                  <c:v>4.2984550000000003E-2</c:v>
                </c:pt>
                <c:pt idx="4636">
                  <c:v>8.6335670000000003E-2</c:v>
                </c:pt>
                <c:pt idx="4637">
                  <c:v>9.4504610000000142E-2</c:v>
                </c:pt>
                <c:pt idx="4638">
                  <c:v>8.521508000000004E-2</c:v>
                </c:pt>
                <c:pt idx="4639">
                  <c:v>9.4266180000000005E-2</c:v>
                </c:pt>
                <c:pt idx="4640">
                  <c:v>0.11128879999999998</c:v>
                </c:pt>
                <c:pt idx="4641">
                  <c:v>8.6213850000000009E-2</c:v>
                </c:pt>
                <c:pt idx="4642">
                  <c:v>4.5185110000000001E-2</c:v>
                </c:pt>
                <c:pt idx="4643">
                  <c:v>5.144108E-2</c:v>
                </c:pt>
                <c:pt idx="4644">
                  <c:v>7.3106210000000033E-2</c:v>
                </c:pt>
                <c:pt idx="4645">
                  <c:v>7.6609529999999995E-2</c:v>
                </c:pt>
                <c:pt idx="4646">
                  <c:v>7.5061279999999994E-2</c:v>
                </c:pt>
                <c:pt idx="4647">
                  <c:v>4.8404919999999997E-2</c:v>
                </c:pt>
                <c:pt idx="4648">
                  <c:v>1.5891590000000001E-2</c:v>
                </c:pt>
                <c:pt idx="4649">
                  <c:v>2.9533429999999989E-2</c:v>
                </c:pt>
                <c:pt idx="4650">
                  <c:v>5.1983120000000001E-2</c:v>
                </c:pt>
                <c:pt idx="4651">
                  <c:v>3.6115010000000052E-2</c:v>
                </c:pt>
                <c:pt idx="4652">
                  <c:v>1.443945E-2</c:v>
                </c:pt>
                <c:pt idx="4653">
                  <c:v>5.1093880000000022E-2</c:v>
                </c:pt>
                <c:pt idx="4654">
                  <c:v>9.4424140000000198E-2</c:v>
                </c:pt>
                <c:pt idx="4655">
                  <c:v>7.0435139999999993E-2</c:v>
                </c:pt>
                <c:pt idx="4656">
                  <c:v>4.1018310000000002E-2</c:v>
                </c:pt>
                <c:pt idx="4657">
                  <c:v>5.2970709999999997E-2</c:v>
                </c:pt>
                <c:pt idx="4658">
                  <c:v>6.6898289999999999E-2</c:v>
                </c:pt>
                <c:pt idx="4659">
                  <c:v>4.2796790000000147E-2</c:v>
                </c:pt>
                <c:pt idx="4660">
                  <c:v>1.8507530000000029E-2</c:v>
                </c:pt>
                <c:pt idx="4661">
                  <c:v>3.5530130000000014E-2</c:v>
                </c:pt>
                <c:pt idx="4662">
                  <c:v>5.138595E-2</c:v>
                </c:pt>
                <c:pt idx="4663">
                  <c:v>3.899992E-2</c:v>
                </c:pt>
                <c:pt idx="4664">
                  <c:v>2.6560609999999988E-2</c:v>
                </c:pt>
                <c:pt idx="4665">
                  <c:v>1.3406780000000019E-2</c:v>
                </c:pt>
                <c:pt idx="4666">
                  <c:v>3.7082110000000094E-3</c:v>
                </c:pt>
                <c:pt idx="4667">
                  <c:v>2.6157900000000012E-2</c:v>
                </c:pt>
                <c:pt idx="4668">
                  <c:v>5.2194350000000014E-2</c:v>
                </c:pt>
                <c:pt idx="4669">
                  <c:v>0.10328670000000018</c:v>
                </c:pt>
                <c:pt idx="4670">
                  <c:v>0.13823530000000028</c:v>
                </c:pt>
                <c:pt idx="4671">
                  <c:v>8.4820570000000067E-2</c:v>
                </c:pt>
                <c:pt idx="4672">
                  <c:v>4.3464370000000002E-2</c:v>
                </c:pt>
                <c:pt idx="4673">
                  <c:v>5.5850410000000086E-2</c:v>
                </c:pt>
                <c:pt idx="4674">
                  <c:v>6.5449880000000002E-2</c:v>
                </c:pt>
                <c:pt idx="4675">
                  <c:v>6.4676120000000004E-2</c:v>
                </c:pt>
                <c:pt idx="4676">
                  <c:v>7.0222419999999994E-2</c:v>
                </c:pt>
                <c:pt idx="4677">
                  <c:v>9.5768620000000027E-2</c:v>
                </c:pt>
                <c:pt idx="4678">
                  <c:v>0.10757050000000011</c:v>
                </c:pt>
                <c:pt idx="4679">
                  <c:v>8.203661000000001E-2</c:v>
                </c:pt>
                <c:pt idx="4680">
                  <c:v>5.9943820000000023E-2</c:v>
                </c:pt>
                <c:pt idx="4681">
                  <c:v>4.600953E-2</c:v>
                </c:pt>
                <c:pt idx="4682">
                  <c:v>4.4187829999999997E-2</c:v>
                </c:pt>
                <c:pt idx="4683">
                  <c:v>6.7411650000000115E-2</c:v>
                </c:pt>
                <c:pt idx="4684">
                  <c:v>7.1690950000000003E-2</c:v>
                </c:pt>
                <c:pt idx="4685">
                  <c:v>4.1499990000000014E-2</c:v>
                </c:pt>
                <c:pt idx="4686">
                  <c:v>3.4750040000000003E-2</c:v>
                </c:pt>
                <c:pt idx="4687">
                  <c:v>6.5715129999999997E-2</c:v>
                </c:pt>
                <c:pt idx="4688">
                  <c:v>7.3720149999999998E-2</c:v>
                </c:pt>
                <c:pt idx="4689">
                  <c:v>4.8959999999999997E-2</c:v>
                </c:pt>
                <c:pt idx="4690">
                  <c:v>6.9523540000000009E-2</c:v>
                </c:pt>
                <c:pt idx="4691">
                  <c:v>0.14771040000000038</c:v>
                </c:pt>
                <c:pt idx="4692">
                  <c:v>0.16342319999999999</c:v>
                </c:pt>
                <c:pt idx="4693">
                  <c:v>0.10848660000000011</c:v>
                </c:pt>
                <c:pt idx="4694">
                  <c:v>0.11708170000000002</c:v>
                </c:pt>
                <c:pt idx="4695">
                  <c:v>0.18984960000000028</c:v>
                </c:pt>
                <c:pt idx="4696">
                  <c:v>0.16643510000000025</c:v>
                </c:pt>
                <c:pt idx="4697">
                  <c:v>5.656195E-2</c:v>
                </c:pt>
                <c:pt idx="4698">
                  <c:v>3.3831000000000055E-2</c:v>
                </c:pt>
                <c:pt idx="4699">
                  <c:v>8.1052750000000021E-2</c:v>
                </c:pt>
                <c:pt idx="4700">
                  <c:v>7.8133940000000013E-2</c:v>
                </c:pt>
                <c:pt idx="4701">
                  <c:v>3.9427579999999997E-2</c:v>
                </c:pt>
                <c:pt idx="4702">
                  <c:v>2.2518980000000001E-2</c:v>
                </c:pt>
                <c:pt idx="4703">
                  <c:v>1.9422470000000046E-2</c:v>
                </c:pt>
                <c:pt idx="4704">
                  <c:v>2.0294199999999998E-2</c:v>
                </c:pt>
                <c:pt idx="4705">
                  <c:v>2.3390709999999978E-2</c:v>
                </c:pt>
                <c:pt idx="4706">
                  <c:v>4.6178659999999955E-2</c:v>
                </c:pt>
                <c:pt idx="4707">
                  <c:v>7.8676350000000006E-2</c:v>
                </c:pt>
                <c:pt idx="4708">
                  <c:v>6.203374000000008E-2</c:v>
                </c:pt>
                <c:pt idx="4709">
                  <c:v>2.410151000000001E-2</c:v>
                </c:pt>
                <c:pt idx="4710">
                  <c:v>1.0920480000000022E-2</c:v>
                </c:pt>
                <c:pt idx="4711">
                  <c:v>7.051710000000007E-3</c:v>
                </c:pt>
                <c:pt idx="4712">
                  <c:v>9.610650000000014E-3</c:v>
                </c:pt>
                <c:pt idx="4713">
                  <c:v>1.425541E-2</c:v>
                </c:pt>
                <c:pt idx="4714">
                  <c:v>4.8009299999999998E-2</c:v>
                </c:pt>
                <c:pt idx="4715">
                  <c:v>8.9812160000000002E-2</c:v>
                </c:pt>
                <c:pt idx="4716">
                  <c:v>6.0556260000000077E-2</c:v>
                </c:pt>
                <c:pt idx="4717">
                  <c:v>1.4882760000000005E-2</c:v>
                </c:pt>
                <c:pt idx="4718">
                  <c:v>7.8568690000000108E-2</c:v>
                </c:pt>
                <c:pt idx="4719">
                  <c:v>0.16294850000000022</c:v>
                </c:pt>
                <c:pt idx="4720">
                  <c:v>0.10932850000000002</c:v>
                </c:pt>
                <c:pt idx="4721">
                  <c:v>3.5048070000000001E-2</c:v>
                </c:pt>
                <c:pt idx="4722">
                  <c:v>4.9015879999999998E-2</c:v>
                </c:pt>
                <c:pt idx="4723">
                  <c:v>7.3013830000000113E-2</c:v>
                </c:pt>
                <c:pt idx="4724">
                  <c:v>5.5396660000000146E-2</c:v>
                </c:pt>
                <c:pt idx="4725">
                  <c:v>3.4505279999999999E-2</c:v>
                </c:pt>
                <c:pt idx="4726">
                  <c:v>3.8746219999999998E-2</c:v>
                </c:pt>
                <c:pt idx="4727">
                  <c:v>4.416511E-2</c:v>
                </c:pt>
                <c:pt idx="4728">
                  <c:v>9.2984660000000025E-2</c:v>
                </c:pt>
                <c:pt idx="4729">
                  <c:v>0.14123089999999999</c:v>
                </c:pt>
                <c:pt idx="4730">
                  <c:v>8.704199E-2</c:v>
                </c:pt>
                <c:pt idx="4731">
                  <c:v>3.515983000000001E-2</c:v>
                </c:pt>
                <c:pt idx="4732">
                  <c:v>3.6707330000000059E-2</c:v>
                </c:pt>
                <c:pt idx="4733">
                  <c:v>3.7499350000000056E-2</c:v>
                </c:pt>
                <c:pt idx="4734">
                  <c:v>2.820982000000001E-2</c:v>
                </c:pt>
                <c:pt idx="4735">
                  <c:v>2.5688500000000006E-2</c:v>
                </c:pt>
                <c:pt idx="4736">
                  <c:v>8.52963000000002E-2</c:v>
                </c:pt>
                <c:pt idx="4737">
                  <c:v>0.13005340000000001</c:v>
                </c:pt>
                <c:pt idx="4738">
                  <c:v>7.2767950000000123E-2</c:v>
                </c:pt>
                <c:pt idx="4739">
                  <c:v>2.8385279999999999E-2</c:v>
                </c:pt>
                <c:pt idx="4740">
                  <c:v>5.3931479999999997E-2</c:v>
                </c:pt>
                <c:pt idx="4741">
                  <c:v>7.3342400000000113E-2</c:v>
                </c:pt>
                <c:pt idx="4742">
                  <c:v>6.5604850000000006E-2</c:v>
                </c:pt>
                <c:pt idx="4743">
                  <c:v>5.7204940000000003E-2</c:v>
                </c:pt>
                <c:pt idx="4744">
                  <c:v>4.6367159999999998E-2</c:v>
                </c:pt>
                <c:pt idx="4745">
                  <c:v>4.0391700000000023E-2</c:v>
                </c:pt>
                <c:pt idx="4746">
                  <c:v>4.9676760000000014E-2</c:v>
                </c:pt>
                <c:pt idx="4747">
                  <c:v>6.0011250000000023E-2</c:v>
                </c:pt>
                <c:pt idx="4748">
                  <c:v>7.3171410000000006E-2</c:v>
                </c:pt>
                <c:pt idx="4749">
                  <c:v>7.0388199999999998E-2</c:v>
                </c:pt>
                <c:pt idx="4750">
                  <c:v>3.0133589999999998E-2</c:v>
                </c:pt>
                <c:pt idx="4751">
                  <c:v>1.2931430000000001E-2</c:v>
                </c:pt>
                <c:pt idx="4752">
                  <c:v>4.3122380000000002E-2</c:v>
                </c:pt>
                <c:pt idx="4753">
                  <c:v>5.2375770000000002E-2</c:v>
                </c:pt>
                <c:pt idx="4754">
                  <c:v>2.3733069999999998E-2</c:v>
                </c:pt>
                <c:pt idx="4755">
                  <c:v>2.0391059999999989E-2</c:v>
                </c:pt>
                <c:pt idx="4756">
                  <c:v>5.7531279999999997E-2</c:v>
                </c:pt>
                <c:pt idx="4757">
                  <c:v>6.4324080000000033E-2</c:v>
                </c:pt>
                <c:pt idx="4758">
                  <c:v>2.7940099999999999E-2</c:v>
                </c:pt>
                <c:pt idx="4759">
                  <c:v>1.9257060000000003E-2</c:v>
                </c:pt>
                <c:pt idx="4760">
                  <c:v>4.5564720000000024E-2</c:v>
                </c:pt>
                <c:pt idx="4761">
                  <c:v>4.6771359999999908E-2</c:v>
                </c:pt>
                <c:pt idx="4762">
                  <c:v>1.9676910000000002E-2</c:v>
                </c:pt>
                <c:pt idx="4763">
                  <c:v>5.1645229999999945E-2</c:v>
                </c:pt>
                <c:pt idx="4764">
                  <c:v>0.14299220000000032</c:v>
                </c:pt>
                <c:pt idx="4765">
                  <c:v>0.14941320000000044</c:v>
                </c:pt>
                <c:pt idx="4766">
                  <c:v>7.9741800000000002E-2</c:v>
                </c:pt>
                <c:pt idx="4767">
                  <c:v>5.399220000000008E-2</c:v>
                </c:pt>
                <c:pt idx="4768">
                  <c:v>6.328172999999998E-2</c:v>
                </c:pt>
                <c:pt idx="4769">
                  <c:v>7.0308100000000012E-2</c:v>
                </c:pt>
                <c:pt idx="4770">
                  <c:v>7.572439000000003E-2</c:v>
                </c:pt>
                <c:pt idx="4771">
                  <c:v>5.6463600000000079E-2</c:v>
                </c:pt>
                <c:pt idx="4772">
                  <c:v>2.1627880000000002E-2</c:v>
                </c:pt>
                <c:pt idx="4773">
                  <c:v>2.7542980000000002E-2</c:v>
                </c:pt>
                <c:pt idx="4774">
                  <c:v>5.6171899999999955E-2</c:v>
                </c:pt>
                <c:pt idx="4775">
                  <c:v>9.6231300000000006E-2</c:v>
                </c:pt>
                <c:pt idx="4776">
                  <c:v>0.14190480000000022</c:v>
                </c:pt>
                <c:pt idx="4777">
                  <c:v>0.10155</c:v>
                </c:pt>
                <c:pt idx="4778">
                  <c:v>2.4137269999999999E-2</c:v>
                </c:pt>
                <c:pt idx="4779">
                  <c:v>1.3753980000000001E-2</c:v>
                </c:pt>
                <c:pt idx="4780">
                  <c:v>2.8462399999999999E-2</c:v>
                </c:pt>
                <c:pt idx="4781">
                  <c:v>8.4716630000000001E-2</c:v>
                </c:pt>
                <c:pt idx="4782">
                  <c:v>0.15438810000000025</c:v>
                </c:pt>
                <c:pt idx="4783">
                  <c:v>0.11043749999999986</c:v>
                </c:pt>
                <c:pt idx="4784">
                  <c:v>3.5383350000000001E-2</c:v>
                </c:pt>
                <c:pt idx="4785">
                  <c:v>6.7322240000000033E-2</c:v>
                </c:pt>
                <c:pt idx="4786">
                  <c:v>0.12383350000000011</c:v>
                </c:pt>
                <c:pt idx="4787">
                  <c:v>0.1040683</c:v>
                </c:pt>
                <c:pt idx="4788">
                  <c:v>7.002311E-2</c:v>
                </c:pt>
                <c:pt idx="4789">
                  <c:v>5.2809399999999999E-2</c:v>
                </c:pt>
                <c:pt idx="4790">
                  <c:v>3.8100990000000001E-2</c:v>
                </c:pt>
                <c:pt idx="4791">
                  <c:v>3.8709340000000002E-2</c:v>
                </c:pt>
                <c:pt idx="4792">
                  <c:v>4.1031720000000001E-2</c:v>
                </c:pt>
                <c:pt idx="4793">
                  <c:v>2.3961429999999968E-2</c:v>
                </c:pt>
                <c:pt idx="4794">
                  <c:v>5.3823810000000003E-3</c:v>
                </c:pt>
                <c:pt idx="4795">
                  <c:v>4.0848799999999998E-2</c:v>
                </c:pt>
                <c:pt idx="4796">
                  <c:v>7.8781030000000113E-2</c:v>
                </c:pt>
                <c:pt idx="4797">
                  <c:v>4.4268300000000003E-2</c:v>
                </c:pt>
                <c:pt idx="4798">
                  <c:v>9.9481670000000008E-3</c:v>
                </c:pt>
                <c:pt idx="4799">
                  <c:v>6.8781830000000002E-2</c:v>
                </c:pt>
                <c:pt idx="4800">
                  <c:v>0.12440279999999999</c:v>
                </c:pt>
                <c:pt idx="4801">
                  <c:v>0.10737200000000002</c:v>
                </c:pt>
                <c:pt idx="4802">
                  <c:v>9.1061260000000005E-2</c:v>
                </c:pt>
                <c:pt idx="4803">
                  <c:v>8.4094120000000189E-2</c:v>
                </c:pt>
                <c:pt idx="4804">
                  <c:v>7.5430449999999996E-2</c:v>
                </c:pt>
                <c:pt idx="4805">
                  <c:v>5.1432520000000079E-2</c:v>
                </c:pt>
                <c:pt idx="4806">
                  <c:v>3.6364599999999997E-2</c:v>
                </c:pt>
                <c:pt idx="4807">
                  <c:v>8.2038100000000003E-2</c:v>
                </c:pt>
                <c:pt idx="4808">
                  <c:v>0.1132595</c:v>
                </c:pt>
                <c:pt idx="4809">
                  <c:v>6.6834220000000014E-2</c:v>
                </c:pt>
                <c:pt idx="4810">
                  <c:v>3.3151489999999978E-2</c:v>
                </c:pt>
                <c:pt idx="4811">
                  <c:v>5.560118E-2</c:v>
                </c:pt>
                <c:pt idx="4812">
                  <c:v>6.8767300000000003E-2</c:v>
                </c:pt>
                <c:pt idx="4813">
                  <c:v>4.7875929999999997E-2</c:v>
                </c:pt>
                <c:pt idx="4814">
                  <c:v>4.1244059999999888E-2</c:v>
                </c:pt>
                <c:pt idx="4815">
                  <c:v>7.9176290000000121E-2</c:v>
                </c:pt>
                <c:pt idx="4816">
                  <c:v>9.5277610000000013E-2</c:v>
                </c:pt>
                <c:pt idx="4817">
                  <c:v>5.2700620000000122E-2</c:v>
                </c:pt>
                <c:pt idx="4818">
                  <c:v>3.6813880000000042E-2</c:v>
                </c:pt>
                <c:pt idx="4819">
                  <c:v>8.3261510000000025E-2</c:v>
                </c:pt>
                <c:pt idx="4820">
                  <c:v>9.9452610000000011E-2</c:v>
                </c:pt>
                <c:pt idx="4821">
                  <c:v>5.3779109999999956E-2</c:v>
                </c:pt>
                <c:pt idx="4822">
                  <c:v>2.5520119999999997E-2</c:v>
                </c:pt>
                <c:pt idx="4823">
                  <c:v>2.8615140000000035E-2</c:v>
                </c:pt>
                <c:pt idx="4824">
                  <c:v>2.7235640000000068E-2</c:v>
                </c:pt>
                <c:pt idx="4825">
                  <c:v>1.8720240000000003E-2</c:v>
                </c:pt>
                <c:pt idx="4826">
                  <c:v>3.0091489999999999E-2</c:v>
                </c:pt>
                <c:pt idx="4827">
                  <c:v>6.9552970000000131E-2</c:v>
                </c:pt>
                <c:pt idx="4828">
                  <c:v>7.3732070000000108E-2</c:v>
                </c:pt>
                <c:pt idx="4829">
                  <c:v>3.3477460000000001E-2</c:v>
                </c:pt>
                <c:pt idx="4830">
                  <c:v>5.2325480000000084E-2</c:v>
                </c:pt>
                <c:pt idx="4831">
                  <c:v>0.1374795</c:v>
                </c:pt>
                <c:pt idx="4832">
                  <c:v>0.1630257</c:v>
                </c:pt>
                <c:pt idx="4833">
                  <c:v>0.12896410000000022</c:v>
                </c:pt>
                <c:pt idx="4834">
                  <c:v>0.10555400000000002</c:v>
                </c:pt>
                <c:pt idx="4835">
                  <c:v>9.1619700000000012E-2</c:v>
                </c:pt>
                <c:pt idx="4836">
                  <c:v>6.5606339999999999E-2</c:v>
                </c:pt>
                <c:pt idx="4837">
                  <c:v>3.0013629999999999E-2</c:v>
                </c:pt>
                <c:pt idx="4838">
                  <c:v>1.2538769999999998E-2</c:v>
                </c:pt>
                <c:pt idx="4839">
                  <c:v>7.8940099999999999E-3</c:v>
                </c:pt>
                <c:pt idx="4840">
                  <c:v>3.4171489999999999E-2</c:v>
                </c:pt>
                <c:pt idx="4841">
                  <c:v>7.9823010000000125E-2</c:v>
                </c:pt>
                <c:pt idx="4842">
                  <c:v>0.11106300000000002</c:v>
                </c:pt>
                <c:pt idx="4843">
                  <c:v>0.13428689999999999</c:v>
                </c:pt>
                <c:pt idx="4844">
                  <c:v>0.135153</c:v>
                </c:pt>
                <c:pt idx="4845">
                  <c:v>0.12508929999999999</c:v>
                </c:pt>
                <c:pt idx="4846">
                  <c:v>0.12261420000000017</c:v>
                </c:pt>
                <c:pt idx="4847">
                  <c:v>0.12338830000000001</c:v>
                </c:pt>
                <c:pt idx="4848">
                  <c:v>0.14672279999999999</c:v>
                </c:pt>
                <c:pt idx="4849">
                  <c:v>0.17846200000000031</c:v>
                </c:pt>
                <c:pt idx="4850">
                  <c:v>0.18791920000000051</c:v>
                </c:pt>
                <c:pt idx="4851">
                  <c:v>0.19024040000000025</c:v>
                </c:pt>
                <c:pt idx="4852">
                  <c:v>0.13416130000000001</c:v>
                </c:pt>
                <c:pt idx="4853">
                  <c:v>6.2167480000000101E-2</c:v>
                </c:pt>
                <c:pt idx="4854">
                  <c:v>6.1442900000000002E-2</c:v>
                </c:pt>
                <c:pt idx="4855">
                  <c:v>7.6917990000000033E-2</c:v>
                </c:pt>
                <c:pt idx="4856">
                  <c:v>9.1095170000000045E-2</c:v>
                </c:pt>
                <c:pt idx="4857">
                  <c:v>0.10502950000000011</c:v>
                </c:pt>
                <c:pt idx="4858">
                  <c:v>0.14391950000000028</c:v>
                </c:pt>
                <c:pt idx="4859">
                  <c:v>0.18649650000000031</c:v>
                </c:pt>
                <c:pt idx="4860">
                  <c:v>0.10570230000000011</c:v>
                </c:pt>
                <c:pt idx="4861">
                  <c:v>1.125874E-2</c:v>
                </c:pt>
                <c:pt idx="4862">
                  <c:v>4.8436220000000113E-2</c:v>
                </c:pt>
                <c:pt idx="4863">
                  <c:v>9.5657970000000217E-2</c:v>
                </c:pt>
                <c:pt idx="4864">
                  <c:v>0.11693270000000011</c:v>
                </c:pt>
                <c:pt idx="4865">
                  <c:v>0.13705030000000001</c:v>
                </c:pt>
                <c:pt idx="4866">
                  <c:v>8.6188519999999991E-2</c:v>
                </c:pt>
                <c:pt idx="4867">
                  <c:v>3.4968719999999995E-2</c:v>
                </c:pt>
                <c:pt idx="4868">
                  <c:v>2.6453320000000051E-2</c:v>
                </c:pt>
                <c:pt idx="4869">
                  <c:v>1.938373000000003E-2</c:v>
                </c:pt>
                <c:pt idx="4870">
                  <c:v>4.4155800000000002E-2</c:v>
                </c:pt>
                <c:pt idx="4871">
                  <c:v>6.8257300000000007E-2</c:v>
                </c:pt>
                <c:pt idx="4872">
                  <c:v>8.373239000000024E-2</c:v>
                </c:pt>
                <c:pt idx="4873">
                  <c:v>9.5244090000000045E-2</c:v>
                </c:pt>
                <c:pt idx="4874">
                  <c:v>7.1246149999999883E-2</c:v>
                </c:pt>
                <c:pt idx="4875">
                  <c:v>4.7649049999999894E-2</c:v>
                </c:pt>
                <c:pt idx="4876">
                  <c:v>2.6757679999999999E-2</c:v>
                </c:pt>
                <c:pt idx="4877">
                  <c:v>1.7220039999999999E-2</c:v>
                </c:pt>
                <c:pt idx="4878">
                  <c:v>6.8312440000000113E-2</c:v>
                </c:pt>
                <c:pt idx="4879">
                  <c:v>0.10409810000000011</c:v>
                </c:pt>
                <c:pt idx="4880">
                  <c:v>7.313304000000001E-2</c:v>
                </c:pt>
                <c:pt idx="4881">
                  <c:v>5.6488930000000014E-2</c:v>
                </c:pt>
                <c:pt idx="4882">
                  <c:v>9.2098780000000005E-2</c:v>
                </c:pt>
                <c:pt idx="4883">
                  <c:v>0.14333720000000022</c:v>
                </c:pt>
                <c:pt idx="4884">
                  <c:v>0.24319959999999999</c:v>
                </c:pt>
                <c:pt idx="4885">
                  <c:v>0.29351120000000008</c:v>
                </c:pt>
                <c:pt idx="4886">
                  <c:v>0.21149320000000038</c:v>
                </c:pt>
                <c:pt idx="4887">
                  <c:v>0.16878470000000001</c:v>
                </c:pt>
                <c:pt idx="4888">
                  <c:v>0.21755469999999999</c:v>
                </c:pt>
                <c:pt idx="4889">
                  <c:v>0.24361310000000025</c:v>
                </c:pt>
                <c:pt idx="4890">
                  <c:v>0.22349550000000001</c:v>
                </c:pt>
                <c:pt idx="4891">
                  <c:v>0.22027530000000001</c:v>
                </c:pt>
                <c:pt idx="4892">
                  <c:v>0.24736980000000025</c:v>
                </c:pt>
                <c:pt idx="4893">
                  <c:v>0.21432290000000001</c:v>
                </c:pt>
                <c:pt idx="4894">
                  <c:v>8.5817840000000048E-2</c:v>
                </c:pt>
                <c:pt idx="4895">
                  <c:v>2.0969229999999988E-2</c:v>
                </c:pt>
                <c:pt idx="4896">
                  <c:v>4.5741299999999999E-2</c:v>
                </c:pt>
                <c:pt idx="4897">
                  <c:v>5.5044980000000014E-2</c:v>
                </c:pt>
                <c:pt idx="4898">
                  <c:v>4.4981330000000014E-2</c:v>
                </c:pt>
                <c:pt idx="4899">
                  <c:v>6.3452350000000018E-2</c:v>
                </c:pt>
                <c:pt idx="4900">
                  <c:v>0.11374640000000009</c:v>
                </c:pt>
                <c:pt idx="4901">
                  <c:v>0.10705679999999999</c:v>
                </c:pt>
                <c:pt idx="4902">
                  <c:v>4.3578359999999899E-2</c:v>
                </c:pt>
                <c:pt idx="4903">
                  <c:v>3.6702120000000005E-2</c:v>
                </c:pt>
                <c:pt idx="4904">
                  <c:v>8.003238E-2</c:v>
                </c:pt>
                <c:pt idx="4905">
                  <c:v>8.2330169999999994E-2</c:v>
                </c:pt>
                <c:pt idx="4906">
                  <c:v>5.2139220000000014E-2</c:v>
                </c:pt>
                <c:pt idx="4907">
                  <c:v>4.4668779999999998E-2</c:v>
                </c:pt>
                <c:pt idx="4908">
                  <c:v>5.3184169999999975E-2</c:v>
                </c:pt>
                <c:pt idx="4909">
                  <c:v>4.4546580000000023E-2</c:v>
                </c:pt>
                <c:pt idx="4910">
                  <c:v>2.5193400000000001E-2</c:v>
                </c:pt>
                <c:pt idx="4911">
                  <c:v>4.0242689999999998E-2</c:v>
                </c:pt>
                <c:pt idx="4912">
                  <c:v>7.4304280000000125E-2</c:v>
                </c:pt>
                <c:pt idx="4913">
                  <c:v>7.6076060000000001E-2</c:v>
                </c:pt>
                <c:pt idx="4914">
                  <c:v>6.2141769999999985E-2</c:v>
                </c:pt>
                <c:pt idx="4915">
                  <c:v>6.9382730000000198E-2</c:v>
                </c:pt>
                <c:pt idx="4916">
                  <c:v>8.5639390000000176E-2</c:v>
                </c:pt>
                <c:pt idx="4917">
                  <c:v>0.10246120000000011</c:v>
                </c:pt>
                <c:pt idx="4918">
                  <c:v>0.1194838</c:v>
                </c:pt>
                <c:pt idx="4919">
                  <c:v>8.1912930000000009E-2</c:v>
                </c:pt>
                <c:pt idx="4920">
                  <c:v>2.694991000000006E-2</c:v>
                </c:pt>
                <c:pt idx="4921">
                  <c:v>3.5980890000000001E-2</c:v>
                </c:pt>
                <c:pt idx="4922">
                  <c:v>6.2288549999999977E-2</c:v>
                </c:pt>
                <c:pt idx="4923">
                  <c:v>5.0090640000000033E-2</c:v>
                </c:pt>
                <c:pt idx="4924">
                  <c:v>2.9189210000000038E-2</c:v>
                </c:pt>
                <c:pt idx="4925">
                  <c:v>4.6196540000000001E-2</c:v>
                </c:pt>
                <c:pt idx="4926">
                  <c:v>7.0194480000000128E-2</c:v>
                </c:pt>
                <c:pt idx="4927">
                  <c:v>4.2833290000000128E-2</c:v>
                </c:pt>
                <c:pt idx="4928">
                  <c:v>7.9975749999999998E-3</c:v>
                </c:pt>
                <c:pt idx="4929">
                  <c:v>2.8301460000000001E-2</c:v>
                </c:pt>
                <c:pt idx="4930">
                  <c:v>5.4621790000000003E-2</c:v>
                </c:pt>
                <c:pt idx="4931">
                  <c:v>3.9895859999999998E-2</c:v>
                </c:pt>
                <c:pt idx="4932">
                  <c:v>2.2099500000000011E-2</c:v>
                </c:pt>
                <c:pt idx="4933">
                  <c:v>5.1788290000000077E-2</c:v>
                </c:pt>
                <c:pt idx="4934">
                  <c:v>8.352750000000024E-2</c:v>
                </c:pt>
                <c:pt idx="4935">
                  <c:v>4.7995879999999998E-2</c:v>
                </c:pt>
                <c:pt idx="4936">
                  <c:v>1.3547220000000007E-2</c:v>
                </c:pt>
                <c:pt idx="4937">
                  <c:v>9.7927090000000008E-2</c:v>
                </c:pt>
                <c:pt idx="4938">
                  <c:v>0.17534320000000028</c:v>
                </c:pt>
                <c:pt idx="4939">
                  <c:v>0.10415770000000002</c:v>
                </c:pt>
                <c:pt idx="4940">
                  <c:v>3.9053560000000001E-2</c:v>
                </c:pt>
                <c:pt idx="4941">
                  <c:v>5.143959E-2</c:v>
                </c:pt>
                <c:pt idx="4942">
                  <c:v>6.2325060000000022E-2</c:v>
                </c:pt>
                <c:pt idx="4943">
                  <c:v>6.0003790000000098E-2</c:v>
                </c:pt>
                <c:pt idx="4944">
                  <c:v>5.4147920000000078E-2</c:v>
                </c:pt>
                <c:pt idx="4945">
                  <c:v>2.4731090000000011E-2</c:v>
                </c:pt>
                <c:pt idx="4946">
                  <c:v>2.3357930000000001E-3</c:v>
                </c:pt>
                <c:pt idx="4947">
                  <c:v>1.7044210000000001E-2</c:v>
                </c:pt>
                <c:pt idx="4948">
                  <c:v>2.6958099999999988E-2</c:v>
                </c:pt>
                <c:pt idx="4949">
                  <c:v>1.6120320000000032E-2</c:v>
                </c:pt>
                <c:pt idx="4950">
                  <c:v>1.3818430000000001E-2</c:v>
                </c:pt>
                <c:pt idx="4951">
                  <c:v>4.2461130000000014E-2</c:v>
                </c:pt>
                <c:pt idx="4952">
                  <c:v>7.2241559999999955E-2</c:v>
                </c:pt>
                <c:pt idx="4953">
                  <c:v>0.10551300000000002</c:v>
                </c:pt>
                <c:pt idx="4954">
                  <c:v>0.12483490000000011</c:v>
                </c:pt>
                <c:pt idx="4955">
                  <c:v>0.10703000000000011</c:v>
                </c:pt>
                <c:pt idx="4956">
                  <c:v>8.9225050000000181E-2</c:v>
                </c:pt>
                <c:pt idx="4957">
                  <c:v>7.1428690000000003E-2</c:v>
                </c:pt>
                <c:pt idx="4958">
                  <c:v>5.1832240000000022E-2</c:v>
                </c:pt>
                <c:pt idx="4959">
                  <c:v>2.8608430000000001E-2</c:v>
                </c:pt>
                <c:pt idx="4960">
                  <c:v>3.7633460000000056E-2</c:v>
                </c:pt>
                <c:pt idx="4961">
                  <c:v>0.10420840000000002</c:v>
                </c:pt>
                <c:pt idx="4962">
                  <c:v>0.13084830000000025</c:v>
                </c:pt>
                <c:pt idx="4963">
                  <c:v>9.44643700000002E-2</c:v>
                </c:pt>
                <c:pt idx="4964">
                  <c:v>7.2276580000000021E-2</c:v>
                </c:pt>
                <c:pt idx="4965">
                  <c:v>6.9954189999999999E-2</c:v>
                </c:pt>
                <c:pt idx="4966">
                  <c:v>5.4537220000000101E-2</c:v>
                </c:pt>
                <c:pt idx="4967">
                  <c:v>2.2813280000000012E-2</c:v>
                </c:pt>
                <c:pt idx="4968">
                  <c:v>8.303054000000018E-3</c:v>
                </c:pt>
                <c:pt idx="4969">
                  <c:v>1.2947820000000023E-2</c:v>
                </c:pt>
                <c:pt idx="4970">
                  <c:v>6.1541239999999976E-2</c:v>
                </c:pt>
                <c:pt idx="4971">
                  <c:v>0.15361800000000028</c:v>
                </c:pt>
                <c:pt idx="4972">
                  <c:v>0.14876540000000038</c:v>
                </c:pt>
                <c:pt idx="4973">
                  <c:v>5.819253000000011E-2</c:v>
                </c:pt>
                <c:pt idx="4974">
                  <c:v>5.3807420000000085E-2</c:v>
                </c:pt>
                <c:pt idx="4975">
                  <c:v>0.11728580000000002</c:v>
                </c:pt>
                <c:pt idx="4976">
                  <c:v>0.1124787</c:v>
                </c:pt>
                <c:pt idx="4977">
                  <c:v>5.983802000000011E-2</c:v>
                </c:pt>
                <c:pt idx="4978">
                  <c:v>4.3013980000000097E-2</c:v>
                </c:pt>
                <c:pt idx="4979">
                  <c:v>4.8432860000000022E-2</c:v>
                </c:pt>
                <c:pt idx="4980">
                  <c:v>6.0346150000000001E-2</c:v>
                </c:pt>
                <c:pt idx="4981">
                  <c:v>7.5821239999999998E-2</c:v>
                </c:pt>
                <c:pt idx="4982">
                  <c:v>9.1825340000000269E-2</c:v>
                </c:pt>
                <c:pt idx="4983">
                  <c:v>0.10808200000000009</c:v>
                </c:pt>
                <c:pt idx="4984">
                  <c:v>8.1914420000000043E-2</c:v>
                </c:pt>
                <c:pt idx="4985">
                  <c:v>3.7810410000000051E-2</c:v>
                </c:pt>
                <c:pt idx="4986">
                  <c:v>5.3102589999999998E-2</c:v>
                </c:pt>
                <c:pt idx="4987">
                  <c:v>9.0260690000000005E-2</c:v>
                </c:pt>
                <c:pt idx="4988">
                  <c:v>9.9183640000000003E-2</c:v>
                </c:pt>
                <c:pt idx="4989">
                  <c:v>9.9183640000000003E-2</c:v>
                </c:pt>
                <c:pt idx="4990">
                  <c:v>6.0740300000000004E-2</c:v>
                </c:pt>
                <c:pt idx="4991">
                  <c:v>1.197029E-2</c:v>
                </c:pt>
                <c:pt idx="4992">
                  <c:v>8.7415270000000024E-3</c:v>
                </c:pt>
                <c:pt idx="4993">
                  <c:v>1.5708670000000001E-2</c:v>
                </c:pt>
                <c:pt idx="4994">
                  <c:v>2.1366729999999987E-2</c:v>
                </c:pt>
                <c:pt idx="4995">
                  <c:v>2.6783009999999999E-2</c:v>
                </c:pt>
                <c:pt idx="4996">
                  <c:v>5.9939350000000002E-2</c:v>
                </c:pt>
                <c:pt idx="4997">
                  <c:v>9.7097450000000043E-2</c:v>
                </c:pt>
                <c:pt idx="4998">
                  <c:v>5.8078159999999955E-2</c:v>
                </c:pt>
                <c:pt idx="4999">
                  <c:v>1.0879130000000001E-2</c:v>
                </c:pt>
                <c:pt idx="5000">
                  <c:v>7.6295110000000003E-3</c:v>
                </c:pt>
                <c:pt idx="5001">
                  <c:v>7.6295110000000003E-3</c:v>
                </c:pt>
                <c:pt idx="5002">
                  <c:v>3.3628709999999999E-2</c:v>
                </c:pt>
                <c:pt idx="5003">
                  <c:v>6.0723159999999998E-2</c:v>
                </c:pt>
                <c:pt idx="5004">
                  <c:v>0.10159100000000011</c:v>
                </c:pt>
                <c:pt idx="5005">
                  <c:v>0.14083599999999999</c:v>
                </c:pt>
                <c:pt idx="5006">
                  <c:v>7.8935640000000001E-2</c:v>
                </c:pt>
                <c:pt idx="5007">
                  <c:v>2.1358529999999973E-2</c:v>
                </c:pt>
                <c:pt idx="5008">
                  <c:v>5.4646000000000014E-2</c:v>
                </c:pt>
                <c:pt idx="5009">
                  <c:v>8.4819450000000005E-2</c:v>
                </c:pt>
                <c:pt idx="5010">
                  <c:v>7.6304049999999998E-2</c:v>
                </c:pt>
                <c:pt idx="5011">
                  <c:v>6.6194210000000003E-2</c:v>
                </c:pt>
                <c:pt idx="5012">
                  <c:v>4.2196260000000103E-2</c:v>
                </c:pt>
                <c:pt idx="5013">
                  <c:v>2.3803479999999998E-2</c:v>
                </c:pt>
                <c:pt idx="5014">
                  <c:v>4.2382530000000133E-2</c:v>
                </c:pt>
                <c:pt idx="5015">
                  <c:v>5.8232390000000023E-2</c:v>
                </c:pt>
                <c:pt idx="5016">
                  <c:v>5.9779899999999997E-2</c:v>
                </c:pt>
                <c:pt idx="5017">
                  <c:v>6.4540890000000004E-2</c:v>
                </c:pt>
                <c:pt idx="5018">
                  <c:v>8.3119940000000045E-2</c:v>
                </c:pt>
                <c:pt idx="5019">
                  <c:v>8.7722990000000028E-2</c:v>
                </c:pt>
                <c:pt idx="5020">
                  <c:v>4.2071459999999977E-2</c:v>
                </c:pt>
                <c:pt idx="5021">
                  <c:v>1.448266E-2</c:v>
                </c:pt>
                <c:pt idx="5022">
                  <c:v>4.235123000000008E-2</c:v>
                </c:pt>
                <c:pt idx="5023">
                  <c:v>5.703134E-2</c:v>
                </c:pt>
                <c:pt idx="5024">
                  <c:v>3.6913720000000004E-2</c:v>
                </c:pt>
                <c:pt idx="5025">
                  <c:v>3.2511100000000057E-2</c:v>
                </c:pt>
                <c:pt idx="5026">
                  <c:v>6.425032E-2</c:v>
                </c:pt>
                <c:pt idx="5027">
                  <c:v>8.4937170000000006E-2</c:v>
                </c:pt>
                <c:pt idx="5028">
                  <c:v>8.3388920000000005E-2</c:v>
                </c:pt>
                <c:pt idx="5029">
                  <c:v>7.5143979999999999E-2</c:v>
                </c:pt>
                <c:pt idx="5030">
                  <c:v>5.5016670000000122E-2</c:v>
                </c:pt>
                <c:pt idx="5031">
                  <c:v>3.580208E-2</c:v>
                </c:pt>
                <c:pt idx="5032">
                  <c:v>1.799715E-2</c:v>
                </c:pt>
                <c:pt idx="5033">
                  <c:v>6.9827910000000142E-3</c:v>
                </c:pt>
                <c:pt idx="5034">
                  <c:v>5.4352810000000132E-3</c:v>
                </c:pt>
                <c:pt idx="5035">
                  <c:v>2.8406150000000002E-2</c:v>
                </c:pt>
                <c:pt idx="5036">
                  <c:v>8.1820920000000047E-2</c:v>
                </c:pt>
                <c:pt idx="5037">
                  <c:v>9.9937280000000003E-2</c:v>
                </c:pt>
                <c:pt idx="5038">
                  <c:v>7.9045909999999997E-2</c:v>
                </c:pt>
                <c:pt idx="5039">
                  <c:v>6.3599870000000003E-2</c:v>
                </c:pt>
                <c:pt idx="5040">
                  <c:v>5.3536220000000086E-2</c:v>
                </c:pt>
                <c:pt idx="5041">
                  <c:v>4.8828869999999955E-2</c:v>
                </c:pt>
                <c:pt idx="5042">
                  <c:v>4.8828869999999955E-2</c:v>
                </c:pt>
                <c:pt idx="5043">
                  <c:v>7.1831030000000004E-2</c:v>
                </c:pt>
                <c:pt idx="5044">
                  <c:v>0.11285979999999989</c:v>
                </c:pt>
                <c:pt idx="5045">
                  <c:v>0.11191839999999981</c:v>
                </c:pt>
                <c:pt idx="5046">
                  <c:v>8.1727410000000028E-2</c:v>
                </c:pt>
                <c:pt idx="5047">
                  <c:v>4.8188109999999965E-2</c:v>
                </c:pt>
                <c:pt idx="5048">
                  <c:v>1.25954E-2</c:v>
                </c:pt>
                <c:pt idx="5049">
                  <c:v>9.0056550000000238E-3</c:v>
                </c:pt>
                <c:pt idx="5050">
                  <c:v>2.2939940000000058E-2</c:v>
                </c:pt>
                <c:pt idx="5051">
                  <c:v>4.5236890000000023E-2</c:v>
                </c:pt>
                <c:pt idx="5052">
                  <c:v>7.1544549999999957E-2</c:v>
                </c:pt>
                <c:pt idx="5053">
                  <c:v>8.0436209999999994E-2</c:v>
                </c:pt>
                <c:pt idx="5054">
                  <c:v>8.1984460000000065E-2</c:v>
                </c:pt>
                <c:pt idx="5055">
                  <c:v>7.2766090000000186E-2</c:v>
                </c:pt>
                <c:pt idx="5056">
                  <c:v>5.9605930000000078E-2</c:v>
                </c:pt>
                <c:pt idx="5057">
                  <c:v>3.8200079999999997E-2</c:v>
                </c:pt>
                <c:pt idx="5058">
                  <c:v>1.420214E-2</c:v>
                </c:pt>
                <c:pt idx="5059">
                  <c:v>6.1086750000000002E-2</c:v>
                </c:pt>
                <c:pt idx="5060">
                  <c:v>0.12688759999999988</c:v>
                </c:pt>
                <c:pt idx="5061">
                  <c:v>9.0092310000000023E-2</c:v>
                </c:pt>
                <c:pt idx="5062">
                  <c:v>3.0513200000000011E-2</c:v>
                </c:pt>
                <c:pt idx="5063">
                  <c:v>4.4297730000000105E-2</c:v>
                </c:pt>
                <c:pt idx="5064">
                  <c:v>7.1392180000000111E-2</c:v>
                </c:pt>
                <c:pt idx="5065">
                  <c:v>5.0374139999999998E-2</c:v>
                </c:pt>
                <c:pt idx="5066">
                  <c:v>2.2518980000000001E-2</c:v>
                </c:pt>
                <c:pt idx="5067">
                  <c:v>5.0620020000000002E-2</c:v>
                </c:pt>
                <c:pt idx="5068">
                  <c:v>8.4681610000000018E-2</c:v>
                </c:pt>
                <c:pt idx="5069">
                  <c:v>7.9760420000000151E-2</c:v>
                </c:pt>
                <c:pt idx="5070">
                  <c:v>7.2019150000000004E-2</c:v>
                </c:pt>
                <c:pt idx="5071">
                  <c:v>7.9156920000000144E-2</c:v>
                </c:pt>
                <c:pt idx="5072">
                  <c:v>8.6898190000000028E-2</c:v>
                </c:pt>
                <c:pt idx="5073">
                  <c:v>5.3275439999999986E-2</c:v>
                </c:pt>
                <c:pt idx="5074">
                  <c:v>2.0034920000000001E-2</c:v>
                </c:pt>
                <c:pt idx="5075">
                  <c:v>3.0872699999999999E-2</c:v>
                </c:pt>
                <c:pt idx="5076">
                  <c:v>4.1560720000000002E-2</c:v>
                </c:pt>
                <c:pt idx="5077">
                  <c:v>4.9301990000000101E-2</c:v>
                </c:pt>
                <c:pt idx="5078">
                  <c:v>5.8505460000000002E-2</c:v>
                </c:pt>
                <c:pt idx="5079">
                  <c:v>8.5599910000000043E-2</c:v>
                </c:pt>
                <c:pt idx="5080">
                  <c:v>0.10857749999999998</c:v>
                </c:pt>
                <c:pt idx="5081">
                  <c:v>9.6191440000000045E-2</c:v>
                </c:pt>
                <c:pt idx="5082">
                  <c:v>8.5142060000000006E-2</c:v>
                </c:pt>
                <c:pt idx="5083">
                  <c:v>8.2820800000000028E-2</c:v>
                </c:pt>
                <c:pt idx="5084">
                  <c:v>7.525685E-2</c:v>
                </c:pt>
                <c:pt idx="5085">
                  <c:v>4.0421139999999987E-2</c:v>
                </c:pt>
                <c:pt idx="5086">
                  <c:v>2.0447690000000011E-2</c:v>
                </c:pt>
                <c:pt idx="5087">
                  <c:v>6.377795E-2</c:v>
                </c:pt>
                <c:pt idx="5088">
                  <c:v>9.4613390000000047E-2</c:v>
                </c:pt>
                <c:pt idx="5089">
                  <c:v>8.0679100000000004E-2</c:v>
                </c:pt>
                <c:pt idx="5090">
                  <c:v>6.2929310000000002E-2</c:v>
                </c:pt>
                <c:pt idx="5091">
                  <c:v>3.3512479999999997E-2</c:v>
                </c:pt>
                <c:pt idx="5092">
                  <c:v>1.4555299999999985E-2</c:v>
                </c:pt>
                <c:pt idx="5093">
                  <c:v>2.3070700000000006E-2</c:v>
                </c:pt>
                <c:pt idx="5094">
                  <c:v>2.87567E-2</c:v>
                </c:pt>
                <c:pt idx="5095">
                  <c:v>2.7982569999999998E-2</c:v>
                </c:pt>
                <c:pt idx="5096">
                  <c:v>2.6435060000000055E-2</c:v>
                </c:pt>
                <c:pt idx="5097">
                  <c:v>2.3340039999999979E-2</c:v>
                </c:pt>
                <c:pt idx="5098">
                  <c:v>3.1714249999999999E-2</c:v>
                </c:pt>
                <c:pt idx="5099">
                  <c:v>6.0356960000000112E-2</c:v>
                </c:pt>
                <c:pt idx="5100">
                  <c:v>7.2684879999999993E-2</c:v>
                </c:pt>
                <c:pt idx="5101">
                  <c:v>5.9531050000000002E-2</c:v>
                </c:pt>
                <c:pt idx="5102">
                  <c:v>7.2299299999999997E-2</c:v>
                </c:pt>
                <c:pt idx="5103">
                  <c:v>0.1210693</c:v>
                </c:pt>
                <c:pt idx="5104">
                  <c:v>0.13278480000000001</c:v>
                </c:pt>
                <c:pt idx="5105">
                  <c:v>9.8723190000000169E-2</c:v>
                </c:pt>
                <c:pt idx="5106">
                  <c:v>0.1118215</c:v>
                </c:pt>
                <c:pt idx="5107">
                  <c:v>0.17684820000000032</c:v>
                </c:pt>
                <c:pt idx="5108">
                  <c:v>0.1930415</c:v>
                </c:pt>
                <c:pt idx="5109">
                  <c:v>0.16130230000000001</c:v>
                </c:pt>
                <c:pt idx="5110">
                  <c:v>0.17826980000000028</c:v>
                </c:pt>
                <c:pt idx="5111">
                  <c:v>0.23784890000000025</c:v>
                </c:pt>
                <c:pt idx="5112">
                  <c:v>0.25398190000000032</c:v>
                </c:pt>
                <c:pt idx="5113">
                  <c:v>0.236177</c:v>
                </c:pt>
                <c:pt idx="5114">
                  <c:v>0.20877290000000001</c:v>
                </c:pt>
                <c:pt idx="5115">
                  <c:v>0.17472770000000001</c:v>
                </c:pt>
                <c:pt idx="5116">
                  <c:v>0.14928959999999999</c:v>
                </c:pt>
                <c:pt idx="5117">
                  <c:v>0.12916230000000001</c:v>
                </c:pt>
                <c:pt idx="5118">
                  <c:v>0.13008910000000001</c:v>
                </c:pt>
                <c:pt idx="5119">
                  <c:v>0.14247520000000022</c:v>
                </c:pt>
                <c:pt idx="5120">
                  <c:v>0.1150819</c:v>
                </c:pt>
                <c:pt idx="5121">
                  <c:v>6.8634310000000004E-2</c:v>
                </c:pt>
                <c:pt idx="5122">
                  <c:v>6.7476470000000108E-2</c:v>
                </c:pt>
                <c:pt idx="5123">
                  <c:v>8.5281390000000026E-2</c:v>
                </c:pt>
                <c:pt idx="5124">
                  <c:v>9.7976630000000009E-2</c:v>
                </c:pt>
                <c:pt idx="5125">
                  <c:v>0.10880919999999998</c:v>
                </c:pt>
                <c:pt idx="5126">
                  <c:v>7.4238349999999995E-2</c:v>
                </c:pt>
                <c:pt idx="5127">
                  <c:v>2.5468339999999999E-2</c:v>
                </c:pt>
                <c:pt idx="5128">
                  <c:v>4.3414450000000014E-2</c:v>
                </c:pt>
                <c:pt idx="5129">
                  <c:v>7.9007160000000021E-2</c:v>
                </c:pt>
                <c:pt idx="5130">
                  <c:v>0.11334889999999982</c:v>
                </c:pt>
                <c:pt idx="5131">
                  <c:v>0.14741050000000025</c:v>
                </c:pt>
                <c:pt idx="5132">
                  <c:v>8.7642890000000001E-2</c:v>
                </c:pt>
                <c:pt idx="5133">
                  <c:v>1.1004300000000003E-2</c:v>
                </c:pt>
                <c:pt idx="5134">
                  <c:v>3.561059000000004E-3</c:v>
                </c:pt>
                <c:pt idx="5135">
                  <c:v>5.8834410000000101E-3</c:v>
                </c:pt>
                <c:pt idx="5136">
                  <c:v>3.4818590000000003E-2</c:v>
                </c:pt>
                <c:pt idx="5137">
                  <c:v>6.6557790000000019E-2</c:v>
                </c:pt>
                <c:pt idx="5138">
                  <c:v>7.9506359999999998E-2</c:v>
                </c:pt>
                <c:pt idx="5139">
                  <c:v>9.1118270000000015E-2</c:v>
                </c:pt>
                <c:pt idx="5140">
                  <c:v>5.7298080000000071E-2</c:v>
                </c:pt>
                <c:pt idx="5141">
                  <c:v>2.1688229999999999E-2</c:v>
                </c:pt>
                <c:pt idx="5142">
                  <c:v>3.6703610000000053E-2</c:v>
                </c:pt>
                <c:pt idx="5143">
                  <c:v>5.220851E-2</c:v>
                </c:pt>
                <c:pt idx="5144">
                  <c:v>6.9239300000000004E-2</c:v>
                </c:pt>
                <c:pt idx="5145">
                  <c:v>8.6381860000000005E-2</c:v>
                </c:pt>
                <c:pt idx="5146">
                  <c:v>0.10573500000000018</c:v>
                </c:pt>
                <c:pt idx="5147">
                  <c:v>0.11951100000000002</c:v>
                </c:pt>
                <c:pt idx="5148">
                  <c:v>6.6096220000000108E-2</c:v>
                </c:pt>
                <c:pt idx="5149">
                  <c:v>2.0187280000000002E-2</c:v>
                </c:pt>
                <c:pt idx="5150">
                  <c:v>3.7983640000000062E-2</c:v>
                </c:pt>
                <c:pt idx="5151">
                  <c:v>5.5684999999999998E-2</c:v>
                </c:pt>
                <c:pt idx="5152">
                  <c:v>7.2715800000000039E-2</c:v>
                </c:pt>
                <c:pt idx="5153">
                  <c:v>8.4835840000000259E-2</c:v>
                </c:pt>
                <c:pt idx="5154">
                  <c:v>7.1682010000000004E-2</c:v>
                </c:pt>
                <c:pt idx="5155">
                  <c:v>6.2367150000000024E-2</c:v>
                </c:pt>
                <c:pt idx="5156">
                  <c:v>6.9334300000000113E-2</c:v>
                </c:pt>
                <c:pt idx="5157">
                  <c:v>6.6785040000000004E-2</c:v>
                </c:pt>
                <c:pt idx="5158">
                  <c:v>3.0401070000000054E-2</c:v>
                </c:pt>
                <c:pt idx="5159">
                  <c:v>4.7818560000000079E-3</c:v>
                </c:pt>
                <c:pt idx="5160">
                  <c:v>1.1749000000000018E-2</c:v>
                </c:pt>
                <c:pt idx="5161">
                  <c:v>2.5995839999999999E-2</c:v>
                </c:pt>
                <c:pt idx="5162">
                  <c:v>5.9283309999999999E-2</c:v>
                </c:pt>
                <c:pt idx="5163">
                  <c:v>7.104386E-2</c:v>
                </c:pt>
                <c:pt idx="5164">
                  <c:v>3.3903639999999999E-2</c:v>
                </c:pt>
                <c:pt idx="5165">
                  <c:v>1.3550580000000022E-2</c:v>
                </c:pt>
                <c:pt idx="5166">
                  <c:v>2.6710740000000011E-2</c:v>
                </c:pt>
                <c:pt idx="5167">
                  <c:v>4.1275359999999851E-2</c:v>
                </c:pt>
                <c:pt idx="5168">
                  <c:v>5.8297960000000003E-2</c:v>
                </c:pt>
                <c:pt idx="5169">
                  <c:v>6.7756990000000156E-2</c:v>
                </c:pt>
                <c:pt idx="5170">
                  <c:v>6.5434600000000023E-2</c:v>
                </c:pt>
                <c:pt idx="5171">
                  <c:v>6.2463640000000119E-2</c:v>
                </c:pt>
                <c:pt idx="5172">
                  <c:v>5.8593000000000034E-2</c:v>
                </c:pt>
                <c:pt idx="5173">
                  <c:v>4.5347909999999998E-2</c:v>
                </c:pt>
                <c:pt idx="5174">
                  <c:v>2.057584000000004E-2</c:v>
                </c:pt>
                <c:pt idx="5175">
                  <c:v>5.3408070000000002E-2</c:v>
                </c:pt>
                <c:pt idx="5176">
                  <c:v>0.14939980000000025</c:v>
                </c:pt>
                <c:pt idx="5177">
                  <c:v>0.15103190000000022</c:v>
                </c:pt>
                <c:pt idx="5178">
                  <c:v>6.0502620000000125E-2</c:v>
                </c:pt>
                <c:pt idx="5179">
                  <c:v>1.7070289999999998E-2</c:v>
                </c:pt>
                <c:pt idx="5180">
                  <c:v>1.47479E-2</c:v>
                </c:pt>
                <c:pt idx="5181">
                  <c:v>4.2500250000000003E-2</c:v>
                </c:pt>
                <c:pt idx="5182">
                  <c:v>9.3568060000000272E-2</c:v>
                </c:pt>
                <c:pt idx="5183">
                  <c:v>0.1121534</c:v>
                </c:pt>
                <c:pt idx="5184">
                  <c:v>0.10828280000000011</c:v>
                </c:pt>
                <c:pt idx="5185">
                  <c:v>7.9463149999999996E-2</c:v>
                </c:pt>
                <c:pt idx="5186">
                  <c:v>3.5337899999999998E-2</c:v>
                </c:pt>
                <c:pt idx="5187">
                  <c:v>2.7369380000000002E-2</c:v>
                </c:pt>
                <c:pt idx="5188">
                  <c:v>3.8981290000000002E-2</c:v>
                </c:pt>
                <c:pt idx="5189">
                  <c:v>6.5263989999999994E-2</c:v>
                </c:pt>
                <c:pt idx="5190">
                  <c:v>9.8551450000000276E-2</c:v>
                </c:pt>
                <c:pt idx="5191">
                  <c:v>0.10560650000000016</c:v>
                </c:pt>
                <c:pt idx="5192">
                  <c:v>0.10173770000000011</c:v>
                </c:pt>
                <c:pt idx="5193">
                  <c:v>7.057969E-2</c:v>
                </c:pt>
                <c:pt idx="5194">
                  <c:v>2.9550940000000001E-2</c:v>
                </c:pt>
                <c:pt idx="5195">
                  <c:v>2.7517650000000001E-2</c:v>
                </c:pt>
                <c:pt idx="5196">
                  <c:v>3.7576459999999999E-2</c:v>
                </c:pt>
                <c:pt idx="5197">
                  <c:v>3.1093980000000038E-2</c:v>
                </c:pt>
                <c:pt idx="5198">
                  <c:v>2.0256199999999999E-2</c:v>
                </c:pt>
                <c:pt idx="5199">
                  <c:v>2.3389219999999999E-2</c:v>
                </c:pt>
                <c:pt idx="5200">
                  <c:v>2.9582239999999999E-2</c:v>
                </c:pt>
                <c:pt idx="5201">
                  <c:v>4.1689619999999976E-2</c:v>
                </c:pt>
                <c:pt idx="5202">
                  <c:v>5.4849780000000022E-2</c:v>
                </c:pt>
                <c:pt idx="5203">
                  <c:v>5.6458380000000002E-2</c:v>
                </c:pt>
                <c:pt idx="5204">
                  <c:v>5.6458380000000002E-2</c:v>
                </c:pt>
                <c:pt idx="5205">
                  <c:v>6.7682110000000004E-2</c:v>
                </c:pt>
                <c:pt idx="5206">
                  <c:v>8.0062180000000011E-2</c:v>
                </c:pt>
                <c:pt idx="5207">
                  <c:v>5.9892400000000151E-2</c:v>
                </c:pt>
                <c:pt idx="5208">
                  <c:v>3.7442720000000006E-2</c:v>
                </c:pt>
                <c:pt idx="5209">
                  <c:v>7.3912370000000033E-2</c:v>
                </c:pt>
                <c:pt idx="5210">
                  <c:v>0.11260009999999998</c:v>
                </c:pt>
                <c:pt idx="5211">
                  <c:v>7.5294849999999997E-2</c:v>
                </c:pt>
                <c:pt idx="5212">
                  <c:v>3.793931000000008E-2</c:v>
                </c:pt>
                <c:pt idx="5213">
                  <c:v>2.7880499999999999E-2</c:v>
                </c:pt>
                <c:pt idx="5214">
                  <c:v>1.8158830000000001E-2</c:v>
                </c:pt>
                <c:pt idx="5215">
                  <c:v>1.5062320000000018E-2</c:v>
                </c:pt>
                <c:pt idx="5216">
                  <c:v>1.365563E-2</c:v>
                </c:pt>
                <c:pt idx="5217">
                  <c:v>3.2225740000000058E-2</c:v>
                </c:pt>
                <c:pt idx="5218">
                  <c:v>5.3686350000000001E-2</c:v>
                </c:pt>
                <c:pt idx="5219">
                  <c:v>9.9359850000000027E-2</c:v>
                </c:pt>
                <c:pt idx="5220">
                  <c:v>0.13155539999999999</c:v>
                </c:pt>
                <c:pt idx="5221">
                  <c:v>7.7366520000000175E-2</c:v>
                </c:pt>
                <c:pt idx="5222">
                  <c:v>3.2170610000000002E-2</c:v>
                </c:pt>
                <c:pt idx="5223">
                  <c:v>3.2944740000000042E-2</c:v>
                </c:pt>
                <c:pt idx="5224">
                  <c:v>3.5948109999999998E-2</c:v>
                </c:pt>
                <c:pt idx="5225">
                  <c:v>4.8334139999999998E-2</c:v>
                </c:pt>
                <c:pt idx="5226">
                  <c:v>5.9352230000000152E-2</c:v>
                </c:pt>
                <c:pt idx="5227">
                  <c:v>6.5542270000000014E-2</c:v>
                </c:pt>
                <c:pt idx="5228">
                  <c:v>7.2507169999999996E-2</c:v>
                </c:pt>
                <c:pt idx="5229">
                  <c:v>8.1796710000000022E-2</c:v>
                </c:pt>
                <c:pt idx="5230">
                  <c:v>7.6228799999999999E-2</c:v>
                </c:pt>
                <c:pt idx="5231">
                  <c:v>3.212479E-2</c:v>
                </c:pt>
                <c:pt idx="5232">
                  <c:v>6.7466040000000111E-3</c:v>
                </c:pt>
                <c:pt idx="5233">
                  <c:v>2.3777400000000001E-2</c:v>
                </c:pt>
                <c:pt idx="5234">
                  <c:v>2.991007E-2</c:v>
                </c:pt>
                <c:pt idx="5235">
                  <c:v>1.4427519999999999E-2</c:v>
                </c:pt>
                <c:pt idx="5236">
                  <c:v>1.133698E-2</c:v>
                </c:pt>
                <c:pt idx="5237">
                  <c:v>2.991603E-2</c:v>
                </c:pt>
                <c:pt idx="5238">
                  <c:v>4.362829E-2</c:v>
                </c:pt>
                <c:pt idx="5239">
                  <c:v>4.9821300000000013E-2</c:v>
                </c:pt>
                <c:pt idx="5240">
                  <c:v>4.2649639999999996E-2</c:v>
                </c:pt>
                <c:pt idx="5241">
                  <c:v>1.7115729999999999E-2</c:v>
                </c:pt>
                <c:pt idx="5242">
                  <c:v>2.497249E-2</c:v>
                </c:pt>
                <c:pt idx="5243">
                  <c:v>7.3742500000000002E-2</c:v>
                </c:pt>
                <c:pt idx="5244">
                  <c:v>9.6961850000000002E-2</c:v>
                </c:pt>
                <c:pt idx="5245">
                  <c:v>9.2319319999999996E-2</c:v>
                </c:pt>
                <c:pt idx="5246">
                  <c:v>6.7276050000000004E-2</c:v>
                </c:pt>
                <c:pt idx="5247">
                  <c:v>2.2376670000000012E-2</c:v>
                </c:pt>
                <c:pt idx="5248">
                  <c:v>3.3867130000000002E-2</c:v>
                </c:pt>
                <c:pt idx="5249">
                  <c:v>9.4219990000000003E-2</c:v>
                </c:pt>
                <c:pt idx="5250">
                  <c:v>9.1729970000000063E-2</c:v>
                </c:pt>
                <c:pt idx="5251">
                  <c:v>4.0637580000000013E-2</c:v>
                </c:pt>
                <c:pt idx="5252">
                  <c:v>1.433365E-2</c:v>
                </c:pt>
                <c:pt idx="5253">
                  <c:v>5.04412E-3</c:v>
                </c:pt>
                <c:pt idx="5254">
                  <c:v>1.1625690000000001E-2</c:v>
                </c:pt>
                <c:pt idx="5255">
                  <c:v>2.7882360000000043E-2</c:v>
                </c:pt>
                <c:pt idx="5256">
                  <c:v>5.6704249999999998E-2</c:v>
                </c:pt>
                <c:pt idx="5257">
                  <c:v>9.231410000000001E-2</c:v>
                </c:pt>
                <c:pt idx="5258">
                  <c:v>8.1699840000000176E-2</c:v>
                </c:pt>
                <c:pt idx="5259">
                  <c:v>4.920215E-2</c:v>
                </c:pt>
                <c:pt idx="5260">
                  <c:v>3.4748170000000002E-2</c:v>
                </c:pt>
                <c:pt idx="5261">
                  <c:v>2.7781030000000047E-2</c:v>
                </c:pt>
                <c:pt idx="5262">
                  <c:v>3.7332450000000003E-2</c:v>
                </c:pt>
                <c:pt idx="5263">
                  <c:v>5.2807540000000014E-2</c:v>
                </c:pt>
                <c:pt idx="5264">
                  <c:v>3.516132000000001E-2</c:v>
                </c:pt>
                <c:pt idx="5265">
                  <c:v>7.2927400000000102E-3</c:v>
                </c:pt>
                <c:pt idx="5266">
                  <c:v>9.5022430000000161E-3</c:v>
                </c:pt>
                <c:pt idx="5267">
                  <c:v>1.9565900000000021E-2</c:v>
                </c:pt>
                <c:pt idx="5268">
                  <c:v>6.5240889999999996E-2</c:v>
                </c:pt>
                <c:pt idx="5269">
                  <c:v>0.11865570000000011</c:v>
                </c:pt>
                <c:pt idx="5270">
                  <c:v>8.3228720000000006E-2</c:v>
                </c:pt>
                <c:pt idx="5271">
                  <c:v>3.2136339999999999E-2</c:v>
                </c:pt>
                <c:pt idx="5272">
                  <c:v>4.702804E-2</c:v>
                </c:pt>
                <c:pt idx="5273">
                  <c:v>7.1014430000000114E-2</c:v>
                </c:pt>
                <c:pt idx="5274">
                  <c:v>4.7260870000000003E-2</c:v>
                </c:pt>
                <c:pt idx="5275">
                  <c:v>1.8618170000000003E-2</c:v>
                </c:pt>
                <c:pt idx="5276">
                  <c:v>9.5391240000000047E-3</c:v>
                </c:pt>
                <c:pt idx="5277">
                  <c:v>1.8015780000000022E-3</c:v>
                </c:pt>
                <c:pt idx="5278">
                  <c:v>1.0484620000000005E-2</c:v>
                </c:pt>
                <c:pt idx="5279">
                  <c:v>1.9774140000000009E-2</c:v>
                </c:pt>
                <c:pt idx="5280">
                  <c:v>3.2901890000000052E-2</c:v>
                </c:pt>
                <c:pt idx="5281">
                  <c:v>4.5877649999999999E-2</c:v>
                </c:pt>
                <c:pt idx="5282">
                  <c:v>5.052241000000008E-2</c:v>
                </c:pt>
                <c:pt idx="5283">
                  <c:v>5.5753920000000123E-2</c:v>
                </c:pt>
                <c:pt idx="5284">
                  <c:v>7.2002759999999999E-2</c:v>
                </c:pt>
                <c:pt idx="5285">
                  <c:v>8.3738350000000225E-2</c:v>
                </c:pt>
                <c:pt idx="5286">
                  <c:v>4.2709620000000101E-2</c:v>
                </c:pt>
                <c:pt idx="5287">
                  <c:v>7.2666620000000201E-3</c:v>
                </c:pt>
                <c:pt idx="5288">
                  <c:v>1.8104440000000003E-2</c:v>
                </c:pt>
                <c:pt idx="5289">
                  <c:v>2.8625939999999999E-2</c:v>
                </c:pt>
                <c:pt idx="5290">
                  <c:v>3.7141340000000078E-2</c:v>
                </c:pt>
                <c:pt idx="5291">
                  <c:v>4.5397830000000104E-2</c:v>
                </c:pt>
                <c:pt idx="5292">
                  <c:v>5.2364970000000101E-2</c:v>
                </c:pt>
                <c:pt idx="5293">
                  <c:v>6.2776570000000115E-2</c:v>
                </c:pt>
                <c:pt idx="5294">
                  <c:v>8.7536710000000004E-2</c:v>
                </c:pt>
                <c:pt idx="5295">
                  <c:v>0.1033784</c:v>
                </c:pt>
                <c:pt idx="5296">
                  <c:v>8.7895840000000197E-2</c:v>
                </c:pt>
                <c:pt idx="5297">
                  <c:v>8.1923739999999995E-2</c:v>
                </c:pt>
                <c:pt idx="5298">
                  <c:v>0.10436260000000011</c:v>
                </c:pt>
                <c:pt idx="5299">
                  <c:v>0.10974280000000011</c:v>
                </c:pt>
                <c:pt idx="5300">
                  <c:v>7.1036409999999994E-2</c:v>
                </c:pt>
                <c:pt idx="5301">
                  <c:v>5.0916560000000034E-2</c:v>
                </c:pt>
                <c:pt idx="5302">
                  <c:v>7.2592120000000107E-2</c:v>
                </c:pt>
                <c:pt idx="5303">
                  <c:v>8.1768390000000177E-2</c:v>
                </c:pt>
                <c:pt idx="5304">
                  <c:v>6.6285849999999868E-2</c:v>
                </c:pt>
                <c:pt idx="5305">
                  <c:v>4.7986940000000033E-2</c:v>
                </c:pt>
                <c:pt idx="5306">
                  <c:v>2.4763130000000001E-2</c:v>
                </c:pt>
                <c:pt idx="5307">
                  <c:v>4.3592520000000079E-2</c:v>
                </c:pt>
                <c:pt idx="5308">
                  <c:v>0.12715799999999997</c:v>
                </c:pt>
                <c:pt idx="5309">
                  <c:v>0.15391570000000038</c:v>
                </c:pt>
                <c:pt idx="5310">
                  <c:v>0.10282330000000002</c:v>
                </c:pt>
                <c:pt idx="5311">
                  <c:v>8.2099570000000024E-2</c:v>
                </c:pt>
                <c:pt idx="5312">
                  <c:v>9.8348420000000006E-2</c:v>
                </c:pt>
                <c:pt idx="5313">
                  <c:v>0.10829730000000011</c:v>
                </c:pt>
                <c:pt idx="5314">
                  <c:v>0.1113938</c:v>
                </c:pt>
                <c:pt idx="5315">
                  <c:v>0.1270656</c:v>
                </c:pt>
                <c:pt idx="5316">
                  <c:v>0.15493420000000038</c:v>
                </c:pt>
                <c:pt idx="5317">
                  <c:v>0.15538800000000022</c:v>
                </c:pt>
                <c:pt idx="5318">
                  <c:v>0.13216410000000001</c:v>
                </c:pt>
                <c:pt idx="5319">
                  <c:v>9.0582560000000006E-2</c:v>
                </c:pt>
                <c:pt idx="5320">
                  <c:v>3.4845410000000042E-2</c:v>
                </c:pt>
                <c:pt idx="5321">
                  <c:v>3.7491150000000056E-2</c:v>
                </c:pt>
                <c:pt idx="5322">
                  <c:v>8.0047650000000012E-2</c:v>
                </c:pt>
                <c:pt idx="5323">
                  <c:v>0.12792319999999999</c:v>
                </c:pt>
                <c:pt idx="5324">
                  <c:v>0.17901560000000022</c:v>
                </c:pt>
                <c:pt idx="5325">
                  <c:v>0.13534860000000001</c:v>
                </c:pt>
                <c:pt idx="5326">
                  <c:v>4.0950510000000002E-2</c:v>
                </c:pt>
                <c:pt idx="5327">
                  <c:v>1.751956E-2</c:v>
                </c:pt>
                <c:pt idx="5328">
                  <c:v>2.7583220000000012E-2</c:v>
                </c:pt>
                <c:pt idx="5329">
                  <c:v>6.8877939999999999E-2</c:v>
                </c:pt>
                <c:pt idx="5330">
                  <c:v>0.12306680000000013</c:v>
                </c:pt>
                <c:pt idx="5331">
                  <c:v>0.15786380000000025</c:v>
                </c:pt>
                <c:pt idx="5332">
                  <c:v>0.18573240000000038</c:v>
                </c:pt>
                <c:pt idx="5333">
                  <c:v>0.12829199999999999</c:v>
                </c:pt>
                <c:pt idx="5334">
                  <c:v>4.4686280000000085E-2</c:v>
                </c:pt>
                <c:pt idx="5335">
                  <c:v>7.6640819999999985E-2</c:v>
                </c:pt>
                <c:pt idx="5336">
                  <c:v>0.13854120000000025</c:v>
                </c:pt>
                <c:pt idx="5337">
                  <c:v>0.13043859999999999</c:v>
                </c:pt>
                <c:pt idx="5338">
                  <c:v>0.10721470000000018</c:v>
                </c:pt>
                <c:pt idx="5339">
                  <c:v>0.12155470000000011</c:v>
                </c:pt>
                <c:pt idx="5340">
                  <c:v>0.14244610000000038</c:v>
                </c:pt>
                <c:pt idx="5341">
                  <c:v>9.8653150000000162E-2</c:v>
                </c:pt>
                <c:pt idx="5342">
                  <c:v>4.6012510000000034E-2</c:v>
                </c:pt>
                <c:pt idx="5343">
                  <c:v>0.12696209999999999</c:v>
                </c:pt>
                <c:pt idx="5344">
                  <c:v>0.22140560000000001</c:v>
                </c:pt>
                <c:pt idx="5345">
                  <c:v>0.13306720000000022</c:v>
                </c:pt>
                <c:pt idx="5346">
                  <c:v>3.2430640000000052E-2</c:v>
                </c:pt>
                <c:pt idx="5347">
                  <c:v>7.3083120000000001E-2</c:v>
                </c:pt>
                <c:pt idx="5348">
                  <c:v>0.11875660000000013</c:v>
                </c:pt>
                <c:pt idx="5349">
                  <c:v>7.8998219999999994E-2</c:v>
                </c:pt>
                <c:pt idx="5350">
                  <c:v>3.977851000000001E-2</c:v>
                </c:pt>
                <c:pt idx="5351">
                  <c:v>4.4423270000000084E-2</c:v>
                </c:pt>
                <c:pt idx="5352">
                  <c:v>4.8031650000000002E-2</c:v>
                </c:pt>
                <c:pt idx="5353">
                  <c:v>3.2549100000000011E-2</c:v>
                </c:pt>
                <c:pt idx="5354">
                  <c:v>2.1588389999999999E-2</c:v>
                </c:pt>
                <c:pt idx="5355">
                  <c:v>6.2617119999999998E-2</c:v>
                </c:pt>
                <c:pt idx="5356">
                  <c:v>9.8846870000000225E-2</c:v>
                </c:pt>
                <c:pt idx="5357">
                  <c:v>9.575036000000027E-2</c:v>
                </c:pt>
                <c:pt idx="5358">
                  <c:v>8.8833140000000047E-2</c:v>
                </c:pt>
                <c:pt idx="5359">
                  <c:v>5.7868049999999997E-2</c:v>
                </c:pt>
                <c:pt idx="5360">
                  <c:v>3.8855740000000055E-2</c:v>
                </c:pt>
                <c:pt idx="5361">
                  <c:v>7.9864740000000115E-2</c:v>
                </c:pt>
                <c:pt idx="5362">
                  <c:v>0.10689659999999999</c:v>
                </c:pt>
                <c:pt idx="5363">
                  <c:v>7.5931520000000002E-2</c:v>
                </c:pt>
                <c:pt idx="5364">
                  <c:v>5.0670680000000003E-2</c:v>
                </c:pt>
                <c:pt idx="5365">
                  <c:v>4.52544E-2</c:v>
                </c:pt>
                <c:pt idx="5366">
                  <c:v>6.4969310000000002E-2</c:v>
                </c:pt>
                <c:pt idx="5367">
                  <c:v>0.15941280000000038</c:v>
                </c:pt>
                <c:pt idx="5368">
                  <c:v>0.20914690000000022</c:v>
                </c:pt>
                <c:pt idx="5369">
                  <c:v>0.14412030000000001</c:v>
                </c:pt>
                <c:pt idx="5370">
                  <c:v>8.5790280000000024E-2</c:v>
                </c:pt>
                <c:pt idx="5371">
                  <c:v>4.2439159999999976E-2</c:v>
                </c:pt>
                <c:pt idx="5372">
                  <c:v>1.6866880000000032E-2</c:v>
                </c:pt>
                <c:pt idx="5373">
                  <c:v>2.6156409999999988E-2</c:v>
                </c:pt>
                <c:pt idx="5374">
                  <c:v>3.147695000000001E-2</c:v>
                </c:pt>
                <c:pt idx="5375">
                  <c:v>2.9929439999999988E-2</c:v>
                </c:pt>
                <c:pt idx="5376">
                  <c:v>2.9908579999999997E-2</c:v>
                </c:pt>
                <c:pt idx="5377">
                  <c:v>3.2230960000000065E-2</c:v>
                </c:pt>
                <c:pt idx="5378">
                  <c:v>3.8159470000000001E-2</c:v>
                </c:pt>
                <c:pt idx="5379">
                  <c:v>4.8992040000000014E-2</c:v>
                </c:pt>
                <c:pt idx="5380">
                  <c:v>5.8430580000000024E-2</c:v>
                </c:pt>
                <c:pt idx="5381">
                  <c:v>6.6171849999999893E-2</c:v>
                </c:pt>
                <c:pt idx="5382">
                  <c:v>6.4614650000000023E-2</c:v>
                </c:pt>
                <c:pt idx="5383">
                  <c:v>5.3002750000000022E-2</c:v>
                </c:pt>
                <c:pt idx="5384">
                  <c:v>6.1492070000000086E-2</c:v>
                </c:pt>
                <c:pt idx="5385">
                  <c:v>8.936065E-2</c:v>
                </c:pt>
                <c:pt idx="5386">
                  <c:v>0.10639670000000018</c:v>
                </c:pt>
                <c:pt idx="5387">
                  <c:v>0.1141379</c:v>
                </c:pt>
                <c:pt idx="5388">
                  <c:v>0.10916350000000018</c:v>
                </c:pt>
                <c:pt idx="5389">
                  <c:v>9.4462130000000033E-2</c:v>
                </c:pt>
                <c:pt idx="5390">
                  <c:v>8.6200070000000004E-2</c:v>
                </c:pt>
                <c:pt idx="5391">
                  <c:v>8.2329430000000009E-2</c:v>
                </c:pt>
                <c:pt idx="5392">
                  <c:v>0.10115059999999998</c:v>
                </c:pt>
                <c:pt idx="5393">
                  <c:v>0.13364830000000022</c:v>
                </c:pt>
                <c:pt idx="5394">
                  <c:v>0.14193200000000025</c:v>
                </c:pt>
                <c:pt idx="5395">
                  <c:v>0.13728720000000022</c:v>
                </c:pt>
                <c:pt idx="5396">
                  <c:v>0.13633210000000001</c:v>
                </c:pt>
                <c:pt idx="5397">
                  <c:v>0.13710620000000001</c:v>
                </c:pt>
                <c:pt idx="5398">
                  <c:v>0.10163860000000002</c:v>
                </c:pt>
                <c:pt idx="5399">
                  <c:v>5.1320379999999985E-2</c:v>
                </c:pt>
                <c:pt idx="5400">
                  <c:v>4.1574129999999945E-2</c:v>
                </c:pt>
                <c:pt idx="5401">
                  <c:v>4.6218889999999985E-2</c:v>
                </c:pt>
                <c:pt idx="5402">
                  <c:v>7.6975360000000007E-2</c:v>
                </c:pt>
                <c:pt idx="5403">
                  <c:v>0.11566310000000013</c:v>
                </c:pt>
                <c:pt idx="5404">
                  <c:v>0.11867469999999999</c:v>
                </c:pt>
                <c:pt idx="5405">
                  <c:v>0.1124816</c:v>
                </c:pt>
                <c:pt idx="5406">
                  <c:v>0.10628860000000002</c:v>
                </c:pt>
                <c:pt idx="5407">
                  <c:v>0.10009860000000002</c:v>
                </c:pt>
                <c:pt idx="5408">
                  <c:v>0.10116290000000011</c:v>
                </c:pt>
                <c:pt idx="5409">
                  <c:v>0.1034853</c:v>
                </c:pt>
                <c:pt idx="5410">
                  <c:v>8.8081360000000192E-2</c:v>
                </c:pt>
                <c:pt idx="5411">
                  <c:v>7.0276440000000009E-2</c:v>
                </c:pt>
                <c:pt idx="5412">
                  <c:v>4.7542880000000003E-2</c:v>
                </c:pt>
                <c:pt idx="5413">
                  <c:v>2.4319070000000002E-2</c:v>
                </c:pt>
                <c:pt idx="5414">
                  <c:v>6.5726680000000121E-2</c:v>
                </c:pt>
                <c:pt idx="5415">
                  <c:v>0.1114002</c:v>
                </c:pt>
                <c:pt idx="5416">
                  <c:v>0.100942</c:v>
                </c:pt>
                <c:pt idx="5417">
                  <c:v>8.8561930000000219E-2</c:v>
                </c:pt>
                <c:pt idx="5418">
                  <c:v>0.1008288</c:v>
                </c:pt>
                <c:pt idx="5419">
                  <c:v>0.1130472</c:v>
                </c:pt>
                <c:pt idx="5420">
                  <c:v>0.11846600000000011</c:v>
                </c:pt>
                <c:pt idx="5421">
                  <c:v>0.12376050000000018</c:v>
                </c:pt>
                <c:pt idx="5422">
                  <c:v>0.126857</c:v>
                </c:pt>
                <c:pt idx="5423">
                  <c:v>0.12466500000000021</c:v>
                </c:pt>
                <c:pt idx="5424">
                  <c:v>6.2764650000000144E-2</c:v>
                </c:pt>
                <c:pt idx="5425">
                  <c:v>8.309014000000026E-3</c:v>
                </c:pt>
                <c:pt idx="5426">
                  <c:v>1.4502030000000001E-2</c:v>
                </c:pt>
                <c:pt idx="5427">
                  <c:v>2.4557489999999977E-2</c:v>
                </c:pt>
                <c:pt idx="5428">
                  <c:v>5.8602690000000089E-2</c:v>
                </c:pt>
                <c:pt idx="5429">
                  <c:v>8.6459350000000004E-2</c:v>
                </c:pt>
                <c:pt idx="5430">
                  <c:v>8.336284000000016E-2</c:v>
                </c:pt>
                <c:pt idx="5431">
                  <c:v>8.6620280000000022E-2</c:v>
                </c:pt>
                <c:pt idx="5432">
                  <c:v>0.1160371</c:v>
                </c:pt>
                <c:pt idx="5433">
                  <c:v>0.12792020000000001</c:v>
                </c:pt>
                <c:pt idx="5434">
                  <c:v>7.9150209999999999E-2</c:v>
                </c:pt>
                <c:pt idx="5435">
                  <c:v>4.5463389999999999E-2</c:v>
                </c:pt>
                <c:pt idx="5436">
                  <c:v>5.6301169999999977E-2</c:v>
                </c:pt>
                <c:pt idx="5437">
                  <c:v>6.3434089999999999E-2</c:v>
                </c:pt>
                <c:pt idx="5438">
                  <c:v>6.1112830000000083E-2</c:v>
                </c:pt>
                <c:pt idx="5439">
                  <c:v>5.3752290000000119E-2</c:v>
                </c:pt>
                <c:pt idx="5440">
                  <c:v>3.5173240000000057E-2</c:v>
                </c:pt>
                <c:pt idx="5441">
                  <c:v>2.0528149999999988E-2</c:v>
                </c:pt>
                <c:pt idx="5442">
                  <c:v>1.3564360000000001E-2</c:v>
                </c:pt>
                <c:pt idx="5443">
                  <c:v>1.3134830000000005E-2</c:v>
                </c:pt>
                <c:pt idx="5444">
                  <c:v>2.3972609999999998E-2</c:v>
                </c:pt>
                <c:pt idx="5445">
                  <c:v>4.2460760000000076E-2</c:v>
                </c:pt>
                <c:pt idx="5446">
                  <c:v>7.2651720000000003E-2</c:v>
                </c:pt>
                <c:pt idx="5447">
                  <c:v>8.1156690000000045E-2</c:v>
                </c:pt>
                <c:pt idx="5448">
                  <c:v>6.0255259999999956E-2</c:v>
                </c:pt>
                <c:pt idx="5449">
                  <c:v>4.8127759999999985E-2</c:v>
                </c:pt>
                <c:pt idx="5450">
                  <c:v>4.6579509999999893E-2</c:v>
                </c:pt>
                <c:pt idx="5451">
                  <c:v>3.5708570000000002E-2</c:v>
                </c:pt>
                <c:pt idx="5452">
                  <c:v>1.4817199999999999E-2</c:v>
                </c:pt>
                <c:pt idx="5453">
                  <c:v>1.050101E-2</c:v>
                </c:pt>
                <c:pt idx="5454">
                  <c:v>2.2112920000000001E-2</c:v>
                </c:pt>
                <c:pt idx="5455">
                  <c:v>2.7466239999999999E-2</c:v>
                </c:pt>
                <c:pt idx="5456">
                  <c:v>2.7466239999999999E-2</c:v>
                </c:pt>
                <c:pt idx="5457">
                  <c:v>2.9223110000000038E-2</c:v>
                </c:pt>
                <c:pt idx="5458">
                  <c:v>3.231962E-2</c:v>
                </c:pt>
                <c:pt idx="5459">
                  <c:v>3.4031040000000054E-2</c:v>
                </c:pt>
                <c:pt idx="5460">
                  <c:v>3.4805170000000059E-2</c:v>
                </c:pt>
                <c:pt idx="5461">
                  <c:v>5.1536449999999998E-2</c:v>
                </c:pt>
                <c:pt idx="5462">
                  <c:v>7.7856770000000131E-2</c:v>
                </c:pt>
                <c:pt idx="5463">
                  <c:v>0.10416440000000013</c:v>
                </c:pt>
                <c:pt idx="5464">
                  <c:v>0.13048480000000001</c:v>
                </c:pt>
                <c:pt idx="5465">
                  <c:v>0.10401690000000002</c:v>
                </c:pt>
                <c:pt idx="5466">
                  <c:v>5.2924520000000003E-2</c:v>
                </c:pt>
                <c:pt idx="5467">
                  <c:v>3.154922000000001E-2</c:v>
                </c:pt>
                <c:pt idx="5468">
                  <c:v>2.2259689999999999E-2</c:v>
                </c:pt>
                <c:pt idx="5469">
                  <c:v>5.2452890000000085E-2</c:v>
                </c:pt>
                <c:pt idx="5470">
                  <c:v>9.6556900000000237E-2</c:v>
                </c:pt>
                <c:pt idx="5471">
                  <c:v>6.5219659999999999E-2</c:v>
                </c:pt>
                <c:pt idx="5472">
                  <c:v>1.1030750000000016E-2</c:v>
                </c:pt>
                <c:pt idx="5473">
                  <c:v>2.0962529999999965E-2</c:v>
                </c:pt>
                <c:pt idx="5474">
                  <c:v>4.7270189999999976E-2</c:v>
                </c:pt>
                <c:pt idx="5475">
                  <c:v>4.804953E-2</c:v>
                </c:pt>
                <c:pt idx="5476">
                  <c:v>4.3404770000000002E-2</c:v>
                </c:pt>
                <c:pt idx="5477">
                  <c:v>2.4891650000000001E-2</c:v>
                </c:pt>
                <c:pt idx="5478">
                  <c:v>3.9902189999999997E-3</c:v>
                </c:pt>
                <c:pt idx="5479">
                  <c:v>3.4303E-2</c:v>
                </c:pt>
                <c:pt idx="5480">
                  <c:v>7.14611E-2</c:v>
                </c:pt>
                <c:pt idx="5481">
                  <c:v>5.1509630000000022E-2</c:v>
                </c:pt>
                <c:pt idx="5482">
                  <c:v>2.5963429999999978E-2</c:v>
                </c:pt>
                <c:pt idx="5483">
                  <c:v>2.514162E-2</c:v>
                </c:pt>
                <c:pt idx="5484">
                  <c:v>2.5915380000000002E-2</c:v>
                </c:pt>
                <c:pt idx="5485">
                  <c:v>4.0174519999999957E-2</c:v>
                </c:pt>
                <c:pt idx="5486">
                  <c:v>5.4882930000000156E-2</c:v>
                </c:pt>
                <c:pt idx="5487">
                  <c:v>4.9531840000000001E-2</c:v>
                </c:pt>
                <c:pt idx="5488">
                  <c:v>4.4774200000000083E-2</c:v>
                </c:pt>
                <c:pt idx="5489">
                  <c:v>6.5675639999999993E-2</c:v>
                </c:pt>
                <c:pt idx="5490">
                  <c:v>8.6201560000000024E-2</c:v>
                </c:pt>
                <c:pt idx="5491">
                  <c:v>0.10012910000000011</c:v>
                </c:pt>
                <c:pt idx="5492">
                  <c:v>0.109859</c:v>
                </c:pt>
                <c:pt idx="5493">
                  <c:v>7.2700899999999999E-2</c:v>
                </c:pt>
                <c:pt idx="5494">
                  <c:v>4.0361899999999999E-2</c:v>
                </c:pt>
                <c:pt idx="5495">
                  <c:v>4.6551939999999986E-2</c:v>
                </c:pt>
                <c:pt idx="5496">
                  <c:v>5.1016390000000078E-2</c:v>
                </c:pt>
                <c:pt idx="5497">
                  <c:v>4.4823380000000024E-2</c:v>
                </c:pt>
                <c:pt idx="5498">
                  <c:v>5.137477E-2</c:v>
                </c:pt>
                <c:pt idx="5499">
                  <c:v>0.12104620000000017</c:v>
                </c:pt>
                <c:pt idx="5500">
                  <c:v>0.18751800000000038</c:v>
                </c:pt>
                <c:pt idx="5501">
                  <c:v>0.24093270000000025</c:v>
                </c:pt>
                <c:pt idx="5502">
                  <c:v>0.34470780000000001</c:v>
                </c:pt>
                <c:pt idx="5503">
                  <c:v>0.62184540000000166</c:v>
                </c:pt>
                <c:pt idx="5504">
                  <c:v>0.88521399999999872</c:v>
                </c:pt>
                <c:pt idx="5505">
                  <c:v>1.108055000000002</c:v>
                </c:pt>
                <c:pt idx="5506">
                  <c:v>1.3148219999999982</c:v>
                </c:pt>
                <c:pt idx="5507">
                  <c:v>1.4804850000000001</c:v>
                </c:pt>
                <c:pt idx="5508">
                  <c:v>1.608789</c:v>
                </c:pt>
                <c:pt idx="5509">
                  <c:v>1.6544399999999999</c:v>
                </c:pt>
                <c:pt idx="5510">
                  <c:v>1.6746019999999999</c:v>
                </c:pt>
                <c:pt idx="5511">
                  <c:v>1.6451849999999999</c:v>
                </c:pt>
                <c:pt idx="5512">
                  <c:v>1.6394359999999999</c:v>
                </c:pt>
                <c:pt idx="5513">
                  <c:v>1.6742720000000018</c:v>
                </c:pt>
                <c:pt idx="5514">
                  <c:v>1.7001949999999979</c:v>
                </c:pt>
                <c:pt idx="5515">
                  <c:v>1.7125809999999999</c:v>
                </c:pt>
                <c:pt idx="5516">
                  <c:v>1.5985020000000001</c:v>
                </c:pt>
                <c:pt idx="5517">
                  <c:v>1.3136229999999998</c:v>
                </c:pt>
                <c:pt idx="5518">
                  <c:v>1.0537129999999999</c:v>
                </c:pt>
                <c:pt idx="5519">
                  <c:v>0.82390790000000003</c:v>
                </c:pt>
                <c:pt idx="5520">
                  <c:v>0.675448300000001</c:v>
                </c:pt>
                <c:pt idx="5521">
                  <c:v>0.61429230000000001</c:v>
                </c:pt>
                <c:pt idx="5522">
                  <c:v>0.57095640000000003</c:v>
                </c:pt>
                <c:pt idx="5523">
                  <c:v>0.54464870000000065</c:v>
                </c:pt>
                <c:pt idx="5524">
                  <c:v>0.48530770000000051</c:v>
                </c:pt>
                <c:pt idx="5525">
                  <c:v>0.39783130000000044</c:v>
                </c:pt>
                <c:pt idx="5526">
                  <c:v>0.32227610000000051</c:v>
                </c:pt>
                <c:pt idx="5527">
                  <c:v>0.25570109999999996</c:v>
                </c:pt>
                <c:pt idx="5528">
                  <c:v>0.22657379999999988</c:v>
                </c:pt>
                <c:pt idx="5529">
                  <c:v>0.22270309999999999</c:v>
                </c:pt>
                <c:pt idx="5530">
                  <c:v>0.25806220000000002</c:v>
                </c:pt>
                <c:pt idx="5531">
                  <c:v>0.31689590000000051</c:v>
                </c:pt>
                <c:pt idx="5532">
                  <c:v>0.36559660000000038</c:v>
                </c:pt>
                <c:pt idx="5533">
                  <c:v>0.40892690000000076</c:v>
                </c:pt>
                <c:pt idx="5534">
                  <c:v>0.404173</c:v>
                </c:pt>
                <c:pt idx="5535">
                  <c:v>0.37707850000000076</c:v>
                </c:pt>
                <c:pt idx="5536">
                  <c:v>0.36761540000000031</c:v>
                </c:pt>
                <c:pt idx="5537">
                  <c:v>0.36529410000000001</c:v>
                </c:pt>
                <c:pt idx="5538">
                  <c:v>0.34807480000000057</c:v>
                </c:pt>
                <c:pt idx="5539">
                  <c:v>0.3256252000000005</c:v>
                </c:pt>
                <c:pt idx="5540">
                  <c:v>0.33828760000000058</c:v>
                </c:pt>
                <c:pt idx="5541">
                  <c:v>0.36151140000000032</c:v>
                </c:pt>
                <c:pt idx="5542">
                  <c:v>0.3106604000000005</c:v>
                </c:pt>
                <c:pt idx="5543">
                  <c:v>0.24098900000000029</c:v>
                </c:pt>
                <c:pt idx="5544">
                  <c:v>0.23719580000000001</c:v>
                </c:pt>
                <c:pt idx="5545">
                  <c:v>0.24725950000000022</c:v>
                </c:pt>
                <c:pt idx="5546">
                  <c:v>0.18652959999999999</c:v>
                </c:pt>
                <c:pt idx="5547">
                  <c:v>0.11379670000000021</c:v>
                </c:pt>
                <c:pt idx="5548">
                  <c:v>0.10802170000000021</c:v>
                </c:pt>
                <c:pt idx="5549">
                  <c:v>0.1111182</c:v>
                </c:pt>
                <c:pt idx="5550">
                  <c:v>0.13186349999999999</c:v>
                </c:pt>
                <c:pt idx="5551">
                  <c:v>0.15430240000000028</c:v>
                </c:pt>
                <c:pt idx="5552">
                  <c:v>0.15345820000000038</c:v>
                </c:pt>
                <c:pt idx="5553">
                  <c:v>0.15113579999999999</c:v>
                </c:pt>
                <c:pt idx="5554">
                  <c:v>9.7070630000000005E-2</c:v>
                </c:pt>
                <c:pt idx="5555">
                  <c:v>4.133347000000008E-2</c:v>
                </c:pt>
                <c:pt idx="5556">
                  <c:v>3.8882559999999997E-2</c:v>
                </c:pt>
                <c:pt idx="5557">
                  <c:v>3.7010950000000015E-2</c:v>
                </c:pt>
                <c:pt idx="5558">
                  <c:v>5.171229000000014E-2</c:v>
                </c:pt>
                <c:pt idx="5559">
                  <c:v>6.6208359999999966E-2</c:v>
                </c:pt>
                <c:pt idx="5560">
                  <c:v>7.7046139999999999E-2</c:v>
                </c:pt>
                <c:pt idx="5561">
                  <c:v>8.7234220000000001E-2</c:v>
                </c:pt>
                <c:pt idx="5562">
                  <c:v>9.0330730000000012E-2</c:v>
                </c:pt>
                <c:pt idx="5563">
                  <c:v>9.1778030000000024E-2</c:v>
                </c:pt>
                <c:pt idx="5564">
                  <c:v>8.0166120000000007E-2</c:v>
                </c:pt>
                <c:pt idx="5565">
                  <c:v>7.4977829999999995E-2</c:v>
                </c:pt>
                <c:pt idx="5566">
                  <c:v>0.10903939999999998</c:v>
                </c:pt>
                <c:pt idx="5567">
                  <c:v>0.13733119999999999</c:v>
                </c:pt>
                <c:pt idx="5568">
                  <c:v>0.13733119999999999</c:v>
                </c:pt>
                <c:pt idx="5569">
                  <c:v>0.13105359999999988</c:v>
                </c:pt>
                <c:pt idx="5570">
                  <c:v>9.9314400000000025E-2</c:v>
                </c:pt>
                <c:pt idx="5571">
                  <c:v>8.3366940000000181E-2</c:v>
                </c:pt>
                <c:pt idx="5572">
                  <c:v>0.12128090000000002</c:v>
                </c:pt>
                <c:pt idx="5573">
                  <c:v>0.13394040000000032</c:v>
                </c:pt>
                <c:pt idx="5574">
                  <c:v>7.2784340000000003E-2</c:v>
                </c:pt>
                <c:pt idx="5575">
                  <c:v>4.8301360000000002E-2</c:v>
                </c:pt>
                <c:pt idx="5576">
                  <c:v>0.11642450000000011</c:v>
                </c:pt>
                <c:pt idx="5577">
                  <c:v>0.15891960000000038</c:v>
                </c:pt>
                <c:pt idx="5578">
                  <c:v>0.14498530000000032</c:v>
                </c:pt>
                <c:pt idx="5579">
                  <c:v>0.12657389999999988</c:v>
                </c:pt>
                <c:pt idx="5580">
                  <c:v>9.9479440000000002E-2</c:v>
                </c:pt>
                <c:pt idx="5581">
                  <c:v>7.4673840000000005E-2</c:v>
                </c:pt>
                <c:pt idx="5582">
                  <c:v>5.3772400000000088E-2</c:v>
                </c:pt>
                <c:pt idx="5583">
                  <c:v>5.3214720000000014E-2</c:v>
                </c:pt>
                <c:pt idx="5584">
                  <c:v>8.3405680000000024E-2</c:v>
                </c:pt>
                <c:pt idx="5585">
                  <c:v>0.1043444</c:v>
                </c:pt>
                <c:pt idx="5586">
                  <c:v>0.1128557</c:v>
                </c:pt>
                <c:pt idx="5587">
                  <c:v>0.12736220000000001</c:v>
                </c:pt>
                <c:pt idx="5588">
                  <c:v>0.14903770000000022</c:v>
                </c:pt>
                <c:pt idx="5589">
                  <c:v>0.14972620000000025</c:v>
                </c:pt>
                <c:pt idx="5590">
                  <c:v>0.12806100000000001</c:v>
                </c:pt>
                <c:pt idx="5591">
                  <c:v>0.13653840000000028</c:v>
                </c:pt>
                <c:pt idx="5592">
                  <c:v>0.1736965</c:v>
                </c:pt>
                <c:pt idx="5593">
                  <c:v>0.17985080000000001</c:v>
                </c:pt>
                <c:pt idx="5594">
                  <c:v>0.15972350000000021</c:v>
                </c:pt>
                <c:pt idx="5595">
                  <c:v>0.11180809999999985</c:v>
                </c:pt>
                <c:pt idx="5596">
                  <c:v>4.2910780000000079E-2</c:v>
                </c:pt>
                <c:pt idx="5597">
                  <c:v>1.711126E-2</c:v>
                </c:pt>
                <c:pt idx="5598">
                  <c:v>2.0207770000000042E-2</c:v>
                </c:pt>
                <c:pt idx="5599">
                  <c:v>6.4078949999999996E-2</c:v>
                </c:pt>
                <c:pt idx="5600">
                  <c:v>0.13216939999999999</c:v>
                </c:pt>
                <c:pt idx="5601">
                  <c:v>0.12113930000000002</c:v>
                </c:pt>
                <c:pt idx="5602">
                  <c:v>6.8498700000000023E-2</c:v>
                </c:pt>
                <c:pt idx="5603">
                  <c:v>0.1006172</c:v>
                </c:pt>
                <c:pt idx="5604">
                  <c:v>0.1718026</c:v>
                </c:pt>
                <c:pt idx="5605">
                  <c:v>0.13102230000000001</c:v>
                </c:pt>
                <c:pt idx="5606">
                  <c:v>4.5094210000000079E-2</c:v>
                </c:pt>
                <c:pt idx="5607">
                  <c:v>1.9446310000000001E-2</c:v>
                </c:pt>
                <c:pt idx="5608">
                  <c:v>1.4801550000000024E-2</c:v>
                </c:pt>
                <c:pt idx="5609">
                  <c:v>6.4993899999999993E-2</c:v>
                </c:pt>
                <c:pt idx="5610">
                  <c:v>0.13156880000000001</c:v>
                </c:pt>
                <c:pt idx="5611">
                  <c:v>0.14619679999999999</c:v>
                </c:pt>
                <c:pt idx="5612">
                  <c:v>0.14774500000000038</c:v>
                </c:pt>
                <c:pt idx="5613">
                  <c:v>9.4219990000000003E-2</c:v>
                </c:pt>
                <c:pt idx="5614">
                  <c:v>2.92246E-2</c:v>
                </c:pt>
                <c:pt idx="5615">
                  <c:v>2.9772230000000011E-2</c:v>
                </c:pt>
                <c:pt idx="5616">
                  <c:v>4.1384139999999986E-2</c:v>
                </c:pt>
                <c:pt idx="5617">
                  <c:v>6.3951540000000001E-2</c:v>
                </c:pt>
                <c:pt idx="5618">
                  <c:v>8.7937940000000006E-2</c:v>
                </c:pt>
                <c:pt idx="5619">
                  <c:v>0.10062870000000011</c:v>
                </c:pt>
                <c:pt idx="5620">
                  <c:v>0.11224060000000002</c:v>
                </c:pt>
                <c:pt idx="5621">
                  <c:v>8.0126260000000171E-2</c:v>
                </c:pt>
                <c:pt idx="5622">
                  <c:v>4.5290539999999997E-2</c:v>
                </c:pt>
                <c:pt idx="5623">
                  <c:v>8.6308840000000026E-2</c:v>
                </c:pt>
                <c:pt idx="5624">
                  <c:v>0.12966</c:v>
                </c:pt>
                <c:pt idx="5625">
                  <c:v>7.0179950000000005E-2</c:v>
                </c:pt>
                <c:pt idx="5626">
                  <c:v>1.3417580000000005E-2</c:v>
                </c:pt>
                <c:pt idx="5627">
                  <c:v>5.7542830000000024E-2</c:v>
                </c:pt>
                <c:pt idx="5628">
                  <c:v>0.1004801</c:v>
                </c:pt>
                <c:pt idx="5629">
                  <c:v>0.12370390000000014</c:v>
                </c:pt>
                <c:pt idx="5630">
                  <c:v>0.14410840000000022</c:v>
                </c:pt>
                <c:pt idx="5631">
                  <c:v>0.13404469999999999</c:v>
                </c:pt>
                <c:pt idx="5632">
                  <c:v>0.12153460000000017</c:v>
                </c:pt>
                <c:pt idx="5633">
                  <c:v>8.9795400000000275E-2</c:v>
                </c:pt>
                <c:pt idx="5634">
                  <c:v>5.9814550000000084E-2</c:v>
                </c:pt>
                <c:pt idx="5635">
                  <c:v>4.0470680000000023E-2</c:v>
                </c:pt>
                <c:pt idx="5636">
                  <c:v>2.7051980000000048E-2</c:v>
                </c:pt>
                <c:pt idx="5637">
                  <c:v>4.2534519999999999E-2</c:v>
                </c:pt>
                <c:pt idx="5638">
                  <c:v>5.231058000000012E-2</c:v>
                </c:pt>
                <c:pt idx="5639">
                  <c:v>3.9156749999999997E-2</c:v>
                </c:pt>
                <c:pt idx="5640">
                  <c:v>3.6745340000000057E-2</c:v>
                </c:pt>
                <c:pt idx="5641">
                  <c:v>7.0806930000000129E-2</c:v>
                </c:pt>
                <c:pt idx="5642">
                  <c:v>9.2168070000000005E-2</c:v>
                </c:pt>
                <c:pt idx="5643">
                  <c:v>7.6685530000000002E-2</c:v>
                </c:pt>
                <c:pt idx="5644">
                  <c:v>7.3773790000000034E-2</c:v>
                </c:pt>
                <c:pt idx="5645">
                  <c:v>0.10241649999999998</c:v>
                </c:pt>
                <c:pt idx="5646">
                  <c:v>0.11140129999999998</c:v>
                </c:pt>
                <c:pt idx="5647">
                  <c:v>7.7339690000000141E-2</c:v>
                </c:pt>
                <c:pt idx="5648">
                  <c:v>5.2548629999999999E-2</c:v>
                </c:pt>
                <c:pt idx="5649">
                  <c:v>4.5584839999999995E-2</c:v>
                </c:pt>
                <c:pt idx="5650">
                  <c:v>3.9478250000000006E-2</c:v>
                </c:pt>
                <c:pt idx="5651">
                  <c:v>3.4833490000000002E-2</c:v>
                </c:pt>
                <c:pt idx="5652">
                  <c:v>3.3899169999999999E-2</c:v>
                </c:pt>
                <c:pt idx="5653">
                  <c:v>3.8541699999999998E-2</c:v>
                </c:pt>
                <c:pt idx="5654">
                  <c:v>3.4244509999999999E-2</c:v>
                </c:pt>
                <c:pt idx="5655">
                  <c:v>1.7987840000000001E-2</c:v>
                </c:pt>
                <c:pt idx="5656">
                  <c:v>2.2575600000000036E-2</c:v>
                </c:pt>
                <c:pt idx="5657">
                  <c:v>5.199244000000007E-2</c:v>
                </c:pt>
                <c:pt idx="5658">
                  <c:v>5.3245639999999976E-2</c:v>
                </c:pt>
                <c:pt idx="5659">
                  <c:v>2.4602940000000042E-2</c:v>
                </c:pt>
                <c:pt idx="5660">
                  <c:v>1.107881E-2</c:v>
                </c:pt>
                <c:pt idx="5661">
                  <c:v>1.1852939999999999E-2</c:v>
                </c:pt>
                <c:pt idx="5662">
                  <c:v>2.1863690000000002E-2</c:v>
                </c:pt>
                <c:pt idx="5663">
                  <c:v>3.9660040000000001E-2</c:v>
                </c:pt>
                <c:pt idx="5664">
                  <c:v>3.7582789999999998E-2</c:v>
                </c:pt>
                <c:pt idx="5665">
                  <c:v>2.0551989999999999E-2</c:v>
                </c:pt>
                <c:pt idx="5666">
                  <c:v>4.8546489999999998E-2</c:v>
                </c:pt>
                <c:pt idx="5667">
                  <c:v>0.10657810000000002</c:v>
                </c:pt>
                <c:pt idx="5668">
                  <c:v>0.1038679</c:v>
                </c:pt>
                <c:pt idx="5669">
                  <c:v>6.5161529999999995E-2</c:v>
                </c:pt>
                <c:pt idx="5670">
                  <c:v>3.8669099999999998E-2</c:v>
                </c:pt>
                <c:pt idx="5671">
                  <c:v>1.8541800000000032E-2</c:v>
                </c:pt>
                <c:pt idx="5672">
                  <c:v>1.220722E-2</c:v>
                </c:pt>
                <c:pt idx="5673">
                  <c:v>1.220722E-2</c:v>
                </c:pt>
                <c:pt idx="5674">
                  <c:v>1.1102280000000001E-2</c:v>
                </c:pt>
                <c:pt idx="5675">
                  <c:v>9.5540260000000175E-3</c:v>
                </c:pt>
                <c:pt idx="5676">
                  <c:v>9.1554130000000237E-3</c:v>
                </c:pt>
                <c:pt idx="5677">
                  <c:v>9.1554130000000237E-3</c:v>
                </c:pt>
                <c:pt idx="5678">
                  <c:v>3.8398639999999998E-2</c:v>
                </c:pt>
                <c:pt idx="5679">
                  <c:v>7.6330869999999995E-2</c:v>
                </c:pt>
                <c:pt idx="5680">
                  <c:v>7.5875629999999999E-2</c:v>
                </c:pt>
                <c:pt idx="5681">
                  <c:v>6.5816830000000118E-2</c:v>
                </c:pt>
                <c:pt idx="5682">
                  <c:v>0.11922530000000017</c:v>
                </c:pt>
                <c:pt idx="5683">
                  <c:v>0.18580020000000025</c:v>
                </c:pt>
                <c:pt idx="5684">
                  <c:v>0.1111003</c:v>
                </c:pt>
                <c:pt idx="5685">
                  <c:v>1.2786140000000001E-2</c:v>
                </c:pt>
                <c:pt idx="5686">
                  <c:v>3.0315380000000006E-2</c:v>
                </c:pt>
                <c:pt idx="5687">
                  <c:v>6.2828729999999999E-2</c:v>
                </c:pt>
                <c:pt idx="5688">
                  <c:v>4.580538E-2</c:v>
                </c:pt>
                <c:pt idx="5689">
                  <c:v>2.4129819999999993E-2</c:v>
                </c:pt>
                <c:pt idx="5690">
                  <c:v>4.3322810000000003E-2</c:v>
                </c:pt>
                <c:pt idx="5691">
                  <c:v>6.4998370000000014E-2</c:v>
                </c:pt>
                <c:pt idx="5692">
                  <c:v>4.5315870000000022E-2</c:v>
                </c:pt>
                <c:pt idx="5693">
                  <c:v>2.4414439999999978E-2</c:v>
                </c:pt>
                <c:pt idx="5694">
                  <c:v>3.292983E-2</c:v>
                </c:pt>
                <c:pt idx="5695">
                  <c:v>4.0891640000000014E-2</c:v>
                </c:pt>
                <c:pt idx="5696">
                  <c:v>3.0053870000000055E-2</c:v>
                </c:pt>
                <c:pt idx="5697">
                  <c:v>1.9836730000000021E-2</c:v>
                </c:pt>
                <c:pt idx="5698">
                  <c:v>1.9836730000000021E-2</c:v>
                </c:pt>
                <c:pt idx="5699">
                  <c:v>1.9969350000000032E-2</c:v>
                </c:pt>
                <c:pt idx="5700">
                  <c:v>2.1517600000000001E-2</c:v>
                </c:pt>
                <c:pt idx="5701">
                  <c:v>2.2445220000000047E-2</c:v>
                </c:pt>
                <c:pt idx="5702">
                  <c:v>1.857644E-2</c:v>
                </c:pt>
                <c:pt idx="5703">
                  <c:v>1.8799590000000001E-2</c:v>
                </c:pt>
                <c:pt idx="5704">
                  <c:v>4.3571659999999957E-2</c:v>
                </c:pt>
                <c:pt idx="5705">
                  <c:v>6.3688900000000007E-2</c:v>
                </c:pt>
                <c:pt idx="5706">
                  <c:v>6.1367640000000084E-2</c:v>
                </c:pt>
                <c:pt idx="5707">
                  <c:v>5.4086080000000133E-2</c:v>
                </c:pt>
                <c:pt idx="5708">
                  <c:v>2.6991629999999999E-2</c:v>
                </c:pt>
                <c:pt idx="5709">
                  <c:v>6.8114250000000081E-3</c:v>
                </c:pt>
                <c:pt idx="5710">
                  <c:v>9.9079330000000007E-3</c:v>
                </c:pt>
                <c:pt idx="5711">
                  <c:v>2.954685E-2</c:v>
                </c:pt>
                <c:pt idx="5712">
                  <c:v>9.6895900000000174E-2</c:v>
                </c:pt>
                <c:pt idx="5713">
                  <c:v>0.12681529999999999</c:v>
                </c:pt>
                <c:pt idx="5714">
                  <c:v>6.3336859999999995E-2</c:v>
                </c:pt>
                <c:pt idx="5715">
                  <c:v>4.395686E-2</c:v>
                </c:pt>
                <c:pt idx="5716">
                  <c:v>0.1205586</c:v>
                </c:pt>
                <c:pt idx="5717">
                  <c:v>0.15496400000000038</c:v>
                </c:pt>
                <c:pt idx="5718">
                  <c:v>0.10851640000000011</c:v>
                </c:pt>
                <c:pt idx="5719">
                  <c:v>6.6100320000000004E-2</c:v>
                </c:pt>
                <c:pt idx="5720">
                  <c:v>3.0507610000000011E-2</c:v>
                </c:pt>
                <c:pt idx="5721">
                  <c:v>1.5044440000000001E-2</c:v>
                </c:pt>
                <c:pt idx="5722">
                  <c:v>2.9752859999999978E-2</c:v>
                </c:pt>
                <c:pt idx="5723">
                  <c:v>3.1177059999999999E-2</c:v>
                </c:pt>
                <c:pt idx="5724">
                  <c:v>1.492039E-2</c:v>
                </c:pt>
                <c:pt idx="5725">
                  <c:v>3.6571730000000052E-2</c:v>
                </c:pt>
                <c:pt idx="5726">
                  <c:v>0.10314669999999999</c:v>
                </c:pt>
                <c:pt idx="5727">
                  <c:v>0.109488</c:v>
                </c:pt>
                <c:pt idx="5728">
                  <c:v>5.2202550000000014E-2</c:v>
                </c:pt>
                <c:pt idx="5729">
                  <c:v>4.7932549999999997E-2</c:v>
                </c:pt>
                <c:pt idx="5730">
                  <c:v>9.358408000000018E-2</c:v>
                </c:pt>
                <c:pt idx="5731">
                  <c:v>9.9301360000000186E-2</c:v>
                </c:pt>
                <c:pt idx="5732">
                  <c:v>7.1432780000000112E-2</c:v>
                </c:pt>
                <c:pt idx="5733">
                  <c:v>6.526846E-2</c:v>
                </c:pt>
                <c:pt idx="5734">
                  <c:v>7.5327259999999993E-2</c:v>
                </c:pt>
                <c:pt idx="5735">
                  <c:v>8.6320770000000005E-2</c:v>
                </c:pt>
                <c:pt idx="5736">
                  <c:v>9.7932670000000013E-2</c:v>
                </c:pt>
                <c:pt idx="5737">
                  <c:v>7.4481990000000109E-2</c:v>
                </c:pt>
                <c:pt idx="5738">
                  <c:v>3.035674E-2</c:v>
                </c:pt>
                <c:pt idx="5739">
                  <c:v>2.6462630000000001E-2</c:v>
                </c:pt>
                <c:pt idx="5740">
                  <c:v>4.3493430000000124E-2</c:v>
                </c:pt>
                <c:pt idx="5741">
                  <c:v>7.2734420000000133E-2</c:v>
                </c:pt>
                <c:pt idx="5742">
                  <c:v>0.10757010000000011</c:v>
                </c:pt>
                <c:pt idx="5743">
                  <c:v>9.0368729999999994E-2</c:v>
                </c:pt>
                <c:pt idx="5744">
                  <c:v>5.2454750000000001E-2</c:v>
                </c:pt>
                <c:pt idx="5745">
                  <c:v>6.8625740000000005E-2</c:v>
                </c:pt>
                <c:pt idx="5746">
                  <c:v>0.10346150000000011</c:v>
                </c:pt>
                <c:pt idx="5747">
                  <c:v>7.9103280000000109E-2</c:v>
                </c:pt>
                <c:pt idx="5748">
                  <c:v>3.7320529999999998E-2</c:v>
                </c:pt>
                <c:pt idx="5749">
                  <c:v>4.2009989999999997E-2</c:v>
                </c:pt>
                <c:pt idx="5750">
                  <c:v>5.8266670000000097E-2</c:v>
                </c:pt>
                <c:pt idx="5751">
                  <c:v>8.2859920000000045E-2</c:v>
                </c:pt>
                <c:pt idx="5752">
                  <c:v>0.10918020000000014</c:v>
                </c:pt>
                <c:pt idx="5753">
                  <c:v>6.7749160000000003E-2</c:v>
                </c:pt>
                <c:pt idx="5754">
                  <c:v>1.5108520000000023E-2</c:v>
                </c:pt>
                <c:pt idx="5755">
                  <c:v>9.424532000000016E-2</c:v>
                </c:pt>
                <c:pt idx="5756">
                  <c:v>0.19023709999999999</c:v>
                </c:pt>
                <c:pt idx="5757">
                  <c:v>0.13530539999999999</c:v>
                </c:pt>
                <c:pt idx="5758">
                  <c:v>6.6441189999999956E-2</c:v>
                </c:pt>
                <c:pt idx="5759">
                  <c:v>4.1376309999999986E-2</c:v>
                </c:pt>
                <c:pt idx="5760">
                  <c:v>1.8926630000000003E-2</c:v>
                </c:pt>
                <c:pt idx="5761">
                  <c:v>2.0569509999999978E-2</c:v>
                </c:pt>
                <c:pt idx="5762">
                  <c:v>2.288108000000004E-2</c:v>
                </c:pt>
                <c:pt idx="5763">
                  <c:v>1.513981E-2</c:v>
                </c:pt>
                <c:pt idx="5764">
                  <c:v>9.2463110000000001E-3</c:v>
                </c:pt>
                <c:pt idx="5765">
                  <c:v>6.340912999999998E-2</c:v>
                </c:pt>
                <c:pt idx="5766">
                  <c:v>0.11376650000000017</c:v>
                </c:pt>
                <c:pt idx="5767">
                  <c:v>0.10215460000000011</c:v>
                </c:pt>
                <c:pt idx="5768">
                  <c:v>8.8856980000000224E-2</c:v>
                </c:pt>
                <c:pt idx="5769">
                  <c:v>5.7906800000000022E-2</c:v>
                </c:pt>
                <c:pt idx="5770">
                  <c:v>3.1501540000000001E-2</c:v>
                </c:pt>
                <c:pt idx="5771">
                  <c:v>4.0016930000000131E-2</c:v>
                </c:pt>
                <c:pt idx="5772">
                  <c:v>4.3961330000000014E-2</c:v>
                </c:pt>
                <c:pt idx="5773">
                  <c:v>2.0737519999999999E-2</c:v>
                </c:pt>
                <c:pt idx="5774">
                  <c:v>3.6657420000000035E-3</c:v>
                </c:pt>
                <c:pt idx="5775">
                  <c:v>1.6051770000000003E-2</c:v>
                </c:pt>
                <c:pt idx="5776">
                  <c:v>3.5127789999999999E-2</c:v>
                </c:pt>
                <c:pt idx="5777">
                  <c:v>8.0801289999999998E-2</c:v>
                </c:pt>
                <c:pt idx="5778">
                  <c:v>0.10991410000000011</c:v>
                </c:pt>
                <c:pt idx="5779">
                  <c:v>8.3606470000000238E-2</c:v>
                </c:pt>
                <c:pt idx="5780">
                  <c:v>6.0286920000000084E-2</c:v>
                </c:pt>
                <c:pt idx="5781">
                  <c:v>4.5578510000000003E-2</c:v>
                </c:pt>
                <c:pt idx="5782">
                  <c:v>4.777274000000007E-2</c:v>
                </c:pt>
                <c:pt idx="5783">
                  <c:v>9.1876750000000021E-2</c:v>
                </c:pt>
                <c:pt idx="5784">
                  <c:v>0.10398789999999986</c:v>
                </c:pt>
                <c:pt idx="5785">
                  <c:v>4.6702440000000033E-2</c:v>
                </c:pt>
                <c:pt idx="5786">
                  <c:v>1.0220860000000003E-2</c:v>
                </c:pt>
                <c:pt idx="5787">
                  <c:v>1.331737E-2</c:v>
                </c:pt>
                <c:pt idx="5788">
                  <c:v>2.363174000000004E-2</c:v>
                </c:pt>
                <c:pt idx="5789">
                  <c:v>4.6081430000000013E-2</c:v>
                </c:pt>
                <c:pt idx="5790">
                  <c:v>7.2870019999999994E-2</c:v>
                </c:pt>
                <c:pt idx="5791">
                  <c:v>0.1061575</c:v>
                </c:pt>
                <c:pt idx="5792">
                  <c:v>0.12845440000000022</c:v>
                </c:pt>
                <c:pt idx="5793">
                  <c:v>0.13619200000000001</c:v>
                </c:pt>
                <c:pt idx="5794">
                  <c:v>0.11233600000000002</c:v>
                </c:pt>
                <c:pt idx="5795">
                  <c:v>5.1179939999999965E-2</c:v>
                </c:pt>
                <c:pt idx="5796">
                  <c:v>4.4743650000000079E-2</c:v>
                </c:pt>
                <c:pt idx="5797">
                  <c:v>9.5811460000000098E-2</c:v>
                </c:pt>
                <c:pt idx="5798">
                  <c:v>0.12014690000000011</c:v>
                </c:pt>
                <c:pt idx="5799">
                  <c:v>0.1193728</c:v>
                </c:pt>
                <c:pt idx="5800">
                  <c:v>0.1034171</c:v>
                </c:pt>
                <c:pt idx="5801">
                  <c:v>7.4788209999999994E-2</c:v>
                </c:pt>
                <c:pt idx="5802">
                  <c:v>6.3005679999999994E-2</c:v>
                </c:pt>
                <c:pt idx="5803">
                  <c:v>6.3779810000000006E-2</c:v>
                </c:pt>
                <c:pt idx="5804">
                  <c:v>9.5287670000000033E-2</c:v>
                </c:pt>
                <c:pt idx="5805">
                  <c:v>0.14715420000000001</c:v>
                </c:pt>
                <c:pt idx="5806">
                  <c:v>0.15509890000000032</c:v>
                </c:pt>
                <c:pt idx="5807">
                  <c:v>0.13729390000000022</c:v>
                </c:pt>
                <c:pt idx="5808">
                  <c:v>0.15621760000000032</c:v>
                </c:pt>
                <c:pt idx="5809">
                  <c:v>0.19414980000000001</c:v>
                </c:pt>
                <c:pt idx="5810">
                  <c:v>0.22516149999999999</c:v>
                </c:pt>
                <c:pt idx="5811">
                  <c:v>0.25301670000000032</c:v>
                </c:pt>
                <c:pt idx="5812">
                  <c:v>0.29308050000000058</c:v>
                </c:pt>
                <c:pt idx="5813">
                  <c:v>0.33797990000000089</c:v>
                </c:pt>
                <c:pt idx="5814">
                  <c:v>0.77329420000000115</c:v>
                </c:pt>
                <c:pt idx="5815">
                  <c:v>1.342004</c:v>
                </c:pt>
                <c:pt idx="5816">
                  <c:v>2.3994969999999967</c:v>
                </c:pt>
                <c:pt idx="5817">
                  <c:v>3.600168</c:v>
                </c:pt>
                <c:pt idx="5818">
                  <c:v>4.7214390000000002</c:v>
                </c:pt>
                <c:pt idx="5819">
                  <c:v>5.8237959999999926</c:v>
                </c:pt>
                <c:pt idx="5820">
                  <c:v>6.5622179999999917</c:v>
                </c:pt>
                <c:pt idx="5821">
                  <c:v>7.2264189999999955</c:v>
                </c:pt>
                <c:pt idx="5822">
                  <c:v>7.617661</c:v>
                </c:pt>
                <c:pt idx="5823">
                  <c:v>7.9644699999999995</c:v>
                </c:pt>
                <c:pt idx="5824">
                  <c:v>8.1566310000000026</c:v>
                </c:pt>
                <c:pt idx="5825">
                  <c:v>8.3291780000000024</c:v>
                </c:pt>
                <c:pt idx="5826">
                  <c:v>7.7847</c:v>
                </c:pt>
                <c:pt idx="5827">
                  <c:v>7.1746879999999926</c:v>
                </c:pt>
                <c:pt idx="5828">
                  <c:v>6.0144690000000001</c:v>
                </c:pt>
                <c:pt idx="5829">
                  <c:v>4.8228859999999854</c:v>
                </c:pt>
                <c:pt idx="5830">
                  <c:v>3.6179190000000001</c:v>
                </c:pt>
                <c:pt idx="5831">
                  <c:v>2.4142139999999968</c:v>
                </c:pt>
                <c:pt idx="5832">
                  <c:v>1.878776</c:v>
                </c:pt>
                <c:pt idx="5833">
                  <c:v>1.3481580000000017</c:v>
                </c:pt>
                <c:pt idx="5834">
                  <c:v>0.97735150000000004</c:v>
                </c:pt>
                <c:pt idx="5835">
                  <c:v>0.62137299999999951</c:v>
                </c:pt>
                <c:pt idx="5836">
                  <c:v>0.49911980000000045</c:v>
                </c:pt>
                <c:pt idx="5837">
                  <c:v>0.38321600000000045</c:v>
                </c:pt>
                <c:pt idx="5838">
                  <c:v>0.33367190000000058</c:v>
                </c:pt>
                <c:pt idx="5839">
                  <c:v>0.27775070000000002</c:v>
                </c:pt>
                <c:pt idx="5840">
                  <c:v>0.17324350000000022</c:v>
                </c:pt>
                <c:pt idx="5841">
                  <c:v>9.7762790000000002E-2</c:v>
                </c:pt>
                <c:pt idx="5842">
                  <c:v>0.19298040000000022</c:v>
                </c:pt>
                <c:pt idx="5843">
                  <c:v>0.24821020000000038</c:v>
                </c:pt>
                <c:pt idx="5844">
                  <c:v>0.1135121</c:v>
                </c:pt>
                <c:pt idx="5845">
                  <c:v>2.5394569999999977E-2</c:v>
                </c:pt>
                <c:pt idx="5846">
                  <c:v>0.12056640000000013</c:v>
                </c:pt>
                <c:pt idx="5847">
                  <c:v>0.17698079999999999</c:v>
                </c:pt>
                <c:pt idx="5848">
                  <c:v>0.10421290000000002</c:v>
                </c:pt>
                <c:pt idx="5849">
                  <c:v>5.9608530000000076E-2</c:v>
                </c:pt>
                <c:pt idx="5850">
                  <c:v>9.5201250000000001E-2</c:v>
                </c:pt>
                <c:pt idx="5851">
                  <c:v>0.10760370000000018</c:v>
                </c:pt>
                <c:pt idx="5852">
                  <c:v>6.2704290000000121E-2</c:v>
                </c:pt>
                <c:pt idx="5853">
                  <c:v>3.9152649999999997E-2</c:v>
                </c:pt>
                <c:pt idx="5854">
                  <c:v>6.1602339999999998E-2</c:v>
                </c:pt>
                <c:pt idx="5855">
                  <c:v>7.6027629999999999E-2</c:v>
                </c:pt>
                <c:pt idx="5856">
                  <c:v>7.5253500000000001E-2</c:v>
                </c:pt>
                <c:pt idx="5857">
                  <c:v>8.5768670000000005E-2</c:v>
                </c:pt>
                <c:pt idx="5858">
                  <c:v>0.11518550000000002</c:v>
                </c:pt>
                <c:pt idx="5859">
                  <c:v>0.11747470000000011</c:v>
                </c:pt>
                <c:pt idx="5860">
                  <c:v>7.9560750000000013E-2</c:v>
                </c:pt>
                <c:pt idx="5861">
                  <c:v>5.9319450000000114E-2</c:v>
                </c:pt>
                <c:pt idx="5862">
                  <c:v>6.2415959999999999E-2</c:v>
                </c:pt>
                <c:pt idx="5863">
                  <c:v>5.6608889999999946E-2</c:v>
                </c:pt>
                <c:pt idx="5864">
                  <c:v>4.0360040000000014E-2</c:v>
                </c:pt>
                <c:pt idx="5865">
                  <c:v>3.3934560000000002E-2</c:v>
                </c:pt>
                <c:pt idx="5866">
                  <c:v>3.7805200000000073E-2</c:v>
                </c:pt>
                <c:pt idx="5867">
                  <c:v>3.9273360000000063E-2</c:v>
                </c:pt>
                <c:pt idx="5868">
                  <c:v>3.8499230000000002E-2</c:v>
                </c:pt>
                <c:pt idx="5869">
                  <c:v>4.4061910000000079E-2</c:v>
                </c:pt>
                <c:pt idx="5870">
                  <c:v>5.4899700000000079E-2</c:v>
                </c:pt>
                <c:pt idx="5871">
                  <c:v>4.7954900000000023E-2</c:v>
                </c:pt>
                <c:pt idx="5872">
                  <c:v>2.7827600000000036E-2</c:v>
                </c:pt>
                <c:pt idx="5873">
                  <c:v>2.263744000000005E-2</c:v>
                </c:pt>
                <c:pt idx="5874">
                  <c:v>2.7279970000000084E-2</c:v>
                </c:pt>
                <c:pt idx="5875">
                  <c:v>3.5834860000000052E-2</c:v>
                </c:pt>
                <c:pt idx="5876">
                  <c:v>4.6672640000000001E-2</c:v>
                </c:pt>
                <c:pt idx="5877">
                  <c:v>3.9621299999999998E-2</c:v>
                </c:pt>
                <c:pt idx="5878">
                  <c:v>2.3372449999999993E-2</c:v>
                </c:pt>
                <c:pt idx="5879">
                  <c:v>2.097631000000004E-2</c:v>
                </c:pt>
                <c:pt idx="5880">
                  <c:v>2.484695000000001E-2</c:v>
                </c:pt>
                <c:pt idx="5881">
                  <c:v>2.8160639999999966E-2</c:v>
                </c:pt>
                <c:pt idx="5882">
                  <c:v>3.1257150000000011E-2</c:v>
                </c:pt>
                <c:pt idx="5883">
                  <c:v>3.4353660000000001E-2</c:v>
                </c:pt>
                <c:pt idx="5884">
                  <c:v>3.7450170000000053E-2</c:v>
                </c:pt>
                <c:pt idx="5885">
                  <c:v>4.4741049999999977E-2</c:v>
                </c:pt>
                <c:pt idx="5886">
                  <c:v>5.3256440000000002E-2</c:v>
                </c:pt>
                <c:pt idx="5887">
                  <c:v>4.1253749999999922E-2</c:v>
                </c:pt>
                <c:pt idx="5888">
                  <c:v>2.4231150000000038E-2</c:v>
                </c:pt>
                <c:pt idx="5889">
                  <c:v>3.552491E-2</c:v>
                </c:pt>
                <c:pt idx="5890">
                  <c:v>5.2555709999999985E-2</c:v>
                </c:pt>
                <c:pt idx="5891">
                  <c:v>7.2916960000000128E-2</c:v>
                </c:pt>
                <c:pt idx="5892">
                  <c:v>9.3808340000000254E-2</c:v>
                </c:pt>
                <c:pt idx="5893">
                  <c:v>6.585669000000012E-2</c:v>
                </c:pt>
                <c:pt idx="5894">
                  <c:v>3.1795089999999998E-2</c:v>
                </c:pt>
                <c:pt idx="5895">
                  <c:v>3.1122299999999999E-2</c:v>
                </c:pt>
                <c:pt idx="5896">
                  <c:v>3.3444679999999997E-2</c:v>
                </c:pt>
                <c:pt idx="5897">
                  <c:v>1.8189380000000005E-2</c:v>
                </c:pt>
                <c:pt idx="5898">
                  <c:v>1.9327100000000037E-3</c:v>
                </c:pt>
                <c:pt idx="5899">
                  <c:v>6.8065820000000081E-3</c:v>
                </c:pt>
                <c:pt idx="5900">
                  <c:v>1.221243E-2</c:v>
                </c:pt>
                <c:pt idx="5901">
                  <c:v>1.3760690000000001E-2</c:v>
                </c:pt>
                <c:pt idx="5902">
                  <c:v>1.5308200000000001E-2</c:v>
                </c:pt>
                <c:pt idx="5903">
                  <c:v>1.6856449999999999E-2</c:v>
                </c:pt>
                <c:pt idx="5904">
                  <c:v>2.0423100000000034E-2</c:v>
                </c:pt>
                <c:pt idx="5905">
                  <c:v>5.525882E-2</c:v>
                </c:pt>
                <c:pt idx="5906">
                  <c:v>8.4702100000000002E-2</c:v>
                </c:pt>
                <c:pt idx="5907">
                  <c:v>5.9155899999999997E-2</c:v>
                </c:pt>
                <c:pt idx="5908">
                  <c:v>3.8812159999999998E-2</c:v>
                </c:pt>
                <c:pt idx="5909">
                  <c:v>5.7391210000000109E-2</c:v>
                </c:pt>
                <c:pt idx="5910">
                  <c:v>7.6301069999999999E-2</c:v>
                </c:pt>
                <c:pt idx="5911">
                  <c:v>9.7202500000000011E-2</c:v>
                </c:pt>
                <c:pt idx="5912">
                  <c:v>0.11186620000000011</c:v>
                </c:pt>
                <c:pt idx="5913">
                  <c:v>9.7164880000000023E-2</c:v>
                </c:pt>
                <c:pt idx="5914">
                  <c:v>7.7728990000000109E-2</c:v>
                </c:pt>
                <c:pt idx="5915">
                  <c:v>3.9796770000000002E-2</c:v>
                </c:pt>
                <c:pt idx="5916">
                  <c:v>9.7816440000000008E-3</c:v>
                </c:pt>
                <c:pt idx="5917">
                  <c:v>5.912871000000007E-3</c:v>
                </c:pt>
                <c:pt idx="5918">
                  <c:v>1.112836E-2</c:v>
                </c:pt>
                <c:pt idx="5919">
                  <c:v>4.2093440000000079E-2</c:v>
                </c:pt>
                <c:pt idx="5920">
                  <c:v>6.0281710000000002E-2</c:v>
                </c:pt>
                <c:pt idx="5921">
                  <c:v>4.7121539999999996E-2</c:v>
                </c:pt>
                <c:pt idx="5922">
                  <c:v>5.1198559999999976E-2</c:v>
                </c:pt>
                <c:pt idx="5923">
                  <c:v>9.2227300000000026E-2</c:v>
                </c:pt>
                <c:pt idx="5924">
                  <c:v>0.10936430000000009</c:v>
                </c:pt>
                <c:pt idx="5925">
                  <c:v>8.1495690000000023E-2</c:v>
                </c:pt>
                <c:pt idx="5926">
                  <c:v>6.0891540000000001E-2</c:v>
                </c:pt>
                <c:pt idx="5927">
                  <c:v>5.2380250000000024E-2</c:v>
                </c:pt>
                <c:pt idx="5928">
                  <c:v>6.3555909999999979E-2</c:v>
                </c:pt>
                <c:pt idx="5929">
                  <c:v>0.1038105</c:v>
                </c:pt>
                <c:pt idx="5930">
                  <c:v>0.1179423</c:v>
                </c:pt>
                <c:pt idx="5931">
                  <c:v>9.7824630000000024E-2</c:v>
                </c:pt>
                <c:pt idx="5932">
                  <c:v>7.5555999999999998E-2</c:v>
                </c:pt>
                <c:pt idx="5933">
                  <c:v>5.078393000000013E-2</c:v>
                </c:pt>
                <c:pt idx="5934">
                  <c:v>3.1327929999999997E-2</c:v>
                </c:pt>
                <c:pt idx="5935">
                  <c:v>1.7393639999999998E-2</c:v>
                </c:pt>
                <c:pt idx="5936">
                  <c:v>5.0803300000000003E-2</c:v>
                </c:pt>
                <c:pt idx="5937">
                  <c:v>0.12821600000000022</c:v>
                </c:pt>
                <c:pt idx="5938">
                  <c:v>0.13745640000000028</c:v>
                </c:pt>
                <c:pt idx="5939">
                  <c:v>9.0234610000000007E-2</c:v>
                </c:pt>
                <c:pt idx="5940">
                  <c:v>7.1082610000000129E-2</c:v>
                </c:pt>
                <c:pt idx="5941">
                  <c:v>7.2630109999999998E-2</c:v>
                </c:pt>
                <c:pt idx="5942">
                  <c:v>5.2204410000000014E-2</c:v>
                </c:pt>
                <c:pt idx="5943">
                  <c:v>1.7368689999999999E-2</c:v>
                </c:pt>
                <c:pt idx="5944">
                  <c:v>2.4662920000000001E-2</c:v>
                </c:pt>
                <c:pt idx="5945">
                  <c:v>5.6386850000000002E-2</c:v>
                </c:pt>
                <c:pt idx="5946">
                  <c:v>9.6315870000000026E-2</c:v>
                </c:pt>
                <c:pt idx="5947">
                  <c:v>0.14044110000000032</c:v>
                </c:pt>
                <c:pt idx="5948">
                  <c:v>0.13489780000000001</c:v>
                </c:pt>
                <c:pt idx="5949">
                  <c:v>0.10702920000000013</c:v>
                </c:pt>
                <c:pt idx="5950">
                  <c:v>8.8615950000000249E-2</c:v>
                </c:pt>
                <c:pt idx="5951">
                  <c:v>7.3907529999999999E-2</c:v>
                </c:pt>
                <c:pt idx="5952">
                  <c:v>7.5973239999999997E-2</c:v>
                </c:pt>
                <c:pt idx="5953">
                  <c:v>8.3714510000000047E-2</c:v>
                </c:pt>
                <c:pt idx="5954">
                  <c:v>6.3831589999999994E-2</c:v>
                </c:pt>
                <c:pt idx="5955">
                  <c:v>3.5976420000000002E-2</c:v>
                </c:pt>
                <c:pt idx="5956">
                  <c:v>3.7988109999999999E-2</c:v>
                </c:pt>
                <c:pt idx="5957">
                  <c:v>4.7277640000000003E-2</c:v>
                </c:pt>
                <c:pt idx="5958">
                  <c:v>4.1735439999999999E-2</c:v>
                </c:pt>
                <c:pt idx="5959">
                  <c:v>3.3224139999999999E-2</c:v>
                </c:pt>
                <c:pt idx="5960">
                  <c:v>3.4711289999999999E-2</c:v>
                </c:pt>
                <c:pt idx="5961">
                  <c:v>3.7807800000000086E-2</c:v>
                </c:pt>
                <c:pt idx="5962">
                  <c:v>4.7102169999999999E-2</c:v>
                </c:pt>
                <c:pt idx="5963">
                  <c:v>5.7165819999999999E-2</c:v>
                </c:pt>
                <c:pt idx="5964">
                  <c:v>6.0828960000000022E-2</c:v>
                </c:pt>
                <c:pt idx="5965">
                  <c:v>6.3925469999999998E-2</c:v>
                </c:pt>
                <c:pt idx="5966">
                  <c:v>7.4351970000000114E-2</c:v>
                </c:pt>
                <c:pt idx="5967">
                  <c:v>8.5189739999999986E-2</c:v>
                </c:pt>
                <c:pt idx="5968">
                  <c:v>0.12473650000000021</c:v>
                </c:pt>
                <c:pt idx="5969">
                  <c:v>0.16462309999999997</c:v>
                </c:pt>
                <c:pt idx="5970">
                  <c:v>0.12436850000000002</c:v>
                </c:pt>
                <c:pt idx="5971">
                  <c:v>8.4293810000000025E-2</c:v>
                </c:pt>
                <c:pt idx="5972">
                  <c:v>4.9458080000000078E-2</c:v>
                </c:pt>
                <c:pt idx="5973">
                  <c:v>1.697566E-2</c:v>
                </c:pt>
                <c:pt idx="5974">
                  <c:v>2.0072170000000042E-2</c:v>
                </c:pt>
                <c:pt idx="5975">
                  <c:v>2.3799009999999989E-2</c:v>
                </c:pt>
                <c:pt idx="5976">
                  <c:v>3.3857820000000004E-2</c:v>
                </c:pt>
                <c:pt idx="5977">
                  <c:v>4.1252999999999998E-2</c:v>
                </c:pt>
                <c:pt idx="5978">
                  <c:v>2.8866969999999999E-2</c:v>
                </c:pt>
                <c:pt idx="5979">
                  <c:v>2.3571760000000001E-2</c:v>
                </c:pt>
                <c:pt idx="5980">
                  <c:v>5.9164470000000101E-2</c:v>
                </c:pt>
                <c:pt idx="5981">
                  <c:v>8.8911370000000045E-2</c:v>
                </c:pt>
                <c:pt idx="5982">
                  <c:v>9.1233750000000002E-2</c:v>
                </c:pt>
                <c:pt idx="5983">
                  <c:v>8.6113629999999997E-2</c:v>
                </c:pt>
                <c:pt idx="5984">
                  <c:v>5.205204000000007E-2</c:v>
                </c:pt>
                <c:pt idx="5985">
                  <c:v>2.3952859999999968E-2</c:v>
                </c:pt>
                <c:pt idx="5986">
                  <c:v>1.5437470000000003E-2</c:v>
                </c:pt>
                <c:pt idx="5987">
                  <c:v>1.482986E-2</c:v>
                </c:pt>
                <c:pt idx="5988">
                  <c:v>3.6505420000000004E-2</c:v>
                </c:pt>
                <c:pt idx="5989">
                  <c:v>5.3455749999999976E-2</c:v>
                </c:pt>
                <c:pt idx="5990">
                  <c:v>5.8872029999999999E-2</c:v>
                </c:pt>
                <c:pt idx="5991">
                  <c:v>6.0833060000000078E-2</c:v>
                </c:pt>
                <c:pt idx="5992">
                  <c:v>5.5414169999999999E-2</c:v>
                </c:pt>
                <c:pt idx="5993">
                  <c:v>4.6493819999999998E-2</c:v>
                </c:pt>
                <c:pt idx="5994">
                  <c:v>3.1018730000000001E-2</c:v>
                </c:pt>
                <c:pt idx="5995">
                  <c:v>2.0488659999999988E-2</c:v>
                </c:pt>
                <c:pt idx="5996">
                  <c:v>1.816628E-2</c:v>
                </c:pt>
                <c:pt idx="5997">
                  <c:v>2.4930770000000001E-2</c:v>
                </c:pt>
                <c:pt idx="5998">
                  <c:v>4.5058080000000014E-2</c:v>
                </c:pt>
                <c:pt idx="5999">
                  <c:v>6.4849729999999994E-2</c:v>
                </c:pt>
                <c:pt idx="6000">
                  <c:v>8.4202900000000025E-2</c:v>
                </c:pt>
                <c:pt idx="6001">
                  <c:v>8.8526170000000251E-2</c:v>
                </c:pt>
                <c:pt idx="6002">
                  <c:v>7.5366010000000122E-2</c:v>
                </c:pt>
                <c:pt idx="6003">
                  <c:v>5.5746090000000095E-2</c:v>
                </c:pt>
                <c:pt idx="6004">
                  <c:v>2.943844000000001E-2</c:v>
                </c:pt>
                <c:pt idx="6005">
                  <c:v>4.5324440000000014E-2</c:v>
                </c:pt>
                <c:pt idx="6006">
                  <c:v>0.1002875</c:v>
                </c:pt>
                <c:pt idx="6007">
                  <c:v>0.11451610000000002</c:v>
                </c:pt>
                <c:pt idx="6008">
                  <c:v>9.5172190000000004E-2</c:v>
                </c:pt>
                <c:pt idx="6009">
                  <c:v>6.8231970000000003E-2</c:v>
                </c:pt>
                <c:pt idx="6010">
                  <c:v>3.5718630000000001E-2</c:v>
                </c:pt>
                <c:pt idx="6011">
                  <c:v>4.6770619999999999E-2</c:v>
                </c:pt>
                <c:pt idx="6012">
                  <c:v>8.6251100000000025E-2</c:v>
                </c:pt>
                <c:pt idx="6013">
                  <c:v>7.715938999999998E-2</c:v>
                </c:pt>
                <c:pt idx="6014">
                  <c:v>4.0001290000000023E-2</c:v>
                </c:pt>
                <c:pt idx="6015">
                  <c:v>4.1306650000000084E-2</c:v>
                </c:pt>
                <c:pt idx="6016">
                  <c:v>6.2208079999999999E-2</c:v>
                </c:pt>
                <c:pt idx="6017">
                  <c:v>5.0476960000000022E-2</c:v>
                </c:pt>
                <c:pt idx="6018">
                  <c:v>2.415664E-2</c:v>
                </c:pt>
                <c:pt idx="6019">
                  <c:v>1.511411E-2</c:v>
                </c:pt>
                <c:pt idx="6020">
                  <c:v>1.2791719999999999E-2</c:v>
                </c:pt>
                <c:pt idx="6021">
                  <c:v>2.7848089999999999E-2</c:v>
                </c:pt>
                <c:pt idx="6022">
                  <c:v>4.8739459999999998E-2</c:v>
                </c:pt>
                <c:pt idx="6023">
                  <c:v>3.8976070000000002E-2</c:v>
                </c:pt>
                <c:pt idx="6024">
                  <c:v>2.0397019999999998E-2</c:v>
                </c:pt>
                <c:pt idx="6025">
                  <c:v>2.8010139999999989E-2</c:v>
                </c:pt>
                <c:pt idx="6026">
                  <c:v>4.1937719999999998E-2</c:v>
                </c:pt>
                <c:pt idx="6027">
                  <c:v>2.87567E-2</c:v>
                </c:pt>
                <c:pt idx="6028">
                  <c:v>1.017765E-2</c:v>
                </c:pt>
                <c:pt idx="6029">
                  <c:v>3.6335550000000001E-2</c:v>
                </c:pt>
                <c:pt idx="6030">
                  <c:v>6.9623019999999994E-2</c:v>
                </c:pt>
                <c:pt idx="6031">
                  <c:v>5.1855339999999986E-2</c:v>
                </c:pt>
                <c:pt idx="6032">
                  <c:v>2.7857400000000011E-2</c:v>
                </c:pt>
                <c:pt idx="6033">
                  <c:v>5.9400290000000133E-2</c:v>
                </c:pt>
                <c:pt idx="6034">
                  <c:v>9.5784260000000065E-2</c:v>
                </c:pt>
                <c:pt idx="6035">
                  <c:v>8.003536000000025E-2</c:v>
                </c:pt>
                <c:pt idx="6036">
                  <c:v>6.1465249999999985E-2</c:v>
                </c:pt>
                <c:pt idx="6037">
                  <c:v>6.1036090000000091E-2</c:v>
                </c:pt>
                <c:pt idx="6038">
                  <c:v>6.1143379999999956E-2</c:v>
                </c:pt>
                <c:pt idx="6039">
                  <c:v>7.9722430000000177E-2</c:v>
                </c:pt>
                <c:pt idx="6040">
                  <c:v>9.7366789999999995E-2</c:v>
                </c:pt>
                <c:pt idx="6041">
                  <c:v>8.885139000000028E-2</c:v>
                </c:pt>
                <c:pt idx="6042">
                  <c:v>8.0628800000000223E-2</c:v>
                </c:pt>
                <c:pt idx="6043">
                  <c:v>7.6760030000000118E-2</c:v>
                </c:pt>
                <c:pt idx="6044">
                  <c:v>7.5508320000000004E-2</c:v>
                </c:pt>
                <c:pt idx="6045">
                  <c:v>0.10028040000000002</c:v>
                </c:pt>
                <c:pt idx="6046">
                  <c:v>0.1148077</c:v>
                </c:pt>
                <c:pt idx="6047">
                  <c:v>5.4454889999999999E-2</c:v>
                </c:pt>
                <c:pt idx="6048">
                  <c:v>3.7424840000000056E-3</c:v>
                </c:pt>
                <c:pt idx="6049">
                  <c:v>8.3872460000000218E-3</c:v>
                </c:pt>
                <c:pt idx="6050">
                  <c:v>1.8513490000000001E-2</c:v>
                </c:pt>
                <c:pt idx="6051">
                  <c:v>5.4123329999999997E-2</c:v>
                </c:pt>
                <c:pt idx="6052">
                  <c:v>8.7819840000000024E-2</c:v>
                </c:pt>
                <c:pt idx="6053">
                  <c:v>0.11414020000000002</c:v>
                </c:pt>
                <c:pt idx="6054">
                  <c:v>0.12629670000000001</c:v>
                </c:pt>
                <c:pt idx="6055">
                  <c:v>9.2235130000000012E-2</c:v>
                </c:pt>
                <c:pt idx="6056">
                  <c:v>6.8973679999999996E-2</c:v>
                </c:pt>
                <c:pt idx="6057">
                  <c:v>7.5937480000000113E-2</c:v>
                </c:pt>
                <c:pt idx="6058">
                  <c:v>7.7486480000000121E-2</c:v>
                </c:pt>
                <c:pt idx="6059">
                  <c:v>6.587456999999998E-2</c:v>
                </c:pt>
                <c:pt idx="6060">
                  <c:v>8.1058340000000173E-2</c:v>
                </c:pt>
                <c:pt idx="6061">
                  <c:v>0.15301750000000025</c:v>
                </c:pt>
                <c:pt idx="6062">
                  <c:v>0.1693733</c:v>
                </c:pt>
                <c:pt idx="6063">
                  <c:v>8.1896920000000067E-2</c:v>
                </c:pt>
                <c:pt idx="6064">
                  <c:v>3.0386910000000038E-2</c:v>
                </c:pt>
                <c:pt idx="6065">
                  <c:v>3.8128179999999998E-2</c:v>
                </c:pt>
                <c:pt idx="6066">
                  <c:v>4.4611779999999997E-2</c:v>
                </c:pt>
                <c:pt idx="6067">
                  <c:v>4.9256540000000001E-2</c:v>
                </c:pt>
                <c:pt idx="6068">
                  <c:v>6.8364220000000114E-2</c:v>
                </c:pt>
                <c:pt idx="6069">
                  <c:v>0.10629640000000021</c:v>
                </c:pt>
                <c:pt idx="6070">
                  <c:v>0.10046110000000009</c:v>
                </c:pt>
                <c:pt idx="6071">
                  <c:v>4.3976979999999999E-2</c:v>
                </c:pt>
                <c:pt idx="6072">
                  <c:v>5.295134E-2</c:v>
                </c:pt>
                <c:pt idx="6073">
                  <c:v>0.12958990000000001</c:v>
                </c:pt>
                <c:pt idx="6074">
                  <c:v>0.14254150000000004</c:v>
                </c:pt>
                <c:pt idx="6075">
                  <c:v>9.6889940000000008E-2</c:v>
                </c:pt>
                <c:pt idx="6076">
                  <c:v>7.2469549999999994E-2</c:v>
                </c:pt>
                <c:pt idx="6077">
                  <c:v>6.5502410000000108E-2</c:v>
                </c:pt>
                <c:pt idx="6078">
                  <c:v>8.5361120000000026E-2</c:v>
                </c:pt>
                <c:pt idx="6079">
                  <c:v>0.12484160000000002</c:v>
                </c:pt>
                <c:pt idx="6080">
                  <c:v>0.13240330000000025</c:v>
                </c:pt>
                <c:pt idx="6081">
                  <c:v>0.11924310000000013</c:v>
                </c:pt>
                <c:pt idx="6082">
                  <c:v>9.72446E-2</c:v>
                </c:pt>
                <c:pt idx="6083">
                  <c:v>7.0150149999999967E-2</c:v>
                </c:pt>
                <c:pt idx="6084">
                  <c:v>6.5659609999999993E-2</c:v>
                </c:pt>
                <c:pt idx="6085">
                  <c:v>7.2623409999999999E-2</c:v>
                </c:pt>
                <c:pt idx="6086">
                  <c:v>0.10423300000000016</c:v>
                </c:pt>
                <c:pt idx="6087">
                  <c:v>0.14681000000000022</c:v>
                </c:pt>
                <c:pt idx="6088">
                  <c:v>0.14083599999999999</c:v>
                </c:pt>
                <c:pt idx="6089">
                  <c:v>0.11607590000000002</c:v>
                </c:pt>
                <c:pt idx="6090">
                  <c:v>0.10580470000000011</c:v>
                </c:pt>
                <c:pt idx="6091">
                  <c:v>0.1003858</c:v>
                </c:pt>
                <c:pt idx="6092">
                  <c:v>7.9317110000000121E-2</c:v>
                </c:pt>
                <c:pt idx="6093">
                  <c:v>5.3770909999999998E-2</c:v>
                </c:pt>
                <c:pt idx="6094">
                  <c:v>9.5032120000000025E-2</c:v>
                </c:pt>
                <c:pt idx="6095">
                  <c:v>0.15231750000000022</c:v>
                </c:pt>
                <c:pt idx="6096">
                  <c:v>0.16950180000000001</c:v>
                </c:pt>
                <c:pt idx="6097">
                  <c:v>0.17879130000000029</c:v>
                </c:pt>
                <c:pt idx="6098">
                  <c:v>0.11452390000000011</c:v>
                </c:pt>
                <c:pt idx="6099">
                  <c:v>3.8695920000000002E-2</c:v>
                </c:pt>
                <c:pt idx="6100">
                  <c:v>2.0157849999999998E-2</c:v>
                </c:pt>
                <c:pt idx="6101">
                  <c:v>8.5459460000000178E-3</c:v>
                </c:pt>
                <c:pt idx="6102">
                  <c:v>9.105419000000016E-2</c:v>
                </c:pt>
                <c:pt idx="6103">
                  <c:v>0.18158350000000001</c:v>
                </c:pt>
                <c:pt idx="6104">
                  <c:v>0.12956419999999999</c:v>
                </c:pt>
                <c:pt idx="6105">
                  <c:v>6.9956430000000139E-2</c:v>
                </c:pt>
                <c:pt idx="6106">
                  <c:v>3.9899959999999998E-2</c:v>
                </c:pt>
                <c:pt idx="6107">
                  <c:v>1.0822130000000018E-2</c:v>
                </c:pt>
                <c:pt idx="6108">
                  <c:v>3.172357E-2</c:v>
                </c:pt>
                <c:pt idx="6109">
                  <c:v>5.2183920000000085E-2</c:v>
                </c:pt>
                <c:pt idx="6110">
                  <c:v>6.0695220000000022E-2</c:v>
                </c:pt>
                <c:pt idx="6111">
                  <c:v>6.8071030000000018E-2</c:v>
                </c:pt>
                <c:pt idx="6112">
                  <c:v>5.8781510000000023E-2</c:v>
                </c:pt>
                <c:pt idx="6113">
                  <c:v>4.8137449999999998E-2</c:v>
                </c:pt>
                <c:pt idx="6114">
                  <c:v>2.4139500000000001E-2</c:v>
                </c:pt>
                <c:pt idx="6115">
                  <c:v>4.4599860000000069E-3</c:v>
                </c:pt>
                <c:pt idx="6116">
                  <c:v>1.6071890000000005E-2</c:v>
                </c:pt>
                <c:pt idx="6117">
                  <c:v>2.6172050000000002E-2</c:v>
                </c:pt>
                <c:pt idx="6118">
                  <c:v>2.7720310000000012E-2</c:v>
                </c:pt>
                <c:pt idx="6119">
                  <c:v>3.5073400000000012E-2</c:v>
                </c:pt>
                <c:pt idx="6120">
                  <c:v>6.9118600000000113E-2</c:v>
                </c:pt>
                <c:pt idx="6121">
                  <c:v>8.6200070000000004E-2</c:v>
                </c:pt>
                <c:pt idx="6122">
                  <c:v>3.8204179999999997E-2</c:v>
                </c:pt>
                <c:pt idx="6123">
                  <c:v>7.367246000000007E-3</c:v>
                </c:pt>
                <c:pt idx="6124">
                  <c:v>3.21274E-2</c:v>
                </c:pt>
                <c:pt idx="6125">
                  <c:v>5.4036160000000034E-2</c:v>
                </c:pt>
                <c:pt idx="6126">
                  <c:v>6.7970450000000002E-2</c:v>
                </c:pt>
                <c:pt idx="6127">
                  <c:v>8.5069050000000021E-2</c:v>
                </c:pt>
                <c:pt idx="6128">
                  <c:v>0.10984110000000002</c:v>
                </c:pt>
                <c:pt idx="6129">
                  <c:v>0.11669580000000011</c:v>
                </c:pt>
                <c:pt idx="6130">
                  <c:v>8.5730670000000023E-2</c:v>
                </c:pt>
                <c:pt idx="6131">
                  <c:v>6.3717960000000129E-2</c:v>
                </c:pt>
                <c:pt idx="6132">
                  <c:v>5.8299080000000003E-2</c:v>
                </c:pt>
                <c:pt idx="6133">
                  <c:v>5.669159E-2</c:v>
                </c:pt>
                <c:pt idx="6134">
                  <c:v>6.1336349999999998E-2</c:v>
                </c:pt>
                <c:pt idx="6135">
                  <c:v>6.8500190000000002E-2</c:v>
                </c:pt>
                <c:pt idx="6136">
                  <c:v>7.9337970000000174E-2</c:v>
                </c:pt>
                <c:pt idx="6137">
                  <c:v>6.9924760000000002E-2</c:v>
                </c:pt>
                <c:pt idx="6138">
                  <c:v>3.4332059999999998E-2</c:v>
                </c:pt>
                <c:pt idx="6139">
                  <c:v>1.4180530000000005E-2</c:v>
                </c:pt>
                <c:pt idx="6140">
                  <c:v>1.1858150000000001E-2</c:v>
                </c:pt>
                <c:pt idx="6141">
                  <c:v>1.1063160000000018E-2</c:v>
                </c:pt>
                <c:pt idx="6142">
                  <c:v>1.1836920000000001E-2</c:v>
                </c:pt>
                <c:pt idx="6143">
                  <c:v>3.6840700000000053E-2</c:v>
                </c:pt>
                <c:pt idx="6144">
                  <c:v>8.4062460000000214E-2</c:v>
                </c:pt>
                <c:pt idx="6145">
                  <c:v>7.931301000000017E-2</c:v>
                </c:pt>
                <c:pt idx="6146">
                  <c:v>3.2091260000000059E-2</c:v>
                </c:pt>
                <c:pt idx="6147">
                  <c:v>9.9664210000000048E-3</c:v>
                </c:pt>
                <c:pt idx="6148">
                  <c:v>6.0957859999999997E-3</c:v>
                </c:pt>
                <c:pt idx="6149">
                  <c:v>6.3345059999999995E-2</c:v>
                </c:pt>
                <c:pt idx="6150">
                  <c:v>0.160111</c:v>
                </c:pt>
                <c:pt idx="6151">
                  <c:v>0.17955579999999999</c:v>
                </c:pt>
                <c:pt idx="6152">
                  <c:v>0.15479560000000028</c:v>
                </c:pt>
                <c:pt idx="6153">
                  <c:v>9.8126390000000271E-2</c:v>
                </c:pt>
                <c:pt idx="6154">
                  <c:v>2.5358439999999968E-2</c:v>
                </c:pt>
                <c:pt idx="6155">
                  <c:v>3.6334800000000042E-2</c:v>
                </c:pt>
                <c:pt idx="6156">
                  <c:v>8.4307590000000043E-2</c:v>
                </c:pt>
                <c:pt idx="6157">
                  <c:v>0.12448020000000011</c:v>
                </c:pt>
                <c:pt idx="6158">
                  <c:v>0.16163830000000001</c:v>
                </c:pt>
                <c:pt idx="6159">
                  <c:v>0.11746910000000002</c:v>
                </c:pt>
                <c:pt idx="6160">
                  <c:v>4.6249439999999947E-2</c:v>
                </c:pt>
                <c:pt idx="6161">
                  <c:v>3.051804E-2</c:v>
                </c:pt>
                <c:pt idx="6162">
                  <c:v>3.051804E-2</c:v>
                </c:pt>
                <c:pt idx="6163">
                  <c:v>3.7394289999999997E-2</c:v>
                </c:pt>
                <c:pt idx="6164">
                  <c:v>4.5909690000000024E-2</c:v>
                </c:pt>
                <c:pt idx="6165">
                  <c:v>7.255412E-2</c:v>
                </c:pt>
                <c:pt idx="6166">
                  <c:v>0.10273050000000011</c:v>
                </c:pt>
                <c:pt idx="6167">
                  <c:v>0.11216870000000002</c:v>
                </c:pt>
                <c:pt idx="6168">
                  <c:v>0.11836170000000011</c:v>
                </c:pt>
                <c:pt idx="6169">
                  <c:v>0.10518440000000009</c:v>
                </c:pt>
                <c:pt idx="6170">
                  <c:v>8.9709340000000234E-2</c:v>
                </c:pt>
                <c:pt idx="6171">
                  <c:v>4.9958400000000014E-2</c:v>
                </c:pt>
                <c:pt idx="6172">
                  <c:v>8.1555300000000341E-3</c:v>
                </c:pt>
                <c:pt idx="6173">
                  <c:v>1.3461170000000031E-2</c:v>
                </c:pt>
                <c:pt idx="6174">
                  <c:v>2.1202439999999999E-2</c:v>
                </c:pt>
                <c:pt idx="6175">
                  <c:v>7.3672089999999996E-2</c:v>
                </c:pt>
                <c:pt idx="6176">
                  <c:v>0.12640920000000025</c:v>
                </c:pt>
                <c:pt idx="6177">
                  <c:v>9.7006550000000025E-2</c:v>
                </c:pt>
                <c:pt idx="6178">
                  <c:v>6.8042720000000029E-2</c:v>
                </c:pt>
                <c:pt idx="6179">
                  <c:v>5.1011920000000023E-2</c:v>
                </c:pt>
                <c:pt idx="6180">
                  <c:v>3.4039610000000012E-2</c:v>
                </c:pt>
                <c:pt idx="6181">
                  <c:v>1.7782949999999999E-2</c:v>
                </c:pt>
                <c:pt idx="6182">
                  <c:v>6.7566620000000192E-3</c:v>
                </c:pt>
                <c:pt idx="6183">
                  <c:v>4.6237139999999996E-2</c:v>
                </c:pt>
                <c:pt idx="6184">
                  <c:v>7.9264210000000113E-2</c:v>
                </c:pt>
                <c:pt idx="6185">
                  <c:v>6.610404999999997E-2</c:v>
                </c:pt>
                <c:pt idx="6186">
                  <c:v>5.458155E-2</c:v>
                </c:pt>
                <c:pt idx="6187">
                  <c:v>5.2260290000000084E-2</c:v>
                </c:pt>
                <c:pt idx="6188">
                  <c:v>5.3133880000000001E-2</c:v>
                </c:pt>
                <c:pt idx="6189">
                  <c:v>6.8616430000000131E-2</c:v>
                </c:pt>
                <c:pt idx="6190">
                  <c:v>7.6356199999999999E-2</c:v>
                </c:pt>
                <c:pt idx="6191">
                  <c:v>5.4691080000000024E-2</c:v>
                </c:pt>
                <c:pt idx="6192">
                  <c:v>3.6314680000000002E-2</c:v>
                </c:pt>
                <c:pt idx="6193">
                  <c:v>2.8573410000000011E-2</c:v>
                </c:pt>
                <c:pt idx="6194">
                  <c:v>2.3093800000000001E-2</c:v>
                </c:pt>
                <c:pt idx="6195">
                  <c:v>2.3867929999999999E-2</c:v>
                </c:pt>
                <c:pt idx="6196">
                  <c:v>3.3291559999999998E-2</c:v>
                </c:pt>
                <c:pt idx="6197">
                  <c:v>6.3482520000000014E-2</c:v>
                </c:pt>
                <c:pt idx="6198">
                  <c:v>0.1001485</c:v>
                </c:pt>
                <c:pt idx="6199">
                  <c:v>0.15046680000000032</c:v>
                </c:pt>
                <c:pt idx="6200">
                  <c:v>0.1646156</c:v>
                </c:pt>
                <c:pt idx="6201">
                  <c:v>0.1120003</c:v>
                </c:pt>
                <c:pt idx="6202">
                  <c:v>6.7001859999999996E-2</c:v>
                </c:pt>
                <c:pt idx="6203">
                  <c:v>3.4488520000000002E-2</c:v>
                </c:pt>
                <c:pt idx="6204">
                  <c:v>1.7156709999999999E-2</c:v>
                </c:pt>
                <c:pt idx="6205">
                  <c:v>2.1799240000000036E-2</c:v>
                </c:pt>
                <c:pt idx="6206">
                  <c:v>3.6253590000000002E-2</c:v>
                </c:pt>
                <c:pt idx="6207">
                  <c:v>6.3348039999999994E-2</c:v>
                </c:pt>
                <c:pt idx="6208">
                  <c:v>7.4578839999999993E-2</c:v>
                </c:pt>
                <c:pt idx="6209">
                  <c:v>6.7611690000000113E-2</c:v>
                </c:pt>
                <c:pt idx="6210">
                  <c:v>6.2557520000000033E-2</c:v>
                </c:pt>
                <c:pt idx="6211">
                  <c:v>5.9461010000000085E-2</c:v>
                </c:pt>
                <c:pt idx="6212">
                  <c:v>4.6251670000000002E-2</c:v>
                </c:pt>
                <c:pt idx="6213">
                  <c:v>2.3801989999999999E-2</c:v>
                </c:pt>
                <c:pt idx="6214">
                  <c:v>1.5867740000000002E-2</c:v>
                </c:pt>
                <c:pt idx="6215">
                  <c:v>1.9736520000000032E-2</c:v>
                </c:pt>
                <c:pt idx="6216">
                  <c:v>2.9442910000000051E-2</c:v>
                </c:pt>
                <c:pt idx="6217">
                  <c:v>4.3377199999999998E-2</c:v>
                </c:pt>
                <c:pt idx="6218">
                  <c:v>6.4380330000000124E-2</c:v>
                </c:pt>
                <c:pt idx="6219">
                  <c:v>8.9914230000000026E-2</c:v>
                </c:pt>
                <c:pt idx="6220">
                  <c:v>0.12779130000000022</c:v>
                </c:pt>
                <c:pt idx="6221">
                  <c:v>0.1726907</c:v>
                </c:pt>
                <c:pt idx="6222">
                  <c:v>0.14749920000000044</c:v>
                </c:pt>
                <c:pt idx="6223">
                  <c:v>8.7117240000000012E-2</c:v>
                </c:pt>
                <c:pt idx="6224">
                  <c:v>4.6087759999999985E-2</c:v>
                </c:pt>
                <c:pt idx="6225">
                  <c:v>1.3574420000000019E-2</c:v>
                </c:pt>
                <c:pt idx="6226">
                  <c:v>2.8990649999999997E-3</c:v>
                </c:pt>
                <c:pt idx="6227">
                  <c:v>5.7668370000000082E-4</c:v>
                </c:pt>
                <c:pt idx="6228">
                  <c:v>2.851306E-2</c:v>
                </c:pt>
                <c:pt idx="6229">
                  <c:v>6.6427040000000007E-2</c:v>
                </c:pt>
                <c:pt idx="6230">
                  <c:v>6.7522659999999998E-2</c:v>
                </c:pt>
                <c:pt idx="6231">
                  <c:v>5.8233139999999996E-2</c:v>
                </c:pt>
                <c:pt idx="6232">
                  <c:v>8.7143689999999982E-2</c:v>
                </c:pt>
                <c:pt idx="6233">
                  <c:v>0.12505769999999997</c:v>
                </c:pt>
                <c:pt idx="6234">
                  <c:v>8.9093910000000026E-2</c:v>
                </c:pt>
                <c:pt idx="6235">
                  <c:v>3.8775650000000002E-2</c:v>
                </c:pt>
                <c:pt idx="6236">
                  <c:v>2.1991100000000006E-2</c:v>
                </c:pt>
                <c:pt idx="6237">
                  <c:v>1.037919E-2</c:v>
                </c:pt>
                <c:pt idx="6238">
                  <c:v>1.5388289999999999E-2</c:v>
                </c:pt>
                <c:pt idx="6239">
                  <c:v>2.2355440000000001E-2</c:v>
                </c:pt>
                <c:pt idx="6240">
                  <c:v>3.0748270000000012E-2</c:v>
                </c:pt>
                <c:pt idx="6241">
                  <c:v>3.9263670000000001E-2</c:v>
                </c:pt>
                <c:pt idx="6242">
                  <c:v>5.5147799999999997E-2</c:v>
                </c:pt>
                <c:pt idx="6243">
                  <c:v>7.1404469999999998E-2</c:v>
                </c:pt>
                <c:pt idx="6244">
                  <c:v>6.0334600000000113E-2</c:v>
                </c:pt>
                <c:pt idx="6245">
                  <c:v>4.88501E-2</c:v>
                </c:pt>
                <c:pt idx="6246">
                  <c:v>5.1172490000000022E-2</c:v>
                </c:pt>
                <c:pt idx="6247">
                  <c:v>5.2505789999999997E-2</c:v>
                </c:pt>
                <c:pt idx="6248">
                  <c:v>2.8507850000000001E-2</c:v>
                </c:pt>
                <c:pt idx="6249">
                  <c:v>8.3142300000000162E-3</c:v>
                </c:pt>
                <c:pt idx="6250">
                  <c:v>4.1601699999999998E-2</c:v>
                </c:pt>
                <c:pt idx="6251">
                  <c:v>6.9148780000000021E-2</c:v>
                </c:pt>
                <c:pt idx="6252">
                  <c:v>4.2054330000000022E-2</c:v>
                </c:pt>
                <c:pt idx="6253">
                  <c:v>2.3863829999999999E-2</c:v>
                </c:pt>
                <c:pt idx="6254">
                  <c:v>6.87416E-2</c:v>
                </c:pt>
                <c:pt idx="6255">
                  <c:v>0.1063423</c:v>
                </c:pt>
                <c:pt idx="6256">
                  <c:v>0.10324580000000011</c:v>
                </c:pt>
                <c:pt idx="6257">
                  <c:v>9.9869110000000025E-2</c:v>
                </c:pt>
                <c:pt idx="6258">
                  <c:v>9.5226580000000005E-2</c:v>
                </c:pt>
                <c:pt idx="6259">
                  <c:v>0.10549070000000017</c:v>
                </c:pt>
                <c:pt idx="6260">
                  <c:v>0.17206560000000001</c:v>
                </c:pt>
                <c:pt idx="6261">
                  <c:v>0.20989950000000004</c:v>
                </c:pt>
                <c:pt idx="6262">
                  <c:v>0.15571060000000028</c:v>
                </c:pt>
                <c:pt idx="6263">
                  <c:v>0.11411109999999998</c:v>
                </c:pt>
                <c:pt idx="6264">
                  <c:v>0.10714400000000011</c:v>
                </c:pt>
                <c:pt idx="6265">
                  <c:v>8.7620160000000155E-2</c:v>
                </c:pt>
                <c:pt idx="6266">
                  <c:v>3.8076029999999997E-2</c:v>
                </c:pt>
                <c:pt idx="6267">
                  <c:v>2.0874240000000047E-2</c:v>
                </c:pt>
                <c:pt idx="6268">
                  <c:v>7.1168289999999995E-2</c:v>
                </c:pt>
                <c:pt idx="6269">
                  <c:v>8.5490760000000027E-2</c:v>
                </c:pt>
                <c:pt idx="6270">
                  <c:v>3.362424E-2</c:v>
                </c:pt>
                <c:pt idx="6271">
                  <c:v>1.8209500000000035E-3</c:v>
                </c:pt>
                <c:pt idx="6272">
                  <c:v>2.5947040000000045E-3</c:v>
                </c:pt>
                <c:pt idx="6273">
                  <c:v>1.5732890000000003E-2</c:v>
                </c:pt>
                <c:pt idx="6274">
                  <c:v>4.6697969999999998E-2</c:v>
                </c:pt>
                <c:pt idx="6275">
                  <c:v>6.4087890000000106E-2</c:v>
                </c:pt>
                <c:pt idx="6276">
                  <c:v>6.4087890000000106E-2</c:v>
                </c:pt>
                <c:pt idx="6277">
                  <c:v>9.0105720000000028E-2</c:v>
                </c:pt>
                <c:pt idx="6278">
                  <c:v>0.14584290000000022</c:v>
                </c:pt>
                <c:pt idx="6279">
                  <c:v>0.15516930000000032</c:v>
                </c:pt>
                <c:pt idx="6280">
                  <c:v>0.11723699999999999</c:v>
                </c:pt>
                <c:pt idx="6281">
                  <c:v>9.0258460000000235E-2</c:v>
                </c:pt>
                <c:pt idx="6282">
                  <c:v>7.3235850000000005E-2</c:v>
                </c:pt>
                <c:pt idx="6283">
                  <c:v>5.3639039999999985E-2</c:v>
                </c:pt>
                <c:pt idx="6284">
                  <c:v>3.1963479999999996E-2</c:v>
                </c:pt>
                <c:pt idx="6285">
                  <c:v>1.748827E-2</c:v>
                </c:pt>
                <c:pt idx="6286">
                  <c:v>8.2032140000000003E-3</c:v>
                </c:pt>
                <c:pt idx="6287">
                  <c:v>2.6289770000000056E-2</c:v>
                </c:pt>
                <c:pt idx="6288">
                  <c:v>6.1899620000000079E-2</c:v>
                </c:pt>
                <c:pt idx="6289">
                  <c:v>6.0937740000000004E-2</c:v>
                </c:pt>
                <c:pt idx="6290">
                  <c:v>3.9262180000000001E-2</c:v>
                </c:pt>
                <c:pt idx="6291">
                  <c:v>3.1011280000000044E-2</c:v>
                </c:pt>
                <c:pt idx="6292">
                  <c:v>2.9463019999999999E-2</c:v>
                </c:pt>
                <c:pt idx="6293">
                  <c:v>8.7129910000000033E-2</c:v>
                </c:pt>
                <c:pt idx="6294">
                  <c:v>0.17073559999999999</c:v>
                </c:pt>
                <c:pt idx="6295">
                  <c:v>0.13099510000000025</c:v>
                </c:pt>
                <c:pt idx="6296">
                  <c:v>4.4334610000000135E-2</c:v>
                </c:pt>
                <c:pt idx="6297">
                  <c:v>3.3958769999999985E-2</c:v>
                </c:pt>
                <c:pt idx="6298">
                  <c:v>4.8667189999999985E-2</c:v>
                </c:pt>
                <c:pt idx="6299">
                  <c:v>5.1275679999999955E-2</c:v>
                </c:pt>
                <c:pt idx="6300">
                  <c:v>5.0501919999999999E-2</c:v>
                </c:pt>
                <c:pt idx="6301">
                  <c:v>8.4838450000000065E-2</c:v>
                </c:pt>
                <c:pt idx="6302">
                  <c:v>0.12741540000000032</c:v>
                </c:pt>
                <c:pt idx="6303">
                  <c:v>0.16542920000000025</c:v>
                </c:pt>
                <c:pt idx="6304">
                  <c:v>0.20258740000000025</c:v>
                </c:pt>
                <c:pt idx="6305">
                  <c:v>0.23034720000000025</c:v>
                </c:pt>
                <c:pt idx="6306">
                  <c:v>0.25666750000000005</c:v>
                </c:pt>
                <c:pt idx="6307">
                  <c:v>0.34606430000000032</c:v>
                </c:pt>
                <c:pt idx="6308">
                  <c:v>0.4428301</c:v>
                </c:pt>
                <c:pt idx="6309">
                  <c:v>0.66912670000000063</c:v>
                </c:pt>
                <c:pt idx="6310">
                  <c:v>0.90589570000000064</c:v>
                </c:pt>
                <c:pt idx="6311">
                  <c:v>1.3057919999999978</c:v>
                </c:pt>
                <c:pt idx="6312">
                  <c:v>1.713757</c:v>
                </c:pt>
                <c:pt idx="6313">
                  <c:v>2.0784039999999977</c:v>
                </c:pt>
                <c:pt idx="6314">
                  <c:v>2.4417789999999977</c:v>
                </c:pt>
                <c:pt idx="6315">
                  <c:v>2.7769759999999977</c:v>
                </c:pt>
                <c:pt idx="6316">
                  <c:v>3.0928009999999961</c:v>
                </c:pt>
                <c:pt idx="6317">
                  <c:v>2.9310859999999961</c:v>
                </c:pt>
                <c:pt idx="6318">
                  <c:v>2.7811850000000002</c:v>
                </c:pt>
                <c:pt idx="6319">
                  <c:v>2.795893</c:v>
                </c:pt>
                <c:pt idx="6320">
                  <c:v>2.7870569999999999</c:v>
                </c:pt>
                <c:pt idx="6321">
                  <c:v>2.5572519999999987</c:v>
                </c:pt>
                <c:pt idx="6322">
                  <c:v>2.3138279999999987</c:v>
                </c:pt>
                <c:pt idx="6323">
                  <c:v>1.975535</c:v>
                </c:pt>
                <c:pt idx="6324">
                  <c:v>1.62307</c:v>
                </c:pt>
                <c:pt idx="6325">
                  <c:v>1.1911069999999999</c:v>
                </c:pt>
                <c:pt idx="6326">
                  <c:v>0.79688300000000001</c:v>
                </c:pt>
                <c:pt idx="6327">
                  <c:v>0.57238619999999885</c:v>
                </c:pt>
                <c:pt idx="6328">
                  <c:v>0.36932380000000065</c:v>
                </c:pt>
                <c:pt idx="6329">
                  <c:v>0.24623760000000025</c:v>
                </c:pt>
                <c:pt idx="6330">
                  <c:v>0.14777630000000025</c:v>
                </c:pt>
                <c:pt idx="6331">
                  <c:v>0.12765869999999988</c:v>
                </c:pt>
                <c:pt idx="6332">
                  <c:v>0.10753140000000011</c:v>
                </c:pt>
                <c:pt idx="6333">
                  <c:v>8.7404090000000004E-2</c:v>
                </c:pt>
                <c:pt idx="6334">
                  <c:v>7.553812E-2</c:v>
                </c:pt>
                <c:pt idx="6335">
                  <c:v>8.3275670000000024E-2</c:v>
                </c:pt>
                <c:pt idx="6336">
                  <c:v>8.1964340000000219E-2</c:v>
                </c:pt>
                <c:pt idx="6337">
                  <c:v>6.1837040000000003E-2</c:v>
                </c:pt>
                <c:pt idx="6338">
                  <c:v>7.6719800000000019E-2</c:v>
                </c:pt>
                <c:pt idx="6339">
                  <c:v>0.15568080000000001</c:v>
                </c:pt>
                <c:pt idx="6340">
                  <c:v>0.17163790000000001</c:v>
                </c:pt>
                <c:pt idx="6341">
                  <c:v>8.5709810000000025E-2</c:v>
                </c:pt>
                <c:pt idx="6342">
                  <c:v>5.3844309999999965E-2</c:v>
                </c:pt>
                <c:pt idx="6343">
                  <c:v>9.9517810000000068E-2</c:v>
                </c:pt>
                <c:pt idx="6344">
                  <c:v>0.1098184</c:v>
                </c:pt>
                <c:pt idx="6345">
                  <c:v>7.4999440000000014E-2</c:v>
                </c:pt>
                <c:pt idx="6346">
                  <c:v>8.1443539999999995E-2</c:v>
                </c:pt>
                <c:pt idx="6347">
                  <c:v>0.13485829999999999</c:v>
                </c:pt>
                <c:pt idx="6348">
                  <c:v>0.14828970000000022</c:v>
                </c:pt>
                <c:pt idx="6349">
                  <c:v>0.1212083</c:v>
                </c:pt>
                <c:pt idx="6350">
                  <c:v>0.10183610000000011</c:v>
                </c:pt>
                <c:pt idx="6351">
                  <c:v>8.9450050000000045E-2</c:v>
                </c:pt>
                <c:pt idx="6352">
                  <c:v>9.6788239999999998E-2</c:v>
                </c:pt>
                <c:pt idx="6353">
                  <c:v>0.12000089999999998</c:v>
                </c:pt>
                <c:pt idx="6354">
                  <c:v>0.11212179999999999</c:v>
                </c:pt>
                <c:pt idx="6355">
                  <c:v>8.1930820000000043E-2</c:v>
                </c:pt>
                <c:pt idx="6356">
                  <c:v>5.5536360000000014E-2</c:v>
                </c:pt>
                <c:pt idx="6357">
                  <c:v>3.1538419999999998E-2</c:v>
                </c:pt>
                <c:pt idx="6358">
                  <c:v>3.1305210000000055E-2</c:v>
                </c:pt>
                <c:pt idx="6359">
                  <c:v>4.4465369999999997E-2</c:v>
                </c:pt>
                <c:pt idx="6360">
                  <c:v>8.0887719999999996E-2</c:v>
                </c:pt>
                <c:pt idx="6361">
                  <c:v>0.12888359999999988</c:v>
                </c:pt>
                <c:pt idx="6362">
                  <c:v>0.12347590000000011</c:v>
                </c:pt>
                <c:pt idx="6363">
                  <c:v>9.4846960000000188E-2</c:v>
                </c:pt>
                <c:pt idx="6364">
                  <c:v>0.1038187</c:v>
                </c:pt>
                <c:pt idx="6365">
                  <c:v>0.1270425</c:v>
                </c:pt>
                <c:pt idx="6366">
                  <c:v>0.1350885</c:v>
                </c:pt>
                <c:pt idx="6367">
                  <c:v>0.13818349999999999</c:v>
                </c:pt>
                <c:pt idx="6368">
                  <c:v>0.11765610000000011</c:v>
                </c:pt>
                <c:pt idx="6369">
                  <c:v>9.0561700000000023E-2</c:v>
                </c:pt>
                <c:pt idx="6370">
                  <c:v>0.11997520000000013</c:v>
                </c:pt>
                <c:pt idx="6371">
                  <c:v>0.16255220000000001</c:v>
                </c:pt>
                <c:pt idx="6372">
                  <c:v>0.10826830000000011</c:v>
                </c:pt>
                <c:pt idx="6373">
                  <c:v>3.5500320000000002E-2</c:v>
                </c:pt>
                <c:pt idx="6374">
                  <c:v>5.5510650000000078E-2</c:v>
                </c:pt>
                <c:pt idx="6375">
                  <c:v>8.9572240000000025E-2</c:v>
                </c:pt>
                <c:pt idx="6376">
                  <c:v>0.20279600000000028</c:v>
                </c:pt>
                <c:pt idx="6377">
                  <c:v>0.32504920000000032</c:v>
                </c:pt>
                <c:pt idx="6378">
                  <c:v>0.25322119999999998</c:v>
                </c:pt>
                <c:pt idx="6379">
                  <c:v>0.16574480000000022</c:v>
                </c:pt>
                <c:pt idx="6380">
                  <c:v>0.17356540000000029</c:v>
                </c:pt>
                <c:pt idx="6381">
                  <c:v>0.18594550000000032</c:v>
                </c:pt>
                <c:pt idx="6382">
                  <c:v>0.17703150000000001</c:v>
                </c:pt>
                <c:pt idx="6383">
                  <c:v>0.16826950000000004</c:v>
                </c:pt>
                <c:pt idx="6384">
                  <c:v>0.20463590000000001</c:v>
                </c:pt>
                <c:pt idx="6385">
                  <c:v>0.23823710000000028</c:v>
                </c:pt>
                <c:pt idx="6386">
                  <c:v>0.20494960000000031</c:v>
                </c:pt>
                <c:pt idx="6387">
                  <c:v>0.17272760000000001</c:v>
                </c:pt>
                <c:pt idx="6388">
                  <c:v>0.15493120000000038</c:v>
                </c:pt>
                <c:pt idx="6389">
                  <c:v>0.13253590000000001</c:v>
                </c:pt>
                <c:pt idx="6390">
                  <c:v>6.7509250000000007E-2</c:v>
                </c:pt>
                <c:pt idx="6391">
                  <c:v>1.4376119999999996E-2</c:v>
                </c:pt>
                <c:pt idx="6392">
                  <c:v>4.3792940000000086E-2</c:v>
                </c:pt>
                <c:pt idx="6393">
                  <c:v>6.4719340000000014E-2</c:v>
                </c:pt>
                <c:pt idx="6394">
                  <c:v>3.9173140000000058E-2</c:v>
                </c:pt>
                <c:pt idx="6395">
                  <c:v>2.2416160000000011E-2</c:v>
                </c:pt>
                <c:pt idx="6396">
                  <c:v>4.4865849999999985E-2</c:v>
                </c:pt>
                <c:pt idx="6397">
                  <c:v>5.6661039999999996E-2</c:v>
                </c:pt>
                <c:pt idx="6398">
                  <c:v>2.8805870000000042E-2</c:v>
                </c:pt>
                <c:pt idx="6399">
                  <c:v>1.8969090000000001E-2</c:v>
                </c:pt>
                <c:pt idx="6400">
                  <c:v>6.6190849999999996E-2</c:v>
                </c:pt>
                <c:pt idx="6401">
                  <c:v>9.4253890000000048E-2</c:v>
                </c:pt>
                <c:pt idx="6402">
                  <c:v>7.0267500000000011E-2</c:v>
                </c:pt>
                <c:pt idx="6403">
                  <c:v>6.560858E-2</c:v>
                </c:pt>
                <c:pt idx="6404">
                  <c:v>0.1066373</c:v>
                </c:pt>
                <c:pt idx="6405">
                  <c:v>0.13730590000000001</c:v>
                </c:pt>
                <c:pt idx="6406">
                  <c:v>0.14659540000000029</c:v>
                </c:pt>
                <c:pt idx="6407">
                  <c:v>0.13199840000000038</c:v>
                </c:pt>
                <c:pt idx="6408">
                  <c:v>7.3938820000000002E-2</c:v>
                </c:pt>
                <c:pt idx="6409">
                  <c:v>5.8312110000000104E-2</c:v>
                </c:pt>
                <c:pt idx="6410">
                  <c:v>0.11095279999999998</c:v>
                </c:pt>
                <c:pt idx="6411">
                  <c:v>0.1291533</c:v>
                </c:pt>
                <c:pt idx="6412">
                  <c:v>9.820313E-2</c:v>
                </c:pt>
                <c:pt idx="6413">
                  <c:v>8.9394550000000045E-2</c:v>
                </c:pt>
                <c:pt idx="6414">
                  <c:v>0.10874770000000011</c:v>
                </c:pt>
                <c:pt idx="6415">
                  <c:v>0.10885019999999998</c:v>
                </c:pt>
                <c:pt idx="6416">
                  <c:v>8.718505E-2</c:v>
                </c:pt>
                <c:pt idx="6417">
                  <c:v>9.131794E-2</c:v>
                </c:pt>
                <c:pt idx="6418">
                  <c:v>0.1215089</c:v>
                </c:pt>
                <c:pt idx="6419">
                  <c:v>0.1223683</c:v>
                </c:pt>
                <c:pt idx="6420">
                  <c:v>9.6822140000000043E-2</c:v>
                </c:pt>
                <c:pt idx="6421">
                  <c:v>6.5262500000000029E-2</c:v>
                </c:pt>
                <c:pt idx="6422">
                  <c:v>2.8878520000000001E-2</c:v>
                </c:pt>
                <c:pt idx="6423">
                  <c:v>5.3466180000000071E-2</c:v>
                </c:pt>
                <c:pt idx="6424">
                  <c:v>0.1215894</c:v>
                </c:pt>
                <c:pt idx="6425">
                  <c:v>0.10820790000000002</c:v>
                </c:pt>
                <c:pt idx="6426">
                  <c:v>4.3212540000000001E-2</c:v>
                </c:pt>
                <c:pt idx="6427">
                  <c:v>2.876192E-2</c:v>
                </c:pt>
                <c:pt idx="6428">
                  <c:v>4.269620000000008E-2</c:v>
                </c:pt>
                <c:pt idx="6429">
                  <c:v>3.7457250000000053E-2</c:v>
                </c:pt>
                <c:pt idx="6430">
                  <c:v>2.2755910000000049E-2</c:v>
                </c:pt>
                <c:pt idx="6431">
                  <c:v>1.9931350000000032E-2</c:v>
                </c:pt>
                <c:pt idx="6432">
                  <c:v>2.2253729999999999E-2</c:v>
                </c:pt>
                <c:pt idx="6433">
                  <c:v>7.9666169999999994E-2</c:v>
                </c:pt>
                <c:pt idx="6434">
                  <c:v>0.15785299999999999</c:v>
                </c:pt>
                <c:pt idx="6435">
                  <c:v>0.12498350000000009</c:v>
                </c:pt>
                <c:pt idx="6436">
                  <c:v>5.6086219999999999E-2</c:v>
                </c:pt>
                <c:pt idx="6437">
                  <c:v>3.5134489999999997E-2</c:v>
                </c:pt>
                <c:pt idx="6438">
                  <c:v>2.7393220000000006E-2</c:v>
                </c:pt>
                <c:pt idx="6439">
                  <c:v>4.7949690000000003E-2</c:v>
                </c:pt>
                <c:pt idx="6440">
                  <c:v>7.5031100000000003E-2</c:v>
                </c:pt>
                <c:pt idx="6441">
                  <c:v>0.10798290000000002</c:v>
                </c:pt>
                <c:pt idx="6442">
                  <c:v>0.14204450000000021</c:v>
                </c:pt>
                <c:pt idx="6443">
                  <c:v>9.1286650000000011E-2</c:v>
                </c:pt>
                <c:pt idx="6444">
                  <c:v>2.7838770000000054E-2</c:v>
                </c:pt>
                <c:pt idx="6445">
                  <c:v>2.4143230000000002E-2</c:v>
                </c:pt>
                <c:pt idx="6446">
                  <c:v>2.7239740000000068E-2</c:v>
                </c:pt>
                <c:pt idx="6447">
                  <c:v>2.531485E-2</c:v>
                </c:pt>
                <c:pt idx="6448">
                  <c:v>2.2992470000000001E-2</c:v>
                </c:pt>
                <c:pt idx="6449">
                  <c:v>1.9191130000000028E-2</c:v>
                </c:pt>
                <c:pt idx="6450">
                  <c:v>1.5320490000000001E-2</c:v>
                </c:pt>
                <c:pt idx="6451">
                  <c:v>1.6781940000000002E-2</c:v>
                </c:pt>
                <c:pt idx="6452">
                  <c:v>1.8320510000000033E-2</c:v>
                </c:pt>
                <c:pt idx="6453">
                  <c:v>1.909464E-2</c:v>
                </c:pt>
                <c:pt idx="6454">
                  <c:v>2.0533370000000047E-2</c:v>
                </c:pt>
                <c:pt idx="6455">
                  <c:v>3.7564170000000001E-2</c:v>
                </c:pt>
                <c:pt idx="6456">
                  <c:v>5.5243169999999946E-2</c:v>
                </c:pt>
                <c:pt idx="6457">
                  <c:v>8.1563500000000025E-2</c:v>
                </c:pt>
                <c:pt idx="6458">
                  <c:v>0.1025514</c:v>
                </c:pt>
                <c:pt idx="6459">
                  <c:v>7.4682780000000129E-2</c:v>
                </c:pt>
                <c:pt idx="6460">
                  <c:v>5.5763970000000128E-2</c:v>
                </c:pt>
                <c:pt idx="6461">
                  <c:v>9.8340970000000028E-2</c:v>
                </c:pt>
                <c:pt idx="6462">
                  <c:v>0.12681899999999999</c:v>
                </c:pt>
                <c:pt idx="6463">
                  <c:v>7.8823130000000019E-2</c:v>
                </c:pt>
                <c:pt idx="6464">
                  <c:v>3.8960050000000003E-2</c:v>
                </c:pt>
                <c:pt idx="6465">
                  <c:v>3.5091280000000002E-2</c:v>
                </c:pt>
                <c:pt idx="6466">
                  <c:v>3.1549960000000002E-2</c:v>
                </c:pt>
                <c:pt idx="6467">
                  <c:v>2.922758E-2</c:v>
                </c:pt>
                <c:pt idx="6468">
                  <c:v>2.4287030000000012E-2</c:v>
                </c:pt>
                <c:pt idx="6469">
                  <c:v>1.1133199999999999E-2</c:v>
                </c:pt>
                <c:pt idx="6470">
                  <c:v>7.1686859999999996E-3</c:v>
                </c:pt>
                <c:pt idx="6471">
                  <c:v>2.807012E-2</c:v>
                </c:pt>
                <c:pt idx="6472">
                  <c:v>5.4504810000000022E-2</c:v>
                </c:pt>
                <c:pt idx="6473">
                  <c:v>9.3985290000000027E-2</c:v>
                </c:pt>
                <c:pt idx="6474">
                  <c:v>0.11319990000000002</c:v>
                </c:pt>
                <c:pt idx="6475">
                  <c:v>9.0750200000000045E-2</c:v>
                </c:pt>
                <c:pt idx="6476">
                  <c:v>6.2805260000000002E-2</c:v>
                </c:pt>
                <c:pt idx="6477">
                  <c:v>2.4873030000000042E-2</c:v>
                </c:pt>
                <c:pt idx="6478">
                  <c:v>1.462273E-2</c:v>
                </c:pt>
                <c:pt idx="6479">
                  <c:v>4.8667929999999998E-2</c:v>
                </c:pt>
                <c:pt idx="6480">
                  <c:v>5.4921299999999999E-2</c:v>
                </c:pt>
                <c:pt idx="6481">
                  <c:v>2.1633840000000071E-2</c:v>
                </c:pt>
                <c:pt idx="6482">
                  <c:v>2.3678310000000056E-3</c:v>
                </c:pt>
                <c:pt idx="6483">
                  <c:v>8.2032140000000008E-4</c:v>
                </c:pt>
                <c:pt idx="6484">
                  <c:v>2.6569549999999997E-2</c:v>
                </c:pt>
                <c:pt idx="6485">
                  <c:v>8.3080830000000022E-2</c:v>
                </c:pt>
                <c:pt idx="6486">
                  <c:v>9.518113000000003E-2</c:v>
                </c:pt>
                <c:pt idx="6487">
                  <c:v>6.2667790000000112E-2</c:v>
                </c:pt>
                <c:pt idx="6488">
                  <c:v>3.7095520000000014E-2</c:v>
                </c:pt>
                <c:pt idx="6489">
                  <c:v>1.7742340000000002E-2</c:v>
                </c:pt>
                <c:pt idx="6490">
                  <c:v>2.6796799999999989E-2</c:v>
                </c:pt>
                <c:pt idx="6491">
                  <c:v>5.8536009999999999E-2</c:v>
                </c:pt>
                <c:pt idx="6492">
                  <c:v>7.3980550000000006E-2</c:v>
                </c:pt>
                <c:pt idx="6493">
                  <c:v>7.784932E-2</c:v>
                </c:pt>
                <c:pt idx="6494">
                  <c:v>6.5108630000000112E-2</c:v>
                </c:pt>
                <c:pt idx="6495">
                  <c:v>4.1884820000000003E-2</c:v>
                </c:pt>
                <c:pt idx="6496">
                  <c:v>4.1521229999999985E-2</c:v>
                </c:pt>
                <c:pt idx="6497">
                  <c:v>5.3901299999999999E-2</c:v>
                </c:pt>
                <c:pt idx="6498">
                  <c:v>6.4730520000000125E-2</c:v>
                </c:pt>
                <c:pt idx="6499">
                  <c:v>7.4794169999999993E-2</c:v>
                </c:pt>
                <c:pt idx="6500">
                  <c:v>7.7821009999999996E-2</c:v>
                </c:pt>
                <c:pt idx="6501">
                  <c:v>7.7821009999999996E-2</c:v>
                </c:pt>
                <c:pt idx="6502">
                  <c:v>6.3739199999999996E-2</c:v>
                </c:pt>
                <c:pt idx="6503">
                  <c:v>4.438602000000013E-2</c:v>
                </c:pt>
                <c:pt idx="6504">
                  <c:v>5.3134260000000003E-2</c:v>
                </c:pt>
                <c:pt idx="6505">
                  <c:v>7.0939180000000004E-2</c:v>
                </c:pt>
                <c:pt idx="6506">
                  <c:v>6.8693169999999998E-2</c:v>
                </c:pt>
                <c:pt idx="6507">
                  <c:v>6.0955620000000023E-2</c:v>
                </c:pt>
                <c:pt idx="6508">
                  <c:v>4.6288929999999985E-2</c:v>
                </c:pt>
                <c:pt idx="6509">
                  <c:v>3.003226000000004E-2</c:v>
                </c:pt>
                <c:pt idx="6510">
                  <c:v>5.6151409999999985E-2</c:v>
                </c:pt>
                <c:pt idx="6511">
                  <c:v>9.0196620000000047E-2</c:v>
                </c:pt>
                <c:pt idx="6512">
                  <c:v>7.1018899999999996E-2</c:v>
                </c:pt>
                <c:pt idx="6513">
                  <c:v>4.3924449999999976E-2</c:v>
                </c:pt>
                <c:pt idx="6514">
                  <c:v>5.6509039999999996E-2</c:v>
                </c:pt>
                <c:pt idx="6515">
                  <c:v>7.3539850000000004E-2</c:v>
                </c:pt>
                <c:pt idx="6516">
                  <c:v>9.0570640000000008E-2</c:v>
                </c:pt>
                <c:pt idx="6517">
                  <c:v>0.10760140000000011</c:v>
                </c:pt>
                <c:pt idx="6518">
                  <c:v>6.9847279999999998E-2</c:v>
                </c:pt>
                <c:pt idx="6519">
                  <c:v>2.9592670000000001E-2</c:v>
                </c:pt>
                <c:pt idx="6520">
                  <c:v>2.2891510000000056E-2</c:v>
                </c:pt>
                <c:pt idx="6521">
                  <c:v>1.6753630000000002E-2</c:v>
                </c:pt>
                <c:pt idx="6522">
                  <c:v>1.443125E-2</c:v>
                </c:pt>
                <c:pt idx="6523">
                  <c:v>1.4043070000000001E-2</c:v>
                </c:pt>
                <c:pt idx="6524">
                  <c:v>5.7394190000000109E-2</c:v>
                </c:pt>
                <c:pt idx="6525">
                  <c:v>9.8150600000000157E-2</c:v>
                </c:pt>
                <c:pt idx="6526">
                  <c:v>0.10511769999999998</c:v>
                </c:pt>
                <c:pt idx="6527">
                  <c:v>0.10853760000000011</c:v>
                </c:pt>
                <c:pt idx="6528">
                  <c:v>7.9908700000000013E-2</c:v>
                </c:pt>
                <c:pt idx="6529">
                  <c:v>5.8202589999999998E-2</c:v>
                </c:pt>
                <c:pt idx="6530">
                  <c:v>8.3748790000000004E-2</c:v>
                </c:pt>
                <c:pt idx="6531">
                  <c:v>0.10103660000000013</c:v>
                </c:pt>
                <c:pt idx="6532">
                  <c:v>7.3955220000000002E-2</c:v>
                </c:pt>
                <c:pt idx="6533">
                  <c:v>4.9012160000000103E-2</c:v>
                </c:pt>
                <c:pt idx="6534">
                  <c:v>3.3529610000000001E-2</c:v>
                </c:pt>
                <c:pt idx="6535">
                  <c:v>2.5828579999999997E-2</c:v>
                </c:pt>
                <c:pt idx="6536">
                  <c:v>4.6730010000000023E-2</c:v>
                </c:pt>
                <c:pt idx="6537">
                  <c:v>7.2888649999999999E-2</c:v>
                </c:pt>
                <c:pt idx="6538">
                  <c:v>0.11546560000000011</c:v>
                </c:pt>
                <c:pt idx="6539">
                  <c:v>0.13411210000000001</c:v>
                </c:pt>
                <c:pt idx="6540">
                  <c:v>8.8438620000000023E-2</c:v>
                </c:pt>
                <c:pt idx="6541">
                  <c:v>6.0171809999999923E-2</c:v>
                </c:pt>
                <c:pt idx="6542">
                  <c:v>7.2551879999999999E-2</c:v>
                </c:pt>
                <c:pt idx="6543">
                  <c:v>7.7315850000000019E-2</c:v>
                </c:pt>
                <c:pt idx="6544">
                  <c:v>6.647807E-2</c:v>
                </c:pt>
                <c:pt idx="6545">
                  <c:v>7.3054809999999998E-2</c:v>
                </c:pt>
                <c:pt idx="6546">
                  <c:v>0.11096880000000001</c:v>
                </c:pt>
                <c:pt idx="6547">
                  <c:v>0.1133914</c:v>
                </c:pt>
                <c:pt idx="6548">
                  <c:v>5.9202470000000104E-2</c:v>
                </c:pt>
                <c:pt idx="6549">
                  <c:v>3.7718389999999997E-2</c:v>
                </c:pt>
                <c:pt idx="6550">
                  <c:v>6.2490460000000116E-2</c:v>
                </c:pt>
                <c:pt idx="6551">
                  <c:v>6.8755010000000019E-2</c:v>
                </c:pt>
                <c:pt idx="6552">
                  <c:v>5.1724210000000014E-2</c:v>
                </c:pt>
                <c:pt idx="6553">
                  <c:v>3.944286000000001E-2</c:v>
                </c:pt>
                <c:pt idx="6554">
                  <c:v>3.2475710000000074E-2</c:v>
                </c:pt>
                <c:pt idx="6555">
                  <c:v>3.0153329999999999E-2</c:v>
                </c:pt>
                <c:pt idx="6556">
                  <c:v>3.2474599999999999E-2</c:v>
                </c:pt>
                <c:pt idx="6557">
                  <c:v>3.0706549999999999E-2</c:v>
                </c:pt>
                <c:pt idx="6558">
                  <c:v>2.5287660000000035E-2</c:v>
                </c:pt>
                <c:pt idx="6559">
                  <c:v>4.1007130000000003E-2</c:v>
                </c:pt>
                <c:pt idx="6560">
                  <c:v>7.3504829999999993E-2</c:v>
                </c:pt>
                <c:pt idx="6561">
                  <c:v>7.3828560000000001E-2</c:v>
                </c:pt>
                <c:pt idx="6562">
                  <c:v>5.137887E-2</c:v>
                </c:pt>
                <c:pt idx="6563">
                  <c:v>3.6070300000000062E-2</c:v>
                </c:pt>
                <c:pt idx="6564">
                  <c:v>2.5232520000000001E-2</c:v>
                </c:pt>
                <c:pt idx="6565">
                  <c:v>2.7832810000000065E-2</c:v>
                </c:pt>
                <c:pt idx="6566">
                  <c:v>3.7896470000000002E-2</c:v>
                </c:pt>
                <c:pt idx="6567">
                  <c:v>6.7183660000000034E-2</c:v>
                </c:pt>
                <c:pt idx="6568">
                  <c:v>0.10589000000000011</c:v>
                </c:pt>
                <c:pt idx="6569">
                  <c:v>0.10177540000000011</c:v>
                </c:pt>
                <c:pt idx="6570">
                  <c:v>7.9336480000000209E-2</c:v>
                </c:pt>
                <c:pt idx="6571">
                  <c:v>7.3243310000000006E-2</c:v>
                </c:pt>
                <c:pt idx="6572">
                  <c:v>7.3243310000000006E-2</c:v>
                </c:pt>
                <c:pt idx="6573">
                  <c:v>6.0929539999999997E-2</c:v>
                </c:pt>
                <c:pt idx="6574">
                  <c:v>4.4680700000000004E-2</c:v>
                </c:pt>
                <c:pt idx="6575">
                  <c:v>4.1199359999999928E-2</c:v>
                </c:pt>
                <c:pt idx="6576">
                  <c:v>4.1199359999999928E-2</c:v>
                </c:pt>
                <c:pt idx="6577">
                  <c:v>3.047744000000004E-2</c:v>
                </c:pt>
                <c:pt idx="6578">
                  <c:v>1.732361E-2</c:v>
                </c:pt>
                <c:pt idx="6579">
                  <c:v>2.3091190000000001E-2</c:v>
                </c:pt>
                <c:pt idx="6580">
                  <c:v>3.2380720000000002E-2</c:v>
                </c:pt>
                <c:pt idx="6581">
                  <c:v>3.0871210000000083E-2</c:v>
                </c:pt>
                <c:pt idx="6582">
                  <c:v>2.7774699999999999E-2</c:v>
                </c:pt>
                <c:pt idx="6583">
                  <c:v>5.7437770000000103E-2</c:v>
                </c:pt>
                <c:pt idx="6584">
                  <c:v>9.0725240000000235E-2</c:v>
                </c:pt>
                <c:pt idx="6585">
                  <c:v>6.360135999999994E-2</c:v>
                </c:pt>
                <c:pt idx="6586">
                  <c:v>3.1862149999999999E-2</c:v>
                </c:pt>
                <c:pt idx="6587">
                  <c:v>3.1259389999999998E-2</c:v>
                </c:pt>
                <c:pt idx="6588">
                  <c:v>3.2033140000000092E-2</c:v>
                </c:pt>
                <c:pt idx="6589">
                  <c:v>3.6623889999999999E-2</c:v>
                </c:pt>
                <c:pt idx="6590">
                  <c:v>4.1153169999999933E-2</c:v>
                </c:pt>
                <c:pt idx="6591">
                  <c:v>3.8056659999999985E-2</c:v>
                </c:pt>
                <c:pt idx="6592">
                  <c:v>3.4961640000000002E-2</c:v>
                </c:pt>
                <c:pt idx="6593">
                  <c:v>3.1865129999999998E-2</c:v>
                </c:pt>
                <c:pt idx="6594">
                  <c:v>3.150675E-2</c:v>
                </c:pt>
                <c:pt idx="6595">
                  <c:v>6.6325709999999996E-2</c:v>
                </c:pt>
                <c:pt idx="6596">
                  <c:v>9.3219730000000015E-2</c:v>
                </c:pt>
                <c:pt idx="6597">
                  <c:v>4.9094490000000136E-2</c:v>
                </c:pt>
                <c:pt idx="6598">
                  <c:v>1.719509E-2</c:v>
                </c:pt>
                <c:pt idx="6599">
                  <c:v>6.7489129999999994E-2</c:v>
                </c:pt>
                <c:pt idx="6600">
                  <c:v>0.10436630000000002</c:v>
                </c:pt>
                <c:pt idx="6601">
                  <c:v>6.953062000000014E-2</c:v>
                </c:pt>
                <c:pt idx="6602">
                  <c:v>4.4226950000000022E-2</c:v>
                </c:pt>
                <c:pt idx="6603">
                  <c:v>6.0483620000000134E-2</c:v>
                </c:pt>
                <c:pt idx="6604">
                  <c:v>7.2244169999999969E-2</c:v>
                </c:pt>
                <c:pt idx="6605">
                  <c:v>6.7599400000000004E-2</c:v>
                </c:pt>
                <c:pt idx="6606">
                  <c:v>6.1260349999999929E-2</c:v>
                </c:pt>
                <c:pt idx="6607">
                  <c:v>4.9648449999999976E-2</c:v>
                </c:pt>
                <c:pt idx="6608">
                  <c:v>5.110953E-2</c:v>
                </c:pt>
                <c:pt idx="6609">
                  <c:v>8.7475990000000003E-2</c:v>
                </c:pt>
                <c:pt idx="6610">
                  <c:v>0.10290489999999998</c:v>
                </c:pt>
                <c:pt idx="6611">
                  <c:v>6.9617430000000133E-2</c:v>
                </c:pt>
                <c:pt idx="6612">
                  <c:v>4.6027039999999998E-2</c:v>
                </c:pt>
                <c:pt idx="6613">
                  <c:v>4.2158260000000003E-2</c:v>
                </c:pt>
                <c:pt idx="6614">
                  <c:v>3.3298639999999997E-2</c:v>
                </c:pt>
                <c:pt idx="6615">
                  <c:v>1.5493720000000001E-2</c:v>
                </c:pt>
                <c:pt idx="6616">
                  <c:v>2.4620449999999988E-2</c:v>
                </c:pt>
                <c:pt idx="6617">
                  <c:v>7.6486970000000112E-2</c:v>
                </c:pt>
                <c:pt idx="6618">
                  <c:v>0.10263369999999999</c:v>
                </c:pt>
                <c:pt idx="6619">
                  <c:v>9.2570040000000006E-2</c:v>
                </c:pt>
                <c:pt idx="6620">
                  <c:v>7.0833010000000113E-2</c:v>
                </c:pt>
                <c:pt idx="6621">
                  <c:v>3.4449029999999999E-2</c:v>
                </c:pt>
                <c:pt idx="6622">
                  <c:v>3.1721329999999999E-2</c:v>
                </c:pt>
                <c:pt idx="6623">
                  <c:v>6.6540290000000002E-2</c:v>
                </c:pt>
                <c:pt idx="6624">
                  <c:v>6.7636660000000112E-2</c:v>
                </c:pt>
                <c:pt idx="6625">
                  <c:v>3.512332E-2</c:v>
                </c:pt>
                <c:pt idx="6626">
                  <c:v>1.7375760000000001E-2</c:v>
                </c:pt>
                <c:pt idx="6627">
                  <c:v>1.2733239999999998E-2</c:v>
                </c:pt>
                <c:pt idx="6628">
                  <c:v>2.9263350000000011E-2</c:v>
                </c:pt>
                <c:pt idx="6629">
                  <c:v>6.2550809999999998E-2</c:v>
                </c:pt>
                <c:pt idx="6630">
                  <c:v>6.2217400000000103E-2</c:v>
                </c:pt>
                <c:pt idx="6631">
                  <c:v>3.8219459999999997E-2</c:v>
                </c:pt>
                <c:pt idx="6632">
                  <c:v>2.4703889999999999E-2</c:v>
                </c:pt>
                <c:pt idx="6633">
                  <c:v>1.7736749999999999E-2</c:v>
                </c:pt>
                <c:pt idx="6634">
                  <c:v>2.173889E-2</c:v>
                </c:pt>
                <c:pt idx="6635">
                  <c:v>3.1802539999999997E-2</c:v>
                </c:pt>
                <c:pt idx="6636">
                  <c:v>5.5407090000000103E-2</c:v>
                </c:pt>
                <c:pt idx="6637">
                  <c:v>8.5583519999999996E-2</c:v>
                </c:pt>
                <c:pt idx="6638">
                  <c:v>9.0806450000000066E-2</c:v>
                </c:pt>
                <c:pt idx="6639">
                  <c:v>8.538757000000001E-2</c:v>
                </c:pt>
                <c:pt idx="6640">
                  <c:v>0.10257410000000011</c:v>
                </c:pt>
                <c:pt idx="6641">
                  <c:v>0.128108</c:v>
                </c:pt>
                <c:pt idx="6642">
                  <c:v>0.13369229999999999</c:v>
                </c:pt>
                <c:pt idx="6643">
                  <c:v>0.13291810000000032</c:v>
                </c:pt>
                <c:pt idx="6644">
                  <c:v>9.1335080000000041E-2</c:v>
                </c:pt>
                <c:pt idx="6645">
                  <c:v>3.8694430000000002E-2</c:v>
                </c:pt>
                <c:pt idx="6646">
                  <c:v>4.2883959999999999E-2</c:v>
                </c:pt>
                <c:pt idx="6647">
                  <c:v>5.9914760000000081E-2</c:v>
                </c:pt>
                <c:pt idx="6648">
                  <c:v>4.7533199999999998E-2</c:v>
                </c:pt>
                <c:pt idx="6649">
                  <c:v>2.9728270000000001E-2</c:v>
                </c:pt>
                <c:pt idx="6650">
                  <c:v>9.5044040000000177E-2</c:v>
                </c:pt>
                <c:pt idx="6651">
                  <c:v>0.17241950000000025</c:v>
                </c:pt>
                <c:pt idx="6652">
                  <c:v>0.17168340000000001</c:v>
                </c:pt>
                <c:pt idx="6653">
                  <c:v>0.1623938</c:v>
                </c:pt>
                <c:pt idx="6654">
                  <c:v>0.12069940000000011</c:v>
                </c:pt>
                <c:pt idx="6655">
                  <c:v>7.6595369999999996E-2</c:v>
                </c:pt>
                <c:pt idx="6656">
                  <c:v>5.844324E-2</c:v>
                </c:pt>
                <c:pt idx="6657">
                  <c:v>4.1412450000000024E-2</c:v>
                </c:pt>
                <c:pt idx="6658">
                  <c:v>7.7874650000000004E-2</c:v>
                </c:pt>
                <c:pt idx="6659">
                  <c:v>0.11395089999999986</c:v>
                </c:pt>
                <c:pt idx="6660">
                  <c:v>8.298583000000001E-2</c:v>
                </c:pt>
                <c:pt idx="6661">
                  <c:v>5.354515999999987E-2</c:v>
                </c:pt>
                <c:pt idx="6662">
                  <c:v>5.6640179999999887E-2</c:v>
                </c:pt>
                <c:pt idx="6663">
                  <c:v>5.8037930000000099E-2</c:v>
                </c:pt>
                <c:pt idx="6664">
                  <c:v>3.7910619999999999E-2</c:v>
                </c:pt>
                <c:pt idx="6665">
                  <c:v>2.015115E-2</c:v>
                </c:pt>
                <c:pt idx="6666">
                  <c:v>2.324766E-2</c:v>
                </c:pt>
                <c:pt idx="6667">
                  <c:v>3.088723000000005E-2</c:v>
                </c:pt>
                <c:pt idx="6668">
                  <c:v>6.8819459999999999E-2</c:v>
                </c:pt>
                <c:pt idx="6669">
                  <c:v>9.4439780000000001E-2</c:v>
                </c:pt>
                <c:pt idx="6670">
                  <c:v>5.4959300000000003E-2</c:v>
                </c:pt>
                <c:pt idx="6671">
                  <c:v>2.9862380000000001E-2</c:v>
                </c:pt>
                <c:pt idx="6672">
                  <c:v>6.700260000000012E-2</c:v>
                </c:pt>
                <c:pt idx="6673">
                  <c:v>8.6597550000000065E-2</c:v>
                </c:pt>
                <c:pt idx="6674">
                  <c:v>4.2472309999999999E-2</c:v>
                </c:pt>
                <c:pt idx="6675">
                  <c:v>1.6929840000000029E-2</c:v>
                </c:pt>
                <c:pt idx="6676">
                  <c:v>4.8653780000000001E-2</c:v>
                </c:pt>
                <c:pt idx="6677">
                  <c:v>6.3253420000000019E-2</c:v>
                </c:pt>
                <c:pt idx="6678">
                  <c:v>3.2288330000000053E-2</c:v>
                </c:pt>
                <c:pt idx="6679">
                  <c:v>1.5352899999999999E-2</c:v>
                </c:pt>
                <c:pt idx="6680">
                  <c:v>3.0835440000000047E-2</c:v>
                </c:pt>
                <c:pt idx="6681">
                  <c:v>4.6317990000000114E-2</c:v>
                </c:pt>
                <c:pt idx="6682">
                  <c:v>6.1800529999999999E-2</c:v>
                </c:pt>
                <c:pt idx="6683">
                  <c:v>6.1712610000000147E-2</c:v>
                </c:pt>
                <c:pt idx="6684">
                  <c:v>3.3844039999999999E-2</c:v>
                </c:pt>
                <c:pt idx="6685">
                  <c:v>2.3991240000000011E-2</c:v>
                </c:pt>
                <c:pt idx="6686">
                  <c:v>4.2570289999999997E-2</c:v>
                </c:pt>
                <c:pt idx="6687">
                  <c:v>4.5350509999999997E-2</c:v>
                </c:pt>
                <c:pt idx="6688">
                  <c:v>2.5997340000000039E-2</c:v>
                </c:pt>
                <c:pt idx="6689">
                  <c:v>1.2846860000000003E-2</c:v>
                </c:pt>
                <c:pt idx="6690">
                  <c:v>7.4305770000000103E-3</c:v>
                </c:pt>
                <c:pt idx="6691">
                  <c:v>8.9765960000000363E-3</c:v>
                </c:pt>
                <c:pt idx="6692">
                  <c:v>1.8266120000000031E-2</c:v>
                </c:pt>
                <c:pt idx="6693">
                  <c:v>2.1332830000000011E-2</c:v>
                </c:pt>
                <c:pt idx="6694">
                  <c:v>1.823781E-2</c:v>
                </c:pt>
                <c:pt idx="6695">
                  <c:v>1.2675870000000007E-2</c:v>
                </c:pt>
                <c:pt idx="6696">
                  <c:v>4.9345950000000034E-3</c:v>
                </c:pt>
                <c:pt idx="6697">
                  <c:v>2.7499020000000002E-2</c:v>
                </c:pt>
                <c:pt idx="6698">
                  <c:v>7.3946650000000003E-2</c:v>
                </c:pt>
                <c:pt idx="6699">
                  <c:v>7.7601959999999998E-2</c:v>
                </c:pt>
                <c:pt idx="6700">
                  <c:v>5.1281639999999996E-2</c:v>
                </c:pt>
                <c:pt idx="6701">
                  <c:v>7.9376720000000137E-2</c:v>
                </c:pt>
                <c:pt idx="6702">
                  <c:v>0.14130690000000001</c:v>
                </c:pt>
                <c:pt idx="6703">
                  <c:v>0.1278021</c:v>
                </c:pt>
                <c:pt idx="6704">
                  <c:v>7.2865550000000001E-2</c:v>
                </c:pt>
                <c:pt idx="6705">
                  <c:v>3.824292E-2</c:v>
                </c:pt>
                <c:pt idx="6706">
                  <c:v>1.3470860000000001E-2</c:v>
                </c:pt>
                <c:pt idx="6707">
                  <c:v>5.3966870000000014E-2</c:v>
                </c:pt>
                <c:pt idx="6708">
                  <c:v>0.12205729999999998</c:v>
                </c:pt>
                <c:pt idx="6709">
                  <c:v>0.11095720000000001</c:v>
                </c:pt>
                <c:pt idx="6710">
                  <c:v>7.0702620000000174E-2</c:v>
                </c:pt>
                <c:pt idx="6711">
                  <c:v>7.690830999999998E-2</c:v>
                </c:pt>
                <c:pt idx="6712">
                  <c:v>9.7809730000000011E-2</c:v>
                </c:pt>
                <c:pt idx="6713">
                  <c:v>6.7453369999999999E-2</c:v>
                </c:pt>
                <c:pt idx="6714">
                  <c:v>2.3328119999999987E-2</c:v>
                </c:pt>
                <c:pt idx="6715">
                  <c:v>4.433983000000008E-2</c:v>
                </c:pt>
                <c:pt idx="6716">
                  <c:v>7.9949679999999995E-2</c:v>
                </c:pt>
                <c:pt idx="6717">
                  <c:v>5.4032430000000152E-2</c:v>
                </c:pt>
                <c:pt idx="6718">
                  <c:v>1.6892210000000001E-2</c:v>
                </c:pt>
                <c:pt idx="6719">
                  <c:v>3.1149860000000012E-2</c:v>
                </c:pt>
                <c:pt idx="6720">
                  <c:v>5.2825419999999998E-2</c:v>
                </c:pt>
                <c:pt idx="6721">
                  <c:v>3.3966219999999998E-2</c:v>
                </c:pt>
                <c:pt idx="6722">
                  <c:v>1.075359E-2</c:v>
                </c:pt>
                <c:pt idx="6723">
                  <c:v>9.8762680000000005E-3</c:v>
                </c:pt>
                <c:pt idx="6724">
                  <c:v>1.0650389999999999E-2</c:v>
                </c:pt>
                <c:pt idx="6725">
                  <c:v>4.7080190000000022E-2</c:v>
                </c:pt>
                <c:pt idx="6726">
                  <c:v>8.5012420000000005E-2</c:v>
                </c:pt>
                <c:pt idx="6727">
                  <c:v>0.10228460000000011</c:v>
                </c:pt>
                <c:pt idx="6728">
                  <c:v>0.11829620000000023</c:v>
                </c:pt>
                <c:pt idx="6729">
                  <c:v>7.6513419999999999E-2</c:v>
                </c:pt>
                <c:pt idx="6730">
                  <c:v>3.6515480000000003E-2</c:v>
                </c:pt>
                <c:pt idx="6731">
                  <c:v>3.4193099999999997E-2</c:v>
                </c:pt>
                <c:pt idx="6732">
                  <c:v>3.106865E-2</c:v>
                </c:pt>
                <c:pt idx="6733">
                  <c:v>1.7908490000000003E-2</c:v>
                </c:pt>
                <c:pt idx="6734">
                  <c:v>8.9736160000000263E-3</c:v>
                </c:pt>
                <c:pt idx="6735">
                  <c:v>3.6842190000000052E-2</c:v>
                </c:pt>
                <c:pt idx="6736">
                  <c:v>5.951056000000008E-2</c:v>
                </c:pt>
                <c:pt idx="6737">
                  <c:v>4.7898650000000098E-2</c:v>
                </c:pt>
                <c:pt idx="6738">
                  <c:v>4.2241339999999947E-2</c:v>
                </c:pt>
                <c:pt idx="6739">
                  <c:v>6.777524E-2</c:v>
                </c:pt>
                <c:pt idx="6740">
                  <c:v>8.1492709999999996E-2</c:v>
                </c:pt>
                <c:pt idx="6741">
                  <c:v>4.4334610000000135E-2</c:v>
                </c:pt>
                <c:pt idx="6742">
                  <c:v>1.559579E-2</c:v>
                </c:pt>
                <c:pt idx="6743">
                  <c:v>1.71433E-2</c:v>
                </c:pt>
                <c:pt idx="6744">
                  <c:v>2.3260319999999998E-2</c:v>
                </c:pt>
                <c:pt idx="6745">
                  <c:v>4.3387630000000121E-2</c:v>
                </c:pt>
                <c:pt idx="6746">
                  <c:v>5.0552220000000085E-2</c:v>
                </c:pt>
                <c:pt idx="6747">
                  <c:v>2.3457769999999999E-2</c:v>
                </c:pt>
                <c:pt idx="6748">
                  <c:v>1.4904370000000019E-2</c:v>
                </c:pt>
                <c:pt idx="6749">
                  <c:v>4.8965960000000003E-2</c:v>
                </c:pt>
                <c:pt idx="6750">
                  <c:v>6.8123939999999994E-2</c:v>
                </c:pt>
                <c:pt idx="6751">
                  <c:v>5.7286150000000001E-2</c:v>
                </c:pt>
                <c:pt idx="6752">
                  <c:v>6.7933569999999999E-2</c:v>
                </c:pt>
                <c:pt idx="6753">
                  <c:v>0.11668009999999998</c:v>
                </c:pt>
                <c:pt idx="6754">
                  <c:v>0.12210500000000014</c:v>
                </c:pt>
                <c:pt idx="6755">
                  <c:v>5.9400660000000119E-2</c:v>
                </c:pt>
                <c:pt idx="6756">
                  <c:v>4.3260220000000002E-2</c:v>
                </c:pt>
                <c:pt idx="6757">
                  <c:v>9.2006760000000007E-2</c:v>
                </c:pt>
                <c:pt idx="6758">
                  <c:v>0.11971100000000011</c:v>
                </c:pt>
                <c:pt idx="6759">
                  <c:v>0.1212593</c:v>
                </c:pt>
                <c:pt idx="6760">
                  <c:v>0.1128892</c:v>
                </c:pt>
                <c:pt idx="6761">
                  <c:v>9.3536020000000275E-2</c:v>
                </c:pt>
                <c:pt idx="6762">
                  <c:v>7.574152000000002E-2</c:v>
                </c:pt>
                <c:pt idx="6763">
                  <c:v>5.9484849999999999E-2</c:v>
                </c:pt>
                <c:pt idx="6764">
                  <c:v>5.6820490000000022E-2</c:v>
                </c:pt>
                <c:pt idx="6765">
                  <c:v>6.6110009999999997E-2</c:v>
                </c:pt>
                <c:pt idx="6766">
                  <c:v>6.0209430000000022E-2</c:v>
                </c:pt>
                <c:pt idx="6767">
                  <c:v>4.2413080000000124E-2</c:v>
                </c:pt>
                <c:pt idx="6768">
                  <c:v>3.0079940000000065E-2</c:v>
                </c:pt>
                <c:pt idx="6769">
                  <c:v>2.1564549999999988E-2</c:v>
                </c:pt>
                <c:pt idx="6770">
                  <c:v>2.022417E-2</c:v>
                </c:pt>
                <c:pt idx="6771">
                  <c:v>2.3319179999999998E-2</c:v>
                </c:pt>
                <c:pt idx="6772">
                  <c:v>2.2913490000000002E-2</c:v>
                </c:pt>
                <c:pt idx="6773">
                  <c:v>2.0591109999999999E-2</c:v>
                </c:pt>
                <c:pt idx="6774">
                  <c:v>3.4460950000000004E-2</c:v>
                </c:pt>
                <c:pt idx="6775">
                  <c:v>5.6136510000000014E-2</c:v>
                </c:pt>
                <c:pt idx="6776">
                  <c:v>7.1820969999999998E-2</c:v>
                </c:pt>
                <c:pt idx="6777">
                  <c:v>8.4981130000000016E-2</c:v>
                </c:pt>
                <c:pt idx="6778">
                  <c:v>0.11910010000000011</c:v>
                </c:pt>
                <c:pt idx="6779">
                  <c:v>0.16090299999999999</c:v>
                </c:pt>
                <c:pt idx="6780">
                  <c:v>0.14616399999999999</c:v>
                </c:pt>
                <c:pt idx="6781">
                  <c:v>0.11366630000000011</c:v>
                </c:pt>
                <c:pt idx="6782">
                  <c:v>8.7262530000000005E-2</c:v>
                </c:pt>
                <c:pt idx="6783">
                  <c:v>6.2490460000000116E-2</c:v>
                </c:pt>
                <c:pt idx="6784">
                  <c:v>4.2784870000000023E-2</c:v>
                </c:pt>
                <c:pt idx="6785">
                  <c:v>2.4214759999999988E-2</c:v>
                </c:pt>
                <c:pt idx="6786">
                  <c:v>4.1676579999999956E-2</c:v>
                </c:pt>
                <c:pt idx="6787">
                  <c:v>6.567452E-2</c:v>
                </c:pt>
                <c:pt idx="6788">
                  <c:v>4.9024819999999997E-2</c:v>
                </c:pt>
                <c:pt idx="6789">
                  <c:v>2.657514000000006E-2</c:v>
                </c:pt>
                <c:pt idx="6790">
                  <c:v>2.091633E-2</c:v>
                </c:pt>
                <c:pt idx="6791">
                  <c:v>1.70457E-2</c:v>
                </c:pt>
                <c:pt idx="6792">
                  <c:v>6.7296910000000112E-2</c:v>
                </c:pt>
                <c:pt idx="6793">
                  <c:v>0.1214858</c:v>
                </c:pt>
                <c:pt idx="6794">
                  <c:v>8.6400490000000024E-2</c:v>
                </c:pt>
                <c:pt idx="6795">
                  <c:v>4.7694130000000022E-2</c:v>
                </c:pt>
                <c:pt idx="6796">
                  <c:v>2.738875E-2</c:v>
                </c:pt>
                <c:pt idx="6797">
                  <c:v>8.068357E-3</c:v>
                </c:pt>
                <c:pt idx="6798">
                  <c:v>3.2066299999999999E-2</c:v>
                </c:pt>
                <c:pt idx="6799">
                  <c:v>5.5113160000000022E-2</c:v>
                </c:pt>
                <c:pt idx="6800">
                  <c:v>5.8983800000000003E-2</c:v>
                </c:pt>
                <c:pt idx="6801">
                  <c:v>6.390721000000002E-2</c:v>
                </c:pt>
                <c:pt idx="6802">
                  <c:v>8.1712129999999994E-2</c:v>
                </c:pt>
                <c:pt idx="6803">
                  <c:v>9.572652000000019E-2</c:v>
                </c:pt>
                <c:pt idx="6804">
                  <c:v>7.7147469999999996E-2</c:v>
                </c:pt>
                <c:pt idx="6805">
                  <c:v>6.5148869999999956E-2</c:v>
                </c:pt>
                <c:pt idx="6806">
                  <c:v>9.6099060000000028E-2</c:v>
                </c:pt>
                <c:pt idx="6807">
                  <c:v>0.11333620000000011</c:v>
                </c:pt>
                <c:pt idx="6808">
                  <c:v>5.914734E-2</c:v>
                </c:pt>
                <c:pt idx="6809">
                  <c:v>2.4971000000000035E-2</c:v>
                </c:pt>
                <c:pt idx="6810">
                  <c:v>7.6038809999999998E-2</c:v>
                </c:pt>
                <c:pt idx="6811">
                  <c:v>0.11495379999999998</c:v>
                </c:pt>
                <c:pt idx="6812">
                  <c:v>0.11030899999999984</c:v>
                </c:pt>
                <c:pt idx="6813">
                  <c:v>0.11063539999999998</c:v>
                </c:pt>
                <c:pt idx="6814">
                  <c:v>0.12611790000000001</c:v>
                </c:pt>
                <c:pt idx="6815">
                  <c:v>0.1198273</c:v>
                </c:pt>
                <c:pt idx="6816">
                  <c:v>5.6348859999999945E-2</c:v>
                </c:pt>
                <c:pt idx="6817">
                  <c:v>2.3743870000000011E-2</c:v>
                </c:pt>
                <c:pt idx="6818">
                  <c:v>6.1676099999999998E-2</c:v>
                </c:pt>
                <c:pt idx="6819">
                  <c:v>8.8265400000000216E-2</c:v>
                </c:pt>
                <c:pt idx="6820">
                  <c:v>9.2134170000000001E-2</c:v>
                </c:pt>
                <c:pt idx="6821">
                  <c:v>8.4254320000000271E-2</c:v>
                </c:pt>
                <c:pt idx="6822">
                  <c:v>5.5611609999999999E-2</c:v>
                </c:pt>
                <c:pt idx="6823">
                  <c:v>4.7211320000000001E-2</c:v>
                </c:pt>
                <c:pt idx="6824">
                  <c:v>7.0423959999999994E-2</c:v>
                </c:pt>
                <c:pt idx="6825">
                  <c:v>6.7395250000000032E-2</c:v>
                </c:pt>
                <c:pt idx="6826">
                  <c:v>2.7914769999999998E-2</c:v>
                </c:pt>
                <c:pt idx="6827">
                  <c:v>9.5644570000000175E-3</c:v>
                </c:pt>
                <c:pt idx="6828">
                  <c:v>1.7305730000000002E-2</c:v>
                </c:pt>
                <c:pt idx="6829">
                  <c:v>2.9099799999999999E-2</c:v>
                </c:pt>
                <c:pt idx="6830">
                  <c:v>4.5356470000000114E-2</c:v>
                </c:pt>
                <c:pt idx="6831">
                  <c:v>4.6769500000000012E-2</c:v>
                </c:pt>
                <c:pt idx="6832">
                  <c:v>3.3609340000000057E-2</c:v>
                </c:pt>
                <c:pt idx="6833">
                  <c:v>4.9342970000000111E-2</c:v>
                </c:pt>
                <c:pt idx="6834">
                  <c:v>9.0351960000000148E-2</c:v>
                </c:pt>
                <c:pt idx="6835">
                  <c:v>8.3558420000000272E-2</c:v>
                </c:pt>
                <c:pt idx="6836">
                  <c:v>3.9433170000000059E-2</c:v>
                </c:pt>
                <c:pt idx="6837">
                  <c:v>5.2902540000000012E-2</c:v>
                </c:pt>
                <c:pt idx="6838">
                  <c:v>0.10629160000000021</c:v>
                </c:pt>
                <c:pt idx="6839">
                  <c:v>0.11850550000000011</c:v>
                </c:pt>
                <c:pt idx="6840">
                  <c:v>0.10534540000000002</c:v>
                </c:pt>
                <c:pt idx="6841">
                  <c:v>6.8140699999999998E-2</c:v>
                </c:pt>
                <c:pt idx="6842">
                  <c:v>1.7822430000000007E-2</c:v>
                </c:pt>
                <c:pt idx="6843">
                  <c:v>1.565801E-2</c:v>
                </c:pt>
                <c:pt idx="6844">
                  <c:v>3.6559439999999999E-2</c:v>
                </c:pt>
                <c:pt idx="6845">
                  <c:v>3.9998310000000002E-2</c:v>
                </c:pt>
                <c:pt idx="6846">
                  <c:v>3.6127670000000001E-2</c:v>
                </c:pt>
                <c:pt idx="6847">
                  <c:v>2.4308629999999977E-2</c:v>
                </c:pt>
                <c:pt idx="6848">
                  <c:v>9.6072970000000008E-3</c:v>
                </c:pt>
                <c:pt idx="6849">
                  <c:v>4.3256120000000002E-2</c:v>
                </c:pt>
                <c:pt idx="6850">
                  <c:v>9.2026130000000025E-2</c:v>
                </c:pt>
                <c:pt idx="6851">
                  <c:v>8.2036990000000046E-2</c:v>
                </c:pt>
                <c:pt idx="6852">
                  <c:v>5.6503079999999997E-2</c:v>
                </c:pt>
                <c:pt idx="6853">
                  <c:v>4.3003920000000077E-2</c:v>
                </c:pt>
                <c:pt idx="6854">
                  <c:v>3.216614000000001E-2</c:v>
                </c:pt>
                <c:pt idx="6855">
                  <c:v>3.9702519999999998E-2</c:v>
                </c:pt>
                <c:pt idx="6856">
                  <c:v>5.0540290000000002E-2</c:v>
                </c:pt>
                <c:pt idx="6857">
                  <c:v>4.5096820000000079E-2</c:v>
                </c:pt>
                <c:pt idx="6858">
                  <c:v>3.7355550000000001E-2</c:v>
                </c:pt>
                <c:pt idx="6859">
                  <c:v>4.2224569999999975E-2</c:v>
                </c:pt>
                <c:pt idx="6860">
                  <c:v>4.8417590000000094E-2</c:v>
                </c:pt>
                <c:pt idx="6861">
                  <c:v>4.0878980000000002E-2</c:v>
                </c:pt>
                <c:pt idx="6862">
                  <c:v>3.2367680000000003E-2</c:v>
                </c:pt>
                <c:pt idx="6863">
                  <c:v>1.9384100000000036E-2</c:v>
                </c:pt>
                <c:pt idx="6864">
                  <c:v>6.2239369999999997E-3</c:v>
                </c:pt>
                <c:pt idx="6865">
                  <c:v>8.050736000000025E-2</c:v>
                </c:pt>
                <c:pt idx="6866">
                  <c:v>0.15287930000000022</c:v>
                </c:pt>
                <c:pt idx="6867">
                  <c:v>8.8626760000000276E-2</c:v>
                </c:pt>
                <c:pt idx="6868">
                  <c:v>2.7317230000000012E-2</c:v>
                </c:pt>
                <c:pt idx="6869">
                  <c:v>2.4222210000000001E-2</c:v>
                </c:pt>
                <c:pt idx="6870">
                  <c:v>2.4146579999999997E-2</c:v>
                </c:pt>
                <c:pt idx="6871">
                  <c:v>6.0530559999999997E-2</c:v>
                </c:pt>
                <c:pt idx="6872">
                  <c:v>8.8919190000000023E-2</c:v>
                </c:pt>
                <c:pt idx="6873">
                  <c:v>4.9457710000000085E-2</c:v>
                </c:pt>
                <c:pt idx="6874">
                  <c:v>2.354419E-2</c:v>
                </c:pt>
                <c:pt idx="6875">
                  <c:v>8.5474360000000221E-2</c:v>
                </c:pt>
                <c:pt idx="6876">
                  <c:v>0.1271621</c:v>
                </c:pt>
                <c:pt idx="6877">
                  <c:v>6.4457819999999999E-2</c:v>
                </c:pt>
                <c:pt idx="6878">
                  <c:v>1.5212080000000001E-2</c:v>
                </c:pt>
                <c:pt idx="6879">
                  <c:v>2.2953350000000011E-2</c:v>
                </c:pt>
                <c:pt idx="6880">
                  <c:v>3.2049910000000091E-2</c:v>
                </c:pt>
                <c:pt idx="6881">
                  <c:v>4.5984190000000001E-2</c:v>
                </c:pt>
                <c:pt idx="6882">
                  <c:v>5.6842839999999999E-2</c:v>
                </c:pt>
                <c:pt idx="6883">
                  <c:v>5.8390350000000014E-2</c:v>
                </c:pt>
                <c:pt idx="6884">
                  <c:v>6.165226E-2</c:v>
                </c:pt>
                <c:pt idx="6885">
                  <c:v>6.9393530000000175E-2</c:v>
                </c:pt>
                <c:pt idx="6886">
                  <c:v>8.044664E-2</c:v>
                </c:pt>
                <c:pt idx="6887">
                  <c:v>9.9016750000000001E-2</c:v>
                </c:pt>
                <c:pt idx="6888">
                  <c:v>0.10363470000000018</c:v>
                </c:pt>
                <c:pt idx="6889">
                  <c:v>8.0410880000000018E-2</c:v>
                </c:pt>
                <c:pt idx="6890">
                  <c:v>5.7759270000000071E-2</c:v>
                </c:pt>
                <c:pt idx="6891">
                  <c:v>3.6083710000000067E-2</c:v>
                </c:pt>
                <c:pt idx="6892">
                  <c:v>2.1677050000000041E-2</c:v>
                </c:pt>
                <c:pt idx="6893">
                  <c:v>1.8580540000000027E-2</c:v>
                </c:pt>
                <c:pt idx="6894">
                  <c:v>2.198253E-2</c:v>
                </c:pt>
                <c:pt idx="6895">
                  <c:v>3.4368559999999944E-2</c:v>
                </c:pt>
                <c:pt idx="6896">
                  <c:v>3.3213699999999999E-2</c:v>
                </c:pt>
                <c:pt idx="6897">
                  <c:v>1.541735E-2</c:v>
                </c:pt>
                <c:pt idx="6898">
                  <c:v>1.533316E-2</c:v>
                </c:pt>
                <c:pt idx="6899">
                  <c:v>3.4686330000000001E-2</c:v>
                </c:pt>
                <c:pt idx="6900">
                  <c:v>5.2473380000000014E-2</c:v>
                </c:pt>
                <c:pt idx="6901">
                  <c:v>6.872223000000012E-2</c:v>
                </c:pt>
                <c:pt idx="6902">
                  <c:v>7.2159979999999999E-2</c:v>
                </c:pt>
                <c:pt idx="6903">
                  <c:v>6.4418700000000106E-2</c:v>
                </c:pt>
                <c:pt idx="6904">
                  <c:v>6.1471949999999956E-2</c:v>
                </c:pt>
                <c:pt idx="6905">
                  <c:v>6.2245709999999975E-2</c:v>
                </c:pt>
                <c:pt idx="6906">
                  <c:v>6.0272760000000002E-2</c:v>
                </c:pt>
                <c:pt idx="6907">
                  <c:v>5.6402130000000023E-2</c:v>
                </c:pt>
                <c:pt idx="6908">
                  <c:v>5.3493000000000034E-2</c:v>
                </c:pt>
                <c:pt idx="6909">
                  <c:v>5.117062E-2</c:v>
                </c:pt>
                <c:pt idx="6910">
                  <c:v>3.9306880000000002E-2</c:v>
                </c:pt>
                <c:pt idx="6911">
                  <c:v>2.2276080000000011E-2</c:v>
                </c:pt>
                <c:pt idx="6912">
                  <c:v>3.5130399999999999E-2</c:v>
                </c:pt>
                <c:pt idx="6913">
                  <c:v>6.2224849999999908E-2</c:v>
                </c:pt>
                <c:pt idx="6914">
                  <c:v>5.0517199999999998E-2</c:v>
                </c:pt>
                <c:pt idx="6915">
                  <c:v>2.266203000000001E-2</c:v>
                </c:pt>
                <c:pt idx="6916">
                  <c:v>2.3217850000000002E-2</c:v>
                </c:pt>
                <c:pt idx="6917">
                  <c:v>3.405563000000001E-2</c:v>
                </c:pt>
                <c:pt idx="6918">
                  <c:v>7.6798770000000113E-2</c:v>
                </c:pt>
                <c:pt idx="6919">
                  <c:v>0.12941410000000028</c:v>
                </c:pt>
                <c:pt idx="6920">
                  <c:v>0.17224960000000025</c:v>
                </c:pt>
                <c:pt idx="6921">
                  <c:v>0.21250420000000028</c:v>
                </c:pt>
                <c:pt idx="6922">
                  <c:v>0.14164959999999999</c:v>
                </c:pt>
                <c:pt idx="6923">
                  <c:v>4.6431979999999998E-2</c:v>
                </c:pt>
                <c:pt idx="6924">
                  <c:v>4.7815580000000024E-2</c:v>
                </c:pt>
                <c:pt idx="6925">
                  <c:v>6.6394630000000121E-2</c:v>
                </c:pt>
                <c:pt idx="6926">
                  <c:v>5.1687329999999976E-2</c:v>
                </c:pt>
                <c:pt idx="6927">
                  <c:v>3.2334150000000006E-2</c:v>
                </c:pt>
                <c:pt idx="6928">
                  <c:v>3.051804E-2</c:v>
                </c:pt>
                <c:pt idx="6929">
                  <c:v>3.051804E-2</c:v>
                </c:pt>
                <c:pt idx="6930">
                  <c:v>4.0646519999999985E-2</c:v>
                </c:pt>
                <c:pt idx="6931">
                  <c:v>5.1484299999999997E-2</c:v>
                </c:pt>
                <c:pt idx="6932">
                  <c:v>0.1219872</c:v>
                </c:pt>
                <c:pt idx="6933">
                  <c:v>0.19472020000000001</c:v>
                </c:pt>
                <c:pt idx="6934">
                  <c:v>0.24906110000000029</c:v>
                </c:pt>
                <c:pt idx="6935">
                  <c:v>0.30164810000000031</c:v>
                </c:pt>
                <c:pt idx="6936">
                  <c:v>0.2784354</c:v>
                </c:pt>
                <c:pt idx="6937">
                  <c:v>0.25802350000000002</c:v>
                </c:pt>
                <c:pt idx="6938">
                  <c:v>0.29208510000000032</c:v>
                </c:pt>
                <c:pt idx="6939">
                  <c:v>0.32536210000000088</c:v>
                </c:pt>
                <c:pt idx="6940">
                  <c:v>0.34934850000000051</c:v>
                </c:pt>
                <c:pt idx="6941">
                  <c:v>0.37795700000000032</c:v>
                </c:pt>
                <c:pt idx="6942">
                  <c:v>0.44530600000000031</c:v>
                </c:pt>
                <c:pt idx="6943">
                  <c:v>0.5257657</c:v>
                </c:pt>
                <c:pt idx="6944">
                  <c:v>0.69065480000000101</c:v>
                </c:pt>
                <c:pt idx="6945">
                  <c:v>0.85909040000000114</c:v>
                </c:pt>
                <c:pt idx="6946">
                  <c:v>1.045655</c:v>
                </c:pt>
                <c:pt idx="6947">
                  <c:v>1.267952</c:v>
                </c:pt>
                <c:pt idx="6948">
                  <c:v>1.6410819999999999</c:v>
                </c:pt>
                <c:pt idx="6949">
                  <c:v>2.0692710000000001</c:v>
                </c:pt>
                <c:pt idx="6950">
                  <c:v>2.69137</c:v>
                </c:pt>
                <c:pt idx="6951">
                  <c:v>3.3409770000000001</c:v>
                </c:pt>
                <c:pt idx="6952">
                  <c:v>4.072527</c:v>
                </c:pt>
                <c:pt idx="6953">
                  <c:v>4.8238869999999885</c:v>
                </c:pt>
                <c:pt idx="6954">
                  <c:v>5.626271</c:v>
                </c:pt>
                <c:pt idx="6955">
                  <c:v>6.3020829999999917</c:v>
                </c:pt>
                <c:pt idx="6956">
                  <c:v>6.6906939999999997</c:v>
                </c:pt>
                <c:pt idx="6957">
                  <c:v>6.9435130000000003</c:v>
                </c:pt>
                <c:pt idx="6958">
                  <c:v>6.927257</c:v>
                </c:pt>
                <c:pt idx="6959">
                  <c:v>6.8667829999999945</c:v>
                </c:pt>
                <c:pt idx="6960">
                  <c:v>6.7289889999999914</c:v>
                </c:pt>
                <c:pt idx="6961">
                  <c:v>6.4033220000000082</c:v>
                </c:pt>
                <c:pt idx="6962">
                  <c:v>5.7863430000000102</c:v>
                </c:pt>
                <c:pt idx="6963">
                  <c:v>5.0914570000000001</c:v>
                </c:pt>
                <c:pt idx="6964">
                  <c:v>4.2898470000000071</c:v>
                </c:pt>
                <c:pt idx="6965">
                  <c:v>3.511164</c:v>
                </c:pt>
                <c:pt idx="6966">
                  <c:v>2.7610350000000001</c:v>
                </c:pt>
                <c:pt idx="6967">
                  <c:v>2.0816330000000001</c:v>
                </c:pt>
                <c:pt idx="6968">
                  <c:v>1.479652</c:v>
                </c:pt>
                <c:pt idx="6969">
                  <c:v>1.0417459999999998</c:v>
                </c:pt>
                <c:pt idx="6970">
                  <c:v>0.76383440000000113</c:v>
                </c:pt>
                <c:pt idx="6971">
                  <c:v>0.55896599999999996</c:v>
                </c:pt>
                <c:pt idx="6972">
                  <c:v>0.41730070000000058</c:v>
                </c:pt>
                <c:pt idx="6973">
                  <c:v>0.33545110000000045</c:v>
                </c:pt>
                <c:pt idx="6974">
                  <c:v>0.29984130000000031</c:v>
                </c:pt>
                <c:pt idx="6975">
                  <c:v>0.25094940000000004</c:v>
                </c:pt>
                <c:pt idx="6976">
                  <c:v>0.1928899</c:v>
                </c:pt>
                <c:pt idx="6977">
                  <c:v>0.17186290000000001</c:v>
                </c:pt>
                <c:pt idx="6978">
                  <c:v>0.17341040000000038</c:v>
                </c:pt>
                <c:pt idx="6979">
                  <c:v>0.16992950000000001</c:v>
                </c:pt>
                <c:pt idx="6980">
                  <c:v>0.16373650000000001</c:v>
                </c:pt>
                <c:pt idx="6981">
                  <c:v>0.16279620000000025</c:v>
                </c:pt>
                <c:pt idx="6982">
                  <c:v>0.16434370000000001</c:v>
                </c:pt>
                <c:pt idx="6983">
                  <c:v>0.15987219999999999</c:v>
                </c:pt>
                <c:pt idx="6984">
                  <c:v>0.15290500000000032</c:v>
                </c:pt>
                <c:pt idx="6985">
                  <c:v>0.16187969999999988</c:v>
                </c:pt>
                <c:pt idx="6986">
                  <c:v>0.17658820000000025</c:v>
                </c:pt>
                <c:pt idx="6987">
                  <c:v>0.13687069999999987</c:v>
                </c:pt>
                <c:pt idx="6988">
                  <c:v>8.0359470000000044E-2</c:v>
                </c:pt>
                <c:pt idx="6989">
                  <c:v>0.14474760000000028</c:v>
                </c:pt>
                <c:pt idx="6990">
                  <c:v>0.24073940000000038</c:v>
                </c:pt>
                <c:pt idx="6991">
                  <c:v>0.16058220000000001</c:v>
                </c:pt>
                <c:pt idx="6992">
                  <c:v>4.2197749999999999E-2</c:v>
                </c:pt>
                <c:pt idx="6993">
                  <c:v>6.7177700000000021E-2</c:v>
                </c:pt>
                <c:pt idx="6994">
                  <c:v>0.11749600000000011</c:v>
                </c:pt>
                <c:pt idx="6995">
                  <c:v>0.10727210000000018</c:v>
                </c:pt>
                <c:pt idx="6996">
                  <c:v>8.8702010000000026E-2</c:v>
                </c:pt>
                <c:pt idx="6997">
                  <c:v>9.3296480000000154E-2</c:v>
                </c:pt>
                <c:pt idx="6998">
                  <c:v>0.10026359999999999</c:v>
                </c:pt>
                <c:pt idx="6999">
                  <c:v>0.11374529999999999</c:v>
                </c:pt>
                <c:pt idx="7000">
                  <c:v>0.12767959999999987</c:v>
                </c:pt>
                <c:pt idx="7001">
                  <c:v>7.2930369999999994E-2</c:v>
                </c:pt>
                <c:pt idx="7002">
                  <c:v>1.5644970000000001E-2</c:v>
                </c:pt>
                <c:pt idx="7003">
                  <c:v>6.0602830000000024E-2</c:v>
                </c:pt>
                <c:pt idx="7004">
                  <c:v>0.1053375</c:v>
                </c:pt>
                <c:pt idx="7005">
                  <c:v>0.1076599</c:v>
                </c:pt>
                <c:pt idx="7006">
                  <c:v>0.10936129999999999</c:v>
                </c:pt>
                <c:pt idx="7007">
                  <c:v>9.9297640000000048E-2</c:v>
                </c:pt>
                <c:pt idx="7008">
                  <c:v>8.8867410000000063E-2</c:v>
                </c:pt>
                <c:pt idx="7009">
                  <c:v>7.4159000000000003E-2</c:v>
                </c:pt>
                <c:pt idx="7010">
                  <c:v>6.5272930000000021E-2</c:v>
                </c:pt>
                <c:pt idx="7011">
                  <c:v>0.10475340000000002</c:v>
                </c:pt>
                <c:pt idx="7012">
                  <c:v>0.13200429999999999</c:v>
                </c:pt>
                <c:pt idx="7013">
                  <c:v>8.1710270000000002E-2</c:v>
                </c:pt>
                <c:pt idx="7014">
                  <c:v>4.1966780000000023E-2</c:v>
                </c:pt>
                <c:pt idx="7015">
                  <c:v>5.5901069999999997E-2</c:v>
                </c:pt>
                <c:pt idx="7016">
                  <c:v>6.3245969999999985E-2</c:v>
                </c:pt>
                <c:pt idx="7017">
                  <c:v>4.3128349999999913E-2</c:v>
                </c:pt>
                <c:pt idx="7018">
                  <c:v>4.2235749999999975E-2</c:v>
                </c:pt>
                <c:pt idx="7019">
                  <c:v>0.10881070000000002</c:v>
                </c:pt>
                <c:pt idx="7020">
                  <c:v>0.14219609999999999</c:v>
                </c:pt>
                <c:pt idx="7021">
                  <c:v>7.6426990000000014E-2</c:v>
                </c:pt>
                <c:pt idx="7022">
                  <c:v>2.8559999999999999E-2</c:v>
                </c:pt>
                <c:pt idx="7023">
                  <c:v>2.7011750000000011E-2</c:v>
                </c:pt>
                <c:pt idx="7024">
                  <c:v>3.1415480000000003E-2</c:v>
                </c:pt>
                <c:pt idx="7025">
                  <c:v>4.9220409999999999E-2</c:v>
                </c:pt>
                <c:pt idx="7026">
                  <c:v>5.0880420000000086E-2</c:v>
                </c:pt>
                <c:pt idx="7027">
                  <c:v>2.068946000000001E-2</c:v>
                </c:pt>
                <c:pt idx="7028">
                  <c:v>1.7056869999999998E-2</c:v>
                </c:pt>
                <c:pt idx="7029">
                  <c:v>5.9633869999999999E-2</c:v>
                </c:pt>
                <c:pt idx="7030">
                  <c:v>7.3565920000000021E-2</c:v>
                </c:pt>
                <c:pt idx="7031">
                  <c:v>4.3389490000000024E-2</c:v>
                </c:pt>
                <c:pt idx="7032">
                  <c:v>3.4108159999999998E-2</c:v>
                </c:pt>
                <c:pt idx="7033">
                  <c:v>5.3461339999999996E-2</c:v>
                </c:pt>
                <c:pt idx="7034">
                  <c:v>5.9899109999999998E-2</c:v>
                </c:pt>
                <c:pt idx="7035">
                  <c:v>5.0614060000000002E-2</c:v>
                </c:pt>
                <c:pt idx="7036">
                  <c:v>6.2103030000000087E-2</c:v>
                </c:pt>
                <c:pt idx="7037">
                  <c:v>9.6164620000000048E-2</c:v>
                </c:pt>
                <c:pt idx="7038">
                  <c:v>8.5405070000000027E-2</c:v>
                </c:pt>
                <c:pt idx="7039">
                  <c:v>3.1216170000000012E-2</c:v>
                </c:pt>
                <c:pt idx="7040">
                  <c:v>8.5958660000000162E-3</c:v>
                </c:pt>
                <c:pt idx="7041">
                  <c:v>1.3240630000000001E-2</c:v>
                </c:pt>
                <c:pt idx="7042">
                  <c:v>4.1063009999999997E-2</c:v>
                </c:pt>
                <c:pt idx="7043">
                  <c:v>8.6736520000000067E-2</c:v>
                </c:pt>
                <c:pt idx="7044">
                  <c:v>0.11356200000000002</c:v>
                </c:pt>
                <c:pt idx="7045">
                  <c:v>0.12748960000000001</c:v>
                </c:pt>
                <c:pt idx="7046">
                  <c:v>0.11059590000000002</c:v>
                </c:pt>
                <c:pt idx="7047">
                  <c:v>7.498603000000012E-2</c:v>
                </c:pt>
                <c:pt idx="7048">
                  <c:v>5.1977159999999904E-2</c:v>
                </c:pt>
                <c:pt idx="7049">
                  <c:v>3.5728309999999999E-2</c:v>
                </c:pt>
                <c:pt idx="7050">
                  <c:v>5.8397049999999999E-2</c:v>
                </c:pt>
                <c:pt idx="7051">
                  <c:v>9.9425790000000028E-2</c:v>
                </c:pt>
                <c:pt idx="7052">
                  <c:v>7.303096000000002E-2</c:v>
                </c:pt>
                <c:pt idx="7053">
                  <c:v>1.8842060000000029E-2</c:v>
                </c:pt>
                <c:pt idx="7054">
                  <c:v>3.4370050000000012E-3</c:v>
                </c:pt>
                <c:pt idx="7055">
                  <c:v>1.8887510000000027E-3</c:v>
                </c:pt>
                <c:pt idx="7056">
                  <c:v>1.1003190000000001E-2</c:v>
                </c:pt>
                <c:pt idx="7057">
                  <c:v>2.3389219999999999E-2</c:v>
                </c:pt>
                <c:pt idx="7058">
                  <c:v>2.0408200000000001E-2</c:v>
                </c:pt>
                <c:pt idx="7059">
                  <c:v>1.3444410000000007E-2</c:v>
                </c:pt>
                <c:pt idx="7060">
                  <c:v>1.7937169999999999E-2</c:v>
                </c:pt>
                <c:pt idx="7061">
                  <c:v>2.4904320000000001E-2</c:v>
                </c:pt>
                <c:pt idx="7062">
                  <c:v>6.8776240000000002E-2</c:v>
                </c:pt>
                <c:pt idx="7063">
                  <c:v>0.1190703</c:v>
                </c:pt>
                <c:pt idx="7064">
                  <c:v>9.5841260000000025E-2</c:v>
                </c:pt>
                <c:pt idx="7065">
                  <c:v>6.2553789999999998E-2</c:v>
                </c:pt>
                <c:pt idx="7066">
                  <c:v>7.2163700000000094E-2</c:v>
                </c:pt>
                <c:pt idx="7067">
                  <c:v>8.6097990000000027E-2</c:v>
                </c:pt>
                <c:pt idx="7068">
                  <c:v>0.12106670000000021</c:v>
                </c:pt>
                <c:pt idx="7069">
                  <c:v>0.15745070000000025</c:v>
                </c:pt>
                <c:pt idx="7070">
                  <c:v>0.1183394</c:v>
                </c:pt>
                <c:pt idx="7071">
                  <c:v>7.6536510000000002E-2</c:v>
                </c:pt>
                <c:pt idx="7072">
                  <c:v>4.0121239999999996E-2</c:v>
                </c:pt>
                <c:pt idx="7073">
                  <c:v>6.013455000000007E-3</c:v>
                </c:pt>
                <c:pt idx="7074">
                  <c:v>6.9491880000000034E-2</c:v>
                </c:pt>
                <c:pt idx="7075">
                  <c:v>0.12754920000000025</c:v>
                </c:pt>
                <c:pt idx="7076">
                  <c:v>8.5746320000000167E-2</c:v>
                </c:pt>
                <c:pt idx="7077">
                  <c:v>4.8972670000000024E-2</c:v>
                </c:pt>
                <c:pt idx="7078">
                  <c:v>6.9874100000000008E-2</c:v>
                </c:pt>
                <c:pt idx="7079">
                  <c:v>8.9091670000000026E-2</c:v>
                </c:pt>
                <c:pt idx="7080">
                  <c:v>9.4507960000000252E-2</c:v>
                </c:pt>
                <c:pt idx="7081">
                  <c:v>9.3768850000000237E-2</c:v>
                </c:pt>
                <c:pt idx="7082">
                  <c:v>5.4288360000000001E-2</c:v>
                </c:pt>
                <c:pt idx="7083">
                  <c:v>2.0077390000000049E-2</c:v>
                </c:pt>
                <c:pt idx="7084">
                  <c:v>1.2339839999999999E-2</c:v>
                </c:pt>
                <c:pt idx="7085">
                  <c:v>1.3478309999999999E-2</c:v>
                </c:pt>
                <c:pt idx="7086">
                  <c:v>5.1410540000000012E-2</c:v>
                </c:pt>
                <c:pt idx="7087">
                  <c:v>7.8458050000000001E-2</c:v>
                </c:pt>
                <c:pt idx="7088">
                  <c:v>6.7620260000000001E-2</c:v>
                </c:pt>
                <c:pt idx="7089">
                  <c:v>5.5223799999999997E-2</c:v>
                </c:pt>
                <c:pt idx="7090">
                  <c:v>3.8192999999999998E-2</c:v>
                </c:pt>
                <c:pt idx="7091">
                  <c:v>4.198466E-2</c:v>
                </c:pt>
                <c:pt idx="7092">
                  <c:v>9.9270070000000002E-2</c:v>
                </c:pt>
                <c:pt idx="7093">
                  <c:v>0.13526959999999999</c:v>
                </c:pt>
                <c:pt idx="7094">
                  <c:v>0.12366330000000013</c:v>
                </c:pt>
                <c:pt idx="7095">
                  <c:v>0.10082199999999998</c:v>
                </c:pt>
                <c:pt idx="7096">
                  <c:v>5.5922680000000113E-2</c:v>
                </c:pt>
                <c:pt idx="7097">
                  <c:v>3.0584730000000001E-2</c:v>
                </c:pt>
                <c:pt idx="7098">
                  <c:v>3.9096029999999997E-2</c:v>
                </c:pt>
                <c:pt idx="7099">
                  <c:v>4.1501859999999911E-2</c:v>
                </c:pt>
                <c:pt idx="7100">
                  <c:v>3.453471000000001E-2</c:v>
                </c:pt>
                <c:pt idx="7101">
                  <c:v>4.4598740000000012E-2</c:v>
                </c:pt>
                <c:pt idx="7102">
                  <c:v>7.7886210000000136E-2</c:v>
                </c:pt>
                <c:pt idx="7103">
                  <c:v>9.5782030000000018E-2</c:v>
                </c:pt>
                <c:pt idx="7104">
                  <c:v>9.5007900000000048E-2</c:v>
                </c:pt>
                <c:pt idx="7105">
                  <c:v>8.7541930000000004E-2</c:v>
                </c:pt>
                <c:pt idx="7106">
                  <c:v>7.283352000000011E-2</c:v>
                </c:pt>
                <c:pt idx="7107">
                  <c:v>7.9014610000000152E-2</c:v>
                </c:pt>
                <c:pt idx="7108">
                  <c:v>0.10532229999999999</c:v>
                </c:pt>
                <c:pt idx="7109">
                  <c:v>9.2943310000000001E-2</c:v>
                </c:pt>
                <c:pt idx="7110">
                  <c:v>4.7269810000000002E-2</c:v>
                </c:pt>
                <c:pt idx="7111">
                  <c:v>4.1497390000000023E-2</c:v>
                </c:pt>
                <c:pt idx="7112">
                  <c:v>6.625753999999999E-2</c:v>
                </c:pt>
                <c:pt idx="7113">
                  <c:v>5.4653819999999999E-2</c:v>
                </c:pt>
                <c:pt idx="7114">
                  <c:v>1.8269850000000021E-2</c:v>
                </c:pt>
                <c:pt idx="7115">
                  <c:v>2.5322299999999989E-2</c:v>
                </c:pt>
                <c:pt idx="7116">
                  <c:v>5.8609769999999957E-2</c:v>
                </c:pt>
                <c:pt idx="7117">
                  <c:v>7.3724990000000032E-2</c:v>
                </c:pt>
                <c:pt idx="7118">
                  <c:v>7.914388E-2</c:v>
                </c:pt>
                <c:pt idx="7119">
                  <c:v>6.6123420000000002E-2</c:v>
                </c:pt>
                <c:pt idx="7120">
                  <c:v>4.4447859999999985E-2</c:v>
                </c:pt>
                <c:pt idx="7121">
                  <c:v>3.0459930000000048E-2</c:v>
                </c:pt>
                <c:pt idx="7122">
                  <c:v>1.9627360000000003E-2</c:v>
                </c:pt>
                <c:pt idx="7123">
                  <c:v>2.992013E-2</c:v>
                </c:pt>
                <c:pt idx="7124">
                  <c:v>4.7725049999999977E-2</c:v>
                </c:pt>
                <c:pt idx="7125">
                  <c:v>3.585758E-2</c:v>
                </c:pt>
                <c:pt idx="7126">
                  <c:v>1.4966209999999999E-2</c:v>
                </c:pt>
                <c:pt idx="7127">
                  <c:v>1.0065890000000001E-2</c:v>
                </c:pt>
                <c:pt idx="7128">
                  <c:v>9.2917610000000008E-3</c:v>
                </c:pt>
                <c:pt idx="7129">
                  <c:v>1.6808770000000032E-2</c:v>
                </c:pt>
                <c:pt idx="7130">
                  <c:v>2.6093820000000035E-2</c:v>
                </c:pt>
                <c:pt idx="7131">
                  <c:v>3.4723589999999985E-2</c:v>
                </c:pt>
                <c:pt idx="7132">
                  <c:v>4.3238989999999998E-2</c:v>
                </c:pt>
                <c:pt idx="7133">
                  <c:v>7.1520700000000006E-2</c:v>
                </c:pt>
                <c:pt idx="7134">
                  <c:v>0.1024858</c:v>
                </c:pt>
                <c:pt idx="7135">
                  <c:v>6.6562270000000034E-2</c:v>
                </c:pt>
                <c:pt idx="7136">
                  <c:v>2.3985270000000006E-2</c:v>
                </c:pt>
                <c:pt idx="7137">
                  <c:v>7.8722169999999994E-2</c:v>
                </c:pt>
                <c:pt idx="7138">
                  <c:v>0.13987820000000001</c:v>
                </c:pt>
                <c:pt idx="7139">
                  <c:v>7.4550900000000031E-2</c:v>
                </c:pt>
                <c:pt idx="7140">
                  <c:v>4.9129880000000001E-3</c:v>
                </c:pt>
                <c:pt idx="7141">
                  <c:v>7.6225070000000006E-2</c:v>
                </c:pt>
                <c:pt idx="7142">
                  <c:v>0.14529450000000022</c:v>
                </c:pt>
                <c:pt idx="7143">
                  <c:v>9.575036000000027E-2</c:v>
                </c:pt>
                <c:pt idx="7144">
                  <c:v>4.797614E-2</c:v>
                </c:pt>
                <c:pt idx="7145">
                  <c:v>3.171947E-2</c:v>
                </c:pt>
                <c:pt idx="7146">
                  <c:v>1.716268E-2</c:v>
                </c:pt>
                <c:pt idx="7147">
                  <c:v>2.1805200000000056E-2</c:v>
                </c:pt>
                <c:pt idx="7148">
                  <c:v>3.2735370000000083E-2</c:v>
                </c:pt>
                <c:pt idx="7149">
                  <c:v>9.4665540000000256E-2</c:v>
                </c:pt>
                <c:pt idx="7150">
                  <c:v>0.13910739999999999</c:v>
                </c:pt>
                <c:pt idx="7151">
                  <c:v>7.4885809999999997E-2</c:v>
                </c:pt>
                <c:pt idx="7152">
                  <c:v>2.8343190000000001E-2</c:v>
                </c:pt>
                <c:pt idx="7153">
                  <c:v>7.0146050000000001E-2</c:v>
                </c:pt>
                <c:pt idx="7154">
                  <c:v>0.10119010000000014</c:v>
                </c:pt>
                <c:pt idx="7155">
                  <c:v>8.8029950000000176E-2</c:v>
                </c:pt>
                <c:pt idx="7156">
                  <c:v>8.4591460000000257E-2</c:v>
                </c:pt>
                <c:pt idx="7157">
                  <c:v>0.11478240000000002</c:v>
                </c:pt>
                <c:pt idx="7158">
                  <c:v>0.1275522</c:v>
                </c:pt>
                <c:pt idx="7159">
                  <c:v>8.8845800000000225E-2</c:v>
                </c:pt>
                <c:pt idx="7160">
                  <c:v>6.4740950000000033E-2</c:v>
                </c:pt>
                <c:pt idx="7161">
                  <c:v>7.7894780000000122E-2</c:v>
                </c:pt>
                <c:pt idx="7162">
                  <c:v>8.0018970000000023E-2</c:v>
                </c:pt>
                <c:pt idx="7163">
                  <c:v>5.7569280000000077E-2</c:v>
                </c:pt>
                <c:pt idx="7164">
                  <c:v>5.137999E-2</c:v>
                </c:pt>
                <c:pt idx="7165">
                  <c:v>7.6913889999999999E-2</c:v>
                </c:pt>
                <c:pt idx="7166">
                  <c:v>7.6025400000000007E-2</c:v>
                </c:pt>
                <c:pt idx="7167">
                  <c:v>2.9577770000000041E-2</c:v>
                </c:pt>
                <c:pt idx="7168">
                  <c:v>1.2243730000000001E-2</c:v>
                </c:pt>
                <c:pt idx="7169">
                  <c:v>3.933818E-2</c:v>
                </c:pt>
                <c:pt idx="7170">
                  <c:v>5.1975299999999995E-2</c:v>
                </c:pt>
                <c:pt idx="7171">
                  <c:v>4.5008149999999955E-2</c:v>
                </c:pt>
                <c:pt idx="7172">
                  <c:v>6.1181010000000001E-2</c:v>
                </c:pt>
                <c:pt idx="7173">
                  <c:v>0.10530630000000002</c:v>
                </c:pt>
                <c:pt idx="7174">
                  <c:v>0.1132595</c:v>
                </c:pt>
                <c:pt idx="7175">
                  <c:v>8.2309310000000011E-2</c:v>
                </c:pt>
                <c:pt idx="7176">
                  <c:v>5.1739109999999977E-2</c:v>
                </c:pt>
                <c:pt idx="7177">
                  <c:v>2.1548149999999999E-2</c:v>
                </c:pt>
                <c:pt idx="7178">
                  <c:v>3.5584520000000001E-2</c:v>
                </c:pt>
                <c:pt idx="7179">
                  <c:v>8.7426070000000022E-2</c:v>
                </c:pt>
                <c:pt idx="7180">
                  <c:v>8.4390290000000007E-2</c:v>
                </c:pt>
                <c:pt idx="7181">
                  <c:v>3.9490920000000006E-2</c:v>
                </c:pt>
                <c:pt idx="7182">
                  <c:v>1.9517840000000005E-2</c:v>
                </c:pt>
                <c:pt idx="7183">
                  <c:v>1.6421330000000001E-2</c:v>
                </c:pt>
                <c:pt idx="7184">
                  <c:v>4.0403620000000119E-2</c:v>
                </c:pt>
                <c:pt idx="7185">
                  <c:v>8.0658230000000025E-2</c:v>
                </c:pt>
                <c:pt idx="7186">
                  <c:v>0.10319990000000002</c:v>
                </c:pt>
                <c:pt idx="7187">
                  <c:v>0.11636009999999998</c:v>
                </c:pt>
                <c:pt idx="7188">
                  <c:v>8.3066670000000162E-2</c:v>
                </c:pt>
                <c:pt idx="7189">
                  <c:v>2.8130100000000002E-2</c:v>
                </c:pt>
                <c:pt idx="7190">
                  <c:v>3.035264E-2</c:v>
                </c:pt>
                <c:pt idx="7191">
                  <c:v>5.5898830000000024E-2</c:v>
                </c:pt>
                <c:pt idx="7192">
                  <c:v>4.5395590000000034E-2</c:v>
                </c:pt>
                <c:pt idx="7193">
                  <c:v>2.218295E-2</c:v>
                </c:pt>
                <c:pt idx="7194">
                  <c:v>9.1653230000000002E-2</c:v>
                </c:pt>
                <c:pt idx="7195">
                  <c:v>0.18919320000000028</c:v>
                </c:pt>
                <c:pt idx="7196">
                  <c:v>0.12524910000000025</c:v>
                </c:pt>
                <c:pt idx="7197">
                  <c:v>1.9967860000000032E-2</c:v>
                </c:pt>
                <c:pt idx="7198">
                  <c:v>2.1644270000000065E-3</c:v>
                </c:pt>
                <c:pt idx="7199">
                  <c:v>2.9385539999999999E-3</c:v>
                </c:pt>
                <c:pt idx="7200">
                  <c:v>9.6568450000000181E-3</c:v>
                </c:pt>
                <c:pt idx="7201">
                  <c:v>1.739812E-2</c:v>
                </c:pt>
                <c:pt idx="7202">
                  <c:v>3.4699370000000056E-2</c:v>
                </c:pt>
                <c:pt idx="7203">
                  <c:v>5.3269480000000001E-2</c:v>
                </c:pt>
                <c:pt idx="7204">
                  <c:v>5.4932480000000145E-2</c:v>
                </c:pt>
                <c:pt idx="7205">
                  <c:v>5.4932480000000145E-2</c:v>
                </c:pt>
                <c:pt idx="7206">
                  <c:v>4.1843099999999987E-2</c:v>
                </c:pt>
                <c:pt idx="7207">
                  <c:v>2.7915520000000006E-2</c:v>
                </c:pt>
                <c:pt idx="7208">
                  <c:v>1.4730389999999999E-2</c:v>
                </c:pt>
                <c:pt idx="7209">
                  <c:v>1.5702340000000017E-3</c:v>
                </c:pt>
                <c:pt idx="7210">
                  <c:v>1.309311E-2</c:v>
                </c:pt>
                <c:pt idx="7211">
                  <c:v>2.658408E-2</c:v>
                </c:pt>
                <c:pt idx="7212">
                  <c:v>0.11328630000000002</c:v>
                </c:pt>
                <c:pt idx="7213">
                  <c:v>0.19047549999999999</c:v>
                </c:pt>
                <c:pt idx="7214">
                  <c:v>0.10072000000000013</c:v>
                </c:pt>
                <c:pt idx="7215">
                  <c:v>1.8756749999999999E-2</c:v>
                </c:pt>
                <c:pt idx="7216">
                  <c:v>2.4175640000000002E-2</c:v>
                </c:pt>
                <c:pt idx="7217">
                  <c:v>3.1134220000000011E-2</c:v>
                </c:pt>
                <c:pt idx="7218">
                  <c:v>5.0487400000000078E-2</c:v>
                </c:pt>
                <c:pt idx="7219">
                  <c:v>6.5195069999999994E-2</c:v>
                </c:pt>
                <c:pt idx="7220">
                  <c:v>5.1260779999999985E-2</c:v>
                </c:pt>
                <c:pt idx="7221">
                  <c:v>3.6813140000000064E-2</c:v>
                </c:pt>
                <c:pt idx="7222">
                  <c:v>1.9782340000000023E-2</c:v>
                </c:pt>
                <c:pt idx="7223">
                  <c:v>1.0674609999999999E-2</c:v>
                </c:pt>
                <c:pt idx="7224">
                  <c:v>3.3887250000000001E-2</c:v>
                </c:pt>
                <c:pt idx="7225">
                  <c:v>5.6239329999999955E-2</c:v>
                </c:pt>
                <c:pt idx="7226">
                  <c:v>7.5592510000000113E-2</c:v>
                </c:pt>
                <c:pt idx="7227">
                  <c:v>9.1405120000000006E-2</c:v>
                </c:pt>
                <c:pt idx="7228">
                  <c:v>9.6821400000000044E-2</c:v>
                </c:pt>
                <c:pt idx="7229">
                  <c:v>0.1035524</c:v>
                </c:pt>
                <c:pt idx="7230">
                  <c:v>0.11361599999999998</c:v>
                </c:pt>
                <c:pt idx="7231">
                  <c:v>0.1068288</c:v>
                </c:pt>
                <c:pt idx="7232">
                  <c:v>6.2703549999999997E-2</c:v>
                </c:pt>
                <c:pt idx="7233">
                  <c:v>3.6462950000000001E-2</c:v>
                </c:pt>
                <c:pt idx="7234">
                  <c:v>4.497835E-2</c:v>
                </c:pt>
                <c:pt idx="7235">
                  <c:v>5.4059630000000101E-2</c:v>
                </c:pt>
                <c:pt idx="7236">
                  <c:v>6.4123280000000032E-2</c:v>
                </c:pt>
                <c:pt idx="7237">
                  <c:v>5.6361149999999985E-2</c:v>
                </c:pt>
                <c:pt idx="7238">
                  <c:v>2.1525429999999977E-2</c:v>
                </c:pt>
                <c:pt idx="7239">
                  <c:v>9.1002780000000016E-3</c:v>
                </c:pt>
                <c:pt idx="7240">
                  <c:v>2.6905200000000042E-2</c:v>
                </c:pt>
                <c:pt idx="7241">
                  <c:v>5.3853620000000095E-2</c:v>
                </c:pt>
                <c:pt idx="7242">
                  <c:v>9.1767590000000065E-2</c:v>
                </c:pt>
                <c:pt idx="7243">
                  <c:v>8.7477109999999997E-2</c:v>
                </c:pt>
                <c:pt idx="7244">
                  <c:v>3.7932970000000059E-2</c:v>
                </c:pt>
                <c:pt idx="7245">
                  <c:v>1.848517000000003E-2</c:v>
                </c:pt>
                <c:pt idx="7246">
                  <c:v>2.7770230000000048E-2</c:v>
                </c:pt>
                <c:pt idx="7247">
                  <c:v>3.5805800000000054E-2</c:v>
                </c:pt>
                <c:pt idx="7248">
                  <c:v>4.277295000000008E-2</c:v>
                </c:pt>
                <c:pt idx="7249">
                  <c:v>4.2257360000000001E-2</c:v>
                </c:pt>
                <c:pt idx="7250">
                  <c:v>3.6064340000000042E-2</c:v>
                </c:pt>
                <c:pt idx="7251">
                  <c:v>2.6635110000000076E-2</c:v>
                </c:pt>
                <c:pt idx="7252">
                  <c:v>1.502321E-2</c:v>
                </c:pt>
                <c:pt idx="7253">
                  <c:v>9.2284300000000027E-3</c:v>
                </c:pt>
                <c:pt idx="7254">
                  <c:v>6.9060480000000153E-3</c:v>
                </c:pt>
                <c:pt idx="7255">
                  <c:v>1.9276440000000002E-2</c:v>
                </c:pt>
                <c:pt idx="7256">
                  <c:v>3.939405E-2</c:v>
                </c:pt>
                <c:pt idx="7257">
                  <c:v>4.3133930000000077E-2</c:v>
                </c:pt>
                <c:pt idx="7258">
                  <c:v>3.9263300000000056E-2</c:v>
                </c:pt>
                <c:pt idx="7259">
                  <c:v>8.112390000000004E-2</c:v>
                </c:pt>
                <c:pt idx="7260">
                  <c:v>0.14147680000000001</c:v>
                </c:pt>
                <c:pt idx="7261">
                  <c:v>0.10502870000000011</c:v>
                </c:pt>
                <c:pt idx="7262">
                  <c:v>3.4583139999999998E-2</c:v>
                </c:pt>
                <c:pt idx="7263">
                  <c:v>3.8538719999999999E-2</c:v>
                </c:pt>
                <c:pt idx="7264">
                  <c:v>6.4859040000000007E-2</c:v>
                </c:pt>
                <c:pt idx="7265">
                  <c:v>5.2290090000000081E-2</c:v>
                </c:pt>
                <c:pt idx="7266">
                  <c:v>2.984040000000001E-2</c:v>
                </c:pt>
                <c:pt idx="7267">
                  <c:v>7.772117000000002E-2</c:v>
                </c:pt>
                <c:pt idx="7268">
                  <c:v>0.14042550000000001</c:v>
                </c:pt>
                <c:pt idx="7269">
                  <c:v>0.11844220000000009</c:v>
                </c:pt>
                <c:pt idx="7270">
                  <c:v>8.2075730000000013E-2</c:v>
                </c:pt>
                <c:pt idx="7271">
                  <c:v>6.893419000000002E-2</c:v>
                </c:pt>
                <c:pt idx="7272">
                  <c:v>5.8870539999999999E-2</c:v>
                </c:pt>
                <c:pt idx="7273">
                  <c:v>5.0218800000000001E-2</c:v>
                </c:pt>
                <c:pt idx="7274">
                  <c:v>4.1707500000000002E-2</c:v>
                </c:pt>
                <c:pt idx="7275">
                  <c:v>6.1581480000000001E-2</c:v>
                </c:pt>
                <c:pt idx="7276">
                  <c:v>8.325704000000024E-2</c:v>
                </c:pt>
                <c:pt idx="7277">
                  <c:v>4.9428649999999998E-2</c:v>
                </c:pt>
                <c:pt idx="7278">
                  <c:v>1.3818799999999999E-2</c:v>
                </c:pt>
                <c:pt idx="7279">
                  <c:v>4.6168229999999998E-2</c:v>
                </c:pt>
                <c:pt idx="7280">
                  <c:v>7.6837520000000034E-2</c:v>
                </c:pt>
                <c:pt idx="7281">
                  <c:v>3.9697300000000053E-2</c:v>
                </c:pt>
                <c:pt idx="7282">
                  <c:v>5.002396000000007E-3</c:v>
                </c:pt>
                <c:pt idx="7283">
                  <c:v>1.2743670000000018E-2</c:v>
                </c:pt>
                <c:pt idx="7284">
                  <c:v>1.9578930000000001E-2</c:v>
                </c:pt>
                <c:pt idx="7285">
                  <c:v>1.6482430000000027E-2</c:v>
                </c:pt>
                <c:pt idx="7286">
                  <c:v>1.7812749999999999E-2</c:v>
                </c:pt>
                <c:pt idx="7287">
                  <c:v>5.4196720000000136E-2</c:v>
                </c:pt>
                <c:pt idx="7288">
                  <c:v>8.4471500000000033E-2</c:v>
                </c:pt>
                <c:pt idx="7289">
                  <c:v>7.7504359999999994E-2</c:v>
                </c:pt>
                <c:pt idx="7290">
                  <c:v>8.037213E-2</c:v>
                </c:pt>
                <c:pt idx="7291">
                  <c:v>0.13143990000000022</c:v>
                </c:pt>
                <c:pt idx="7292">
                  <c:v>0.15742200000000028</c:v>
                </c:pt>
                <c:pt idx="7293">
                  <c:v>8.1557530000000045E-2</c:v>
                </c:pt>
                <c:pt idx="7294">
                  <c:v>2.5871420000000016E-2</c:v>
                </c:pt>
                <c:pt idx="7295">
                  <c:v>3.9025250000000004E-2</c:v>
                </c:pt>
                <c:pt idx="7296">
                  <c:v>5.0803300000000003E-2</c:v>
                </c:pt>
                <c:pt idx="7297">
                  <c:v>5.8544579999999957E-2</c:v>
                </c:pt>
                <c:pt idx="7298">
                  <c:v>7.1548280000000006E-2</c:v>
                </c:pt>
                <c:pt idx="7299">
                  <c:v>9.7868590000000005E-2</c:v>
                </c:pt>
                <c:pt idx="7300">
                  <c:v>0.11500150000000002</c:v>
                </c:pt>
                <c:pt idx="7301">
                  <c:v>0.111905</c:v>
                </c:pt>
                <c:pt idx="7302">
                  <c:v>9.2720910000000004E-2</c:v>
                </c:pt>
                <c:pt idx="7303">
                  <c:v>4.2402650000000104E-2</c:v>
                </c:pt>
                <c:pt idx="7304">
                  <c:v>1.4972909999999999E-2</c:v>
                </c:pt>
                <c:pt idx="7305">
                  <c:v>2.6579230000000044E-2</c:v>
                </c:pt>
                <c:pt idx="7306">
                  <c:v>3.3261760000000001E-2</c:v>
                </c:pt>
                <c:pt idx="7307">
                  <c:v>3.2487630000000052E-2</c:v>
                </c:pt>
                <c:pt idx="7308">
                  <c:v>4.8896300000000024E-2</c:v>
                </c:pt>
                <c:pt idx="7309">
                  <c:v>8.8357780000000025E-2</c:v>
                </c:pt>
                <c:pt idx="7310">
                  <c:v>8.8015050000000067E-2</c:v>
                </c:pt>
                <c:pt idx="7311">
                  <c:v>4.001917E-2</c:v>
                </c:pt>
                <c:pt idx="7312">
                  <c:v>4.408762000000014E-2</c:v>
                </c:pt>
                <c:pt idx="7313">
                  <c:v>0.10369539999999999</c:v>
                </c:pt>
                <c:pt idx="7314">
                  <c:v>0.10101350000000002</c:v>
                </c:pt>
                <c:pt idx="7315">
                  <c:v>3.9083360000000053E-2</c:v>
                </c:pt>
                <c:pt idx="7316">
                  <c:v>1.3193689999999999E-2</c:v>
                </c:pt>
                <c:pt idx="7317">
                  <c:v>1.7838449999999999E-2</c:v>
                </c:pt>
                <c:pt idx="7318">
                  <c:v>2.2924300000000002E-2</c:v>
                </c:pt>
                <c:pt idx="7319">
                  <c:v>2.8340579999999997E-2</c:v>
                </c:pt>
                <c:pt idx="7320">
                  <c:v>4.4872920000000101E-2</c:v>
                </c:pt>
                <c:pt idx="7321">
                  <c:v>6.8870860000000006E-2</c:v>
                </c:pt>
                <c:pt idx="7322">
                  <c:v>5.6948259999999945E-2</c:v>
                </c:pt>
                <c:pt idx="7323">
                  <c:v>2.3676820000000001E-2</c:v>
                </c:pt>
                <c:pt idx="7324">
                  <c:v>0.1035378</c:v>
                </c:pt>
                <c:pt idx="7325">
                  <c:v>0.2428807</c:v>
                </c:pt>
                <c:pt idx="7326">
                  <c:v>0.19264139999999999</c:v>
                </c:pt>
                <c:pt idx="7327">
                  <c:v>5.4846800000000022E-2</c:v>
                </c:pt>
                <c:pt idx="7328">
                  <c:v>1.0845230000000001E-2</c:v>
                </c:pt>
                <c:pt idx="7329">
                  <c:v>4.6522129999999997E-3</c:v>
                </c:pt>
                <c:pt idx="7330">
                  <c:v>2.4781009999999999E-3</c:v>
                </c:pt>
                <c:pt idx="7331">
                  <c:v>1.703974E-3</c:v>
                </c:pt>
                <c:pt idx="7332">
                  <c:v>1.6427290000000001E-2</c:v>
                </c:pt>
                <c:pt idx="7333">
                  <c:v>3.5771160000000052E-2</c:v>
                </c:pt>
                <c:pt idx="7334">
                  <c:v>6.315879000000002E-2</c:v>
                </c:pt>
                <c:pt idx="7335">
                  <c:v>9.2575620000000025E-2</c:v>
                </c:pt>
                <c:pt idx="7336">
                  <c:v>6.6278770000000001E-2</c:v>
                </c:pt>
                <c:pt idx="7337">
                  <c:v>2.8364789999999959E-2</c:v>
                </c:pt>
                <c:pt idx="7338">
                  <c:v>1.75896E-2</c:v>
                </c:pt>
                <c:pt idx="7339">
                  <c:v>1.1396580000000003E-2</c:v>
                </c:pt>
                <c:pt idx="7340">
                  <c:v>5.3110789999999998E-2</c:v>
                </c:pt>
                <c:pt idx="7341">
                  <c:v>0.10110669999999999</c:v>
                </c:pt>
                <c:pt idx="7342">
                  <c:v>9.6806870000000156E-2</c:v>
                </c:pt>
                <c:pt idx="7343">
                  <c:v>8.7517340000000068E-2</c:v>
                </c:pt>
                <c:pt idx="7344">
                  <c:v>9.7906600000000024E-2</c:v>
                </c:pt>
                <c:pt idx="7345">
                  <c:v>0.1095185</c:v>
                </c:pt>
                <c:pt idx="7346">
                  <c:v>8.2076850000000007E-2</c:v>
                </c:pt>
                <c:pt idx="7347">
                  <c:v>5.3434139999999998E-2</c:v>
                </c:pt>
                <c:pt idx="7348">
                  <c:v>5.8817640000000088E-2</c:v>
                </c:pt>
                <c:pt idx="7349">
                  <c:v>6.3599500000000003E-2</c:v>
                </c:pt>
                <c:pt idx="7350">
                  <c:v>4.5794580000000099E-2</c:v>
                </c:pt>
                <c:pt idx="7351">
                  <c:v>2.9424280000000001E-2</c:v>
                </c:pt>
                <c:pt idx="7352">
                  <c:v>3.7165549999999999E-2</c:v>
                </c:pt>
                <c:pt idx="7353">
                  <c:v>4.2612010000000089E-2</c:v>
                </c:pt>
                <c:pt idx="7354">
                  <c:v>2.3258830000000001E-2</c:v>
                </c:pt>
                <c:pt idx="7355">
                  <c:v>7.6794310000000091E-3</c:v>
                </c:pt>
                <c:pt idx="7356">
                  <c:v>2.1613720000000006E-2</c:v>
                </c:pt>
                <c:pt idx="7357">
                  <c:v>3.1481790000000016E-2</c:v>
                </c:pt>
                <c:pt idx="7358">
                  <c:v>1.678045000000003E-2</c:v>
                </c:pt>
                <c:pt idx="7359">
                  <c:v>9.3252890000000265E-3</c:v>
                </c:pt>
                <c:pt idx="7360">
                  <c:v>3.7193860000000002E-2</c:v>
                </c:pt>
                <c:pt idx="7361">
                  <c:v>6.5679360000000006E-2</c:v>
                </c:pt>
                <c:pt idx="7362">
                  <c:v>9.6629550000000064E-2</c:v>
                </c:pt>
                <c:pt idx="7363">
                  <c:v>0.1105024</c:v>
                </c:pt>
                <c:pt idx="7364">
                  <c:v>6.6377119999999998E-2</c:v>
                </c:pt>
                <c:pt idx="7365">
                  <c:v>3.2182530000000001E-2</c:v>
                </c:pt>
                <c:pt idx="7366">
                  <c:v>2.6763639999999998E-2</c:v>
                </c:pt>
                <c:pt idx="7367">
                  <c:v>2.575556E-2</c:v>
                </c:pt>
                <c:pt idx="7368">
                  <c:v>3.5819210000000053E-2</c:v>
                </c:pt>
                <c:pt idx="7369">
                  <c:v>3.8117379999999999E-2</c:v>
                </c:pt>
                <c:pt idx="7370">
                  <c:v>2.3408959999999993E-2</c:v>
                </c:pt>
                <c:pt idx="7371">
                  <c:v>3.0949810000000039E-2</c:v>
                </c:pt>
                <c:pt idx="7372">
                  <c:v>8.1243860000000001E-2</c:v>
                </c:pt>
                <c:pt idx="7373">
                  <c:v>0.10517180000000002</c:v>
                </c:pt>
                <c:pt idx="7374">
                  <c:v>8.427034000000018E-2</c:v>
                </c:pt>
                <c:pt idx="7375">
                  <c:v>6.213208000000011E-2</c:v>
                </c:pt>
                <c:pt idx="7376">
                  <c:v>3.8145690000000003E-2</c:v>
                </c:pt>
                <c:pt idx="7377">
                  <c:v>2.1102599999999989E-2</c:v>
                </c:pt>
                <c:pt idx="7378">
                  <c:v>1.3361330000000001E-2</c:v>
                </c:pt>
                <c:pt idx="7379">
                  <c:v>3.2464170000000042E-2</c:v>
                </c:pt>
                <c:pt idx="7380">
                  <c:v>8.3556560000000321E-2</c:v>
                </c:pt>
                <c:pt idx="7381">
                  <c:v>0.12751419999999999</c:v>
                </c:pt>
                <c:pt idx="7382">
                  <c:v>0.16389809999999999</c:v>
                </c:pt>
                <c:pt idx="7383">
                  <c:v>0.13785800000000001</c:v>
                </c:pt>
                <c:pt idx="7384">
                  <c:v>5.2703980000000115E-2</c:v>
                </c:pt>
                <c:pt idx="7385">
                  <c:v>1.6672050000000001E-2</c:v>
                </c:pt>
                <c:pt idx="7386">
                  <c:v>2.2088330000000048E-2</c:v>
                </c:pt>
                <c:pt idx="7387">
                  <c:v>2.573991000000005E-2</c:v>
                </c:pt>
                <c:pt idx="7388">
                  <c:v>2.8062299999999988E-2</c:v>
                </c:pt>
                <c:pt idx="7389">
                  <c:v>4.7095089999999999E-2</c:v>
                </c:pt>
                <c:pt idx="7390">
                  <c:v>7.7271519999999996E-2</c:v>
                </c:pt>
                <c:pt idx="7391">
                  <c:v>8.996080000000016E-2</c:v>
                </c:pt>
                <c:pt idx="7392">
                  <c:v>9.2283179999999992E-2</c:v>
                </c:pt>
                <c:pt idx="7393">
                  <c:v>0.1103567</c:v>
                </c:pt>
                <c:pt idx="7394">
                  <c:v>0.13667699999999997</c:v>
                </c:pt>
                <c:pt idx="7395">
                  <c:v>0.1126009</c:v>
                </c:pt>
                <c:pt idx="7396">
                  <c:v>6.5379099999999996E-2</c:v>
                </c:pt>
                <c:pt idx="7397">
                  <c:v>5.1880679999999998E-2</c:v>
                </c:pt>
                <c:pt idx="7398">
                  <c:v>5.1880679999999998E-2</c:v>
                </c:pt>
                <c:pt idx="7399">
                  <c:v>6.9700129999999999E-2</c:v>
                </c:pt>
                <c:pt idx="7400">
                  <c:v>9.3686520000000162E-2</c:v>
                </c:pt>
                <c:pt idx="7401">
                  <c:v>0.10694210000000011</c:v>
                </c:pt>
                <c:pt idx="7402">
                  <c:v>0.11700570000000013</c:v>
                </c:pt>
                <c:pt idx="7403">
                  <c:v>7.2583920000000107E-2</c:v>
                </c:pt>
                <c:pt idx="7404">
                  <c:v>1.4552320000000001E-2</c:v>
                </c:pt>
                <c:pt idx="7405">
                  <c:v>5.7150550000000001E-2</c:v>
                </c:pt>
                <c:pt idx="7406">
                  <c:v>0.12062900000000011</c:v>
                </c:pt>
                <c:pt idx="7407">
                  <c:v>0.137659</c:v>
                </c:pt>
                <c:pt idx="7408">
                  <c:v>0.14694850000000031</c:v>
                </c:pt>
                <c:pt idx="7409">
                  <c:v>8.2893450000000021E-2</c:v>
                </c:pt>
                <c:pt idx="7410">
                  <c:v>9.3513660000000068E-3</c:v>
                </c:pt>
                <c:pt idx="7411">
                  <c:v>2.9227210000000042E-2</c:v>
                </c:pt>
                <c:pt idx="7412">
                  <c:v>5.786991000000008E-2</c:v>
                </c:pt>
                <c:pt idx="7413">
                  <c:v>6.8267729999999999E-2</c:v>
                </c:pt>
                <c:pt idx="7414">
                  <c:v>7.7552790000000121E-2</c:v>
                </c:pt>
                <c:pt idx="7415">
                  <c:v>6.4289059999999995E-2</c:v>
                </c:pt>
                <c:pt idx="7416">
                  <c:v>5.0354770000000014E-2</c:v>
                </c:pt>
                <c:pt idx="7417">
                  <c:v>7.2030339999999998E-2</c:v>
                </c:pt>
                <c:pt idx="7418">
                  <c:v>9.1893140000000026E-2</c:v>
                </c:pt>
                <c:pt idx="7419">
                  <c:v>5.0090269999999999E-2</c:v>
                </c:pt>
                <c:pt idx="7420">
                  <c:v>1.2853570000000021E-2</c:v>
                </c:pt>
                <c:pt idx="7421">
                  <c:v>5.0767540000000014E-2</c:v>
                </c:pt>
                <c:pt idx="7422">
                  <c:v>8.299701000000001E-2</c:v>
                </c:pt>
                <c:pt idx="7423">
                  <c:v>5.4354310000000086E-2</c:v>
                </c:pt>
                <c:pt idx="7424">
                  <c:v>3.076541E-2</c:v>
                </c:pt>
                <c:pt idx="7425">
                  <c:v>4.6240499999999976E-2</c:v>
                </c:pt>
                <c:pt idx="7426">
                  <c:v>6.2829469999999998E-2</c:v>
                </c:pt>
                <c:pt idx="7427">
                  <c:v>8.605328000000001E-2</c:v>
                </c:pt>
                <c:pt idx="7428">
                  <c:v>9.8788750000000022E-2</c:v>
                </c:pt>
                <c:pt idx="7429">
                  <c:v>6.0856520000000081E-2</c:v>
                </c:pt>
                <c:pt idx="7430">
                  <c:v>3.1447889999999999E-2</c:v>
                </c:pt>
                <c:pt idx="7431">
                  <c:v>3.6092650000000004E-2</c:v>
                </c:pt>
                <c:pt idx="7432">
                  <c:v>4.1619949999999933E-2</c:v>
                </c:pt>
                <c:pt idx="7433">
                  <c:v>5.0135349999999947E-2</c:v>
                </c:pt>
                <c:pt idx="7434">
                  <c:v>5.2073649999999999E-2</c:v>
                </c:pt>
                <c:pt idx="7435">
                  <c:v>3.505105E-2</c:v>
                </c:pt>
                <c:pt idx="7436">
                  <c:v>4.5680949999999977E-2</c:v>
                </c:pt>
                <c:pt idx="7437">
                  <c:v>0.12541600000000025</c:v>
                </c:pt>
                <c:pt idx="7438">
                  <c:v>0.1776201</c:v>
                </c:pt>
                <c:pt idx="7439">
                  <c:v>0.16988249999999999</c:v>
                </c:pt>
                <c:pt idx="7440">
                  <c:v>0.15443840000000048</c:v>
                </c:pt>
                <c:pt idx="7441">
                  <c:v>0.12424739999999998</c:v>
                </c:pt>
                <c:pt idx="7442">
                  <c:v>9.2920590000000025E-2</c:v>
                </c:pt>
                <c:pt idx="7443">
                  <c:v>5.9633119999999998E-2</c:v>
                </c:pt>
                <c:pt idx="7444">
                  <c:v>5.8890290000000109E-2</c:v>
                </c:pt>
                <c:pt idx="7445">
                  <c:v>0.10688620000000011</c:v>
                </c:pt>
                <c:pt idx="7446">
                  <c:v>0.12531729999999999</c:v>
                </c:pt>
                <c:pt idx="7447">
                  <c:v>0.10441590000000002</c:v>
                </c:pt>
                <c:pt idx="7448">
                  <c:v>8.9182950000000011E-2</c:v>
                </c:pt>
                <c:pt idx="7449">
                  <c:v>8.0671650000000025E-2</c:v>
                </c:pt>
                <c:pt idx="7450">
                  <c:v>5.9363410000000151E-2</c:v>
                </c:pt>
                <c:pt idx="7451">
                  <c:v>2.4527689999999977E-2</c:v>
                </c:pt>
                <c:pt idx="7452">
                  <c:v>2.9154569999999977E-2</c:v>
                </c:pt>
                <c:pt idx="7453">
                  <c:v>7.0937310000000003E-2</c:v>
                </c:pt>
                <c:pt idx="7454">
                  <c:v>9.8019470000000025E-2</c:v>
                </c:pt>
                <c:pt idx="7455">
                  <c:v>0.11272790000000002</c:v>
                </c:pt>
                <c:pt idx="7456">
                  <c:v>0.10397289999999998</c:v>
                </c:pt>
                <c:pt idx="7457">
                  <c:v>7.7652630000000125E-2</c:v>
                </c:pt>
                <c:pt idx="7458">
                  <c:v>5.8306150000000022E-2</c:v>
                </c:pt>
                <c:pt idx="7459">
                  <c:v>4.3597740000000003E-2</c:v>
                </c:pt>
                <c:pt idx="7460">
                  <c:v>2.694879E-2</c:v>
                </c:pt>
                <c:pt idx="7461">
                  <c:v>9.143865000000001E-3</c:v>
                </c:pt>
                <c:pt idx="7462">
                  <c:v>1.1199880000000001E-2</c:v>
                </c:pt>
                <c:pt idx="7463">
                  <c:v>2.358592E-2</c:v>
                </c:pt>
                <c:pt idx="7464">
                  <c:v>2.3747600000000001E-2</c:v>
                </c:pt>
                <c:pt idx="7465">
                  <c:v>1.8328710000000005E-2</c:v>
                </c:pt>
                <c:pt idx="7466">
                  <c:v>2.3981549999999997E-2</c:v>
                </c:pt>
                <c:pt idx="7467">
                  <c:v>3.4040359999999999E-2</c:v>
                </c:pt>
                <c:pt idx="7468">
                  <c:v>2.8563729999999978E-2</c:v>
                </c:pt>
                <c:pt idx="7469">
                  <c:v>1.7725950000000001E-2</c:v>
                </c:pt>
                <c:pt idx="7470">
                  <c:v>1.226943E-2</c:v>
                </c:pt>
                <c:pt idx="7471">
                  <c:v>8.400658000000014E-3</c:v>
                </c:pt>
                <c:pt idx="7472">
                  <c:v>1.8787669999999999E-2</c:v>
                </c:pt>
                <c:pt idx="7473">
                  <c:v>3.2721960000000001E-2</c:v>
                </c:pt>
                <c:pt idx="7474">
                  <c:v>3.5095750000000002E-2</c:v>
                </c:pt>
                <c:pt idx="7475">
                  <c:v>3.5095750000000002E-2</c:v>
                </c:pt>
                <c:pt idx="7476">
                  <c:v>4.1073809999999947E-2</c:v>
                </c:pt>
                <c:pt idx="7477">
                  <c:v>4.8040960000000001E-2</c:v>
                </c:pt>
                <c:pt idx="7478">
                  <c:v>8.3825530000000217E-2</c:v>
                </c:pt>
                <c:pt idx="7479">
                  <c:v>0.12330600000000011</c:v>
                </c:pt>
                <c:pt idx="7480">
                  <c:v>8.4844780000000022E-2</c:v>
                </c:pt>
                <c:pt idx="7481">
                  <c:v>3.9193260000000001E-2</c:v>
                </c:pt>
                <c:pt idx="7482">
                  <c:v>4.7579759999999957E-2</c:v>
                </c:pt>
                <c:pt idx="7483">
                  <c:v>5.919167000000012E-2</c:v>
                </c:pt>
                <c:pt idx="7484">
                  <c:v>7.682671000000002E-2</c:v>
                </c:pt>
                <c:pt idx="7485">
                  <c:v>9.4571660000000154E-2</c:v>
                </c:pt>
                <c:pt idx="7486">
                  <c:v>5.8961819999999977E-2</c:v>
                </c:pt>
                <c:pt idx="7487">
                  <c:v>2.5153539999999999E-2</c:v>
                </c:pt>
                <c:pt idx="7488">
                  <c:v>4.9913690000000142E-2</c:v>
                </c:pt>
                <c:pt idx="7489">
                  <c:v>7.1530389999999999E-2</c:v>
                </c:pt>
                <c:pt idx="7490">
                  <c:v>4.2113560000000071E-2</c:v>
                </c:pt>
                <c:pt idx="7491">
                  <c:v>1.701217E-2</c:v>
                </c:pt>
                <c:pt idx="7492">
                  <c:v>3.712979000000001E-2</c:v>
                </c:pt>
                <c:pt idx="7493">
                  <c:v>5.8061769999999999E-2</c:v>
                </c:pt>
                <c:pt idx="7494">
                  <c:v>8.5156220000000046E-2</c:v>
                </c:pt>
                <c:pt idx="7495">
                  <c:v>0.10577710000000011</c:v>
                </c:pt>
                <c:pt idx="7496">
                  <c:v>8.7972209999999995E-2</c:v>
                </c:pt>
                <c:pt idx="7497">
                  <c:v>6.8963620000000128E-2</c:v>
                </c:pt>
                <c:pt idx="7498">
                  <c:v>4.4191559999999998E-2</c:v>
                </c:pt>
                <c:pt idx="7499">
                  <c:v>2.4881589999999999E-2</c:v>
                </c:pt>
                <c:pt idx="7500">
                  <c:v>2.7203980000000055E-2</c:v>
                </c:pt>
                <c:pt idx="7501">
                  <c:v>2.774564000000004E-2</c:v>
                </c:pt>
                <c:pt idx="7502">
                  <c:v>2.2329359999999999E-2</c:v>
                </c:pt>
                <c:pt idx="7503">
                  <c:v>1.7510620000000001E-2</c:v>
                </c:pt>
                <c:pt idx="7504">
                  <c:v>1.4414109999999999E-2</c:v>
                </c:pt>
                <c:pt idx="7505">
                  <c:v>1.1762410000000022E-2</c:v>
                </c:pt>
                <c:pt idx="7506">
                  <c:v>1.0214899999999999E-2</c:v>
                </c:pt>
                <c:pt idx="7507">
                  <c:v>1.7953190000000001E-2</c:v>
                </c:pt>
                <c:pt idx="7508">
                  <c:v>4.5821769999999977E-2</c:v>
                </c:pt>
                <c:pt idx="7509">
                  <c:v>5.7695200000000023E-2</c:v>
                </c:pt>
                <c:pt idx="7510">
                  <c:v>3.9116140000000001E-2</c:v>
                </c:pt>
                <c:pt idx="7511">
                  <c:v>2.3424239999999989E-2</c:v>
                </c:pt>
                <c:pt idx="7512">
                  <c:v>1.2586460000000001E-2</c:v>
                </c:pt>
                <c:pt idx="7513">
                  <c:v>2.6609410000000042E-2</c:v>
                </c:pt>
                <c:pt idx="7514">
                  <c:v>7.7701800000000001E-2</c:v>
                </c:pt>
                <c:pt idx="7515">
                  <c:v>8.4499070000000023E-2</c:v>
                </c:pt>
                <c:pt idx="7516">
                  <c:v>3.2657510000000056E-2</c:v>
                </c:pt>
                <c:pt idx="7517">
                  <c:v>1.6648580000000031E-2</c:v>
                </c:pt>
                <c:pt idx="7518">
                  <c:v>4.2968899999999997E-2</c:v>
                </c:pt>
                <c:pt idx="7519">
                  <c:v>4.7401319999999997E-2</c:v>
                </c:pt>
                <c:pt idx="7520">
                  <c:v>2.8831210000000065E-2</c:v>
                </c:pt>
                <c:pt idx="7521">
                  <c:v>3.9405229999999999E-2</c:v>
                </c:pt>
                <c:pt idx="7522">
                  <c:v>7.7337460000000122E-2</c:v>
                </c:pt>
                <c:pt idx="7523">
                  <c:v>8.238717000000001E-2</c:v>
                </c:pt>
                <c:pt idx="7524">
                  <c:v>5.993748000000014E-2</c:v>
                </c:pt>
                <c:pt idx="7525">
                  <c:v>4.6805260000000001E-2</c:v>
                </c:pt>
                <c:pt idx="7526">
                  <c:v>4.0612240000000022E-2</c:v>
                </c:pt>
                <c:pt idx="7527">
                  <c:v>5.3048939999999996E-2</c:v>
                </c:pt>
                <c:pt idx="7528">
                  <c:v>7.7821009999999996E-2</c:v>
                </c:pt>
                <c:pt idx="7529">
                  <c:v>0.11186550000000002</c:v>
                </c:pt>
                <c:pt idx="7530">
                  <c:v>0.15132699999999999</c:v>
                </c:pt>
                <c:pt idx="7531">
                  <c:v>0.14592740000000032</c:v>
                </c:pt>
                <c:pt idx="7532">
                  <c:v>0.11728470000000016</c:v>
                </c:pt>
                <c:pt idx="7533">
                  <c:v>8.3318510000000012E-2</c:v>
                </c:pt>
                <c:pt idx="7534">
                  <c:v>4.695204E-2</c:v>
                </c:pt>
                <c:pt idx="7535">
                  <c:v>5.4360270000000134E-2</c:v>
                </c:pt>
                <c:pt idx="7536">
                  <c:v>7.9132330000000126E-2</c:v>
                </c:pt>
                <c:pt idx="7537">
                  <c:v>5.9516520000000135E-2</c:v>
                </c:pt>
                <c:pt idx="7538">
                  <c:v>2.4680799999999999E-2</c:v>
                </c:pt>
                <c:pt idx="7539">
                  <c:v>6.1684669999999997E-2</c:v>
                </c:pt>
                <c:pt idx="7540">
                  <c:v>0.11974420000000018</c:v>
                </c:pt>
                <c:pt idx="7541">
                  <c:v>9.7712870000000021E-2</c:v>
                </c:pt>
                <c:pt idx="7542">
                  <c:v>5.5910010000000024E-2</c:v>
                </c:pt>
                <c:pt idx="7543">
                  <c:v>7.9692620000000186E-2</c:v>
                </c:pt>
                <c:pt idx="7544">
                  <c:v>0.1168328</c:v>
                </c:pt>
                <c:pt idx="7545">
                  <c:v>0.12473210000000021</c:v>
                </c:pt>
                <c:pt idx="7546">
                  <c:v>0.12782859999999988</c:v>
                </c:pt>
                <c:pt idx="7547">
                  <c:v>0.11717859999999998</c:v>
                </c:pt>
                <c:pt idx="7548">
                  <c:v>0.10479850000000011</c:v>
                </c:pt>
                <c:pt idx="7549">
                  <c:v>8.60287E-2</c:v>
                </c:pt>
                <c:pt idx="7550">
                  <c:v>6.6675520000000002E-2</c:v>
                </c:pt>
                <c:pt idx="7551">
                  <c:v>6.7807650000000108E-2</c:v>
                </c:pt>
                <c:pt idx="7552">
                  <c:v>7.0130040000000018E-2</c:v>
                </c:pt>
                <c:pt idx="7553">
                  <c:v>3.7031440000000068E-2</c:v>
                </c:pt>
                <c:pt idx="7554">
                  <c:v>3.1039590000000055E-3</c:v>
                </c:pt>
                <c:pt idx="7555">
                  <c:v>2.4769089999999987E-2</c:v>
                </c:pt>
                <c:pt idx="7556">
                  <c:v>4.5634010000000003E-2</c:v>
                </c:pt>
                <c:pt idx="7557">
                  <c:v>4.0989249999999956E-2</c:v>
                </c:pt>
                <c:pt idx="7558">
                  <c:v>3.7034050000000006E-2</c:v>
                </c:pt>
                <c:pt idx="7559">
                  <c:v>4.4001190000000023E-2</c:v>
                </c:pt>
                <c:pt idx="7560">
                  <c:v>4.9127640000000014E-2</c:v>
                </c:pt>
                <c:pt idx="7561">
                  <c:v>3.5193350000000005E-2</c:v>
                </c:pt>
                <c:pt idx="7562">
                  <c:v>2.8838659999999999E-2</c:v>
                </c:pt>
                <c:pt idx="7563">
                  <c:v>7.9931050000000003E-2</c:v>
                </c:pt>
                <c:pt idx="7564">
                  <c:v>0.11729779999999999</c:v>
                </c:pt>
                <c:pt idx="7565">
                  <c:v>7.3967510000000014E-2</c:v>
                </c:pt>
                <c:pt idx="7566">
                  <c:v>4.4737320000000101E-2</c:v>
                </c:pt>
                <c:pt idx="7567">
                  <c:v>8.2669550000000022E-2</c:v>
                </c:pt>
                <c:pt idx="7568">
                  <c:v>0.10256550000000013</c:v>
                </c:pt>
                <c:pt idx="7569">
                  <c:v>5.1497710000000078E-2</c:v>
                </c:pt>
                <c:pt idx="7570">
                  <c:v>1.4174199999999998E-2</c:v>
                </c:pt>
                <c:pt idx="7571">
                  <c:v>2.2689600000000042E-2</c:v>
                </c:pt>
                <c:pt idx="7572">
                  <c:v>3.5429540000000002E-2</c:v>
                </c:pt>
                <c:pt idx="7573">
                  <c:v>6.0189689999999997E-2</c:v>
                </c:pt>
                <c:pt idx="7574">
                  <c:v>6.8225640000000004E-2</c:v>
                </c:pt>
                <c:pt idx="7575">
                  <c:v>3.4938169999999998E-2</c:v>
                </c:pt>
                <c:pt idx="7576">
                  <c:v>1.5393880000000007E-2</c:v>
                </c:pt>
                <c:pt idx="7577">
                  <c:v>2.5457529999999999E-2</c:v>
                </c:pt>
                <c:pt idx="7578">
                  <c:v>3.1776470000000001E-2</c:v>
                </c:pt>
                <c:pt idx="7579">
                  <c:v>3.1002340000000062E-2</c:v>
                </c:pt>
                <c:pt idx="7580">
                  <c:v>2.588669E-2</c:v>
                </c:pt>
                <c:pt idx="7581">
                  <c:v>1.3500660000000001E-2</c:v>
                </c:pt>
                <c:pt idx="7582">
                  <c:v>2.0446940000000038E-2</c:v>
                </c:pt>
                <c:pt idx="7583">
                  <c:v>5.6039650000000003E-2</c:v>
                </c:pt>
                <c:pt idx="7584">
                  <c:v>0.10900660000000018</c:v>
                </c:pt>
                <c:pt idx="7585">
                  <c:v>0.18487110000000001</c:v>
                </c:pt>
                <c:pt idx="7586">
                  <c:v>0.17419280000000001</c:v>
                </c:pt>
                <c:pt idx="7587">
                  <c:v>6.1998339999999999E-2</c:v>
                </c:pt>
                <c:pt idx="7588">
                  <c:v>1.3274530000000001E-2</c:v>
                </c:pt>
                <c:pt idx="7589">
                  <c:v>3.1079450000000002E-2</c:v>
                </c:pt>
                <c:pt idx="7590">
                  <c:v>4.8475709999999957E-2</c:v>
                </c:pt>
                <c:pt idx="7591">
                  <c:v>6.5506500000000023E-2</c:v>
                </c:pt>
                <c:pt idx="7592">
                  <c:v>7.6200489999999996E-2</c:v>
                </c:pt>
                <c:pt idx="7593">
                  <c:v>8.1619370000000024E-2</c:v>
                </c:pt>
                <c:pt idx="7594">
                  <c:v>7.6369240000000019E-2</c:v>
                </c:pt>
                <c:pt idx="7595">
                  <c:v>6.3209080000000001E-2</c:v>
                </c:pt>
                <c:pt idx="7596">
                  <c:v>4.117999E-2</c:v>
                </c:pt>
                <c:pt idx="7597">
                  <c:v>1.3324820000000024E-2</c:v>
                </c:pt>
                <c:pt idx="7598">
                  <c:v>3.540570000000005E-3</c:v>
                </c:pt>
                <c:pt idx="7599">
                  <c:v>4.3146970000000002E-3</c:v>
                </c:pt>
                <c:pt idx="7600">
                  <c:v>1.4288939999999998E-2</c:v>
                </c:pt>
                <c:pt idx="7601">
                  <c:v>2.8990279999999997E-2</c:v>
                </c:pt>
                <c:pt idx="7602">
                  <c:v>5.5426830000000024E-2</c:v>
                </c:pt>
                <c:pt idx="7603">
                  <c:v>8.7166050000000023E-2</c:v>
                </c:pt>
                <c:pt idx="7604">
                  <c:v>6.1162010000000024E-2</c:v>
                </c:pt>
                <c:pt idx="7605">
                  <c:v>1.2391989999999999E-2</c:v>
                </c:pt>
                <c:pt idx="7606">
                  <c:v>0</c:v>
                </c:pt>
                <c:pt idx="7607">
                  <c:v>0</c:v>
                </c:pt>
                <c:pt idx="7608">
                  <c:v>0</c:v>
                </c:pt>
                <c:pt idx="7609">
                  <c:v>0</c:v>
                </c:pt>
                <c:pt idx="7610">
                  <c:v>0</c:v>
                </c:pt>
                <c:pt idx="7611">
                  <c:v>0</c:v>
                </c:pt>
                <c:pt idx="7612">
                  <c:v>0</c:v>
                </c:pt>
                <c:pt idx="7613">
                  <c:v>0</c:v>
                </c:pt>
                <c:pt idx="7614">
                  <c:v>0</c:v>
                </c:pt>
                <c:pt idx="7615">
                  <c:v>0</c:v>
                </c:pt>
                <c:pt idx="7616">
                  <c:v>0</c:v>
                </c:pt>
                <c:pt idx="7617">
                  <c:v>0</c:v>
                </c:pt>
                <c:pt idx="7618">
                  <c:v>0</c:v>
                </c:pt>
                <c:pt idx="7619">
                  <c:v>0</c:v>
                </c:pt>
                <c:pt idx="7620">
                  <c:v>0</c:v>
                </c:pt>
                <c:pt idx="7621">
                  <c:v>0</c:v>
                </c:pt>
                <c:pt idx="7622">
                  <c:v>0</c:v>
                </c:pt>
                <c:pt idx="7623">
                  <c:v>0</c:v>
                </c:pt>
                <c:pt idx="7624">
                  <c:v>0</c:v>
                </c:pt>
                <c:pt idx="7625">
                  <c:v>0</c:v>
                </c:pt>
                <c:pt idx="7626">
                  <c:v>0</c:v>
                </c:pt>
                <c:pt idx="7627">
                  <c:v>0</c:v>
                </c:pt>
                <c:pt idx="7628">
                  <c:v>0</c:v>
                </c:pt>
                <c:pt idx="7629">
                  <c:v>0</c:v>
                </c:pt>
                <c:pt idx="7630">
                  <c:v>0</c:v>
                </c:pt>
                <c:pt idx="7631">
                  <c:v>0</c:v>
                </c:pt>
                <c:pt idx="7632">
                  <c:v>0</c:v>
                </c:pt>
                <c:pt idx="7633">
                  <c:v>0</c:v>
                </c:pt>
                <c:pt idx="7634">
                  <c:v>0</c:v>
                </c:pt>
                <c:pt idx="7635">
                  <c:v>0</c:v>
                </c:pt>
                <c:pt idx="7636">
                  <c:v>0</c:v>
                </c:pt>
                <c:pt idx="7637">
                  <c:v>0</c:v>
                </c:pt>
                <c:pt idx="7638">
                  <c:v>0</c:v>
                </c:pt>
                <c:pt idx="7639">
                  <c:v>0</c:v>
                </c:pt>
                <c:pt idx="7640">
                  <c:v>0</c:v>
                </c:pt>
                <c:pt idx="7641">
                  <c:v>0</c:v>
                </c:pt>
                <c:pt idx="7642">
                  <c:v>0</c:v>
                </c:pt>
                <c:pt idx="7643">
                  <c:v>0</c:v>
                </c:pt>
                <c:pt idx="7644">
                  <c:v>0</c:v>
                </c:pt>
                <c:pt idx="7645">
                  <c:v>0</c:v>
                </c:pt>
                <c:pt idx="7646">
                  <c:v>0</c:v>
                </c:pt>
                <c:pt idx="7647">
                  <c:v>0</c:v>
                </c:pt>
                <c:pt idx="7648">
                  <c:v>0</c:v>
                </c:pt>
                <c:pt idx="7649">
                  <c:v>0</c:v>
                </c:pt>
                <c:pt idx="7650">
                  <c:v>0</c:v>
                </c:pt>
                <c:pt idx="7651">
                  <c:v>0</c:v>
                </c:pt>
                <c:pt idx="7652">
                  <c:v>0</c:v>
                </c:pt>
                <c:pt idx="7653">
                  <c:v>0</c:v>
                </c:pt>
                <c:pt idx="7654">
                  <c:v>0</c:v>
                </c:pt>
                <c:pt idx="7655">
                  <c:v>0</c:v>
                </c:pt>
                <c:pt idx="7656">
                  <c:v>0</c:v>
                </c:pt>
                <c:pt idx="7657">
                  <c:v>0</c:v>
                </c:pt>
                <c:pt idx="7658">
                  <c:v>0</c:v>
                </c:pt>
                <c:pt idx="7659">
                  <c:v>0</c:v>
                </c:pt>
                <c:pt idx="7660">
                  <c:v>0</c:v>
                </c:pt>
                <c:pt idx="7661">
                  <c:v>0</c:v>
                </c:pt>
                <c:pt idx="7662">
                  <c:v>0</c:v>
                </c:pt>
                <c:pt idx="7663">
                  <c:v>0</c:v>
                </c:pt>
                <c:pt idx="7664">
                  <c:v>0</c:v>
                </c:pt>
                <c:pt idx="7665">
                  <c:v>0</c:v>
                </c:pt>
                <c:pt idx="7666">
                  <c:v>0</c:v>
                </c:pt>
                <c:pt idx="7667">
                  <c:v>0</c:v>
                </c:pt>
                <c:pt idx="7668">
                  <c:v>0</c:v>
                </c:pt>
                <c:pt idx="7669">
                  <c:v>0</c:v>
                </c:pt>
                <c:pt idx="7670">
                  <c:v>0</c:v>
                </c:pt>
                <c:pt idx="7671">
                  <c:v>0</c:v>
                </c:pt>
                <c:pt idx="7672">
                  <c:v>0</c:v>
                </c:pt>
                <c:pt idx="7673">
                  <c:v>0</c:v>
                </c:pt>
                <c:pt idx="7674">
                  <c:v>0</c:v>
                </c:pt>
                <c:pt idx="7675">
                  <c:v>0</c:v>
                </c:pt>
                <c:pt idx="7676">
                  <c:v>0</c:v>
                </c:pt>
                <c:pt idx="7677">
                  <c:v>0</c:v>
                </c:pt>
                <c:pt idx="7678">
                  <c:v>0</c:v>
                </c:pt>
                <c:pt idx="7679">
                  <c:v>0</c:v>
                </c:pt>
                <c:pt idx="7680">
                  <c:v>0</c:v>
                </c:pt>
                <c:pt idx="7681">
                  <c:v>0</c:v>
                </c:pt>
                <c:pt idx="7682">
                  <c:v>0</c:v>
                </c:pt>
                <c:pt idx="7683">
                  <c:v>0</c:v>
                </c:pt>
                <c:pt idx="7684">
                  <c:v>0</c:v>
                </c:pt>
                <c:pt idx="7685">
                  <c:v>0</c:v>
                </c:pt>
                <c:pt idx="7686">
                  <c:v>0</c:v>
                </c:pt>
                <c:pt idx="7687">
                  <c:v>0</c:v>
                </c:pt>
                <c:pt idx="7688">
                  <c:v>0</c:v>
                </c:pt>
                <c:pt idx="7689">
                  <c:v>0</c:v>
                </c:pt>
                <c:pt idx="7690">
                  <c:v>0</c:v>
                </c:pt>
                <c:pt idx="7691">
                  <c:v>0</c:v>
                </c:pt>
                <c:pt idx="7692">
                  <c:v>0</c:v>
                </c:pt>
                <c:pt idx="7693">
                  <c:v>0</c:v>
                </c:pt>
                <c:pt idx="7694">
                  <c:v>0</c:v>
                </c:pt>
                <c:pt idx="7695">
                  <c:v>0</c:v>
                </c:pt>
                <c:pt idx="7696">
                  <c:v>0</c:v>
                </c:pt>
                <c:pt idx="7697">
                  <c:v>0</c:v>
                </c:pt>
                <c:pt idx="7698">
                  <c:v>0</c:v>
                </c:pt>
                <c:pt idx="7699">
                  <c:v>0</c:v>
                </c:pt>
                <c:pt idx="7700">
                  <c:v>0</c:v>
                </c:pt>
                <c:pt idx="7701">
                  <c:v>0</c:v>
                </c:pt>
                <c:pt idx="7702">
                  <c:v>0</c:v>
                </c:pt>
                <c:pt idx="7703">
                  <c:v>0</c:v>
                </c:pt>
                <c:pt idx="7704">
                  <c:v>0</c:v>
                </c:pt>
                <c:pt idx="7705">
                  <c:v>0</c:v>
                </c:pt>
                <c:pt idx="7706">
                  <c:v>0</c:v>
                </c:pt>
                <c:pt idx="7707">
                  <c:v>0</c:v>
                </c:pt>
                <c:pt idx="7708">
                  <c:v>0</c:v>
                </c:pt>
                <c:pt idx="7709">
                  <c:v>0</c:v>
                </c:pt>
                <c:pt idx="7710">
                  <c:v>0</c:v>
                </c:pt>
                <c:pt idx="7711">
                  <c:v>0</c:v>
                </c:pt>
                <c:pt idx="7712">
                  <c:v>0</c:v>
                </c:pt>
                <c:pt idx="7713">
                  <c:v>0</c:v>
                </c:pt>
                <c:pt idx="7714">
                  <c:v>0</c:v>
                </c:pt>
                <c:pt idx="7715">
                  <c:v>0</c:v>
                </c:pt>
                <c:pt idx="7716">
                  <c:v>0</c:v>
                </c:pt>
                <c:pt idx="7717">
                  <c:v>0</c:v>
                </c:pt>
                <c:pt idx="7718">
                  <c:v>0</c:v>
                </c:pt>
                <c:pt idx="7719">
                  <c:v>0</c:v>
                </c:pt>
                <c:pt idx="7720">
                  <c:v>0</c:v>
                </c:pt>
                <c:pt idx="7721">
                  <c:v>0</c:v>
                </c:pt>
                <c:pt idx="7722">
                  <c:v>0</c:v>
                </c:pt>
                <c:pt idx="7723">
                  <c:v>0</c:v>
                </c:pt>
                <c:pt idx="7724">
                  <c:v>0</c:v>
                </c:pt>
                <c:pt idx="7725">
                  <c:v>0</c:v>
                </c:pt>
                <c:pt idx="7726">
                  <c:v>0</c:v>
                </c:pt>
                <c:pt idx="7727">
                  <c:v>0</c:v>
                </c:pt>
                <c:pt idx="7728">
                  <c:v>0</c:v>
                </c:pt>
                <c:pt idx="7729">
                  <c:v>0</c:v>
                </c:pt>
                <c:pt idx="7730">
                  <c:v>0</c:v>
                </c:pt>
                <c:pt idx="7731">
                  <c:v>0</c:v>
                </c:pt>
                <c:pt idx="7732">
                  <c:v>0</c:v>
                </c:pt>
                <c:pt idx="7733">
                  <c:v>0</c:v>
                </c:pt>
                <c:pt idx="7734">
                  <c:v>0</c:v>
                </c:pt>
                <c:pt idx="7735">
                  <c:v>0</c:v>
                </c:pt>
                <c:pt idx="7736">
                  <c:v>0</c:v>
                </c:pt>
                <c:pt idx="7737">
                  <c:v>0</c:v>
                </c:pt>
                <c:pt idx="7738">
                  <c:v>0</c:v>
                </c:pt>
                <c:pt idx="7739">
                  <c:v>0</c:v>
                </c:pt>
                <c:pt idx="7740">
                  <c:v>0</c:v>
                </c:pt>
                <c:pt idx="7741">
                  <c:v>0</c:v>
                </c:pt>
                <c:pt idx="7742">
                  <c:v>0</c:v>
                </c:pt>
                <c:pt idx="7743">
                  <c:v>0</c:v>
                </c:pt>
                <c:pt idx="7744">
                  <c:v>0</c:v>
                </c:pt>
                <c:pt idx="7745">
                  <c:v>0</c:v>
                </c:pt>
                <c:pt idx="7746">
                  <c:v>0</c:v>
                </c:pt>
                <c:pt idx="7747">
                  <c:v>0</c:v>
                </c:pt>
                <c:pt idx="7748">
                  <c:v>0</c:v>
                </c:pt>
                <c:pt idx="7749">
                  <c:v>0</c:v>
                </c:pt>
                <c:pt idx="7750">
                  <c:v>0</c:v>
                </c:pt>
                <c:pt idx="7751">
                  <c:v>0</c:v>
                </c:pt>
                <c:pt idx="7752">
                  <c:v>0</c:v>
                </c:pt>
                <c:pt idx="7753">
                  <c:v>0</c:v>
                </c:pt>
                <c:pt idx="7754">
                  <c:v>0</c:v>
                </c:pt>
                <c:pt idx="7755">
                  <c:v>0</c:v>
                </c:pt>
                <c:pt idx="7756">
                  <c:v>0</c:v>
                </c:pt>
                <c:pt idx="7757">
                  <c:v>0</c:v>
                </c:pt>
                <c:pt idx="7758">
                  <c:v>0</c:v>
                </c:pt>
                <c:pt idx="7759">
                  <c:v>0</c:v>
                </c:pt>
                <c:pt idx="7760">
                  <c:v>0</c:v>
                </c:pt>
                <c:pt idx="7761">
                  <c:v>0</c:v>
                </c:pt>
                <c:pt idx="7762">
                  <c:v>0</c:v>
                </c:pt>
                <c:pt idx="7763">
                  <c:v>0</c:v>
                </c:pt>
                <c:pt idx="7764">
                  <c:v>0</c:v>
                </c:pt>
                <c:pt idx="7765">
                  <c:v>0</c:v>
                </c:pt>
                <c:pt idx="7766">
                  <c:v>0</c:v>
                </c:pt>
                <c:pt idx="7767">
                  <c:v>0</c:v>
                </c:pt>
                <c:pt idx="7768">
                  <c:v>0</c:v>
                </c:pt>
                <c:pt idx="7769">
                  <c:v>0</c:v>
                </c:pt>
                <c:pt idx="7770">
                  <c:v>0</c:v>
                </c:pt>
                <c:pt idx="7771">
                  <c:v>0</c:v>
                </c:pt>
                <c:pt idx="7772">
                  <c:v>0</c:v>
                </c:pt>
                <c:pt idx="7773">
                  <c:v>0</c:v>
                </c:pt>
                <c:pt idx="7774">
                  <c:v>0</c:v>
                </c:pt>
                <c:pt idx="7775">
                  <c:v>0</c:v>
                </c:pt>
                <c:pt idx="7776">
                  <c:v>0</c:v>
                </c:pt>
                <c:pt idx="7777">
                  <c:v>0</c:v>
                </c:pt>
                <c:pt idx="7778">
                  <c:v>0</c:v>
                </c:pt>
                <c:pt idx="7779">
                  <c:v>0</c:v>
                </c:pt>
                <c:pt idx="7780">
                  <c:v>0</c:v>
                </c:pt>
                <c:pt idx="7781">
                  <c:v>0</c:v>
                </c:pt>
                <c:pt idx="7782">
                  <c:v>0</c:v>
                </c:pt>
                <c:pt idx="7783">
                  <c:v>0</c:v>
                </c:pt>
                <c:pt idx="7784">
                  <c:v>0</c:v>
                </c:pt>
                <c:pt idx="7785">
                  <c:v>0</c:v>
                </c:pt>
                <c:pt idx="7786">
                  <c:v>0</c:v>
                </c:pt>
                <c:pt idx="7787">
                  <c:v>0</c:v>
                </c:pt>
                <c:pt idx="7788">
                  <c:v>0</c:v>
                </c:pt>
                <c:pt idx="7789">
                  <c:v>0</c:v>
                </c:pt>
                <c:pt idx="7790">
                  <c:v>0</c:v>
                </c:pt>
                <c:pt idx="7791">
                  <c:v>0</c:v>
                </c:pt>
                <c:pt idx="7792">
                  <c:v>0</c:v>
                </c:pt>
                <c:pt idx="7793">
                  <c:v>0</c:v>
                </c:pt>
                <c:pt idx="7794">
                  <c:v>0</c:v>
                </c:pt>
                <c:pt idx="7795">
                  <c:v>0</c:v>
                </c:pt>
                <c:pt idx="7796">
                  <c:v>0</c:v>
                </c:pt>
                <c:pt idx="7797">
                  <c:v>0</c:v>
                </c:pt>
                <c:pt idx="7798">
                  <c:v>0</c:v>
                </c:pt>
                <c:pt idx="7799">
                  <c:v>0</c:v>
                </c:pt>
                <c:pt idx="7800">
                  <c:v>0</c:v>
                </c:pt>
                <c:pt idx="7801">
                  <c:v>0</c:v>
                </c:pt>
                <c:pt idx="7802">
                  <c:v>0</c:v>
                </c:pt>
                <c:pt idx="7803">
                  <c:v>0</c:v>
                </c:pt>
                <c:pt idx="7804">
                  <c:v>0</c:v>
                </c:pt>
                <c:pt idx="7805">
                  <c:v>0</c:v>
                </c:pt>
                <c:pt idx="7806">
                  <c:v>0</c:v>
                </c:pt>
                <c:pt idx="7807">
                  <c:v>0</c:v>
                </c:pt>
                <c:pt idx="7808">
                  <c:v>0</c:v>
                </c:pt>
                <c:pt idx="7809">
                  <c:v>0</c:v>
                </c:pt>
                <c:pt idx="7810">
                  <c:v>0</c:v>
                </c:pt>
                <c:pt idx="7811">
                  <c:v>0</c:v>
                </c:pt>
                <c:pt idx="7812">
                  <c:v>0</c:v>
                </c:pt>
                <c:pt idx="7813">
                  <c:v>0</c:v>
                </c:pt>
                <c:pt idx="7814">
                  <c:v>0</c:v>
                </c:pt>
                <c:pt idx="7815">
                  <c:v>0</c:v>
                </c:pt>
                <c:pt idx="7816">
                  <c:v>0</c:v>
                </c:pt>
                <c:pt idx="7817">
                  <c:v>0</c:v>
                </c:pt>
                <c:pt idx="7818">
                  <c:v>0</c:v>
                </c:pt>
                <c:pt idx="7819">
                  <c:v>0</c:v>
                </c:pt>
                <c:pt idx="7820">
                  <c:v>0</c:v>
                </c:pt>
                <c:pt idx="7821">
                  <c:v>0</c:v>
                </c:pt>
                <c:pt idx="7822">
                  <c:v>0</c:v>
                </c:pt>
                <c:pt idx="7823">
                  <c:v>0</c:v>
                </c:pt>
                <c:pt idx="7824">
                  <c:v>0</c:v>
                </c:pt>
                <c:pt idx="7825">
                  <c:v>0</c:v>
                </c:pt>
                <c:pt idx="7826">
                  <c:v>0</c:v>
                </c:pt>
                <c:pt idx="7827">
                  <c:v>0</c:v>
                </c:pt>
                <c:pt idx="7828">
                  <c:v>0</c:v>
                </c:pt>
                <c:pt idx="7829">
                  <c:v>0</c:v>
                </c:pt>
                <c:pt idx="7830">
                  <c:v>0</c:v>
                </c:pt>
                <c:pt idx="7831">
                  <c:v>0</c:v>
                </c:pt>
                <c:pt idx="7832">
                  <c:v>0</c:v>
                </c:pt>
                <c:pt idx="7833">
                  <c:v>0</c:v>
                </c:pt>
                <c:pt idx="7834">
                  <c:v>0</c:v>
                </c:pt>
                <c:pt idx="7835">
                  <c:v>0</c:v>
                </c:pt>
                <c:pt idx="7836">
                  <c:v>0</c:v>
                </c:pt>
                <c:pt idx="7837">
                  <c:v>0</c:v>
                </c:pt>
                <c:pt idx="7838">
                  <c:v>0</c:v>
                </c:pt>
                <c:pt idx="7839">
                  <c:v>0</c:v>
                </c:pt>
                <c:pt idx="7840">
                  <c:v>0</c:v>
                </c:pt>
                <c:pt idx="7841">
                  <c:v>0</c:v>
                </c:pt>
                <c:pt idx="7842">
                  <c:v>0</c:v>
                </c:pt>
                <c:pt idx="7843">
                  <c:v>0</c:v>
                </c:pt>
                <c:pt idx="7844">
                  <c:v>0</c:v>
                </c:pt>
                <c:pt idx="7845">
                  <c:v>0</c:v>
                </c:pt>
                <c:pt idx="7846">
                  <c:v>0</c:v>
                </c:pt>
                <c:pt idx="7847">
                  <c:v>0</c:v>
                </c:pt>
                <c:pt idx="7848">
                  <c:v>0</c:v>
                </c:pt>
                <c:pt idx="7849">
                  <c:v>0</c:v>
                </c:pt>
                <c:pt idx="7850">
                  <c:v>0</c:v>
                </c:pt>
                <c:pt idx="7851">
                  <c:v>0</c:v>
                </c:pt>
                <c:pt idx="7852">
                  <c:v>0</c:v>
                </c:pt>
                <c:pt idx="7853">
                  <c:v>0</c:v>
                </c:pt>
                <c:pt idx="7854">
                  <c:v>0</c:v>
                </c:pt>
                <c:pt idx="7855">
                  <c:v>0</c:v>
                </c:pt>
                <c:pt idx="7856">
                  <c:v>0</c:v>
                </c:pt>
                <c:pt idx="7857">
                  <c:v>0</c:v>
                </c:pt>
                <c:pt idx="7858">
                  <c:v>0</c:v>
                </c:pt>
                <c:pt idx="7859">
                  <c:v>0</c:v>
                </c:pt>
                <c:pt idx="7860">
                  <c:v>0</c:v>
                </c:pt>
                <c:pt idx="7861">
                  <c:v>0</c:v>
                </c:pt>
                <c:pt idx="7862">
                  <c:v>0</c:v>
                </c:pt>
                <c:pt idx="7863">
                  <c:v>0</c:v>
                </c:pt>
                <c:pt idx="7864">
                  <c:v>0</c:v>
                </c:pt>
                <c:pt idx="7865">
                  <c:v>0</c:v>
                </c:pt>
                <c:pt idx="7866">
                  <c:v>0</c:v>
                </c:pt>
                <c:pt idx="7867">
                  <c:v>0</c:v>
                </c:pt>
                <c:pt idx="7868">
                  <c:v>0</c:v>
                </c:pt>
                <c:pt idx="7869">
                  <c:v>0</c:v>
                </c:pt>
                <c:pt idx="7870">
                  <c:v>0</c:v>
                </c:pt>
                <c:pt idx="7871">
                  <c:v>0</c:v>
                </c:pt>
                <c:pt idx="7872">
                  <c:v>0</c:v>
                </c:pt>
                <c:pt idx="7873">
                  <c:v>0</c:v>
                </c:pt>
                <c:pt idx="7874">
                  <c:v>0</c:v>
                </c:pt>
                <c:pt idx="7875">
                  <c:v>0</c:v>
                </c:pt>
                <c:pt idx="7876">
                  <c:v>0</c:v>
                </c:pt>
                <c:pt idx="7877">
                  <c:v>0</c:v>
                </c:pt>
                <c:pt idx="7878">
                  <c:v>0</c:v>
                </c:pt>
                <c:pt idx="7879">
                  <c:v>0</c:v>
                </c:pt>
                <c:pt idx="7880">
                  <c:v>0</c:v>
                </c:pt>
                <c:pt idx="7881">
                  <c:v>0</c:v>
                </c:pt>
                <c:pt idx="7882">
                  <c:v>0</c:v>
                </c:pt>
                <c:pt idx="7883">
                  <c:v>0</c:v>
                </c:pt>
                <c:pt idx="7884">
                  <c:v>0</c:v>
                </c:pt>
                <c:pt idx="7885">
                  <c:v>0</c:v>
                </c:pt>
                <c:pt idx="7886">
                  <c:v>0</c:v>
                </c:pt>
                <c:pt idx="7887">
                  <c:v>0</c:v>
                </c:pt>
                <c:pt idx="7888">
                  <c:v>0</c:v>
                </c:pt>
                <c:pt idx="7889">
                  <c:v>0</c:v>
                </c:pt>
                <c:pt idx="7890">
                  <c:v>0</c:v>
                </c:pt>
                <c:pt idx="7891">
                  <c:v>0</c:v>
                </c:pt>
                <c:pt idx="7892">
                  <c:v>0</c:v>
                </c:pt>
                <c:pt idx="7893">
                  <c:v>0</c:v>
                </c:pt>
                <c:pt idx="7894">
                  <c:v>0</c:v>
                </c:pt>
                <c:pt idx="7895">
                  <c:v>0</c:v>
                </c:pt>
                <c:pt idx="7896">
                  <c:v>0</c:v>
                </c:pt>
                <c:pt idx="7897">
                  <c:v>0</c:v>
                </c:pt>
                <c:pt idx="7898">
                  <c:v>0</c:v>
                </c:pt>
                <c:pt idx="7899">
                  <c:v>0</c:v>
                </c:pt>
                <c:pt idx="7900">
                  <c:v>0</c:v>
                </c:pt>
                <c:pt idx="7901">
                  <c:v>0</c:v>
                </c:pt>
                <c:pt idx="7902">
                  <c:v>0</c:v>
                </c:pt>
                <c:pt idx="7903">
                  <c:v>0</c:v>
                </c:pt>
                <c:pt idx="7904">
                  <c:v>0</c:v>
                </c:pt>
                <c:pt idx="7905">
                  <c:v>0</c:v>
                </c:pt>
                <c:pt idx="7906">
                  <c:v>0</c:v>
                </c:pt>
                <c:pt idx="7907">
                  <c:v>0</c:v>
                </c:pt>
                <c:pt idx="7908">
                  <c:v>0</c:v>
                </c:pt>
                <c:pt idx="7909">
                  <c:v>0</c:v>
                </c:pt>
                <c:pt idx="7910">
                  <c:v>0</c:v>
                </c:pt>
                <c:pt idx="7911">
                  <c:v>0</c:v>
                </c:pt>
                <c:pt idx="7912">
                  <c:v>0</c:v>
                </c:pt>
                <c:pt idx="7913">
                  <c:v>0</c:v>
                </c:pt>
                <c:pt idx="7914">
                  <c:v>0</c:v>
                </c:pt>
                <c:pt idx="7915">
                  <c:v>0</c:v>
                </c:pt>
                <c:pt idx="7916">
                  <c:v>0</c:v>
                </c:pt>
                <c:pt idx="7917">
                  <c:v>0</c:v>
                </c:pt>
                <c:pt idx="7918">
                  <c:v>0</c:v>
                </c:pt>
                <c:pt idx="7919">
                  <c:v>0</c:v>
                </c:pt>
                <c:pt idx="7920">
                  <c:v>0</c:v>
                </c:pt>
                <c:pt idx="7921">
                  <c:v>0</c:v>
                </c:pt>
                <c:pt idx="7922">
                  <c:v>0</c:v>
                </c:pt>
                <c:pt idx="7923">
                  <c:v>0</c:v>
                </c:pt>
                <c:pt idx="7924">
                  <c:v>0</c:v>
                </c:pt>
                <c:pt idx="7925">
                  <c:v>0</c:v>
                </c:pt>
                <c:pt idx="7926">
                  <c:v>0</c:v>
                </c:pt>
                <c:pt idx="7927">
                  <c:v>0</c:v>
                </c:pt>
                <c:pt idx="7928">
                  <c:v>0</c:v>
                </c:pt>
                <c:pt idx="7929">
                  <c:v>0</c:v>
                </c:pt>
                <c:pt idx="7930">
                  <c:v>0</c:v>
                </c:pt>
                <c:pt idx="7931">
                  <c:v>0</c:v>
                </c:pt>
                <c:pt idx="7932">
                  <c:v>0</c:v>
                </c:pt>
                <c:pt idx="7933">
                  <c:v>0</c:v>
                </c:pt>
                <c:pt idx="7934">
                  <c:v>0</c:v>
                </c:pt>
                <c:pt idx="7935">
                  <c:v>0</c:v>
                </c:pt>
                <c:pt idx="7936">
                  <c:v>0</c:v>
                </c:pt>
                <c:pt idx="7937">
                  <c:v>0</c:v>
                </c:pt>
                <c:pt idx="7938">
                  <c:v>0</c:v>
                </c:pt>
                <c:pt idx="7939">
                  <c:v>0</c:v>
                </c:pt>
                <c:pt idx="7940">
                  <c:v>0</c:v>
                </c:pt>
                <c:pt idx="7941">
                  <c:v>0</c:v>
                </c:pt>
                <c:pt idx="7942">
                  <c:v>0</c:v>
                </c:pt>
                <c:pt idx="7943">
                  <c:v>0</c:v>
                </c:pt>
                <c:pt idx="7944">
                  <c:v>0</c:v>
                </c:pt>
                <c:pt idx="7945">
                  <c:v>0</c:v>
                </c:pt>
                <c:pt idx="7946">
                  <c:v>0</c:v>
                </c:pt>
                <c:pt idx="7947">
                  <c:v>0</c:v>
                </c:pt>
                <c:pt idx="7948">
                  <c:v>0</c:v>
                </c:pt>
                <c:pt idx="7949">
                  <c:v>0</c:v>
                </c:pt>
                <c:pt idx="7950">
                  <c:v>0</c:v>
                </c:pt>
                <c:pt idx="7951">
                  <c:v>0</c:v>
                </c:pt>
                <c:pt idx="7952">
                  <c:v>0</c:v>
                </c:pt>
                <c:pt idx="7953">
                  <c:v>0</c:v>
                </c:pt>
                <c:pt idx="7954">
                  <c:v>0</c:v>
                </c:pt>
                <c:pt idx="7955">
                  <c:v>0</c:v>
                </c:pt>
                <c:pt idx="7956">
                  <c:v>0</c:v>
                </c:pt>
                <c:pt idx="7957">
                  <c:v>0</c:v>
                </c:pt>
                <c:pt idx="7958">
                  <c:v>0</c:v>
                </c:pt>
                <c:pt idx="7959">
                  <c:v>0</c:v>
                </c:pt>
                <c:pt idx="7960">
                  <c:v>0</c:v>
                </c:pt>
                <c:pt idx="7961">
                  <c:v>0</c:v>
                </c:pt>
                <c:pt idx="7962">
                  <c:v>0</c:v>
                </c:pt>
                <c:pt idx="7963">
                  <c:v>0</c:v>
                </c:pt>
                <c:pt idx="7964">
                  <c:v>0</c:v>
                </c:pt>
                <c:pt idx="7965">
                  <c:v>0</c:v>
                </c:pt>
                <c:pt idx="7966">
                  <c:v>0</c:v>
                </c:pt>
                <c:pt idx="7967">
                  <c:v>0</c:v>
                </c:pt>
                <c:pt idx="7968">
                  <c:v>0</c:v>
                </c:pt>
                <c:pt idx="7969">
                  <c:v>0</c:v>
                </c:pt>
                <c:pt idx="7970">
                  <c:v>0</c:v>
                </c:pt>
                <c:pt idx="7971">
                  <c:v>0</c:v>
                </c:pt>
                <c:pt idx="7972">
                  <c:v>0</c:v>
                </c:pt>
                <c:pt idx="7973">
                  <c:v>0</c:v>
                </c:pt>
                <c:pt idx="7974">
                  <c:v>0</c:v>
                </c:pt>
                <c:pt idx="7975">
                  <c:v>0</c:v>
                </c:pt>
                <c:pt idx="7976">
                  <c:v>0</c:v>
                </c:pt>
                <c:pt idx="7977">
                  <c:v>0</c:v>
                </c:pt>
                <c:pt idx="7978">
                  <c:v>0</c:v>
                </c:pt>
                <c:pt idx="7979">
                  <c:v>0</c:v>
                </c:pt>
                <c:pt idx="7980">
                  <c:v>0</c:v>
                </c:pt>
                <c:pt idx="7981">
                  <c:v>0</c:v>
                </c:pt>
                <c:pt idx="7982">
                  <c:v>0</c:v>
                </c:pt>
                <c:pt idx="7983">
                  <c:v>0</c:v>
                </c:pt>
                <c:pt idx="7984">
                  <c:v>0</c:v>
                </c:pt>
                <c:pt idx="7985">
                  <c:v>0</c:v>
                </c:pt>
                <c:pt idx="7986">
                  <c:v>0</c:v>
                </c:pt>
                <c:pt idx="7987">
                  <c:v>0</c:v>
                </c:pt>
                <c:pt idx="7988">
                  <c:v>0</c:v>
                </c:pt>
                <c:pt idx="7989">
                  <c:v>0</c:v>
                </c:pt>
                <c:pt idx="7990">
                  <c:v>0</c:v>
                </c:pt>
                <c:pt idx="7991">
                  <c:v>0</c:v>
                </c:pt>
                <c:pt idx="7992">
                  <c:v>0</c:v>
                </c:pt>
                <c:pt idx="7993">
                  <c:v>0</c:v>
                </c:pt>
                <c:pt idx="7994">
                  <c:v>0</c:v>
                </c:pt>
                <c:pt idx="7995">
                  <c:v>0</c:v>
                </c:pt>
                <c:pt idx="7996">
                  <c:v>0</c:v>
                </c:pt>
                <c:pt idx="7997">
                  <c:v>0</c:v>
                </c:pt>
                <c:pt idx="7998">
                  <c:v>0</c:v>
                </c:pt>
                <c:pt idx="7999">
                  <c:v>0</c:v>
                </c:pt>
                <c:pt idx="8000">
                  <c:v>0</c:v>
                </c:pt>
                <c:pt idx="8001">
                  <c:v>0</c:v>
                </c:pt>
                <c:pt idx="8002">
                  <c:v>0</c:v>
                </c:pt>
                <c:pt idx="8003">
                  <c:v>0</c:v>
                </c:pt>
                <c:pt idx="8004">
                  <c:v>0</c:v>
                </c:pt>
                <c:pt idx="8005">
                  <c:v>0</c:v>
                </c:pt>
                <c:pt idx="8006">
                  <c:v>0</c:v>
                </c:pt>
                <c:pt idx="8007">
                  <c:v>0</c:v>
                </c:pt>
                <c:pt idx="8008">
                  <c:v>0</c:v>
                </c:pt>
                <c:pt idx="8009">
                  <c:v>0</c:v>
                </c:pt>
                <c:pt idx="8010">
                  <c:v>0</c:v>
                </c:pt>
                <c:pt idx="8011">
                  <c:v>0</c:v>
                </c:pt>
                <c:pt idx="8012">
                  <c:v>0</c:v>
                </c:pt>
                <c:pt idx="8013">
                  <c:v>0</c:v>
                </c:pt>
                <c:pt idx="8014">
                  <c:v>0</c:v>
                </c:pt>
                <c:pt idx="8015">
                  <c:v>0</c:v>
                </c:pt>
                <c:pt idx="8016">
                  <c:v>0</c:v>
                </c:pt>
                <c:pt idx="8017">
                  <c:v>0</c:v>
                </c:pt>
                <c:pt idx="8018">
                  <c:v>0</c:v>
                </c:pt>
                <c:pt idx="8019">
                  <c:v>0</c:v>
                </c:pt>
                <c:pt idx="8020">
                  <c:v>0</c:v>
                </c:pt>
                <c:pt idx="8021">
                  <c:v>0</c:v>
                </c:pt>
                <c:pt idx="8022">
                  <c:v>0</c:v>
                </c:pt>
                <c:pt idx="8023">
                  <c:v>0</c:v>
                </c:pt>
                <c:pt idx="8024">
                  <c:v>0</c:v>
                </c:pt>
                <c:pt idx="8025">
                  <c:v>0</c:v>
                </c:pt>
                <c:pt idx="8026">
                  <c:v>0</c:v>
                </c:pt>
                <c:pt idx="8027">
                  <c:v>0</c:v>
                </c:pt>
                <c:pt idx="8028">
                  <c:v>0</c:v>
                </c:pt>
                <c:pt idx="8029">
                  <c:v>0</c:v>
                </c:pt>
                <c:pt idx="8030">
                  <c:v>0</c:v>
                </c:pt>
                <c:pt idx="8031">
                  <c:v>0</c:v>
                </c:pt>
                <c:pt idx="8032">
                  <c:v>0</c:v>
                </c:pt>
                <c:pt idx="8033">
                  <c:v>0</c:v>
                </c:pt>
                <c:pt idx="8034">
                  <c:v>0</c:v>
                </c:pt>
                <c:pt idx="8035">
                  <c:v>0</c:v>
                </c:pt>
                <c:pt idx="8036">
                  <c:v>0</c:v>
                </c:pt>
                <c:pt idx="8037">
                  <c:v>0</c:v>
                </c:pt>
                <c:pt idx="8038">
                  <c:v>0</c:v>
                </c:pt>
                <c:pt idx="8039">
                  <c:v>0</c:v>
                </c:pt>
                <c:pt idx="8040">
                  <c:v>0</c:v>
                </c:pt>
                <c:pt idx="8041">
                  <c:v>0</c:v>
                </c:pt>
                <c:pt idx="8042">
                  <c:v>0</c:v>
                </c:pt>
                <c:pt idx="8043">
                  <c:v>0</c:v>
                </c:pt>
                <c:pt idx="8044">
                  <c:v>0</c:v>
                </c:pt>
                <c:pt idx="8045">
                  <c:v>0</c:v>
                </c:pt>
                <c:pt idx="8046">
                  <c:v>0</c:v>
                </c:pt>
                <c:pt idx="8047">
                  <c:v>0</c:v>
                </c:pt>
                <c:pt idx="8048">
                  <c:v>0</c:v>
                </c:pt>
                <c:pt idx="8049">
                  <c:v>0</c:v>
                </c:pt>
                <c:pt idx="8050">
                  <c:v>0</c:v>
                </c:pt>
                <c:pt idx="8051">
                  <c:v>0</c:v>
                </c:pt>
                <c:pt idx="8052">
                  <c:v>0</c:v>
                </c:pt>
                <c:pt idx="8053">
                  <c:v>0</c:v>
                </c:pt>
                <c:pt idx="8054">
                  <c:v>0</c:v>
                </c:pt>
                <c:pt idx="8055">
                  <c:v>0</c:v>
                </c:pt>
                <c:pt idx="8056">
                  <c:v>0</c:v>
                </c:pt>
                <c:pt idx="8057">
                  <c:v>0</c:v>
                </c:pt>
                <c:pt idx="8058">
                  <c:v>0</c:v>
                </c:pt>
                <c:pt idx="8059">
                  <c:v>0</c:v>
                </c:pt>
                <c:pt idx="8060">
                  <c:v>0</c:v>
                </c:pt>
                <c:pt idx="8061">
                  <c:v>0</c:v>
                </c:pt>
                <c:pt idx="8062">
                  <c:v>0</c:v>
                </c:pt>
                <c:pt idx="8063">
                  <c:v>0</c:v>
                </c:pt>
                <c:pt idx="8064">
                  <c:v>0</c:v>
                </c:pt>
                <c:pt idx="8065">
                  <c:v>0</c:v>
                </c:pt>
                <c:pt idx="8066">
                  <c:v>0</c:v>
                </c:pt>
                <c:pt idx="8067">
                  <c:v>0</c:v>
                </c:pt>
                <c:pt idx="8068">
                  <c:v>0</c:v>
                </c:pt>
                <c:pt idx="8069">
                  <c:v>0</c:v>
                </c:pt>
                <c:pt idx="8070">
                  <c:v>0</c:v>
                </c:pt>
                <c:pt idx="8071">
                  <c:v>0</c:v>
                </c:pt>
                <c:pt idx="8072">
                  <c:v>0</c:v>
                </c:pt>
                <c:pt idx="8073">
                  <c:v>0</c:v>
                </c:pt>
                <c:pt idx="8074">
                  <c:v>0</c:v>
                </c:pt>
                <c:pt idx="8075">
                  <c:v>0</c:v>
                </c:pt>
                <c:pt idx="8076">
                  <c:v>0</c:v>
                </c:pt>
                <c:pt idx="8077">
                  <c:v>0</c:v>
                </c:pt>
                <c:pt idx="8078">
                  <c:v>0</c:v>
                </c:pt>
                <c:pt idx="8079">
                  <c:v>0</c:v>
                </c:pt>
                <c:pt idx="8080">
                  <c:v>0</c:v>
                </c:pt>
                <c:pt idx="8081">
                  <c:v>0</c:v>
                </c:pt>
                <c:pt idx="8082">
                  <c:v>0</c:v>
                </c:pt>
                <c:pt idx="8083">
                  <c:v>0</c:v>
                </c:pt>
                <c:pt idx="8084">
                  <c:v>0</c:v>
                </c:pt>
                <c:pt idx="8085">
                  <c:v>0</c:v>
                </c:pt>
                <c:pt idx="8086">
                  <c:v>0</c:v>
                </c:pt>
                <c:pt idx="8087">
                  <c:v>0</c:v>
                </c:pt>
                <c:pt idx="8088">
                  <c:v>0</c:v>
                </c:pt>
                <c:pt idx="8089">
                  <c:v>0</c:v>
                </c:pt>
                <c:pt idx="8090">
                  <c:v>0</c:v>
                </c:pt>
                <c:pt idx="8091">
                  <c:v>0</c:v>
                </c:pt>
                <c:pt idx="8092">
                  <c:v>0</c:v>
                </c:pt>
                <c:pt idx="8093">
                  <c:v>0</c:v>
                </c:pt>
                <c:pt idx="8094">
                  <c:v>0</c:v>
                </c:pt>
                <c:pt idx="8095">
                  <c:v>0</c:v>
                </c:pt>
                <c:pt idx="8096">
                  <c:v>0</c:v>
                </c:pt>
                <c:pt idx="8097">
                  <c:v>0</c:v>
                </c:pt>
                <c:pt idx="8098">
                  <c:v>0</c:v>
                </c:pt>
                <c:pt idx="8099">
                  <c:v>0</c:v>
                </c:pt>
                <c:pt idx="8100">
                  <c:v>0</c:v>
                </c:pt>
                <c:pt idx="8101">
                  <c:v>0</c:v>
                </c:pt>
                <c:pt idx="8102">
                  <c:v>0</c:v>
                </c:pt>
                <c:pt idx="8103">
                  <c:v>0</c:v>
                </c:pt>
                <c:pt idx="8104">
                  <c:v>0</c:v>
                </c:pt>
                <c:pt idx="8105">
                  <c:v>0</c:v>
                </c:pt>
                <c:pt idx="8106">
                  <c:v>0</c:v>
                </c:pt>
                <c:pt idx="8107">
                  <c:v>0</c:v>
                </c:pt>
                <c:pt idx="8108">
                  <c:v>0</c:v>
                </c:pt>
                <c:pt idx="8109">
                  <c:v>0</c:v>
                </c:pt>
                <c:pt idx="8110">
                  <c:v>0</c:v>
                </c:pt>
                <c:pt idx="8111">
                  <c:v>0</c:v>
                </c:pt>
                <c:pt idx="8112">
                  <c:v>0</c:v>
                </c:pt>
                <c:pt idx="8113">
                  <c:v>0</c:v>
                </c:pt>
                <c:pt idx="8114">
                  <c:v>0</c:v>
                </c:pt>
                <c:pt idx="8115">
                  <c:v>0</c:v>
                </c:pt>
                <c:pt idx="8116">
                  <c:v>0</c:v>
                </c:pt>
                <c:pt idx="8117">
                  <c:v>0</c:v>
                </c:pt>
                <c:pt idx="8118">
                  <c:v>0</c:v>
                </c:pt>
                <c:pt idx="8119">
                  <c:v>0</c:v>
                </c:pt>
                <c:pt idx="8120">
                  <c:v>0</c:v>
                </c:pt>
                <c:pt idx="8121">
                  <c:v>0</c:v>
                </c:pt>
                <c:pt idx="8122">
                  <c:v>0</c:v>
                </c:pt>
                <c:pt idx="8123">
                  <c:v>0</c:v>
                </c:pt>
                <c:pt idx="8124">
                  <c:v>0</c:v>
                </c:pt>
                <c:pt idx="8125">
                  <c:v>0</c:v>
                </c:pt>
                <c:pt idx="8126">
                  <c:v>0</c:v>
                </c:pt>
                <c:pt idx="8127">
                  <c:v>0</c:v>
                </c:pt>
                <c:pt idx="8128">
                  <c:v>0</c:v>
                </c:pt>
                <c:pt idx="8129">
                  <c:v>0</c:v>
                </c:pt>
                <c:pt idx="8130">
                  <c:v>0</c:v>
                </c:pt>
                <c:pt idx="8131">
                  <c:v>0</c:v>
                </c:pt>
                <c:pt idx="8132">
                  <c:v>0</c:v>
                </c:pt>
                <c:pt idx="8133">
                  <c:v>0</c:v>
                </c:pt>
                <c:pt idx="8134">
                  <c:v>0</c:v>
                </c:pt>
                <c:pt idx="8135">
                  <c:v>0</c:v>
                </c:pt>
                <c:pt idx="8136">
                  <c:v>0</c:v>
                </c:pt>
                <c:pt idx="8137">
                  <c:v>0</c:v>
                </c:pt>
                <c:pt idx="8138">
                  <c:v>0</c:v>
                </c:pt>
                <c:pt idx="8139">
                  <c:v>0</c:v>
                </c:pt>
                <c:pt idx="8140">
                  <c:v>0</c:v>
                </c:pt>
                <c:pt idx="8141">
                  <c:v>0</c:v>
                </c:pt>
                <c:pt idx="8142">
                  <c:v>0</c:v>
                </c:pt>
                <c:pt idx="8143">
                  <c:v>0</c:v>
                </c:pt>
                <c:pt idx="8144">
                  <c:v>0</c:v>
                </c:pt>
                <c:pt idx="8145">
                  <c:v>0</c:v>
                </c:pt>
                <c:pt idx="8146">
                  <c:v>0</c:v>
                </c:pt>
                <c:pt idx="8147">
                  <c:v>0</c:v>
                </c:pt>
                <c:pt idx="8148">
                  <c:v>0</c:v>
                </c:pt>
                <c:pt idx="8149">
                  <c:v>0</c:v>
                </c:pt>
                <c:pt idx="8150">
                  <c:v>0</c:v>
                </c:pt>
                <c:pt idx="8151">
                  <c:v>0</c:v>
                </c:pt>
                <c:pt idx="8152">
                  <c:v>0</c:v>
                </c:pt>
                <c:pt idx="8153">
                  <c:v>0</c:v>
                </c:pt>
                <c:pt idx="8154">
                  <c:v>0</c:v>
                </c:pt>
                <c:pt idx="8155">
                  <c:v>0</c:v>
                </c:pt>
                <c:pt idx="8156">
                  <c:v>0</c:v>
                </c:pt>
                <c:pt idx="8157">
                  <c:v>0</c:v>
                </c:pt>
                <c:pt idx="8158">
                  <c:v>0</c:v>
                </c:pt>
                <c:pt idx="8159">
                  <c:v>0</c:v>
                </c:pt>
                <c:pt idx="8160">
                  <c:v>0</c:v>
                </c:pt>
                <c:pt idx="8161">
                  <c:v>0</c:v>
                </c:pt>
                <c:pt idx="8162">
                  <c:v>0</c:v>
                </c:pt>
                <c:pt idx="8163">
                  <c:v>0</c:v>
                </c:pt>
                <c:pt idx="8164">
                  <c:v>0</c:v>
                </c:pt>
                <c:pt idx="8165">
                  <c:v>0</c:v>
                </c:pt>
                <c:pt idx="8166">
                  <c:v>0</c:v>
                </c:pt>
                <c:pt idx="8167">
                  <c:v>0</c:v>
                </c:pt>
                <c:pt idx="8168">
                  <c:v>0</c:v>
                </c:pt>
                <c:pt idx="8169">
                  <c:v>0</c:v>
                </c:pt>
                <c:pt idx="8170">
                  <c:v>0</c:v>
                </c:pt>
                <c:pt idx="8171">
                  <c:v>0</c:v>
                </c:pt>
                <c:pt idx="8172">
                  <c:v>0</c:v>
                </c:pt>
                <c:pt idx="8173">
                  <c:v>0</c:v>
                </c:pt>
                <c:pt idx="8174">
                  <c:v>0</c:v>
                </c:pt>
                <c:pt idx="8175">
                  <c:v>0</c:v>
                </c:pt>
                <c:pt idx="8176">
                  <c:v>0</c:v>
                </c:pt>
                <c:pt idx="8177">
                  <c:v>0</c:v>
                </c:pt>
                <c:pt idx="8178">
                  <c:v>0</c:v>
                </c:pt>
                <c:pt idx="8179">
                  <c:v>0</c:v>
                </c:pt>
                <c:pt idx="8180">
                  <c:v>0</c:v>
                </c:pt>
                <c:pt idx="8181">
                  <c:v>0</c:v>
                </c:pt>
                <c:pt idx="8182">
                  <c:v>0</c:v>
                </c:pt>
                <c:pt idx="8183">
                  <c:v>0</c:v>
                </c:pt>
                <c:pt idx="8184">
                  <c:v>0</c:v>
                </c:pt>
                <c:pt idx="8185">
                  <c:v>0</c:v>
                </c:pt>
                <c:pt idx="8186">
                  <c:v>0</c:v>
                </c:pt>
                <c:pt idx="8187">
                  <c:v>0</c:v>
                </c:pt>
                <c:pt idx="8188">
                  <c:v>0</c:v>
                </c:pt>
                <c:pt idx="8189">
                  <c:v>0</c:v>
                </c:pt>
                <c:pt idx="8190">
                  <c:v>0</c:v>
                </c:pt>
                <c:pt idx="8191">
                  <c:v>0</c:v>
                </c:pt>
                <c:pt idx="8192">
                  <c:v>0</c:v>
                </c:pt>
                <c:pt idx="8193">
                  <c:v>0</c:v>
                </c:pt>
                <c:pt idx="8194">
                  <c:v>0</c:v>
                </c:pt>
                <c:pt idx="8195">
                  <c:v>0</c:v>
                </c:pt>
                <c:pt idx="8196">
                  <c:v>0</c:v>
                </c:pt>
                <c:pt idx="8197">
                  <c:v>0</c:v>
                </c:pt>
                <c:pt idx="8198">
                  <c:v>0</c:v>
                </c:pt>
                <c:pt idx="8199">
                  <c:v>0</c:v>
                </c:pt>
                <c:pt idx="8200">
                  <c:v>0</c:v>
                </c:pt>
                <c:pt idx="8201">
                  <c:v>0</c:v>
                </c:pt>
                <c:pt idx="8202">
                  <c:v>0</c:v>
                </c:pt>
                <c:pt idx="8203">
                  <c:v>0</c:v>
                </c:pt>
                <c:pt idx="8204">
                  <c:v>0</c:v>
                </c:pt>
                <c:pt idx="8205">
                  <c:v>0</c:v>
                </c:pt>
                <c:pt idx="8206">
                  <c:v>0</c:v>
                </c:pt>
                <c:pt idx="8207">
                  <c:v>0</c:v>
                </c:pt>
                <c:pt idx="8208">
                  <c:v>0</c:v>
                </c:pt>
                <c:pt idx="8209">
                  <c:v>0</c:v>
                </c:pt>
                <c:pt idx="8210">
                  <c:v>0</c:v>
                </c:pt>
                <c:pt idx="8211">
                  <c:v>0</c:v>
                </c:pt>
                <c:pt idx="8212">
                  <c:v>0</c:v>
                </c:pt>
                <c:pt idx="8213">
                  <c:v>0</c:v>
                </c:pt>
                <c:pt idx="8214">
                  <c:v>0</c:v>
                </c:pt>
                <c:pt idx="8215">
                  <c:v>0</c:v>
                </c:pt>
                <c:pt idx="8216">
                  <c:v>0</c:v>
                </c:pt>
                <c:pt idx="8217">
                  <c:v>0</c:v>
                </c:pt>
                <c:pt idx="8218">
                  <c:v>0</c:v>
                </c:pt>
                <c:pt idx="8219">
                  <c:v>0</c:v>
                </c:pt>
                <c:pt idx="8220">
                  <c:v>0</c:v>
                </c:pt>
                <c:pt idx="8221">
                  <c:v>0</c:v>
                </c:pt>
                <c:pt idx="8222">
                  <c:v>0</c:v>
                </c:pt>
                <c:pt idx="8223">
                  <c:v>0</c:v>
                </c:pt>
                <c:pt idx="8224">
                  <c:v>0</c:v>
                </c:pt>
                <c:pt idx="8225">
                  <c:v>0</c:v>
                </c:pt>
                <c:pt idx="8226">
                  <c:v>0</c:v>
                </c:pt>
                <c:pt idx="8227">
                  <c:v>0</c:v>
                </c:pt>
                <c:pt idx="8228">
                  <c:v>0</c:v>
                </c:pt>
                <c:pt idx="8229">
                  <c:v>0</c:v>
                </c:pt>
                <c:pt idx="8230">
                  <c:v>0</c:v>
                </c:pt>
                <c:pt idx="8231">
                  <c:v>0</c:v>
                </c:pt>
                <c:pt idx="8232">
                  <c:v>0</c:v>
                </c:pt>
                <c:pt idx="8233">
                  <c:v>0</c:v>
                </c:pt>
                <c:pt idx="8234">
                  <c:v>0</c:v>
                </c:pt>
                <c:pt idx="8235">
                  <c:v>0</c:v>
                </c:pt>
                <c:pt idx="8236">
                  <c:v>0</c:v>
                </c:pt>
                <c:pt idx="8237">
                  <c:v>0</c:v>
                </c:pt>
                <c:pt idx="8238">
                  <c:v>0</c:v>
                </c:pt>
                <c:pt idx="8239">
                  <c:v>0</c:v>
                </c:pt>
                <c:pt idx="8240">
                  <c:v>0</c:v>
                </c:pt>
                <c:pt idx="8241">
                  <c:v>0</c:v>
                </c:pt>
                <c:pt idx="8242">
                  <c:v>0</c:v>
                </c:pt>
                <c:pt idx="8243">
                  <c:v>0</c:v>
                </c:pt>
                <c:pt idx="8244">
                  <c:v>0</c:v>
                </c:pt>
                <c:pt idx="8245">
                  <c:v>0</c:v>
                </c:pt>
                <c:pt idx="8246">
                  <c:v>0</c:v>
                </c:pt>
                <c:pt idx="8247">
                  <c:v>0</c:v>
                </c:pt>
                <c:pt idx="8248">
                  <c:v>0</c:v>
                </c:pt>
                <c:pt idx="8249">
                  <c:v>0</c:v>
                </c:pt>
                <c:pt idx="8250">
                  <c:v>0</c:v>
                </c:pt>
                <c:pt idx="8251">
                  <c:v>0</c:v>
                </c:pt>
                <c:pt idx="8252">
                  <c:v>0</c:v>
                </c:pt>
                <c:pt idx="8253">
                  <c:v>0</c:v>
                </c:pt>
                <c:pt idx="8254">
                  <c:v>0</c:v>
                </c:pt>
                <c:pt idx="8255">
                  <c:v>0</c:v>
                </c:pt>
                <c:pt idx="8256">
                  <c:v>0</c:v>
                </c:pt>
                <c:pt idx="8257">
                  <c:v>0</c:v>
                </c:pt>
                <c:pt idx="8258">
                  <c:v>0</c:v>
                </c:pt>
                <c:pt idx="8259">
                  <c:v>0</c:v>
                </c:pt>
                <c:pt idx="8260">
                  <c:v>0</c:v>
                </c:pt>
                <c:pt idx="8261">
                  <c:v>0</c:v>
                </c:pt>
                <c:pt idx="8262">
                  <c:v>0</c:v>
                </c:pt>
                <c:pt idx="8263">
                  <c:v>0</c:v>
                </c:pt>
                <c:pt idx="8264">
                  <c:v>0</c:v>
                </c:pt>
                <c:pt idx="8265">
                  <c:v>0</c:v>
                </c:pt>
                <c:pt idx="8266">
                  <c:v>0</c:v>
                </c:pt>
                <c:pt idx="8267">
                  <c:v>0</c:v>
                </c:pt>
                <c:pt idx="8268">
                  <c:v>0</c:v>
                </c:pt>
                <c:pt idx="8269">
                  <c:v>0</c:v>
                </c:pt>
                <c:pt idx="8270">
                  <c:v>0</c:v>
                </c:pt>
                <c:pt idx="8271">
                  <c:v>0</c:v>
                </c:pt>
                <c:pt idx="8272">
                  <c:v>0</c:v>
                </c:pt>
                <c:pt idx="8273">
                  <c:v>0</c:v>
                </c:pt>
                <c:pt idx="8274">
                  <c:v>0</c:v>
                </c:pt>
                <c:pt idx="8275">
                  <c:v>0</c:v>
                </c:pt>
                <c:pt idx="8276">
                  <c:v>0</c:v>
                </c:pt>
                <c:pt idx="8277">
                  <c:v>0</c:v>
                </c:pt>
                <c:pt idx="8278">
                  <c:v>0</c:v>
                </c:pt>
                <c:pt idx="8279">
                  <c:v>0</c:v>
                </c:pt>
                <c:pt idx="8280">
                  <c:v>0</c:v>
                </c:pt>
                <c:pt idx="8281">
                  <c:v>0</c:v>
                </c:pt>
                <c:pt idx="8282">
                  <c:v>0</c:v>
                </c:pt>
                <c:pt idx="8283">
                  <c:v>0</c:v>
                </c:pt>
                <c:pt idx="8284">
                  <c:v>0</c:v>
                </c:pt>
                <c:pt idx="8285">
                  <c:v>0</c:v>
                </c:pt>
                <c:pt idx="8286">
                  <c:v>0</c:v>
                </c:pt>
                <c:pt idx="8287">
                  <c:v>0</c:v>
                </c:pt>
                <c:pt idx="8288">
                  <c:v>0</c:v>
                </c:pt>
                <c:pt idx="8289">
                  <c:v>0</c:v>
                </c:pt>
                <c:pt idx="8290">
                  <c:v>0</c:v>
                </c:pt>
                <c:pt idx="8291">
                  <c:v>0</c:v>
                </c:pt>
                <c:pt idx="8292">
                  <c:v>0</c:v>
                </c:pt>
                <c:pt idx="8293">
                  <c:v>0</c:v>
                </c:pt>
                <c:pt idx="8294">
                  <c:v>0</c:v>
                </c:pt>
                <c:pt idx="8295">
                  <c:v>0</c:v>
                </c:pt>
                <c:pt idx="8296">
                  <c:v>0</c:v>
                </c:pt>
                <c:pt idx="8297">
                  <c:v>0</c:v>
                </c:pt>
                <c:pt idx="8298">
                  <c:v>0</c:v>
                </c:pt>
                <c:pt idx="8299">
                  <c:v>0</c:v>
                </c:pt>
                <c:pt idx="8300">
                  <c:v>0</c:v>
                </c:pt>
                <c:pt idx="8301">
                  <c:v>0</c:v>
                </c:pt>
                <c:pt idx="8302">
                  <c:v>0</c:v>
                </c:pt>
                <c:pt idx="8303">
                  <c:v>0</c:v>
                </c:pt>
                <c:pt idx="8304">
                  <c:v>0</c:v>
                </c:pt>
                <c:pt idx="8305">
                  <c:v>0</c:v>
                </c:pt>
                <c:pt idx="8306">
                  <c:v>0</c:v>
                </c:pt>
                <c:pt idx="8307">
                  <c:v>0</c:v>
                </c:pt>
                <c:pt idx="8308">
                  <c:v>0</c:v>
                </c:pt>
                <c:pt idx="8309">
                  <c:v>0</c:v>
                </c:pt>
                <c:pt idx="8310">
                  <c:v>0</c:v>
                </c:pt>
                <c:pt idx="8311">
                  <c:v>0</c:v>
                </c:pt>
                <c:pt idx="8312">
                  <c:v>0</c:v>
                </c:pt>
                <c:pt idx="8313">
                  <c:v>0</c:v>
                </c:pt>
                <c:pt idx="8314">
                  <c:v>0</c:v>
                </c:pt>
                <c:pt idx="8315">
                  <c:v>0</c:v>
                </c:pt>
                <c:pt idx="8316">
                  <c:v>0</c:v>
                </c:pt>
                <c:pt idx="8317">
                  <c:v>0</c:v>
                </c:pt>
                <c:pt idx="8318">
                  <c:v>0</c:v>
                </c:pt>
                <c:pt idx="8319">
                  <c:v>0</c:v>
                </c:pt>
                <c:pt idx="8320">
                  <c:v>0</c:v>
                </c:pt>
                <c:pt idx="8321">
                  <c:v>0</c:v>
                </c:pt>
                <c:pt idx="8322">
                  <c:v>0</c:v>
                </c:pt>
                <c:pt idx="8323">
                  <c:v>0</c:v>
                </c:pt>
                <c:pt idx="8324">
                  <c:v>0</c:v>
                </c:pt>
                <c:pt idx="8325">
                  <c:v>0</c:v>
                </c:pt>
                <c:pt idx="8326">
                  <c:v>0</c:v>
                </c:pt>
                <c:pt idx="8327">
                  <c:v>0</c:v>
                </c:pt>
                <c:pt idx="8328">
                  <c:v>0</c:v>
                </c:pt>
                <c:pt idx="8329">
                  <c:v>0</c:v>
                </c:pt>
                <c:pt idx="8330">
                  <c:v>0</c:v>
                </c:pt>
                <c:pt idx="8331">
                  <c:v>0</c:v>
                </c:pt>
                <c:pt idx="8332">
                  <c:v>0</c:v>
                </c:pt>
                <c:pt idx="8333">
                  <c:v>0</c:v>
                </c:pt>
                <c:pt idx="8334">
                  <c:v>0</c:v>
                </c:pt>
                <c:pt idx="8335">
                  <c:v>0</c:v>
                </c:pt>
                <c:pt idx="8336">
                  <c:v>0</c:v>
                </c:pt>
                <c:pt idx="8337">
                  <c:v>0</c:v>
                </c:pt>
                <c:pt idx="8338">
                  <c:v>0</c:v>
                </c:pt>
                <c:pt idx="8339">
                  <c:v>0</c:v>
                </c:pt>
                <c:pt idx="8340">
                  <c:v>0</c:v>
                </c:pt>
                <c:pt idx="8341">
                  <c:v>0</c:v>
                </c:pt>
                <c:pt idx="8342">
                  <c:v>0</c:v>
                </c:pt>
                <c:pt idx="8343">
                  <c:v>0</c:v>
                </c:pt>
                <c:pt idx="8344">
                  <c:v>0</c:v>
                </c:pt>
                <c:pt idx="8345">
                  <c:v>0</c:v>
                </c:pt>
                <c:pt idx="8346">
                  <c:v>0</c:v>
                </c:pt>
                <c:pt idx="8347">
                  <c:v>0</c:v>
                </c:pt>
                <c:pt idx="8348">
                  <c:v>0</c:v>
                </c:pt>
                <c:pt idx="8349">
                  <c:v>0</c:v>
                </c:pt>
                <c:pt idx="8350">
                  <c:v>0</c:v>
                </c:pt>
                <c:pt idx="8351">
                  <c:v>0</c:v>
                </c:pt>
                <c:pt idx="8352">
                  <c:v>0</c:v>
                </c:pt>
                <c:pt idx="8353">
                  <c:v>0</c:v>
                </c:pt>
                <c:pt idx="8354">
                  <c:v>0</c:v>
                </c:pt>
                <c:pt idx="8355">
                  <c:v>0</c:v>
                </c:pt>
                <c:pt idx="8356">
                  <c:v>0</c:v>
                </c:pt>
                <c:pt idx="8357">
                  <c:v>0</c:v>
                </c:pt>
                <c:pt idx="8358">
                  <c:v>0</c:v>
                </c:pt>
                <c:pt idx="8359">
                  <c:v>0</c:v>
                </c:pt>
                <c:pt idx="8360">
                  <c:v>0</c:v>
                </c:pt>
                <c:pt idx="8361">
                  <c:v>0</c:v>
                </c:pt>
                <c:pt idx="8362">
                  <c:v>0</c:v>
                </c:pt>
                <c:pt idx="8363">
                  <c:v>0</c:v>
                </c:pt>
                <c:pt idx="8364">
                  <c:v>0</c:v>
                </c:pt>
                <c:pt idx="8365">
                  <c:v>0</c:v>
                </c:pt>
                <c:pt idx="8366">
                  <c:v>0</c:v>
                </c:pt>
                <c:pt idx="8367">
                  <c:v>0</c:v>
                </c:pt>
                <c:pt idx="8368">
                  <c:v>0</c:v>
                </c:pt>
                <c:pt idx="8369">
                  <c:v>0</c:v>
                </c:pt>
                <c:pt idx="8370">
                  <c:v>0</c:v>
                </c:pt>
                <c:pt idx="8371">
                  <c:v>0</c:v>
                </c:pt>
                <c:pt idx="8372">
                  <c:v>0</c:v>
                </c:pt>
                <c:pt idx="8373">
                  <c:v>0</c:v>
                </c:pt>
                <c:pt idx="8374">
                  <c:v>0</c:v>
                </c:pt>
                <c:pt idx="8375">
                  <c:v>0</c:v>
                </c:pt>
                <c:pt idx="8376">
                  <c:v>0</c:v>
                </c:pt>
                <c:pt idx="8377">
                  <c:v>0</c:v>
                </c:pt>
                <c:pt idx="8378">
                  <c:v>0</c:v>
                </c:pt>
                <c:pt idx="8379">
                  <c:v>0</c:v>
                </c:pt>
                <c:pt idx="8380">
                  <c:v>0</c:v>
                </c:pt>
                <c:pt idx="8381">
                  <c:v>0</c:v>
                </c:pt>
                <c:pt idx="8382">
                  <c:v>0</c:v>
                </c:pt>
                <c:pt idx="8383">
                  <c:v>0</c:v>
                </c:pt>
                <c:pt idx="8384">
                  <c:v>0</c:v>
                </c:pt>
                <c:pt idx="8385">
                  <c:v>0</c:v>
                </c:pt>
                <c:pt idx="8386">
                  <c:v>0</c:v>
                </c:pt>
                <c:pt idx="8387">
                  <c:v>0</c:v>
                </c:pt>
                <c:pt idx="8388">
                  <c:v>0</c:v>
                </c:pt>
                <c:pt idx="8389">
                  <c:v>0</c:v>
                </c:pt>
                <c:pt idx="8390">
                  <c:v>0</c:v>
                </c:pt>
                <c:pt idx="8391">
                  <c:v>0</c:v>
                </c:pt>
                <c:pt idx="8392">
                  <c:v>0</c:v>
                </c:pt>
                <c:pt idx="8393">
                  <c:v>0</c:v>
                </c:pt>
                <c:pt idx="8394">
                  <c:v>0</c:v>
                </c:pt>
                <c:pt idx="8395">
                  <c:v>0</c:v>
                </c:pt>
                <c:pt idx="8396">
                  <c:v>0</c:v>
                </c:pt>
                <c:pt idx="8397">
                  <c:v>0</c:v>
                </c:pt>
                <c:pt idx="8398">
                  <c:v>0</c:v>
                </c:pt>
                <c:pt idx="8399">
                  <c:v>0</c:v>
                </c:pt>
                <c:pt idx="8400">
                  <c:v>0</c:v>
                </c:pt>
                <c:pt idx="8401">
                  <c:v>0</c:v>
                </c:pt>
                <c:pt idx="8402">
                  <c:v>0</c:v>
                </c:pt>
                <c:pt idx="8403">
                  <c:v>0</c:v>
                </c:pt>
                <c:pt idx="8404">
                  <c:v>0</c:v>
                </c:pt>
                <c:pt idx="8405">
                  <c:v>0</c:v>
                </c:pt>
                <c:pt idx="8406">
                  <c:v>0</c:v>
                </c:pt>
                <c:pt idx="8407">
                  <c:v>0</c:v>
                </c:pt>
                <c:pt idx="8408">
                  <c:v>0</c:v>
                </c:pt>
                <c:pt idx="8409">
                  <c:v>0</c:v>
                </c:pt>
                <c:pt idx="8410">
                  <c:v>0</c:v>
                </c:pt>
                <c:pt idx="8411">
                  <c:v>0</c:v>
                </c:pt>
                <c:pt idx="8412">
                  <c:v>0</c:v>
                </c:pt>
                <c:pt idx="8413">
                  <c:v>0</c:v>
                </c:pt>
                <c:pt idx="8414">
                  <c:v>0</c:v>
                </c:pt>
                <c:pt idx="8415">
                  <c:v>0</c:v>
                </c:pt>
                <c:pt idx="8416">
                  <c:v>0</c:v>
                </c:pt>
                <c:pt idx="8417">
                  <c:v>0</c:v>
                </c:pt>
                <c:pt idx="8418">
                  <c:v>0</c:v>
                </c:pt>
                <c:pt idx="8419">
                  <c:v>0</c:v>
                </c:pt>
                <c:pt idx="8420">
                  <c:v>0</c:v>
                </c:pt>
                <c:pt idx="8421">
                  <c:v>0</c:v>
                </c:pt>
                <c:pt idx="8422">
                  <c:v>0</c:v>
                </c:pt>
                <c:pt idx="8423">
                  <c:v>0</c:v>
                </c:pt>
                <c:pt idx="8424">
                  <c:v>0</c:v>
                </c:pt>
                <c:pt idx="8425">
                  <c:v>0</c:v>
                </c:pt>
                <c:pt idx="8426">
                  <c:v>0</c:v>
                </c:pt>
                <c:pt idx="8427">
                  <c:v>0</c:v>
                </c:pt>
                <c:pt idx="8428">
                  <c:v>0</c:v>
                </c:pt>
                <c:pt idx="8429">
                  <c:v>0</c:v>
                </c:pt>
                <c:pt idx="8430">
                  <c:v>0</c:v>
                </c:pt>
                <c:pt idx="8431">
                  <c:v>0</c:v>
                </c:pt>
                <c:pt idx="8432">
                  <c:v>0</c:v>
                </c:pt>
                <c:pt idx="8433">
                  <c:v>0</c:v>
                </c:pt>
                <c:pt idx="8434">
                  <c:v>0</c:v>
                </c:pt>
                <c:pt idx="8435">
                  <c:v>0</c:v>
                </c:pt>
                <c:pt idx="8436">
                  <c:v>0</c:v>
                </c:pt>
                <c:pt idx="8437">
                  <c:v>0</c:v>
                </c:pt>
                <c:pt idx="8438">
                  <c:v>0</c:v>
                </c:pt>
                <c:pt idx="8439">
                  <c:v>0</c:v>
                </c:pt>
                <c:pt idx="8440">
                  <c:v>0</c:v>
                </c:pt>
                <c:pt idx="8441">
                  <c:v>0</c:v>
                </c:pt>
                <c:pt idx="8442">
                  <c:v>0</c:v>
                </c:pt>
                <c:pt idx="8443">
                  <c:v>0</c:v>
                </c:pt>
                <c:pt idx="8444">
                  <c:v>0</c:v>
                </c:pt>
                <c:pt idx="8445">
                  <c:v>0</c:v>
                </c:pt>
                <c:pt idx="8446">
                  <c:v>0</c:v>
                </c:pt>
                <c:pt idx="8447">
                  <c:v>0</c:v>
                </c:pt>
                <c:pt idx="8448">
                  <c:v>0</c:v>
                </c:pt>
                <c:pt idx="8449">
                  <c:v>0</c:v>
                </c:pt>
                <c:pt idx="8450">
                  <c:v>0</c:v>
                </c:pt>
                <c:pt idx="8451">
                  <c:v>0</c:v>
                </c:pt>
                <c:pt idx="8452">
                  <c:v>0</c:v>
                </c:pt>
                <c:pt idx="8453">
                  <c:v>0</c:v>
                </c:pt>
                <c:pt idx="8454">
                  <c:v>0</c:v>
                </c:pt>
                <c:pt idx="8455">
                  <c:v>0</c:v>
                </c:pt>
                <c:pt idx="8456">
                  <c:v>0</c:v>
                </c:pt>
                <c:pt idx="8457">
                  <c:v>0</c:v>
                </c:pt>
                <c:pt idx="8458">
                  <c:v>0</c:v>
                </c:pt>
                <c:pt idx="8459">
                  <c:v>0</c:v>
                </c:pt>
                <c:pt idx="8460">
                  <c:v>0</c:v>
                </c:pt>
                <c:pt idx="8461">
                  <c:v>0</c:v>
                </c:pt>
                <c:pt idx="8462">
                  <c:v>0</c:v>
                </c:pt>
                <c:pt idx="8463">
                  <c:v>0</c:v>
                </c:pt>
                <c:pt idx="8464">
                  <c:v>0</c:v>
                </c:pt>
                <c:pt idx="8465">
                  <c:v>0</c:v>
                </c:pt>
                <c:pt idx="8466">
                  <c:v>0</c:v>
                </c:pt>
                <c:pt idx="8467">
                  <c:v>0</c:v>
                </c:pt>
                <c:pt idx="8468">
                  <c:v>0</c:v>
                </c:pt>
                <c:pt idx="8469">
                  <c:v>0</c:v>
                </c:pt>
                <c:pt idx="8470">
                  <c:v>0</c:v>
                </c:pt>
                <c:pt idx="8471">
                  <c:v>0</c:v>
                </c:pt>
                <c:pt idx="8472">
                  <c:v>0</c:v>
                </c:pt>
                <c:pt idx="8473">
                  <c:v>0</c:v>
                </c:pt>
                <c:pt idx="8474">
                  <c:v>0</c:v>
                </c:pt>
                <c:pt idx="8475">
                  <c:v>0</c:v>
                </c:pt>
                <c:pt idx="8476">
                  <c:v>0</c:v>
                </c:pt>
                <c:pt idx="8477">
                  <c:v>0</c:v>
                </c:pt>
                <c:pt idx="8478">
                  <c:v>0</c:v>
                </c:pt>
                <c:pt idx="8479">
                  <c:v>0</c:v>
                </c:pt>
                <c:pt idx="8480">
                  <c:v>0</c:v>
                </c:pt>
                <c:pt idx="8481">
                  <c:v>0</c:v>
                </c:pt>
                <c:pt idx="8482">
                  <c:v>0</c:v>
                </c:pt>
                <c:pt idx="8483">
                  <c:v>0</c:v>
                </c:pt>
                <c:pt idx="8484">
                  <c:v>0</c:v>
                </c:pt>
                <c:pt idx="8485">
                  <c:v>0</c:v>
                </c:pt>
                <c:pt idx="8486">
                  <c:v>0</c:v>
                </c:pt>
                <c:pt idx="8487">
                  <c:v>0</c:v>
                </c:pt>
                <c:pt idx="8488">
                  <c:v>0</c:v>
                </c:pt>
                <c:pt idx="8489">
                  <c:v>0</c:v>
                </c:pt>
                <c:pt idx="8490">
                  <c:v>0</c:v>
                </c:pt>
                <c:pt idx="8491">
                  <c:v>0</c:v>
                </c:pt>
                <c:pt idx="8492">
                  <c:v>0</c:v>
                </c:pt>
                <c:pt idx="8493">
                  <c:v>0</c:v>
                </c:pt>
                <c:pt idx="8494">
                  <c:v>0</c:v>
                </c:pt>
                <c:pt idx="8495">
                  <c:v>0</c:v>
                </c:pt>
                <c:pt idx="8496">
                  <c:v>0</c:v>
                </c:pt>
                <c:pt idx="8497">
                  <c:v>0</c:v>
                </c:pt>
                <c:pt idx="8498">
                  <c:v>0</c:v>
                </c:pt>
                <c:pt idx="8499">
                  <c:v>0</c:v>
                </c:pt>
                <c:pt idx="8500">
                  <c:v>0</c:v>
                </c:pt>
                <c:pt idx="8501">
                  <c:v>0</c:v>
                </c:pt>
                <c:pt idx="8502">
                  <c:v>0</c:v>
                </c:pt>
                <c:pt idx="8503">
                  <c:v>0</c:v>
                </c:pt>
                <c:pt idx="8504">
                  <c:v>0</c:v>
                </c:pt>
                <c:pt idx="8505">
                  <c:v>0</c:v>
                </c:pt>
                <c:pt idx="8506">
                  <c:v>0</c:v>
                </c:pt>
                <c:pt idx="8507">
                  <c:v>0</c:v>
                </c:pt>
                <c:pt idx="8508">
                  <c:v>0</c:v>
                </c:pt>
                <c:pt idx="8509">
                  <c:v>0</c:v>
                </c:pt>
                <c:pt idx="8510">
                  <c:v>0</c:v>
                </c:pt>
                <c:pt idx="8511">
                  <c:v>0</c:v>
                </c:pt>
                <c:pt idx="8512">
                  <c:v>0</c:v>
                </c:pt>
                <c:pt idx="8513">
                  <c:v>0</c:v>
                </c:pt>
                <c:pt idx="8514">
                  <c:v>0</c:v>
                </c:pt>
                <c:pt idx="8515">
                  <c:v>0</c:v>
                </c:pt>
                <c:pt idx="8516">
                  <c:v>0</c:v>
                </c:pt>
                <c:pt idx="8517">
                  <c:v>0</c:v>
                </c:pt>
                <c:pt idx="8518">
                  <c:v>0</c:v>
                </c:pt>
                <c:pt idx="8519">
                  <c:v>0</c:v>
                </c:pt>
                <c:pt idx="8520">
                  <c:v>0</c:v>
                </c:pt>
                <c:pt idx="8521">
                  <c:v>0</c:v>
                </c:pt>
                <c:pt idx="8522">
                  <c:v>0</c:v>
                </c:pt>
                <c:pt idx="8523">
                  <c:v>0</c:v>
                </c:pt>
                <c:pt idx="8524">
                  <c:v>0</c:v>
                </c:pt>
                <c:pt idx="8525">
                  <c:v>0</c:v>
                </c:pt>
                <c:pt idx="8526">
                  <c:v>0</c:v>
                </c:pt>
                <c:pt idx="8527">
                  <c:v>0</c:v>
                </c:pt>
                <c:pt idx="8528">
                  <c:v>0</c:v>
                </c:pt>
                <c:pt idx="8529">
                  <c:v>0</c:v>
                </c:pt>
                <c:pt idx="8530">
                  <c:v>0</c:v>
                </c:pt>
                <c:pt idx="8531">
                  <c:v>0</c:v>
                </c:pt>
                <c:pt idx="8532">
                  <c:v>0</c:v>
                </c:pt>
                <c:pt idx="8533">
                  <c:v>0</c:v>
                </c:pt>
                <c:pt idx="8534">
                  <c:v>0</c:v>
                </c:pt>
                <c:pt idx="8535">
                  <c:v>0</c:v>
                </c:pt>
                <c:pt idx="8536">
                  <c:v>0</c:v>
                </c:pt>
                <c:pt idx="8537">
                  <c:v>0</c:v>
                </c:pt>
                <c:pt idx="8538">
                  <c:v>0</c:v>
                </c:pt>
                <c:pt idx="8539">
                  <c:v>0</c:v>
                </c:pt>
                <c:pt idx="8540">
                  <c:v>0</c:v>
                </c:pt>
                <c:pt idx="8541">
                  <c:v>0</c:v>
                </c:pt>
                <c:pt idx="8542">
                  <c:v>0</c:v>
                </c:pt>
                <c:pt idx="8543">
                  <c:v>0</c:v>
                </c:pt>
                <c:pt idx="8544">
                  <c:v>0</c:v>
                </c:pt>
                <c:pt idx="8545">
                  <c:v>0</c:v>
                </c:pt>
                <c:pt idx="8546">
                  <c:v>0</c:v>
                </c:pt>
                <c:pt idx="8547">
                  <c:v>0</c:v>
                </c:pt>
                <c:pt idx="8548">
                  <c:v>0</c:v>
                </c:pt>
                <c:pt idx="8549">
                  <c:v>0</c:v>
                </c:pt>
                <c:pt idx="8550">
                  <c:v>0</c:v>
                </c:pt>
                <c:pt idx="8551">
                  <c:v>0</c:v>
                </c:pt>
                <c:pt idx="8552">
                  <c:v>0</c:v>
                </c:pt>
                <c:pt idx="8553">
                  <c:v>0</c:v>
                </c:pt>
                <c:pt idx="8554">
                  <c:v>0</c:v>
                </c:pt>
                <c:pt idx="8555">
                  <c:v>0</c:v>
                </c:pt>
                <c:pt idx="8556">
                  <c:v>0</c:v>
                </c:pt>
                <c:pt idx="8557">
                  <c:v>0</c:v>
                </c:pt>
                <c:pt idx="8558">
                  <c:v>0</c:v>
                </c:pt>
                <c:pt idx="8559">
                  <c:v>0</c:v>
                </c:pt>
                <c:pt idx="8560">
                  <c:v>0</c:v>
                </c:pt>
                <c:pt idx="8561">
                  <c:v>0</c:v>
                </c:pt>
                <c:pt idx="8562">
                  <c:v>0</c:v>
                </c:pt>
                <c:pt idx="8563">
                  <c:v>0</c:v>
                </c:pt>
                <c:pt idx="8564">
                  <c:v>0</c:v>
                </c:pt>
                <c:pt idx="8565">
                  <c:v>0</c:v>
                </c:pt>
                <c:pt idx="8566">
                  <c:v>0</c:v>
                </c:pt>
                <c:pt idx="8567">
                  <c:v>0</c:v>
                </c:pt>
                <c:pt idx="8568">
                  <c:v>0</c:v>
                </c:pt>
                <c:pt idx="8569">
                  <c:v>0</c:v>
                </c:pt>
                <c:pt idx="8570">
                  <c:v>0</c:v>
                </c:pt>
                <c:pt idx="8571">
                  <c:v>0</c:v>
                </c:pt>
                <c:pt idx="8572">
                  <c:v>0</c:v>
                </c:pt>
                <c:pt idx="8573">
                  <c:v>0</c:v>
                </c:pt>
                <c:pt idx="8574">
                  <c:v>0</c:v>
                </c:pt>
                <c:pt idx="8575">
                  <c:v>0</c:v>
                </c:pt>
                <c:pt idx="8576">
                  <c:v>0</c:v>
                </c:pt>
                <c:pt idx="8577">
                  <c:v>0</c:v>
                </c:pt>
                <c:pt idx="8578">
                  <c:v>0</c:v>
                </c:pt>
                <c:pt idx="8579">
                  <c:v>0</c:v>
                </c:pt>
                <c:pt idx="8580">
                  <c:v>0</c:v>
                </c:pt>
                <c:pt idx="8581">
                  <c:v>0</c:v>
                </c:pt>
                <c:pt idx="8582">
                  <c:v>0</c:v>
                </c:pt>
                <c:pt idx="8583">
                  <c:v>0</c:v>
                </c:pt>
                <c:pt idx="8584">
                  <c:v>0</c:v>
                </c:pt>
                <c:pt idx="8585">
                  <c:v>0</c:v>
                </c:pt>
                <c:pt idx="8586">
                  <c:v>0</c:v>
                </c:pt>
                <c:pt idx="8587">
                  <c:v>0</c:v>
                </c:pt>
                <c:pt idx="8588">
                  <c:v>0</c:v>
                </c:pt>
                <c:pt idx="8589">
                  <c:v>0</c:v>
                </c:pt>
                <c:pt idx="8590">
                  <c:v>0</c:v>
                </c:pt>
                <c:pt idx="8591">
                  <c:v>0</c:v>
                </c:pt>
                <c:pt idx="8592">
                  <c:v>0</c:v>
                </c:pt>
                <c:pt idx="8593">
                  <c:v>0</c:v>
                </c:pt>
                <c:pt idx="8594">
                  <c:v>0</c:v>
                </c:pt>
                <c:pt idx="8595">
                  <c:v>0</c:v>
                </c:pt>
                <c:pt idx="8596">
                  <c:v>0</c:v>
                </c:pt>
                <c:pt idx="8597">
                  <c:v>0</c:v>
                </c:pt>
                <c:pt idx="8598">
                  <c:v>0</c:v>
                </c:pt>
                <c:pt idx="8599">
                  <c:v>0</c:v>
                </c:pt>
                <c:pt idx="8600">
                  <c:v>0</c:v>
                </c:pt>
                <c:pt idx="8601">
                  <c:v>0</c:v>
                </c:pt>
                <c:pt idx="8602">
                  <c:v>0</c:v>
                </c:pt>
                <c:pt idx="8603">
                  <c:v>0</c:v>
                </c:pt>
                <c:pt idx="8604">
                  <c:v>0</c:v>
                </c:pt>
                <c:pt idx="8605">
                  <c:v>0</c:v>
                </c:pt>
                <c:pt idx="8606">
                  <c:v>0</c:v>
                </c:pt>
                <c:pt idx="8607">
                  <c:v>0</c:v>
                </c:pt>
                <c:pt idx="8608">
                  <c:v>0</c:v>
                </c:pt>
                <c:pt idx="8609">
                  <c:v>0</c:v>
                </c:pt>
                <c:pt idx="8610">
                  <c:v>0</c:v>
                </c:pt>
                <c:pt idx="8611">
                  <c:v>0</c:v>
                </c:pt>
                <c:pt idx="8612">
                  <c:v>0</c:v>
                </c:pt>
                <c:pt idx="8613">
                  <c:v>0</c:v>
                </c:pt>
                <c:pt idx="8614">
                  <c:v>0</c:v>
                </c:pt>
                <c:pt idx="8615">
                  <c:v>0</c:v>
                </c:pt>
                <c:pt idx="8616">
                  <c:v>0</c:v>
                </c:pt>
                <c:pt idx="8617">
                  <c:v>0</c:v>
                </c:pt>
                <c:pt idx="8618">
                  <c:v>0</c:v>
                </c:pt>
                <c:pt idx="8619">
                  <c:v>0</c:v>
                </c:pt>
                <c:pt idx="8620">
                  <c:v>0</c:v>
                </c:pt>
                <c:pt idx="8621">
                  <c:v>0</c:v>
                </c:pt>
                <c:pt idx="8622">
                  <c:v>0</c:v>
                </c:pt>
                <c:pt idx="8623">
                  <c:v>0</c:v>
                </c:pt>
                <c:pt idx="8624">
                  <c:v>0</c:v>
                </c:pt>
                <c:pt idx="8625">
                  <c:v>0</c:v>
                </c:pt>
                <c:pt idx="8626">
                  <c:v>0</c:v>
                </c:pt>
                <c:pt idx="8627">
                  <c:v>0</c:v>
                </c:pt>
                <c:pt idx="8628">
                  <c:v>0</c:v>
                </c:pt>
                <c:pt idx="8629">
                  <c:v>0</c:v>
                </c:pt>
                <c:pt idx="8630">
                  <c:v>0</c:v>
                </c:pt>
                <c:pt idx="8631">
                  <c:v>0</c:v>
                </c:pt>
                <c:pt idx="8632">
                  <c:v>0</c:v>
                </c:pt>
                <c:pt idx="8633">
                  <c:v>0</c:v>
                </c:pt>
                <c:pt idx="8634">
                  <c:v>0</c:v>
                </c:pt>
                <c:pt idx="8635">
                  <c:v>0</c:v>
                </c:pt>
                <c:pt idx="8636">
                  <c:v>0</c:v>
                </c:pt>
                <c:pt idx="8637">
                  <c:v>0</c:v>
                </c:pt>
                <c:pt idx="8638">
                  <c:v>0</c:v>
                </c:pt>
                <c:pt idx="8639">
                  <c:v>0</c:v>
                </c:pt>
                <c:pt idx="8640">
                  <c:v>0</c:v>
                </c:pt>
                <c:pt idx="8641">
                  <c:v>0</c:v>
                </c:pt>
                <c:pt idx="8642">
                  <c:v>0</c:v>
                </c:pt>
                <c:pt idx="8643">
                  <c:v>0</c:v>
                </c:pt>
                <c:pt idx="8644">
                  <c:v>0</c:v>
                </c:pt>
                <c:pt idx="8645">
                  <c:v>0</c:v>
                </c:pt>
                <c:pt idx="8646">
                  <c:v>0</c:v>
                </c:pt>
                <c:pt idx="8647">
                  <c:v>0</c:v>
                </c:pt>
                <c:pt idx="8648">
                  <c:v>0</c:v>
                </c:pt>
                <c:pt idx="8649">
                  <c:v>0</c:v>
                </c:pt>
                <c:pt idx="8650">
                  <c:v>0</c:v>
                </c:pt>
                <c:pt idx="8651">
                  <c:v>0</c:v>
                </c:pt>
                <c:pt idx="8652">
                  <c:v>0</c:v>
                </c:pt>
                <c:pt idx="8653">
                  <c:v>0</c:v>
                </c:pt>
                <c:pt idx="8654">
                  <c:v>0</c:v>
                </c:pt>
                <c:pt idx="8655">
                  <c:v>0</c:v>
                </c:pt>
                <c:pt idx="8656">
                  <c:v>0</c:v>
                </c:pt>
                <c:pt idx="8657">
                  <c:v>0</c:v>
                </c:pt>
                <c:pt idx="8658">
                  <c:v>0</c:v>
                </c:pt>
                <c:pt idx="8659">
                  <c:v>0</c:v>
                </c:pt>
                <c:pt idx="8660">
                  <c:v>0</c:v>
                </c:pt>
                <c:pt idx="8661">
                  <c:v>0</c:v>
                </c:pt>
                <c:pt idx="8662">
                  <c:v>0</c:v>
                </c:pt>
                <c:pt idx="8663">
                  <c:v>0</c:v>
                </c:pt>
                <c:pt idx="8664">
                  <c:v>0</c:v>
                </c:pt>
                <c:pt idx="8665">
                  <c:v>0</c:v>
                </c:pt>
                <c:pt idx="8666">
                  <c:v>0</c:v>
                </c:pt>
                <c:pt idx="8667">
                  <c:v>0</c:v>
                </c:pt>
                <c:pt idx="8668">
                  <c:v>0</c:v>
                </c:pt>
                <c:pt idx="8669">
                  <c:v>0</c:v>
                </c:pt>
                <c:pt idx="8670">
                  <c:v>0</c:v>
                </c:pt>
                <c:pt idx="8671">
                  <c:v>0</c:v>
                </c:pt>
                <c:pt idx="8672">
                  <c:v>0</c:v>
                </c:pt>
                <c:pt idx="8673">
                  <c:v>0</c:v>
                </c:pt>
                <c:pt idx="8674">
                  <c:v>0</c:v>
                </c:pt>
                <c:pt idx="8675">
                  <c:v>0</c:v>
                </c:pt>
                <c:pt idx="8676">
                  <c:v>0</c:v>
                </c:pt>
                <c:pt idx="8677">
                  <c:v>0</c:v>
                </c:pt>
                <c:pt idx="8678">
                  <c:v>0</c:v>
                </c:pt>
                <c:pt idx="8679">
                  <c:v>0</c:v>
                </c:pt>
                <c:pt idx="8680">
                  <c:v>0</c:v>
                </c:pt>
                <c:pt idx="8681">
                  <c:v>0</c:v>
                </c:pt>
                <c:pt idx="8682">
                  <c:v>0</c:v>
                </c:pt>
                <c:pt idx="8683">
                  <c:v>0</c:v>
                </c:pt>
                <c:pt idx="8684">
                  <c:v>0</c:v>
                </c:pt>
                <c:pt idx="8685">
                  <c:v>0</c:v>
                </c:pt>
                <c:pt idx="8686">
                  <c:v>0</c:v>
                </c:pt>
                <c:pt idx="8687">
                  <c:v>0</c:v>
                </c:pt>
                <c:pt idx="8688">
                  <c:v>0</c:v>
                </c:pt>
                <c:pt idx="8689">
                  <c:v>0</c:v>
                </c:pt>
                <c:pt idx="8690">
                  <c:v>0</c:v>
                </c:pt>
                <c:pt idx="8691">
                  <c:v>0</c:v>
                </c:pt>
                <c:pt idx="8692">
                  <c:v>0</c:v>
                </c:pt>
                <c:pt idx="8693">
                  <c:v>0</c:v>
                </c:pt>
                <c:pt idx="8694">
                  <c:v>0</c:v>
                </c:pt>
                <c:pt idx="8695">
                  <c:v>0</c:v>
                </c:pt>
                <c:pt idx="8696">
                  <c:v>0</c:v>
                </c:pt>
                <c:pt idx="8697">
                  <c:v>0</c:v>
                </c:pt>
                <c:pt idx="8698">
                  <c:v>0</c:v>
                </c:pt>
                <c:pt idx="8699">
                  <c:v>0</c:v>
                </c:pt>
                <c:pt idx="8700">
                  <c:v>0</c:v>
                </c:pt>
                <c:pt idx="8701">
                  <c:v>0</c:v>
                </c:pt>
                <c:pt idx="8702">
                  <c:v>0</c:v>
                </c:pt>
                <c:pt idx="8703">
                  <c:v>0</c:v>
                </c:pt>
                <c:pt idx="8704">
                  <c:v>0</c:v>
                </c:pt>
                <c:pt idx="8705">
                  <c:v>0</c:v>
                </c:pt>
                <c:pt idx="8706">
                  <c:v>0</c:v>
                </c:pt>
                <c:pt idx="8707">
                  <c:v>0</c:v>
                </c:pt>
                <c:pt idx="8708">
                  <c:v>0</c:v>
                </c:pt>
                <c:pt idx="8709">
                  <c:v>0</c:v>
                </c:pt>
                <c:pt idx="8710">
                  <c:v>0</c:v>
                </c:pt>
                <c:pt idx="8711">
                  <c:v>0</c:v>
                </c:pt>
                <c:pt idx="8712">
                  <c:v>0</c:v>
                </c:pt>
                <c:pt idx="8713">
                  <c:v>0</c:v>
                </c:pt>
                <c:pt idx="8714">
                  <c:v>0</c:v>
                </c:pt>
                <c:pt idx="8715">
                  <c:v>0</c:v>
                </c:pt>
                <c:pt idx="8716">
                  <c:v>0</c:v>
                </c:pt>
                <c:pt idx="8717">
                  <c:v>0</c:v>
                </c:pt>
                <c:pt idx="8718">
                  <c:v>0</c:v>
                </c:pt>
                <c:pt idx="8719">
                  <c:v>0</c:v>
                </c:pt>
                <c:pt idx="8720">
                  <c:v>0</c:v>
                </c:pt>
                <c:pt idx="8721">
                  <c:v>0</c:v>
                </c:pt>
                <c:pt idx="8722">
                  <c:v>0</c:v>
                </c:pt>
                <c:pt idx="8723">
                  <c:v>0</c:v>
                </c:pt>
                <c:pt idx="8724">
                  <c:v>0</c:v>
                </c:pt>
                <c:pt idx="8725">
                  <c:v>0</c:v>
                </c:pt>
                <c:pt idx="8726">
                  <c:v>0</c:v>
                </c:pt>
                <c:pt idx="8727">
                  <c:v>0</c:v>
                </c:pt>
                <c:pt idx="8728">
                  <c:v>0</c:v>
                </c:pt>
                <c:pt idx="8729">
                  <c:v>0</c:v>
                </c:pt>
                <c:pt idx="8730">
                  <c:v>0</c:v>
                </c:pt>
                <c:pt idx="8731">
                  <c:v>0</c:v>
                </c:pt>
                <c:pt idx="8732">
                  <c:v>0</c:v>
                </c:pt>
                <c:pt idx="8733">
                  <c:v>0</c:v>
                </c:pt>
                <c:pt idx="8734">
                  <c:v>0</c:v>
                </c:pt>
                <c:pt idx="8735">
                  <c:v>0</c:v>
                </c:pt>
                <c:pt idx="8736">
                  <c:v>0</c:v>
                </c:pt>
                <c:pt idx="8737">
                  <c:v>0</c:v>
                </c:pt>
                <c:pt idx="8738">
                  <c:v>0</c:v>
                </c:pt>
                <c:pt idx="8739">
                  <c:v>0</c:v>
                </c:pt>
                <c:pt idx="8740">
                  <c:v>0</c:v>
                </c:pt>
                <c:pt idx="8741">
                  <c:v>0</c:v>
                </c:pt>
                <c:pt idx="8742">
                  <c:v>0</c:v>
                </c:pt>
                <c:pt idx="8743">
                  <c:v>0</c:v>
                </c:pt>
                <c:pt idx="8744">
                  <c:v>0</c:v>
                </c:pt>
                <c:pt idx="8745">
                  <c:v>0</c:v>
                </c:pt>
                <c:pt idx="8746">
                  <c:v>0</c:v>
                </c:pt>
                <c:pt idx="8747">
                  <c:v>0</c:v>
                </c:pt>
                <c:pt idx="8748">
                  <c:v>0</c:v>
                </c:pt>
                <c:pt idx="8749">
                  <c:v>0</c:v>
                </c:pt>
                <c:pt idx="8750">
                  <c:v>0</c:v>
                </c:pt>
                <c:pt idx="8751">
                  <c:v>0</c:v>
                </c:pt>
                <c:pt idx="8752">
                  <c:v>0</c:v>
                </c:pt>
                <c:pt idx="8753">
                  <c:v>0</c:v>
                </c:pt>
                <c:pt idx="8754">
                  <c:v>0</c:v>
                </c:pt>
                <c:pt idx="8755">
                  <c:v>0</c:v>
                </c:pt>
                <c:pt idx="8756">
                  <c:v>0</c:v>
                </c:pt>
                <c:pt idx="8757">
                  <c:v>0</c:v>
                </c:pt>
                <c:pt idx="8758">
                  <c:v>0</c:v>
                </c:pt>
                <c:pt idx="8759">
                  <c:v>0</c:v>
                </c:pt>
                <c:pt idx="8760">
                  <c:v>0</c:v>
                </c:pt>
                <c:pt idx="8761">
                  <c:v>0</c:v>
                </c:pt>
                <c:pt idx="8762">
                  <c:v>0</c:v>
                </c:pt>
                <c:pt idx="8763">
                  <c:v>0</c:v>
                </c:pt>
                <c:pt idx="8764">
                  <c:v>0</c:v>
                </c:pt>
                <c:pt idx="8765">
                  <c:v>0</c:v>
                </c:pt>
                <c:pt idx="8766">
                  <c:v>0</c:v>
                </c:pt>
                <c:pt idx="8767">
                  <c:v>0</c:v>
                </c:pt>
                <c:pt idx="8768">
                  <c:v>0</c:v>
                </c:pt>
                <c:pt idx="8769">
                  <c:v>0</c:v>
                </c:pt>
                <c:pt idx="8770">
                  <c:v>0</c:v>
                </c:pt>
                <c:pt idx="8771">
                  <c:v>0</c:v>
                </c:pt>
                <c:pt idx="8772">
                  <c:v>0</c:v>
                </c:pt>
                <c:pt idx="8773">
                  <c:v>0</c:v>
                </c:pt>
                <c:pt idx="8774">
                  <c:v>0</c:v>
                </c:pt>
                <c:pt idx="8775">
                  <c:v>0</c:v>
                </c:pt>
                <c:pt idx="8776">
                  <c:v>0</c:v>
                </c:pt>
                <c:pt idx="8777">
                  <c:v>0</c:v>
                </c:pt>
                <c:pt idx="8778">
                  <c:v>0</c:v>
                </c:pt>
                <c:pt idx="8779">
                  <c:v>0</c:v>
                </c:pt>
                <c:pt idx="8780">
                  <c:v>0</c:v>
                </c:pt>
                <c:pt idx="8781">
                  <c:v>0</c:v>
                </c:pt>
                <c:pt idx="8782">
                  <c:v>0</c:v>
                </c:pt>
                <c:pt idx="8783">
                  <c:v>0</c:v>
                </c:pt>
                <c:pt idx="8784">
                  <c:v>0</c:v>
                </c:pt>
                <c:pt idx="8785">
                  <c:v>0</c:v>
                </c:pt>
                <c:pt idx="8786">
                  <c:v>0</c:v>
                </c:pt>
                <c:pt idx="8787">
                  <c:v>0</c:v>
                </c:pt>
                <c:pt idx="8788">
                  <c:v>0</c:v>
                </c:pt>
                <c:pt idx="8789">
                  <c:v>0</c:v>
                </c:pt>
                <c:pt idx="8790">
                  <c:v>0</c:v>
                </c:pt>
                <c:pt idx="8791">
                  <c:v>0</c:v>
                </c:pt>
                <c:pt idx="8792">
                  <c:v>0</c:v>
                </c:pt>
                <c:pt idx="8793">
                  <c:v>0</c:v>
                </c:pt>
                <c:pt idx="8794">
                  <c:v>0</c:v>
                </c:pt>
                <c:pt idx="8795">
                  <c:v>0</c:v>
                </c:pt>
                <c:pt idx="8796">
                  <c:v>0</c:v>
                </c:pt>
                <c:pt idx="8797">
                  <c:v>0</c:v>
                </c:pt>
                <c:pt idx="8798">
                  <c:v>0</c:v>
                </c:pt>
                <c:pt idx="8799">
                  <c:v>0</c:v>
                </c:pt>
                <c:pt idx="8800">
                  <c:v>0</c:v>
                </c:pt>
                <c:pt idx="8801">
                  <c:v>0</c:v>
                </c:pt>
                <c:pt idx="8802">
                  <c:v>0</c:v>
                </c:pt>
                <c:pt idx="8803">
                  <c:v>0</c:v>
                </c:pt>
                <c:pt idx="8804">
                  <c:v>0</c:v>
                </c:pt>
                <c:pt idx="8805">
                  <c:v>0</c:v>
                </c:pt>
                <c:pt idx="8806">
                  <c:v>0</c:v>
                </c:pt>
                <c:pt idx="8807">
                  <c:v>0</c:v>
                </c:pt>
                <c:pt idx="8808">
                  <c:v>0</c:v>
                </c:pt>
                <c:pt idx="8809">
                  <c:v>0</c:v>
                </c:pt>
                <c:pt idx="8810">
                  <c:v>0</c:v>
                </c:pt>
                <c:pt idx="8811">
                  <c:v>0</c:v>
                </c:pt>
                <c:pt idx="8812">
                  <c:v>0</c:v>
                </c:pt>
                <c:pt idx="8813">
                  <c:v>0</c:v>
                </c:pt>
                <c:pt idx="8814">
                  <c:v>0</c:v>
                </c:pt>
                <c:pt idx="8815">
                  <c:v>0</c:v>
                </c:pt>
                <c:pt idx="8816">
                  <c:v>0</c:v>
                </c:pt>
                <c:pt idx="8817">
                  <c:v>0</c:v>
                </c:pt>
                <c:pt idx="8818">
                  <c:v>0</c:v>
                </c:pt>
                <c:pt idx="8819">
                  <c:v>0</c:v>
                </c:pt>
                <c:pt idx="8820">
                  <c:v>0</c:v>
                </c:pt>
                <c:pt idx="8821">
                  <c:v>0</c:v>
                </c:pt>
                <c:pt idx="8822">
                  <c:v>0</c:v>
                </c:pt>
                <c:pt idx="8823">
                  <c:v>0</c:v>
                </c:pt>
                <c:pt idx="8824">
                  <c:v>0</c:v>
                </c:pt>
                <c:pt idx="8825">
                  <c:v>0</c:v>
                </c:pt>
                <c:pt idx="8826">
                  <c:v>0</c:v>
                </c:pt>
                <c:pt idx="8827">
                  <c:v>0</c:v>
                </c:pt>
                <c:pt idx="8828">
                  <c:v>0</c:v>
                </c:pt>
                <c:pt idx="8829">
                  <c:v>0</c:v>
                </c:pt>
                <c:pt idx="8830">
                  <c:v>0</c:v>
                </c:pt>
                <c:pt idx="8831">
                  <c:v>0</c:v>
                </c:pt>
                <c:pt idx="8832">
                  <c:v>0</c:v>
                </c:pt>
                <c:pt idx="8833">
                  <c:v>0</c:v>
                </c:pt>
                <c:pt idx="8834">
                  <c:v>0</c:v>
                </c:pt>
                <c:pt idx="8835">
                  <c:v>0</c:v>
                </c:pt>
                <c:pt idx="8836">
                  <c:v>0</c:v>
                </c:pt>
                <c:pt idx="8837">
                  <c:v>0</c:v>
                </c:pt>
                <c:pt idx="8838">
                  <c:v>0</c:v>
                </c:pt>
                <c:pt idx="8839">
                  <c:v>0</c:v>
                </c:pt>
                <c:pt idx="8840">
                  <c:v>0</c:v>
                </c:pt>
                <c:pt idx="8841">
                  <c:v>0</c:v>
                </c:pt>
                <c:pt idx="8842">
                  <c:v>0</c:v>
                </c:pt>
                <c:pt idx="8843">
                  <c:v>0</c:v>
                </c:pt>
                <c:pt idx="8844">
                  <c:v>0</c:v>
                </c:pt>
                <c:pt idx="8845">
                  <c:v>0</c:v>
                </c:pt>
                <c:pt idx="8846">
                  <c:v>0</c:v>
                </c:pt>
                <c:pt idx="8847">
                  <c:v>0</c:v>
                </c:pt>
                <c:pt idx="8848">
                  <c:v>0</c:v>
                </c:pt>
                <c:pt idx="8849">
                  <c:v>0</c:v>
                </c:pt>
                <c:pt idx="8850">
                  <c:v>0</c:v>
                </c:pt>
                <c:pt idx="8851">
                  <c:v>0</c:v>
                </c:pt>
                <c:pt idx="8852">
                  <c:v>0</c:v>
                </c:pt>
                <c:pt idx="8853">
                  <c:v>0</c:v>
                </c:pt>
                <c:pt idx="8854">
                  <c:v>0</c:v>
                </c:pt>
                <c:pt idx="8855">
                  <c:v>0</c:v>
                </c:pt>
                <c:pt idx="8856">
                  <c:v>0</c:v>
                </c:pt>
                <c:pt idx="8857">
                  <c:v>0</c:v>
                </c:pt>
                <c:pt idx="8858">
                  <c:v>0</c:v>
                </c:pt>
                <c:pt idx="8859">
                  <c:v>0</c:v>
                </c:pt>
                <c:pt idx="8860">
                  <c:v>0</c:v>
                </c:pt>
                <c:pt idx="8861">
                  <c:v>0</c:v>
                </c:pt>
                <c:pt idx="8862">
                  <c:v>0</c:v>
                </c:pt>
                <c:pt idx="8863">
                  <c:v>0</c:v>
                </c:pt>
                <c:pt idx="8864">
                  <c:v>0</c:v>
                </c:pt>
                <c:pt idx="8865">
                  <c:v>0</c:v>
                </c:pt>
                <c:pt idx="8866">
                  <c:v>0</c:v>
                </c:pt>
                <c:pt idx="8867">
                  <c:v>0</c:v>
                </c:pt>
                <c:pt idx="8868">
                  <c:v>0</c:v>
                </c:pt>
                <c:pt idx="8869">
                  <c:v>0</c:v>
                </c:pt>
                <c:pt idx="8870">
                  <c:v>0</c:v>
                </c:pt>
                <c:pt idx="8871">
                  <c:v>0</c:v>
                </c:pt>
                <c:pt idx="8872">
                  <c:v>0</c:v>
                </c:pt>
                <c:pt idx="8873">
                  <c:v>0</c:v>
                </c:pt>
                <c:pt idx="8874">
                  <c:v>0</c:v>
                </c:pt>
                <c:pt idx="8875">
                  <c:v>0</c:v>
                </c:pt>
                <c:pt idx="8876">
                  <c:v>0</c:v>
                </c:pt>
                <c:pt idx="8877">
                  <c:v>0</c:v>
                </c:pt>
                <c:pt idx="8878">
                  <c:v>0</c:v>
                </c:pt>
                <c:pt idx="8879">
                  <c:v>0</c:v>
                </c:pt>
                <c:pt idx="8880">
                  <c:v>0</c:v>
                </c:pt>
                <c:pt idx="8881">
                  <c:v>0</c:v>
                </c:pt>
                <c:pt idx="8882">
                  <c:v>0</c:v>
                </c:pt>
                <c:pt idx="8883">
                  <c:v>0</c:v>
                </c:pt>
                <c:pt idx="8884">
                  <c:v>0</c:v>
                </c:pt>
                <c:pt idx="8885">
                  <c:v>0</c:v>
                </c:pt>
                <c:pt idx="8886">
                  <c:v>0</c:v>
                </c:pt>
                <c:pt idx="8887">
                  <c:v>0</c:v>
                </c:pt>
                <c:pt idx="8888">
                  <c:v>0</c:v>
                </c:pt>
                <c:pt idx="8889">
                  <c:v>0</c:v>
                </c:pt>
                <c:pt idx="8890">
                  <c:v>0</c:v>
                </c:pt>
                <c:pt idx="8891">
                  <c:v>0</c:v>
                </c:pt>
                <c:pt idx="8892">
                  <c:v>0</c:v>
                </c:pt>
                <c:pt idx="8893">
                  <c:v>0</c:v>
                </c:pt>
                <c:pt idx="8894">
                  <c:v>0</c:v>
                </c:pt>
                <c:pt idx="8895">
                  <c:v>0</c:v>
                </c:pt>
                <c:pt idx="8896">
                  <c:v>0</c:v>
                </c:pt>
                <c:pt idx="8897">
                  <c:v>0</c:v>
                </c:pt>
                <c:pt idx="8898">
                  <c:v>0</c:v>
                </c:pt>
                <c:pt idx="8899">
                  <c:v>0</c:v>
                </c:pt>
                <c:pt idx="8900">
                  <c:v>0</c:v>
                </c:pt>
                <c:pt idx="8901">
                  <c:v>0</c:v>
                </c:pt>
                <c:pt idx="8902">
                  <c:v>0</c:v>
                </c:pt>
                <c:pt idx="8903">
                  <c:v>0</c:v>
                </c:pt>
                <c:pt idx="8904">
                  <c:v>0</c:v>
                </c:pt>
                <c:pt idx="8905">
                  <c:v>0</c:v>
                </c:pt>
                <c:pt idx="8906">
                  <c:v>0</c:v>
                </c:pt>
                <c:pt idx="8907">
                  <c:v>0</c:v>
                </c:pt>
                <c:pt idx="8908">
                  <c:v>0</c:v>
                </c:pt>
                <c:pt idx="8909">
                  <c:v>0</c:v>
                </c:pt>
                <c:pt idx="8910">
                  <c:v>0</c:v>
                </c:pt>
                <c:pt idx="8911">
                  <c:v>0</c:v>
                </c:pt>
                <c:pt idx="8912">
                  <c:v>0</c:v>
                </c:pt>
                <c:pt idx="8913">
                  <c:v>0</c:v>
                </c:pt>
                <c:pt idx="8914">
                  <c:v>0</c:v>
                </c:pt>
                <c:pt idx="8915">
                  <c:v>0</c:v>
                </c:pt>
                <c:pt idx="8916">
                  <c:v>0</c:v>
                </c:pt>
                <c:pt idx="8917">
                  <c:v>0</c:v>
                </c:pt>
                <c:pt idx="8918">
                  <c:v>0</c:v>
                </c:pt>
                <c:pt idx="8919">
                  <c:v>0</c:v>
                </c:pt>
                <c:pt idx="8920">
                  <c:v>0</c:v>
                </c:pt>
                <c:pt idx="8921">
                  <c:v>0</c:v>
                </c:pt>
                <c:pt idx="8922">
                  <c:v>0</c:v>
                </c:pt>
                <c:pt idx="8923">
                  <c:v>0</c:v>
                </c:pt>
                <c:pt idx="8924">
                  <c:v>0</c:v>
                </c:pt>
                <c:pt idx="8925">
                  <c:v>0</c:v>
                </c:pt>
                <c:pt idx="8926">
                  <c:v>0</c:v>
                </c:pt>
                <c:pt idx="8927">
                  <c:v>0</c:v>
                </c:pt>
                <c:pt idx="8928">
                  <c:v>0</c:v>
                </c:pt>
                <c:pt idx="8929">
                  <c:v>0</c:v>
                </c:pt>
                <c:pt idx="8930">
                  <c:v>0</c:v>
                </c:pt>
                <c:pt idx="8931">
                  <c:v>0</c:v>
                </c:pt>
                <c:pt idx="8932">
                  <c:v>0</c:v>
                </c:pt>
                <c:pt idx="8933">
                  <c:v>0</c:v>
                </c:pt>
                <c:pt idx="8934">
                  <c:v>0</c:v>
                </c:pt>
                <c:pt idx="8935">
                  <c:v>0</c:v>
                </c:pt>
                <c:pt idx="8936">
                  <c:v>0</c:v>
                </c:pt>
                <c:pt idx="8937">
                  <c:v>0</c:v>
                </c:pt>
                <c:pt idx="8938">
                  <c:v>0</c:v>
                </c:pt>
                <c:pt idx="8939">
                  <c:v>0</c:v>
                </c:pt>
                <c:pt idx="8940">
                  <c:v>0</c:v>
                </c:pt>
                <c:pt idx="8941">
                  <c:v>0</c:v>
                </c:pt>
                <c:pt idx="8942">
                  <c:v>0</c:v>
                </c:pt>
                <c:pt idx="8943">
                  <c:v>0</c:v>
                </c:pt>
                <c:pt idx="8944">
                  <c:v>0</c:v>
                </c:pt>
                <c:pt idx="8945">
                  <c:v>0</c:v>
                </c:pt>
                <c:pt idx="8946">
                  <c:v>0</c:v>
                </c:pt>
                <c:pt idx="8947">
                  <c:v>0</c:v>
                </c:pt>
                <c:pt idx="8948">
                  <c:v>0</c:v>
                </c:pt>
                <c:pt idx="8949">
                  <c:v>0</c:v>
                </c:pt>
                <c:pt idx="8950">
                  <c:v>0</c:v>
                </c:pt>
                <c:pt idx="8951">
                  <c:v>0</c:v>
                </c:pt>
                <c:pt idx="8952">
                  <c:v>0</c:v>
                </c:pt>
                <c:pt idx="8953">
                  <c:v>0</c:v>
                </c:pt>
                <c:pt idx="8954">
                  <c:v>0</c:v>
                </c:pt>
                <c:pt idx="8955">
                  <c:v>0</c:v>
                </c:pt>
                <c:pt idx="8956">
                  <c:v>0</c:v>
                </c:pt>
                <c:pt idx="8957">
                  <c:v>0</c:v>
                </c:pt>
                <c:pt idx="8958">
                  <c:v>0</c:v>
                </c:pt>
                <c:pt idx="8959">
                  <c:v>0</c:v>
                </c:pt>
                <c:pt idx="8960">
                  <c:v>0</c:v>
                </c:pt>
                <c:pt idx="8961">
                  <c:v>0</c:v>
                </c:pt>
                <c:pt idx="8962">
                  <c:v>0</c:v>
                </c:pt>
                <c:pt idx="8963">
                  <c:v>0</c:v>
                </c:pt>
                <c:pt idx="8964">
                  <c:v>0</c:v>
                </c:pt>
                <c:pt idx="8965">
                  <c:v>0</c:v>
                </c:pt>
                <c:pt idx="8966">
                  <c:v>0</c:v>
                </c:pt>
                <c:pt idx="8967">
                  <c:v>0</c:v>
                </c:pt>
                <c:pt idx="8968">
                  <c:v>0</c:v>
                </c:pt>
                <c:pt idx="8969">
                  <c:v>0</c:v>
                </c:pt>
                <c:pt idx="8970">
                  <c:v>0</c:v>
                </c:pt>
                <c:pt idx="8971">
                  <c:v>0</c:v>
                </c:pt>
                <c:pt idx="8972">
                  <c:v>0</c:v>
                </c:pt>
                <c:pt idx="8973">
                  <c:v>0</c:v>
                </c:pt>
                <c:pt idx="8974">
                  <c:v>0</c:v>
                </c:pt>
                <c:pt idx="8975">
                  <c:v>0</c:v>
                </c:pt>
                <c:pt idx="8976">
                  <c:v>0</c:v>
                </c:pt>
                <c:pt idx="8977">
                  <c:v>0</c:v>
                </c:pt>
                <c:pt idx="8978">
                  <c:v>0</c:v>
                </c:pt>
                <c:pt idx="8979">
                  <c:v>0</c:v>
                </c:pt>
                <c:pt idx="8980">
                  <c:v>0</c:v>
                </c:pt>
                <c:pt idx="8981">
                  <c:v>0</c:v>
                </c:pt>
                <c:pt idx="8982">
                  <c:v>0</c:v>
                </c:pt>
                <c:pt idx="8983">
                  <c:v>0</c:v>
                </c:pt>
                <c:pt idx="8984">
                  <c:v>0</c:v>
                </c:pt>
                <c:pt idx="8985">
                  <c:v>0</c:v>
                </c:pt>
                <c:pt idx="8986">
                  <c:v>0</c:v>
                </c:pt>
                <c:pt idx="8987">
                  <c:v>0</c:v>
                </c:pt>
                <c:pt idx="8988">
                  <c:v>0</c:v>
                </c:pt>
                <c:pt idx="8989">
                  <c:v>0</c:v>
                </c:pt>
                <c:pt idx="8990">
                  <c:v>0</c:v>
                </c:pt>
                <c:pt idx="8991">
                  <c:v>0</c:v>
                </c:pt>
                <c:pt idx="8992">
                  <c:v>0</c:v>
                </c:pt>
                <c:pt idx="8993">
                  <c:v>0</c:v>
                </c:pt>
                <c:pt idx="8994">
                  <c:v>0</c:v>
                </c:pt>
                <c:pt idx="8995">
                  <c:v>0</c:v>
                </c:pt>
                <c:pt idx="8996">
                  <c:v>0</c:v>
                </c:pt>
                <c:pt idx="8997">
                  <c:v>0</c:v>
                </c:pt>
                <c:pt idx="8998">
                  <c:v>0</c:v>
                </c:pt>
                <c:pt idx="8999">
                  <c:v>0</c:v>
                </c:pt>
              </c:numCache>
            </c:numRef>
          </c:yVal>
        </c:ser>
        <c:ser>
          <c:idx val="7"/>
          <c:order val="1"/>
          <c:spPr>
            <a:ln w="15875">
              <a:solidFill>
                <a:srgbClr val="0070C0"/>
              </a:solidFill>
              <a:prstDash val="solid"/>
            </a:ln>
          </c:spPr>
          <c:marker>
            <c:symbol val="none"/>
          </c:marker>
          <c:xVal>
            <c:numRef>
              <c:f>Лист1!$A$1:$A$9000</c:f>
              <c:numCache>
                <c:formatCode>General</c:formatCode>
                <c:ptCount val="9000"/>
                <c:pt idx="0">
                  <c:v>180</c:v>
                </c:pt>
                <c:pt idx="1">
                  <c:v>180.1</c:v>
                </c:pt>
                <c:pt idx="2">
                  <c:v>180.2</c:v>
                </c:pt>
                <c:pt idx="3">
                  <c:v>180.3</c:v>
                </c:pt>
                <c:pt idx="4">
                  <c:v>180.4</c:v>
                </c:pt>
                <c:pt idx="5">
                  <c:v>180.5</c:v>
                </c:pt>
                <c:pt idx="6">
                  <c:v>180.6</c:v>
                </c:pt>
                <c:pt idx="7">
                  <c:v>180.7</c:v>
                </c:pt>
                <c:pt idx="8">
                  <c:v>180.8</c:v>
                </c:pt>
                <c:pt idx="9">
                  <c:v>180.9</c:v>
                </c:pt>
                <c:pt idx="10">
                  <c:v>181</c:v>
                </c:pt>
                <c:pt idx="11">
                  <c:v>181.1</c:v>
                </c:pt>
                <c:pt idx="12">
                  <c:v>181.2</c:v>
                </c:pt>
                <c:pt idx="13">
                  <c:v>181.3</c:v>
                </c:pt>
                <c:pt idx="14">
                  <c:v>181.4</c:v>
                </c:pt>
                <c:pt idx="15">
                  <c:v>181.5</c:v>
                </c:pt>
                <c:pt idx="16">
                  <c:v>181.6</c:v>
                </c:pt>
                <c:pt idx="17">
                  <c:v>181.7</c:v>
                </c:pt>
                <c:pt idx="18">
                  <c:v>181.8</c:v>
                </c:pt>
                <c:pt idx="19">
                  <c:v>181.9</c:v>
                </c:pt>
                <c:pt idx="20">
                  <c:v>182</c:v>
                </c:pt>
                <c:pt idx="21">
                  <c:v>182.1</c:v>
                </c:pt>
                <c:pt idx="22">
                  <c:v>182.2</c:v>
                </c:pt>
                <c:pt idx="23">
                  <c:v>182.3</c:v>
                </c:pt>
                <c:pt idx="24">
                  <c:v>182.4</c:v>
                </c:pt>
                <c:pt idx="25">
                  <c:v>182.5</c:v>
                </c:pt>
                <c:pt idx="26">
                  <c:v>182.6</c:v>
                </c:pt>
                <c:pt idx="27">
                  <c:v>182.7</c:v>
                </c:pt>
                <c:pt idx="28">
                  <c:v>182.8</c:v>
                </c:pt>
                <c:pt idx="29">
                  <c:v>182.9</c:v>
                </c:pt>
                <c:pt idx="30">
                  <c:v>183</c:v>
                </c:pt>
                <c:pt idx="31">
                  <c:v>183.1</c:v>
                </c:pt>
                <c:pt idx="32">
                  <c:v>183.2</c:v>
                </c:pt>
                <c:pt idx="33">
                  <c:v>183.3</c:v>
                </c:pt>
                <c:pt idx="34">
                  <c:v>183.4</c:v>
                </c:pt>
                <c:pt idx="35">
                  <c:v>183.5</c:v>
                </c:pt>
                <c:pt idx="36">
                  <c:v>183.6</c:v>
                </c:pt>
                <c:pt idx="37">
                  <c:v>183.7</c:v>
                </c:pt>
                <c:pt idx="38">
                  <c:v>183.8</c:v>
                </c:pt>
                <c:pt idx="39">
                  <c:v>183.9</c:v>
                </c:pt>
                <c:pt idx="40">
                  <c:v>184</c:v>
                </c:pt>
                <c:pt idx="41">
                  <c:v>184.1</c:v>
                </c:pt>
                <c:pt idx="42">
                  <c:v>184.2</c:v>
                </c:pt>
                <c:pt idx="43">
                  <c:v>184.3</c:v>
                </c:pt>
                <c:pt idx="44">
                  <c:v>184.4</c:v>
                </c:pt>
                <c:pt idx="45">
                  <c:v>184.5</c:v>
                </c:pt>
                <c:pt idx="46">
                  <c:v>184.6</c:v>
                </c:pt>
                <c:pt idx="47">
                  <c:v>184.7</c:v>
                </c:pt>
                <c:pt idx="48">
                  <c:v>184.8</c:v>
                </c:pt>
                <c:pt idx="49">
                  <c:v>184.9</c:v>
                </c:pt>
                <c:pt idx="50">
                  <c:v>185</c:v>
                </c:pt>
                <c:pt idx="51">
                  <c:v>185.1</c:v>
                </c:pt>
                <c:pt idx="52">
                  <c:v>185.2</c:v>
                </c:pt>
                <c:pt idx="53">
                  <c:v>185.3</c:v>
                </c:pt>
                <c:pt idx="54">
                  <c:v>185.4</c:v>
                </c:pt>
                <c:pt idx="55">
                  <c:v>185.5</c:v>
                </c:pt>
                <c:pt idx="56">
                  <c:v>185.6</c:v>
                </c:pt>
                <c:pt idx="57">
                  <c:v>185.7</c:v>
                </c:pt>
                <c:pt idx="58">
                  <c:v>185.8</c:v>
                </c:pt>
                <c:pt idx="59">
                  <c:v>185.9</c:v>
                </c:pt>
                <c:pt idx="60">
                  <c:v>186</c:v>
                </c:pt>
                <c:pt idx="61">
                  <c:v>186.1</c:v>
                </c:pt>
                <c:pt idx="62">
                  <c:v>186.2</c:v>
                </c:pt>
                <c:pt idx="63">
                  <c:v>186.3</c:v>
                </c:pt>
                <c:pt idx="64">
                  <c:v>186.4</c:v>
                </c:pt>
                <c:pt idx="65">
                  <c:v>186.5</c:v>
                </c:pt>
                <c:pt idx="66">
                  <c:v>186.6</c:v>
                </c:pt>
                <c:pt idx="67">
                  <c:v>186.7</c:v>
                </c:pt>
                <c:pt idx="68">
                  <c:v>186.8</c:v>
                </c:pt>
                <c:pt idx="69">
                  <c:v>186.9</c:v>
                </c:pt>
                <c:pt idx="70">
                  <c:v>187</c:v>
                </c:pt>
                <c:pt idx="71">
                  <c:v>187.1</c:v>
                </c:pt>
                <c:pt idx="72">
                  <c:v>187.2</c:v>
                </c:pt>
                <c:pt idx="73">
                  <c:v>187.3</c:v>
                </c:pt>
                <c:pt idx="74">
                  <c:v>187.4</c:v>
                </c:pt>
                <c:pt idx="75">
                  <c:v>187.5</c:v>
                </c:pt>
                <c:pt idx="76">
                  <c:v>187.6</c:v>
                </c:pt>
                <c:pt idx="77">
                  <c:v>187.7</c:v>
                </c:pt>
                <c:pt idx="78">
                  <c:v>187.8</c:v>
                </c:pt>
                <c:pt idx="79">
                  <c:v>187.9</c:v>
                </c:pt>
                <c:pt idx="80">
                  <c:v>188</c:v>
                </c:pt>
                <c:pt idx="81">
                  <c:v>188.1</c:v>
                </c:pt>
                <c:pt idx="82">
                  <c:v>188.2</c:v>
                </c:pt>
                <c:pt idx="83">
                  <c:v>188.3</c:v>
                </c:pt>
                <c:pt idx="84">
                  <c:v>188.4</c:v>
                </c:pt>
                <c:pt idx="85">
                  <c:v>188.5</c:v>
                </c:pt>
                <c:pt idx="86">
                  <c:v>188.6</c:v>
                </c:pt>
                <c:pt idx="87">
                  <c:v>188.7</c:v>
                </c:pt>
                <c:pt idx="88">
                  <c:v>188.8</c:v>
                </c:pt>
                <c:pt idx="89">
                  <c:v>188.9</c:v>
                </c:pt>
                <c:pt idx="90">
                  <c:v>189</c:v>
                </c:pt>
                <c:pt idx="91">
                  <c:v>189.1</c:v>
                </c:pt>
                <c:pt idx="92">
                  <c:v>189.2</c:v>
                </c:pt>
                <c:pt idx="93">
                  <c:v>189.3</c:v>
                </c:pt>
                <c:pt idx="94">
                  <c:v>189.4</c:v>
                </c:pt>
                <c:pt idx="95">
                  <c:v>189.5</c:v>
                </c:pt>
                <c:pt idx="96">
                  <c:v>189.6</c:v>
                </c:pt>
                <c:pt idx="97">
                  <c:v>189.7</c:v>
                </c:pt>
                <c:pt idx="98">
                  <c:v>189.8</c:v>
                </c:pt>
                <c:pt idx="99">
                  <c:v>189.9</c:v>
                </c:pt>
                <c:pt idx="100">
                  <c:v>190</c:v>
                </c:pt>
                <c:pt idx="101">
                  <c:v>190.1</c:v>
                </c:pt>
                <c:pt idx="102">
                  <c:v>190.2</c:v>
                </c:pt>
                <c:pt idx="103">
                  <c:v>190.3</c:v>
                </c:pt>
                <c:pt idx="104">
                  <c:v>190.4</c:v>
                </c:pt>
                <c:pt idx="105">
                  <c:v>190.5</c:v>
                </c:pt>
                <c:pt idx="106">
                  <c:v>190.6</c:v>
                </c:pt>
                <c:pt idx="107">
                  <c:v>190.7</c:v>
                </c:pt>
                <c:pt idx="108">
                  <c:v>190.8</c:v>
                </c:pt>
                <c:pt idx="109">
                  <c:v>190.9</c:v>
                </c:pt>
                <c:pt idx="110">
                  <c:v>191</c:v>
                </c:pt>
                <c:pt idx="111">
                  <c:v>191.1</c:v>
                </c:pt>
                <c:pt idx="112">
                  <c:v>191.2</c:v>
                </c:pt>
                <c:pt idx="113">
                  <c:v>191.3</c:v>
                </c:pt>
                <c:pt idx="114">
                  <c:v>191.4</c:v>
                </c:pt>
                <c:pt idx="115">
                  <c:v>191.5</c:v>
                </c:pt>
                <c:pt idx="116">
                  <c:v>191.6</c:v>
                </c:pt>
                <c:pt idx="117">
                  <c:v>191.7</c:v>
                </c:pt>
                <c:pt idx="118">
                  <c:v>191.8</c:v>
                </c:pt>
                <c:pt idx="119">
                  <c:v>191.9</c:v>
                </c:pt>
                <c:pt idx="120">
                  <c:v>192</c:v>
                </c:pt>
                <c:pt idx="121">
                  <c:v>192.1</c:v>
                </c:pt>
                <c:pt idx="122">
                  <c:v>192.2</c:v>
                </c:pt>
                <c:pt idx="123">
                  <c:v>192.3</c:v>
                </c:pt>
                <c:pt idx="124">
                  <c:v>192.4</c:v>
                </c:pt>
                <c:pt idx="125">
                  <c:v>192.5</c:v>
                </c:pt>
                <c:pt idx="126">
                  <c:v>192.6</c:v>
                </c:pt>
                <c:pt idx="127">
                  <c:v>192.7</c:v>
                </c:pt>
                <c:pt idx="128">
                  <c:v>192.8</c:v>
                </c:pt>
                <c:pt idx="129">
                  <c:v>192.9</c:v>
                </c:pt>
                <c:pt idx="130">
                  <c:v>193</c:v>
                </c:pt>
                <c:pt idx="131">
                  <c:v>193.1</c:v>
                </c:pt>
                <c:pt idx="132">
                  <c:v>193.2</c:v>
                </c:pt>
                <c:pt idx="133">
                  <c:v>193.3</c:v>
                </c:pt>
                <c:pt idx="134">
                  <c:v>193.4</c:v>
                </c:pt>
                <c:pt idx="135">
                  <c:v>193.5</c:v>
                </c:pt>
                <c:pt idx="136">
                  <c:v>193.6</c:v>
                </c:pt>
                <c:pt idx="137">
                  <c:v>193.7</c:v>
                </c:pt>
                <c:pt idx="138">
                  <c:v>193.8</c:v>
                </c:pt>
                <c:pt idx="139">
                  <c:v>193.9</c:v>
                </c:pt>
                <c:pt idx="140">
                  <c:v>194</c:v>
                </c:pt>
                <c:pt idx="141">
                  <c:v>194.1</c:v>
                </c:pt>
                <c:pt idx="142">
                  <c:v>194.2</c:v>
                </c:pt>
                <c:pt idx="143">
                  <c:v>194.3</c:v>
                </c:pt>
                <c:pt idx="144">
                  <c:v>194.4</c:v>
                </c:pt>
                <c:pt idx="145">
                  <c:v>194.5</c:v>
                </c:pt>
                <c:pt idx="146">
                  <c:v>194.6</c:v>
                </c:pt>
                <c:pt idx="147">
                  <c:v>194.7</c:v>
                </c:pt>
                <c:pt idx="148">
                  <c:v>194.8</c:v>
                </c:pt>
                <c:pt idx="149">
                  <c:v>194.9</c:v>
                </c:pt>
                <c:pt idx="150">
                  <c:v>195</c:v>
                </c:pt>
                <c:pt idx="151">
                  <c:v>195.1</c:v>
                </c:pt>
                <c:pt idx="152">
                  <c:v>195.2</c:v>
                </c:pt>
                <c:pt idx="153">
                  <c:v>195.3</c:v>
                </c:pt>
                <c:pt idx="154">
                  <c:v>195.4</c:v>
                </c:pt>
                <c:pt idx="155">
                  <c:v>195.5</c:v>
                </c:pt>
                <c:pt idx="156">
                  <c:v>195.6</c:v>
                </c:pt>
                <c:pt idx="157">
                  <c:v>195.7</c:v>
                </c:pt>
                <c:pt idx="158">
                  <c:v>195.8</c:v>
                </c:pt>
                <c:pt idx="159">
                  <c:v>195.9</c:v>
                </c:pt>
                <c:pt idx="160">
                  <c:v>196</c:v>
                </c:pt>
                <c:pt idx="161">
                  <c:v>196.1</c:v>
                </c:pt>
                <c:pt idx="162">
                  <c:v>196.2</c:v>
                </c:pt>
                <c:pt idx="163">
                  <c:v>196.3</c:v>
                </c:pt>
                <c:pt idx="164">
                  <c:v>196.4</c:v>
                </c:pt>
                <c:pt idx="165">
                  <c:v>196.5</c:v>
                </c:pt>
                <c:pt idx="166">
                  <c:v>196.6</c:v>
                </c:pt>
                <c:pt idx="167">
                  <c:v>196.7</c:v>
                </c:pt>
                <c:pt idx="168">
                  <c:v>196.8</c:v>
                </c:pt>
                <c:pt idx="169">
                  <c:v>196.9</c:v>
                </c:pt>
                <c:pt idx="170">
                  <c:v>197</c:v>
                </c:pt>
                <c:pt idx="171">
                  <c:v>197.1</c:v>
                </c:pt>
                <c:pt idx="172">
                  <c:v>197.2</c:v>
                </c:pt>
                <c:pt idx="173">
                  <c:v>197.3</c:v>
                </c:pt>
                <c:pt idx="174">
                  <c:v>197.4</c:v>
                </c:pt>
                <c:pt idx="175">
                  <c:v>197.5</c:v>
                </c:pt>
                <c:pt idx="176">
                  <c:v>197.6</c:v>
                </c:pt>
                <c:pt idx="177">
                  <c:v>197.7</c:v>
                </c:pt>
                <c:pt idx="178">
                  <c:v>197.8</c:v>
                </c:pt>
                <c:pt idx="179">
                  <c:v>197.9</c:v>
                </c:pt>
                <c:pt idx="180">
                  <c:v>198</c:v>
                </c:pt>
                <c:pt idx="181">
                  <c:v>198.1</c:v>
                </c:pt>
                <c:pt idx="182">
                  <c:v>198.2</c:v>
                </c:pt>
                <c:pt idx="183">
                  <c:v>198.3</c:v>
                </c:pt>
                <c:pt idx="184">
                  <c:v>198.4</c:v>
                </c:pt>
                <c:pt idx="185">
                  <c:v>198.5</c:v>
                </c:pt>
                <c:pt idx="186">
                  <c:v>198.6</c:v>
                </c:pt>
                <c:pt idx="187">
                  <c:v>198.7</c:v>
                </c:pt>
                <c:pt idx="188">
                  <c:v>198.8</c:v>
                </c:pt>
                <c:pt idx="189">
                  <c:v>198.9</c:v>
                </c:pt>
                <c:pt idx="190">
                  <c:v>199</c:v>
                </c:pt>
                <c:pt idx="191">
                  <c:v>199.1</c:v>
                </c:pt>
                <c:pt idx="192">
                  <c:v>199.2</c:v>
                </c:pt>
                <c:pt idx="193">
                  <c:v>199.3</c:v>
                </c:pt>
                <c:pt idx="194">
                  <c:v>199.4</c:v>
                </c:pt>
                <c:pt idx="195">
                  <c:v>199.5</c:v>
                </c:pt>
                <c:pt idx="196">
                  <c:v>199.6</c:v>
                </c:pt>
                <c:pt idx="197">
                  <c:v>199.7</c:v>
                </c:pt>
                <c:pt idx="198">
                  <c:v>199.8</c:v>
                </c:pt>
                <c:pt idx="199">
                  <c:v>199.9</c:v>
                </c:pt>
                <c:pt idx="200">
                  <c:v>200</c:v>
                </c:pt>
                <c:pt idx="201">
                  <c:v>200.1</c:v>
                </c:pt>
                <c:pt idx="202">
                  <c:v>200.2</c:v>
                </c:pt>
                <c:pt idx="203">
                  <c:v>200.3</c:v>
                </c:pt>
                <c:pt idx="204">
                  <c:v>200.4</c:v>
                </c:pt>
                <c:pt idx="205">
                  <c:v>200.5</c:v>
                </c:pt>
                <c:pt idx="206">
                  <c:v>200.6</c:v>
                </c:pt>
                <c:pt idx="207">
                  <c:v>200.7</c:v>
                </c:pt>
                <c:pt idx="208">
                  <c:v>200.8</c:v>
                </c:pt>
                <c:pt idx="209">
                  <c:v>200.9</c:v>
                </c:pt>
                <c:pt idx="210">
                  <c:v>201</c:v>
                </c:pt>
                <c:pt idx="211">
                  <c:v>201.1</c:v>
                </c:pt>
                <c:pt idx="212">
                  <c:v>201.2</c:v>
                </c:pt>
                <c:pt idx="213">
                  <c:v>201.3</c:v>
                </c:pt>
                <c:pt idx="214">
                  <c:v>201.4</c:v>
                </c:pt>
                <c:pt idx="215">
                  <c:v>201.5</c:v>
                </c:pt>
                <c:pt idx="216">
                  <c:v>201.6</c:v>
                </c:pt>
                <c:pt idx="217">
                  <c:v>201.7</c:v>
                </c:pt>
                <c:pt idx="218">
                  <c:v>201.8</c:v>
                </c:pt>
                <c:pt idx="219">
                  <c:v>201.9</c:v>
                </c:pt>
                <c:pt idx="220">
                  <c:v>202</c:v>
                </c:pt>
                <c:pt idx="221">
                  <c:v>202.1</c:v>
                </c:pt>
                <c:pt idx="222">
                  <c:v>202.2</c:v>
                </c:pt>
                <c:pt idx="223">
                  <c:v>202.3</c:v>
                </c:pt>
                <c:pt idx="224">
                  <c:v>202.4</c:v>
                </c:pt>
                <c:pt idx="225">
                  <c:v>202.5</c:v>
                </c:pt>
                <c:pt idx="226">
                  <c:v>202.6</c:v>
                </c:pt>
                <c:pt idx="227">
                  <c:v>202.7</c:v>
                </c:pt>
                <c:pt idx="228">
                  <c:v>202.8</c:v>
                </c:pt>
                <c:pt idx="229">
                  <c:v>202.9</c:v>
                </c:pt>
                <c:pt idx="230">
                  <c:v>203</c:v>
                </c:pt>
                <c:pt idx="231">
                  <c:v>203.1</c:v>
                </c:pt>
                <c:pt idx="232">
                  <c:v>203.2</c:v>
                </c:pt>
                <c:pt idx="233">
                  <c:v>203.3</c:v>
                </c:pt>
                <c:pt idx="234">
                  <c:v>203.4</c:v>
                </c:pt>
                <c:pt idx="235">
                  <c:v>203.5</c:v>
                </c:pt>
                <c:pt idx="236">
                  <c:v>203.6</c:v>
                </c:pt>
                <c:pt idx="237">
                  <c:v>203.7</c:v>
                </c:pt>
                <c:pt idx="238">
                  <c:v>203.8</c:v>
                </c:pt>
                <c:pt idx="239">
                  <c:v>203.9</c:v>
                </c:pt>
                <c:pt idx="240">
                  <c:v>204</c:v>
                </c:pt>
                <c:pt idx="241">
                  <c:v>204.1</c:v>
                </c:pt>
                <c:pt idx="242">
                  <c:v>204.2</c:v>
                </c:pt>
                <c:pt idx="243">
                  <c:v>204.3</c:v>
                </c:pt>
                <c:pt idx="244">
                  <c:v>204.4</c:v>
                </c:pt>
                <c:pt idx="245">
                  <c:v>204.5</c:v>
                </c:pt>
                <c:pt idx="246">
                  <c:v>204.6</c:v>
                </c:pt>
                <c:pt idx="247">
                  <c:v>204.7</c:v>
                </c:pt>
                <c:pt idx="248">
                  <c:v>204.8</c:v>
                </c:pt>
                <c:pt idx="249">
                  <c:v>204.9</c:v>
                </c:pt>
                <c:pt idx="250">
                  <c:v>205</c:v>
                </c:pt>
                <c:pt idx="251">
                  <c:v>205.1</c:v>
                </c:pt>
                <c:pt idx="252">
                  <c:v>205.2</c:v>
                </c:pt>
                <c:pt idx="253">
                  <c:v>205.3</c:v>
                </c:pt>
                <c:pt idx="254">
                  <c:v>205.4</c:v>
                </c:pt>
                <c:pt idx="255">
                  <c:v>205.5</c:v>
                </c:pt>
                <c:pt idx="256">
                  <c:v>205.6</c:v>
                </c:pt>
                <c:pt idx="257">
                  <c:v>205.7</c:v>
                </c:pt>
                <c:pt idx="258">
                  <c:v>205.8</c:v>
                </c:pt>
                <c:pt idx="259">
                  <c:v>205.9</c:v>
                </c:pt>
                <c:pt idx="260">
                  <c:v>206</c:v>
                </c:pt>
                <c:pt idx="261">
                  <c:v>206.1</c:v>
                </c:pt>
                <c:pt idx="262">
                  <c:v>206.2</c:v>
                </c:pt>
                <c:pt idx="263">
                  <c:v>206.3</c:v>
                </c:pt>
                <c:pt idx="264">
                  <c:v>206.4</c:v>
                </c:pt>
                <c:pt idx="265">
                  <c:v>206.5</c:v>
                </c:pt>
                <c:pt idx="266">
                  <c:v>206.6</c:v>
                </c:pt>
                <c:pt idx="267">
                  <c:v>206.7</c:v>
                </c:pt>
                <c:pt idx="268">
                  <c:v>206.8</c:v>
                </c:pt>
                <c:pt idx="269">
                  <c:v>206.9</c:v>
                </c:pt>
                <c:pt idx="270">
                  <c:v>207</c:v>
                </c:pt>
                <c:pt idx="271">
                  <c:v>207.1</c:v>
                </c:pt>
                <c:pt idx="272">
                  <c:v>207.2</c:v>
                </c:pt>
                <c:pt idx="273">
                  <c:v>207.3</c:v>
                </c:pt>
                <c:pt idx="274">
                  <c:v>207.4</c:v>
                </c:pt>
                <c:pt idx="275">
                  <c:v>207.5</c:v>
                </c:pt>
                <c:pt idx="276">
                  <c:v>207.6</c:v>
                </c:pt>
                <c:pt idx="277">
                  <c:v>207.7</c:v>
                </c:pt>
                <c:pt idx="278">
                  <c:v>207.8</c:v>
                </c:pt>
                <c:pt idx="279">
                  <c:v>207.9</c:v>
                </c:pt>
                <c:pt idx="280">
                  <c:v>208</c:v>
                </c:pt>
                <c:pt idx="281">
                  <c:v>208.1</c:v>
                </c:pt>
                <c:pt idx="282">
                  <c:v>208.2</c:v>
                </c:pt>
                <c:pt idx="283">
                  <c:v>208.3</c:v>
                </c:pt>
                <c:pt idx="284">
                  <c:v>208.4</c:v>
                </c:pt>
                <c:pt idx="285">
                  <c:v>208.5</c:v>
                </c:pt>
                <c:pt idx="286">
                  <c:v>208.6</c:v>
                </c:pt>
                <c:pt idx="287">
                  <c:v>208.7</c:v>
                </c:pt>
                <c:pt idx="288">
                  <c:v>208.8</c:v>
                </c:pt>
                <c:pt idx="289">
                  <c:v>208.9</c:v>
                </c:pt>
                <c:pt idx="290">
                  <c:v>209</c:v>
                </c:pt>
                <c:pt idx="291">
                  <c:v>209.1</c:v>
                </c:pt>
                <c:pt idx="292">
                  <c:v>209.2</c:v>
                </c:pt>
                <c:pt idx="293">
                  <c:v>209.3</c:v>
                </c:pt>
                <c:pt idx="294">
                  <c:v>209.4</c:v>
                </c:pt>
                <c:pt idx="295">
                  <c:v>209.5</c:v>
                </c:pt>
                <c:pt idx="296">
                  <c:v>209.6</c:v>
                </c:pt>
                <c:pt idx="297">
                  <c:v>209.7</c:v>
                </c:pt>
                <c:pt idx="298">
                  <c:v>209.8</c:v>
                </c:pt>
                <c:pt idx="299">
                  <c:v>209.9</c:v>
                </c:pt>
                <c:pt idx="300">
                  <c:v>210</c:v>
                </c:pt>
                <c:pt idx="301">
                  <c:v>210.1</c:v>
                </c:pt>
                <c:pt idx="302">
                  <c:v>210.2</c:v>
                </c:pt>
                <c:pt idx="303">
                  <c:v>210.3</c:v>
                </c:pt>
                <c:pt idx="304">
                  <c:v>210.4</c:v>
                </c:pt>
                <c:pt idx="305">
                  <c:v>210.5</c:v>
                </c:pt>
                <c:pt idx="306">
                  <c:v>210.6</c:v>
                </c:pt>
                <c:pt idx="307">
                  <c:v>210.7</c:v>
                </c:pt>
                <c:pt idx="308">
                  <c:v>210.8</c:v>
                </c:pt>
                <c:pt idx="309">
                  <c:v>210.9</c:v>
                </c:pt>
                <c:pt idx="310">
                  <c:v>211</c:v>
                </c:pt>
                <c:pt idx="311">
                  <c:v>211.1</c:v>
                </c:pt>
                <c:pt idx="312">
                  <c:v>211.2</c:v>
                </c:pt>
                <c:pt idx="313">
                  <c:v>211.3</c:v>
                </c:pt>
                <c:pt idx="314">
                  <c:v>211.4</c:v>
                </c:pt>
                <c:pt idx="315">
                  <c:v>211.5</c:v>
                </c:pt>
                <c:pt idx="316">
                  <c:v>211.6</c:v>
                </c:pt>
                <c:pt idx="317">
                  <c:v>211.7</c:v>
                </c:pt>
                <c:pt idx="318">
                  <c:v>211.8</c:v>
                </c:pt>
                <c:pt idx="319">
                  <c:v>211.9</c:v>
                </c:pt>
                <c:pt idx="320">
                  <c:v>212</c:v>
                </c:pt>
                <c:pt idx="321">
                  <c:v>212.1</c:v>
                </c:pt>
                <c:pt idx="322">
                  <c:v>212.2</c:v>
                </c:pt>
                <c:pt idx="323">
                  <c:v>212.3</c:v>
                </c:pt>
                <c:pt idx="324">
                  <c:v>212.4</c:v>
                </c:pt>
                <c:pt idx="325">
                  <c:v>212.5</c:v>
                </c:pt>
                <c:pt idx="326">
                  <c:v>212.6</c:v>
                </c:pt>
                <c:pt idx="327">
                  <c:v>212.7</c:v>
                </c:pt>
                <c:pt idx="328">
                  <c:v>212.8</c:v>
                </c:pt>
                <c:pt idx="329">
                  <c:v>212.9</c:v>
                </c:pt>
                <c:pt idx="330">
                  <c:v>213</c:v>
                </c:pt>
                <c:pt idx="331">
                  <c:v>213.1</c:v>
                </c:pt>
                <c:pt idx="332">
                  <c:v>213.2</c:v>
                </c:pt>
                <c:pt idx="333">
                  <c:v>213.3</c:v>
                </c:pt>
                <c:pt idx="334">
                  <c:v>213.4</c:v>
                </c:pt>
                <c:pt idx="335">
                  <c:v>213.5</c:v>
                </c:pt>
                <c:pt idx="336">
                  <c:v>213.6</c:v>
                </c:pt>
                <c:pt idx="337">
                  <c:v>213.7</c:v>
                </c:pt>
                <c:pt idx="338">
                  <c:v>213.8</c:v>
                </c:pt>
                <c:pt idx="339">
                  <c:v>213.9</c:v>
                </c:pt>
                <c:pt idx="340">
                  <c:v>214</c:v>
                </c:pt>
                <c:pt idx="341">
                  <c:v>214.1</c:v>
                </c:pt>
                <c:pt idx="342">
                  <c:v>214.2</c:v>
                </c:pt>
                <c:pt idx="343">
                  <c:v>214.3</c:v>
                </c:pt>
                <c:pt idx="344">
                  <c:v>214.4</c:v>
                </c:pt>
                <c:pt idx="345">
                  <c:v>214.5</c:v>
                </c:pt>
                <c:pt idx="346">
                  <c:v>214.6</c:v>
                </c:pt>
                <c:pt idx="347">
                  <c:v>214.7</c:v>
                </c:pt>
                <c:pt idx="348">
                  <c:v>214.8</c:v>
                </c:pt>
                <c:pt idx="349">
                  <c:v>214.9</c:v>
                </c:pt>
                <c:pt idx="350">
                  <c:v>215</c:v>
                </c:pt>
                <c:pt idx="351">
                  <c:v>215.1</c:v>
                </c:pt>
                <c:pt idx="352">
                  <c:v>215.2</c:v>
                </c:pt>
                <c:pt idx="353">
                  <c:v>215.3</c:v>
                </c:pt>
                <c:pt idx="354">
                  <c:v>215.4</c:v>
                </c:pt>
                <c:pt idx="355">
                  <c:v>215.5</c:v>
                </c:pt>
                <c:pt idx="356">
                  <c:v>215.6</c:v>
                </c:pt>
                <c:pt idx="357">
                  <c:v>215.7</c:v>
                </c:pt>
                <c:pt idx="358">
                  <c:v>215.8</c:v>
                </c:pt>
                <c:pt idx="359">
                  <c:v>215.9</c:v>
                </c:pt>
                <c:pt idx="360">
                  <c:v>216</c:v>
                </c:pt>
                <c:pt idx="361">
                  <c:v>216.1</c:v>
                </c:pt>
                <c:pt idx="362">
                  <c:v>216.2</c:v>
                </c:pt>
                <c:pt idx="363">
                  <c:v>216.3</c:v>
                </c:pt>
                <c:pt idx="364">
                  <c:v>216.4</c:v>
                </c:pt>
                <c:pt idx="365">
                  <c:v>216.5</c:v>
                </c:pt>
                <c:pt idx="366">
                  <c:v>216.6</c:v>
                </c:pt>
                <c:pt idx="367">
                  <c:v>216.7</c:v>
                </c:pt>
                <c:pt idx="368">
                  <c:v>216.8</c:v>
                </c:pt>
                <c:pt idx="369">
                  <c:v>216.9</c:v>
                </c:pt>
                <c:pt idx="370">
                  <c:v>217</c:v>
                </c:pt>
                <c:pt idx="371">
                  <c:v>217.1</c:v>
                </c:pt>
                <c:pt idx="372">
                  <c:v>217.2</c:v>
                </c:pt>
                <c:pt idx="373">
                  <c:v>217.3</c:v>
                </c:pt>
                <c:pt idx="374">
                  <c:v>217.4</c:v>
                </c:pt>
                <c:pt idx="375">
                  <c:v>217.5</c:v>
                </c:pt>
                <c:pt idx="376">
                  <c:v>217.6</c:v>
                </c:pt>
                <c:pt idx="377">
                  <c:v>217.7</c:v>
                </c:pt>
                <c:pt idx="378">
                  <c:v>217.8</c:v>
                </c:pt>
                <c:pt idx="379">
                  <c:v>217.9</c:v>
                </c:pt>
                <c:pt idx="380">
                  <c:v>218</c:v>
                </c:pt>
                <c:pt idx="381">
                  <c:v>218.1</c:v>
                </c:pt>
                <c:pt idx="382">
                  <c:v>218.2</c:v>
                </c:pt>
                <c:pt idx="383">
                  <c:v>218.3</c:v>
                </c:pt>
                <c:pt idx="384">
                  <c:v>218.4</c:v>
                </c:pt>
                <c:pt idx="385">
                  <c:v>218.5</c:v>
                </c:pt>
                <c:pt idx="386">
                  <c:v>218.6</c:v>
                </c:pt>
                <c:pt idx="387">
                  <c:v>218.7</c:v>
                </c:pt>
                <c:pt idx="388">
                  <c:v>218.8</c:v>
                </c:pt>
                <c:pt idx="389">
                  <c:v>218.9</c:v>
                </c:pt>
                <c:pt idx="390">
                  <c:v>219</c:v>
                </c:pt>
                <c:pt idx="391">
                  <c:v>219.1</c:v>
                </c:pt>
                <c:pt idx="392">
                  <c:v>219.2</c:v>
                </c:pt>
                <c:pt idx="393">
                  <c:v>219.3</c:v>
                </c:pt>
                <c:pt idx="394">
                  <c:v>219.4</c:v>
                </c:pt>
                <c:pt idx="395">
                  <c:v>219.5</c:v>
                </c:pt>
                <c:pt idx="396">
                  <c:v>219.6</c:v>
                </c:pt>
                <c:pt idx="397">
                  <c:v>219.7</c:v>
                </c:pt>
                <c:pt idx="398">
                  <c:v>219.8</c:v>
                </c:pt>
                <c:pt idx="399">
                  <c:v>219.9</c:v>
                </c:pt>
                <c:pt idx="400">
                  <c:v>220</c:v>
                </c:pt>
                <c:pt idx="401">
                  <c:v>220.1</c:v>
                </c:pt>
                <c:pt idx="402">
                  <c:v>220.2</c:v>
                </c:pt>
                <c:pt idx="403">
                  <c:v>220.3</c:v>
                </c:pt>
                <c:pt idx="404">
                  <c:v>220.4</c:v>
                </c:pt>
                <c:pt idx="405">
                  <c:v>220.5</c:v>
                </c:pt>
                <c:pt idx="406">
                  <c:v>220.6</c:v>
                </c:pt>
                <c:pt idx="407">
                  <c:v>220.7</c:v>
                </c:pt>
                <c:pt idx="408">
                  <c:v>220.8</c:v>
                </c:pt>
                <c:pt idx="409">
                  <c:v>220.9</c:v>
                </c:pt>
                <c:pt idx="410">
                  <c:v>221</c:v>
                </c:pt>
                <c:pt idx="411">
                  <c:v>221.1</c:v>
                </c:pt>
                <c:pt idx="412">
                  <c:v>221.2</c:v>
                </c:pt>
                <c:pt idx="413">
                  <c:v>221.3</c:v>
                </c:pt>
                <c:pt idx="414">
                  <c:v>221.4</c:v>
                </c:pt>
                <c:pt idx="415">
                  <c:v>221.5</c:v>
                </c:pt>
                <c:pt idx="416">
                  <c:v>221.6</c:v>
                </c:pt>
                <c:pt idx="417">
                  <c:v>221.7</c:v>
                </c:pt>
                <c:pt idx="418">
                  <c:v>221.8</c:v>
                </c:pt>
                <c:pt idx="419">
                  <c:v>221.9</c:v>
                </c:pt>
                <c:pt idx="420">
                  <c:v>222</c:v>
                </c:pt>
                <c:pt idx="421">
                  <c:v>222.1</c:v>
                </c:pt>
                <c:pt idx="422">
                  <c:v>222.2</c:v>
                </c:pt>
                <c:pt idx="423">
                  <c:v>222.3</c:v>
                </c:pt>
                <c:pt idx="424">
                  <c:v>222.4</c:v>
                </c:pt>
                <c:pt idx="425">
                  <c:v>222.5</c:v>
                </c:pt>
                <c:pt idx="426">
                  <c:v>222.6</c:v>
                </c:pt>
                <c:pt idx="427">
                  <c:v>222.7</c:v>
                </c:pt>
                <c:pt idx="428">
                  <c:v>222.8</c:v>
                </c:pt>
                <c:pt idx="429">
                  <c:v>222.9</c:v>
                </c:pt>
                <c:pt idx="430">
                  <c:v>223</c:v>
                </c:pt>
                <c:pt idx="431">
                  <c:v>223.1</c:v>
                </c:pt>
                <c:pt idx="432">
                  <c:v>223.2</c:v>
                </c:pt>
                <c:pt idx="433">
                  <c:v>223.3</c:v>
                </c:pt>
                <c:pt idx="434">
                  <c:v>223.4</c:v>
                </c:pt>
                <c:pt idx="435">
                  <c:v>223.5</c:v>
                </c:pt>
                <c:pt idx="436">
                  <c:v>223.6</c:v>
                </c:pt>
                <c:pt idx="437">
                  <c:v>223.7</c:v>
                </c:pt>
                <c:pt idx="438">
                  <c:v>223.8</c:v>
                </c:pt>
                <c:pt idx="439">
                  <c:v>223.9</c:v>
                </c:pt>
                <c:pt idx="440">
                  <c:v>224</c:v>
                </c:pt>
                <c:pt idx="441">
                  <c:v>224.1</c:v>
                </c:pt>
                <c:pt idx="442">
                  <c:v>224.2</c:v>
                </c:pt>
                <c:pt idx="443">
                  <c:v>224.3</c:v>
                </c:pt>
                <c:pt idx="444">
                  <c:v>224.4</c:v>
                </c:pt>
                <c:pt idx="445">
                  <c:v>224.5</c:v>
                </c:pt>
                <c:pt idx="446">
                  <c:v>224.6</c:v>
                </c:pt>
                <c:pt idx="447">
                  <c:v>224.7</c:v>
                </c:pt>
                <c:pt idx="448">
                  <c:v>224.8</c:v>
                </c:pt>
                <c:pt idx="449">
                  <c:v>224.9</c:v>
                </c:pt>
                <c:pt idx="450">
                  <c:v>225</c:v>
                </c:pt>
                <c:pt idx="451">
                  <c:v>225.1</c:v>
                </c:pt>
                <c:pt idx="452">
                  <c:v>225.2</c:v>
                </c:pt>
                <c:pt idx="453">
                  <c:v>225.3</c:v>
                </c:pt>
                <c:pt idx="454">
                  <c:v>225.4</c:v>
                </c:pt>
                <c:pt idx="455">
                  <c:v>225.5</c:v>
                </c:pt>
                <c:pt idx="456">
                  <c:v>225.6</c:v>
                </c:pt>
                <c:pt idx="457">
                  <c:v>225.7</c:v>
                </c:pt>
                <c:pt idx="458">
                  <c:v>225.8</c:v>
                </c:pt>
                <c:pt idx="459">
                  <c:v>225.9</c:v>
                </c:pt>
                <c:pt idx="460">
                  <c:v>226</c:v>
                </c:pt>
                <c:pt idx="461">
                  <c:v>226.1</c:v>
                </c:pt>
                <c:pt idx="462">
                  <c:v>226.2</c:v>
                </c:pt>
                <c:pt idx="463">
                  <c:v>226.3</c:v>
                </c:pt>
                <c:pt idx="464">
                  <c:v>226.4</c:v>
                </c:pt>
                <c:pt idx="465">
                  <c:v>226.5</c:v>
                </c:pt>
                <c:pt idx="466">
                  <c:v>226.6</c:v>
                </c:pt>
                <c:pt idx="467">
                  <c:v>226.7</c:v>
                </c:pt>
                <c:pt idx="468">
                  <c:v>226.8</c:v>
                </c:pt>
                <c:pt idx="469">
                  <c:v>226.9</c:v>
                </c:pt>
                <c:pt idx="470">
                  <c:v>227</c:v>
                </c:pt>
                <c:pt idx="471">
                  <c:v>227.1</c:v>
                </c:pt>
                <c:pt idx="472">
                  <c:v>227.2</c:v>
                </c:pt>
                <c:pt idx="473">
                  <c:v>227.3</c:v>
                </c:pt>
                <c:pt idx="474">
                  <c:v>227.4</c:v>
                </c:pt>
                <c:pt idx="475">
                  <c:v>227.5</c:v>
                </c:pt>
                <c:pt idx="476">
                  <c:v>227.6</c:v>
                </c:pt>
                <c:pt idx="477">
                  <c:v>227.7</c:v>
                </c:pt>
                <c:pt idx="478">
                  <c:v>227.8</c:v>
                </c:pt>
                <c:pt idx="479">
                  <c:v>227.9</c:v>
                </c:pt>
                <c:pt idx="480">
                  <c:v>228</c:v>
                </c:pt>
                <c:pt idx="481">
                  <c:v>228.1</c:v>
                </c:pt>
                <c:pt idx="482">
                  <c:v>228.2</c:v>
                </c:pt>
                <c:pt idx="483">
                  <c:v>228.3</c:v>
                </c:pt>
                <c:pt idx="484">
                  <c:v>228.4</c:v>
                </c:pt>
                <c:pt idx="485">
                  <c:v>228.5</c:v>
                </c:pt>
                <c:pt idx="486">
                  <c:v>228.6</c:v>
                </c:pt>
                <c:pt idx="487">
                  <c:v>228.7</c:v>
                </c:pt>
                <c:pt idx="488">
                  <c:v>228.8</c:v>
                </c:pt>
                <c:pt idx="489">
                  <c:v>228.9</c:v>
                </c:pt>
                <c:pt idx="490">
                  <c:v>229</c:v>
                </c:pt>
                <c:pt idx="491">
                  <c:v>229.1</c:v>
                </c:pt>
                <c:pt idx="492">
                  <c:v>229.2</c:v>
                </c:pt>
                <c:pt idx="493">
                  <c:v>229.3</c:v>
                </c:pt>
                <c:pt idx="494">
                  <c:v>229.4</c:v>
                </c:pt>
                <c:pt idx="495">
                  <c:v>229.5</c:v>
                </c:pt>
                <c:pt idx="496">
                  <c:v>229.6</c:v>
                </c:pt>
                <c:pt idx="497">
                  <c:v>229.7</c:v>
                </c:pt>
                <c:pt idx="498">
                  <c:v>229.8</c:v>
                </c:pt>
                <c:pt idx="499">
                  <c:v>229.9</c:v>
                </c:pt>
                <c:pt idx="500">
                  <c:v>230</c:v>
                </c:pt>
                <c:pt idx="501">
                  <c:v>230.1</c:v>
                </c:pt>
                <c:pt idx="502">
                  <c:v>230.2</c:v>
                </c:pt>
                <c:pt idx="503">
                  <c:v>230.3</c:v>
                </c:pt>
                <c:pt idx="504">
                  <c:v>230.4</c:v>
                </c:pt>
                <c:pt idx="505">
                  <c:v>230.5</c:v>
                </c:pt>
                <c:pt idx="506">
                  <c:v>230.6</c:v>
                </c:pt>
                <c:pt idx="507">
                  <c:v>230.7</c:v>
                </c:pt>
                <c:pt idx="508">
                  <c:v>230.8</c:v>
                </c:pt>
                <c:pt idx="509">
                  <c:v>230.9</c:v>
                </c:pt>
                <c:pt idx="510">
                  <c:v>231</c:v>
                </c:pt>
                <c:pt idx="511">
                  <c:v>231.1</c:v>
                </c:pt>
                <c:pt idx="512">
                  <c:v>231.2</c:v>
                </c:pt>
                <c:pt idx="513">
                  <c:v>231.3</c:v>
                </c:pt>
                <c:pt idx="514">
                  <c:v>231.4</c:v>
                </c:pt>
                <c:pt idx="515">
                  <c:v>231.5</c:v>
                </c:pt>
                <c:pt idx="516">
                  <c:v>231.6</c:v>
                </c:pt>
                <c:pt idx="517">
                  <c:v>231.7</c:v>
                </c:pt>
                <c:pt idx="518">
                  <c:v>231.8</c:v>
                </c:pt>
                <c:pt idx="519">
                  <c:v>231.9</c:v>
                </c:pt>
                <c:pt idx="520">
                  <c:v>232</c:v>
                </c:pt>
                <c:pt idx="521">
                  <c:v>232.1</c:v>
                </c:pt>
                <c:pt idx="522">
                  <c:v>232.2</c:v>
                </c:pt>
                <c:pt idx="523">
                  <c:v>232.3</c:v>
                </c:pt>
                <c:pt idx="524">
                  <c:v>232.4</c:v>
                </c:pt>
                <c:pt idx="525">
                  <c:v>232.5</c:v>
                </c:pt>
                <c:pt idx="526">
                  <c:v>232.6</c:v>
                </c:pt>
                <c:pt idx="527">
                  <c:v>232.7</c:v>
                </c:pt>
                <c:pt idx="528">
                  <c:v>232.8</c:v>
                </c:pt>
                <c:pt idx="529">
                  <c:v>232.9</c:v>
                </c:pt>
                <c:pt idx="530">
                  <c:v>233</c:v>
                </c:pt>
                <c:pt idx="531">
                  <c:v>233.1</c:v>
                </c:pt>
                <c:pt idx="532">
                  <c:v>233.2</c:v>
                </c:pt>
                <c:pt idx="533">
                  <c:v>233.3</c:v>
                </c:pt>
                <c:pt idx="534">
                  <c:v>233.4</c:v>
                </c:pt>
                <c:pt idx="535">
                  <c:v>233.5</c:v>
                </c:pt>
                <c:pt idx="536">
                  <c:v>233.6</c:v>
                </c:pt>
                <c:pt idx="537">
                  <c:v>233.7</c:v>
                </c:pt>
                <c:pt idx="538">
                  <c:v>233.8</c:v>
                </c:pt>
                <c:pt idx="539">
                  <c:v>233.9</c:v>
                </c:pt>
                <c:pt idx="540">
                  <c:v>234</c:v>
                </c:pt>
                <c:pt idx="541">
                  <c:v>234.1</c:v>
                </c:pt>
                <c:pt idx="542">
                  <c:v>234.2</c:v>
                </c:pt>
                <c:pt idx="543">
                  <c:v>234.3</c:v>
                </c:pt>
                <c:pt idx="544">
                  <c:v>234.4</c:v>
                </c:pt>
                <c:pt idx="545">
                  <c:v>234.5</c:v>
                </c:pt>
                <c:pt idx="546">
                  <c:v>234.6</c:v>
                </c:pt>
                <c:pt idx="547">
                  <c:v>234.7</c:v>
                </c:pt>
                <c:pt idx="548">
                  <c:v>234.8</c:v>
                </c:pt>
                <c:pt idx="549">
                  <c:v>234.9</c:v>
                </c:pt>
                <c:pt idx="550">
                  <c:v>235</c:v>
                </c:pt>
                <c:pt idx="551">
                  <c:v>235.1</c:v>
                </c:pt>
                <c:pt idx="552">
                  <c:v>235.2</c:v>
                </c:pt>
                <c:pt idx="553">
                  <c:v>235.3</c:v>
                </c:pt>
                <c:pt idx="554">
                  <c:v>235.4</c:v>
                </c:pt>
                <c:pt idx="555">
                  <c:v>235.5</c:v>
                </c:pt>
                <c:pt idx="556">
                  <c:v>235.6</c:v>
                </c:pt>
                <c:pt idx="557">
                  <c:v>235.7</c:v>
                </c:pt>
                <c:pt idx="558">
                  <c:v>235.8</c:v>
                </c:pt>
                <c:pt idx="559">
                  <c:v>235.9</c:v>
                </c:pt>
                <c:pt idx="560">
                  <c:v>236</c:v>
                </c:pt>
                <c:pt idx="561">
                  <c:v>236.1</c:v>
                </c:pt>
                <c:pt idx="562">
                  <c:v>236.2</c:v>
                </c:pt>
                <c:pt idx="563">
                  <c:v>236.3</c:v>
                </c:pt>
                <c:pt idx="564">
                  <c:v>236.4</c:v>
                </c:pt>
                <c:pt idx="565">
                  <c:v>236.5</c:v>
                </c:pt>
                <c:pt idx="566">
                  <c:v>236.6</c:v>
                </c:pt>
                <c:pt idx="567">
                  <c:v>236.7</c:v>
                </c:pt>
                <c:pt idx="568">
                  <c:v>236.8</c:v>
                </c:pt>
                <c:pt idx="569">
                  <c:v>236.9</c:v>
                </c:pt>
                <c:pt idx="570">
                  <c:v>237</c:v>
                </c:pt>
                <c:pt idx="571">
                  <c:v>237.1</c:v>
                </c:pt>
                <c:pt idx="572">
                  <c:v>237.2</c:v>
                </c:pt>
                <c:pt idx="573">
                  <c:v>237.3</c:v>
                </c:pt>
                <c:pt idx="574">
                  <c:v>237.4</c:v>
                </c:pt>
                <c:pt idx="575">
                  <c:v>237.5</c:v>
                </c:pt>
                <c:pt idx="576">
                  <c:v>237.6</c:v>
                </c:pt>
                <c:pt idx="577">
                  <c:v>237.7</c:v>
                </c:pt>
                <c:pt idx="578">
                  <c:v>237.8</c:v>
                </c:pt>
                <c:pt idx="579">
                  <c:v>237.9</c:v>
                </c:pt>
                <c:pt idx="580">
                  <c:v>238</c:v>
                </c:pt>
                <c:pt idx="581">
                  <c:v>238.1</c:v>
                </c:pt>
                <c:pt idx="582">
                  <c:v>238.2</c:v>
                </c:pt>
                <c:pt idx="583">
                  <c:v>238.3</c:v>
                </c:pt>
                <c:pt idx="584">
                  <c:v>238.4</c:v>
                </c:pt>
                <c:pt idx="585">
                  <c:v>238.5</c:v>
                </c:pt>
                <c:pt idx="586">
                  <c:v>238.6</c:v>
                </c:pt>
                <c:pt idx="587">
                  <c:v>238.7</c:v>
                </c:pt>
                <c:pt idx="588">
                  <c:v>238.8</c:v>
                </c:pt>
                <c:pt idx="589">
                  <c:v>238.9</c:v>
                </c:pt>
                <c:pt idx="590">
                  <c:v>239</c:v>
                </c:pt>
                <c:pt idx="591">
                  <c:v>239.1</c:v>
                </c:pt>
                <c:pt idx="592">
                  <c:v>239.2</c:v>
                </c:pt>
                <c:pt idx="593">
                  <c:v>239.3</c:v>
                </c:pt>
                <c:pt idx="594">
                  <c:v>239.4</c:v>
                </c:pt>
                <c:pt idx="595">
                  <c:v>239.5</c:v>
                </c:pt>
                <c:pt idx="596">
                  <c:v>239.6</c:v>
                </c:pt>
                <c:pt idx="597">
                  <c:v>239.7</c:v>
                </c:pt>
                <c:pt idx="598">
                  <c:v>239.8</c:v>
                </c:pt>
                <c:pt idx="599">
                  <c:v>239.9</c:v>
                </c:pt>
                <c:pt idx="600">
                  <c:v>240</c:v>
                </c:pt>
                <c:pt idx="601">
                  <c:v>240.1</c:v>
                </c:pt>
                <c:pt idx="602">
                  <c:v>240.2</c:v>
                </c:pt>
                <c:pt idx="603">
                  <c:v>240.3</c:v>
                </c:pt>
                <c:pt idx="604">
                  <c:v>240.4</c:v>
                </c:pt>
                <c:pt idx="605">
                  <c:v>240.5</c:v>
                </c:pt>
                <c:pt idx="606">
                  <c:v>240.6</c:v>
                </c:pt>
                <c:pt idx="607">
                  <c:v>240.7</c:v>
                </c:pt>
                <c:pt idx="608">
                  <c:v>240.8</c:v>
                </c:pt>
                <c:pt idx="609">
                  <c:v>240.9</c:v>
                </c:pt>
                <c:pt idx="610">
                  <c:v>241</c:v>
                </c:pt>
                <c:pt idx="611">
                  <c:v>241.1</c:v>
                </c:pt>
                <c:pt idx="612">
                  <c:v>241.2</c:v>
                </c:pt>
                <c:pt idx="613">
                  <c:v>241.3</c:v>
                </c:pt>
                <c:pt idx="614">
                  <c:v>241.4</c:v>
                </c:pt>
                <c:pt idx="615">
                  <c:v>241.5</c:v>
                </c:pt>
                <c:pt idx="616">
                  <c:v>241.6</c:v>
                </c:pt>
                <c:pt idx="617">
                  <c:v>241.7</c:v>
                </c:pt>
                <c:pt idx="618">
                  <c:v>241.8</c:v>
                </c:pt>
                <c:pt idx="619">
                  <c:v>241.9</c:v>
                </c:pt>
                <c:pt idx="620">
                  <c:v>242</c:v>
                </c:pt>
                <c:pt idx="621">
                  <c:v>242.1</c:v>
                </c:pt>
                <c:pt idx="622">
                  <c:v>242.2</c:v>
                </c:pt>
                <c:pt idx="623">
                  <c:v>242.3</c:v>
                </c:pt>
                <c:pt idx="624">
                  <c:v>242.4</c:v>
                </c:pt>
                <c:pt idx="625">
                  <c:v>242.5</c:v>
                </c:pt>
                <c:pt idx="626">
                  <c:v>242.6</c:v>
                </c:pt>
                <c:pt idx="627">
                  <c:v>242.7</c:v>
                </c:pt>
                <c:pt idx="628">
                  <c:v>242.8</c:v>
                </c:pt>
                <c:pt idx="629">
                  <c:v>242.9</c:v>
                </c:pt>
                <c:pt idx="630">
                  <c:v>243</c:v>
                </c:pt>
                <c:pt idx="631">
                  <c:v>243.1</c:v>
                </c:pt>
                <c:pt idx="632">
                  <c:v>243.2</c:v>
                </c:pt>
                <c:pt idx="633">
                  <c:v>243.3</c:v>
                </c:pt>
                <c:pt idx="634">
                  <c:v>243.4</c:v>
                </c:pt>
                <c:pt idx="635">
                  <c:v>243.5</c:v>
                </c:pt>
                <c:pt idx="636">
                  <c:v>243.6</c:v>
                </c:pt>
                <c:pt idx="637">
                  <c:v>243.7</c:v>
                </c:pt>
                <c:pt idx="638">
                  <c:v>243.8</c:v>
                </c:pt>
                <c:pt idx="639">
                  <c:v>243.9</c:v>
                </c:pt>
                <c:pt idx="640">
                  <c:v>244</c:v>
                </c:pt>
                <c:pt idx="641">
                  <c:v>244.1</c:v>
                </c:pt>
                <c:pt idx="642">
                  <c:v>244.2</c:v>
                </c:pt>
                <c:pt idx="643">
                  <c:v>244.3</c:v>
                </c:pt>
                <c:pt idx="644">
                  <c:v>244.4</c:v>
                </c:pt>
                <c:pt idx="645">
                  <c:v>244.5</c:v>
                </c:pt>
                <c:pt idx="646">
                  <c:v>244.6</c:v>
                </c:pt>
                <c:pt idx="647">
                  <c:v>244.7</c:v>
                </c:pt>
                <c:pt idx="648">
                  <c:v>244.8</c:v>
                </c:pt>
                <c:pt idx="649">
                  <c:v>244.9</c:v>
                </c:pt>
                <c:pt idx="650">
                  <c:v>245</c:v>
                </c:pt>
                <c:pt idx="651">
                  <c:v>245.1</c:v>
                </c:pt>
                <c:pt idx="652">
                  <c:v>245.2</c:v>
                </c:pt>
                <c:pt idx="653">
                  <c:v>245.3</c:v>
                </c:pt>
                <c:pt idx="654">
                  <c:v>245.4</c:v>
                </c:pt>
                <c:pt idx="655">
                  <c:v>245.5</c:v>
                </c:pt>
                <c:pt idx="656">
                  <c:v>245.6</c:v>
                </c:pt>
                <c:pt idx="657">
                  <c:v>245.7</c:v>
                </c:pt>
                <c:pt idx="658">
                  <c:v>245.8</c:v>
                </c:pt>
                <c:pt idx="659">
                  <c:v>245.9</c:v>
                </c:pt>
                <c:pt idx="660">
                  <c:v>246</c:v>
                </c:pt>
                <c:pt idx="661">
                  <c:v>246.1</c:v>
                </c:pt>
                <c:pt idx="662">
                  <c:v>246.2</c:v>
                </c:pt>
                <c:pt idx="663">
                  <c:v>246.3</c:v>
                </c:pt>
                <c:pt idx="664">
                  <c:v>246.4</c:v>
                </c:pt>
                <c:pt idx="665">
                  <c:v>246.5</c:v>
                </c:pt>
                <c:pt idx="666">
                  <c:v>246.6</c:v>
                </c:pt>
                <c:pt idx="667">
                  <c:v>246.7</c:v>
                </c:pt>
                <c:pt idx="668">
                  <c:v>246.8</c:v>
                </c:pt>
                <c:pt idx="669">
                  <c:v>246.9</c:v>
                </c:pt>
                <c:pt idx="670">
                  <c:v>247</c:v>
                </c:pt>
                <c:pt idx="671">
                  <c:v>247.1</c:v>
                </c:pt>
                <c:pt idx="672">
                  <c:v>247.2</c:v>
                </c:pt>
                <c:pt idx="673">
                  <c:v>247.3</c:v>
                </c:pt>
                <c:pt idx="674">
                  <c:v>247.4</c:v>
                </c:pt>
                <c:pt idx="675">
                  <c:v>247.5</c:v>
                </c:pt>
                <c:pt idx="676">
                  <c:v>247.6</c:v>
                </c:pt>
                <c:pt idx="677">
                  <c:v>247.7</c:v>
                </c:pt>
                <c:pt idx="678">
                  <c:v>247.8</c:v>
                </c:pt>
                <c:pt idx="679">
                  <c:v>247.9</c:v>
                </c:pt>
                <c:pt idx="680">
                  <c:v>248</c:v>
                </c:pt>
                <c:pt idx="681">
                  <c:v>248.1</c:v>
                </c:pt>
                <c:pt idx="682">
                  <c:v>248.2</c:v>
                </c:pt>
                <c:pt idx="683">
                  <c:v>248.3</c:v>
                </c:pt>
                <c:pt idx="684">
                  <c:v>248.4</c:v>
                </c:pt>
                <c:pt idx="685">
                  <c:v>248.5</c:v>
                </c:pt>
                <c:pt idx="686">
                  <c:v>248.6</c:v>
                </c:pt>
                <c:pt idx="687">
                  <c:v>248.7</c:v>
                </c:pt>
                <c:pt idx="688">
                  <c:v>248.8</c:v>
                </c:pt>
                <c:pt idx="689">
                  <c:v>248.9</c:v>
                </c:pt>
                <c:pt idx="690">
                  <c:v>249</c:v>
                </c:pt>
                <c:pt idx="691">
                  <c:v>249.1</c:v>
                </c:pt>
                <c:pt idx="692">
                  <c:v>249.2</c:v>
                </c:pt>
                <c:pt idx="693">
                  <c:v>249.3</c:v>
                </c:pt>
                <c:pt idx="694">
                  <c:v>249.4</c:v>
                </c:pt>
                <c:pt idx="695">
                  <c:v>249.5</c:v>
                </c:pt>
                <c:pt idx="696">
                  <c:v>249.6</c:v>
                </c:pt>
                <c:pt idx="697">
                  <c:v>249.7</c:v>
                </c:pt>
                <c:pt idx="698">
                  <c:v>249.8</c:v>
                </c:pt>
                <c:pt idx="699">
                  <c:v>249.9</c:v>
                </c:pt>
                <c:pt idx="700">
                  <c:v>250</c:v>
                </c:pt>
                <c:pt idx="701">
                  <c:v>250.1</c:v>
                </c:pt>
                <c:pt idx="702">
                  <c:v>250.2</c:v>
                </c:pt>
                <c:pt idx="703">
                  <c:v>250.3</c:v>
                </c:pt>
                <c:pt idx="704">
                  <c:v>250.4</c:v>
                </c:pt>
                <c:pt idx="705">
                  <c:v>250.5</c:v>
                </c:pt>
                <c:pt idx="706">
                  <c:v>250.6</c:v>
                </c:pt>
                <c:pt idx="707">
                  <c:v>250.7</c:v>
                </c:pt>
                <c:pt idx="708">
                  <c:v>250.8</c:v>
                </c:pt>
                <c:pt idx="709">
                  <c:v>250.9</c:v>
                </c:pt>
                <c:pt idx="710">
                  <c:v>251</c:v>
                </c:pt>
                <c:pt idx="711">
                  <c:v>251.1</c:v>
                </c:pt>
                <c:pt idx="712">
                  <c:v>251.2</c:v>
                </c:pt>
                <c:pt idx="713">
                  <c:v>251.3</c:v>
                </c:pt>
                <c:pt idx="714">
                  <c:v>251.4</c:v>
                </c:pt>
                <c:pt idx="715">
                  <c:v>251.5</c:v>
                </c:pt>
                <c:pt idx="716">
                  <c:v>251.6</c:v>
                </c:pt>
                <c:pt idx="717">
                  <c:v>251.7</c:v>
                </c:pt>
                <c:pt idx="718">
                  <c:v>251.8</c:v>
                </c:pt>
                <c:pt idx="719">
                  <c:v>251.9</c:v>
                </c:pt>
                <c:pt idx="720">
                  <c:v>252</c:v>
                </c:pt>
                <c:pt idx="721">
                  <c:v>252.1</c:v>
                </c:pt>
                <c:pt idx="722">
                  <c:v>252.2</c:v>
                </c:pt>
                <c:pt idx="723">
                  <c:v>252.3</c:v>
                </c:pt>
                <c:pt idx="724">
                  <c:v>252.4</c:v>
                </c:pt>
                <c:pt idx="725">
                  <c:v>252.5</c:v>
                </c:pt>
                <c:pt idx="726">
                  <c:v>252.6</c:v>
                </c:pt>
                <c:pt idx="727">
                  <c:v>252.7</c:v>
                </c:pt>
                <c:pt idx="728">
                  <c:v>252.8</c:v>
                </c:pt>
                <c:pt idx="729">
                  <c:v>252.9</c:v>
                </c:pt>
                <c:pt idx="730">
                  <c:v>253</c:v>
                </c:pt>
                <c:pt idx="731">
                  <c:v>253.1</c:v>
                </c:pt>
                <c:pt idx="732">
                  <c:v>253.2</c:v>
                </c:pt>
                <c:pt idx="733">
                  <c:v>253.3</c:v>
                </c:pt>
                <c:pt idx="734">
                  <c:v>253.4</c:v>
                </c:pt>
                <c:pt idx="735">
                  <c:v>253.5</c:v>
                </c:pt>
                <c:pt idx="736">
                  <c:v>253.6</c:v>
                </c:pt>
                <c:pt idx="737">
                  <c:v>253.7</c:v>
                </c:pt>
                <c:pt idx="738">
                  <c:v>253.8</c:v>
                </c:pt>
                <c:pt idx="739">
                  <c:v>253.9</c:v>
                </c:pt>
                <c:pt idx="740">
                  <c:v>254</c:v>
                </c:pt>
                <c:pt idx="741">
                  <c:v>254.1</c:v>
                </c:pt>
                <c:pt idx="742">
                  <c:v>254.2</c:v>
                </c:pt>
                <c:pt idx="743">
                  <c:v>254.3</c:v>
                </c:pt>
                <c:pt idx="744">
                  <c:v>254.4</c:v>
                </c:pt>
                <c:pt idx="745">
                  <c:v>254.5</c:v>
                </c:pt>
                <c:pt idx="746">
                  <c:v>254.6</c:v>
                </c:pt>
                <c:pt idx="747">
                  <c:v>254.7</c:v>
                </c:pt>
                <c:pt idx="748">
                  <c:v>254.8</c:v>
                </c:pt>
                <c:pt idx="749">
                  <c:v>254.9</c:v>
                </c:pt>
                <c:pt idx="750">
                  <c:v>255</c:v>
                </c:pt>
                <c:pt idx="751">
                  <c:v>255.1</c:v>
                </c:pt>
                <c:pt idx="752">
                  <c:v>255.2</c:v>
                </c:pt>
                <c:pt idx="753">
                  <c:v>255.3</c:v>
                </c:pt>
                <c:pt idx="754">
                  <c:v>255.4</c:v>
                </c:pt>
                <c:pt idx="755">
                  <c:v>255.5</c:v>
                </c:pt>
                <c:pt idx="756">
                  <c:v>255.6</c:v>
                </c:pt>
                <c:pt idx="757">
                  <c:v>255.7</c:v>
                </c:pt>
                <c:pt idx="758">
                  <c:v>255.8</c:v>
                </c:pt>
                <c:pt idx="759">
                  <c:v>255.9</c:v>
                </c:pt>
                <c:pt idx="760">
                  <c:v>256</c:v>
                </c:pt>
                <c:pt idx="761">
                  <c:v>256.10000000000002</c:v>
                </c:pt>
                <c:pt idx="762">
                  <c:v>256.2</c:v>
                </c:pt>
                <c:pt idx="763">
                  <c:v>256.3</c:v>
                </c:pt>
                <c:pt idx="764">
                  <c:v>256.39999999999969</c:v>
                </c:pt>
                <c:pt idx="765">
                  <c:v>256.5</c:v>
                </c:pt>
                <c:pt idx="766">
                  <c:v>256.60000000000002</c:v>
                </c:pt>
                <c:pt idx="767">
                  <c:v>256.7</c:v>
                </c:pt>
                <c:pt idx="768">
                  <c:v>256.8</c:v>
                </c:pt>
                <c:pt idx="769">
                  <c:v>256.89999999999969</c:v>
                </c:pt>
                <c:pt idx="770">
                  <c:v>257</c:v>
                </c:pt>
                <c:pt idx="771">
                  <c:v>257.10000000000002</c:v>
                </c:pt>
                <c:pt idx="772">
                  <c:v>257.2</c:v>
                </c:pt>
                <c:pt idx="773">
                  <c:v>257.3</c:v>
                </c:pt>
                <c:pt idx="774">
                  <c:v>257.39999999999969</c:v>
                </c:pt>
                <c:pt idx="775">
                  <c:v>257.5</c:v>
                </c:pt>
                <c:pt idx="776">
                  <c:v>257.60000000000002</c:v>
                </c:pt>
                <c:pt idx="777">
                  <c:v>257.7</c:v>
                </c:pt>
                <c:pt idx="778">
                  <c:v>257.8</c:v>
                </c:pt>
                <c:pt idx="779">
                  <c:v>257.89999999999969</c:v>
                </c:pt>
                <c:pt idx="780">
                  <c:v>258</c:v>
                </c:pt>
                <c:pt idx="781">
                  <c:v>258.10000000000002</c:v>
                </c:pt>
                <c:pt idx="782">
                  <c:v>258.2</c:v>
                </c:pt>
                <c:pt idx="783">
                  <c:v>258.3</c:v>
                </c:pt>
                <c:pt idx="784">
                  <c:v>258.39999999999969</c:v>
                </c:pt>
                <c:pt idx="785">
                  <c:v>258.5</c:v>
                </c:pt>
                <c:pt idx="786">
                  <c:v>258.60000000000002</c:v>
                </c:pt>
                <c:pt idx="787">
                  <c:v>258.7</c:v>
                </c:pt>
                <c:pt idx="788">
                  <c:v>258.8</c:v>
                </c:pt>
                <c:pt idx="789">
                  <c:v>258.89999999999969</c:v>
                </c:pt>
                <c:pt idx="790">
                  <c:v>259</c:v>
                </c:pt>
                <c:pt idx="791">
                  <c:v>259.10000000000002</c:v>
                </c:pt>
                <c:pt idx="792">
                  <c:v>259.2</c:v>
                </c:pt>
                <c:pt idx="793">
                  <c:v>259.3</c:v>
                </c:pt>
                <c:pt idx="794">
                  <c:v>259.39999999999969</c:v>
                </c:pt>
                <c:pt idx="795">
                  <c:v>259.5</c:v>
                </c:pt>
                <c:pt idx="796">
                  <c:v>259.60000000000002</c:v>
                </c:pt>
                <c:pt idx="797">
                  <c:v>259.7</c:v>
                </c:pt>
                <c:pt idx="798">
                  <c:v>259.8</c:v>
                </c:pt>
                <c:pt idx="799">
                  <c:v>259.89999999999969</c:v>
                </c:pt>
                <c:pt idx="800">
                  <c:v>260</c:v>
                </c:pt>
                <c:pt idx="801">
                  <c:v>260.10000000000002</c:v>
                </c:pt>
                <c:pt idx="802">
                  <c:v>260.2</c:v>
                </c:pt>
                <c:pt idx="803">
                  <c:v>260.3</c:v>
                </c:pt>
                <c:pt idx="804">
                  <c:v>260.39999999999969</c:v>
                </c:pt>
                <c:pt idx="805">
                  <c:v>260.5</c:v>
                </c:pt>
                <c:pt idx="806">
                  <c:v>260.60000000000002</c:v>
                </c:pt>
                <c:pt idx="807">
                  <c:v>260.7</c:v>
                </c:pt>
                <c:pt idx="808">
                  <c:v>260.8</c:v>
                </c:pt>
                <c:pt idx="809">
                  <c:v>260.89999999999969</c:v>
                </c:pt>
                <c:pt idx="810">
                  <c:v>261</c:v>
                </c:pt>
                <c:pt idx="811">
                  <c:v>261.10000000000002</c:v>
                </c:pt>
                <c:pt idx="812">
                  <c:v>261.2</c:v>
                </c:pt>
                <c:pt idx="813">
                  <c:v>261.3</c:v>
                </c:pt>
                <c:pt idx="814">
                  <c:v>261.39999999999969</c:v>
                </c:pt>
                <c:pt idx="815">
                  <c:v>261.5</c:v>
                </c:pt>
                <c:pt idx="816">
                  <c:v>261.60000000000002</c:v>
                </c:pt>
                <c:pt idx="817">
                  <c:v>261.7</c:v>
                </c:pt>
                <c:pt idx="818">
                  <c:v>261.8</c:v>
                </c:pt>
                <c:pt idx="819">
                  <c:v>261.89999999999969</c:v>
                </c:pt>
                <c:pt idx="820">
                  <c:v>262</c:v>
                </c:pt>
                <c:pt idx="821">
                  <c:v>262.10000000000002</c:v>
                </c:pt>
                <c:pt idx="822">
                  <c:v>262.2</c:v>
                </c:pt>
                <c:pt idx="823">
                  <c:v>262.3</c:v>
                </c:pt>
                <c:pt idx="824">
                  <c:v>262.39999999999969</c:v>
                </c:pt>
                <c:pt idx="825">
                  <c:v>262.5</c:v>
                </c:pt>
                <c:pt idx="826">
                  <c:v>262.60000000000002</c:v>
                </c:pt>
                <c:pt idx="827">
                  <c:v>262.7</c:v>
                </c:pt>
                <c:pt idx="828">
                  <c:v>262.8</c:v>
                </c:pt>
                <c:pt idx="829">
                  <c:v>262.89999999999969</c:v>
                </c:pt>
                <c:pt idx="830">
                  <c:v>263</c:v>
                </c:pt>
                <c:pt idx="831">
                  <c:v>263.10000000000002</c:v>
                </c:pt>
                <c:pt idx="832">
                  <c:v>263.2</c:v>
                </c:pt>
                <c:pt idx="833">
                  <c:v>263.3</c:v>
                </c:pt>
                <c:pt idx="834">
                  <c:v>263.39999999999969</c:v>
                </c:pt>
                <c:pt idx="835">
                  <c:v>263.5</c:v>
                </c:pt>
                <c:pt idx="836">
                  <c:v>263.60000000000002</c:v>
                </c:pt>
                <c:pt idx="837">
                  <c:v>263.7</c:v>
                </c:pt>
                <c:pt idx="838">
                  <c:v>263.8</c:v>
                </c:pt>
                <c:pt idx="839">
                  <c:v>263.89999999999969</c:v>
                </c:pt>
                <c:pt idx="840">
                  <c:v>264</c:v>
                </c:pt>
                <c:pt idx="841">
                  <c:v>264.10000000000002</c:v>
                </c:pt>
                <c:pt idx="842">
                  <c:v>264.2</c:v>
                </c:pt>
                <c:pt idx="843">
                  <c:v>264.3</c:v>
                </c:pt>
                <c:pt idx="844">
                  <c:v>264.39999999999969</c:v>
                </c:pt>
                <c:pt idx="845">
                  <c:v>264.5</c:v>
                </c:pt>
                <c:pt idx="846">
                  <c:v>264.60000000000002</c:v>
                </c:pt>
                <c:pt idx="847">
                  <c:v>264.7</c:v>
                </c:pt>
                <c:pt idx="848">
                  <c:v>264.8</c:v>
                </c:pt>
                <c:pt idx="849">
                  <c:v>264.89999999999969</c:v>
                </c:pt>
                <c:pt idx="850">
                  <c:v>265</c:v>
                </c:pt>
                <c:pt idx="851">
                  <c:v>265.10000000000002</c:v>
                </c:pt>
                <c:pt idx="852">
                  <c:v>265.2</c:v>
                </c:pt>
                <c:pt idx="853">
                  <c:v>265.3</c:v>
                </c:pt>
                <c:pt idx="854">
                  <c:v>265.39999999999969</c:v>
                </c:pt>
                <c:pt idx="855">
                  <c:v>265.5</c:v>
                </c:pt>
                <c:pt idx="856">
                  <c:v>265.60000000000002</c:v>
                </c:pt>
                <c:pt idx="857">
                  <c:v>265.7</c:v>
                </c:pt>
                <c:pt idx="858">
                  <c:v>265.8</c:v>
                </c:pt>
                <c:pt idx="859">
                  <c:v>265.89999999999969</c:v>
                </c:pt>
                <c:pt idx="860">
                  <c:v>266</c:v>
                </c:pt>
                <c:pt idx="861">
                  <c:v>266.10000000000002</c:v>
                </c:pt>
                <c:pt idx="862">
                  <c:v>266.2</c:v>
                </c:pt>
                <c:pt idx="863">
                  <c:v>266.3</c:v>
                </c:pt>
                <c:pt idx="864">
                  <c:v>266.39999999999969</c:v>
                </c:pt>
                <c:pt idx="865">
                  <c:v>266.5</c:v>
                </c:pt>
                <c:pt idx="866">
                  <c:v>266.60000000000002</c:v>
                </c:pt>
                <c:pt idx="867">
                  <c:v>266.7</c:v>
                </c:pt>
                <c:pt idx="868">
                  <c:v>266.8</c:v>
                </c:pt>
                <c:pt idx="869">
                  <c:v>266.89999999999969</c:v>
                </c:pt>
                <c:pt idx="870">
                  <c:v>267</c:v>
                </c:pt>
                <c:pt idx="871">
                  <c:v>267.10000000000002</c:v>
                </c:pt>
                <c:pt idx="872">
                  <c:v>267.2</c:v>
                </c:pt>
                <c:pt idx="873">
                  <c:v>267.3</c:v>
                </c:pt>
                <c:pt idx="874">
                  <c:v>267.39999999999969</c:v>
                </c:pt>
                <c:pt idx="875">
                  <c:v>267.5</c:v>
                </c:pt>
                <c:pt idx="876">
                  <c:v>267.60000000000002</c:v>
                </c:pt>
                <c:pt idx="877">
                  <c:v>267.7</c:v>
                </c:pt>
                <c:pt idx="878">
                  <c:v>267.8</c:v>
                </c:pt>
                <c:pt idx="879">
                  <c:v>267.89999999999969</c:v>
                </c:pt>
                <c:pt idx="880">
                  <c:v>268</c:v>
                </c:pt>
                <c:pt idx="881">
                  <c:v>268.10000000000002</c:v>
                </c:pt>
                <c:pt idx="882">
                  <c:v>268.2</c:v>
                </c:pt>
                <c:pt idx="883">
                  <c:v>268.3</c:v>
                </c:pt>
                <c:pt idx="884">
                  <c:v>268.39999999999969</c:v>
                </c:pt>
                <c:pt idx="885">
                  <c:v>268.5</c:v>
                </c:pt>
                <c:pt idx="886">
                  <c:v>268.60000000000002</c:v>
                </c:pt>
                <c:pt idx="887">
                  <c:v>268.7</c:v>
                </c:pt>
                <c:pt idx="888">
                  <c:v>268.8</c:v>
                </c:pt>
                <c:pt idx="889">
                  <c:v>268.89999999999969</c:v>
                </c:pt>
                <c:pt idx="890">
                  <c:v>269</c:v>
                </c:pt>
                <c:pt idx="891">
                  <c:v>269.10000000000002</c:v>
                </c:pt>
                <c:pt idx="892">
                  <c:v>269.2</c:v>
                </c:pt>
                <c:pt idx="893">
                  <c:v>269.3</c:v>
                </c:pt>
                <c:pt idx="894">
                  <c:v>269.39999999999969</c:v>
                </c:pt>
                <c:pt idx="895">
                  <c:v>269.5</c:v>
                </c:pt>
                <c:pt idx="896">
                  <c:v>269.60000000000002</c:v>
                </c:pt>
                <c:pt idx="897">
                  <c:v>269.7</c:v>
                </c:pt>
                <c:pt idx="898">
                  <c:v>269.8</c:v>
                </c:pt>
                <c:pt idx="899">
                  <c:v>269.89999999999969</c:v>
                </c:pt>
                <c:pt idx="900">
                  <c:v>270</c:v>
                </c:pt>
                <c:pt idx="901">
                  <c:v>270.10000000000002</c:v>
                </c:pt>
                <c:pt idx="902">
                  <c:v>270.2</c:v>
                </c:pt>
                <c:pt idx="903">
                  <c:v>270.3</c:v>
                </c:pt>
                <c:pt idx="904">
                  <c:v>270.39999999999969</c:v>
                </c:pt>
                <c:pt idx="905">
                  <c:v>270.5</c:v>
                </c:pt>
                <c:pt idx="906">
                  <c:v>270.60000000000002</c:v>
                </c:pt>
                <c:pt idx="907">
                  <c:v>270.7</c:v>
                </c:pt>
                <c:pt idx="908">
                  <c:v>270.8</c:v>
                </c:pt>
                <c:pt idx="909">
                  <c:v>270.89999999999969</c:v>
                </c:pt>
                <c:pt idx="910">
                  <c:v>271</c:v>
                </c:pt>
                <c:pt idx="911">
                  <c:v>271.10000000000002</c:v>
                </c:pt>
                <c:pt idx="912">
                  <c:v>271.2</c:v>
                </c:pt>
                <c:pt idx="913">
                  <c:v>271.3</c:v>
                </c:pt>
                <c:pt idx="914">
                  <c:v>271.39999999999969</c:v>
                </c:pt>
                <c:pt idx="915">
                  <c:v>271.5</c:v>
                </c:pt>
                <c:pt idx="916">
                  <c:v>271.60000000000002</c:v>
                </c:pt>
                <c:pt idx="917">
                  <c:v>271.7</c:v>
                </c:pt>
                <c:pt idx="918">
                  <c:v>271.8</c:v>
                </c:pt>
                <c:pt idx="919">
                  <c:v>271.89999999999969</c:v>
                </c:pt>
                <c:pt idx="920">
                  <c:v>272</c:v>
                </c:pt>
                <c:pt idx="921">
                  <c:v>272.10000000000002</c:v>
                </c:pt>
                <c:pt idx="922">
                  <c:v>272.2</c:v>
                </c:pt>
                <c:pt idx="923">
                  <c:v>272.3</c:v>
                </c:pt>
                <c:pt idx="924">
                  <c:v>272.39999999999969</c:v>
                </c:pt>
                <c:pt idx="925">
                  <c:v>272.5</c:v>
                </c:pt>
                <c:pt idx="926">
                  <c:v>272.60000000000002</c:v>
                </c:pt>
                <c:pt idx="927">
                  <c:v>272.7</c:v>
                </c:pt>
                <c:pt idx="928">
                  <c:v>272.8</c:v>
                </c:pt>
                <c:pt idx="929">
                  <c:v>272.89999999999969</c:v>
                </c:pt>
                <c:pt idx="930">
                  <c:v>273</c:v>
                </c:pt>
                <c:pt idx="931">
                  <c:v>273.10000000000002</c:v>
                </c:pt>
                <c:pt idx="932">
                  <c:v>273.2</c:v>
                </c:pt>
                <c:pt idx="933">
                  <c:v>273.3</c:v>
                </c:pt>
                <c:pt idx="934">
                  <c:v>273.39999999999969</c:v>
                </c:pt>
                <c:pt idx="935">
                  <c:v>273.5</c:v>
                </c:pt>
                <c:pt idx="936">
                  <c:v>273.60000000000002</c:v>
                </c:pt>
                <c:pt idx="937">
                  <c:v>273.7</c:v>
                </c:pt>
                <c:pt idx="938">
                  <c:v>273.8</c:v>
                </c:pt>
                <c:pt idx="939">
                  <c:v>273.89999999999969</c:v>
                </c:pt>
                <c:pt idx="940">
                  <c:v>274</c:v>
                </c:pt>
                <c:pt idx="941">
                  <c:v>274.10000000000002</c:v>
                </c:pt>
                <c:pt idx="942">
                  <c:v>274.2</c:v>
                </c:pt>
                <c:pt idx="943">
                  <c:v>274.3</c:v>
                </c:pt>
                <c:pt idx="944">
                  <c:v>274.39999999999969</c:v>
                </c:pt>
                <c:pt idx="945">
                  <c:v>274.5</c:v>
                </c:pt>
                <c:pt idx="946">
                  <c:v>274.60000000000002</c:v>
                </c:pt>
                <c:pt idx="947">
                  <c:v>274.7</c:v>
                </c:pt>
                <c:pt idx="948">
                  <c:v>274.8</c:v>
                </c:pt>
                <c:pt idx="949">
                  <c:v>274.89999999999969</c:v>
                </c:pt>
                <c:pt idx="950">
                  <c:v>275</c:v>
                </c:pt>
                <c:pt idx="951">
                  <c:v>275.10000000000002</c:v>
                </c:pt>
                <c:pt idx="952">
                  <c:v>275.2</c:v>
                </c:pt>
                <c:pt idx="953">
                  <c:v>275.3</c:v>
                </c:pt>
                <c:pt idx="954">
                  <c:v>275.39999999999969</c:v>
                </c:pt>
                <c:pt idx="955">
                  <c:v>275.5</c:v>
                </c:pt>
                <c:pt idx="956">
                  <c:v>275.60000000000002</c:v>
                </c:pt>
                <c:pt idx="957">
                  <c:v>275.7</c:v>
                </c:pt>
                <c:pt idx="958">
                  <c:v>275.8</c:v>
                </c:pt>
                <c:pt idx="959">
                  <c:v>275.89999999999969</c:v>
                </c:pt>
                <c:pt idx="960">
                  <c:v>276</c:v>
                </c:pt>
                <c:pt idx="961">
                  <c:v>276.10000000000002</c:v>
                </c:pt>
                <c:pt idx="962">
                  <c:v>276.2</c:v>
                </c:pt>
                <c:pt idx="963">
                  <c:v>276.3</c:v>
                </c:pt>
                <c:pt idx="964">
                  <c:v>276.39999999999969</c:v>
                </c:pt>
                <c:pt idx="965">
                  <c:v>276.5</c:v>
                </c:pt>
                <c:pt idx="966">
                  <c:v>276.60000000000002</c:v>
                </c:pt>
                <c:pt idx="967">
                  <c:v>276.7</c:v>
                </c:pt>
                <c:pt idx="968">
                  <c:v>276.8</c:v>
                </c:pt>
                <c:pt idx="969">
                  <c:v>276.89999999999969</c:v>
                </c:pt>
                <c:pt idx="970">
                  <c:v>277</c:v>
                </c:pt>
                <c:pt idx="971">
                  <c:v>277.10000000000002</c:v>
                </c:pt>
                <c:pt idx="972">
                  <c:v>277.2</c:v>
                </c:pt>
                <c:pt idx="973">
                  <c:v>277.3</c:v>
                </c:pt>
                <c:pt idx="974">
                  <c:v>277.39999999999969</c:v>
                </c:pt>
                <c:pt idx="975">
                  <c:v>277.5</c:v>
                </c:pt>
                <c:pt idx="976">
                  <c:v>277.60000000000002</c:v>
                </c:pt>
                <c:pt idx="977">
                  <c:v>277.7</c:v>
                </c:pt>
                <c:pt idx="978">
                  <c:v>277.8</c:v>
                </c:pt>
                <c:pt idx="979">
                  <c:v>277.89999999999969</c:v>
                </c:pt>
                <c:pt idx="980">
                  <c:v>278</c:v>
                </c:pt>
                <c:pt idx="981">
                  <c:v>278.10000000000002</c:v>
                </c:pt>
                <c:pt idx="982">
                  <c:v>278.2</c:v>
                </c:pt>
                <c:pt idx="983">
                  <c:v>278.3</c:v>
                </c:pt>
                <c:pt idx="984">
                  <c:v>278.39999999999969</c:v>
                </c:pt>
                <c:pt idx="985">
                  <c:v>278.5</c:v>
                </c:pt>
                <c:pt idx="986">
                  <c:v>278.60000000000002</c:v>
                </c:pt>
                <c:pt idx="987">
                  <c:v>278.7</c:v>
                </c:pt>
                <c:pt idx="988">
                  <c:v>278.8</c:v>
                </c:pt>
                <c:pt idx="989">
                  <c:v>278.89999999999969</c:v>
                </c:pt>
                <c:pt idx="990">
                  <c:v>279</c:v>
                </c:pt>
                <c:pt idx="991">
                  <c:v>279.10000000000002</c:v>
                </c:pt>
                <c:pt idx="992">
                  <c:v>279.2</c:v>
                </c:pt>
                <c:pt idx="993">
                  <c:v>279.3</c:v>
                </c:pt>
                <c:pt idx="994">
                  <c:v>279.39999999999969</c:v>
                </c:pt>
                <c:pt idx="995">
                  <c:v>279.5</c:v>
                </c:pt>
                <c:pt idx="996">
                  <c:v>279.60000000000002</c:v>
                </c:pt>
                <c:pt idx="997">
                  <c:v>279.7</c:v>
                </c:pt>
                <c:pt idx="998">
                  <c:v>279.8</c:v>
                </c:pt>
                <c:pt idx="999">
                  <c:v>279.89999999999969</c:v>
                </c:pt>
                <c:pt idx="1000">
                  <c:v>280</c:v>
                </c:pt>
                <c:pt idx="1001">
                  <c:v>280.10000000000002</c:v>
                </c:pt>
                <c:pt idx="1002">
                  <c:v>280.2</c:v>
                </c:pt>
                <c:pt idx="1003">
                  <c:v>280.3</c:v>
                </c:pt>
                <c:pt idx="1004">
                  <c:v>280.39999999999969</c:v>
                </c:pt>
                <c:pt idx="1005">
                  <c:v>280.5</c:v>
                </c:pt>
                <c:pt idx="1006">
                  <c:v>280.60000000000002</c:v>
                </c:pt>
                <c:pt idx="1007">
                  <c:v>280.7</c:v>
                </c:pt>
                <c:pt idx="1008">
                  <c:v>280.8</c:v>
                </c:pt>
                <c:pt idx="1009">
                  <c:v>280.89999999999969</c:v>
                </c:pt>
                <c:pt idx="1010">
                  <c:v>281</c:v>
                </c:pt>
                <c:pt idx="1011">
                  <c:v>281.10000000000002</c:v>
                </c:pt>
                <c:pt idx="1012">
                  <c:v>281.2</c:v>
                </c:pt>
                <c:pt idx="1013">
                  <c:v>281.3</c:v>
                </c:pt>
                <c:pt idx="1014">
                  <c:v>281.39999999999969</c:v>
                </c:pt>
                <c:pt idx="1015">
                  <c:v>281.5</c:v>
                </c:pt>
                <c:pt idx="1016">
                  <c:v>281.60000000000002</c:v>
                </c:pt>
                <c:pt idx="1017">
                  <c:v>281.7</c:v>
                </c:pt>
                <c:pt idx="1018">
                  <c:v>281.8</c:v>
                </c:pt>
                <c:pt idx="1019">
                  <c:v>281.89999999999969</c:v>
                </c:pt>
                <c:pt idx="1020">
                  <c:v>282</c:v>
                </c:pt>
                <c:pt idx="1021">
                  <c:v>282.10000000000002</c:v>
                </c:pt>
                <c:pt idx="1022">
                  <c:v>282.2</c:v>
                </c:pt>
                <c:pt idx="1023">
                  <c:v>282.3</c:v>
                </c:pt>
                <c:pt idx="1024">
                  <c:v>282.39999999999969</c:v>
                </c:pt>
                <c:pt idx="1025">
                  <c:v>282.5</c:v>
                </c:pt>
                <c:pt idx="1026">
                  <c:v>282.60000000000002</c:v>
                </c:pt>
                <c:pt idx="1027">
                  <c:v>282.7</c:v>
                </c:pt>
                <c:pt idx="1028">
                  <c:v>282.8</c:v>
                </c:pt>
                <c:pt idx="1029">
                  <c:v>282.89999999999969</c:v>
                </c:pt>
                <c:pt idx="1030">
                  <c:v>283</c:v>
                </c:pt>
                <c:pt idx="1031">
                  <c:v>283.10000000000002</c:v>
                </c:pt>
                <c:pt idx="1032">
                  <c:v>283.2</c:v>
                </c:pt>
                <c:pt idx="1033">
                  <c:v>283.3</c:v>
                </c:pt>
                <c:pt idx="1034">
                  <c:v>283.39999999999969</c:v>
                </c:pt>
                <c:pt idx="1035">
                  <c:v>283.5</c:v>
                </c:pt>
                <c:pt idx="1036">
                  <c:v>283.60000000000002</c:v>
                </c:pt>
                <c:pt idx="1037">
                  <c:v>283.7</c:v>
                </c:pt>
                <c:pt idx="1038">
                  <c:v>283.8</c:v>
                </c:pt>
                <c:pt idx="1039">
                  <c:v>283.89999999999969</c:v>
                </c:pt>
                <c:pt idx="1040">
                  <c:v>284</c:v>
                </c:pt>
                <c:pt idx="1041">
                  <c:v>284.10000000000002</c:v>
                </c:pt>
                <c:pt idx="1042">
                  <c:v>284.2</c:v>
                </c:pt>
                <c:pt idx="1043">
                  <c:v>284.3</c:v>
                </c:pt>
                <c:pt idx="1044">
                  <c:v>284.39999999999969</c:v>
                </c:pt>
                <c:pt idx="1045">
                  <c:v>284.5</c:v>
                </c:pt>
                <c:pt idx="1046">
                  <c:v>284.60000000000002</c:v>
                </c:pt>
                <c:pt idx="1047">
                  <c:v>284.7</c:v>
                </c:pt>
                <c:pt idx="1048">
                  <c:v>284.8</c:v>
                </c:pt>
                <c:pt idx="1049">
                  <c:v>284.89999999999969</c:v>
                </c:pt>
                <c:pt idx="1050">
                  <c:v>285</c:v>
                </c:pt>
                <c:pt idx="1051">
                  <c:v>285.10000000000002</c:v>
                </c:pt>
                <c:pt idx="1052">
                  <c:v>285.2</c:v>
                </c:pt>
                <c:pt idx="1053">
                  <c:v>285.3</c:v>
                </c:pt>
                <c:pt idx="1054">
                  <c:v>285.39999999999969</c:v>
                </c:pt>
                <c:pt idx="1055">
                  <c:v>285.5</c:v>
                </c:pt>
                <c:pt idx="1056">
                  <c:v>285.60000000000002</c:v>
                </c:pt>
                <c:pt idx="1057">
                  <c:v>285.7</c:v>
                </c:pt>
                <c:pt idx="1058">
                  <c:v>285.8</c:v>
                </c:pt>
                <c:pt idx="1059">
                  <c:v>285.89999999999969</c:v>
                </c:pt>
                <c:pt idx="1060">
                  <c:v>286</c:v>
                </c:pt>
                <c:pt idx="1061">
                  <c:v>286.10000000000002</c:v>
                </c:pt>
                <c:pt idx="1062">
                  <c:v>286.2</c:v>
                </c:pt>
                <c:pt idx="1063">
                  <c:v>286.3</c:v>
                </c:pt>
                <c:pt idx="1064">
                  <c:v>286.39999999999969</c:v>
                </c:pt>
                <c:pt idx="1065">
                  <c:v>286.5</c:v>
                </c:pt>
                <c:pt idx="1066">
                  <c:v>286.60000000000002</c:v>
                </c:pt>
                <c:pt idx="1067">
                  <c:v>286.7</c:v>
                </c:pt>
                <c:pt idx="1068">
                  <c:v>286.8</c:v>
                </c:pt>
                <c:pt idx="1069">
                  <c:v>286.89999999999969</c:v>
                </c:pt>
                <c:pt idx="1070">
                  <c:v>287</c:v>
                </c:pt>
                <c:pt idx="1071">
                  <c:v>287.10000000000002</c:v>
                </c:pt>
                <c:pt idx="1072">
                  <c:v>287.2</c:v>
                </c:pt>
                <c:pt idx="1073">
                  <c:v>287.3</c:v>
                </c:pt>
                <c:pt idx="1074">
                  <c:v>287.39999999999969</c:v>
                </c:pt>
                <c:pt idx="1075">
                  <c:v>287.5</c:v>
                </c:pt>
                <c:pt idx="1076">
                  <c:v>287.60000000000002</c:v>
                </c:pt>
                <c:pt idx="1077">
                  <c:v>287.7</c:v>
                </c:pt>
                <c:pt idx="1078">
                  <c:v>287.8</c:v>
                </c:pt>
                <c:pt idx="1079">
                  <c:v>287.89999999999969</c:v>
                </c:pt>
                <c:pt idx="1080">
                  <c:v>288</c:v>
                </c:pt>
                <c:pt idx="1081">
                  <c:v>288.10000000000002</c:v>
                </c:pt>
                <c:pt idx="1082">
                  <c:v>288.2</c:v>
                </c:pt>
                <c:pt idx="1083">
                  <c:v>288.3</c:v>
                </c:pt>
                <c:pt idx="1084">
                  <c:v>288.39999999999969</c:v>
                </c:pt>
                <c:pt idx="1085">
                  <c:v>288.5</c:v>
                </c:pt>
                <c:pt idx="1086">
                  <c:v>288.60000000000002</c:v>
                </c:pt>
                <c:pt idx="1087">
                  <c:v>288.7</c:v>
                </c:pt>
                <c:pt idx="1088">
                  <c:v>288.8</c:v>
                </c:pt>
                <c:pt idx="1089">
                  <c:v>288.89999999999969</c:v>
                </c:pt>
                <c:pt idx="1090">
                  <c:v>289</c:v>
                </c:pt>
                <c:pt idx="1091">
                  <c:v>289.10000000000002</c:v>
                </c:pt>
                <c:pt idx="1092">
                  <c:v>289.2</c:v>
                </c:pt>
                <c:pt idx="1093">
                  <c:v>289.3</c:v>
                </c:pt>
                <c:pt idx="1094">
                  <c:v>289.39999999999969</c:v>
                </c:pt>
                <c:pt idx="1095">
                  <c:v>289.5</c:v>
                </c:pt>
                <c:pt idx="1096">
                  <c:v>289.60000000000002</c:v>
                </c:pt>
                <c:pt idx="1097">
                  <c:v>289.7</c:v>
                </c:pt>
                <c:pt idx="1098">
                  <c:v>289.8</c:v>
                </c:pt>
                <c:pt idx="1099">
                  <c:v>289.89999999999969</c:v>
                </c:pt>
                <c:pt idx="1100">
                  <c:v>290</c:v>
                </c:pt>
                <c:pt idx="1101">
                  <c:v>290.10000000000002</c:v>
                </c:pt>
                <c:pt idx="1102">
                  <c:v>290.2</c:v>
                </c:pt>
                <c:pt idx="1103">
                  <c:v>290.3</c:v>
                </c:pt>
                <c:pt idx="1104">
                  <c:v>290.39999999999969</c:v>
                </c:pt>
                <c:pt idx="1105">
                  <c:v>290.5</c:v>
                </c:pt>
                <c:pt idx="1106">
                  <c:v>290.60000000000002</c:v>
                </c:pt>
                <c:pt idx="1107">
                  <c:v>290.7</c:v>
                </c:pt>
                <c:pt idx="1108">
                  <c:v>290.8</c:v>
                </c:pt>
                <c:pt idx="1109">
                  <c:v>290.89999999999969</c:v>
                </c:pt>
                <c:pt idx="1110">
                  <c:v>291</c:v>
                </c:pt>
                <c:pt idx="1111">
                  <c:v>291.10000000000002</c:v>
                </c:pt>
                <c:pt idx="1112">
                  <c:v>291.2</c:v>
                </c:pt>
                <c:pt idx="1113">
                  <c:v>291.3</c:v>
                </c:pt>
                <c:pt idx="1114">
                  <c:v>291.39999999999969</c:v>
                </c:pt>
                <c:pt idx="1115">
                  <c:v>291.5</c:v>
                </c:pt>
                <c:pt idx="1116">
                  <c:v>291.60000000000002</c:v>
                </c:pt>
                <c:pt idx="1117">
                  <c:v>291.7</c:v>
                </c:pt>
                <c:pt idx="1118">
                  <c:v>291.8</c:v>
                </c:pt>
                <c:pt idx="1119">
                  <c:v>291.89999999999969</c:v>
                </c:pt>
                <c:pt idx="1120">
                  <c:v>292</c:v>
                </c:pt>
                <c:pt idx="1121">
                  <c:v>292.10000000000002</c:v>
                </c:pt>
                <c:pt idx="1122">
                  <c:v>292.2</c:v>
                </c:pt>
                <c:pt idx="1123">
                  <c:v>292.3</c:v>
                </c:pt>
                <c:pt idx="1124">
                  <c:v>292.39999999999969</c:v>
                </c:pt>
                <c:pt idx="1125">
                  <c:v>292.5</c:v>
                </c:pt>
                <c:pt idx="1126">
                  <c:v>292.60000000000002</c:v>
                </c:pt>
                <c:pt idx="1127">
                  <c:v>292.7</c:v>
                </c:pt>
                <c:pt idx="1128">
                  <c:v>292.8</c:v>
                </c:pt>
                <c:pt idx="1129">
                  <c:v>292.89999999999969</c:v>
                </c:pt>
                <c:pt idx="1130">
                  <c:v>293</c:v>
                </c:pt>
                <c:pt idx="1131">
                  <c:v>293.10000000000002</c:v>
                </c:pt>
                <c:pt idx="1132">
                  <c:v>293.2</c:v>
                </c:pt>
                <c:pt idx="1133">
                  <c:v>293.3</c:v>
                </c:pt>
                <c:pt idx="1134">
                  <c:v>293.39999999999969</c:v>
                </c:pt>
                <c:pt idx="1135">
                  <c:v>293.5</c:v>
                </c:pt>
                <c:pt idx="1136">
                  <c:v>293.60000000000002</c:v>
                </c:pt>
                <c:pt idx="1137">
                  <c:v>293.7</c:v>
                </c:pt>
                <c:pt idx="1138">
                  <c:v>293.8</c:v>
                </c:pt>
                <c:pt idx="1139">
                  <c:v>293.89999999999969</c:v>
                </c:pt>
                <c:pt idx="1140">
                  <c:v>294</c:v>
                </c:pt>
                <c:pt idx="1141">
                  <c:v>294.10000000000002</c:v>
                </c:pt>
                <c:pt idx="1142">
                  <c:v>294.2</c:v>
                </c:pt>
                <c:pt idx="1143">
                  <c:v>294.3</c:v>
                </c:pt>
                <c:pt idx="1144">
                  <c:v>294.39999999999969</c:v>
                </c:pt>
                <c:pt idx="1145">
                  <c:v>294.5</c:v>
                </c:pt>
                <c:pt idx="1146">
                  <c:v>294.60000000000002</c:v>
                </c:pt>
                <c:pt idx="1147">
                  <c:v>294.7</c:v>
                </c:pt>
                <c:pt idx="1148">
                  <c:v>294.8</c:v>
                </c:pt>
                <c:pt idx="1149">
                  <c:v>294.89999999999969</c:v>
                </c:pt>
                <c:pt idx="1150">
                  <c:v>295</c:v>
                </c:pt>
                <c:pt idx="1151">
                  <c:v>295.10000000000002</c:v>
                </c:pt>
                <c:pt idx="1152">
                  <c:v>295.2</c:v>
                </c:pt>
                <c:pt idx="1153">
                  <c:v>295.3</c:v>
                </c:pt>
                <c:pt idx="1154">
                  <c:v>295.39999999999969</c:v>
                </c:pt>
                <c:pt idx="1155">
                  <c:v>295.5</c:v>
                </c:pt>
                <c:pt idx="1156">
                  <c:v>295.60000000000002</c:v>
                </c:pt>
                <c:pt idx="1157">
                  <c:v>295.7</c:v>
                </c:pt>
                <c:pt idx="1158">
                  <c:v>295.8</c:v>
                </c:pt>
                <c:pt idx="1159">
                  <c:v>295.89999999999969</c:v>
                </c:pt>
                <c:pt idx="1160">
                  <c:v>296</c:v>
                </c:pt>
                <c:pt idx="1161">
                  <c:v>296.10000000000002</c:v>
                </c:pt>
                <c:pt idx="1162">
                  <c:v>296.2</c:v>
                </c:pt>
                <c:pt idx="1163">
                  <c:v>296.3</c:v>
                </c:pt>
                <c:pt idx="1164">
                  <c:v>296.39999999999969</c:v>
                </c:pt>
                <c:pt idx="1165">
                  <c:v>296.5</c:v>
                </c:pt>
                <c:pt idx="1166">
                  <c:v>296.60000000000002</c:v>
                </c:pt>
                <c:pt idx="1167">
                  <c:v>296.7</c:v>
                </c:pt>
                <c:pt idx="1168">
                  <c:v>296.8</c:v>
                </c:pt>
                <c:pt idx="1169">
                  <c:v>296.89999999999969</c:v>
                </c:pt>
                <c:pt idx="1170">
                  <c:v>297</c:v>
                </c:pt>
                <c:pt idx="1171">
                  <c:v>297.10000000000002</c:v>
                </c:pt>
                <c:pt idx="1172">
                  <c:v>297.2</c:v>
                </c:pt>
                <c:pt idx="1173">
                  <c:v>297.3</c:v>
                </c:pt>
                <c:pt idx="1174">
                  <c:v>297.39999999999969</c:v>
                </c:pt>
                <c:pt idx="1175">
                  <c:v>297.5</c:v>
                </c:pt>
                <c:pt idx="1176">
                  <c:v>297.60000000000002</c:v>
                </c:pt>
                <c:pt idx="1177">
                  <c:v>297.7</c:v>
                </c:pt>
                <c:pt idx="1178">
                  <c:v>297.8</c:v>
                </c:pt>
                <c:pt idx="1179">
                  <c:v>297.89999999999969</c:v>
                </c:pt>
                <c:pt idx="1180">
                  <c:v>298</c:v>
                </c:pt>
                <c:pt idx="1181">
                  <c:v>298.10000000000002</c:v>
                </c:pt>
                <c:pt idx="1182">
                  <c:v>298.2</c:v>
                </c:pt>
                <c:pt idx="1183">
                  <c:v>298.3</c:v>
                </c:pt>
                <c:pt idx="1184">
                  <c:v>298.39999999999969</c:v>
                </c:pt>
                <c:pt idx="1185">
                  <c:v>298.5</c:v>
                </c:pt>
                <c:pt idx="1186">
                  <c:v>298.60000000000002</c:v>
                </c:pt>
                <c:pt idx="1187">
                  <c:v>298.7</c:v>
                </c:pt>
                <c:pt idx="1188">
                  <c:v>298.8</c:v>
                </c:pt>
                <c:pt idx="1189">
                  <c:v>298.89999999999969</c:v>
                </c:pt>
                <c:pt idx="1190">
                  <c:v>299</c:v>
                </c:pt>
                <c:pt idx="1191">
                  <c:v>299.10000000000002</c:v>
                </c:pt>
                <c:pt idx="1192">
                  <c:v>299.2</c:v>
                </c:pt>
                <c:pt idx="1193">
                  <c:v>299.3</c:v>
                </c:pt>
                <c:pt idx="1194">
                  <c:v>299.39999999999969</c:v>
                </c:pt>
                <c:pt idx="1195">
                  <c:v>299.5</c:v>
                </c:pt>
                <c:pt idx="1196">
                  <c:v>299.60000000000002</c:v>
                </c:pt>
                <c:pt idx="1197">
                  <c:v>299.7</c:v>
                </c:pt>
                <c:pt idx="1198">
                  <c:v>299.8</c:v>
                </c:pt>
                <c:pt idx="1199">
                  <c:v>299.89999999999969</c:v>
                </c:pt>
                <c:pt idx="1200">
                  <c:v>300</c:v>
                </c:pt>
                <c:pt idx="1201">
                  <c:v>300.10000000000002</c:v>
                </c:pt>
                <c:pt idx="1202">
                  <c:v>300.2</c:v>
                </c:pt>
                <c:pt idx="1203">
                  <c:v>300.3</c:v>
                </c:pt>
                <c:pt idx="1204">
                  <c:v>300.39999999999969</c:v>
                </c:pt>
                <c:pt idx="1205">
                  <c:v>300.5</c:v>
                </c:pt>
                <c:pt idx="1206">
                  <c:v>300.60000000000002</c:v>
                </c:pt>
                <c:pt idx="1207">
                  <c:v>300.7</c:v>
                </c:pt>
                <c:pt idx="1208">
                  <c:v>300.8</c:v>
                </c:pt>
                <c:pt idx="1209">
                  <c:v>300.89999999999969</c:v>
                </c:pt>
                <c:pt idx="1210">
                  <c:v>301</c:v>
                </c:pt>
                <c:pt idx="1211">
                  <c:v>301.10000000000002</c:v>
                </c:pt>
                <c:pt idx="1212">
                  <c:v>301.2</c:v>
                </c:pt>
                <c:pt idx="1213">
                  <c:v>301.3</c:v>
                </c:pt>
                <c:pt idx="1214">
                  <c:v>301.39999999999969</c:v>
                </c:pt>
                <c:pt idx="1215">
                  <c:v>301.5</c:v>
                </c:pt>
                <c:pt idx="1216">
                  <c:v>301.60000000000002</c:v>
                </c:pt>
                <c:pt idx="1217">
                  <c:v>301.7</c:v>
                </c:pt>
                <c:pt idx="1218">
                  <c:v>301.8</c:v>
                </c:pt>
                <c:pt idx="1219">
                  <c:v>301.89999999999969</c:v>
                </c:pt>
                <c:pt idx="1220">
                  <c:v>302</c:v>
                </c:pt>
                <c:pt idx="1221">
                  <c:v>302.10000000000002</c:v>
                </c:pt>
                <c:pt idx="1222">
                  <c:v>302.2</c:v>
                </c:pt>
                <c:pt idx="1223">
                  <c:v>302.3</c:v>
                </c:pt>
                <c:pt idx="1224">
                  <c:v>302.39999999999969</c:v>
                </c:pt>
                <c:pt idx="1225">
                  <c:v>302.5</c:v>
                </c:pt>
                <c:pt idx="1226">
                  <c:v>302.60000000000002</c:v>
                </c:pt>
                <c:pt idx="1227">
                  <c:v>302.7</c:v>
                </c:pt>
                <c:pt idx="1228">
                  <c:v>302.8</c:v>
                </c:pt>
                <c:pt idx="1229">
                  <c:v>302.89999999999969</c:v>
                </c:pt>
                <c:pt idx="1230">
                  <c:v>303</c:v>
                </c:pt>
                <c:pt idx="1231">
                  <c:v>303.10000000000002</c:v>
                </c:pt>
                <c:pt idx="1232">
                  <c:v>303.2</c:v>
                </c:pt>
                <c:pt idx="1233">
                  <c:v>303.3</c:v>
                </c:pt>
                <c:pt idx="1234">
                  <c:v>303.39999999999969</c:v>
                </c:pt>
                <c:pt idx="1235">
                  <c:v>303.5</c:v>
                </c:pt>
                <c:pt idx="1236">
                  <c:v>303.60000000000002</c:v>
                </c:pt>
                <c:pt idx="1237">
                  <c:v>303.7</c:v>
                </c:pt>
                <c:pt idx="1238">
                  <c:v>303.8</c:v>
                </c:pt>
                <c:pt idx="1239">
                  <c:v>303.89999999999969</c:v>
                </c:pt>
                <c:pt idx="1240">
                  <c:v>304</c:v>
                </c:pt>
                <c:pt idx="1241">
                  <c:v>304.10000000000002</c:v>
                </c:pt>
                <c:pt idx="1242">
                  <c:v>304.2</c:v>
                </c:pt>
                <c:pt idx="1243">
                  <c:v>304.3</c:v>
                </c:pt>
                <c:pt idx="1244">
                  <c:v>304.39999999999969</c:v>
                </c:pt>
                <c:pt idx="1245">
                  <c:v>304.5</c:v>
                </c:pt>
                <c:pt idx="1246">
                  <c:v>304.60000000000002</c:v>
                </c:pt>
                <c:pt idx="1247">
                  <c:v>304.7</c:v>
                </c:pt>
                <c:pt idx="1248">
                  <c:v>304.8</c:v>
                </c:pt>
                <c:pt idx="1249">
                  <c:v>304.89999999999969</c:v>
                </c:pt>
                <c:pt idx="1250">
                  <c:v>305</c:v>
                </c:pt>
                <c:pt idx="1251">
                  <c:v>305.10000000000002</c:v>
                </c:pt>
                <c:pt idx="1252">
                  <c:v>305.2</c:v>
                </c:pt>
                <c:pt idx="1253">
                  <c:v>305.3</c:v>
                </c:pt>
                <c:pt idx="1254">
                  <c:v>305.39999999999969</c:v>
                </c:pt>
                <c:pt idx="1255">
                  <c:v>305.5</c:v>
                </c:pt>
                <c:pt idx="1256">
                  <c:v>305.60000000000002</c:v>
                </c:pt>
                <c:pt idx="1257">
                  <c:v>305.7</c:v>
                </c:pt>
                <c:pt idx="1258">
                  <c:v>305.8</c:v>
                </c:pt>
                <c:pt idx="1259">
                  <c:v>305.89999999999969</c:v>
                </c:pt>
                <c:pt idx="1260">
                  <c:v>306</c:v>
                </c:pt>
                <c:pt idx="1261">
                  <c:v>306.10000000000002</c:v>
                </c:pt>
                <c:pt idx="1262">
                  <c:v>306.2</c:v>
                </c:pt>
                <c:pt idx="1263">
                  <c:v>306.3</c:v>
                </c:pt>
                <c:pt idx="1264">
                  <c:v>306.39999999999969</c:v>
                </c:pt>
                <c:pt idx="1265">
                  <c:v>306.5</c:v>
                </c:pt>
                <c:pt idx="1266">
                  <c:v>306.60000000000002</c:v>
                </c:pt>
                <c:pt idx="1267">
                  <c:v>306.7</c:v>
                </c:pt>
                <c:pt idx="1268">
                  <c:v>306.8</c:v>
                </c:pt>
                <c:pt idx="1269">
                  <c:v>306.89999999999969</c:v>
                </c:pt>
                <c:pt idx="1270">
                  <c:v>307</c:v>
                </c:pt>
                <c:pt idx="1271">
                  <c:v>307.10000000000002</c:v>
                </c:pt>
                <c:pt idx="1272">
                  <c:v>307.2</c:v>
                </c:pt>
                <c:pt idx="1273">
                  <c:v>307.3</c:v>
                </c:pt>
                <c:pt idx="1274">
                  <c:v>307.39999999999969</c:v>
                </c:pt>
                <c:pt idx="1275">
                  <c:v>307.5</c:v>
                </c:pt>
                <c:pt idx="1276">
                  <c:v>307.60000000000002</c:v>
                </c:pt>
                <c:pt idx="1277">
                  <c:v>307.7</c:v>
                </c:pt>
                <c:pt idx="1278">
                  <c:v>307.8</c:v>
                </c:pt>
                <c:pt idx="1279">
                  <c:v>307.89999999999969</c:v>
                </c:pt>
                <c:pt idx="1280">
                  <c:v>308</c:v>
                </c:pt>
                <c:pt idx="1281">
                  <c:v>308.10000000000002</c:v>
                </c:pt>
                <c:pt idx="1282">
                  <c:v>308.2</c:v>
                </c:pt>
                <c:pt idx="1283">
                  <c:v>308.3</c:v>
                </c:pt>
                <c:pt idx="1284">
                  <c:v>308.39999999999969</c:v>
                </c:pt>
                <c:pt idx="1285">
                  <c:v>308.5</c:v>
                </c:pt>
                <c:pt idx="1286">
                  <c:v>308.60000000000002</c:v>
                </c:pt>
                <c:pt idx="1287">
                  <c:v>308.7</c:v>
                </c:pt>
                <c:pt idx="1288">
                  <c:v>308.8</c:v>
                </c:pt>
                <c:pt idx="1289">
                  <c:v>308.89999999999969</c:v>
                </c:pt>
                <c:pt idx="1290">
                  <c:v>309</c:v>
                </c:pt>
                <c:pt idx="1291">
                  <c:v>309.10000000000002</c:v>
                </c:pt>
                <c:pt idx="1292">
                  <c:v>309.2</c:v>
                </c:pt>
                <c:pt idx="1293">
                  <c:v>309.3</c:v>
                </c:pt>
                <c:pt idx="1294">
                  <c:v>309.39999999999969</c:v>
                </c:pt>
                <c:pt idx="1295">
                  <c:v>309.5</c:v>
                </c:pt>
                <c:pt idx="1296">
                  <c:v>309.60000000000002</c:v>
                </c:pt>
                <c:pt idx="1297">
                  <c:v>309.7</c:v>
                </c:pt>
                <c:pt idx="1298">
                  <c:v>309.8</c:v>
                </c:pt>
                <c:pt idx="1299">
                  <c:v>309.89999999999969</c:v>
                </c:pt>
                <c:pt idx="1300">
                  <c:v>310</c:v>
                </c:pt>
                <c:pt idx="1301">
                  <c:v>310.10000000000002</c:v>
                </c:pt>
                <c:pt idx="1302">
                  <c:v>310.2</c:v>
                </c:pt>
                <c:pt idx="1303">
                  <c:v>310.3</c:v>
                </c:pt>
                <c:pt idx="1304">
                  <c:v>310.39999999999969</c:v>
                </c:pt>
                <c:pt idx="1305">
                  <c:v>310.5</c:v>
                </c:pt>
                <c:pt idx="1306">
                  <c:v>310.60000000000002</c:v>
                </c:pt>
                <c:pt idx="1307">
                  <c:v>310.7</c:v>
                </c:pt>
                <c:pt idx="1308">
                  <c:v>310.8</c:v>
                </c:pt>
                <c:pt idx="1309">
                  <c:v>310.89999999999969</c:v>
                </c:pt>
                <c:pt idx="1310">
                  <c:v>311</c:v>
                </c:pt>
                <c:pt idx="1311">
                  <c:v>311.10000000000002</c:v>
                </c:pt>
                <c:pt idx="1312">
                  <c:v>311.2</c:v>
                </c:pt>
                <c:pt idx="1313">
                  <c:v>311.3</c:v>
                </c:pt>
                <c:pt idx="1314">
                  <c:v>311.39999999999969</c:v>
                </c:pt>
                <c:pt idx="1315">
                  <c:v>311.5</c:v>
                </c:pt>
                <c:pt idx="1316">
                  <c:v>311.60000000000002</c:v>
                </c:pt>
                <c:pt idx="1317">
                  <c:v>311.7</c:v>
                </c:pt>
                <c:pt idx="1318">
                  <c:v>311.8</c:v>
                </c:pt>
                <c:pt idx="1319">
                  <c:v>311.89999999999969</c:v>
                </c:pt>
                <c:pt idx="1320">
                  <c:v>312</c:v>
                </c:pt>
                <c:pt idx="1321">
                  <c:v>312.10000000000002</c:v>
                </c:pt>
                <c:pt idx="1322">
                  <c:v>312.2</c:v>
                </c:pt>
                <c:pt idx="1323">
                  <c:v>312.3</c:v>
                </c:pt>
                <c:pt idx="1324">
                  <c:v>312.39999999999969</c:v>
                </c:pt>
                <c:pt idx="1325">
                  <c:v>312.5</c:v>
                </c:pt>
                <c:pt idx="1326">
                  <c:v>312.60000000000002</c:v>
                </c:pt>
                <c:pt idx="1327">
                  <c:v>312.7</c:v>
                </c:pt>
                <c:pt idx="1328">
                  <c:v>312.8</c:v>
                </c:pt>
                <c:pt idx="1329">
                  <c:v>312.89999999999969</c:v>
                </c:pt>
                <c:pt idx="1330">
                  <c:v>313</c:v>
                </c:pt>
                <c:pt idx="1331">
                  <c:v>313.10000000000002</c:v>
                </c:pt>
                <c:pt idx="1332">
                  <c:v>313.2</c:v>
                </c:pt>
                <c:pt idx="1333">
                  <c:v>313.3</c:v>
                </c:pt>
                <c:pt idx="1334">
                  <c:v>313.39999999999969</c:v>
                </c:pt>
                <c:pt idx="1335">
                  <c:v>313.5</c:v>
                </c:pt>
                <c:pt idx="1336">
                  <c:v>313.60000000000002</c:v>
                </c:pt>
                <c:pt idx="1337">
                  <c:v>313.7</c:v>
                </c:pt>
                <c:pt idx="1338">
                  <c:v>313.8</c:v>
                </c:pt>
                <c:pt idx="1339">
                  <c:v>313.89999999999969</c:v>
                </c:pt>
                <c:pt idx="1340">
                  <c:v>314</c:v>
                </c:pt>
                <c:pt idx="1341">
                  <c:v>314.10000000000002</c:v>
                </c:pt>
                <c:pt idx="1342">
                  <c:v>314.2</c:v>
                </c:pt>
                <c:pt idx="1343">
                  <c:v>314.3</c:v>
                </c:pt>
                <c:pt idx="1344">
                  <c:v>314.39999999999969</c:v>
                </c:pt>
                <c:pt idx="1345">
                  <c:v>314.5</c:v>
                </c:pt>
                <c:pt idx="1346">
                  <c:v>314.60000000000002</c:v>
                </c:pt>
                <c:pt idx="1347">
                  <c:v>314.7</c:v>
                </c:pt>
                <c:pt idx="1348">
                  <c:v>314.8</c:v>
                </c:pt>
                <c:pt idx="1349">
                  <c:v>314.89999999999969</c:v>
                </c:pt>
                <c:pt idx="1350">
                  <c:v>315</c:v>
                </c:pt>
                <c:pt idx="1351">
                  <c:v>315.10000000000002</c:v>
                </c:pt>
                <c:pt idx="1352">
                  <c:v>315.2</c:v>
                </c:pt>
                <c:pt idx="1353">
                  <c:v>315.3</c:v>
                </c:pt>
                <c:pt idx="1354">
                  <c:v>315.39999999999969</c:v>
                </c:pt>
                <c:pt idx="1355">
                  <c:v>315.5</c:v>
                </c:pt>
                <c:pt idx="1356">
                  <c:v>315.60000000000002</c:v>
                </c:pt>
                <c:pt idx="1357">
                  <c:v>315.7</c:v>
                </c:pt>
                <c:pt idx="1358">
                  <c:v>315.8</c:v>
                </c:pt>
                <c:pt idx="1359">
                  <c:v>315.89999999999969</c:v>
                </c:pt>
                <c:pt idx="1360">
                  <c:v>316</c:v>
                </c:pt>
                <c:pt idx="1361">
                  <c:v>316.10000000000002</c:v>
                </c:pt>
                <c:pt idx="1362">
                  <c:v>316.2</c:v>
                </c:pt>
                <c:pt idx="1363">
                  <c:v>316.3</c:v>
                </c:pt>
                <c:pt idx="1364">
                  <c:v>316.39999999999969</c:v>
                </c:pt>
                <c:pt idx="1365">
                  <c:v>316.5</c:v>
                </c:pt>
                <c:pt idx="1366">
                  <c:v>316.60000000000002</c:v>
                </c:pt>
                <c:pt idx="1367">
                  <c:v>316.7</c:v>
                </c:pt>
                <c:pt idx="1368">
                  <c:v>316.8</c:v>
                </c:pt>
                <c:pt idx="1369">
                  <c:v>316.89999999999969</c:v>
                </c:pt>
                <c:pt idx="1370">
                  <c:v>317</c:v>
                </c:pt>
                <c:pt idx="1371">
                  <c:v>317.10000000000002</c:v>
                </c:pt>
                <c:pt idx="1372">
                  <c:v>317.2</c:v>
                </c:pt>
                <c:pt idx="1373">
                  <c:v>317.3</c:v>
                </c:pt>
                <c:pt idx="1374">
                  <c:v>317.39999999999969</c:v>
                </c:pt>
                <c:pt idx="1375">
                  <c:v>317.5</c:v>
                </c:pt>
                <c:pt idx="1376">
                  <c:v>317.60000000000002</c:v>
                </c:pt>
                <c:pt idx="1377">
                  <c:v>317.7</c:v>
                </c:pt>
                <c:pt idx="1378">
                  <c:v>317.8</c:v>
                </c:pt>
                <c:pt idx="1379">
                  <c:v>317.89999999999969</c:v>
                </c:pt>
                <c:pt idx="1380">
                  <c:v>318</c:v>
                </c:pt>
                <c:pt idx="1381">
                  <c:v>318.10000000000002</c:v>
                </c:pt>
                <c:pt idx="1382">
                  <c:v>318.2</c:v>
                </c:pt>
                <c:pt idx="1383">
                  <c:v>318.3</c:v>
                </c:pt>
                <c:pt idx="1384">
                  <c:v>318.39999999999969</c:v>
                </c:pt>
                <c:pt idx="1385">
                  <c:v>318.5</c:v>
                </c:pt>
                <c:pt idx="1386">
                  <c:v>318.60000000000002</c:v>
                </c:pt>
                <c:pt idx="1387">
                  <c:v>318.7</c:v>
                </c:pt>
                <c:pt idx="1388">
                  <c:v>318.8</c:v>
                </c:pt>
                <c:pt idx="1389">
                  <c:v>318.89999999999969</c:v>
                </c:pt>
                <c:pt idx="1390">
                  <c:v>319</c:v>
                </c:pt>
                <c:pt idx="1391">
                  <c:v>319.10000000000002</c:v>
                </c:pt>
                <c:pt idx="1392">
                  <c:v>319.2</c:v>
                </c:pt>
                <c:pt idx="1393">
                  <c:v>319.3</c:v>
                </c:pt>
                <c:pt idx="1394">
                  <c:v>319.39999999999969</c:v>
                </c:pt>
                <c:pt idx="1395">
                  <c:v>319.5</c:v>
                </c:pt>
                <c:pt idx="1396">
                  <c:v>319.60000000000002</c:v>
                </c:pt>
                <c:pt idx="1397">
                  <c:v>319.7</c:v>
                </c:pt>
                <c:pt idx="1398">
                  <c:v>319.8</c:v>
                </c:pt>
                <c:pt idx="1399">
                  <c:v>319.89999999999969</c:v>
                </c:pt>
                <c:pt idx="1400">
                  <c:v>320</c:v>
                </c:pt>
                <c:pt idx="1401">
                  <c:v>320.10000000000002</c:v>
                </c:pt>
                <c:pt idx="1402">
                  <c:v>320.2</c:v>
                </c:pt>
                <c:pt idx="1403">
                  <c:v>320.3</c:v>
                </c:pt>
                <c:pt idx="1404">
                  <c:v>320.39999999999969</c:v>
                </c:pt>
                <c:pt idx="1405">
                  <c:v>320.5</c:v>
                </c:pt>
                <c:pt idx="1406">
                  <c:v>320.60000000000002</c:v>
                </c:pt>
                <c:pt idx="1407">
                  <c:v>320.7</c:v>
                </c:pt>
                <c:pt idx="1408">
                  <c:v>320.8</c:v>
                </c:pt>
                <c:pt idx="1409">
                  <c:v>320.89999999999969</c:v>
                </c:pt>
                <c:pt idx="1410">
                  <c:v>321</c:v>
                </c:pt>
                <c:pt idx="1411">
                  <c:v>321.10000000000002</c:v>
                </c:pt>
                <c:pt idx="1412">
                  <c:v>321.2</c:v>
                </c:pt>
                <c:pt idx="1413">
                  <c:v>321.3</c:v>
                </c:pt>
                <c:pt idx="1414">
                  <c:v>321.39999999999969</c:v>
                </c:pt>
                <c:pt idx="1415">
                  <c:v>321.5</c:v>
                </c:pt>
                <c:pt idx="1416">
                  <c:v>321.60000000000002</c:v>
                </c:pt>
                <c:pt idx="1417">
                  <c:v>321.7</c:v>
                </c:pt>
                <c:pt idx="1418">
                  <c:v>321.8</c:v>
                </c:pt>
                <c:pt idx="1419">
                  <c:v>321.89999999999969</c:v>
                </c:pt>
                <c:pt idx="1420">
                  <c:v>322</c:v>
                </c:pt>
                <c:pt idx="1421">
                  <c:v>322.10000000000002</c:v>
                </c:pt>
                <c:pt idx="1422">
                  <c:v>322.2</c:v>
                </c:pt>
                <c:pt idx="1423">
                  <c:v>322.3</c:v>
                </c:pt>
                <c:pt idx="1424">
                  <c:v>322.39999999999969</c:v>
                </c:pt>
                <c:pt idx="1425">
                  <c:v>322.5</c:v>
                </c:pt>
                <c:pt idx="1426">
                  <c:v>322.60000000000002</c:v>
                </c:pt>
                <c:pt idx="1427">
                  <c:v>322.7</c:v>
                </c:pt>
                <c:pt idx="1428">
                  <c:v>322.8</c:v>
                </c:pt>
                <c:pt idx="1429">
                  <c:v>322.89999999999969</c:v>
                </c:pt>
                <c:pt idx="1430">
                  <c:v>323</c:v>
                </c:pt>
                <c:pt idx="1431">
                  <c:v>323.10000000000002</c:v>
                </c:pt>
                <c:pt idx="1432">
                  <c:v>323.2</c:v>
                </c:pt>
                <c:pt idx="1433">
                  <c:v>323.3</c:v>
                </c:pt>
                <c:pt idx="1434">
                  <c:v>323.39999999999969</c:v>
                </c:pt>
                <c:pt idx="1435">
                  <c:v>323.5</c:v>
                </c:pt>
                <c:pt idx="1436">
                  <c:v>323.60000000000002</c:v>
                </c:pt>
                <c:pt idx="1437">
                  <c:v>323.7</c:v>
                </c:pt>
                <c:pt idx="1438">
                  <c:v>323.8</c:v>
                </c:pt>
                <c:pt idx="1439">
                  <c:v>323.89999999999969</c:v>
                </c:pt>
                <c:pt idx="1440">
                  <c:v>324</c:v>
                </c:pt>
                <c:pt idx="1441">
                  <c:v>324.10000000000002</c:v>
                </c:pt>
                <c:pt idx="1442">
                  <c:v>324.2</c:v>
                </c:pt>
                <c:pt idx="1443">
                  <c:v>324.3</c:v>
                </c:pt>
                <c:pt idx="1444">
                  <c:v>324.39999999999969</c:v>
                </c:pt>
                <c:pt idx="1445">
                  <c:v>324.5</c:v>
                </c:pt>
                <c:pt idx="1446">
                  <c:v>324.60000000000002</c:v>
                </c:pt>
                <c:pt idx="1447">
                  <c:v>324.7</c:v>
                </c:pt>
                <c:pt idx="1448">
                  <c:v>324.8</c:v>
                </c:pt>
                <c:pt idx="1449">
                  <c:v>324.89999999999969</c:v>
                </c:pt>
                <c:pt idx="1450">
                  <c:v>325</c:v>
                </c:pt>
                <c:pt idx="1451">
                  <c:v>325.10000000000002</c:v>
                </c:pt>
                <c:pt idx="1452">
                  <c:v>325.2</c:v>
                </c:pt>
                <c:pt idx="1453">
                  <c:v>325.3</c:v>
                </c:pt>
                <c:pt idx="1454">
                  <c:v>325.39999999999969</c:v>
                </c:pt>
                <c:pt idx="1455">
                  <c:v>325.5</c:v>
                </c:pt>
                <c:pt idx="1456">
                  <c:v>325.60000000000002</c:v>
                </c:pt>
                <c:pt idx="1457">
                  <c:v>325.7</c:v>
                </c:pt>
                <c:pt idx="1458">
                  <c:v>325.8</c:v>
                </c:pt>
                <c:pt idx="1459">
                  <c:v>325.89999999999969</c:v>
                </c:pt>
                <c:pt idx="1460">
                  <c:v>326</c:v>
                </c:pt>
                <c:pt idx="1461">
                  <c:v>326.10000000000002</c:v>
                </c:pt>
                <c:pt idx="1462">
                  <c:v>326.2</c:v>
                </c:pt>
                <c:pt idx="1463">
                  <c:v>326.3</c:v>
                </c:pt>
                <c:pt idx="1464">
                  <c:v>326.39999999999969</c:v>
                </c:pt>
                <c:pt idx="1465">
                  <c:v>326.5</c:v>
                </c:pt>
                <c:pt idx="1466">
                  <c:v>326.60000000000002</c:v>
                </c:pt>
                <c:pt idx="1467">
                  <c:v>326.7</c:v>
                </c:pt>
                <c:pt idx="1468">
                  <c:v>326.8</c:v>
                </c:pt>
                <c:pt idx="1469">
                  <c:v>326.89999999999969</c:v>
                </c:pt>
                <c:pt idx="1470">
                  <c:v>327</c:v>
                </c:pt>
                <c:pt idx="1471">
                  <c:v>327.10000000000002</c:v>
                </c:pt>
                <c:pt idx="1472">
                  <c:v>327.2</c:v>
                </c:pt>
                <c:pt idx="1473">
                  <c:v>327.3</c:v>
                </c:pt>
                <c:pt idx="1474">
                  <c:v>327.39999999999969</c:v>
                </c:pt>
                <c:pt idx="1475">
                  <c:v>327.5</c:v>
                </c:pt>
                <c:pt idx="1476">
                  <c:v>327.60000000000002</c:v>
                </c:pt>
                <c:pt idx="1477">
                  <c:v>327.7</c:v>
                </c:pt>
                <c:pt idx="1478">
                  <c:v>327.8</c:v>
                </c:pt>
                <c:pt idx="1479">
                  <c:v>327.9</c:v>
                </c:pt>
                <c:pt idx="1480">
                  <c:v>328</c:v>
                </c:pt>
                <c:pt idx="1481">
                  <c:v>328.1</c:v>
                </c:pt>
                <c:pt idx="1482">
                  <c:v>328.2</c:v>
                </c:pt>
                <c:pt idx="1483">
                  <c:v>328.3</c:v>
                </c:pt>
                <c:pt idx="1484">
                  <c:v>328.4</c:v>
                </c:pt>
                <c:pt idx="1485">
                  <c:v>328.5</c:v>
                </c:pt>
                <c:pt idx="1486">
                  <c:v>328.6</c:v>
                </c:pt>
                <c:pt idx="1487">
                  <c:v>328.7</c:v>
                </c:pt>
                <c:pt idx="1488">
                  <c:v>328.8</c:v>
                </c:pt>
                <c:pt idx="1489">
                  <c:v>328.9</c:v>
                </c:pt>
                <c:pt idx="1490">
                  <c:v>329</c:v>
                </c:pt>
                <c:pt idx="1491">
                  <c:v>329.1</c:v>
                </c:pt>
                <c:pt idx="1492">
                  <c:v>329.2</c:v>
                </c:pt>
                <c:pt idx="1493">
                  <c:v>329.3</c:v>
                </c:pt>
                <c:pt idx="1494">
                  <c:v>329.4</c:v>
                </c:pt>
                <c:pt idx="1495">
                  <c:v>329.5</c:v>
                </c:pt>
                <c:pt idx="1496">
                  <c:v>329.6</c:v>
                </c:pt>
                <c:pt idx="1497">
                  <c:v>329.7</c:v>
                </c:pt>
                <c:pt idx="1498">
                  <c:v>329.8</c:v>
                </c:pt>
                <c:pt idx="1499">
                  <c:v>329.9</c:v>
                </c:pt>
                <c:pt idx="1500">
                  <c:v>330</c:v>
                </c:pt>
                <c:pt idx="1501">
                  <c:v>330.1</c:v>
                </c:pt>
                <c:pt idx="1502">
                  <c:v>330.2</c:v>
                </c:pt>
                <c:pt idx="1503">
                  <c:v>330.3</c:v>
                </c:pt>
                <c:pt idx="1504">
                  <c:v>330.4</c:v>
                </c:pt>
                <c:pt idx="1505">
                  <c:v>330.5</c:v>
                </c:pt>
                <c:pt idx="1506">
                  <c:v>330.6</c:v>
                </c:pt>
                <c:pt idx="1507">
                  <c:v>330.7</c:v>
                </c:pt>
                <c:pt idx="1508">
                  <c:v>330.8</c:v>
                </c:pt>
                <c:pt idx="1509">
                  <c:v>330.9</c:v>
                </c:pt>
                <c:pt idx="1510">
                  <c:v>331</c:v>
                </c:pt>
                <c:pt idx="1511">
                  <c:v>331.1</c:v>
                </c:pt>
                <c:pt idx="1512">
                  <c:v>331.2</c:v>
                </c:pt>
                <c:pt idx="1513">
                  <c:v>331.3</c:v>
                </c:pt>
                <c:pt idx="1514">
                  <c:v>331.4</c:v>
                </c:pt>
                <c:pt idx="1515">
                  <c:v>331.5</c:v>
                </c:pt>
                <c:pt idx="1516">
                  <c:v>331.6</c:v>
                </c:pt>
                <c:pt idx="1517">
                  <c:v>331.7</c:v>
                </c:pt>
                <c:pt idx="1518">
                  <c:v>331.8</c:v>
                </c:pt>
                <c:pt idx="1519">
                  <c:v>331.9</c:v>
                </c:pt>
                <c:pt idx="1520">
                  <c:v>332</c:v>
                </c:pt>
                <c:pt idx="1521">
                  <c:v>332.1</c:v>
                </c:pt>
                <c:pt idx="1522">
                  <c:v>332.2</c:v>
                </c:pt>
                <c:pt idx="1523">
                  <c:v>332.3</c:v>
                </c:pt>
                <c:pt idx="1524">
                  <c:v>332.4</c:v>
                </c:pt>
                <c:pt idx="1525">
                  <c:v>332.5</c:v>
                </c:pt>
                <c:pt idx="1526">
                  <c:v>332.6</c:v>
                </c:pt>
                <c:pt idx="1527">
                  <c:v>332.7</c:v>
                </c:pt>
                <c:pt idx="1528">
                  <c:v>332.8</c:v>
                </c:pt>
                <c:pt idx="1529">
                  <c:v>332.9</c:v>
                </c:pt>
                <c:pt idx="1530">
                  <c:v>333</c:v>
                </c:pt>
                <c:pt idx="1531">
                  <c:v>333.1</c:v>
                </c:pt>
                <c:pt idx="1532">
                  <c:v>333.2</c:v>
                </c:pt>
                <c:pt idx="1533">
                  <c:v>333.3</c:v>
                </c:pt>
                <c:pt idx="1534">
                  <c:v>333.4</c:v>
                </c:pt>
                <c:pt idx="1535">
                  <c:v>333.5</c:v>
                </c:pt>
                <c:pt idx="1536">
                  <c:v>333.6</c:v>
                </c:pt>
                <c:pt idx="1537">
                  <c:v>333.7</c:v>
                </c:pt>
                <c:pt idx="1538">
                  <c:v>333.8</c:v>
                </c:pt>
                <c:pt idx="1539">
                  <c:v>333.9</c:v>
                </c:pt>
                <c:pt idx="1540">
                  <c:v>334</c:v>
                </c:pt>
                <c:pt idx="1541">
                  <c:v>334.1</c:v>
                </c:pt>
                <c:pt idx="1542">
                  <c:v>334.2</c:v>
                </c:pt>
                <c:pt idx="1543">
                  <c:v>334.3</c:v>
                </c:pt>
                <c:pt idx="1544">
                  <c:v>334.4</c:v>
                </c:pt>
                <c:pt idx="1545">
                  <c:v>334.5</c:v>
                </c:pt>
                <c:pt idx="1546">
                  <c:v>334.6</c:v>
                </c:pt>
                <c:pt idx="1547">
                  <c:v>334.7</c:v>
                </c:pt>
                <c:pt idx="1548">
                  <c:v>334.8</c:v>
                </c:pt>
                <c:pt idx="1549">
                  <c:v>334.9</c:v>
                </c:pt>
                <c:pt idx="1550">
                  <c:v>335</c:v>
                </c:pt>
                <c:pt idx="1551">
                  <c:v>335.1</c:v>
                </c:pt>
                <c:pt idx="1552">
                  <c:v>335.2</c:v>
                </c:pt>
                <c:pt idx="1553">
                  <c:v>335.3</c:v>
                </c:pt>
                <c:pt idx="1554">
                  <c:v>335.4</c:v>
                </c:pt>
                <c:pt idx="1555">
                  <c:v>335.5</c:v>
                </c:pt>
                <c:pt idx="1556">
                  <c:v>335.6</c:v>
                </c:pt>
                <c:pt idx="1557">
                  <c:v>335.7</c:v>
                </c:pt>
                <c:pt idx="1558">
                  <c:v>335.8</c:v>
                </c:pt>
                <c:pt idx="1559">
                  <c:v>335.9</c:v>
                </c:pt>
                <c:pt idx="1560">
                  <c:v>336</c:v>
                </c:pt>
                <c:pt idx="1561">
                  <c:v>336.1</c:v>
                </c:pt>
                <c:pt idx="1562">
                  <c:v>336.2</c:v>
                </c:pt>
                <c:pt idx="1563">
                  <c:v>336.3</c:v>
                </c:pt>
                <c:pt idx="1564">
                  <c:v>336.4</c:v>
                </c:pt>
                <c:pt idx="1565">
                  <c:v>336.5</c:v>
                </c:pt>
                <c:pt idx="1566">
                  <c:v>336.6</c:v>
                </c:pt>
                <c:pt idx="1567">
                  <c:v>336.7</c:v>
                </c:pt>
                <c:pt idx="1568">
                  <c:v>336.8</c:v>
                </c:pt>
                <c:pt idx="1569">
                  <c:v>336.9</c:v>
                </c:pt>
                <c:pt idx="1570">
                  <c:v>337</c:v>
                </c:pt>
                <c:pt idx="1571">
                  <c:v>337.1</c:v>
                </c:pt>
                <c:pt idx="1572">
                  <c:v>337.2</c:v>
                </c:pt>
                <c:pt idx="1573">
                  <c:v>337.3</c:v>
                </c:pt>
                <c:pt idx="1574">
                  <c:v>337.4</c:v>
                </c:pt>
                <c:pt idx="1575">
                  <c:v>337.5</c:v>
                </c:pt>
                <c:pt idx="1576">
                  <c:v>337.6</c:v>
                </c:pt>
                <c:pt idx="1577">
                  <c:v>337.7</c:v>
                </c:pt>
                <c:pt idx="1578">
                  <c:v>337.8</c:v>
                </c:pt>
                <c:pt idx="1579">
                  <c:v>337.9</c:v>
                </c:pt>
                <c:pt idx="1580">
                  <c:v>338</c:v>
                </c:pt>
                <c:pt idx="1581">
                  <c:v>338.1</c:v>
                </c:pt>
                <c:pt idx="1582">
                  <c:v>338.2</c:v>
                </c:pt>
                <c:pt idx="1583">
                  <c:v>338.3</c:v>
                </c:pt>
                <c:pt idx="1584">
                  <c:v>338.4</c:v>
                </c:pt>
                <c:pt idx="1585">
                  <c:v>338.5</c:v>
                </c:pt>
                <c:pt idx="1586">
                  <c:v>338.6</c:v>
                </c:pt>
                <c:pt idx="1587">
                  <c:v>338.7</c:v>
                </c:pt>
                <c:pt idx="1588">
                  <c:v>338.8</c:v>
                </c:pt>
                <c:pt idx="1589">
                  <c:v>338.9</c:v>
                </c:pt>
                <c:pt idx="1590">
                  <c:v>339</c:v>
                </c:pt>
                <c:pt idx="1591">
                  <c:v>339.1</c:v>
                </c:pt>
                <c:pt idx="1592">
                  <c:v>339.2</c:v>
                </c:pt>
                <c:pt idx="1593">
                  <c:v>339.3</c:v>
                </c:pt>
                <c:pt idx="1594">
                  <c:v>339.4</c:v>
                </c:pt>
                <c:pt idx="1595">
                  <c:v>339.5</c:v>
                </c:pt>
                <c:pt idx="1596">
                  <c:v>339.6</c:v>
                </c:pt>
                <c:pt idx="1597">
                  <c:v>339.7</c:v>
                </c:pt>
                <c:pt idx="1598">
                  <c:v>339.8</c:v>
                </c:pt>
                <c:pt idx="1599">
                  <c:v>339.9</c:v>
                </c:pt>
                <c:pt idx="1600">
                  <c:v>340</c:v>
                </c:pt>
                <c:pt idx="1601">
                  <c:v>340.1</c:v>
                </c:pt>
                <c:pt idx="1602">
                  <c:v>340.2</c:v>
                </c:pt>
                <c:pt idx="1603">
                  <c:v>340.3</c:v>
                </c:pt>
                <c:pt idx="1604">
                  <c:v>340.4</c:v>
                </c:pt>
                <c:pt idx="1605">
                  <c:v>340.5</c:v>
                </c:pt>
                <c:pt idx="1606">
                  <c:v>340.6</c:v>
                </c:pt>
                <c:pt idx="1607">
                  <c:v>340.7</c:v>
                </c:pt>
                <c:pt idx="1608">
                  <c:v>340.8</c:v>
                </c:pt>
                <c:pt idx="1609">
                  <c:v>340.9</c:v>
                </c:pt>
                <c:pt idx="1610">
                  <c:v>341</c:v>
                </c:pt>
                <c:pt idx="1611">
                  <c:v>341.1</c:v>
                </c:pt>
                <c:pt idx="1612">
                  <c:v>341.2</c:v>
                </c:pt>
                <c:pt idx="1613">
                  <c:v>341.3</c:v>
                </c:pt>
                <c:pt idx="1614">
                  <c:v>341.4</c:v>
                </c:pt>
                <c:pt idx="1615">
                  <c:v>341.5</c:v>
                </c:pt>
                <c:pt idx="1616">
                  <c:v>341.6</c:v>
                </c:pt>
                <c:pt idx="1617">
                  <c:v>341.7</c:v>
                </c:pt>
                <c:pt idx="1618">
                  <c:v>341.8</c:v>
                </c:pt>
                <c:pt idx="1619">
                  <c:v>341.9</c:v>
                </c:pt>
                <c:pt idx="1620">
                  <c:v>342</c:v>
                </c:pt>
                <c:pt idx="1621">
                  <c:v>342.1</c:v>
                </c:pt>
                <c:pt idx="1622">
                  <c:v>342.2</c:v>
                </c:pt>
                <c:pt idx="1623">
                  <c:v>342.3</c:v>
                </c:pt>
                <c:pt idx="1624">
                  <c:v>342.4</c:v>
                </c:pt>
                <c:pt idx="1625">
                  <c:v>342.5</c:v>
                </c:pt>
                <c:pt idx="1626">
                  <c:v>342.6</c:v>
                </c:pt>
                <c:pt idx="1627">
                  <c:v>342.7</c:v>
                </c:pt>
                <c:pt idx="1628">
                  <c:v>342.8</c:v>
                </c:pt>
                <c:pt idx="1629">
                  <c:v>342.9</c:v>
                </c:pt>
                <c:pt idx="1630">
                  <c:v>343</c:v>
                </c:pt>
                <c:pt idx="1631">
                  <c:v>343.1</c:v>
                </c:pt>
                <c:pt idx="1632">
                  <c:v>343.2</c:v>
                </c:pt>
                <c:pt idx="1633">
                  <c:v>343.3</c:v>
                </c:pt>
                <c:pt idx="1634">
                  <c:v>343.4</c:v>
                </c:pt>
                <c:pt idx="1635">
                  <c:v>343.5</c:v>
                </c:pt>
                <c:pt idx="1636">
                  <c:v>343.6</c:v>
                </c:pt>
                <c:pt idx="1637">
                  <c:v>343.7</c:v>
                </c:pt>
                <c:pt idx="1638">
                  <c:v>343.8</c:v>
                </c:pt>
                <c:pt idx="1639">
                  <c:v>343.9</c:v>
                </c:pt>
                <c:pt idx="1640">
                  <c:v>344</c:v>
                </c:pt>
                <c:pt idx="1641">
                  <c:v>344.1</c:v>
                </c:pt>
                <c:pt idx="1642">
                  <c:v>344.2</c:v>
                </c:pt>
                <c:pt idx="1643">
                  <c:v>344.3</c:v>
                </c:pt>
                <c:pt idx="1644">
                  <c:v>344.4</c:v>
                </c:pt>
                <c:pt idx="1645">
                  <c:v>344.5</c:v>
                </c:pt>
                <c:pt idx="1646">
                  <c:v>344.6</c:v>
                </c:pt>
                <c:pt idx="1647">
                  <c:v>344.7</c:v>
                </c:pt>
                <c:pt idx="1648">
                  <c:v>344.8</c:v>
                </c:pt>
                <c:pt idx="1649">
                  <c:v>344.9</c:v>
                </c:pt>
                <c:pt idx="1650">
                  <c:v>345</c:v>
                </c:pt>
                <c:pt idx="1651">
                  <c:v>345.1</c:v>
                </c:pt>
                <c:pt idx="1652">
                  <c:v>345.2</c:v>
                </c:pt>
                <c:pt idx="1653">
                  <c:v>345.3</c:v>
                </c:pt>
                <c:pt idx="1654">
                  <c:v>345.4</c:v>
                </c:pt>
                <c:pt idx="1655">
                  <c:v>345.5</c:v>
                </c:pt>
                <c:pt idx="1656">
                  <c:v>345.6</c:v>
                </c:pt>
                <c:pt idx="1657">
                  <c:v>345.7</c:v>
                </c:pt>
                <c:pt idx="1658">
                  <c:v>345.8</c:v>
                </c:pt>
                <c:pt idx="1659">
                  <c:v>345.9</c:v>
                </c:pt>
                <c:pt idx="1660">
                  <c:v>346</c:v>
                </c:pt>
                <c:pt idx="1661">
                  <c:v>346.1</c:v>
                </c:pt>
                <c:pt idx="1662">
                  <c:v>346.2</c:v>
                </c:pt>
                <c:pt idx="1663">
                  <c:v>346.3</c:v>
                </c:pt>
                <c:pt idx="1664">
                  <c:v>346.4</c:v>
                </c:pt>
                <c:pt idx="1665">
                  <c:v>346.5</c:v>
                </c:pt>
                <c:pt idx="1666">
                  <c:v>346.6</c:v>
                </c:pt>
                <c:pt idx="1667">
                  <c:v>346.7</c:v>
                </c:pt>
                <c:pt idx="1668">
                  <c:v>346.8</c:v>
                </c:pt>
                <c:pt idx="1669">
                  <c:v>346.9</c:v>
                </c:pt>
                <c:pt idx="1670">
                  <c:v>347</c:v>
                </c:pt>
                <c:pt idx="1671">
                  <c:v>347.1</c:v>
                </c:pt>
                <c:pt idx="1672">
                  <c:v>347.2</c:v>
                </c:pt>
                <c:pt idx="1673">
                  <c:v>347.3</c:v>
                </c:pt>
                <c:pt idx="1674">
                  <c:v>347.4</c:v>
                </c:pt>
                <c:pt idx="1675">
                  <c:v>347.5</c:v>
                </c:pt>
                <c:pt idx="1676">
                  <c:v>347.6</c:v>
                </c:pt>
                <c:pt idx="1677">
                  <c:v>347.7</c:v>
                </c:pt>
                <c:pt idx="1678">
                  <c:v>347.8</c:v>
                </c:pt>
                <c:pt idx="1679">
                  <c:v>347.9</c:v>
                </c:pt>
                <c:pt idx="1680">
                  <c:v>348</c:v>
                </c:pt>
                <c:pt idx="1681">
                  <c:v>348.1</c:v>
                </c:pt>
                <c:pt idx="1682">
                  <c:v>348.2</c:v>
                </c:pt>
                <c:pt idx="1683">
                  <c:v>348.3</c:v>
                </c:pt>
                <c:pt idx="1684">
                  <c:v>348.4</c:v>
                </c:pt>
                <c:pt idx="1685">
                  <c:v>348.5</c:v>
                </c:pt>
                <c:pt idx="1686">
                  <c:v>348.6</c:v>
                </c:pt>
                <c:pt idx="1687">
                  <c:v>348.7</c:v>
                </c:pt>
                <c:pt idx="1688">
                  <c:v>348.8</c:v>
                </c:pt>
                <c:pt idx="1689">
                  <c:v>348.9</c:v>
                </c:pt>
                <c:pt idx="1690">
                  <c:v>349</c:v>
                </c:pt>
                <c:pt idx="1691">
                  <c:v>349.1</c:v>
                </c:pt>
                <c:pt idx="1692">
                  <c:v>349.2</c:v>
                </c:pt>
                <c:pt idx="1693">
                  <c:v>349.3</c:v>
                </c:pt>
                <c:pt idx="1694">
                  <c:v>349.4</c:v>
                </c:pt>
                <c:pt idx="1695">
                  <c:v>349.5</c:v>
                </c:pt>
                <c:pt idx="1696">
                  <c:v>349.6</c:v>
                </c:pt>
                <c:pt idx="1697">
                  <c:v>349.7</c:v>
                </c:pt>
                <c:pt idx="1698">
                  <c:v>349.8</c:v>
                </c:pt>
                <c:pt idx="1699">
                  <c:v>349.9</c:v>
                </c:pt>
                <c:pt idx="1700">
                  <c:v>350</c:v>
                </c:pt>
                <c:pt idx="1701">
                  <c:v>350.1</c:v>
                </c:pt>
                <c:pt idx="1702">
                  <c:v>350.2</c:v>
                </c:pt>
                <c:pt idx="1703">
                  <c:v>350.3</c:v>
                </c:pt>
                <c:pt idx="1704">
                  <c:v>350.4</c:v>
                </c:pt>
                <c:pt idx="1705">
                  <c:v>350.5</c:v>
                </c:pt>
                <c:pt idx="1706">
                  <c:v>350.6</c:v>
                </c:pt>
                <c:pt idx="1707">
                  <c:v>350.7</c:v>
                </c:pt>
                <c:pt idx="1708">
                  <c:v>350.8</c:v>
                </c:pt>
                <c:pt idx="1709">
                  <c:v>350.9</c:v>
                </c:pt>
                <c:pt idx="1710">
                  <c:v>351</c:v>
                </c:pt>
                <c:pt idx="1711">
                  <c:v>351.1</c:v>
                </c:pt>
                <c:pt idx="1712">
                  <c:v>351.2</c:v>
                </c:pt>
                <c:pt idx="1713">
                  <c:v>351.3</c:v>
                </c:pt>
                <c:pt idx="1714">
                  <c:v>351.4</c:v>
                </c:pt>
                <c:pt idx="1715">
                  <c:v>351.5</c:v>
                </c:pt>
                <c:pt idx="1716">
                  <c:v>351.6</c:v>
                </c:pt>
                <c:pt idx="1717">
                  <c:v>351.7</c:v>
                </c:pt>
                <c:pt idx="1718">
                  <c:v>351.8</c:v>
                </c:pt>
                <c:pt idx="1719">
                  <c:v>351.9</c:v>
                </c:pt>
                <c:pt idx="1720">
                  <c:v>352</c:v>
                </c:pt>
                <c:pt idx="1721">
                  <c:v>352.1</c:v>
                </c:pt>
                <c:pt idx="1722">
                  <c:v>352.2</c:v>
                </c:pt>
                <c:pt idx="1723">
                  <c:v>352.3</c:v>
                </c:pt>
                <c:pt idx="1724">
                  <c:v>352.4</c:v>
                </c:pt>
                <c:pt idx="1725">
                  <c:v>352.5</c:v>
                </c:pt>
                <c:pt idx="1726">
                  <c:v>352.6</c:v>
                </c:pt>
                <c:pt idx="1727">
                  <c:v>352.7</c:v>
                </c:pt>
                <c:pt idx="1728">
                  <c:v>352.8</c:v>
                </c:pt>
                <c:pt idx="1729">
                  <c:v>352.9</c:v>
                </c:pt>
                <c:pt idx="1730">
                  <c:v>353</c:v>
                </c:pt>
                <c:pt idx="1731">
                  <c:v>353.1</c:v>
                </c:pt>
                <c:pt idx="1732">
                  <c:v>353.2</c:v>
                </c:pt>
                <c:pt idx="1733">
                  <c:v>353.3</c:v>
                </c:pt>
                <c:pt idx="1734">
                  <c:v>353.4</c:v>
                </c:pt>
                <c:pt idx="1735">
                  <c:v>353.5</c:v>
                </c:pt>
                <c:pt idx="1736">
                  <c:v>353.6</c:v>
                </c:pt>
                <c:pt idx="1737">
                  <c:v>353.7</c:v>
                </c:pt>
                <c:pt idx="1738">
                  <c:v>353.8</c:v>
                </c:pt>
                <c:pt idx="1739">
                  <c:v>353.9</c:v>
                </c:pt>
                <c:pt idx="1740">
                  <c:v>354</c:v>
                </c:pt>
                <c:pt idx="1741">
                  <c:v>354.1</c:v>
                </c:pt>
                <c:pt idx="1742">
                  <c:v>354.2</c:v>
                </c:pt>
                <c:pt idx="1743">
                  <c:v>354.3</c:v>
                </c:pt>
                <c:pt idx="1744">
                  <c:v>354.4</c:v>
                </c:pt>
                <c:pt idx="1745">
                  <c:v>354.5</c:v>
                </c:pt>
                <c:pt idx="1746">
                  <c:v>354.6</c:v>
                </c:pt>
                <c:pt idx="1747">
                  <c:v>354.7</c:v>
                </c:pt>
                <c:pt idx="1748">
                  <c:v>354.8</c:v>
                </c:pt>
                <c:pt idx="1749">
                  <c:v>354.9</c:v>
                </c:pt>
                <c:pt idx="1750">
                  <c:v>355</c:v>
                </c:pt>
                <c:pt idx="1751">
                  <c:v>355.1</c:v>
                </c:pt>
                <c:pt idx="1752">
                  <c:v>355.2</c:v>
                </c:pt>
                <c:pt idx="1753">
                  <c:v>355.3</c:v>
                </c:pt>
                <c:pt idx="1754">
                  <c:v>355.4</c:v>
                </c:pt>
                <c:pt idx="1755">
                  <c:v>355.5</c:v>
                </c:pt>
                <c:pt idx="1756">
                  <c:v>355.6</c:v>
                </c:pt>
                <c:pt idx="1757">
                  <c:v>355.7</c:v>
                </c:pt>
                <c:pt idx="1758">
                  <c:v>355.8</c:v>
                </c:pt>
                <c:pt idx="1759">
                  <c:v>355.9</c:v>
                </c:pt>
                <c:pt idx="1760">
                  <c:v>356</c:v>
                </c:pt>
                <c:pt idx="1761">
                  <c:v>356.1</c:v>
                </c:pt>
                <c:pt idx="1762">
                  <c:v>356.2</c:v>
                </c:pt>
                <c:pt idx="1763">
                  <c:v>356.3</c:v>
                </c:pt>
                <c:pt idx="1764">
                  <c:v>356.4</c:v>
                </c:pt>
                <c:pt idx="1765">
                  <c:v>356.5</c:v>
                </c:pt>
                <c:pt idx="1766">
                  <c:v>356.6</c:v>
                </c:pt>
                <c:pt idx="1767">
                  <c:v>356.7</c:v>
                </c:pt>
                <c:pt idx="1768">
                  <c:v>356.8</c:v>
                </c:pt>
                <c:pt idx="1769">
                  <c:v>356.9</c:v>
                </c:pt>
                <c:pt idx="1770">
                  <c:v>357</c:v>
                </c:pt>
                <c:pt idx="1771">
                  <c:v>357.1</c:v>
                </c:pt>
                <c:pt idx="1772">
                  <c:v>357.2</c:v>
                </c:pt>
                <c:pt idx="1773">
                  <c:v>357.3</c:v>
                </c:pt>
                <c:pt idx="1774">
                  <c:v>357.4</c:v>
                </c:pt>
                <c:pt idx="1775">
                  <c:v>357.5</c:v>
                </c:pt>
                <c:pt idx="1776">
                  <c:v>357.6</c:v>
                </c:pt>
                <c:pt idx="1777">
                  <c:v>357.7</c:v>
                </c:pt>
                <c:pt idx="1778">
                  <c:v>357.8</c:v>
                </c:pt>
                <c:pt idx="1779">
                  <c:v>357.9</c:v>
                </c:pt>
                <c:pt idx="1780">
                  <c:v>358</c:v>
                </c:pt>
                <c:pt idx="1781">
                  <c:v>358.1</c:v>
                </c:pt>
                <c:pt idx="1782">
                  <c:v>358.2</c:v>
                </c:pt>
                <c:pt idx="1783">
                  <c:v>358.3</c:v>
                </c:pt>
                <c:pt idx="1784">
                  <c:v>358.4</c:v>
                </c:pt>
                <c:pt idx="1785">
                  <c:v>358.5</c:v>
                </c:pt>
                <c:pt idx="1786">
                  <c:v>358.6</c:v>
                </c:pt>
                <c:pt idx="1787">
                  <c:v>358.7</c:v>
                </c:pt>
                <c:pt idx="1788">
                  <c:v>358.8</c:v>
                </c:pt>
                <c:pt idx="1789">
                  <c:v>358.9</c:v>
                </c:pt>
                <c:pt idx="1790">
                  <c:v>359</c:v>
                </c:pt>
                <c:pt idx="1791">
                  <c:v>359.1</c:v>
                </c:pt>
                <c:pt idx="1792">
                  <c:v>359.2</c:v>
                </c:pt>
                <c:pt idx="1793">
                  <c:v>359.3</c:v>
                </c:pt>
                <c:pt idx="1794">
                  <c:v>359.4</c:v>
                </c:pt>
                <c:pt idx="1795">
                  <c:v>359.5</c:v>
                </c:pt>
                <c:pt idx="1796">
                  <c:v>359.6</c:v>
                </c:pt>
                <c:pt idx="1797">
                  <c:v>359.7</c:v>
                </c:pt>
                <c:pt idx="1798">
                  <c:v>359.8</c:v>
                </c:pt>
                <c:pt idx="1799">
                  <c:v>359.9</c:v>
                </c:pt>
                <c:pt idx="1800">
                  <c:v>360</c:v>
                </c:pt>
                <c:pt idx="1801">
                  <c:v>360.1</c:v>
                </c:pt>
                <c:pt idx="1802">
                  <c:v>360.2</c:v>
                </c:pt>
                <c:pt idx="1803">
                  <c:v>360.3</c:v>
                </c:pt>
                <c:pt idx="1804">
                  <c:v>360.4</c:v>
                </c:pt>
                <c:pt idx="1805">
                  <c:v>360.5</c:v>
                </c:pt>
                <c:pt idx="1806">
                  <c:v>360.6</c:v>
                </c:pt>
                <c:pt idx="1807">
                  <c:v>360.7</c:v>
                </c:pt>
                <c:pt idx="1808">
                  <c:v>360.8</c:v>
                </c:pt>
                <c:pt idx="1809">
                  <c:v>360.9</c:v>
                </c:pt>
                <c:pt idx="1810">
                  <c:v>361</c:v>
                </c:pt>
                <c:pt idx="1811">
                  <c:v>361.1</c:v>
                </c:pt>
                <c:pt idx="1812">
                  <c:v>361.2</c:v>
                </c:pt>
                <c:pt idx="1813">
                  <c:v>361.3</c:v>
                </c:pt>
                <c:pt idx="1814">
                  <c:v>361.4</c:v>
                </c:pt>
                <c:pt idx="1815">
                  <c:v>361.5</c:v>
                </c:pt>
                <c:pt idx="1816">
                  <c:v>361.6</c:v>
                </c:pt>
                <c:pt idx="1817">
                  <c:v>361.7</c:v>
                </c:pt>
                <c:pt idx="1818">
                  <c:v>361.8</c:v>
                </c:pt>
                <c:pt idx="1819">
                  <c:v>361.9</c:v>
                </c:pt>
                <c:pt idx="1820">
                  <c:v>362</c:v>
                </c:pt>
                <c:pt idx="1821">
                  <c:v>362.1</c:v>
                </c:pt>
                <c:pt idx="1822">
                  <c:v>362.2</c:v>
                </c:pt>
                <c:pt idx="1823">
                  <c:v>362.3</c:v>
                </c:pt>
                <c:pt idx="1824">
                  <c:v>362.4</c:v>
                </c:pt>
                <c:pt idx="1825">
                  <c:v>362.5</c:v>
                </c:pt>
                <c:pt idx="1826">
                  <c:v>362.6</c:v>
                </c:pt>
                <c:pt idx="1827">
                  <c:v>362.7</c:v>
                </c:pt>
                <c:pt idx="1828">
                  <c:v>362.8</c:v>
                </c:pt>
                <c:pt idx="1829">
                  <c:v>362.9</c:v>
                </c:pt>
                <c:pt idx="1830">
                  <c:v>363</c:v>
                </c:pt>
                <c:pt idx="1831">
                  <c:v>363.1</c:v>
                </c:pt>
                <c:pt idx="1832">
                  <c:v>363.2</c:v>
                </c:pt>
                <c:pt idx="1833">
                  <c:v>363.3</c:v>
                </c:pt>
                <c:pt idx="1834">
                  <c:v>363.4</c:v>
                </c:pt>
                <c:pt idx="1835">
                  <c:v>363.5</c:v>
                </c:pt>
                <c:pt idx="1836">
                  <c:v>363.6</c:v>
                </c:pt>
                <c:pt idx="1837">
                  <c:v>363.7</c:v>
                </c:pt>
                <c:pt idx="1838">
                  <c:v>363.8</c:v>
                </c:pt>
                <c:pt idx="1839">
                  <c:v>363.9</c:v>
                </c:pt>
                <c:pt idx="1840">
                  <c:v>364</c:v>
                </c:pt>
                <c:pt idx="1841">
                  <c:v>364.1</c:v>
                </c:pt>
                <c:pt idx="1842">
                  <c:v>364.2</c:v>
                </c:pt>
                <c:pt idx="1843">
                  <c:v>364.3</c:v>
                </c:pt>
                <c:pt idx="1844">
                  <c:v>364.4</c:v>
                </c:pt>
                <c:pt idx="1845">
                  <c:v>364.5</c:v>
                </c:pt>
                <c:pt idx="1846">
                  <c:v>364.6</c:v>
                </c:pt>
                <c:pt idx="1847">
                  <c:v>364.7</c:v>
                </c:pt>
                <c:pt idx="1848">
                  <c:v>364.8</c:v>
                </c:pt>
                <c:pt idx="1849">
                  <c:v>364.9</c:v>
                </c:pt>
                <c:pt idx="1850">
                  <c:v>365</c:v>
                </c:pt>
                <c:pt idx="1851">
                  <c:v>365.1</c:v>
                </c:pt>
                <c:pt idx="1852">
                  <c:v>365.2</c:v>
                </c:pt>
                <c:pt idx="1853">
                  <c:v>365.3</c:v>
                </c:pt>
                <c:pt idx="1854">
                  <c:v>365.4</c:v>
                </c:pt>
                <c:pt idx="1855">
                  <c:v>365.5</c:v>
                </c:pt>
                <c:pt idx="1856">
                  <c:v>365.6</c:v>
                </c:pt>
                <c:pt idx="1857">
                  <c:v>365.7</c:v>
                </c:pt>
                <c:pt idx="1858">
                  <c:v>365.8</c:v>
                </c:pt>
                <c:pt idx="1859">
                  <c:v>365.9</c:v>
                </c:pt>
                <c:pt idx="1860">
                  <c:v>366</c:v>
                </c:pt>
                <c:pt idx="1861">
                  <c:v>366.1</c:v>
                </c:pt>
                <c:pt idx="1862">
                  <c:v>366.2</c:v>
                </c:pt>
                <c:pt idx="1863">
                  <c:v>366.3</c:v>
                </c:pt>
                <c:pt idx="1864">
                  <c:v>366.4</c:v>
                </c:pt>
                <c:pt idx="1865">
                  <c:v>366.5</c:v>
                </c:pt>
                <c:pt idx="1866">
                  <c:v>366.6</c:v>
                </c:pt>
                <c:pt idx="1867">
                  <c:v>366.7</c:v>
                </c:pt>
                <c:pt idx="1868">
                  <c:v>366.8</c:v>
                </c:pt>
                <c:pt idx="1869">
                  <c:v>366.9</c:v>
                </c:pt>
                <c:pt idx="1870">
                  <c:v>367</c:v>
                </c:pt>
                <c:pt idx="1871">
                  <c:v>367.1</c:v>
                </c:pt>
                <c:pt idx="1872">
                  <c:v>367.2</c:v>
                </c:pt>
                <c:pt idx="1873">
                  <c:v>367.3</c:v>
                </c:pt>
                <c:pt idx="1874">
                  <c:v>367.4</c:v>
                </c:pt>
                <c:pt idx="1875">
                  <c:v>367.5</c:v>
                </c:pt>
                <c:pt idx="1876">
                  <c:v>367.6</c:v>
                </c:pt>
                <c:pt idx="1877">
                  <c:v>367.7</c:v>
                </c:pt>
                <c:pt idx="1878">
                  <c:v>367.8</c:v>
                </c:pt>
                <c:pt idx="1879">
                  <c:v>367.9</c:v>
                </c:pt>
                <c:pt idx="1880">
                  <c:v>368</c:v>
                </c:pt>
                <c:pt idx="1881">
                  <c:v>368.1</c:v>
                </c:pt>
                <c:pt idx="1882">
                  <c:v>368.2</c:v>
                </c:pt>
                <c:pt idx="1883">
                  <c:v>368.3</c:v>
                </c:pt>
                <c:pt idx="1884">
                  <c:v>368.4</c:v>
                </c:pt>
                <c:pt idx="1885">
                  <c:v>368.5</c:v>
                </c:pt>
                <c:pt idx="1886">
                  <c:v>368.6</c:v>
                </c:pt>
                <c:pt idx="1887">
                  <c:v>368.7</c:v>
                </c:pt>
                <c:pt idx="1888">
                  <c:v>368.8</c:v>
                </c:pt>
                <c:pt idx="1889">
                  <c:v>368.9</c:v>
                </c:pt>
                <c:pt idx="1890">
                  <c:v>369</c:v>
                </c:pt>
                <c:pt idx="1891">
                  <c:v>369.1</c:v>
                </c:pt>
                <c:pt idx="1892">
                  <c:v>369.2</c:v>
                </c:pt>
                <c:pt idx="1893">
                  <c:v>369.3</c:v>
                </c:pt>
                <c:pt idx="1894">
                  <c:v>369.4</c:v>
                </c:pt>
                <c:pt idx="1895">
                  <c:v>369.5</c:v>
                </c:pt>
                <c:pt idx="1896">
                  <c:v>369.6</c:v>
                </c:pt>
                <c:pt idx="1897">
                  <c:v>369.7</c:v>
                </c:pt>
                <c:pt idx="1898">
                  <c:v>369.8</c:v>
                </c:pt>
                <c:pt idx="1899">
                  <c:v>369.9</c:v>
                </c:pt>
                <c:pt idx="1900">
                  <c:v>370</c:v>
                </c:pt>
                <c:pt idx="1901">
                  <c:v>370.1</c:v>
                </c:pt>
                <c:pt idx="1902">
                  <c:v>370.2</c:v>
                </c:pt>
                <c:pt idx="1903">
                  <c:v>370.3</c:v>
                </c:pt>
                <c:pt idx="1904">
                  <c:v>370.4</c:v>
                </c:pt>
                <c:pt idx="1905">
                  <c:v>370.5</c:v>
                </c:pt>
                <c:pt idx="1906">
                  <c:v>370.6</c:v>
                </c:pt>
                <c:pt idx="1907">
                  <c:v>370.7</c:v>
                </c:pt>
                <c:pt idx="1908">
                  <c:v>370.8</c:v>
                </c:pt>
                <c:pt idx="1909">
                  <c:v>370.9</c:v>
                </c:pt>
                <c:pt idx="1910">
                  <c:v>371</c:v>
                </c:pt>
                <c:pt idx="1911">
                  <c:v>371.1</c:v>
                </c:pt>
                <c:pt idx="1912">
                  <c:v>371.2</c:v>
                </c:pt>
                <c:pt idx="1913">
                  <c:v>371.3</c:v>
                </c:pt>
                <c:pt idx="1914">
                  <c:v>371.4</c:v>
                </c:pt>
                <c:pt idx="1915">
                  <c:v>371.5</c:v>
                </c:pt>
                <c:pt idx="1916">
                  <c:v>371.6</c:v>
                </c:pt>
                <c:pt idx="1917">
                  <c:v>371.7</c:v>
                </c:pt>
                <c:pt idx="1918">
                  <c:v>371.8</c:v>
                </c:pt>
                <c:pt idx="1919">
                  <c:v>371.9</c:v>
                </c:pt>
                <c:pt idx="1920">
                  <c:v>372</c:v>
                </c:pt>
                <c:pt idx="1921">
                  <c:v>372.1</c:v>
                </c:pt>
                <c:pt idx="1922">
                  <c:v>372.2</c:v>
                </c:pt>
                <c:pt idx="1923">
                  <c:v>372.3</c:v>
                </c:pt>
                <c:pt idx="1924">
                  <c:v>372.4</c:v>
                </c:pt>
                <c:pt idx="1925">
                  <c:v>372.5</c:v>
                </c:pt>
                <c:pt idx="1926">
                  <c:v>372.6</c:v>
                </c:pt>
                <c:pt idx="1927">
                  <c:v>372.7</c:v>
                </c:pt>
                <c:pt idx="1928">
                  <c:v>372.8</c:v>
                </c:pt>
                <c:pt idx="1929">
                  <c:v>372.9</c:v>
                </c:pt>
                <c:pt idx="1930">
                  <c:v>373</c:v>
                </c:pt>
                <c:pt idx="1931">
                  <c:v>373.1</c:v>
                </c:pt>
                <c:pt idx="1932">
                  <c:v>373.2</c:v>
                </c:pt>
                <c:pt idx="1933">
                  <c:v>373.3</c:v>
                </c:pt>
                <c:pt idx="1934">
                  <c:v>373.4</c:v>
                </c:pt>
                <c:pt idx="1935">
                  <c:v>373.5</c:v>
                </c:pt>
                <c:pt idx="1936">
                  <c:v>373.6</c:v>
                </c:pt>
                <c:pt idx="1937">
                  <c:v>373.7</c:v>
                </c:pt>
                <c:pt idx="1938">
                  <c:v>373.8</c:v>
                </c:pt>
                <c:pt idx="1939">
                  <c:v>373.9</c:v>
                </c:pt>
                <c:pt idx="1940">
                  <c:v>374</c:v>
                </c:pt>
                <c:pt idx="1941">
                  <c:v>374.1</c:v>
                </c:pt>
                <c:pt idx="1942">
                  <c:v>374.2</c:v>
                </c:pt>
                <c:pt idx="1943">
                  <c:v>374.3</c:v>
                </c:pt>
                <c:pt idx="1944">
                  <c:v>374.4</c:v>
                </c:pt>
                <c:pt idx="1945">
                  <c:v>374.5</c:v>
                </c:pt>
                <c:pt idx="1946">
                  <c:v>374.6</c:v>
                </c:pt>
                <c:pt idx="1947">
                  <c:v>374.7</c:v>
                </c:pt>
                <c:pt idx="1948">
                  <c:v>374.8</c:v>
                </c:pt>
                <c:pt idx="1949">
                  <c:v>374.9</c:v>
                </c:pt>
                <c:pt idx="1950">
                  <c:v>375</c:v>
                </c:pt>
                <c:pt idx="1951">
                  <c:v>375.1</c:v>
                </c:pt>
                <c:pt idx="1952">
                  <c:v>375.2</c:v>
                </c:pt>
                <c:pt idx="1953">
                  <c:v>375.3</c:v>
                </c:pt>
                <c:pt idx="1954">
                  <c:v>375.4</c:v>
                </c:pt>
                <c:pt idx="1955">
                  <c:v>375.5</c:v>
                </c:pt>
                <c:pt idx="1956">
                  <c:v>375.6</c:v>
                </c:pt>
                <c:pt idx="1957">
                  <c:v>375.7</c:v>
                </c:pt>
                <c:pt idx="1958">
                  <c:v>375.8</c:v>
                </c:pt>
                <c:pt idx="1959">
                  <c:v>375.9</c:v>
                </c:pt>
                <c:pt idx="1960">
                  <c:v>376</c:v>
                </c:pt>
                <c:pt idx="1961">
                  <c:v>376.1</c:v>
                </c:pt>
                <c:pt idx="1962">
                  <c:v>376.2</c:v>
                </c:pt>
                <c:pt idx="1963">
                  <c:v>376.3</c:v>
                </c:pt>
                <c:pt idx="1964">
                  <c:v>376.4</c:v>
                </c:pt>
                <c:pt idx="1965">
                  <c:v>376.5</c:v>
                </c:pt>
                <c:pt idx="1966">
                  <c:v>376.6</c:v>
                </c:pt>
                <c:pt idx="1967">
                  <c:v>376.7</c:v>
                </c:pt>
                <c:pt idx="1968">
                  <c:v>376.8</c:v>
                </c:pt>
                <c:pt idx="1969">
                  <c:v>376.9</c:v>
                </c:pt>
                <c:pt idx="1970">
                  <c:v>377</c:v>
                </c:pt>
                <c:pt idx="1971">
                  <c:v>377.1</c:v>
                </c:pt>
                <c:pt idx="1972">
                  <c:v>377.2</c:v>
                </c:pt>
                <c:pt idx="1973">
                  <c:v>377.3</c:v>
                </c:pt>
                <c:pt idx="1974">
                  <c:v>377.4</c:v>
                </c:pt>
                <c:pt idx="1975">
                  <c:v>377.5</c:v>
                </c:pt>
                <c:pt idx="1976">
                  <c:v>377.6</c:v>
                </c:pt>
                <c:pt idx="1977">
                  <c:v>377.7</c:v>
                </c:pt>
                <c:pt idx="1978">
                  <c:v>377.8</c:v>
                </c:pt>
                <c:pt idx="1979">
                  <c:v>377.9</c:v>
                </c:pt>
                <c:pt idx="1980">
                  <c:v>378</c:v>
                </c:pt>
                <c:pt idx="1981">
                  <c:v>378.1</c:v>
                </c:pt>
                <c:pt idx="1982">
                  <c:v>378.2</c:v>
                </c:pt>
                <c:pt idx="1983">
                  <c:v>378.3</c:v>
                </c:pt>
                <c:pt idx="1984">
                  <c:v>378.4</c:v>
                </c:pt>
                <c:pt idx="1985">
                  <c:v>378.5</c:v>
                </c:pt>
                <c:pt idx="1986">
                  <c:v>378.6</c:v>
                </c:pt>
                <c:pt idx="1987">
                  <c:v>378.7</c:v>
                </c:pt>
                <c:pt idx="1988">
                  <c:v>378.8</c:v>
                </c:pt>
                <c:pt idx="1989">
                  <c:v>378.9</c:v>
                </c:pt>
                <c:pt idx="1990">
                  <c:v>379</c:v>
                </c:pt>
                <c:pt idx="1991">
                  <c:v>379.1</c:v>
                </c:pt>
                <c:pt idx="1992">
                  <c:v>379.2</c:v>
                </c:pt>
                <c:pt idx="1993">
                  <c:v>379.3</c:v>
                </c:pt>
                <c:pt idx="1994">
                  <c:v>379.4</c:v>
                </c:pt>
                <c:pt idx="1995">
                  <c:v>379.5</c:v>
                </c:pt>
                <c:pt idx="1996">
                  <c:v>379.6</c:v>
                </c:pt>
                <c:pt idx="1997">
                  <c:v>379.7</c:v>
                </c:pt>
                <c:pt idx="1998">
                  <c:v>379.8</c:v>
                </c:pt>
                <c:pt idx="1999">
                  <c:v>379.9</c:v>
                </c:pt>
                <c:pt idx="2000">
                  <c:v>380</c:v>
                </c:pt>
                <c:pt idx="2001">
                  <c:v>380.1</c:v>
                </c:pt>
                <c:pt idx="2002">
                  <c:v>380.2</c:v>
                </c:pt>
                <c:pt idx="2003">
                  <c:v>380.3</c:v>
                </c:pt>
                <c:pt idx="2004">
                  <c:v>380.4</c:v>
                </c:pt>
                <c:pt idx="2005">
                  <c:v>380.5</c:v>
                </c:pt>
                <c:pt idx="2006">
                  <c:v>380.6</c:v>
                </c:pt>
                <c:pt idx="2007">
                  <c:v>380.7</c:v>
                </c:pt>
                <c:pt idx="2008">
                  <c:v>380.8</c:v>
                </c:pt>
                <c:pt idx="2009">
                  <c:v>380.9</c:v>
                </c:pt>
                <c:pt idx="2010">
                  <c:v>381</c:v>
                </c:pt>
                <c:pt idx="2011">
                  <c:v>381.1</c:v>
                </c:pt>
                <c:pt idx="2012">
                  <c:v>381.2</c:v>
                </c:pt>
                <c:pt idx="2013">
                  <c:v>381.3</c:v>
                </c:pt>
                <c:pt idx="2014">
                  <c:v>381.4</c:v>
                </c:pt>
                <c:pt idx="2015">
                  <c:v>381.5</c:v>
                </c:pt>
                <c:pt idx="2016">
                  <c:v>381.6</c:v>
                </c:pt>
                <c:pt idx="2017">
                  <c:v>381.7</c:v>
                </c:pt>
                <c:pt idx="2018">
                  <c:v>381.8</c:v>
                </c:pt>
                <c:pt idx="2019">
                  <c:v>381.9</c:v>
                </c:pt>
                <c:pt idx="2020">
                  <c:v>382</c:v>
                </c:pt>
                <c:pt idx="2021">
                  <c:v>382.1</c:v>
                </c:pt>
                <c:pt idx="2022">
                  <c:v>382.2</c:v>
                </c:pt>
                <c:pt idx="2023">
                  <c:v>382.3</c:v>
                </c:pt>
                <c:pt idx="2024">
                  <c:v>382.4</c:v>
                </c:pt>
                <c:pt idx="2025">
                  <c:v>382.5</c:v>
                </c:pt>
                <c:pt idx="2026">
                  <c:v>382.6</c:v>
                </c:pt>
                <c:pt idx="2027">
                  <c:v>382.7</c:v>
                </c:pt>
                <c:pt idx="2028">
                  <c:v>382.8</c:v>
                </c:pt>
                <c:pt idx="2029">
                  <c:v>382.9</c:v>
                </c:pt>
                <c:pt idx="2030">
                  <c:v>383</c:v>
                </c:pt>
                <c:pt idx="2031">
                  <c:v>383.1</c:v>
                </c:pt>
                <c:pt idx="2032">
                  <c:v>383.2</c:v>
                </c:pt>
                <c:pt idx="2033">
                  <c:v>383.3</c:v>
                </c:pt>
                <c:pt idx="2034">
                  <c:v>383.4</c:v>
                </c:pt>
                <c:pt idx="2035">
                  <c:v>383.5</c:v>
                </c:pt>
                <c:pt idx="2036">
                  <c:v>383.6</c:v>
                </c:pt>
                <c:pt idx="2037">
                  <c:v>383.7</c:v>
                </c:pt>
                <c:pt idx="2038">
                  <c:v>383.8</c:v>
                </c:pt>
                <c:pt idx="2039">
                  <c:v>383.9</c:v>
                </c:pt>
                <c:pt idx="2040">
                  <c:v>384</c:v>
                </c:pt>
                <c:pt idx="2041">
                  <c:v>384.1</c:v>
                </c:pt>
                <c:pt idx="2042">
                  <c:v>384.2</c:v>
                </c:pt>
                <c:pt idx="2043">
                  <c:v>384.3</c:v>
                </c:pt>
                <c:pt idx="2044">
                  <c:v>384.4</c:v>
                </c:pt>
                <c:pt idx="2045">
                  <c:v>384.5</c:v>
                </c:pt>
                <c:pt idx="2046">
                  <c:v>384.6</c:v>
                </c:pt>
                <c:pt idx="2047">
                  <c:v>384.7</c:v>
                </c:pt>
                <c:pt idx="2048">
                  <c:v>384.8</c:v>
                </c:pt>
                <c:pt idx="2049">
                  <c:v>384.9</c:v>
                </c:pt>
                <c:pt idx="2050">
                  <c:v>385</c:v>
                </c:pt>
                <c:pt idx="2051">
                  <c:v>385.1</c:v>
                </c:pt>
                <c:pt idx="2052">
                  <c:v>385.2</c:v>
                </c:pt>
                <c:pt idx="2053">
                  <c:v>385.3</c:v>
                </c:pt>
                <c:pt idx="2054">
                  <c:v>385.4</c:v>
                </c:pt>
                <c:pt idx="2055">
                  <c:v>385.5</c:v>
                </c:pt>
                <c:pt idx="2056">
                  <c:v>385.6</c:v>
                </c:pt>
                <c:pt idx="2057">
                  <c:v>385.7</c:v>
                </c:pt>
                <c:pt idx="2058">
                  <c:v>385.8</c:v>
                </c:pt>
                <c:pt idx="2059">
                  <c:v>385.9</c:v>
                </c:pt>
                <c:pt idx="2060">
                  <c:v>386</c:v>
                </c:pt>
                <c:pt idx="2061">
                  <c:v>386.1</c:v>
                </c:pt>
                <c:pt idx="2062">
                  <c:v>386.2</c:v>
                </c:pt>
                <c:pt idx="2063">
                  <c:v>386.3</c:v>
                </c:pt>
                <c:pt idx="2064">
                  <c:v>386.4</c:v>
                </c:pt>
                <c:pt idx="2065">
                  <c:v>386.5</c:v>
                </c:pt>
                <c:pt idx="2066">
                  <c:v>386.6</c:v>
                </c:pt>
                <c:pt idx="2067">
                  <c:v>386.7</c:v>
                </c:pt>
                <c:pt idx="2068">
                  <c:v>386.8</c:v>
                </c:pt>
                <c:pt idx="2069">
                  <c:v>386.9</c:v>
                </c:pt>
                <c:pt idx="2070">
                  <c:v>387</c:v>
                </c:pt>
                <c:pt idx="2071">
                  <c:v>387.1</c:v>
                </c:pt>
                <c:pt idx="2072">
                  <c:v>387.2</c:v>
                </c:pt>
                <c:pt idx="2073">
                  <c:v>387.3</c:v>
                </c:pt>
                <c:pt idx="2074">
                  <c:v>387.4</c:v>
                </c:pt>
                <c:pt idx="2075">
                  <c:v>387.5</c:v>
                </c:pt>
                <c:pt idx="2076">
                  <c:v>387.6</c:v>
                </c:pt>
                <c:pt idx="2077">
                  <c:v>387.7</c:v>
                </c:pt>
                <c:pt idx="2078">
                  <c:v>387.8</c:v>
                </c:pt>
                <c:pt idx="2079">
                  <c:v>387.9</c:v>
                </c:pt>
                <c:pt idx="2080">
                  <c:v>388</c:v>
                </c:pt>
                <c:pt idx="2081">
                  <c:v>388.1</c:v>
                </c:pt>
                <c:pt idx="2082">
                  <c:v>388.2</c:v>
                </c:pt>
                <c:pt idx="2083">
                  <c:v>388.3</c:v>
                </c:pt>
                <c:pt idx="2084">
                  <c:v>388.4</c:v>
                </c:pt>
                <c:pt idx="2085">
                  <c:v>388.5</c:v>
                </c:pt>
                <c:pt idx="2086">
                  <c:v>388.6</c:v>
                </c:pt>
                <c:pt idx="2087">
                  <c:v>388.7</c:v>
                </c:pt>
                <c:pt idx="2088">
                  <c:v>388.8</c:v>
                </c:pt>
                <c:pt idx="2089">
                  <c:v>388.9</c:v>
                </c:pt>
                <c:pt idx="2090">
                  <c:v>389</c:v>
                </c:pt>
                <c:pt idx="2091">
                  <c:v>389.1</c:v>
                </c:pt>
                <c:pt idx="2092">
                  <c:v>389.2</c:v>
                </c:pt>
                <c:pt idx="2093">
                  <c:v>389.3</c:v>
                </c:pt>
                <c:pt idx="2094">
                  <c:v>389.4</c:v>
                </c:pt>
                <c:pt idx="2095">
                  <c:v>389.5</c:v>
                </c:pt>
                <c:pt idx="2096">
                  <c:v>389.6</c:v>
                </c:pt>
                <c:pt idx="2097">
                  <c:v>389.7</c:v>
                </c:pt>
                <c:pt idx="2098">
                  <c:v>389.8</c:v>
                </c:pt>
                <c:pt idx="2099">
                  <c:v>389.9</c:v>
                </c:pt>
                <c:pt idx="2100">
                  <c:v>390</c:v>
                </c:pt>
                <c:pt idx="2101">
                  <c:v>390.1</c:v>
                </c:pt>
                <c:pt idx="2102">
                  <c:v>390.2</c:v>
                </c:pt>
                <c:pt idx="2103">
                  <c:v>390.3</c:v>
                </c:pt>
                <c:pt idx="2104">
                  <c:v>390.4</c:v>
                </c:pt>
                <c:pt idx="2105">
                  <c:v>390.5</c:v>
                </c:pt>
                <c:pt idx="2106">
                  <c:v>390.6</c:v>
                </c:pt>
                <c:pt idx="2107">
                  <c:v>390.7</c:v>
                </c:pt>
                <c:pt idx="2108">
                  <c:v>390.8</c:v>
                </c:pt>
                <c:pt idx="2109">
                  <c:v>390.9</c:v>
                </c:pt>
                <c:pt idx="2110">
                  <c:v>391</c:v>
                </c:pt>
                <c:pt idx="2111">
                  <c:v>391.1</c:v>
                </c:pt>
                <c:pt idx="2112">
                  <c:v>391.2</c:v>
                </c:pt>
                <c:pt idx="2113">
                  <c:v>391.3</c:v>
                </c:pt>
                <c:pt idx="2114">
                  <c:v>391.4</c:v>
                </c:pt>
                <c:pt idx="2115">
                  <c:v>391.5</c:v>
                </c:pt>
                <c:pt idx="2116">
                  <c:v>391.6</c:v>
                </c:pt>
                <c:pt idx="2117">
                  <c:v>391.7</c:v>
                </c:pt>
                <c:pt idx="2118">
                  <c:v>391.8</c:v>
                </c:pt>
                <c:pt idx="2119">
                  <c:v>391.9</c:v>
                </c:pt>
                <c:pt idx="2120">
                  <c:v>392</c:v>
                </c:pt>
                <c:pt idx="2121">
                  <c:v>392.1</c:v>
                </c:pt>
                <c:pt idx="2122">
                  <c:v>392.2</c:v>
                </c:pt>
                <c:pt idx="2123">
                  <c:v>392.3</c:v>
                </c:pt>
                <c:pt idx="2124">
                  <c:v>392.4</c:v>
                </c:pt>
                <c:pt idx="2125">
                  <c:v>392.5</c:v>
                </c:pt>
                <c:pt idx="2126">
                  <c:v>392.6</c:v>
                </c:pt>
                <c:pt idx="2127">
                  <c:v>392.7</c:v>
                </c:pt>
                <c:pt idx="2128">
                  <c:v>392.8</c:v>
                </c:pt>
                <c:pt idx="2129">
                  <c:v>392.9</c:v>
                </c:pt>
                <c:pt idx="2130">
                  <c:v>393</c:v>
                </c:pt>
                <c:pt idx="2131">
                  <c:v>393.1</c:v>
                </c:pt>
                <c:pt idx="2132">
                  <c:v>393.2</c:v>
                </c:pt>
                <c:pt idx="2133">
                  <c:v>393.3</c:v>
                </c:pt>
                <c:pt idx="2134">
                  <c:v>393.4</c:v>
                </c:pt>
                <c:pt idx="2135">
                  <c:v>393.5</c:v>
                </c:pt>
                <c:pt idx="2136">
                  <c:v>393.6</c:v>
                </c:pt>
                <c:pt idx="2137">
                  <c:v>393.7</c:v>
                </c:pt>
                <c:pt idx="2138">
                  <c:v>393.8</c:v>
                </c:pt>
                <c:pt idx="2139">
                  <c:v>393.9</c:v>
                </c:pt>
                <c:pt idx="2140">
                  <c:v>394</c:v>
                </c:pt>
                <c:pt idx="2141">
                  <c:v>394.1</c:v>
                </c:pt>
                <c:pt idx="2142">
                  <c:v>394.2</c:v>
                </c:pt>
                <c:pt idx="2143">
                  <c:v>394.3</c:v>
                </c:pt>
                <c:pt idx="2144">
                  <c:v>394.4</c:v>
                </c:pt>
                <c:pt idx="2145">
                  <c:v>394.5</c:v>
                </c:pt>
                <c:pt idx="2146">
                  <c:v>394.6</c:v>
                </c:pt>
                <c:pt idx="2147">
                  <c:v>394.7</c:v>
                </c:pt>
                <c:pt idx="2148">
                  <c:v>394.8</c:v>
                </c:pt>
                <c:pt idx="2149">
                  <c:v>394.9</c:v>
                </c:pt>
                <c:pt idx="2150">
                  <c:v>395</c:v>
                </c:pt>
                <c:pt idx="2151">
                  <c:v>395.1</c:v>
                </c:pt>
                <c:pt idx="2152">
                  <c:v>395.2</c:v>
                </c:pt>
                <c:pt idx="2153">
                  <c:v>395.3</c:v>
                </c:pt>
                <c:pt idx="2154">
                  <c:v>395.4</c:v>
                </c:pt>
                <c:pt idx="2155">
                  <c:v>395.5</c:v>
                </c:pt>
                <c:pt idx="2156">
                  <c:v>395.6</c:v>
                </c:pt>
                <c:pt idx="2157">
                  <c:v>395.7</c:v>
                </c:pt>
                <c:pt idx="2158">
                  <c:v>395.8</c:v>
                </c:pt>
                <c:pt idx="2159">
                  <c:v>395.9</c:v>
                </c:pt>
                <c:pt idx="2160">
                  <c:v>396</c:v>
                </c:pt>
                <c:pt idx="2161">
                  <c:v>396.1</c:v>
                </c:pt>
                <c:pt idx="2162">
                  <c:v>396.2</c:v>
                </c:pt>
                <c:pt idx="2163">
                  <c:v>396.3</c:v>
                </c:pt>
                <c:pt idx="2164">
                  <c:v>396.4</c:v>
                </c:pt>
                <c:pt idx="2165">
                  <c:v>396.5</c:v>
                </c:pt>
                <c:pt idx="2166">
                  <c:v>396.6</c:v>
                </c:pt>
                <c:pt idx="2167">
                  <c:v>396.7</c:v>
                </c:pt>
                <c:pt idx="2168">
                  <c:v>396.8</c:v>
                </c:pt>
                <c:pt idx="2169">
                  <c:v>396.9</c:v>
                </c:pt>
                <c:pt idx="2170">
                  <c:v>397</c:v>
                </c:pt>
                <c:pt idx="2171">
                  <c:v>397.1</c:v>
                </c:pt>
                <c:pt idx="2172">
                  <c:v>397.2</c:v>
                </c:pt>
                <c:pt idx="2173">
                  <c:v>397.3</c:v>
                </c:pt>
                <c:pt idx="2174">
                  <c:v>397.4</c:v>
                </c:pt>
                <c:pt idx="2175">
                  <c:v>397.5</c:v>
                </c:pt>
                <c:pt idx="2176">
                  <c:v>397.6</c:v>
                </c:pt>
                <c:pt idx="2177">
                  <c:v>397.7</c:v>
                </c:pt>
                <c:pt idx="2178">
                  <c:v>397.8</c:v>
                </c:pt>
                <c:pt idx="2179">
                  <c:v>397.9</c:v>
                </c:pt>
                <c:pt idx="2180">
                  <c:v>398</c:v>
                </c:pt>
                <c:pt idx="2181">
                  <c:v>398.1</c:v>
                </c:pt>
                <c:pt idx="2182">
                  <c:v>398.2</c:v>
                </c:pt>
                <c:pt idx="2183">
                  <c:v>398.3</c:v>
                </c:pt>
                <c:pt idx="2184">
                  <c:v>398.4</c:v>
                </c:pt>
                <c:pt idx="2185">
                  <c:v>398.5</c:v>
                </c:pt>
                <c:pt idx="2186">
                  <c:v>398.6</c:v>
                </c:pt>
                <c:pt idx="2187">
                  <c:v>398.7</c:v>
                </c:pt>
                <c:pt idx="2188">
                  <c:v>398.8</c:v>
                </c:pt>
                <c:pt idx="2189">
                  <c:v>398.9</c:v>
                </c:pt>
                <c:pt idx="2190">
                  <c:v>399</c:v>
                </c:pt>
                <c:pt idx="2191">
                  <c:v>399.1</c:v>
                </c:pt>
                <c:pt idx="2192">
                  <c:v>399.2</c:v>
                </c:pt>
                <c:pt idx="2193">
                  <c:v>399.3</c:v>
                </c:pt>
                <c:pt idx="2194">
                  <c:v>399.4</c:v>
                </c:pt>
                <c:pt idx="2195">
                  <c:v>399.5</c:v>
                </c:pt>
                <c:pt idx="2196">
                  <c:v>399.6</c:v>
                </c:pt>
                <c:pt idx="2197">
                  <c:v>399.7</c:v>
                </c:pt>
                <c:pt idx="2198">
                  <c:v>399.8</c:v>
                </c:pt>
                <c:pt idx="2199">
                  <c:v>399.9</c:v>
                </c:pt>
                <c:pt idx="2200">
                  <c:v>400</c:v>
                </c:pt>
                <c:pt idx="2201">
                  <c:v>400.1</c:v>
                </c:pt>
                <c:pt idx="2202">
                  <c:v>400.2</c:v>
                </c:pt>
                <c:pt idx="2203">
                  <c:v>400.3</c:v>
                </c:pt>
                <c:pt idx="2204">
                  <c:v>400.4</c:v>
                </c:pt>
                <c:pt idx="2205">
                  <c:v>400.5</c:v>
                </c:pt>
                <c:pt idx="2206">
                  <c:v>400.6</c:v>
                </c:pt>
                <c:pt idx="2207">
                  <c:v>400.7</c:v>
                </c:pt>
                <c:pt idx="2208">
                  <c:v>400.8</c:v>
                </c:pt>
                <c:pt idx="2209">
                  <c:v>400.9</c:v>
                </c:pt>
                <c:pt idx="2210">
                  <c:v>401</c:v>
                </c:pt>
                <c:pt idx="2211">
                  <c:v>401.1</c:v>
                </c:pt>
                <c:pt idx="2212">
                  <c:v>401.2</c:v>
                </c:pt>
                <c:pt idx="2213">
                  <c:v>401.3</c:v>
                </c:pt>
                <c:pt idx="2214">
                  <c:v>401.4</c:v>
                </c:pt>
                <c:pt idx="2215">
                  <c:v>401.5</c:v>
                </c:pt>
                <c:pt idx="2216">
                  <c:v>401.6</c:v>
                </c:pt>
                <c:pt idx="2217">
                  <c:v>401.7</c:v>
                </c:pt>
                <c:pt idx="2218">
                  <c:v>401.8</c:v>
                </c:pt>
                <c:pt idx="2219">
                  <c:v>401.9</c:v>
                </c:pt>
                <c:pt idx="2220">
                  <c:v>402</c:v>
                </c:pt>
                <c:pt idx="2221">
                  <c:v>402.1</c:v>
                </c:pt>
                <c:pt idx="2222">
                  <c:v>402.2</c:v>
                </c:pt>
                <c:pt idx="2223">
                  <c:v>402.3</c:v>
                </c:pt>
                <c:pt idx="2224">
                  <c:v>402.4</c:v>
                </c:pt>
                <c:pt idx="2225">
                  <c:v>402.5</c:v>
                </c:pt>
                <c:pt idx="2226">
                  <c:v>402.6</c:v>
                </c:pt>
                <c:pt idx="2227">
                  <c:v>402.7</c:v>
                </c:pt>
                <c:pt idx="2228">
                  <c:v>402.8</c:v>
                </c:pt>
                <c:pt idx="2229">
                  <c:v>402.9</c:v>
                </c:pt>
                <c:pt idx="2230">
                  <c:v>403</c:v>
                </c:pt>
                <c:pt idx="2231">
                  <c:v>403.1</c:v>
                </c:pt>
                <c:pt idx="2232">
                  <c:v>403.2</c:v>
                </c:pt>
                <c:pt idx="2233">
                  <c:v>403.3</c:v>
                </c:pt>
                <c:pt idx="2234">
                  <c:v>403.4</c:v>
                </c:pt>
                <c:pt idx="2235">
                  <c:v>403.5</c:v>
                </c:pt>
                <c:pt idx="2236">
                  <c:v>403.6</c:v>
                </c:pt>
                <c:pt idx="2237">
                  <c:v>403.7</c:v>
                </c:pt>
                <c:pt idx="2238">
                  <c:v>403.8</c:v>
                </c:pt>
                <c:pt idx="2239">
                  <c:v>403.9</c:v>
                </c:pt>
                <c:pt idx="2240">
                  <c:v>404</c:v>
                </c:pt>
                <c:pt idx="2241">
                  <c:v>404.1</c:v>
                </c:pt>
                <c:pt idx="2242">
                  <c:v>404.2</c:v>
                </c:pt>
                <c:pt idx="2243">
                  <c:v>404.3</c:v>
                </c:pt>
                <c:pt idx="2244">
                  <c:v>404.4</c:v>
                </c:pt>
                <c:pt idx="2245">
                  <c:v>404.5</c:v>
                </c:pt>
                <c:pt idx="2246">
                  <c:v>404.6</c:v>
                </c:pt>
                <c:pt idx="2247">
                  <c:v>404.7</c:v>
                </c:pt>
                <c:pt idx="2248">
                  <c:v>404.8</c:v>
                </c:pt>
                <c:pt idx="2249">
                  <c:v>404.9</c:v>
                </c:pt>
                <c:pt idx="2250">
                  <c:v>405</c:v>
                </c:pt>
                <c:pt idx="2251">
                  <c:v>405.1</c:v>
                </c:pt>
                <c:pt idx="2252">
                  <c:v>405.2</c:v>
                </c:pt>
                <c:pt idx="2253">
                  <c:v>405.3</c:v>
                </c:pt>
                <c:pt idx="2254">
                  <c:v>405.4</c:v>
                </c:pt>
                <c:pt idx="2255">
                  <c:v>405.5</c:v>
                </c:pt>
                <c:pt idx="2256">
                  <c:v>405.6</c:v>
                </c:pt>
                <c:pt idx="2257">
                  <c:v>405.7</c:v>
                </c:pt>
                <c:pt idx="2258">
                  <c:v>405.8</c:v>
                </c:pt>
                <c:pt idx="2259">
                  <c:v>405.9</c:v>
                </c:pt>
                <c:pt idx="2260">
                  <c:v>406</c:v>
                </c:pt>
                <c:pt idx="2261">
                  <c:v>406.1</c:v>
                </c:pt>
                <c:pt idx="2262">
                  <c:v>406.2</c:v>
                </c:pt>
                <c:pt idx="2263">
                  <c:v>406.3</c:v>
                </c:pt>
                <c:pt idx="2264">
                  <c:v>406.4</c:v>
                </c:pt>
                <c:pt idx="2265">
                  <c:v>406.5</c:v>
                </c:pt>
                <c:pt idx="2266">
                  <c:v>406.6</c:v>
                </c:pt>
                <c:pt idx="2267">
                  <c:v>406.7</c:v>
                </c:pt>
                <c:pt idx="2268">
                  <c:v>406.8</c:v>
                </c:pt>
                <c:pt idx="2269">
                  <c:v>406.9</c:v>
                </c:pt>
                <c:pt idx="2270">
                  <c:v>407</c:v>
                </c:pt>
                <c:pt idx="2271">
                  <c:v>407.1</c:v>
                </c:pt>
                <c:pt idx="2272">
                  <c:v>407.2</c:v>
                </c:pt>
                <c:pt idx="2273">
                  <c:v>407.3</c:v>
                </c:pt>
                <c:pt idx="2274">
                  <c:v>407.4</c:v>
                </c:pt>
                <c:pt idx="2275">
                  <c:v>407.5</c:v>
                </c:pt>
                <c:pt idx="2276">
                  <c:v>407.6</c:v>
                </c:pt>
                <c:pt idx="2277">
                  <c:v>407.7</c:v>
                </c:pt>
                <c:pt idx="2278">
                  <c:v>407.8</c:v>
                </c:pt>
                <c:pt idx="2279">
                  <c:v>407.9</c:v>
                </c:pt>
                <c:pt idx="2280">
                  <c:v>408</c:v>
                </c:pt>
                <c:pt idx="2281">
                  <c:v>408.1</c:v>
                </c:pt>
                <c:pt idx="2282">
                  <c:v>408.2</c:v>
                </c:pt>
                <c:pt idx="2283">
                  <c:v>408.3</c:v>
                </c:pt>
                <c:pt idx="2284">
                  <c:v>408.4</c:v>
                </c:pt>
                <c:pt idx="2285">
                  <c:v>408.5</c:v>
                </c:pt>
                <c:pt idx="2286">
                  <c:v>408.6</c:v>
                </c:pt>
                <c:pt idx="2287">
                  <c:v>408.7</c:v>
                </c:pt>
                <c:pt idx="2288">
                  <c:v>408.8</c:v>
                </c:pt>
                <c:pt idx="2289">
                  <c:v>408.9</c:v>
                </c:pt>
                <c:pt idx="2290">
                  <c:v>409</c:v>
                </c:pt>
                <c:pt idx="2291">
                  <c:v>409.1</c:v>
                </c:pt>
                <c:pt idx="2292">
                  <c:v>409.2</c:v>
                </c:pt>
                <c:pt idx="2293">
                  <c:v>409.3</c:v>
                </c:pt>
                <c:pt idx="2294">
                  <c:v>409.4</c:v>
                </c:pt>
                <c:pt idx="2295">
                  <c:v>409.5</c:v>
                </c:pt>
                <c:pt idx="2296">
                  <c:v>409.6</c:v>
                </c:pt>
                <c:pt idx="2297">
                  <c:v>409.7</c:v>
                </c:pt>
                <c:pt idx="2298">
                  <c:v>409.8</c:v>
                </c:pt>
                <c:pt idx="2299">
                  <c:v>409.9</c:v>
                </c:pt>
                <c:pt idx="2300">
                  <c:v>410</c:v>
                </c:pt>
                <c:pt idx="2301">
                  <c:v>410.1</c:v>
                </c:pt>
                <c:pt idx="2302">
                  <c:v>410.2</c:v>
                </c:pt>
                <c:pt idx="2303">
                  <c:v>410.3</c:v>
                </c:pt>
                <c:pt idx="2304">
                  <c:v>410.4</c:v>
                </c:pt>
                <c:pt idx="2305">
                  <c:v>410.5</c:v>
                </c:pt>
                <c:pt idx="2306">
                  <c:v>410.6</c:v>
                </c:pt>
                <c:pt idx="2307">
                  <c:v>410.7</c:v>
                </c:pt>
                <c:pt idx="2308">
                  <c:v>410.8</c:v>
                </c:pt>
                <c:pt idx="2309">
                  <c:v>410.9</c:v>
                </c:pt>
                <c:pt idx="2310">
                  <c:v>411</c:v>
                </c:pt>
                <c:pt idx="2311">
                  <c:v>411.1</c:v>
                </c:pt>
                <c:pt idx="2312">
                  <c:v>411.2</c:v>
                </c:pt>
                <c:pt idx="2313">
                  <c:v>411.3</c:v>
                </c:pt>
                <c:pt idx="2314">
                  <c:v>411.4</c:v>
                </c:pt>
                <c:pt idx="2315">
                  <c:v>411.5</c:v>
                </c:pt>
                <c:pt idx="2316">
                  <c:v>411.6</c:v>
                </c:pt>
                <c:pt idx="2317">
                  <c:v>411.7</c:v>
                </c:pt>
                <c:pt idx="2318">
                  <c:v>411.8</c:v>
                </c:pt>
                <c:pt idx="2319">
                  <c:v>411.9</c:v>
                </c:pt>
                <c:pt idx="2320">
                  <c:v>412</c:v>
                </c:pt>
                <c:pt idx="2321">
                  <c:v>412.1</c:v>
                </c:pt>
                <c:pt idx="2322">
                  <c:v>412.2</c:v>
                </c:pt>
                <c:pt idx="2323">
                  <c:v>412.3</c:v>
                </c:pt>
                <c:pt idx="2324">
                  <c:v>412.4</c:v>
                </c:pt>
                <c:pt idx="2325">
                  <c:v>412.5</c:v>
                </c:pt>
                <c:pt idx="2326">
                  <c:v>412.6</c:v>
                </c:pt>
                <c:pt idx="2327">
                  <c:v>412.7</c:v>
                </c:pt>
                <c:pt idx="2328">
                  <c:v>412.8</c:v>
                </c:pt>
                <c:pt idx="2329">
                  <c:v>412.9</c:v>
                </c:pt>
                <c:pt idx="2330">
                  <c:v>413</c:v>
                </c:pt>
                <c:pt idx="2331">
                  <c:v>413.1</c:v>
                </c:pt>
                <c:pt idx="2332">
                  <c:v>413.2</c:v>
                </c:pt>
                <c:pt idx="2333">
                  <c:v>413.3</c:v>
                </c:pt>
                <c:pt idx="2334">
                  <c:v>413.4</c:v>
                </c:pt>
                <c:pt idx="2335">
                  <c:v>413.5</c:v>
                </c:pt>
                <c:pt idx="2336">
                  <c:v>413.6</c:v>
                </c:pt>
                <c:pt idx="2337">
                  <c:v>413.7</c:v>
                </c:pt>
                <c:pt idx="2338">
                  <c:v>413.8</c:v>
                </c:pt>
                <c:pt idx="2339">
                  <c:v>413.9</c:v>
                </c:pt>
                <c:pt idx="2340">
                  <c:v>414</c:v>
                </c:pt>
                <c:pt idx="2341">
                  <c:v>414.1</c:v>
                </c:pt>
                <c:pt idx="2342">
                  <c:v>414.2</c:v>
                </c:pt>
                <c:pt idx="2343">
                  <c:v>414.3</c:v>
                </c:pt>
                <c:pt idx="2344">
                  <c:v>414.4</c:v>
                </c:pt>
                <c:pt idx="2345">
                  <c:v>414.5</c:v>
                </c:pt>
                <c:pt idx="2346">
                  <c:v>414.6</c:v>
                </c:pt>
                <c:pt idx="2347">
                  <c:v>414.7</c:v>
                </c:pt>
                <c:pt idx="2348">
                  <c:v>414.8</c:v>
                </c:pt>
                <c:pt idx="2349">
                  <c:v>414.9</c:v>
                </c:pt>
                <c:pt idx="2350">
                  <c:v>415</c:v>
                </c:pt>
                <c:pt idx="2351">
                  <c:v>415.1</c:v>
                </c:pt>
                <c:pt idx="2352">
                  <c:v>415.2</c:v>
                </c:pt>
                <c:pt idx="2353">
                  <c:v>415.3</c:v>
                </c:pt>
                <c:pt idx="2354">
                  <c:v>415.4</c:v>
                </c:pt>
                <c:pt idx="2355">
                  <c:v>415.5</c:v>
                </c:pt>
                <c:pt idx="2356">
                  <c:v>415.6</c:v>
                </c:pt>
                <c:pt idx="2357">
                  <c:v>415.7</c:v>
                </c:pt>
                <c:pt idx="2358">
                  <c:v>415.8</c:v>
                </c:pt>
                <c:pt idx="2359">
                  <c:v>415.9</c:v>
                </c:pt>
                <c:pt idx="2360">
                  <c:v>416</c:v>
                </c:pt>
                <c:pt idx="2361">
                  <c:v>416.1</c:v>
                </c:pt>
                <c:pt idx="2362">
                  <c:v>416.2</c:v>
                </c:pt>
                <c:pt idx="2363">
                  <c:v>416.3</c:v>
                </c:pt>
                <c:pt idx="2364">
                  <c:v>416.4</c:v>
                </c:pt>
                <c:pt idx="2365">
                  <c:v>416.5</c:v>
                </c:pt>
                <c:pt idx="2366">
                  <c:v>416.6</c:v>
                </c:pt>
                <c:pt idx="2367">
                  <c:v>416.7</c:v>
                </c:pt>
                <c:pt idx="2368">
                  <c:v>416.8</c:v>
                </c:pt>
                <c:pt idx="2369">
                  <c:v>416.9</c:v>
                </c:pt>
                <c:pt idx="2370">
                  <c:v>417</c:v>
                </c:pt>
                <c:pt idx="2371">
                  <c:v>417.1</c:v>
                </c:pt>
                <c:pt idx="2372">
                  <c:v>417.2</c:v>
                </c:pt>
                <c:pt idx="2373">
                  <c:v>417.3</c:v>
                </c:pt>
                <c:pt idx="2374">
                  <c:v>417.4</c:v>
                </c:pt>
                <c:pt idx="2375">
                  <c:v>417.5</c:v>
                </c:pt>
                <c:pt idx="2376">
                  <c:v>417.6</c:v>
                </c:pt>
                <c:pt idx="2377">
                  <c:v>417.7</c:v>
                </c:pt>
                <c:pt idx="2378">
                  <c:v>417.8</c:v>
                </c:pt>
                <c:pt idx="2379">
                  <c:v>417.9</c:v>
                </c:pt>
                <c:pt idx="2380">
                  <c:v>418</c:v>
                </c:pt>
                <c:pt idx="2381">
                  <c:v>418.1</c:v>
                </c:pt>
                <c:pt idx="2382">
                  <c:v>418.2</c:v>
                </c:pt>
                <c:pt idx="2383">
                  <c:v>418.3</c:v>
                </c:pt>
                <c:pt idx="2384">
                  <c:v>418.4</c:v>
                </c:pt>
                <c:pt idx="2385">
                  <c:v>418.5</c:v>
                </c:pt>
                <c:pt idx="2386">
                  <c:v>418.6</c:v>
                </c:pt>
                <c:pt idx="2387">
                  <c:v>418.7</c:v>
                </c:pt>
                <c:pt idx="2388">
                  <c:v>418.8</c:v>
                </c:pt>
                <c:pt idx="2389">
                  <c:v>418.9</c:v>
                </c:pt>
                <c:pt idx="2390">
                  <c:v>419</c:v>
                </c:pt>
                <c:pt idx="2391">
                  <c:v>419.1</c:v>
                </c:pt>
                <c:pt idx="2392">
                  <c:v>419.2</c:v>
                </c:pt>
                <c:pt idx="2393">
                  <c:v>419.3</c:v>
                </c:pt>
                <c:pt idx="2394">
                  <c:v>419.4</c:v>
                </c:pt>
                <c:pt idx="2395">
                  <c:v>419.5</c:v>
                </c:pt>
                <c:pt idx="2396">
                  <c:v>419.6</c:v>
                </c:pt>
                <c:pt idx="2397">
                  <c:v>419.7</c:v>
                </c:pt>
                <c:pt idx="2398">
                  <c:v>419.8</c:v>
                </c:pt>
                <c:pt idx="2399">
                  <c:v>419.9</c:v>
                </c:pt>
                <c:pt idx="2400">
                  <c:v>420</c:v>
                </c:pt>
                <c:pt idx="2401">
                  <c:v>420.1</c:v>
                </c:pt>
                <c:pt idx="2402">
                  <c:v>420.2</c:v>
                </c:pt>
                <c:pt idx="2403">
                  <c:v>420.3</c:v>
                </c:pt>
                <c:pt idx="2404">
                  <c:v>420.4</c:v>
                </c:pt>
                <c:pt idx="2405">
                  <c:v>420.5</c:v>
                </c:pt>
                <c:pt idx="2406">
                  <c:v>420.6</c:v>
                </c:pt>
                <c:pt idx="2407">
                  <c:v>420.7</c:v>
                </c:pt>
                <c:pt idx="2408">
                  <c:v>420.8</c:v>
                </c:pt>
                <c:pt idx="2409">
                  <c:v>420.9</c:v>
                </c:pt>
                <c:pt idx="2410">
                  <c:v>421</c:v>
                </c:pt>
                <c:pt idx="2411">
                  <c:v>421.1</c:v>
                </c:pt>
                <c:pt idx="2412">
                  <c:v>421.2</c:v>
                </c:pt>
                <c:pt idx="2413">
                  <c:v>421.3</c:v>
                </c:pt>
                <c:pt idx="2414">
                  <c:v>421.4</c:v>
                </c:pt>
                <c:pt idx="2415">
                  <c:v>421.5</c:v>
                </c:pt>
                <c:pt idx="2416">
                  <c:v>421.6</c:v>
                </c:pt>
                <c:pt idx="2417">
                  <c:v>421.7</c:v>
                </c:pt>
                <c:pt idx="2418">
                  <c:v>421.8</c:v>
                </c:pt>
                <c:pt idx="2419">
                  <c:v>421.9</c:v>
                </c:pt>
                <c:pt idx="2420">
                  <c:v>422</c:v>
                </c:pt>
                <c:pt idx="2421">
                  <c:v>422.1</c:v>
                </c:pt>
                <c:pt idx="2422">
                  <c:v>422.2</c:v>
                </c:pt>
                <c:pt idx="2423">
                  <c:v>422.3</c:v>
                </c:pt>
                <c:pt idx="2424">
                  <c:v>422.4</c:v>
                </c:pt>
                <c:pt idx="2425">
                  <c:v>422.5</c:v>
                </c:pt>
                <c:pt idx="2426">
                  <c:v>422.6</c:v>
                </c:pt>
                <c:pt idx="2427">
                  <c:v>422.7</c:v>
                </c:pt>
                <c:pt idx="2428">
                  <c:v>422.8</c:v>
                </c:pt>
                <c:pt idx="2429">
                  <c:v>422.9</c:v>
                </c:pt>
                <c:pt idx="2430">
                  <c:v>423</c:v>
                </c:pt>
                <c:pt idx="2431">
                  <c:v>423.1</c:v>
                </c:pt>
                <c:pt idx="2432">
                  <c:v>423.2</c:v>
                </c:pt>
                <c:pt idx="2433">
                  <c:v>423.3</c:v>
                </c:pt>
                <c:pt idx="2434">
                  <c:v>423.4</c:v>
                </c:pt>
                <c:pt idx="2435">
                  <c:v>423.5</c:v>
                </c:pt>
                <c:pt idx="2436">
                  <c:v>423.6</c:v>
                </c:pt>
                <c:pt idx="2437">
                  <c:v>423.7</c:v>
                </c:pt>
                <c:pt idx="2438">
                  <c:v>423.8</c:v>
                </c:pt>
                <c:pt idx="2439">
                  <c:v>423.9</c:v>
                </c:pt>
                <c:pt idx="2440">
                  <c:v>424</c:v>
                </c:pt>
                <c:pt idx="2441">
                  <c:v>424.1</c:v>
                </c:pt>
                <c:pt idx="2442">
                  <c:v>424.2</c:v>
                </c:pt>
                <c:pt idx="2443">
                  <c:v>424.3</c:v>
                </c:pt>
                <c:pt idx="2444">
                  <c:v>424.4</c:v>
                </c:pt>
                <c:pt idx="2445">
                  <c:v>424.5</c:v>
                </c:pt>
                <c:pt idx="2446">
                  <c:v>424.6</c:v>
                </c:pt>
                <c:pt idx="2447">
                  <c:v>424.7</c:v>
                </c:pt>
                <c:pt idx="2448">
                  <c:v>424.8</c:v>
                </c:pt>
                <c:pt idx="2449">
                  <c:v>424.9</c:v>
                </c:pt>
                <c:pt idx="2450">
                  <c:v>425</c:v>
                </c:pt>
                <c:pt idx="2451">
                  <c:v>425.1</c:v>
                </c:pt>
                <c:pt idx="2452">
                  <c:v>425.2</c:v>
                </c:pt>
                <c:pt idx="2453">
                  <c:v>425.3</c:v>
                </c:pt>
                <c:pt idx="2454">
                  <c:v>425.4</c:v>
                </c:pt>
                <c:pt idx="2455">
                  <c:v>425.5</c:v>
                </c:pt>
                <c:pt idx="2456">
                  <c:v>425.6</c:v>
                </c:pt>
                <c:pt idx="2457">
                  <c:v>425.7</c:v>
                </c:pt>
                <c:pt idx="2458">
                  <c:v>425.8</c:v>
                </c:pt>
                <c:pt idx="2459">
                  <c:v>425.9</c:v>
                </c:pt>
                <c:pt idx="2460">
                  <c:v>426</c:v>
                </c:pt>
                <c:pt idx="2461">
                  <c:v>426.1</c:v>
                </c:pt>
                <c:pt idx="2462">
                  <c:v>426.2</c:v>
                </c:pt>
                <c:pt idx="2463">
                  <c:v>426.3</c:v>
                </c:pt>
                <c:pt idx="2464">
                  <c:v>426.4</c:v>
                </c:pt>
                <c:pt idx="2465">
                  <c:v>426.5</c:v>
                </c:pt>
                <c:pt idx="2466">
                  <c:v>426.6</c:v>
                </c:pt>
                <c:pt idx="2467">
                  <c:v>426.7</c:v>
                </c:pt>
                <c:pt idx="2468">
                  <c:v>426.8</c:v>
                </c:pt>
                <c:pt idx="2469">
                  <c:v>426.9</c:v>
                </c:pt>
                <c:pt idx="2470">
                  <c:v>427</c:v>
                </c:pt>
                <c:pt idx="2471">
                  <c:v>427.1</c:v>
                </c:pt>
                <c:pt idx="2472">
                  <c:v>427.2</c:v>
                </c:pt>
                <c:pt idx="2473">
                  <c:v>427.3</c:v>
                </c:pt>
                <c:pt idx="2474">
                  <c:v>427.4</c:v>
                </c:pt>
                <c:pt idx="2475">
                  <c:v>427.5</c:v>
                </c:pt>
                <c:pt idx="2476">
                  <c:v>427.6</c:v>
                </c:pt>
                <c:pt idx="2477">
                  <c:v>427.7</c:v>
                </c:pt>
                <c:pt idx="2478">
                  <c:v>427.8</c:v>
                </c:pt>
                <c:pt idx="2479">
                  <c:v>427.9</c:v>
                </c:pt>
                <c:pt idx="2480">
                  <c:v>428</c:v>
                </c:pt>
                <c:pt idx="2481">
                  <c:v>428.1</c:v>
                </c:pt>
                <c:pt idx="2482">
                  <c:v>428.2</c:v>
                </c:pt>
                <c:pt idx="2483">
                  <c:v>428.3</c:v>
                </c:pt>
                <c:pt idx="2484">
                  <c:v>428.4</c:v>
                </c:pt>
                <c:pt idx="2485">
                  <c:v>428.5</c:v>
                </c:pt>
                <c:pt idx="2486">
                  <c:v>428.6</c:v>
                </c:pt>
                <c:pt idx="2487">
                  <c:v>428.7</c:v>
                </c:pt>
                <c:pt idx="2488">
                  <c:v>428.8</c:v>
                </c:pt>
                <c:pt idx="2489">
                  <c:v>428.9</c:v>
                </c:pt>
                <c:pt idx="2490">
                  <c:v>429</c:v>
                </c:pt>
                <c:pt idx="2491">
                  <c:v>429.1</c:v>
                </c:pt>
                <c:pt idx="2492">
                  <c:v>429.2</c:v>
                </c:pt>
                <c:pt idx="2493">
                  <c:v>429.3</c:v>
                </c:pt>
                <c:pt idx="2494">
                  <c:v>429.4</c:v>
                </c:pt>
                <c:pt idx="2495">
                  <c:v>429.5</c:v>
                </c:pt>
                <c:pt idx="2496">
                  <c:v>429.6</c:v>
                </c:pt>
                <c:pt idx="2497">
                  <c:v>429.7</c:v>
                </c:pt>
                <c:pt idx="2498">
                  <c:v>429.8</c:v>
                </c:pt>
                <c:pt idx="2499">
                  <c:v>429.9</c:v>
                </c:pt>
                <c:pt idx="2500">
                  <c:v>430</c:v>
                </c:pt>
                <c:pt idx="2501">
                  <c:v>430.1</c:v>
                </c:pt>
                <c:pt idx="2502">
                  <c:v>430.2</c:v>
                </c:pt>
                <c:pt idx="2503">
                  <c:v>430.3</c:v>
                </c:pt>
                <c:pt idx="2504">
                  <c:v>430.4</c:v>
                </c:pt>
                <c:pt idx="2505">
                  <c:v>430.5</c:v>
                </c:pt>
                <c:pt idx="2506">
                  <c:v>430.6</c:v>
                </c:pt>
                <c:pt idx="2507">
                  <c:v>430.7</c:v>
                </c:pt>
                <c:pt idx="2508">
                  <c:v>430.8</c:v>
                </c:pt>
                <c:pt idx="2509">
                  <c:v>430.9</c:v>
                </c:pt>
                <c:pt idx="2510">
                  <c:v>431</c:v>
                </c:pt>
                <c:pt idx="2511">
                  <c:v>431.1</c:v>
                </c:pt>
                <c:pt idx="2512">
                  <c:v>431.2</c:v>
                </c:pt>
                <c:pt idx="2513">
                  <c:v>431.3</c:v>
                </c:pt>
                <c:pt idx="2514">
                  <c:v>431.4</c:v>
                </c:pt>
                <c:pt idx="2515">
                  <c:v>431.5</c:v>
                </c:pt>
                <c:pt idx="2516">
                  <c:v>431.6</c:v>
                </c:pt>
                <c:pt idx="2517">
                  <c:v>431.7</c:v>
                </c:pt>
                <c:pt idx="2518">
                  <c:v>431.8</c:v>
                </c:pt>
                <c:pt idx="2519">
                  <c:v>431.9</c:v>
                </c:pt>
                <c:pt idx="2520">
                  <c:v>432</c:v>
                </c:pt>
                <c:pt idx="2521">
                  <c:v>432.1</c:v>
                </c:pt>
                <c:pt idx="2522">
                  <c:v>432.2</c:v>
                </c:pt>
                <c:pt idx="2523">
                  <c:v>432.3</c:v>
                </c:pt>
                <c:pt idx="2524">
                  <c:v>432.4</c:v>
                </c:pt>
                <c:pt idx="2525">
                  <c:v>432.5</c:v>
                </c:pt>
                <c:pt idx="2526">
                  <c:v>432.6</c:v>
                </c:pt>
                <c:pt idx="2527">
                  <c:v>432.7</c:v>
                </c:pt>
                <c:pt idx="2528">
                  <c:v>432.8</c:v>
                </c:pt>
                <c:pt idx="2529">
                  <c:v>432.9</c:v>
                </c:pt>
                <c:pt idx="2530">
                  <c:v>433</c:v>
                </c:pt>
                <c:pt idx="2531">
                  <c:v>433.1</c:v>
                </c:pt>
                <c:pt idx="2532">
                  <c:v>433.2</c:v>
                </c:pt>
                <c:pt idx="2533">
                  <c:v>433.3</c:v>
                </c:pt>
                <c:pt idx="2534">
                  <c:v>433.4</c:v>
                </c:pt>
                <c:pt idx="2535">
                  <c:v>433.5</c:v>
                </c:pt>
                <c:pt idx="2536">
                  <c:v>433.6</c:v>
                </c:pt>
                <c:pt idx="2537">
                  <c:v>433.7</c:v>
                </c:pt>
                <c:pt idx="2538">
                  <c:v>433.8</c:v>
                </c:pt>
                <c:pt idx="2539">
                  <c:v>433.9</c:v>
                </c:pt>
                <c:pt idx="2540">
                  <c:v>434</c:v>
                </c:pt>
                <c:pt idx="2541">
                  <c:v>434.1</c:v>
                </c:pt>
                <c:pt idx="2542">
                  <c:v>434.2</c:v>
                </c:pt>
                <c:pt idx="2543">
                  <c:v>434.3</c:v>
                </c:pt>
                <c:pt idx="2544">
                  <c:v>434.4</c:v>
                </c:pt>
                <c:pt idx="2545">
                  <c:v>434.5</c:v>
                </c:pt>
                <c:pt idx="2546">
                  <c:v>434.6</c:v>
                </c:pt>
                <c:pt idx="2547">
                  <c:v>434.7</c:v>
                </c:pt>
                <c:pt idx="2548">
                  <c:v>434.8</c:v>
                </c:pt>
                <c:pt idx="2549">
                  <c:v>434.9</c:v>
                </c:pt>
                <c:pt idx="2550">
                  <c:v>435</c:v>
                </c:pt>
                <c:pt idx="2551">
                  <c:v>435.1</c:v>
                </c:pt>
                <c:pt idx="2552">
                  <c:v>435.2</c:v>
                </c:pt>
                <c:pt idx="2553">
                  <c:v>435.3</c:v>
                </c:pt>
                <c:pt idx="2554">
                  <c:v>435.4</c:v>
                </c:pt>
                <c:pt idx="2555">
                  <c:v>435.5</c:v>
                </c:pt>
                <c:pt idx="2556">
                  <c:v>435.6</c:v>
                </c:pt>
                <c:pt idx="2557">
                  <c:v>435.7</c:v>
                </c:pt>
                <c:pt idx="2558">
                  <c:v>435.8</c:v>
                </c:pt>
                <c:pt idx="2559">
                  <c:v>435.9</c:v>
                </c:pt>
                <c:pt idx="2560">
                  <c:v>436</c:v>
                </c:pt>
                <c:pt idx="2561">
                  <c:v>436.1</c:v>
                </c:pt>
                <c:pt idx="2562">
                  <c:v>436.2</c:v>
                </c:pt>
                <c:pt idx="2563">
                  <c:v>436.3</c:v>
                </c:pt>
                <c:pt idx="2564">
                  <c:v>436.4</c:v>
                </c:pt>
                <c:pt idx="2565">
                  <c:v>436.5</c:v>
                </c:pt>
                <c:pt idx="2566">
                  <c:v>436.6</c:v>
                </c:pt>
                <c:pt idx="2567">
                  <c:v>436.7</c:v>
                </c:pt>
                <c:pt idx="2568">
                  <c:v>436.8</c:v>
                </c:pt>
                <c:pt idx="2569">
                  <c:v>436.9</c:v>
                </c:pt>
                <c:pt idx="2570">
                  <c:v>437</c:v>
                </c:pt>
                <c:pt idx="2571">
                  <c:v>437.1</c:v>
                </c:pt>
                <c:pt idx="2572">
                  <c:v>437.2</c:v>
                </c:pt>
                <c:pt idx="2573">
                  <c:v>437.3</c:v>
                </c:pt>
                <c:pt idx="2574">
                  <c:v>437.4</c:v>
                </c:pt>
                <c:pt idx="2575">
                  <c:v>437.5</c:v>
                </c:pt>
                <c:pt idx="2576">
                  <c:v>437.6</c:v>
                </c:pt>
                <c:pt idx="2577">
                  <c:v>437.7</c:v>
                </c:pt>
                <c:pt idx="2578">
                  <c:v>437.8</c:v>
                </c:pt>
                <c:pt idx="2579">
                  <c:v>437.9</c:v>
                </c:pt>
                <c:pt idx="2580">
                  <c:v>438</c:v>
                </c:pt>
                <c:pt idx="2581">
                  <c:v>438.1</c:v>
                </c:pt>
                <c:pt idx="2582">
                  <c:v>438.2</c:v>
                </c:pt>
                <c:pt idx="2583">
                  <c:v>438.3</c:v>
                </c:pt>
                <c:pt idx="2584">
                  <c:v>438.4</c:v>
                </c:pt>
                <c:pt idx="2585">
                  <c:v>438.5</c:v>
                </c:pt>
                <c:pt idx="2586">
                  <c:v>438.6</c:v>
                </c:pt>
                <c:pt idx="2587">
                  <c:v>438.7</c:v>
                </c:pt>
                <c:pt idx="2588">
                  <c:v>438.8</c:v>
                </c:pt>
                <c:pt idx="2589">
                  <c:v>438.9</c:v>
                </c:pt>
                <c:pt idx="2590">
                  <c:v>439</c:v>
                </c:pt>
                <c:pt idx="2591">
                  <c:v>439.1</c:v>
                </c:pt>
                <c:pt idx="2592">
                  <c:v>439.2</c:v>
                </c:pt>
                <c:pt idx="2593">
                  <c:v>439.3</c:v>
                </c:pt>
                <c:pt idx="2594">
                  <c:v>439.4</c:v>
                </c:pt>
                <c:pt idx="2595">
                  <c:v>439.5</c:v>
                </c:pt>
                <c:pt idx="2596">
                  <c:v>439.6</c:v>
                </c:pt>
                <c:pt idx="2597">
                  <c:v>439.7</c:v>
                </c:pt>
                <c:pt idx="2598">
                  <c:v>439.8</c:v>
                </c:pt>
                <c:pt idx="2599">
                  <c:v>439.9</c:v>
                </c:pt>
                <c:pt idx="2600">
                  <c:v>440</c:v>
                </c:pt>
                <c:pt idx="2601">
                  <c:v>440.1</c:v>
                </c:pt>
                <c:pt idx="2602">
                  <c:v>440.2</c:v>
                </c:pt>
                <c:pt idx="2603">
                  <c:v>440.3</c:v>
                </c:pt>
                <c:pt idx="2604">
                  <c:v>440.4</c:v>
                </c:pt>
                <c:pt idx="2605">
                  <c:v>440.5</c:v>
                </c:pt>
                <c:pt idx="2606">
                  <c:v>440.6</c:v>
                </c:pt>
                <c:pt idx="2607">
                  <c:v>440.7</c:v>
                </c:pt>
                <c:pt idx="2608">
                  <c:v>440.8</c:v>
                </c:pt>
                <c:pt idx="2609">
                  <c:v>440.9</c:v>
                </c:pt>
                <c:pt idx="2610">
                  <c:v>441</c:v>
                </c:pt>
                <c:pt idx="2611">
                  <c:v>441.1</c:v>
                </c:pt>
                <c:pt idx="2612">
                  <c:v>441.2</c:v>
                </c:pt>
                <c:pt idx="2613">
                  <c:v>441.3</c:v>
                </c:pt>
                <c:pt idx="2614">
                  <c:v>441.4</c:v>
                </c:pt>
                <c:pt idx="2615">
                  <c:v>441.5</c:v>
                </c:pt>
                <c:pt idx="2616">
                  <c:v>441.6</c:v>
                </c:pt>
                <c:pt idx="2617">
                  <c:v>441.7</c:v>
                </c:pt>
                <c:pt idx="2618">
                  <c:v>441.8</c:v>
                </c:pt>
                <c:pt idx="2619">
                  <c:v>441.9</c:v>
                </c:pt>
                <c:pt idx="2620">
                  <c:v>442</c:v>
                </c:pt>
                <c:pt idx="2621">
                  <c:v>442.1</c:v>
                </c:pt>
                <c:pt idx="2622">
                  <c:v>442.2</c:v>
                </c:pt>
                <c:pt idx="2623">
                  <c:v>442.3</c:v>
                </c:pt>
                <c:pt idx="2624">
                  <c:v>442.4</c:v>
                </c:pt>
                <c:pt idx="2625">
                  <c:v>442.5</c:v>
                </c:pt>
                <c:pt idx="2626">
                  <c:v>442.6</c:v>
                </c:pt>
                <c:pt idx="2627">
                  <c:v>442.7</c:v>
                </c:pt>
                <c:pt idx="2628">
                  <c:v>442.8</c:v>
                </c:pt>
                <c:pt idx="2629">
                  <c:v>442.9</c:v>
                </c:pt>
                <c:pt idx="2630">
                  <c:v>443</c:v>
                </c:pt>
                <c:pt idx="2631">
                  <c:v>443.1</c:v>
                </c:pt>
                <c:pt idx="2632">
                  <c:v>443.2</c:v>
                </c:pt>
                <c:pt idx="2633">
                  <c:v>443.3</c:v>
                </c:pt>
                <c:pt idx="2634">
                  <c:v>443.4</c:v>
                </c:pt>
                <c:pt idx="2635">
                  <c:v>443.5</c:v>
                </c:pt>
                <c:pt idx="2636">
                  <c:v>443.6</c:v>
                </c:pt>
                <c:pt idx="2637">
                  <c:v>443.7</c:v>
                </c:pt>
                <c:pt idx="2638">
                  <c:v>443.8</c:v>
                </c:pt>
                <c:pt idx="2639">
                  <c:v>443.9</c:v>
                </c:pt>
                <c:pt idx="2640">
                  <c:v>444</c:v>
                </c:pt>
                <c:pt idx="2641">
                  <c:v>444.1</c:v>
                </c:pt>
                <c:pt idx="2642">
                  <c:v>444.2</c:v>
                </c:pt>
                <c:pt idx="2643">
                  <c:v>444.3</c:v>
                </c:pt>
                <c:pt idx="2644">
                  <c:v>444.4</c:v>
                </c:pt>
                <c:pt idx="2645">
                  <c:v>444.5</c:v>
                </c:pt>
                <c:pt idx="2646">
                  <c:v>444.6</c:v>
                </c:pt>
                <c:pt idx="2647">
                  <c:v>444.7</c:v>
                </c:pt>
                <c:pt idx="2648">
                  <c:v>444.8</c:v>
                </c:pt>
                <c:pt idx="2649">
                  <c:v>444.9</c:v>
                </c:pt>
                <c:pt idx="2650">
                  <c:v>445</c:v>
                </c:pt>
                <c:pt idx="2651">
                  <c:v>445.1</c:v>
                </c:pt>
                <c:pt idx="2652">
                  <c:v>445.2</c:v>
                </c:pt>
                <c:pt idx="2653">
                  <c:v>445.3</c:v>
                </c:pt>
                <c:pt idx="2654">
                  <c:v>445.4</c:v>
                </c:pt>
                <c:pt idx="2655">
                  <c:v>445.5</c:v>
                </c:pt>
                <c:pt idx="2656">
                  <c:v>445.6</c:v>
                </c:pt>
                <c:pt idx="2657">
                  <c:v>445.7</c:v>
                </c:pt>
                <c:pt idx="2658">
                  <c:v>445.8</c:v>
                </c:pt>
                <c:pt idx="2659">
                  <c:v>445.9</c:v>
                </c:pt>
                <c:pt idx="2660">
                  <c:v>446</c:v>
                </c:pt>
                <c:pt idx="2661">
                  <c:v>446.1</c:v>
                </c:pt>
                <c:pt idx="2662">
                  <c:v>446.2</c:v>
                </c:pt>
                <c:pt idx="2663">
                  <c:v>446.3</c:v>
                </c:pt>
                <c:pt idx="2664">
                  <c:v>446.4</c:v>
                </c:pt>
                <c:pt idx="2665">
                  <c:v>446.5</c:v>
                </c:pt>
                <c:pt idx="2666">
                  <c:v>446.6</c:v>
                </c:pt>
                <c:pt idx="2667">
                  <c:v>446.7</c:v>
                </c:pt>
                <c:pt idx="2668">
                  <c:v>446.8</c:v>
                </c:pt>
                <c:pt idx="2669">
                  <c:v>446.9</c:v>
                </c:pt>
                <c:pt idx="2670">
                  <c:v>447</c:v>
                </c:pt>
                <c:pt idx="2671">
                  <c:v>447.1</c:v>
                </c:pt>
                <c:pt idx="2672">
                  <c:v>447.2</c:v>
                </c:pt>
                <c:pt idx="2673">
                  <c:v>447.3</c:v>
                </c:pt>
                <c:pt idx="2674">
                  <c:v>447.4</c:v>
                </c:pt>
                <c:pt idx="2675">
                  <c:v>447.5</c:v>
                </c:pt>
                <c:pt idx="2676">
                  <c:v>447.6</c:v>
                </c:pt>
                <c:pt idx="2677">
                  <c:v>447.7</c:v>
                </c:pt>
                <c:pt idx="2678">
                  <c:v>447.8</c:v>
                </c:pt>
                <c:pt idx="2679">
                  <c:v>447.9</c:v>
                </c:pt>
                <c:pt idx="2680">
                  <c:v>448</c:v>
                </c:pt>
                <c:pt idx="2681">
                  <c:v>448.1</c:v>
                </c:pt>
                <c:pt idx="2682">
                  <c:v>448.2</c:v>
                </c:pt>
                <c:pt idx="2683">
                  <c:v>448.3</c:v>
                </c:pt>
                <c:pt idx="2684">
                  <c:v>448.4</c:v>
                </c:pt>
                <c:pt idx="2685">
                  <c:v>448.5</c:v>
                </c:pt>
                <c:pt idx="2686">
                  <c:v>448.6</c:v>
                </c:pt>
                <c:pt idx="2687">
                  <c:v>448.7</c:v>
                </c:pt>
                <c:pt idx="2688">
                  <c:v>448.8</c:v>
                </c:pt>
                <c:pt idx="2689">
                  <c:v>448.9</c:v>
                </c:pt>
                <c:pt idx="2690">
                  <c:v>449</c:v>
                </c:pt>
                <c:pt idx="2691">
                  <c:v>449.1</c:v>
                </c:pt>
                <c:pt idx="2692">
                  <c:v>449.2</c:v>
                </c:pt>
                <c:pt idx="2693">
                  <c:v>449.3</c:v>
                </c:pt>
                <c:pt idx="2694">
                  <c:v>449.4</c:v>
                </c:pt>
                <c:pt idx="2695">
                  <c:v>449.5</c:v>
                </c:pt>
                <c:pt idx="2696">
                  <c:v>449.6</c:v>
                </c:pt>
                <c:pt idx="2697">
                  <c:v>449.7</c:v>
                </c:pt>
                <c:pt idx="2698">
                  <c:v>449.8</c:v>
                </c:pt>
                <c:pt idx="2699">
                  <c:v>449.9</c:v>
                </c:pt>
                <c:pt idx="2700">
                  <c:v>450</c:v>
                </c:pt>
                <c:pt idx="2701">
                  <c:v>450.1</c:v>
                </c:pt>
                <c:pt idx="2702">
                  <c:v>450.2</c:v>
                </c:pt>
                <c:pt idx="2703">
                  <c:v>450.3</c:v>
                </c:pt>
                <c:pt idx="2704">
                  <c:v>450.4</c:v>
                </c:pt>
                <c:pt idx="2705">
                  <c:v>450.5</c:v>
                </c:pt>
                <c:pt idx="2706">
                  <c:v>450.6</c:v>
                </c:pt>
                <c:pt idx="2707">
                  <c:v>450.7</c:v>
                </c:pt>
                <c:pt idx="2708">
                  <c:v>450.8</c:v>
                </c:pt>
                <c:pt idx="2709">
                  <c:v>450.9</c:v>
                </c:pt>
                <c:pt idx="2710">
                  <c:v>451</c:v>
                </c:pt>
                <c:pt idx="2711">
                  <c:v>451.1</c:v>
                </c:pt>
                <c:pt idx="2712">
                  <c:v>451.2</c:v>
                </c:pt>
                <c:pt idx="2713">
                  <c:v>451.3</c:v>
                </c:pt>
                <c:pt idx="2714">
                  <c:v>451.4</c:v>
                </c:pt>
                <c:pt idx="2715">
                  <c:v>451.5</c:v>
                </c:pt>
                <c:pt idx="2716">
                  <c:v>451.6</c:v>
                </c:pt>
                <c:pt idx="2717">
                  <c:v>451.7</c:v>
                </c:pt>
                <c:pt idx="2718">
                  <c:v>451.8</c:v>
                </c:pt>
                <c:pt idx="2719">
                  <c:v>451.9</c:v>
                </c:pt>
                <c:pt idx="2720">
                  <c:v>452</c:v>
                </c:pt>
                <c:pt idx="2721">
                  <c:v>452.1</c:v>
                </c:pt>
                <c:pt idx="2722">
                  <c:v>452.2</c:v>
                </c:pt>
                <c:pt idx="2723">
                  <c:v>452.3</c:v>
                </c:pt>
                <c:pt idx="2724">
                  <c:v>452.4</c:v>
                </c:pt>
                <c:pt idx="2725">
                  <c:v>452.5</c:v>
                </c:pt>
                <c:pt idx="2726">
                  <c:v>452.6</c:v>
                </c:pt>
                <c:pt idx="2727">
                  <c:v>452.7</c:v>
                </c:pt>
                <c:pt idx="2728">
                  <c:v>452.8</c:v>
                </c:pt>
                <c:pt idx="2729">
                  <c:v>452.9</c:v>
                </c:pt>
                <c:pt idx="2730">
                  <c:v>453</c:v>
                </c:pt>
                <c:pt idx="2731">
                  <c:v>453.1</c:v>
                </c:pt>
                <c:pt idx="2732">
                  <c:v>453.2</c:v>
                </c:pt>
                <c:pt idx="2733">
                  <c:v>453.3</c:v>
                </c:pt>
                <c:pt idx="2734">
                  <c:v>453.4</c:v>
                </c:pt>
                <c:pt idx="2735">
                  <c:v>453.5</c:v>
                </c:pt>
                <c:pt idx="2736">
                  <c:v>453.6</c:v>
                </c:pt>
                <c:pt idx="2737">
                  <c:v>453.7</c:v>
                </c:pt>
                <c:pt idx="2738">
                  <c:v>453.8</c:v>
                </c:pt>
                <c:pt idx="2739">
                  <c:v>453.9</c:v>
                </c:pt>
                <c:pt idx="2740">
                  <c:v>454</c:v>
                </c:pt>
                <c:pt idx="2741">
                  <c:v>454.1</c:v>
                </c:pt>
                <c:pt idx="2742">
                  <c:v>454.2</c:v>
                </c:pt>
                <c:pt idx="2743">
                  <c:v>454.3</c:v>
                </c:pt>
                <c:pt idx="2744">
                  <c:v>454.4</c:v>
                </c:pt>
                <c:pt idx="2745">
                  <c:v>454.5</c:v>
                </c:pt>
                <c:pt idx="2746">
                  <c:v>454.6</c:v>
                </c:pt>
                <c:pt idx="2747">
                  <c:v>454.7</c:v>
                </c:pt>
                <c:pt idx="2748">
                  <c:v>454.8</c:v>
                </c:pt>
                <c:pt idx="2749">
                  <c:v>454.9</c:v>
                </c:pt>
                <c:pt idx="2750">
                  <c:v>455</c:v>
                </c:pt>
                <c:pt idx="2751">
                  <c:v>455.1</c:v>
                </c:pt>
                <c:pt idx="2752">
                  <c:v>455.2</c:v>
                </c:pt>
                <c:pt idx="2753">
                  <c:v>455.3</c:v>
                </c:pt>
                <c:pt idx="2754">
                  <c:v>455.4</c:v>
                </c:pt>
                <c:pt idx="2755">
                  <c:v>455.5</c:v>
                </c:pt>
                <c:pt idx="2756">
                  <c:v>455.6</c:v>
                </c:pt>
                <c:pt idx="2757">
                  <c:v>455.7</c:v>
                </c:pt>
                <c:pt idx="2758">
                  <c:v>455.8</c:v>
                </c:pt>
                <c:pt idx="2759">
                  <c:v>455.9</c:v>
                </c:pt>
                <c:pt idx="2760">
                  <c:v>456</c:v>
                </c:pt>
                <c:pt idx="2761">
                  <c:v>456.1</c:v>
                </c:pt>
                <c:pt idx="2762">
                  <c:v>456.2</c:v>
                </c:pt>
                <c:pt idx="2763">
                  <c:v>456.3</c:v>
                </c:pt>
                <c:pt idx="2764">
                  <c:v>456.4</c:v>
                </c:pt>
                <c:pt idx="2765">
                  <c:v>456.5</c:v>
                </c:pt>
                <c:pt idx="2766">
                  <c:v>456.6</c:v>
                </c:pt>
                <c:pt idx="2767">
                  <c:v>456.7</c:v>
                </c:pt>
                <c:pt idx="2768">
                  <c:v>456.8</c:v>
                </c:pt>
                <c:pt idx="2769">
                  <c:v>456.9</c:v>
                </c:pt>
                <c:pt idx="2770">
                  <c:v>457</c:v>
                </c:pt>
                <c:pt idx="2771">
                  <c:v>457.1</c:v>
                </c:pt>
                <c:pt idx="2772">
                  <c:v>457.2</c:v>
                </c:pt>
                <c:pt idx="2773">
                  <c:v>457.3</c:v>
                </c:pt>
                <c:pt idx="2774">
                  <c:v>457.4</c:v>
                </c:pt>
                <c:pt idx="2775">
                  <c:v>457.5</c:v>
                </c:pt>
                <c:pt idx="2776">
                  <c:v>457.6</c:v>
                </c:pt>
                <c:pt idx="2777">
                  <c:v>457.7</c:v>
                </c:pt>
                <c:pt idx="2778">
                  <c:v>457.8</c:v>
                </c:pt>
                <c:pt idx="2779">
                  <c:v>457.9</c:v>
                </c:pt>
                <c:pt idx="2780">
                  <c:v>458</c:v>
                </c:pt>
                <c:pt idx="2781">
                  <c:v>458.1</c:v>
                </c:pt>
                <c:pt idx="2782">
                  <c:v>458.2</c:v>
                </c:pt>
                <c:pt idx="2783">
                  <c:v>458.3</c:v>
                </c:pt>
                <c:pt idx="2784">
                  <c:v>458.4</c:v>
                </c:pt>
                <c:pt idx="2785">
                  <c:v>458.5</c:v>
                </c:pt>
                <c:pt idx="2786">
                  <c:v>458.6</c:v>
                </c:pt>
                <c:pt idx="2787">
                  <c:v>458.7</c:v>
                </c:pt>
                <c:pt idx="2788">
                  <c:v>458.8</c:v>
                </c:pt>
                <c:pt idx="2789">
                  <c:v>458.9</c:v>
                </c:pt>
                <c:pt idx="2790">
                  <c:v>459</c:v>
                </c:pt>
                <c:pt idx="2791">
                  <c:v>459.1</c:v>
                </c:pt>
                <c:pt idx="2792">
                  <c:v>459.2</c:v>
                </c:pt>
                <c:pt idx="2793">
                  <c:v>459.3</c:v>
                </c:pt>
                <c:pt idx="2794">
                  <c:v>459.4</c:v>
                </c:pt>
                <c:pt idx="2795">
                  <c:v>459.5</c:v>
                </c:pt>
                <c:pt idx="2796">
                  <c:v>459.6</c:v>
                </c:pt>
                <c:pt idx="2797">
                  <c:v>459.7</c:v>
                </c:pt>
                <c:pt idx="2798">
                  <c:v>459.8</c:v>
                </c:pt>
                <c:pt idx="2799">
                  <c:v>459.9</c:v>
                </c:pt>
                <c:pt idx="2800">
                  <c:v>460</c:v>
                </c:pt>
                <c:pt idx="2801">
                  <c:v>460.1</c:v>
                </c:pt>
                <c:pt idx="2802">
                  <c:v>460.2</c:v>
                </c:pt>
                <c:pt idx="2803">
                  <c:v>460.3</c:v>
                </c:pt>
                <c:pt idx="2804">
                  <c:v>460.4</c:v>
                </c:pt>
                <c:pt idx="2805">
                  <c:v>460.5</c:v>
                </c:pt>
                <c:pt idx="2806">
                  <c:v>460.6</c:v>
                </c:pt>
                <c:pt idx="2807">
                  <c:v>460.7</c:v>
                </c:pt>
                <c:pt idx="2808">
                  <c:v>460.8</c:v>
                </c:pt>
                <c:pt idx="2809">
                  <c:v>460.9</c:v>
                </c:pt>
                <c:pt idx="2810">
                  <c:v>461</c:v>
                </c:pt>
                <c:pt idx="2811">
                  <c:v>461.1</c:v>
                </c:pt>
                <c:pt idx="2812">
                  <c:v>461.2</c:v>
                </c:pt>
                <c:pt idx="2813">
                  <c:v>461.3</c:v>
                </c:pt>
                <c:pt idx="2814">
                  <c:v>461.4</c:v>
                </c:pt>
                <c:pt idx="2815">
                  <c:v>461.5</c:v>
                </c:pt>
                <c:pt idx="2816">
                  <c:v>461.6</c:v>
                </c:pt>
                <c:pt idx="2817">
                  <c:v>461.7</c:v>
                </c:pt>
                <c:pt idx="2818">
                  <c:v>461.8</c:v>
                </c:pt>
                <c:pt idx="2819">
                  <c:v>461.9</c:v>
                </c:pt>
                <c:pt idx="2820">
                  <c:v>462</c:v>
                </c:pt>
                <c:pt idx="2821">
                  <c:v>462.1</c:v>
                </c:pt>
                <c:pt idx="2822">
                  <c:v>462.2</c:v>
                </c:pt>
                <c:pt idx="2823">
                  <c:v>462.3</c:v>
                </c:pt>
                <c:pt idx="2824">
                  <c:v>462.4</c:v>
                </c:pt>
                <c:pt idx="2825">
                  <c:v>462.5</c:v>
                </c:pt>
                <c:pt idx="2826">
                  <c:v>462.6</c:v>
                </c:pt>
                <c:pt idx="2827">
                  <c:v>462.7</c:v>
                </c:pt>
                <c:pt idx="2828">
                  <c:v>462.8</c:v>
                </c:pt>
                <c:pt idx="2829">
                  <c:v>462.9</c:v>
                </c:pt>
                <c:pt idx="2830">
                  <c:v>463</c:v>
                </c:pt>
                <c:pt idx="2831">
                  <c:v>463.1</c:v>
                </c:pt>
                <c:pt idx="2832">
                  <c:v>463.2</c:v>
                </c:pt>
                <c:pt idx="2833">
                  <c:v>463.3</c:v>
                </c:pt>
                <c:pt idx="2834">
                  <c:v>463.4</c:v>
                </c:pt>
                <c:pt idx="2835">
                  <c:v>463.5</c:v>
                </c:pt>
                <c:pt idx="2836">
                  <c:v>463.6</c:v>
                </c:pt>
                <c:pt idx="2837">
                  <c:v>463.7</c:v>
                </c:pt>
                <c:pt idx="2838">
                  <c:v>463.8</c:v>
                </c:pt>
                <c:pt idx="2839">
                  <c:v>463.9</c:v>
                </c:pt>
                <c:pt idx="2840">
                  <c:v>464</c:v>
                </c:pt>
                <c:pt idx="2841">
                  <c:v>464.1</c:v>
                </c:pt>
                <c:pt idx="2842">
                  <c:v>464.2</c:v>
                </c:pt>
                <c:pt idx="2843">
                  <c:v>464.3</c:v>
                </c:pt>
                <c:pt idx="2844">
                  <c:v>464.4</c:v>
                </c:pt>
                <c:pt idx="2845">
                  <c:v>464.5</c:v>
                </c:pt>
                <c:pt idx="2846">
                  <c:v>464.6</c:v>
                </c:pt>
                <c:pt idx="2847">
                  <c:v>464.7</c:v>
                </c:pt>
                <c:pt idx="2848">
                  <c:v>464.8</c:v>
                </c:pt>
                <c:pt idx="2849">
                  <c:v>464.9</c:v>
                </c:pt>
                <c:pt idx="2850">
                  <c:v>465</c:v>
                </c:pt>
                <c:pt idx="2851">
                  <c:v>465.1</c:v>
                </c:pt>
                <c:pt idx="2852">
                  <c:v>465.2</c:v>
                </c:pt>
                <c:pt idx="2853">
                  <c:v>465.3</c:v>
                </c:pt>
                <c:pt idx="2854">
                  <c:v>465.4</c:v>
                </c:pt>
                <c:pt idx="2855">
                  <c:v>465.5</c:v>
                </c:pt>
                <c:pt idx="2856">
                  <c:v>465.6</c:v>
                </c:pt>
                <c:pt idx="2857">
                  <c:v>465.7</c:v>
                </c:pt>
                <c:pt idx="2858">
                  <c:v>465.8</c:v>
                </c:pt>
                <c:pt idx="2859">
                  <c:v>465.9</c:v>
                </c:pt>
                <c:pt idx="2860">
                  <c:v>466</c:v>
                </c:pt>
                <c:pt idx="2861">
                  <c:v>466.1</c:v>
                </c:pt>
                <c:pt idx="2862">
                  <c:v>466.2</c:v>
                </c:pt>
                <c:pt idx="2863">
                  <c:v>466.3</c:v>
                </c:pt>
                <c:pt idx="2864">
                  <c:v>466.4</c:v>
                </c:pt>
                <c:pt idx="2865">
                  <c:v>466.5</c:v>
                </c:pt>
                <c:pt idx="2866">
                  <c:v>466.6</c:v>
                </c:pt>
                <c:pt idx="2867">
                  <c:v>466.7</c:v>
                </c:pt>
                <c:pt idx="2868">
                  <c:v>466.8</c:v>
                </c:pt>
                <c:pt idx="2869">
                  <c:v>466.9</c:v>
                </c:pt>
                <c:pt idx="2870">
                  <c:v>467</c:v>
                </c:pt>
                <c:pt idx="2871">
                  <c:v>467.1</c:v>
                </c:pt>
                <c:pt idx="2872">
                  <c:v>467.2</c:v>
                </c:pt>
                <c:pt idx="2873">
                  <c:v>467.3</c:v>
                </c:pt>
                <c:pt idx="2874">
                  <c:v>467.4</c:v>
                </c:pt>
                <c:pt idx="2875">
                  <c:v>467.5</c:v>
                </c:pt>
                <c:pt idx="2876">
                  <c:v>467.6</c:v>
                </c:pt>
                <c:pt idx="2877">
                  <c:v>467.7</c:v>
                </c:pt>
                <c:pt idx="2878">
                  <c:v>467.8</c:v>
                </c:pt>
                <c:pt idx="2879">
                  <c:v>467.9</c:v>
                </c:pt>
                <c:pt idx="2880">
                  <c:v>468</c:v>
                </c:pt>
                <c:pt idx="2881">
                  <c:v>468.1</c:v>
                </c:pt>
                <c:pt idx="2882">
                  <c:v>468.2</c:v>
                </c:pt>
                <c:pt idx="2883">
                  <c:v>468.3</c:v>
                </c:pt>
                <c:pt idx="2884">
                  <c:v>468.4</c:v>
                </c:pt>
                <c:pt idx="2885">
                  <c:v>468.5</c:v>
                </c:pt>
                <c:pt idx="2886">
                  <c:v>468.6</c:v>
                </c:pt>
                <c:pt idx="2887">
                  <c:v>468.7</c:v>
                </c:pt>
                <c:pt idx="2888">
                  <c:v>468.8</c:v>
                </c:pt>
                <c:pt idx="2889">
                  <c:v>468.9</c:v>
                </c:pt>
                <c:pt idx="2890">
                  <c:v>469</c:v>
                </c:pt>
                <c:pt idx="2891">
                  <c:v>469.1</c:v>
                </c:pt>
                <c:pt idx="2892">
                  <c:v>469.2</c:v>
                </c:pt>
                <c:pt idx="2893">
                  <c:v>469.3</c:v>
                </c:pt>
                <c:pt idx="2894">
                  <c:v>469.4</c:v>
                </c:pt>
                <c:pt idx="2895">
                  <c:v>469.5</c:v>
                </c:pt>
                <c:pt idx="2896">
                  <c:v>469.6</c:v>
                </c:pt>
                <c:pt idx="2897">
                  <c:v>469.7</c:v>
                </c:pt>
                <c:pt idx="2898">
                  <c:v>469.8</c:v>
                </c:pt>
                <c:pt idx="2899">
                  <c:v>469.9</c:v>
                </c:pt>
                <c:pt idx="2900">
                  <c:v>470</c:v>
                </c:pt>
                <c:pt idx="2901">
                  <c:v>470.1</c:v>
                </c:pt>
                <c:pt idx="2902">
                  <c:v>470.2</c:v>
                </c:pt>
                <c:pt idx="2903">
                  <c:v>470.3</c:v>
                </c:pt>
                <c:pt idx="2904">
                  <c:v>470.4</c:v>
                </c:pt>
                <c:pt idx="2905">
                  <c:v>470.5</c:v>
                </c:pt>
                <c:pt idx="2906">
                  <c:v>470.6</c:v>
                </c:pt>
                <c:pt idx="2907">
                  <c:v>470.7</c:v>
                </c:pt>
                <c:pt idx="2908">
                  <c:v>470.8</c:v>
                </c:pt>
                <c:pt idx="2909">
                  <c:v>470.9</c:v>
                </c:pt>
                <c:pt idx="2910">
                  <c:v>471</c:v>
                </c:pt>
                <c:pt idx="2911">
                  <c:v>471.1</c:v>
                </c:pt>
                <c:pt idx="2912">
                  <c:v>471.2</c:v>
                </c:pt>
                <c:pt idx="2913">
                  <c:v>471.3</c:v>
                </c:pt>
                <c:pt idx="2914">
                  <c:v>471.4</c:v>
                </c:pt>
                <c:pt idx="2915">
                  <c:v>471.5</c:v>
                </c:pt>
                <c:pt idx="2916">
                  <c:v>471.6</c:v>
                </c:pt>
                <c:pt idx="2917">
                  <c:v>471.7</c:v>
                </c:pt>
                <c:pt idx="2918">
                  <c:v>471.8</c:v>
                </c:pt>
                <c:pt idx="2919">
                  <c:v>471.9</c:v>
                </c:pt>
                <c:pt idx="2920">
                  <c:v>472</c:v>
                </c:pt>
                <c:pt idx="2921">
                  <c:v>472.1</c:v>
                </c:pt>
                <c:pt idx="2922">
                  <c:v>472.2</c:v>
                </c:pt>
                <c:pt idx="2923">
                  <c:v>472.3</c:v>
                </c:pt>
                <c:pt idx="2924">
                  <c:v>472.4</c:v>
                </c:pt>
                <c:pt idx="2925">
                  <c:v>472.5</c:v>
                </c:pt>
                <c:pt idx="2926">
                  <c:v>472.6</c:v>
                </c:pt>
                <c:pt idx="2927">
                  <c:v>472.7</c:v>
                </c:pt>
                <c:pt idx="2928">
                  <c:v>472.8</c:v>
                </c:pt>
                <c:pt idx="2929">
                  <c:v>472.9</c:v>
                </c:pt>
                <c:pt idx="2930">
                  <c:v>473</c:v>
                </c:pt>
                <c:pt idx="2931">
                  <c:v>473.1</c:v>
                </c:pt>
                <c:pt idx="2932">
                  <c:v>473.2</c:v>
                </c:pt>
                <c:pt idx="2933">
                  <c:v>473.3</c:v>
                </c:pt>
                <c:pt idx="2934">
                  <c:v>473.4</c:v>
                </c:pt>
                <c:pt idx="2935">
                  <c:v>473.5</c:v>
                </c:pt>
                <c:pt idx="2936">
                  <c:v>473.6</c:v>
                </c:pt>
                <c:pt idx="2937">
                  <c:v>473.7</c:v>
                </c:pt>
                <c:pt idx="2938">
                  <c:v>473.8</c:v>
                </c:pt>
                <c:pt idx="2939">
                  <c:v>473.9</c:v>
                </c:pt>
                <c:pt idx="2940">
                  <c:v>474</c:v>
                </c:pt>
                <c:pt idx="2941">
                  <c:v>474.1</c:v>
                </c:pt>
                <c:pt idx="2942">
                  <c:v>474.2</c:v>
                </c:pt>
                <c:pt idx="2943">
                  <c:v>474.3</c:v>
                </c:pt>
                <c:pt idx="2944">
                  <c:v>474.4</c:v>
                </c:pt>
                <c:pt idx="2945">
                  <c:v>474.5</c:v>
                </c:pt>
                <c:pt idx="2946">
                  <c:v>474.6</c:v>
                </c:pt>
                <c:pt idx="2947">
                  <c:v>474.7</c:v>
                </c:pt>
                <c:pt idx="2948">
                  <c:v>474.8</c:v>
                </c:pt>
                <c:pt idx="2949">
                  <c:v>474.9</c:v>
                </c:pt>
                <c:pt idx="2950">
                  <c:v>475</c:v>
                </c:pt>
                <c:pt idx="2951">
                  <c:v>475.1</c:v>
                </c:pt>
                <c:pt idx="2952">
                  <c:v>475.2</c:v>
                </c:pt>
                <c:pt idx="2953">
                  <c:v>475.3</c:v>
                </c:pt>
                <c:pt idx="2954">
                  <c:v>475.4</c:v>
                </c:pt>
                <c:pt idx="2955">
                  <c:v>475.5</c:v>
                </c:pt>
                <c:pt idx="2956">
                  <c:v>475.6</c:v>
                </c:pt>
                <c:pt idx="2957">
                  <c:v>475.7</c:v>
                </c:pt>
                <c:pt idx="2958">
                  <c:v>475.8</c:v>
                </c:pt>
                <c:pt idx="2959">
                  <c:v>475.9</c:v>
                </c:pt>
                <c:pt idx="2960">
                  <c:v>476</c:v>
                </c:pt>
                <c:pt idx="2961">
                  <c:v>476.1</c:v>
                </c:pt>
                <c:pt idx="2962">
                  <c:v>476.2</c:v>
                </c:pt>
                <c:pt idx="2963">
                  <c:v>476.3</c:v>
                </c:pt>
                <c:pt idx="2964">
                  <c:v>476.4</c:v>
                </c:pt>
                <c:pt idx="2965">
                  <c:v>476.5</c:v>
                </c:pt>
                <c:pt idx="2966">
                  <c:v>476.6</c:v>
                </c:pt>
                <c:pt idx="2967">
                  <c:v>476.7</c:v>
                </c:pt>
                <c:pt idx="2968">
                  <c:v>476.8</c:v>
                </c:pt>
                <c:pt idx="2969">
                  <c:v>476.9</c:v>
                </c:pt>
                <c:pt idx="2970">
                  <c:v>477</c:v>
                </c:pt>
                <c:pt idx="2971">
                  <c:v>477.1</c:v>
                </c:pt>
                <c:pt idx="2972">
                  <c:v>477.2</c:v>
                </c:pt>
                <c:pt idx="2973">
                  <c:v>477.3</c:v>
                </c:pt>
                <c:pt idx="2974">
                  <c:v>477.4</c:v>
                </c:pt>
                <c:pt idx="2975">
                  <c:v>477.5</c:v>
                </c:pt>
                <c:pt idx="2976">
                  <c:v>477.6</c:v>
                </c:pt>
                <c:pt idx="2977">
                  <c:v>477.7</c:v>
                </c:pt>
                <c:pt idx="2978">
                  <c:v>477.8</c:v>
                </c:pt>
                <c:pt idx="2979">
                  <c:v>477.9</c:v>
                </c:pt>
                <c:pt idx="2980">
                  <c:v>478</c:v>
                </c:pt>
                <c:pt idx="2981">
                  <c:v>478.1</c:v>
                </c:pt>
                <c:pt idx="2982">
                  <c:v>478.2</c:v>
                </c:pt>
                <c:pt idx="2983">
                  <c:v>478.3</c:v>
                </c:pt>
                <c:pt idx="2984">
                  <c:v>478.4</c:v>
                </c:pt>
                <c:pt idx="2985">
                  <c:v>478.5</c:v>
                </c:pt>
                <c:pt idx="2986">
                  <c:v>478.6</c:v>
                </c:pt>
                <c:pt idx="2987">
                  <c:v>478.7</c:v>
                </c:pt>
                <c:pt idx="2988">
                  <c:v>478.8</c:v>
                </c:pt>
                <c:pt idx="2989">
                  <c:v>478.9</c:v>
                </c:pt>
                <c:pt idx="2990">
                  <c:v>479</c:v>
                </c:pt>
                <c:pt idx="2991">
                  <c:v>479.1</c:v>
                </c:pt>
                <c:pt idx="2992">
                  <c:v>479.2</c:v>
                </c:pt>
                <c:pt idx="2993">
                  <c:v>479.3</c:v>
                </c:pt>
                <c:pt idx="2994">
                  <c:v>479.4</c:v>
                </c:pt>
                <c:pt idx="2995">
                  <c:v>479.5</c:v>
                </c:pt>
                <c:pt idx="2996">
                  <c:v>479.6</c:v>
                </c:pt>
                <c:pt idx="2997">
                  <c:v>479.7</c:v>
                </c:pt>
                <c:pt idx="2998">
                  <c:v>479.8</c:v>
                </c:pt>
                <c:pt idx="2999">
                  <c:v>479.9</c:v>
                </c:pt>
                <c:pt idx="3000">
                  <c:v>480</c:v>
                </c:pt>
                <c:pt idx="3001">
                  <c:v>480.1</c:v>
                </c:pt>
                <c:pt idx="3002">
                  <c:v>480.2</c:v>
                </c:pt>
                <c:pt idx="3003">
                  <c:v>480.3</c:v>
                </c:pt>
                <c:pt idx="3004">
                  <c:v>480.4</c:v>
                </c:pt>
                <c:pt idx="3005">
                  <c:v>480.5</c:v>
                </c:pt>
                <c:pt idx="3006">
                  <c:v>480.6</c:v>
                </c:pt>
                <c:pt idx="3007">
                  <c:v>480.7</c:v>
                </c:pt>
                <c:pt idx="3008">
                  <c:v>480.8</c:v>
                </c:pt>
                <c:pt idx="3009">
                  <c:v>480.9</c:v>
                </c:pt>
                <c:pt idx="3010">
                  <c:v>481</c:v>
                </c:pt>
                <c:pt idx="3011">
                  <c:v>481.1</c:v>
                </c:pt>
                <c:pt idx="3012">
                  <c:v>481.2</c:v>
                </c:pt>
                <c:pt idx="3013">
                  <c:v>481.3</c:v>
                </c:pt>
                <c:pt idx="3014">
                  <c:v>481.4</c:v>
                </c:pt>
                <c:pt idx="3015">
                  <c:v>481.5</c:v>
                </c:pt>
                <c:pt idx="3016">
                  <c:v>481.6</c:v>
                </c:pt>
                <c:pt idx="3017">
                  <c:v>481.7</c:v>
                </c:pt>
                <c:pt idx="3018">
                  <c:v>481.8</c:v>
                </c:pt>
                <c:pt idx="3019">
                  <c:v>481.9</c:v>
                </c:pt>
                <c:pt idx="3020">
                  <c:v>482</c:v>
                </c:pt>
                <c:pt idx="3021">
                  <c:v>482.1</c:v>
                </c:pt>
                <c:pt idx="3022">
                  <c:v>482.2</c:v>
                </c:pt>
                <c:pt idx="3023">
                  <c:v>482.3</c:v>
                </c:pt>
                <c:pt idx="3024">
                  <c:v>482.4</c:v>
                </c:pt>
                <c:pt idx="3025">
                  <c:v>482.5</c:v>
                </c:pt>
                <c:pt idx="3026">
                  <c:v>482.6</c:v>
                </c:pt>
                <c:pt idx="3027">
                  <c:v>482.7</c:v>
                </c:pt>
                <c:pt idx="3028">
                  <c:v>482.8</c:v>
                </c:pt>
                <c:pt idx="3029">
                  <c:v>482.9</c:v>
                </c:pt>
                <c:pt idx="3030">
                  <c:v>483</c:v>
                </c:pt>
                <c:pt idx="3031">
                  <c:v>483.1</c:v>
                </c:pt>
                <c:pt idx="3032">
                  <c:v>483.2</c:v>
                </c:pt>
                <c:pt idx="3033">
                  <c:v>483.3</c:v>
                </c:pt>
                <c:pt idx="3034">
                  <c:v>483.4</c:v>
                </c:pt>
                <c:pt idx="3035">
                  <c:v>483.5</c:v>
                </c:pt>
                <c:pt idx="3036">
                  <c:v>483.6</c:v>
                </c:pt>
                <c:pt idx="3037">
                  <c:v>483.7</c:v>
                </c:pt>
                <c:pt idx="3038">
                  <c:v>483.8</c:v>
                </c:pt>
                <c:pt idx="3039">
                  <c:v>483.9</c:v>
                </c:pt>
                <c:pt idx="3040">
                  <c:v>484</c:v>
                </c:pt>
                <c:pt idx="3041">
                  <c:v>484.1</c:v>
                </c:pt>
                <c:pt idx="3042">
                  <c:v>484.2</c:v>
                </c:pt>
                <c:pt idx="3043">
                  <c:v>484.3</c:v>
                </c:pt>
                <c:pt idx="3044">
                  <c:v>484.4</c:v>
                </c:pt>
                <c:pt idx="3045">
                  <c:v>484.5</c:v>
                </c:pt>
                <c:pt idx="3046">
                  <c:v>484.6</c:v>
                </c:pt>
                <c:pt idx="3047">
                  <c:v>484.7</c:v>
                </c:pt>
                <c:pt idx="3048">
                  <c:v>484.8</c:v>
                </c:pt>
                <c:pt idx="3049">
                  <c:v>484.9</c:v>
                </c:pt>
                <c:pt idx="3050">
                  <c:v>485</c:v>
                </c:pt>
                <c:pt idx="3051">
                  <c:v>485.1</c:v>
                </c:pt>
                <c:pt idx="3052">
                  <c:v>485.2</c:v>
                </c:pt>
                <c:pt idx="3053">
                  <c:v>485.3</c:v>
                </c:pt>
                <c:pt idx="3054">
                  <c:v>485.4</c:v>
                </c:pt>
                <c:pt idx="3055">
                  <c:v>485.5</c:v>
                </c:pt>
                <c:pt idx="3056">
                  <c:v>485.6</c:v>
                </c:pt>
                <c:pt idx="3057">
                  <c:v>485.7</c:v>
                </c:pt>
                <c:pt idx="3058">
                  <c:v>485.8</c:v>
                </c:pt>
                <c:pt idx="3059">
                  <c:v>485.9</c:v>
                </c:pt>
                <c:pt idx="3060">
                  <c:v>486</c:v>
                </c:pt>
                <c:pt idx="3061">
                  <c:v>486.1</c:v>
                </c:pt>
                <c:pt idx="3062">
                  <c:v>486.2</c:v>
                </c:pt>
                <c:pt idx="3063">
                  <c:v>486.3</c:v>
                </c:pt>
                <c:pt idx="3064">
                  <c:v>486.4</c:v>
                </c:pt>
                <c:pt idx="3065">
                  <c:v>486.5</c:v>
                </c:pt>
                <c:pt idx="3066">
                  <c:v>486.6</c:v>
                </c:pt>
                <c:pt idx="3067">
                  <c:v>486.7</c:v>
                </c:pt>
                <c:pt idx="3068">
                  <c:v>486.8</c:v>
                </c:pt>
                <c:pt idx="3069">
                  <c:v>486.9</c:v>
                </c:pt>
                <c:pt idx="3070">
                  <c:v>487</c:v>
                </c:pt>
                <c:pt idx="3071">
                  <c:v>487.1</c:v>
                </c:pt>
                <c:pt idx="3072">
                  <c:v>487.2</c:v>
                </c:pt>
                <c:pt idx="3073">
                  <c:v>487.3</c:v>
                </c:pt>
                <c:pt idx="3074">
                  <c:v>487.4</c:v>
                </c:pt>
                <c:pt idx="3075">
                  <c:v>487.5</c:v>
                </c:pt>
                <c:pt idx="3076">
                  <c:v>487.6</c:v>
                </c:pt>
                <c:pt idx="3077">
                  <c:v>487.7</c:v>
                </c:pt>
                <c:pt idx="3078">
                  <c:v>487.8</c:v>
                </c:pt>
                <c:pt idx="3079">
                  <c:v>487.9</c:v>
                </c:pt>
                <c:pt idx="3080">
                  <c:v>488</c:v>
                </c:pt>
                <c:pt idx="3081">
                  <c:v>488.1</c:v>
                </c:pt>
                <c:pt idx="3082">
                  <c:v>488.2</c:v>
                </c:pt>
                <c:pt idx="3083">
                  <c:v>488.3</c:v>
                </c:pt>
                <c:pt idx="3084">
                  <c:v>488.4</c:v>
                </c:pt>
                <c:pt idx="3085">
                  <c:v>488.5</c:v>
                </c:pt>
                <c:pt idx="3086">
                  <c:v>488.6</c:v>
                </c:pt>
                <c:pt idx="3087">
                  <c:v>488.7</c:v>
                </c:pt>
                <c:pt idx="3088">
                  <c:v>488.8</c:v>
                </c:pt>
                <c:pt idx="3089">
                  <c:v>488.9</c:v>
                </c:pt>
                <c:pt idx="3090">
                  <c:v>489</c:v>
                </c:pt>
                <c:pt idx="3091">
                  <c:v>489.1</c:v>
                </c:pt>
                <c:pt idx="3092">
                  <c:v>489.2</c:v>
                </c:pt>
                <c:pt idx="3093">
                  <c:v>489.3</c:v>
                </c:pt>
                <c:pt idx="3094">
                  <c:v>489.4</c:v>
                </c:pt>
                <c:pt idx="3095">
                  <c:v>489.5</c:v>
                </c:pt>
                <c:pt idx="3096">
                  <c:v>489.6</c:v>
                </c:pt>
                <c:pt idx="3097">
                  <c:v>489.7</c:v>
                </c:pt>
                <c:pt idx="3098">
                  <c:v>489.8</c:v>
                </c:pt>
                <c:pt idx="3099">
                  <c:v>489.9</c:v>
                </c:pt>
                <c:pt idx="3100">
                  <c:v>490</c:v>
                </c:pt>
                <c:pt idx="3101">
                  <c:v>490.1</c:v>
                </c:pt>
                <c:pt idx="3102">
                  <c:v>490.2</c:v>
                </c:pt>
                <c:pt idx="3103">
                  <c:v>490.3</c:v>
                </c:pt>
                <c:pt idx="3104">
                  <c:v>490.4</c:v>
                </c:pt>
                <c:pt idx="3105">
                  <c:v>490.5</c:v>
                </c:pt>
                <c:pt idx="3106">
                  <c:v>490.6</c:v>
                </c:pt>
                <c:pt idx="3107">
                  <c:v>490.7</c:v>
                </c:pt>
                <c:pt idx="3108">
                  <c:v>490.8</c:v>
                </c:pt>
                <c:pt idx="3109">
                  <c:v>490.9</c:v>
                </c:pt>
                <c:pt idx="3110">
                  <c:v>491</c:v>
                </c:pt>
                <c:pt idx="3111">
                  <c:v>491.1</c:v>
                </c:pt>
                <c:pt idx="3112">
                  <c:v>491.2</c:v>
                </c:pt>
                <c:pt idx="3113">
                  <c:v>491.3</c:v>
                </c:pt>
                <c:pt idx="3114">
                  <c:v>491.4</c:v>
                </c:pt>
                <c:pt idx="3115">
                  <c:v>491.5</c:v>
                </c:pt>
                <c:pt idx="3116">
                  <c:v>491.6</c:v>
                </c:pt>
                <c:pt idx="3117">
                  <c:v>491.7</c:v>
                </c:pt>
                <c:pt idx="3118">
                  <c:v>491.8</c:v>
                </c:pt>
                <c:pt idx="3119">
                  <c:v>491.9</c:v>
                </c:pt>
                <c:pt idx="3120">
                  <c:v>492</c:v>
                </c:pt>
                <c:pt idx="3121">
                  <c:v>492.1</c:v>
                </c:pt>
                <c:pt idx="3122">
                  <c:v>492.2</c:v>
                </c:pt>
                <c:pt idx="3123">
                  <c:v>492.3</c:v>
                </c:pt>
                <c:pt idx="3124">
                  <c:v>492.4</c:v>
                </c:pt>
                <c:pt idx="3125">
                  <c:v>492.5</c:v>
                </c:pt>
                <c:pt idx="3126">
                  <c:v>492.6</c:v>
                </c:pt>
                <c:pt idx="3127">
                  <c:v>492.7</c:v>
                </c:pt>
                <c:pt idx="3128">
                  <c:v>492.8</c:v>
                </c:pt>
                <c:pt idx="3129">
                  <c:v>492.9</c:v>
                </c:pt>
                <c:pt idx="3130">
                  <c:v>493</c:v>
                </c:pt>
                <c:pt idx="3131">
                  <c:v>493.1</c:v>
                </c:pt>
                <c:pt idx="3132">
                  <c:v>493.2</c:v>
                </c:pt>
                <c:pt idx="3133">
                  <c:v>493.3</c:v>
                </c:pt>
                <c:pt idx="3134">
                  <c:v>493.4</c:v>
                </c:pt>
                <c:pt idx="3135">
                  <c:v>493.5</c:v>
                </c:pt>
                <c:pt idx="3136">
                  <c:v>493.6</c:v>
                </c:pt>
                <c:pt idx="3137">
                  <c:v>493.7</c:v>
                </c:pt>
                <c:pt idx="3138">
                  <c:v>493.8</c:v>
                </c:pt>
                <c:pt idx="3139">
                  <c:v>493.9</c:v>
                </c:pt>
                <c:pt idx="3140">
                  <c:v>494</c:v>
                </c:pt>
                <c:pt idx="3141">
                  <c:v>494.1</c:v>
                </c:pt>
                <c:pt idx="3142">
                  <c:v>494.2</c:v>
                </c:pt>
                <c:pt idx="3143">
                  <c:v>494.3</c:v>
                </c:pt>
                <c:pt idx="3144">
                  <c:v>494.4</c:v>
                </c:pt>
                <c:pt idx="3145">
                  <c:v>494.5</c:v>
                </c:pt>
                <c:pt idx="3146">
                  <c:v>494.6</c:v>
                </c:pt>
                <c:pt idx="3147">
                  <c:v>494.7</c:v>
                </c:pt>
                <c:pt idx="3148">
                  <c:v>494.8</c:v>
                </c:pt>
                <c:pt idx="3149">
                  <c:v>494.9</c:v>
                </c:pt>
                <c:pt idx="3150">
                  <c:v>495</c:v>
                </c:pt>
                <c:pt idx="3151">
                  <c:v>495.1</c:v>
                </c:pt>
                <c:pt idx="3152">
                  <c:v>495.2</c:v>
                </c:pt>
                <c:pt idx="3153">
                  <c:v>495.3</c:v>
                </c:pt>
                <c:pt idx="3154">
                  <c:v>495.4</c:v>
                </c:pt>
                <c:pt idx="3155">
                  <c:v>495.5</c:v>
                </c:pt>
                <c:pt idx="3156">
                  <c:v>495.6</c:v>
                </c:pt>
                <c:pt idx="3157">
                  <c:v>495.7</c:v>
                </c:pt>
                <c:pt idx="3158">
                  <c:v>495.8</c:v>
                </c:pt>
                <c:pt idx="3159">
                  <c:v>495.9</c:v>
                </c:pt>
                <c:pt idx="3160">
                  <c:v>496</c:v>
                </c:pt>
                <c:pt idx="3161">
                  <c:v>496.1</c:v>
                </c:pt>
                <c:pt idx="3162">
                  <c:v>496.2</c:v>
                </c:pt>
                <c:pt idx="3163">
                  <c:v>496.3</c:v>
                </c:pt>
                <c:pt idx="3164">
                  <c:v>496.4</c:v>
                </c:pt>
                <c:pt idx="3165">
                  <c:v>496.5</c:v>
                </c:pt>
                <c:pt idx="3166">
                  <c:v>496.6</c:v>
                </c:pt>
                <c:pt idx="3167">
                  <c:v>496.7</c:v>
                </c:pt>
                <c:pt idx="3168">
                  <c:v>496.8</c:v>
                </c:pt>
                <c:pt idx="3169">
                  <c:v>496.9</c:v>
                </c:pt>
                <c:pt idx="3170">
                  <c:v>497</c:v>
                </c:pt>
                <c:pt idx="3171">
                  <c:v>497.1</c:v>
                </c:pt>
                <c:pt idx="3172">
                  <c:v>497.2</c:v>
                </c:pt>
                <c:pt idx="3173">
                  <c:v>497.3</c:v>
                </c:pt>
                <c:pt idx="3174">
                  <c:v>497.4</c:v>
                </c:pt>
                <c:pt idx="3175">
                  <c:v>497.5</c:v>
                </c:pt>
                <c:pt idx="3176">
                  <c:v>497.6</c:v>
                </c:pt>
                <c:pt idx="3177">
                  <c:v>497.7</c:v>
                </c:pt>
                <c:pt idx="3178">
                  <c:v>497.8</c:v>
                </c:pt>
                <c:pt idx="3179">
                  <c:v>497.9</c:v>
                </c:pt>
                <c:pt idx="3180">
                  <c:v>498</c:v>
                </c:pt>
                <c:pt idx="3181">
                  <c:v>498.1</c:v>
                </c:pt>
                <c:pt idx="3182">
                  <c:v>498.2</c:v>
                </c:pt>
                <c:pt idx="3183">
                  <c:v>498.3</c:v>
                </c:pt>
                <c:pt idx="3184">
                  <c:v>498.4</c:v>
                </c:pt>
                <c:pt idx="3185">
                  <c:v>498.5</c:v>
                </c:pt>
                <c:pt idx="3186">
                  <c:v>498.6</c:v>
                </c:pt>
                <c:pt idx="3187">
                  <c:v>498.7</c:v>
                </c:pt>
                <c:pt idx="3188">
                  <c:v>498.8</c:v>
                </c:pt>
                <c:pt idx="3189">
                  <c:v>498.9</c:v>
                </c:pt>
                <c:pt idx="3190">
                  <c:v>499</c:v>
                </c:pt>
                <c:pt idx="3191">
                  <c:v>499.1</c:v>
                </c:pt>
                <c:pt idx="3192">
                  <c:v>499.2</c:v>
                </c:pt>
                <c:pt idx="3193">
                  <c:v>499.3</c:v>
                </c:pt>
                <c:pt idx="3194">
                  <c:v>499.4</c:v>
                </c:pt>
                <c:pt idx="3195">
                  <c:v>499.5</c:v>
                </c:pt>
                <c:pt idx="3196">
                  <c:v>499.6</c:v>
                </c:pt>
                <c:pt idx="3197">
                  <c:v>499.7</c:v>
                </c:pt>
                <c:pt idx="3198">
                  <c:v>499.8</c:v>
                </c:pt>
                <c:pt idx="3199">
                  <c:v>499.9</c:v>
                </c:pt>
                <c:pt idx="3200">
                  <c:v>500</c:v>
                </c:pt>
                <c:pt idx="3201">
                  <c:v>500.1</c:v>
                </c:pt>
                <c:pt idx="3202">
                  <c:v>500.2</c:v>
                </c:pt>
                <c:pt idx="3203">
                  <c:v>500.3</c:v>
                </c:pt>
                <c:pt idx="3204">
                  <c:v>500.4</c:v>
                </c:pt>
                <c:pt idx="3205">
                  <c:v>500.5</c:v>
                </c:pt>
                <c:pt idx="3206">
                  <c:v>500.6</c:v>
                </c:pt>
                <c:pt idx="3207">
                  <c:v>500.7</c:v>
                </c:pt>
                <c:pt idx="3208">
                  <c:v>500.8</c:v>
                </c:pt>
                <c:pt idx="3209">
                  <c:v>500.9</c:v>
                </c:pt>
                <c:pt idx="3210">
                  <c:v>501</c:v>
                </c:pt>
                <c:pt idx="3211">
                  <c:v>501.1</c:v>
                </c:pt>
                <c:pt idx="3212">
                  <c:v>501.2</c:v>
                </c:pt>
                <c:pt idx="3213">
                  <c:v>501.3</c:v>
                </c:pt>
                <c:pt idx="3214">
                  <c:v>501.4</c:v>
                </c:pt>
                <c:pt idx="3215">
                  <c:v>501.5</c:v>
                </c:pt>
                <c:pt idx="3216">
                  <c:v>501.6</c:v>
                </c:pt>
                <c:pt idx="3217">
                  <c:v>501.7</c:v>
                </c:pt>
                <c:pt idx="3218">
                  <c:v>501.8</c:v>
                </c:pt>
                <c:pt idx="3219">
                  <c:v>501.9</c:v>
                </c:pt>
                <c:pt idx="3220">
                  <c:v>502</c:v>
                </c:pt>
                <c:pt idx="3221">
                  <c:v>502.1</c:v>
                </c:pt>
                <c:pt idx="3222">
                  <c:v>502.2</c:v>
                </c:pt>
                <c:pt idx="3223">
                  <c:v>502.3</c:v>
                </c:pt>
                <c:pt idx="3224">
                  <c:v>502.4</c:v>
                </c:pt>
                <c:pt idx="3225">
                  <c:v>502.5</c:v>
                </c:pt>
                <c:pt idx="3226">
                  <c:v>502.6</c:v>
                </c:pt>
                <c:pt idx="3227">
                  <c:v>502.7</c:v>
                </c:pt>
                <c:pt idx="3228">
                  <c:v>502.8</c:v>
                </c:pt>
                <c:pt idx="3229">
                  <c:v>502.9</c:v>
                </c:pt>
                <c:pt idx="3230">
                  <c:v>503</c:v>
                </c:pt>
                <c:pt idx="3231">
                  <c:v>503.1</c:v>
                </c:pt>
                <c:pt idx="3232">
                  <c:v>503.2</c:v>
                </c:pt>
                <c:pt idx="3233">
                  <c:v>503.3</c:v>
                </c:pt>
                <c:pt idx="3234">
                  <c:v>503.4</c:v>
                </c:pt>
                <c:pt idx="3235">
                  <c:v>503.5</c:v>
                </c:pt>
                <c:pt idx="3236">
                  <c:v>503.6</c:v>
                </c:pt>
                <c:pt idx="3237">
                  <c:v>503.7</c:v>
                </c:pt>
                <c:pt idx="3238">
                  <c:v>503.8</c:v>
                </c:pt>
                <c:pt idx="3239">
                  <c:v>503.9</c:v>
                </c:pt>
                <c:pt idx="3240">
                  <c:v>504</c:v>
                </c:pt>
                <c:pt idx="3241">
                  <c:v>504.1</c:v>
                </c:pt>
                <c:pt idx="3242">
                  <c:v>504.2</c:v>
                </c:pt>
                <c:pt idx="3243">
                  <c:v>504.3</c:v>
                </c:pt>
                <c:pt idx="3244">
                  <c:v>504.4</c:v>
                </c:pt>
                <c:pt idx="3245">
                  <c:v>504.5</c:v>
                </c:pt>
                <c:pt idx="3246">
                  <c:v>504.6</c:v>
                </c:pt>
                <c:pt idx="3247">
                  <c:v>504.7</c:v>
                </c:pt>
                <c:pt idx="3248">
                  <c:v>504.8</c:v>
                </c:pt>
                <c:pt idx="3249">
                  <c:v>504.9</c:v>
                </c:pt>
                <c:pt idx="3250">
                  <c:v>505</c:v>
                </c:pt>
                <c:pt idx="3251">
                  <c:v>505.1</c:v>
                </c:pt>
                <c:pt idx="3252">
                  <c:v>505.2</c:v>
                </c:pt>
                <c:pt idx="3253">
                  <c:v>505.3</c:v>
                </c:pt>
                <c:pt idx="3254">
                  <c:v>505.4</c:v>
                </c:pt>
                <c:pt idx="3255">
                  <c:v>505.5</c:v>
                </c:pt>
                <c:pt idx="3256">
                  <c:v>505.6</c:v>
                </c:pt>
                <c:pt idx="3257">
                  <c:v>505.7</c:v>
                </c:pt>
                <c:pt idx="3258">
                  <c:v>505.8</c:v>
                </c:pt>
                <c:pt idx="3259">
                  <c:v>505.9</c:v>
                </c:pt>
                <c:pt idx="3260">
                  <c:v>506</c:v>
                </c:pt>
                <c:pt idx="3261">
                  <c:v>506.1</c:v>
                </c:pt>
                <c:pt idx="3262">
                  <c:v>506.2</c:v>
                </c:pt>
                <c:pt idx="3263">
                  <c:v>506.3</c:v>
                </c:pt>
                <c:pt idx="3264">
                  <c:v>506.4</c:v>
                </c:pt>
                <c:pt idx="3265">
                  <c:v>506.5</c:v>
                </c:pt>
                <c:pt idx="3266">
                  <c:v>506.6</c:v>
                </c:pt>
                <c:pt idx="3267">
                  <c:v>506.7</c:v>
                </c:pt>
                <c:pt idx="3268">
                  <c:v>506.8</c:v>
                </c:pt>
                <c:pt idx="3269">
                  <c:v>506.9</c:v>
                </c:pt>
                <c:pt idx="3270">
                  <c:v>507</c:v>
                </c:pt>
                <c:pt idx="3271">
                  <c:v>507.1</c:v>
                </c:pt>
                <c:pt idx="3272">
                  <c:v>507.2</c:v>
                </c:pt>
                <c:pt idx="3273">
                  <c:v>507.3</c:v>
                </c:pt>
                <c:pt idx="3274">
                  <c:v>507.4</c:v>
                </c:pt>
                <c:pt idx="3275">
                  <c:v>507.5</c:v>
                </c:pt>
                <c:pt idx="3276">
                  <c:v>507.6</c:v>
                </c:pt>
                <c:pt idx="3277">
                  <c:v>507.7</c:v>
                </c:pt>
                <c:pt idx="3278">
                  <c:v>507.8</c:v>
                </c:pt>
                <c:pt idx="3279">
                  <c:v>507.9</c:v>
                </c:pt>
                <c:pt idx="3280">
                  <c:v>508</c:v>
                </c:pt>
                <c:pt idx="3281">
                  <c:v>508.1</c:v>
                </c:pt>
                <c:pt idx="3282">
                  <c:v>508.2</c:v>
                </c:pt>
                <c:pt idx="3283">
                  <c:v>508.3</c:v>
                </c:pt>
                <c:pt idx="3284">
                  <c:v>508.4</c:v>
                </c:pt>
                <c:pt idx="3285">
                  <c:v>508.5</c:v>
                </c:pt>
                <c:pt idx="3286">
                  <c:v>508.6</c:v>
                </c:pt>
                <c:pt idx="3287">
                  <c:v>508.7</c:v>
                </c:pt>
                <c:pt idx="3288">
                  <c:v>508.8</c:v>
                </c:pt>
                <c:pt idx="3289">
                  <c:v>508.9</c:v>
                </c:pt>
                <c:pt idx="3290">
                  <c:v>509</c:v>
                </c:pt>
                <c:pt idx="3291">
                  <c:v>509.1</c:v>
                </c:pt>
                <c:pt idx="3292">
                  <c:v>509.2</c:v>
                </c:pt>
                <c:pt idx="3293">
                  <c:v>509.3</c:v>
                </c:pt>
                <c:pt idx="3294">
                  <c:v>509.4</c:v>
                </c:pt>
                <c:pt idx="3295">
                  <c:v>509.5</c:v>
                </c:pt>
                <c:pt idx="3296">
                  <c:v>509.6</c:v>
                </c:pt>
                <c:pt idx="3297">
                  <c:v>509.7</c:v>
                </c:pt>
                <c:pt idx="3298">
                  <c:v>509.8</c:v>
                </c:pt>
                <c:pt idx="3299">
                  <c:v>509.9</c:v>
                </c:pt>
                <c:pt idx="3300">
                  <c:v>510</c:v>
                </c:pt>
                <c:pt idx="3301">
                  <c:v>510.1</c:v>
                </c:pt>
                <c:pt idx="3302">
                  <c:v>510.2</c:v>
                </c:pt>
                <c:pt idx="3303">
                  <c:v>510.3</c:v>
                </c:pt>
                <c:pt idx="3304">
                  <c:v>510.4</c:v>
                </c:pt>
                <c:pt idx="3305">
                  <c:v>510.5</c:v>
                </c:pt>
                <c:pt idx="3306">
                  <c:v>510.6</c:v>
                </c:pt>
                <c:pt idx="3307">
                  <c:v>510.7</c:v>
                </c:pt>
                <c:pt idx="3308">
                  <c:v>510.8</c:v>
                </c:pt>
                <c:pt idx="3309">
                  <c:v>510.9</c:v>
                </c:pt>
                <c:pt idx="3310">
                  <c:v>511</c:v>
                </c:pt>
                <c:pt idx="3311">
                  <c:v>511.1</c:v>
                </c:pt>
                <c:pt idx="3312">
                  <c:v>511.2</c:v>
                </c:pt>
                <c:pt idx="3313">
                  <c:v>511.3</c:v>
                </c:pt>
                <c:pt idx="3314">
                  <c:v>511.4</c:v>
                </c:pt>
                <c:pt idx="3315">
                  <c:v>511.5</c:v>
                </c:pt>
                <c:pt idx="3316">
                  <c:v>511.6</c:v>
                </c:pt>
                <c:pt idx="3317">
                  <c:v>511.7</c:v>
                </c:pt>
                <c:pt idx="3318">
                  <c:v>511.8</c:v>
                </c:pt>
                <c:pt idx="3319">
                  <c:v>511.9</c:v>
                </c:pt>
                <c:pt idx="3320">
                  <c:v>512</c:v>
                </c:pt>
                <c:pt idx="3321">
                  <c:v>512.1</c:v>
                </c:pt>
                <c:pt idx="3322">
                  <c:v>512.20000000000005</c:v>
                </c:pt>
                <c:pt idx="3323">
                  <c:v>512.29999999999995</c:v>
                </c:pt>
                <c:pt idx="3324">
                  <c:v>512.4</c:v>
                </c:pt>
                <c:pt idx="3325">
                  <c:v>512.5</c:v>
                </c:pt>
                <c:pt idx="3326">
                  <c:v>512.6</c:v>
                </c:pt>
                <c:pt idx="3327">
                  <c:v>512.70000000000005</c:v>
                </c:pt>
                <c:pt idx="3328">
                  <c:v>512.79999999999995</c:v>
                </c:pt>
                <c:pt idx="3329">
                  <c:v>512.9</c:v>
                </c:pt>
                <c:pt idx="3330">
                  <c:v>513</c:v>
                </c:pt>
                <c:pt idx="3331">
                  <c:v>513.1</c:v>
                </c:pt>
                <c:pt idx="3332">
                  <c:v>513.20000000000005</c:v>
                </c:pt>
                <c:pt idx="3333">
                  <c:v>513.29999999999995</c:v>
                </c:pt>
                <c:pt idx="3334">
                  <c:v>513.4</c:v>
                </c:pt>
                <c:pt idx="3335">
                  <c:v>513.5</c:v>
                </c:pt>
                <c:pt idx="3336">
                  <c:v>513.6</c:v>
                </c:pt>
                <c:pt idx="3337">
                  <c:v>513.70000000000005</c:v>
                </c:pt>
                <c:pt idx="3338">
                  <c:v>513.79999999999995</c:v>
                </c:pt>
                <c:pt idx="3339">
                  <c:v>513.9</c:v>
                </c:pt>
                <c:pt idx="3340">
                  <c:v>514</c:v>
                </c:pt>
                <c:pt idx="3341">
                  <c:v>514.1</c:v>
                </c:pt>
                <c:pt idx="3342">
                  <c:v>514.20000000000005</c:v>
                </c:pt>
                <c:pt idx="3343">
                  <c:v>514.29999999999995</c:v>
                </c:pt>
                <c:pt idx="3344">
                  <c:v>514.4</c:v>
                </c:pt>
                <c:pt idx="3345">
                  <c:v>514.5</c:v>
                </c:pt>
                <c:pt idx="3346">
                  <c:v>514.6</c:v>
                </c:pt>
                <c:pt idx="3347">
                  <c:v>514.70000000000005</c:v>
                </c:pt>
                <c:pt idx="3348">
                  <c:v>514.79999999999995</c:v>
                </c:pt>
                <c:pt idx="3349">
                  <c:v>514.9</c:v>
                </c:pt>
                <c:pt idx="3350">
                  <c:v>515</c:v>
                </c:pt>
                <c:pt idx="3351">
                  <c:v>515.1</c:v>
                </c:pt>
                <c:pt idx="3352">
                  <c:v>515.20000000000005</c:v>
                </c:pt>
                <c:pt idx="3353">
                  <c:v>515.29999999999995</c:v>
                </c:pt>
                <c:pt idx="3354">
                  <c:v>515.4</c:v>
                </c:pt>
                <c:pt idx="3355">
                  <c:v>515.5</c:v>
                </c:pt>
                <c:pt idx="3356">
                  <c:v>515.6</c:v>
                </c:pt>
                <c:pt idx="3357">
                  <c:v>515.70000000000005</c:v>
                </c:pt>
                <c:pt idx="3358">
                  <c:v>515.79999999999995</c:v>
                </c:pt>
                <c:pt idx="3359">
                  <c:v>515.9</c:v>
                </c:pt>
                <c:pt idx="3360">
                  <c:v>516</c:v>
                </c:pt>
                <c:pt idx="3361">
                  <c:v>516.1</c:v>
                </c:pt>
                <c:pt idx="3362">
                  <c:v>516.20000000000005</c:v>
                </c:pt>
                <c:pt idx="3363">
                  <c:v>516.29999999999995</c:v>
                </c:pt>
                <c:pt idx="3364">
                  <c:v>516.4</c:v>
                </c:pt>
                <c:pt idx="3365">
                  <c:v>516.5</c:v>
                </c:pt>
                <c:pt idx="3366">
                  <c:v>516.6</c:v>
                </c:pt>
                <c:pt idx="3367">
                  <c:v>516.70000000000005</c:v>
                </c:pt>
                <c:pt idx="3368">
                  <c:v>516.79999999999995</c:v>
                </c:pt>
                <c:pt idx="3369">
                  <c:v>516.9</c:v>
                </c:pt>
                <c:pt idx="3370">
                  <c:v>517</c:v>
                </c:pt>
                <c:pt idx="3371">
                  <c:v>517.1</c:v>
                </c:pt>
                <c:pt idx="3372">
                  <c:v>517.20000000000005</c:v>
                </c:pt>
                <c:pt idx="3373">
                  <c:v>517.29999999999995</c:v>
                </c:pt>
                <c:pt idx="3374">
                  <c:v>517.4</c:v>
                </c:pt>
                <c:pt idx="3375">
                  <c:v>517.5</c:v>
                </c:pt>
                <c:pt idx="3376">
                  <c:v>517.6</c:v>
                </c:pt>
                <c:pt idx="3377">
                  <c:v>517.70000000000005</c:v>
                </c:pt>
                <c:pt idx="3378">
                  <c:v>517.79999999999995</c:v>
                </c:pt>
                <c:pt idx="3379">
                  <c:v>517.9</c:v>
                </c:pt>
                <c:pt idx="3380">
                  <c:v>518</c:v>
                </c:pt>
                <c:pt idx="3381">
                  <c:v>518.1</c:v>
                </c:pt>
                <c:pt idx="3382">
                  <c:v>518.20000000000005</c:v>
                </c:pt>
                <c:pt idx="3383">
                  <c:v>518.29999999999995</c:v>
                </c:pt>
                <c:pt idx="3384">
                  <c:v>518.4</c:v>
                </c:pt>
                <c:pt idx="3385">
                  <c:v>518.5</c:v>
                </c:pt>
                <c:pt idx="3386">
                  <c:v>518.6</c:v>
                </c:pt>
                <c:pt idx="3387">
                  <c:v>518.70000000000005</c:v>
                </c:pt>
                <c:pt idx="3388">
                  <c:v>518.79999999999995</c:v>
                </c:pt>
                <c:pt idx="3389">
                  <c:v>518.9</c:v>
                </c:pt>
                <c:pt idx="3390">
                  <c:v>519</c:v>
                </c:pt>
                <c:pt idx="3391">
                  <c:v>519.1</c:v>
                </c:pt>
                <c:pt idx="3392">
                  <c:v>519.20000000000005</c:v>
                </c:pt>
                <c:pt idx="3393">
                  <c:v>519.29999999999995</c:v>
                </c:pt>
                <c:pt idx="3394">
                  <c:v>519.4</c:v>
                </c:pt>
                <c:pt idx="3395">
                  <c:v>519.5</c:v>
                </c:pt>
                <c:pt idx="3396">
                  <c:v>519.6</c:v>
                </c:pt>
                <c:pt idx="3397">
                  <c:v>519.70000000000005</c:v>
                </c:pt>
                <c:pt idx="3398">
                  <c:v>519.79999999999995</c:v>
                </c:pt>
                <c:pt idx="3399">
                  <c:v>519.9</c:v>
                </c:pt>
                <c:pt idx="3400">
                  <c:v>520</c:v>
                </c:pt>
                <c:pt idx="3401">
                  <c:v>520.1</c:v>
                </c:pt>
                <c:pt idx="3402">
                  <c:v>520.20000000000005</c:v>
                </c:pt>
                <c:pt idx="3403">
                  <c:v>520.29999999999995</c:v>
                </c:pt>
                <c:pt idx="3404">
                  <c:v>520.4</c:v>
                </c:pt>
                <c:pt idx="3405">
                  <c:v>520.5</c:v>
                </c:pt>
                <c:pt idx="3406">
                  <c:v>520.6</c:v>
                </c:pt>
                <c:pt idx="3407">
                  <c:v>520.70000000000005</c:v>
                </c:pt>
                <c:pt idx="3408">
                  <c:v>520.79999999999995</c:v>
                </c:pt>
                <c:pt idx="3409">
                  <c:v>520.9</c:v>
                </c:pt>
                <c:pt idx="3410">
                  <c:v>521</c:v>
                </c:pt>
                <c:pt idx="3411">
                  <c:v>521.1</c:v>
                </c:pt>
                <c:pt idx="3412">
                  <c:v>521.20000000000005</c:v>
                </c:pt>
                <c:pt idx="3413">
                  <c:v>521.29999999999995</c:v>
                </c:pt>
                <c:pt idx="3414">
                  <c:v>521.4</c:v>
                </c:pt>
                <c:pt idx="3415">
                  <c:v>521.5</c:v>
                </c:pt>
                <c:pt idx="3416">
                  <c:v>521.6</c:v>
                </c:pt>
                <c:pt idx="3417">
                  <c:v>521.70000000000005</c:v>
                </c:pt>
                <c:pt idx="3418">
                  <c:v>521.79999999999995</c:v>
                </c:pt>
                <c:pt idx="3419">
                  <c:v>521.9</c:v>
                </c:pt>
                <c:pt idx="3420">
                  <c:v>522</c:v>
                </c:pt>
                <c:pt idx="3421">
                  <c:v>522.1</c:v>
                </c:pt>
                <c:pt idx="3422">
                  <c:v>522.20000000000005</c:v>
                </c:pt>
                <c:pt idx="3423">
                  <c:v>522.29999999999995</c:v>
                </c:pt>
                <c:pt idx="3424">
                  <c:v>522.4</c:v>
                </c:pt>
                <c:pt idx="3425">
                  <c:v>522.5</c:v>
                </c:pt>
                <c:pt idx="3426">
                  <c:v>522.6</c:v>
                </c:pt>
                <c:pt idx="3427">
                  <c:v>522.70000000000005</c:v>
                </c:pt>
                <c:pt idx="3428">
                  <c:v>522.79999999999995</c:v>
                </c:pt>
                <c:pt idx="3429">
                  <c:v>522.9</c:v>
                </c:pt>
                <c:pt idx="3430">
                  <c:v>523</c:v>
                </c:pt>
                <c:pt idx="3431">
                  <c:v>523.1</c:v>
                </c:pt>
                <c:pt idx="3432">
                  <c:v>523.20000000000005</c:v>
                </c:pt>
                <c:pt idx="3433">
                  <c:v>523.29999999999995</c:v>
                </c:pt>
                <c:pt idx="3434">
                  <c:v>523.4</c:v>
                </c:pt>
                <c:pt idx="3435">
                  <c:v>523.5</c:v>
                </c:pt>
                <c:pt idx="3436">
                  <c:v>523.6</c:v>
                </c:pt>
                <c:pt idx="3437">
                  <c:v>523.70000000000005</c:v>
                </c:pt>
                <c:pt idx="3438">
                  <c:v>523.79999999999995</c:v>
                </c:pt>
                <c:pt idx="3439">
                  <c:v>523.9</c:v>
                </c:pt>
                <c:pt idx="3440">
                  <c:v>524</c:v>
                </c:pt>
                <c:pt idx="3441">
                  <c:v>524.1</c:v>
                </c:pt>
                <c:pt idx="3442">
                  <c:v>524.20000000000005</c:v>
                </c:pt>
                <c:pt idx="3443">
                  <c:v>524.29999999999995</c:v>
                </c:pt>
                <c:pt idx="3444">
                  <c:v>524.4</c:v>
                </c:pt>
                <c:pt idx="3445">
                  <c:v>524.5</c:v>
                </c:pt>
                <c:pt idx="3446">
                  <c:v>524.6</c:v>
                </c:pt>
                <c:pt idx="3447">
                  <c:v>524.70000000000005</c:v>
                </c:pt>
                <c:pt idx="3448">
                  <c:v>524.79999999999995</c:v>
                </c:pt>
                <c:pt idx="3449">
                  <c:v>524.9</c:v>
                </c:pt>
                <c:pt idx="3450">
                  <c:v>525</c:v>
                </c:pt>
                <c:pt idx="3451">
                  <c:v>525.1</c:v>
                </c:pt>
                <c:pt idx="3452">
                  <c:v>525.20000000000005</c:v>
                </c:pt>
                <c:pt idx="3453">
                  <c:v>525.29999999999995</c:v>
                </c:pt>
                <c:pt idx="3454">
                  <c:v>525.4</c:v>
                </c:pt>
                <c:pt idx="3455">
                  <c:v>525.5</c:v>
                </c:pt>
                <c:pt idx="3456">
                  <c:v>525.6</c:v>
                </c:pt>
                <c:pt idx="3457">
                  <c:v>525.70000000000005</c:v>
                </c:pt>
                <c:pt idx="3458">
                  <c:v>525.79999999999995</c:v>
                </c:pt>
                <c:pt idx="3459">
                  <c:v>525.9</c:v>
                </c:pt>
                <c:pt idx="3460">
                  <c:v>526</c:v>
                </c:pt>
                <c:pt idx="3461">
                  <c:v>526.1</c:v>
                </c:pt>
                <c:pt idx="3462">
                  <c:v>526.20000000000005</c:v>
                </c:pt>
                <c:pt idx="3463">
                  <c:v>526.29999999999995</c:v>
                </c:pt>
                <c:pt idx="3464">
                  <c:v>526.4</c:v>
                </c:pt>
                <c:pt idx="3465">
                  <c:v>526.5</c:v>
                </c:pt>
                <c:pt idx="3466">
                  <c:v>526.6</c:v>
                </c:pt>
                <c:pt idx="3467">
                  <c:v>526.70000000000005</c:v>
                </c:pt>
                <c:pt idx="3468">
                  <c:v>526.79999999999995</c:v>
                </c:pt>
                <c:pt idx="3469">
                  <c:v>526.9</c:v>
                </c:pt>
                <c:pt idx="3470">
                  <c:v>527</c:v>
                </c:pt>
                <c:pt idx="3471">
                  <c:v>527.1</c:v>
                </c:pt>
                <c:pt idx="3472">
                  <c:v>527.20000000000005</c:v>
                </c:pt>
                <c:pt idx="3473">
                  <c:v>527.29999999999995</c:v>
                </c:pt>
                <c:pt idx="3474">
                  <c:v>527.4</c:v>
                </c:pt>
                <c:pt idx="3475">
                  <c:v>527.5</c:v>
                </c:pt>
                <c:pt idx="3476">
                  <c:v>527.6</c:v>
                </c:pt>
                <c:pt idx="3477">
                  <c:v>527.70000000000005</c:v>
                </c:pt>
                <c:pt idx="3478">
                  <c:v>527.79999999999995</c:v>
                </c:pt>
                <c:pt idx="3479">
                  <c:v>527.9</c:v>
                </c:pt>
                <c:pt idx="3480">
                  <c:v>528</c:v>
                </c:pt>
                <c:pt idx="3481">
                  <c:v>528.1</c:v>
                </c:pt>
                <c:pt idx="3482">
                  <c:v>528.20000000000005</c:v>
                </c:pt>
                <c:pt idx="3483">
                  <c:v>528.29999999999995</c:v>
                </c:pt>
                <c:pt idx="3484">
                  <c:v>528.4</c:v>
                </c:pt>
                <c:pt idx="3485">
                  <c:v>528.5</c:v>
                </c:pt>
                <c:pt idx="3486">
                  <c:v>528.6</c:v>
                </c:pt>
                <c:pt idx="3487">
                  <c:v>528.70000000000005</c:v>
                </c:pt>
                <c:pt idx="3488">
                  <c:v>528.79999999999995</c:v>
                </c:pt>
                <c:pt idx="3489">
                  <c:v>528.9</c:v>
                </c:pt>
                <c:pt idx="3490">
                  <c:v>529</c:v>
                </c:pt>
                <c:pt idx="3491">
                  <c:v>529.1</c:v>
                </c:pt>
                <c:pt idx="3492">
                  <c:v>529.20000000000005</c:v>
                </c:pt>
                <c:pt idx="3493">
                  <c:v>529.29999999999995</c:v>
                </c:pt>
                <c:pt idx="3494">
                  <c:v>529.4</c:v>
                </c:pt>
                <c:pt idx="3495">
                  <c:v>529.5</c:v>
                </c:pt>
                <c:pt idx="3496">
                  <c:v>529.6</c:v>
                </c:pt>
                <c:pt idx="3497">
                  <c:v>529.70000000000005</c:v>
                </c:pt>
                <c:pt idx="3498">
                  <c:v>529.79999999999995</c:v>
                </c:pt>
                <c:pt idx="3499">
                  <c:v>529.9</c:v>
                </c:pt>
                <c:pt idx="3500">
                  <c:v>530</c:v>
                </c:pt>
                <c:pt idx="3501">
                  <c:v>530.1</c:v>
                </c:pt>
                <c:pt idx="3502">
                  <c:v>530.20000000000005</c:v>
                </c:pt>
                <c:pt idx="3503">
                  <c:v>530.29999999999995</c:v>
                </c:pt>
                <c:pt idx="3504">
                  <c:v>530.4</c:v>
                </c:pt>
                <c:pt idx="3505">
                  <c:v>530.5</c:v>
                </c:pt>
                <c:pt idx="3506">
                  <c:v>530.6</c:v>
                </c:pt>
                <c:pt idx="3507">
                  <c:v>530.70000000000005</c:v>
                </c:pt>
                <c:pt idx="3508">
                  <c:v>530.79999999999995</c:v>
                </c:pt>
                <c:pt idx="3509">
                  <c:v>530.9</c:v>
                </c:pt>
                <c:pt idx="3510">
                  <c:v>531</c:v>
                </c:pt>
                <c:pt idx="3511">
                  <c:v>531.1</c:v>
                </c:pt>
                <c:pt idx="3512">
                  <c:v>531.20000000000005</c:v>
                </c:pt>
                <c:pt idx="3513">
                  <c:v>531.29999999999995</c:v>
                </c:pt>
                <c:pt idx="3514">
                  <c:v>531.4</c:v>
                </c:pt>
                <c:pt idx="3515">
                  <c:v>531.5</c:v>
                </c:pt>
                <c:pt idx="3516">
                  <c:v>531.6</c:v>
                </c:pt>
                <c:pt idx="3517">
                  <c:v>531.70000000000005</c:v>
                </c:pt>
                <c:pt idx="3518">
                  <c:v>531.79999999999995</c:v>
                </c:pt>
                <c:pt idx="3519">
                  <c:v>531.9</c:v>
                </c:pt>
                <c:pt idx="3520">
                  <c:v>532</c:v>
                </c:pt>
                <c:pt idx="3521">
                  <c:v>532.1</c:v>
                </c:pt>
                <c:pt idx="3522">
                  <c:v>532.20000000000005</c:v>
                </c:pt>
                <c:pt idx="3523">
                  <c:v>532.29999999999995</c:v>
                </c:pt>
                <c:pt idx="3524">
                  <c:v>532.4</c:v>
                </c:pt>
                <c:pt idx="3525">
                  <c:v>532.5</c:v>
                </c:pt>
                <c:pt idx="3526">
                  <c:v>532.6</c:v>
                </c:pt>
                <c:pt idx="3527">
                  <c:v>532.70000000000005</c:v>
                </c:pt>
                <c:pt idx="3528">
                  <c:v>532.79999999999995</c:v>
                </c:pt>
                <c:pt idx="3529">
                  <c:v>532.9</c:v>
                </c:pt>
                <c:pt idx="3530">
                  <c:v>533</c:v>
                </c:pt>
                <c:pt idx="3531">
                  <c:v>533.1</c:v>
                </c:pt>
                <c:pt idx="3532">
                  <c:v>533.20000000000005</c:v>
                </c:pt>
                <c:pt idx="3533">
                  <c:v>533.29999999999995</c:v>
                </c:pt>
                <c:pt idx="3534">
                  <c:v>533.4</c:v>
                </c:pt>
                <c:pt idx="3535">
                  <c:v>533.5</c:v>
                </c:pt>
                <c:pt idx="3536">
                  <c:v>533.6</c:v>
                </c:pt>
                <c:pt idx="3537">
                  <c:v>533.70000000000005</c:v>
                </c:pt>
                <c:pt idx="3538">
                  <c:v>533.79999999999995</c:v>
                </c:pt>
                <c:pt idx="3539">
                  <c:v>533.9</c:v>
                </c:pt>
                <c:pt idx="3540">
                  <c:v>534</c:v>
                </c:pt>
                <c:pt idx="3541">
                  <c:v>534.1</c:v>
                </c:pt>
                <c:pt idx="3542">
                  <c:v>534.20000000000005</c:v>
                </c:pt>
                <c:pt idx="3543">
                  <c:v>534.29999999999995</c:v>
                </c:pt>
                <c:pt idx="3544">
                  <c:v>534.4</c:v>
                </c:pt>
                <c:pt idx="3545">
                  <c:v>534.5</c:v>
                </c:pt>
                <c:pt idx="3546">
                  <c:v>534.6</c:v>
                </c:pt>
                <c:pt idx="3547">
                  <c:v>534.70000000000005</c:v>
                </c:pt>
                <c:pt idx="3548">
                  <c:v>534.79999999999995</c:v>
                </c:pt>
                <c:pt idx="3549">
                  <c:v>534.9</c:v>
                </c:pt>
                <c:pt idx="3550">
                  <c:v>535</c:v>
                </c:pt>
                <c:pt idx="3551">
                  <c:v>535.1</c:v>
                </c:pt>
                <c:pt idx="3552">
                  <c:v>535.20000000000005</c:v>
                </c:pt>
                <c:pt idx="3553">
                  <c:v>535.29999999999995</c:v>
                </c:pt>
                <c:pt idx="3554">
                  <c:v>535.4</c:v>
                </c:pt>
                <c:pt idx="3555">
                  <c:v>535.5</c:v>
                </c:pt>
                <c:pt idx="3556">
                  <c:v>535.6</c:v>
                </c:pt>
                <c:pt idx="3557">
                  <c:v>535.70000000000005</c:v>
                </c:pt>
                <c:pt idx="3558">
                  <c:v>535.79999999999995</c:v>
                </c:pt>
                <c:pt idx="3559">
                  <c:v>535.9</c:v>
                </c:pt>
                <c:pt idx="3560">
                  <c:v>536</c:v>
                </c:pt>
                <c:pt idx="3561">
                  <c:v>536.1</c:v>
                </c:pt>
                <c:pt idx="3562">
                  <c:v>536.20000000000005</c:v>
                </c:pt>
                <c:pt idx="3563">
                  <c:v>536.29999999999995</c:v>
                </c:pt>
                <c:pt idx="3564">
                  <c:v>536.4</c:v>
                </c:pt>
                <c:pt idx="3565">
                  <c:v>536.5</c:v>
                </c:pt>
                <c:pt idx="3566">
                  <c:v>536.6</c:v>
                </c:pt>
                <c:pt idx="3567">
                  <c:v>536.70000000000005</c:v>
                </c:pt>
                <c:pt idx="3568">
                  <c:v>536.79999999999995</c:v>
                </c:pt>
                <c:pt idx="3569">
                  <c:v>536.9</c:v>
                </c:pt>
                <c:pt idx="3570">
                  <c:v>537</c:v>
                </c:pt>
                <c:pt idx="3571">
                  <c:v>537.1</c:v>
                </c:pt>
                <c:pt idx="3572">
                  <c:v>537.20000000000005</c:v>
                </c:pt>
                <c:pt idx="3573">
                  <c:v>537.29999999999995</c:v>
                </c:pt>
                <c:pt idx="3574">
                  <c:v>537.4</c:v>
                </c:pt>
                <c:pt idx="3575">
                  <c:v>537.5</c:v>
                </c:pt>
                <c:pt idx="3576">
                  <c:v>537.6</c:v>
                </c:pt>
                <c:pt idx="3577">
                  <c:v>537.70000000000005</c:v>
                </c:pt>
                <c:pt idx="3578">
                  <c:v>537.79999999999995</c:v>
                </c:pt>
                <c:pt idx="3579">
                  <c:v>537.9</c:v>
                </c:pt>
                <c:pt idx="3580">
                  <c:v>538</c:v>
                </c:pt>
                <c:pt idx="3581">
                  <c:v>538.1</c:v>
                </c:pt>
                <c:pt idx="3582">
                  <c:v>538.20000000000005</c:v>
                </c:pt>
                <c:pt idx="3583">
                  <c:v>538.29999999999995</c:v>
                </c:pt>
                <c:pt idx="3584">
                  <c:v>538.4</c:v>
                </c:pt>
                <c:pt idx="3585">
                  <c:v>538.5</c:v>
                </c:pt>
                <c:pt idx="3586">
                  <c:v>538.6</c:v>
                </c:pt>
                <c:pt idx="3587">
                  <c:v>538.70000000000005</c:v>
                </c:pt>
                <c:pt idx="3588">
                  <c:v>538.79999999999995</c:v>
                </c:pt>
                <c:pt idx="3589">
                  <c:v>538.9</c:v>
                </c:pt>
                <c:pt idx="3590">
                  <c:v>539</c:v>
                </c:pt>
                <c:pt idx="3591">
                  <c:v>539.1</c:v>
                </c:pt>
                <c:pt idx="3592">
                  <c:v>539.20000000000005</c:v>
                </c:pt>
                <c:pt idx="3593">
                  <c:v>539.29999999999995</c:v>
                </c:pt>
                <c:pt idx="3594">
                  <c:v>539.4</c:v>
                </c:pt>
                <c:pt idx="3595">
                  <c:v>539.5</c:v>
                </c:pt>
                <c:pt idx="3596">
                  <c:v>539.6</c:v>
                </c:pt>
                <c:pt idx="3597">
                  <c:v>539.70000000000005</c:v>
                </c:pt>
                <c:pt idx="3598">
                  <c:v>539.79999999999995</c:v>
                </c:pt>
                <c:pt idx="3599">
                  <c:v>539.9</c:v>
                </c:pt>
                <c:pt idx="3600">
                  <c:v>540</c:v>
                </c:pt>
                <c:pt idx="3601">
                  <c:v>540.1</c:v>
                </c:pt>
                <c:pt idx="3602">
                  <c:v>540.20000000000005</c:v>
                </c:pt>
                <c:pt idx="3603">
                  <c:v>540.29999999999995</c:v>
                </c:pt>
                <c:pt idx="3604">
                  <c:v>540.4</c:v>
                </c:pt>
                <c:pt idx="3605">
                  <c:v>540.5</c:v>
                </c:pt>
                <c:pt idx="3606">
                  <c:v>540.6</c:v>
                </c:pt>
                <c:pt idx="3607">
                  <c:v>540.70000000000005</c:v>
                </c:pt>
                <c:pt idx="3608">
                  <c:v>540.79999999999995</c:v>
                </c:pt>
                <c:pt idx="3609">
                  <c:v>540.9</c:v>
                </c:pt>
                <c:pt idx="3610">
                  <c:v>541</c:v>
                </c:pt>
                <c:pt idx="3611">
                  <c:v>541.1</c:v>
                </c:pt>
                <c:pt idx="3612">
                  <c:v>541.20000000000005</c:v>
                </c:pt>
                <c:pt idx="3613">
                  <c:v>541.29999999999995</c:v>
                </c:pt>
                <c:pt idx="3614">
                  <c:v>541.4</c:v>
                </c:pt>
                <c:pt idx="3615">
                  <c:v>541.5</c:v>
                </c:pt>
                <c:pt idx="3616">
                  <c:v>541.6</c:v>
                </c:pt>
                <c:pt idx="3617">
                  <c:v>541.70000000000005</c:v>
                </c:pt>
                <c:pt idx="3618">
                  <c:v>541.79999999999995</c:v>
                </c:pt>
                <c:pt idx="3619">
                  <c:v>541.9</c:v>
                </c:pt>
                <c:pt idx="3620">
                  <c:v>542</c:v>
                </c:pt>
                <c:pt idx="3621">
                  <c:v>542.1</c:v>
                </c:pt>
                <c:pt idx="3622">
                  <c:v>542.20000000000005</c:v>
                </c:pt>
                <c:pt idx="3623">
                  <c:v>542.29999999999995</c:v>
                </c:pt>
                <c:pt idx="3624">
                  <c:v>542.4</c:v>
                </c:pt>
                <c:pt idx="3625">
                  <c:v>542.5</c:v>
                </c:pt>
                <c:pt idx="3626">
                  <c:v>542.6</c:v>
                </c:pt>
                <c:pt idx="3627">
                  <c:v>542.70000000000005</c:v>
                </c:pt>
                <c:pt idx="3628">
                  <c:v>542.79999999999995</c:v>
                </c:pt>
                <c:pt idx="3629">
                  <c:v>542.9</c:v>
                </c:pt>
                <c:pt idx="3630">
                  <c:v>543</c:v>
                </c:pt>
                <c:pt idx="3631">
                  <c:v>543.1</c:v>
                </c:pt>
                <c:pt idx="3632">
                  <c:v>543.20000000000005</c:v>
                </c:pt>
                <c:pt idx="3633">
                  <c:v>543.29999999999995</c:v>
                </c:pt>
                <c:pt idx="3634">
                  <c:v>543.4</c:v>
                </c:pt>
                <c:pt idx="3635">
                  <c:v>543.5</c:v>
                </c:pt>
                <c:pt idx="3636">
                  <c:v>543.6</c:v>
                </c:pt>
                <c:pt idx="3637">
                  <c:v>543.70000000000005</c:v>
                </c:pt>
                <c:pt idx="3638">
                  <c:v>543.79999999999995</c:v>
                </c:pt>
                <c:pt idx="3639">
                  <c:v>543.9</c:v>
                </c:pt>
                <c:pt idx="3640">
                  <c:v>544</c:v>
                </c:pt>
                <c:pt idx="3641">
                  <c:v>544.1</c:v>
                </c:pt>
                <c:pt idx="3642">
                  <c:v>544.20000000000005</c:v>
                </c:pt>
                <c:pt idx="3643">
                  <c:v>544.29999999999995</c:v>
                </c:pt>
                <c:pt idx="3644">
                  <c:v>544.4</c:v>
                </c:pt>
                <c:pt idx="3645">
                  <c:v>544.5</c:v>
                </c:pt>
                <c:pt idx="3646">
                  <c:v>544.6</c:v>
                </c:pt>
                <c:pt idx="3647">
                  <c:v>544.70000000000005</c:v>
                </c:pt>
                <c:pt idx="3648">
                  <c:v>544.79999999999995</c:v>
                </c:pt>
                <c:pt idx="3649">
                  <c:v>544.9</c:v>
                </c:pt>
                <c:pt idx="3650">
                  <c:v>545</c:v>
                </c:pt>
                <c:pt idx="3651">
                  <c:v>545.1</c:v>
                </c:pt>
                <c:pt idx="3652">
                  <c:v>545.20000000000005</c:v>
                </c:pt>
                <c:pt idx="3653">
                  <c:v>545.29999999999995</c:v>
                </c:pt>
                <c:pt idx="3654">
                  <c:v>545.4</c:v>
                </c:pt>
                <c:pt idx="3655">
                  <c:v>545.5</c:v>
                </c:pt>
                <c:pt idx="3656">
                  <c:v>545.6</c:v>
                </c:pt>
                <c:pt idx="3657">
                  <c:v>545.70000000000005</c:v>
                </c:pt>
                <c:pt idx="3658">
                  <c:v>545.79999999999995</c:v>
                </c:pt>
                <c:pt idx="3659">
                  <c:v>545.9</c:v>
                </c:pt>
                <c:pt idx="3660">
                  <c:v>546</c:v>
                </c:pt>
                <c:pt idx="3661">
                  <c:v>546.1</c:v>
                </c:pt>
                <c:pt idx="3662">
                  <c:v>546.20000000000005</c:v>
                </c:pt>
                <c:pt idx="3663">
                  <c:v>546.29999999999995</c:v>
                </c:pt>
                <c:pt idx="3664">
                  <c:v>546.4</c:v>
                </c:pt>
                <c:pt idx="3665">
                  <c:v>546.5</c:v>
                </c:pt>
                <c:pt idx="3666">
                  <c:v>546.6</c:v>
                </c:pt>
                <c:pt idx="3667">
                  <c:v>546.70000000000005</c:v>
                </c:pt>
                <c:pt idx="3668">
                  <c:v>546.79999999999995</c:v>
                </c:pt>
                <c:pt idx="3669">
                  <c:v>546.9</c:v>
                </c:pt>
                <c:pt idx="3670">
                  <c:v>547</c:v>
                </c:pt>
                <c:pt idx="3671">
                  <c:v>547.1</c:v>
                </c:pt>
                <c:pt idx="3672">
                  <c:v>547.20000000000005</c:v>
                </c:pt>
                <c:pt idx="3673">
                  <c:v>547.29999999999995</c:v>
                </c:pt>
                <c:pt idx="3674">
                  <c:v>547.4</c:v>
                </c:pt>
                <c:pt idx="3675">
                  <c:v>547.5</c:v>
                </c:pt>
                <c:pt idx="3676">
                  <c:v>547.6</c:v>
                </c:pt>
                <c:pt idx="3677">
                  <c:v>547.70000000000005</c:v>
                </c:pt>
                <c:pt idx="3678">
                  <c:v>547.79999999999995</c:v>
                </c:pt>
                <c:pt idx="3679">
                  <c:v>547.9</c:v>
                </c:pt>
                <c:pt idx="3680">
                  <c:v>548</c:v>
                </c:pt>
                <c:pt idx="3681">
                  <c:v>548.1</c:v>
                </c:pt>
                <c:pt idx="3682">
                  <c:v>548.20000000000005</c:v>
                </c:pt>
                <c:pt idx="3683">
                  <c:v>548.29999999999995</c:v>
                </c:pt>
                <c:pt idx="3684">
                  <c:v>548.4</c:v>
                </c:pt>
                <c:pt idx="3685">
                  <c:v>548.5</c:v>
                </c:pt>
                <c:pt idx="3686">
                  <c:v>548.6</c:v>
                </c:pt>
                <c:pt idx="3687">
                  <c:v>548.70000000000005</c:v>
                </c:pt>
                <c:pt idx="3688">
                  <c:v>548.79999999999995</c:v>
                </c:pt>
                <c:pt idx="3689">
                  <c:v>548.9</c:v>
                </c:pt>
                <c:pt idx="3690">
                  <c:v>549</c:v>
                </c:pt>
                <c:pt idx="3691">
                  <c:v>549.1</c:v>
                </c:pt>
                <c:pt idx="3692">
                  <c:v>549.20000000000005</c:v>
                </c:pt>
                <c:pt idx="3693">
                  <c:v>549.29999999999995</c:v>
                </c:pt>
                <c:pt idx="3694">
                  <c:v>549.4</c:v>
                </c:pt>
                <c:pt idx="3695">
                  <c:v>549.5</c:v>
                </c:pt>
                <c:pt idx="3696">
                  <c:v>549.6</c:v>
                </c:pt>
                <c:pt idx="3697">
                  <c:v>549.70000000000005</c:v>
                </c:pt>
                <c:pt idx="3698">
                  <c:v>549.79999999999995</c:v>
                </c:pt>
                <c:pt idx="3699">
                  <c:v>549.9</c:v>
                </c:pt>
                <c:pt idx="3700">
                  <c:v>550</c:v>
                </c:pt>
                <c:pt idx="3701">
                  <c:v>550.1</c:v>
                </c:pt>
                <c:pt idx="3702">
                  <c:v>550.20000000000005</c:v>
                </c:pt>
                <c:pt idx="3703">
                  <c:v>550.29999999999995</c:v>
                </c:pt>
                <c:pt idx="3704">
                  <c:v>550.4</c:v>
                </c:pt>
                <c:pt idx="3705">
                  <c:v>550.5</c:v>
                </c:pt>
                <c:pt idx="3706">
                  <c:v>550.6</c:v>
                </c:pt>
                <c:pt idx="3707">
                  <c:v>550.70000000000005</c:v>
                </c:pt>
                <c:pt idx="3708">
                  <c:v>550.79999999999995</c:v>
                </c:pt>
                <c:pt idx="3709">
                  <c:v>550.9</c:v>
                </c:pt>
                <c:pt idx="3710">
                  <c:v>551</c:v>
                </c:pt>
                <c:pt idx="3711">
                  <c:v>551.1</c:v>
                </c:pt>
                <c:pt idx="3712">
                  <c:v>551.20000000000005</c:v>
                </c:pt>
                <c:pt idx="3713">
                  <c:v>551.29999999999995</c:v>
                </c:pt>
                <c:pt idx="3714">
                  <c:v>551.4</c:v>
                </c:pt>
                <c:pt idx="3715">
                  <c:v>551.5</c:v>
                </c:pt>
                <c:pt idx="3716">
                  <c:v>551.6</c:v>
                </c:pt>
                <c:pt idx="3717">
                  <c:v>551.70000000000005</c:v>
                </c:pt>
                <c:pt idx="3718">
                  <c:v>551.79999999999995</c:v>
                </c:pt>
                <c:pt idx="3719">
                  <c:v>551.9</c:v>
                </c:pt>
                <c:pt idx="3720">
                  <c:v>552</c:v>
                </c:pt>
                <c:pt idx="3721">
                  <c:v>552.1</c:v>
                </c:pt>
                <c:pt idx="3722">
                  <c:v>552.20000000000005</c:v>
                </c:pt>
                <c:pt idx="3723">
                  <c:v>552.29999999999995</c:v>
                </c:pt>
                <c:pt idx="3724">
                  <c:v>552.4</c:v>
                </c:pt>
                <c:pt idx="3725">
                  <c:v>552.5</c:v>
                </c:pt>
                <c:pt idx="3726">
                  <c:v>552.6</c:v>
                </c:pt>
                <c:pt idx="3727">
                  <c:v>552.70000000000005</c:v>
                </c:pt>
                <c:pt idx="3728">
                  <c:v>552.79999999999995</c:v>
                </c:pt>
                <c:pt idx="3729">
                  <c:v>552.9</c:v>
                </c:pt>
                <c:pt idx="3730">
                  <c:v>553</c:v>
                </c:pt>
                <c:pt idx="3731">
                  <c:v>553.1</c:v>
                </c:pt>
                <c:pt idx="3732">
                  <c:v>553.20000000000005</c:v>
                </c:pt>
                <c:pt idx="3733">
                  <c:v>553.29999999999995</c:v>
                </c:pt>
                <c:pt idx="3734">
                  <c:v>553.4</c:v>
                </c:pt>
                <c:pt idx="3735">
                  <c:v>553.5</c:v>
                </c:pt>
                <c:pt idx="3736">
                  <c:v>553.6</c:v>
                </c:pt>
                <c:pt idx="3737">
                  <c:v>553.70000000000005</c:v>
                </c:pt>
                <c:pt idx="3738">
                  <c:v>553.79999999999995</c:v>
                </c:pt>
                <c:pt idx="3739">
                  <c:v>553.9</c:v>
                </c:pt>
                <c:pt idx="3740">
                  <c:v>554</c:v>
                </c:pt>
                <c:pt idx="3741">
                  <c:v>554.1</c:v>
                </c:pt>
                <c:pt idx="3742">
                  <c:v>554.20000000000005</c:v>
                </c:pt>
                <c:pt idx="3743">
                  <c:v>554.29999999999995</c:v>
                </c:pt>
                <c:pt idx="3744">
                  <c:v>554.4</c:v>
                </c:pt>
                <c:pt idx="3745">
                  <c:v>554.5</c:v>
                </c:pt>
                <c:pt idx="3746">
                  <c:v>554.6</c:v>
                </c:pt>
                <c:pt idx="3747">
                  <c:v>554.70000000000005</c:v>
                </c:pt>
                <c:pt idx="3748">
                  <c:v>554.79999999999995</c:v>
                </c:pt>
                <c:pt idx="3749">
                  <c:v>554.9</c:v>
                </c:pt>
                <c:pt idx="3750">
                  <c:v>555</c:v>
                </c:pt>
                <c:pt idx="3751">
                  <c:v>555.1</c:v>
                </c:pt>
                <c:pt idx="3752">
                  <c:v>555.20000000000005</c:v>
                </c:pt>
                <c:pt idx="3753">
                  <c:v>555.29999999999995</c:v>
                </c:pt>
                <c:pt idx="3754">
                  <c:v>555.4</c:v>
                </c:pt>
                <c:pt idx="3755">
                  <c:v>555.5</c:v>
                </c:pt>
                <c:pt idx="3756">
                  <c:v>555.6</c:v>
                </c:pt>
                <c:pt idx="3757">
                  <c:v>555.70000000000005</c:v>
                </c:pt>
                <c:pt idx="3758">
                  <c:v>555.79999999999995</c:v>
                </c:pt>
                <c:pt idx="3759">
                  <c:v>555.9</c:v>
                </c:pt>
                <c:pt idx="3760">
                  <c:v>556</c:v>
                </c:pt>
                <c:pt idx="3761">
                  <c:v>556.1</c:v>
                </c:pt>
                <c:pt idx="3762">
                  <c:v>556.20000000000005</c:v>
                </c:pt>
                <c:pt idx="3763">
                  <c:v>556.29999999999995</c:v>
                </c:pt>
                <c:pt idx="3764">
                  <c:v>556.4</c:v>
                </c:pt>
                <c:pt idx="3765">
                  <c:v>556.5</c:v>
                </c:pt>
                <c:pt idx="3766">
                  <c:v>556.6</c:v>
                </c:pt>
                <c:pt idx="3767">
                  <c:v>556.70000000000005</c:v>
                </c:pt>
                <c:pt idx="3768">
                  <c:v>556.79999999999995</c:v>
                </c:pt>
                <c:pt idx="3769">
                  <c:v>556.9</c:v>
                </c:pt>
                <c:pt idx="3770">
                  <c:v>557</c:v>
                </c:pt>
                <c:pt idx="3771">
                  <c:v>557.1</c:v>
                </c:pt>
                <c:pt idx="3772">
                  <c:v>557.20000000000005</c:v>
                </c:pt>
                <c:pt idx="3773">
                  <c:v>557.29999999999995</c:v>
                </c:pt>
                <c:pt idx="3774">
                  <c:v>557.4</c:v>
                </c:pt>
                <c:pt idx="3775">
                  <c:v>557.5</c:v>
                </c:pt>
                <c:pt idx="3776">
                  <c:v>557.6</c:v>
                </c:pt>
                <c:pt idx="3777">
                  <c:v>557.70000000000005</c:v>
                </c:pt>
                <c:pt idx="3778">
                  <c:v>557.79999999999995</c:v>
                </c:pt>
                <c:pt idx="3779">
                  <c:v>557.9</c:v>
                </c:pt>
                <c:pt idx="3780">
                  <c:v>558</c:v>
                </c:pt>
                <c:pt idx="3781">
                  <c:v>558.1</c:v>
                </c:pt>
                <c:pt idx="3782">
                  <c:v>558.20000000000005</c:v>
                </c:pt>
                <c:pt idx="3783">
                  <c:v>558.29999999999995</c:v>
                </c:pt>
                <c:pt idx="3784">
                  <c:v>558.4</c:v>
                </c:pt>
                <c:pt idx="3785">
                  <c:v>558.5</c:v>
                </c:pt>
                <c:pt idx="3786">
                  <c:v>558.6</c:v>
                </c:pt>
                <c:pt idx="3787">
                  <c:v>558.70000000000005</c:v>
                </c:pt>
                <c:pt idx="3788">
                  <c:v>558.79999999999995</c:v>
                </c:pt>
                <c:pt idx="3789">
                  <c:v>558.9</c:v>
                </c:pt>
                <c:pt idx="3790">
                  <c:v>559</c:v>
                </c:pt>
                <c:pt idx="3791">
                  <c:v>559.1</c:v>
                </c:pt>
                <c:pt idx="3792">
                  <c:v>559.20000000000005</c:v>
                </c:pt>
                <c:pt idx="3793">
                  <c:v>559.29999999999995</c:v>
                </c:pt>
                <c:pt idx="3794">
                  <c:v>559.4</c:v>
                </c:pt>
                <c:pt idx="3795">
                  <c:v>559.5</c:v>
                </c:pt>
                <c:pt idx="3796">
                  <c:v>559.6</c:v>
                </c:pt>
                <c:pt idx="3797">
                  <c:v>559.70000000000005</c:v>
                </c:pt>
                <c:pt idx="3798">
                  <c:v>559.79999999999995</c:v>
                </c:pt>
                <c:pt idx="3799">
                  <c:v>559.9</c:v>
                </c:pt>
                <c:pt idx="3800">
                  <c:v>560</c:v>
                </c:pt>
                <c:pt idx="3801">
                  <c:v>560.1</c:v>
                </c:pt>
                <c:pt idx="3802">
                  <c:v>560.20000000000005</c:v>
                </c:pt>
                <c:pt idx="3803">
                  <c:v>560.29999999999995</c:v>
                </c:pt>
                <c:pt idx="3804">
                  <c:v>560.4</c:v>
                </c:pt>
                <c:pt idx="3805">
                  <c:v>560.5</c:v>
                </c:pt>
                <c:pt idx="3806">
                  <c:v>560.6</c:v>
                </c:pt>
                <c:pt idx="3807">
                  <c:v>560.70000000000005</c:v>
                </c:pt>
                <c:pt idx="3808">
                  <c:v>560.79999999999995</c:v>
                </c:pt>
                <c:pt idx="3809">
                  <c:v>560.9</c:v>
                </c:pt>
                <c:pt idx="3810">
                  <c:v>561</c:v>
                </c:pt>
                <c:pt idx="3811">
                  <c:v>561.1</c:v>
                </c:pt>
                <c:pt idx="3812">
                  <c:v>561.20000000000005</c:v>
                </c:pt>
                <c:pt idx="3813">
                  <c:v>561.29999999999995</c:v>
                </c:pt>
                <c:pt idx="3814">
                  <c:v>561.4</c:v>
                </c:pt>
                <c:pt idx="3815">
                  <c:v>561.5</c:v>
                </c:pt>
                <c:pt idx="3816">
                  <c:v>561.6</c:v>
                </c:pt>
                <c:pt idx="3817">
                  <c:v>561.70000000000005</c:v>
                </c:pt>
                <c:pt idx="3818">
                  <c:v>561.79999999999995</c:v>
                </c:pt>
                <c:pt idx="3819">
                  <c:v>561.9</c:v>
                </c:pt>
                <c:pt idx="3820">
                  <c:v>562</c:v>
                </c:pt>
                <c:pt idx="3821">
                  <c:v>562.1</c:v>
                </c:pt>
                <c:pt idx="3822">
                  <c:v>562.20000000000005</c:v>
                </c:pt>
                <c:pt idx="3823">
                  <c:v>562.29999999999995</c:v>
                </c:pt>
                <c:pt idx="3824">
                  <c:v>562.4</c:v>
                </c:pt>
                <c:pt idx="3825">
                  <c:v>562.5</c:v>
                </c:pt>
                <c:pt idx="3826">
                  <c:v>562.6</c:v>
                </c:pt>
                <c:pt idx="3827">
                  <c:v>562.70000000000005</c:v>
                </c:pt>
                <c:pt idx="3828">
                  <c:v>562.79999999999995</c:v>
                </c:pt>
                <c:pt idx="3829">
                  <c:v>562.9</c:v>
                </c:pt>
                <c:pt idx="3830">
                  <c:v>563</c:v>
                </c:pt>
                <c:pt idx="3831">
                  <c:v>563.1</c:v>
                </c:pt>
                <c:pt idx="3832">
                  <c:v>563.20000000000005</c:v>
                </c:pt>
                <c:pt idx="3833">
                  <c:v>563.29999999999995</c:v>
                </c:pt>
                <c:pt idx="3834">
                  <c:v>563.4</c:v>
                </c:pt>
                <c:pt idx="3835">
                  <c:v>563.5</c:v>
                </c:pt>
                <c:pt idx="3836">
                  <c:v>563.6</c:v>
                </c:pt>
                <c:pt idx="3837">
                  <c:v>563.70000000000005</c:v>
                </c:pt>
                <c:pt idx="3838">
                  <c:v>563.79999999999995</c:v>
                </c:pt>
                <c:pt idx="3839">
                  <c:v>563.9</c:v>
                </c:pt>
                <c:pt idx="3840">
                  <c:v>564</c:v>
                </c:pt>
                <c:pt idx="3841">
                  <c:v>564.1</c:v>
                </c:pt>
                <c:pt idx="3842">
                  <c:v>564.20000000000005</c:v>
                </c:pt>
                <c:pt idx="3843">
                  <c:v>564.29999999999995</c:v>
                </c:pt>
                <c:pt idx="3844">
                  <c:v>564.4</c:v>
                </c:pt>
                <c:pt idx="3845">
                  <c:v>564.5</c:v>
                </c:pt>
                <c:pt idx="3846">
                  <c:v>564.6</c:v>
                </c:pt>
                <c:pt idx="3847">
                  <c:v>564.70000000000005</c:v>
                </c:pt>
                <c:pt idx="3848">
                  <c:v>564.79999999999995</c:v>
                </c:pt>
                <c:pt idx="3849">
                  <c:v>564.9</c:v>
                </c:pt>
                <c:pt idx="3850">
                  <c:v>565</c:v>
                </c:pt>
                <c:pt idx="3851">
                  <c:v>565.1</c:v>
                </c:pt>
                <c:pt idx="3852">
                  <c:v>565.20000000000005</c:v>
                </c:pt>
                <c:pt idx="3853">
                  <c:v>565.29999999999995</c:v>
                </c:pt>
                <c:pt idx="3854">
                  <c:v>565.4</c:v>
                </c:pt>
                <c:pt idx="3855">
                  <c:v>565.5</c:v>
                </c:pt>
                <c:pt idx="3856">
                  <c:v>565.6</c:v>
                </c:pt>
                <c:pt idx="3857">
                  <c:v>565.70000000000005</c:v>
                </c:pt>
                <c:pt idx="3858">
                  <c:v>565.79999999999995</c:v>
                </c:pt>
                <c:pt idx="3859">
                  <c:v>565.9</c:v>
                </c:pt>
                <c:pt idx="3860">
                  <c:v>566</c:v>
                </c:pt>
                <c:pt idx="3861">
                  <c:v>566.1</c:v>
                </c:pt>
                <c:pt idx="3862">
                  <c:v>566.20000000000005</c:v>
                </c:pt>
                <c:pt idx="3863">
                  <c:v>566.29999999999995</c:v>
                </c:pt>
                <c:pt idx="3864">
                  <c:v>566.4</c:v>
                </c:pt>
                <c:pt idx="3865">
                  <c:v>566.5</c:v>
                </c:pt>
                <c:pt idx="3866">
                  <c:v>566.6</c:v>
                </c:pt>
                <c:pt idx="3867">
                  <c:v>566.70000000000005</c:v>
                </c:pt>
                <c:pt idx="3868">
                  <c:v>566.79999999999995</c:v>
                </c:pt>
                <c:pt idx="3869">
                  <c:v>566.9</c:v>
                </c:pt>
                <c:pt idx="3870">
                  <c:v>567</c:v>
                </c:pt>
                <c:pt idx="3871">
                  <c:v>567.1</c:v>
                </c:pt>
                <c:pt idx="3872">
                  <c:v>567.20000000000005</c:v>
                </c:pt>
                <c:pt idx="3873">
                  <c:v>567.29999999999995</c:v>
                </c:pt>
                <c:pt idx="3874">
                  <c:v>567.4</c:v>
                </c:pt>
                <c:pt idx="3875">
                  <c:v>567.5</c:v>
                </c:pt>
                <c:pt idx="3876">
                  <c:v>567.6</c:v>
                </c:pt>
                <c:pt idx="3877">
                  <c:v>567.70000000000005</c:v>
                </c:pt>
                <c:pt idx="3878">
                  <c:v>567.79999999999995</c:v>
                </c:pt>
                <c:pt idx="3879">
                  <c:v>567.9</c:v>
                </c:pt>
                <c:pt idx="3880">
                  <c:v>568</c:v>
                </c:pt>
                <c:pt idx="3881">
                  <c:v>568.1</c:v>
                </c:pt>
                <c:pt idx="3882">
                  <c:v>568.20000000000005</c:v>
                </c:pt>
                <c:pt idx="3883">
                  <c:v>568.29999999999995</c:v>
                </c:pt>
                <c:pt idx="3884">
                  <c:v>568.4</c:v>
                </c:pt>
                <c:pt idx="3885">
                  <c:v>568.5</c:v>
                </c:pt>
                <c:pt idx="3886">
                  <c:v>568.6</c:v>
                </c:pt>
                <c:pt idx="3887">
                  <c:v>568.70000000000005</c:v>
                </c:pt>
                <c:pt idx="3888">
                  <c:v>568.79999999999995</c:v>
                </c:pt>
                <c:pt idx="3889">
                  <c:v>568.9</c:v>
                </c:pt>
                <c:pt idx="3890">
                  <c:v>569</c:v>
                </c:pt>
                <c:pt idx="3891">
                  <c:v>569.1</c:v>
                </c:pt>
                <c:pt idx="3892">
                  <c:v>569.20000000000005</c:v>
                </c:pt>
                <c:pt idx="3893">
                  <c:v>569.29999999999995</c:v>
                </c:pt>
                <c:pt idx="3894">
                  <c:v>569.4</c:v>
                </c:pt>
                <c:pt idx="3895">
                  <c:v>569.5</c:v>
                </c:pt>
                <c:pt idx="3896">
                  <c:v>569.6</c:v>
                </c:pt>
                <c:pt idx="3897">
                  <c:v>569.70000000000005</c:v>
                </c:pt>
                <c:pt idx="3898">
                  <c:v>569.79999999999995</c:v>
                </c:pt>
                <c:pt idx="3899">
                  <c:v>569.9</c:v>
                </c:pt>
                <c:pt idx="3900">
                  <c:v>570</c:v>
                </c:pt>
                <c:pt idx="3901">
                  <c:v>570.1</c:v>
                </c:pt>
                <c:pt idx="3902">
                  <c:v>570.20000000000005</c:v>
                </c:pt>
                <c:pt idx="3903">
                  <c:v>570.29999999999995</c:v>
                </c:pt>
                <c:pt idx="3904">
                  <c:v>570.4</c:v>
                </c:pt>
                <c:pt idx="3905">
                  <c:v>570.5</c:v>
                </c:pt>
                <c:pt idx="3906">
                  <c:v>570.6</c:v>
                </c:pt>
                <c:pt idx="3907">
                  <c:v>570.70000000000005</c:v>
                </c:pt>
                <c:pt idx="3908">
                  <c:v>570.79999999999995</c:v>
                </c:pt>
                <c:pt idx="3909">
                  <c:v>570.9</c:v>
                </c:pt>
                <c:pt idx="3910">
                  <c:v>571</c:v>
                </c:pt>
                <c:pt idx="3911">
                  <c:v>571.1</c:v>
                </c:pt>
                <c:pt idx="3912">
                  <c:v>571.20000000000005</c:v>
                </c:pt>
                <c:pt idx="3913">
                  <c:v>571.29999999999995</c:v>
                </c:pt>
                <c:pt idx="3914">
                  <c:v>571.4</c:v>
                </c:pt>
                <c:pt idx="3915">
                  <c:v>571.5</c:v>
                </c:pt>
                <c:pt idx="3916">
                  <c:v>571.6</c:v>
                </c:pt>
                <c:pt idx="3917">
                  <c:v>571.70000000000005</c:v>
                </c:pt>
                <c:pt idx="3918">
                  <c:v>571.79999999999995</c:v>
                </c:pt>
                <c:pt idx="3919">
                  <c:v>571.9</c:v>
                </c:pt>
                <c:pt idx="3920">
                  <c:v>572</c:v>
                </c:pt>
                <c:pt idx="3921">
                  <c:v>572.1</c:v>
                </c:pt>
                <c:pt idx="3922">
                  <c:v>572.20000000000005</c:v>
                </c:pt>
                <c:pt idx="3923">
                  <c:v>572.29999999999995</c:v>
                </c:pt>
                <c:pt idx="3924">
                  <c:v>572.4</c:v>
                </c:pt>
                <c:pt idx="3925">
                  <c:v>572.5</c:v>
                </c:pt>
                <c:pt idx="3926">
                  <c:v>572.6</c:v>
                </c:pt>
                <c:pt idx="3927">
                  <c:v>572.70000000000005</c:v>
                </c:pt>
                <c:pt idx="3928">
                  <c:v>572.79999999999995</c:v>
                </c:pt>
                <c:pt idx="3929">
                  <c:v>572.9</c:v>
                </c:pt>
                <c:pt idx="3930">
                  <c:v>573</c:v>
                </c:pt>
                <c:pt idx="3931">
                  <c:v>573.1</c:v>
                </c:pt>
                <c:pt idx="3932">
                  <c:v>573.20000000000005</c:v>
                </c:pt>
                <c:pt idx="3933">
                  <c:v>573.29999999999995</c:v>
                </c:pt>
                <c:pt idx="3934">
                  <c:v>573.4</c:v>
                </c:pt>
                <c:pt idx="3935">
                  <c:v>573.5</c:v>
                </c:pt>
                <c:pt idx="3936">
                  <c:v>573.6</c:v>
                </c:pt>
                <c:pt idx="3937">
                  <c:v>573.70000000000005</c:v>
                </c:pt>
                <c:pt idx="3938">
                  <c:v>573.79999999999995</c:v>
                </c:pt>
                <c:pt idx="3939">
                  <c:v>573.9</c:v>
                </c:pt>
                <c:pt idx="3940">
                  <c:v>574</c:v>
                </c:pt>
                <c:pt idx="3941">
                  <c:v>574.1</c:v>
                </c:pt>
                <c:pt idx="3942">
                  <c:v>574.20000000000005</c:v>
                </c:pt>
                <c:pt idx="3943">
                  <c:v>574.29999999999995</c:v>
                </c:pt>
                <c:pt idx="3944">
                  <c:v>574.4</c:v>
                </c:pt>
                <c:pt idx="3945">
                  <c:v>574.5</c:v>
                </c:pt>
                <c:pt idx="3946">
                  <c:v>574.6</c:v>
                </c:pt>
                <c:pt idx="3947">
                  <c:v>574.70000000000005</c:v>
                </c:pt>
                <c:pt idx="3948">
                  <c:v>574.79999999999995</c:v>
                </c:pt>
                <c:pt idx="3949">
                  <c:v>574.9</c:v>
                </c:pt>
                <c:pt idx="3950">
                  <c:v>575</c:v>
                </c:pt>
                <c:pt idx="3951">
                  <c:v>575.1</c:v>
                </c:pt>
                <c:pt idx="3952">
                  <c:v>575.20000000000005</c:v>
                </c:pt>
                <c:pt idx="3953">
                  <c:v>575.29999999999995</c:v>
                </c:pt>
                <c:pt idx="3954">
                  <c:v>575.4</c:v>
                </c:pt>
                <c:pt idx="3955">
                  <c:v>575.5</c:v>
                </c:pt>
                <c:pt idx="3956">
                  <c:v>575.6</c:v>
                </c:pt>
                <c:pt idx="3957">
                  <c:v>575.70000000000005</c:v>
                </c:pt>
                <c:pt idx="3958">
                  <c:v>575.79999999999995</c:v>
                </c:pt>
                <c:pt idx="3959">
                  <c:v>575.9</c:v>
                </c:pt>
                <c:pt idx="3960">
                  <c:v>576</c:v>
                </c:pt>
                <c:pt idx="3961">
                  <c:v>576.1</c:v>
                </c:pt>
                <c:pt idx="3962">
                  <c:v>576.20000000000005</c:v>
                </c:pt>
                <c:pt idx="3963">
                  <c:v>576.29999999999995</c:v>
                </c:pt>
                <c:pt idx="3964">
                  <c:v>576.4</c:v>
                </c:pt>
                <c:pt idx="3965">
                  <c:v>576.5</c:v>
                </c:pt>
                <c:pt idx="3966">
                  <c:v>576.6</c:v>
                </c:pt>
                <c:pt idx="3967">
                  <c:v>576.70000000000005</c:v>
                </c:pt>
                <c:pt idx="3968">
                  <c:v>576.79999999999995</c:v>
                </c:pt>
                <c:pt idx="3969">
                  <c:v>576.9</c:v>
                </c:pt>
                <c:pt idx="3970">
                  <c:v>577</c:v>
                </c:pt>
                <c:pt idx="3971">
                  <c:v>577.1</c:v>
                </c:pt>
                <c:pt idx="3972">
                  <c:v>577.20000000000005</c:v>
                </c:pt>
                <c:pt idx="3973">
                  <c:v>577.29999999999995</c:v>
                </c:pt>
                <c:pt idx="3974">
                  <c:v>577.4</c:v>
                </c:pt>
                <c:pt idx="3975">
                  <c:v>577.5</c:v>
                </c:pt>
                <c:pt idx="3976">
                  <c:v>577.6</c:v>
                </c:pt>
                <c:pt idx="3977">
                  <c:v>577.70000000000005</c:v>
                </c:pt>
                <c:pt idx="3978">
                  <c:v>577.79999999999995</c:v>
                </c:pt>
                <c:pt idx="3979">
                  <c:v>577.9</c:v>
                </c:pt>
                <c:pt idx="3980">
                  <c:v>578</c:v>
                </c:pt>
                <c:pt idx="3981">
                  <c:v>578.1</c:v>
                </c:pt>
                <c:pt idx="3982">
                  <c:v>578.20000000000005</c:v>
                </c:pt>
                <c:pt idx="3983">
                  <c:v>578.29999999999995</c:v>
                </c:pt>
                <c:pt idx="3984">
                  <c:v>578.4</c:v>
                </c:pt>
                <c:pt idx="3985">
                  <c:v>578.5</c:v>
                </c:pt>
                <c:pt idx="3986">
                  <c:v>578.6</c:v>
                </c:pt>
                <c:pt idx="3987">
                  <c:v>578.70000000000005</c:v>
                </c:pt>
                <c:pt idx="3988">
                  <c:v>578.79999999999995</c:v>
                </c:pt>
                <c:pt idx="3989">
                  <c:v>578.9</c:v>
                </c:pt>
                <c:pt idx="3990">
                  <c:v>579</c:v>
                </c:pt>
                <c:pt idx="3991">
                  <c:v>579.1</c:v>
                </c:pt>
                <c:pt idx="3992">
                  <c:v>579.20000000000005</c:v>
                </c:pt>
                <c:pt idx="3993">
                  <c:v>579.29999999999995</c:v>
                </c:pt>
                <c:pt idx="3994">
                  <c:v>579.4</c:v>
                </c:pt>
                <c:pt idx="3995">
                  <c:v>579.5</c:v>
                </c:pt>
                <c:pt idx="3996">
                  <c:v>579.6</c:v>
                </c:pt>
                <c:pt idx="3997">
                  <c:v>579.70000000000005</c:v>
                </c:pt>
                <c:pt idx="3998">
                  <c:v>579.79999999999995</c:v>
                </c:pt>
                <c:pt idx="3999">
                  <c:v>579.9</c:v>
                </c:pt>
                <c:pt idx="4000">
                  <c:v>580</c:v>
                </c:pt>
                <c:pt idx="4001">
                  <c:v>580.1</c:v>
                </c:pt>
                <c:pt idx="4002">
                  <c:v>580.20000000000005</c:v>
                </c:pt>
                <c:pt idx="4003">
                  <c:v>580.29999999999995</c:v>
                </c:pt>
                <c:pt idx="4004">
                  <c:v>580.4</c:v>
                </c:pt>
                <c:pt idx="4005">
                  <c:v>580.5</c:v>
                </c:pt>
                <c:pt idx="4006">
                  <c:v>580.6</c:v>
                </c:pt>
                <c:pt idx="4007">
                  <c:v>580.70000000000005</c:v>
                </c:pt>
                <c:pt idx="4008">
                  <c:v>580.79999999999995</c:v>
                </c:pt>
                <c:pt idx="4009">
                  <c:v>580.9</c:v>
                </c:pt>
                <c:pt idx="4010">
                  <c:v>581</c:v>
                </c:pt>
                <c:pt idx="4011">
                  <c:v>581.1</c:v>
                </c:pt>
                <c:pt idx="4012">
                  <c:v>581.20000000000005</c:v>
                </c:pt>
                <c:pt idx="4013">
                  <c:v>581.29999999999995</c:v>
                </c:pt>
                <c:pt idx="4014">
                  <c:v>581.4</c:v>
                </c:pt>
                <c:pt idx="4015">
                  <c:v>581.5</c:v>
                </c:pt>
                <c:pt idx="4016">
                  <c:v>581.6</c:v>
                </c:pt>
                <c:pt idx="4017">
                  <c:v>581.70000000000005</c:v>
                </c:pt>
                <c:pt idx="4018">
                  <c:v>581.79999999999995</c:v>
                </c:pt>
                <c:pt idx="4019">
                  <c:v>581.9</c:v>
                </c:pt>
                <c:pt idx="4020">
                  <c:v>582</c:v>
                </c:pt>
                <c:pt idx="4021">
                  <c:v>582.1</c:v>
                </c:pt>
                <c:pt idx="4022">
                  <c:v>582.20000000000005</c:v>
                </c:pt>
                <c:pt idx="4023">
                  <c:v>582.29999999999995</c:v>
                </c:pt>
                <c:pt idx="4024">
                  <c:v>582.4</c:v>
                </c:pt>
                <c:pt idx="4025">
                  <c:v>582.5</c:v>
                </c:pt>
                <c:pt idx="4026">
                  <c:v>582.6</c:v>
                </c:pt>
                <c:pt idx="4027">
                  <c:v>582.70000000000005</c:v>
                </c:pt>
                <c:pt idx="4028">
                  <c:v>582.79999999999995</c:v>
                </c:pt>
                <c:pt idx="4029">
                  <c:v>582.9</c:v>
                </c:pt>
                <c:pt idx="4030">
                  <c:v>583</c:v>
                </c:pt>
                <c:pt idx="4031">
                  <c:v>583.1</c:v>
                </c:pt>
                <c:pt idx="4032">
                  <c:v>583.20000000000005</c:v>
                </c:pt>
                <c:pt idx="4033">
                  <c:v>583.29999999999995</c:v>
                </c:pt>
                <c:pt idx="4034">
                  <c:v>583.4</c:v>
                </c:pt>
                <c:pt idx="4035">
                  <c:v>583.5</c:v>
                </c:pt>
                <c:pt idx="4036">
                  <c:v>583.6</c:v>
                </c:pt>
                <c:pt idx="4037">
                  <c:v>583.70000000000005</c:v>
                </c:pt>
                <c:pt idx="4038">
                  <c:v>583.79999999999995</c:v>
                </c:pt>
                <c:pt idx="4039">
                  <c:v>583.9</c:v>
                </c:pt>
                <c:pt idx="4040">
                  <c:v>584</c:v>
                </c:pt>
                <c:pt idx="4041">
                  <c:v>584.1</c:v>
                </c:pt>
                <c:pt idx="4042">
                  <c:v>584.20000000000005</c:v>
                </c:pt>
                <c:pt idx="4043">
                  <c:v>584.29999999999995</c:v>
                </c:pt>
                <c:pt idx="4044">
                  <c:v>584.4</c:v>
                </c:pt>
                <c:pt idx="4045">
                  <c:v>584.5</c:v>
                </c:pt>
                <c:pt idx="4046">
                  <c:v>584.6</c:v>
                </c:pt>
                <c:pt idx="4047">
                  <c:v>584.70000000000005</c:v>
                </c:pt>
                <c:pt idx="4048">
                  <c:v>584.79999999999995</c:v>
                </c:pt>
                <c:pt idx="4049">
                  <c:v>584.9</c:v>
                </c:pt>
                <c:pt idx="4050">
                  <c:v>585</c:v>
                </c:pt>
                <c:pt idx="4051">
                  <c:v>585.1</c:v>
                </c:pt>
                <c:pt idx="4052">
                  <c:v>585.20000000000005</c:v>
                </c:pt>
                <c:pt idx="4053">
                  <c:v>585.29999999999995</c:v>
                </c:pt>
                <c:pt idx="4054">
                  <c:v>585.4</c:v>
                </c:pt>
                <c:pt idx="4055">
                  <c:v>585.5</c:v>
                </c:pt>
                <c:pt idx="4056">
                  <c:v>585.6</c:v>
                </c:pt>
                <c:pt idx="4057">
                  <c:v>585.70000000000005</c:v>
                </c:pt>
                <c:pt idx="4058">
                  <c:v>585.79999999999995</c:v>
                </c:pt>
                <c:pt idx="4059">
                  <c:v>585.9</c:v>
                </c:pt>
                <c:pt idx="4060">
                  <c:v>586</c:v>
                </c:pt>
                <c:pt idx="4061">
                  <c:v>586.1</c:v>
                </c:pt>
                <c:pt idx="4062">
                  <c:v>586.20000000000005</c:v>
                </c:pt>
                <c:pt idx="4063">
                  <c:v>586.29999999999995</c:v>
                </c:pt>
                <c:pt idx="4064">
                  <c:v>586.4</c:v>
                </c:pt>
                <c:pt idx="4065">
                  <c:v>586.5</c:v>
                </c:pt>
                <c:pt idx="4066">
                  <c:v>586.6</c:v>
                </c:pt>
                <c:pt idx="4067">
                  <c:v>586.70000000000005</c:v>
                </c:pt>
                <c:pt idx="4068">
                  <c:v>586.79999999999995</c:v>
                </c:pt>
                <c:pt idx="4069">
                  <c:v>586.9</c:v>
                </c:pt>
                <c:pt idx="4070">
                  <c:v>587</c:v>
                </c:pt>
                <c:pt idx="4071">
                  <c:v>587.1</c:v>
                </c:pt>
                <c:pt idx="4072">
                  <c:v>587.20000000000005</c:v>
                </c:pt>
                <c:pt idx="4073">
                  <c:v>587.29999999999995</c:v>
                </c:pt>
                <c:pt idx="4074">
                  <c:v>587.4</c:v>
                </c:pt>
                <c:pt idx="4075">
                  <c:v>587.5</c:v>
                </c:pt>
                <c:pt idx="4076">
                  <c:v>587.6</c:v>
                </c:pt>
                <c:pt idx="4077">
                  <c:v>587.70000000000005</c:v>
                </c:pt>
                <c:pt idx="4078">
                  <c:v>587.79999999999995</c:v>
                </c:pt>
                <c:pt idx="4079">
                  <c:v>587.9</c:v>
                </c:pt>
                <c:pt idx="4080">
                  <c:v>588</c:v>
                </c:pt>
                <c:pt idx="4081">
                  <c:v>588.1</c:v>
                </c:pt>
                <c:pt idx="4082">
                  <c:v>588.20000000000005</c:v>
                </c:pt>
                <c:pt idx="4083">
                  <c:v>588.29999999999995</c:v>
                </c:pt>
                <c:pt idx="4084">
                  <c:v>588.4</c:v>
                </c:pt>
                <c:pt idx="4085">
                  <c:v>588.5</c:v>
                </c:pt>
                <c:pt idx="4086">
                  <c:v>588.6</c:v>
                </c:pt>
                <c:pt idx="4087">
                  <c:v>588.70000000000005</c:v>
                </c:pt>
                <c:pt idx="4088">
                  <c:v>588.79999999999995</c:v>
                </c:pt>
                <c:pt idx="4089">
                  <c:v>588.9</c:v>
                </c:pt>
                <c:pt idx="4090">
                  <c:v>589</c:v>
                </c:pt>
                <c:pt idx="4091">
                  <c:v>589.1</c:v>
                </c:pt>
                <c:pt idx="4092">
                  <c:v>589.20000000000005</c:v>
                </c:pt>
                <c:pt idx="4093">
                  <c:v>589.29999999999995</c:v>
                </c:pt>
                <c:pt idx="4094">
                  <c:v>589.4</c:v>
                </c:pt>
                <c:pt idx="4095">
                  <c:v>589.5</c:v>
                </c:pt>
                <c:pt idx="4096">
                  <c:v>589.6</c:v>
                </c:pt>
                <c:pt idx="4097">
                  <c:v>589.70000000000005</c:v>
                </c:pt>
                <c:pt idx="4098">
                  <c:v>589.79999999999995</c:v>
                </c:pt>
                <c:pt idx="4099">
                  <c:v>589.9</c:v>
                </c:pt>
                <c:pt idx="4100">
                  <c:v>590</c:v>
                </c:pt>
                <c:pt idx="4101">
                  <c:v>590.1</c:v>
                </c:pt>
                <c:pt idx="4102">
                  <c:v>590.20000000000005</c:v>
                </c:pt>
                <c:pt idx="4103">
                  <c:v>590.29999999999995</c:v>
                </c:pt>
                <c:pt idx="4104">
                  <c:v>590.4</c:v>
                </c:pt>
                <c:pt idx="4105">
                  <c:v>590.5</c:v>
                </c:pt>
                <c:pt idx="4106">
                  <c:v>590.6</c:v>
                </c:pt>
                <c:pt idx="4107">
                  <c:v>590.70000000000005</c:v>
                </c:pt>
                <c:pt idx="4108">
                  <c:v>590.79999999999995</c:v>
                </c:pt>
                <c:pt idx="4109">
                  <c:v>590.9</c:v>
                </c:pt>
                <c:pt idx="4110">
                  <c:v>591</c:v>
                </c:pt>
                <c:pt idx="4111">
                  <c:v>591.1</c:v>
                </c:pt>
                <c:pt idx="4112">
                  <c:v>591.20000000000005</c:v>
                </c:pt>
                <c:pt idx="4113">
                  <c:v>591.29999999999995</c:v>
                </c:pt>
                <c:pt idx="4114">
                  <c:v>591.4</c:v>
                </c:pt>
                <c:pt idx="4115">
                  <c:v>591.5</c:v>
                </c:pt>
                <c:pt idx="4116">
                  <c:v>591.6</c:v>
                </c:pt>
                <c:pt idx="4117">
                  <c:v>591.70000000000005</c:v>
                </c:pt>
                <c:pt idx="4118">
                  <c:v>591.79999999999995</c:v>
                </c:pt>
                <c:pt idx="4119">
                  <c:v>591.9</c:v>
                </c:pt>
                <c:pt idx="4120">
                  <c:v>592</c:v>
                </c:pt>
                <c:pt idx="4121">
                  <c:v>592.1</c:v>
                </c:pt>
                <c:pt idx="4122">
                  <c:v>592.20000000000005</c:v>
                </c:pt>
                <c:pt idx="4123">
                  <c:v>592.29999999999995</c:v>
                </c:pt>
                <c:pt idx="4124">
                  <c:v>592.4</c:v>
                </c:pt>
                <c:pt idx="4125">
                  <c:v>592.5</c:v>
                </c:pt>
                <c:pt idx="4126">
                  <c:v>592.6</c:v>
                </c:pt>
                <c:pt idx="4127">
                  <c:v>592.70000000000005</c:v>
                </c:pt>
                <c:pt idx="4128">
                  <c:v>592.79999999999995</c:v>
                </c:pt>
                <c:pt idx="4129">
                  <c:v>592.9</c:v>
                </c:pt>
                <c:pt idx="4130">
                  <c:v>593</c:v>
                </c:pt>
                <c:pt idx="4131">
                  <c:v>593.1</c:v>
                </c:pt>
                <c:pt idx="4132">
                  <c:v>593.20000000000005</c:v>
                </c:pt>
                <c:pt idx="4133">
                  <c:v>593.29999999999995</c:v>
                </c:pt>
                <c:pt idx="4134">
                  <c:v>593.4</c:v>
                </c:pt>
                <c:pt idx="4135">
                  <c:v>593.5</c:v>
                </c:pt>
                <c:pt idx="4136">
                  <c:v>593.6</c:v>
                </c:pt>
                <c:pt idx="4137">
                  <c:v>593.70000000000005</c:v>
                </c:pt>
                <c:pt idx="4138">
                  <c:v>593.79999999999995</c:v>
                </c:pt>
                <c:pt idx="4139">
                  <c:v>593.9</c:v>
                </c:pt>
                <c:pt idx="4140">
                  <c:v>594</c:v>
                </c:pt>
                <c:pt idx="4141">
                  <c:v>594.1</c:v>
                </c:pt>
                <c:pt idx="4142">
                  <c:v>594.20000000000005</c:v>
                </c:pt>
                <c:pt idx="4143">
                  <c:v>594.29999999999995</c:v>
                </c:pt>
                <c:pt idx="4144">
                  <c:v>594.4</c:v>
                </c:pt>
                <c:pt idx="4145">
                  <c:v>594.5</c:v>
                </c:pt>
                <c:pt idx="4146">
                  <c:v>594.6</c:v>
                </c:pt>
                <c:pt idx="4147">
                  <c:v>594.70000000000005</c:v>
                </c:pt>
                <c:pt idx="4148">
                  <c:v>594.79999999999995</c:v>
                </c:pt>
                <c:pt idx="4149">
                  <c:v>594.9</c:v>
                </c:pt>
                <c:pt idx="4150">
                  <c:v>595</c:v>
                </c:pt>
                <c:pt idx="4151">
                  <c:v>595.1</c:v>
                </c:pt>
                <c:pt idx="4152">
                  <c:v>595.20000000000005</c:v>
                </c:pt>
                <c:pt idx="4153">
                  <c:v>595.29999999999995</c:v>
                </c:pt>
                <c:pt idx="4154">
                  <c:v>595.4</c:v>
                </c:pt>
                <c:pt idx="4155">
                  <c:v>595.5</c:v>
                </c:pt>
                <c:pt idx="4156">
                  <c:v>595.6</c:v>
                </c:pt>
                <c:pt idx="4157">
                  <c:v>595.70000000000005</c:v>
                </c:pt>
                <c:pt idx="4158">
                  <c:v>595.79999999999995</c:v>
                </c:pt>
                <c:pt idx="4159">
                  <c:v>595.9</c:v>
                </c:pt>
                <c:pt idx="4160">
                  <c:v>596</c:v>
                </c:pt>
                <c:pt idx="4161">
                  <c:v>596.1</c:v>
                </c:pt>
                <c:pt idx="4162">
                  <c:v>596.20000000000005</c:v>
                </c:pt>
                <c:pt idx="4163">
                  <c:v>596.29999999999995</c:v>
                </c:pt>
                <c:pt idx="4164">
                  <c:v>596.4</c:v>
                </c:pt>
                <c:pt idx="4165">
                  <c:v>596.5</c:v>
                </c:pt>
                <c:pt idx="4166">
                  <c:v>596.6</c:v>
                </c:pt>
                <c:pt idx="4167">
                  <c:v>596.70000000000005</c:v>
                </c:pt>
                <c:pt idx="4168">
                  <c:v>596.79999999999995</c:v>
                </c:pt>
                <c:pt idx="4169">
                  <c:v>596.9</c:v>
                </c:pt>
                <c:pt idx="4170">
                  <c:v>597</c:v>
                </c:pt>
                <c:pt idx="4171">
                  <c:v>597.1</c:v>
                </c:pt>
                <c:pt idx="4172">
                  <c:v>597.20000000000005</c:v>
                </c:pt>
                <c:pt idx="4173">
                  <c:v>597.29999999999995</c:v>
                </c:pt>
                <c:pt idx="4174">
                  <c:v>597.4</c:v>
                </c:pt>
                <c:pt idx="4175">
                  <c:v>597.5</c:v>
                </c:pt>
                <c:pt idx="4176">
                  <c:v>597.6</c:v>
                </c:pt>
                <c:pt idx="4177">
                  <c:v>597.70000000000005</c:v>
                </c:pt>
                <c:pt idx="4178">
                  <c:v>597.79999999999995</c:v>
                </c:pt>
                <c:pt idx="4179">
                  <c:v>597.9</c:v>
                </c:pt>
                <c:pt idx="4180">
                  <c:v>598</c:v>
                </c:pt>
                <c:pt idx="4181">
                  <c:v>598.1</c:v>
                </c:pt>
                <c:pt idx="4182">
                  <c:v>598.20000000000005</c:v>
                </c:pt>
                <c:pt idx="4183">
                  <c:v>598.29999999999995</c:v>
                </c:pt>
                <c:pt idx="4184">
                  <c:v>598.4</c:v>
                </c:pt>
                <c:pt idx="4185">
                  <c:v>598.5</c:v>
                </c:pt>
                <c:pt idx="4186">
                  <c:v>598.6</c:v>
                </c:pt>
                <c:pt idx="4187">
                  <c:v>598.70000000000005</c:v>
                </c:pt>
                <c:pt idx="4188">
                  <c:v>598.79999999999995</c:v>
                </c:pt>
                <c:pt idx="4189">
                  <c:v>598.9</c:v>
                </c:pt>
                <c:pt idx="4190">
                  <c:v>599</c:v>
                </c:pt>
                <c:pt idx="4191">
                  <c:v>599.1</c:v>
                </c:pt>
                <c:pt idx="4192">
                  <c:v>599.20000000000005</c:v>
                </c:pt>
                <c:pt idx="4193">
                  <c:v>599.29999999999995</c:v>
                </c:pt>
                <c:pt idx="4194">
                  <c:v>599.4</c:v>
                </c:pt>
                <c:pt idx="4195">
                  <c:v>599.5</c:v>
                </c:pt>
                <c:pt idx="4196">
                  <c:v>599.6</c:v>
                </c:pt>
                <c:pt idx="4197">
                  <c:v>599.70000000000005</c:v>
                </c:pt>
                <c:pt idx="4198">
                  <c:v>599.79999999999995</c:v>
                </c:pt>
                <c:pt idx="4199">
                  <c:v>599.9</c:v>
                </c:pt>
                <c:pt idx="4200">
                  <c:v>600</c:v>
                </c:pt>
                <c:pt idx="4201">
                  <c:v>600.1</c:v>
                </c:pt>
                <c:pt idx="4202">
                  <c:v>600.20000000000005</c:v>
                </c:pt>
                <c:pt idx="4203">
                  <c:v>600.29999999999995</c:v>
                </c:pt>
                <c:pt idx="4204">
                  <c:v>600.4</c:v>
                </c:pt>
                <c:pt idx="4205">
                  <c:v>600.5</c:v>
                </c:pt>
                <c:pt idx="4206">
                  <c:v>600.6</c:v>
                </c:pt>
                <c:pt idx="4207">
                  <c:v>600.70000000000005</c:v>
                </c:pt>
                <c:pt idx="4208">
                  <c:v>600.79999999999995</c:v>
                </c:pt>
                <c:pt idx="4209">
                  <c:v>600.9</c:v>
                </c:pt>
                <c:pt idx="4210">
                  <c:v>601</c:v>
                </c:pt>
                <c:pt idx="4211">
                  <c:v>601.1</c:v>
                </c:pt>
                <c:pt idx="4212">
                  <c:v>601.20000000000005</c:v>
                </c:pt>
                <c:pt idx="4213">
                  <c:v>601.29999999999995</c:v>
                </c:pt>
                <c:pt idx="4214">
                  <c:v>601.4</c:v>
                </c:pt>
                <c:pt idx="4215">
                  <c:v>601.5</c:v>
                </c:pt>
                <c:pt idx="4216">
                  <c:v>601.6</c:v>
                </c:pt>
                <c:pt idx="4217">
                  <c:v>601.70000000000005</c:v>
                </c:pt>
                <c:pt idx="4218">
                  <c:v>601.79999999999995</c:v>
                </c:pt>
                <c:pt idx="4219">
                  <c:v>601.9</c:v>
                </c:pt>
                <c:pt idx="4220">
                  <c:v>602</c:v>
                </c:pt>
                <c:pt idx="4221">
                  <c:v>602.1</c:v>
                </c:pt>
                <c:pt idx="4222">
                  <c:v>602.20000000000005</c:v>
                </c:pt>
                <c:pt idx="4223">
                  <c:v>602.29999999999995</c:v>
                </c:pt>
                <c:pt idx="4224">
                  <c:v>602.4</c:v>
                </c:pt>
                <c:pt idx="4225">
                  <c:v>602.5</c:v>
                </c:pt>
                <c:pt idx="4226">
                  <c:v>602.6</c:v>
                </c:pt>
                <c:pt idx="4227">
                  <c:v>602.70000000000005</c:v>
                </c:pt>
                <c:pt idx="4228">
                  <c:v>602.79999999999995</c:v>
                </c:pt>
                <c:pt idx="4229">
                  <c:v>602.9</c:v>
                </c:pt>
                <c:pt idx="4230">
                  <c:v>603</c:v>
                </c:pt>
                <c:pt idx="4231">
                  <c:v>603.1</c:v>
                </c:pt>
                <c:pt idx="4232">
                  <c:v>603.20000000000005</c:v>
                </c:pt>
                <c:pt idx="4233">
                  <c:v>603.29999999999995</c:v>
                </c:pt>
                <c:pt idx="4234">
                  <c:v>603.4</c:v>
                </c:pt>
                <c:pt idx="4235">
                  <c:v>603.5</c:v>
                </c:pt>
                <c:pt idx="4236">
                  <c:v>603.6</c:v>
                </c:pt>
                <c:pt idx="4237">
                  <c:v>603.70000000000005</c:v>
                </c:pt>
                <c:pt idx="4238">
                  <c:v>603.79999999999995</c:v>
                </c:pt>
                <c:pt idx="4239">
                  <c:v>603.9</c:v>
                </c:pt>
                <c:pt idx="4240">
                  <c:v>604</c:v>
                </c:pt>
                <c:pt idx="4241">
                  <c:v>604.1</c:v>
                </c:pt>
                <c:pt idx="4242">
                  <c:v>604.20000000000005</c:v>
                </c:pt>
                <c:pt idx="4243">
                  <c:v>604.29999999999995</c:v>
                </c:pt>
                <c:pt idx="4244">
                  <c:v>604.4</c:v>
                </c:pt>
                <c:pt idx="4245">
                  <c:v>604.5</c:v>
                </c:pt>
                <c:pt idx="4246">
                  <c:v>604.6</c:v>
                </c:pt>
                <c:pt idx="4247">
                  <c:v>604.70000000000005</c:v>
                </c:pt>
                <c:pt idx="4248">
                  <c:v>604.79999999999995</c:v>
                </c:pt>
                <c:pt idx="4249">
                  <c:v>604.9</c:v>
                </c:pt>
                <c:pt idx="4250">
                  <c:v>605</c:v>
                </c:pt>
                <c:pt idx="4251">
                  <c:v>605.1</c:v>
                </c:pt>
                <c:pt idx="4252">
                  <c:v>605.20000000000005</c:v>
                </c:pt>
                <c:pt idx="4253">
                  <c:v>605.29999999999995</c:v>
                </c:pt>
                <c:pt idx="4254">
                  <c:v>605.4</c:v>
                </c:pt>
                <c:pt idx="4255">
                  <c:v>605.5</c:v>
                </c:pt>
                <c:pt idx="4256">
                  <c:v>605.6</c:v>
                </c:pt>
                <c:pt idx="4257">
                  <c:v>605.70000000000005</c:v>
                </c:pt>
                <c:pt idx="4258">
                  <c:v>605.79999999999995</c:v>
                </c:pt>
                <c:pt idx="4259">
                  <c:v>605.9</c:v>
                </c:pt>
                <c:pt idx="4260">
                  <c:v>606</c:v>
                </c:pt>
                <c:pt idx="4261">
                  <c:v>606.1</c:v>
                </c:pt>
                <c:pt idx="4262">
                  <c:v>606.20000000000005</c:v>
                </c:pt>
                <c:pt idx="4263">
                  <c:v>606.29999999999995</c:v>
                </c:pt>
                <c:pt idx="4264">
                  <c:v>606.4</c:v>
                </c:pt>
                <c:pt idx="4265">
                  <c:v>606.5</c:v>
                </c:pt>
                <c:pt idx="4266">
                  <c:v>606.6</c:v>
                </c:pt>
                <c:pt idx="4267">
                  <c:v>606.70000000000005</c:v>
                </c:pt>
                <c:pt idx="4268">
                  <c:v>606.79999999999995</c:v>
                </c:pt>
                <c:pt idx="4269">
                  <c:v>606.9</c:v>
                </c:pt>
                <c:pt idx="4270">
                  <c:v>607</c:v>
                </c:pt>
                <c:pt idx="4271">
                  <c:v>607.1</c:v>
                </c:pt>
                <c:pt idx="4272">
                  <c:v>607.20000000000005</c:v>
                </c:pt>
                <c:pt idx="4273">
                  <c:v>607.29999999999995</c:v>
                </c:pt>
                <c:pt idx="4274">
                  <c:v>607.4</c:v>
                </c:pt>
                <c:pt idx="4275">
                  <c:v>607.5</c:v>
                </c:pt>
                <c:pt idx="4276">
                  <c:v>607.6</c:v>
                </c:pt>
                <c:pt idx="4277">
                  <c:v>607.70000000000005</c:v>
                </c:pt>
                <c:pt idx="4278">
                  <c:v>607.79999999999995</c:v>
                </c:pt>
                <c:pt idx="4279">
                  <c:v>607.9</c:v>
                </c:pt>
                <c:pt idx="4280">
                  <c:v>608</c:v>
                </c:pt>
                <c:pt idx="4281">
                  <c:v>608.1</c:v>
                </c:pt>
                <c:pt idx="4282">
                  <c:v>608.20000000000005</c:v>
                </c:pt>
                <c:pt idx="4283">
                  <c:v>608.29999999999995</c:v>
                </c:pt>
                <c:pt idx="4284">
                  <c:v>608.4</c:v>
                </c:pt>
                <c:pt idx="4285">
                  <c:v>608.5</c:v>
                </c:pt>
                <c:pt idx="4286">
                  <c:v>608.6</c:v>
                </c:pt>
                <c:pt idx="4287">
                  <c:v>608.70000000000005</c:v>
                </c:pt>
                <c:pt idx="4288">
                  <c:v>608.79999999999995</c:v>
                </c:pt>
                <c:pt idx="4289">
                  <c:v>608.9</c:v>
                </c:pt>
                <c:pt idx="4290">
                  <c:v>609</c:v>
                </c:pt>
                <c:pt idx="4291">
                  <c:v>609.1</c:v>
                </c:pt>
                <c:pt idx="4292">
                  <c:v>609.20000000000005</c:v>
                </c:pt>
                <c:pt idx="4293">
                  <c:v>609.29999999999995</c:v>
                </c:pt>
                <c:pt idx="4294">
                  <c:v>609.4</c:v>
                </c:pt>
                <c:pt idx="4295">
                  <c:v>609.5</c:v>
                </c:pt>
                <c:pt idx="4296">
                  <c:v>609.6</c:v>
                </c:pt>
                <c:pt idx="4297">
                  <c:v>609.70000000000005</c:v>
                </c:pt>
                <c:pt idx="4298">
                  <c:v>609.79999999999995</c:v>
                </c:pt>
                <c:pt idx="4299">
                  <c:v>609.9</c:v>
                </c:pt>
                <c:pt idx="4300">
                  <c:v>610</c:v>
                </c:pt>
                <c:pt idx="4301">
                  <c:v>610.1</c:v>
                </c:pt>
                <c:pt idx="4302">
                  <c:v>610.20000000000005</c:v>
                </c:pt>
                <c:pt idx="4303">
                  <c:v>610.29999999999995</c:v>
                </c:pt>
                <c:pt idx="4304">
                  <c:v>610.4</c:v>
                </c:pt>
                <c:pt idx="4305">
                  <c:v>610.5</c:v>
                </c:pt>
                <c:pt idx="4306">
                  <c:v>610.6</c:v>
                </c:pt>
                <c:pt idx="4307">
                  <c:v>610.70000000000005</c:v>
                </c:pt>
                <c:pt idx="4308">
                  <c:v>610.79999999999995</c:v>
                </c:pt>
                <c:pt idx="4309">
                  <c:v>610.9</c:v>
                </c:pt>
                <c:pt idx="4310">
                  <c:v>611</c:v>
                </c:pt>
                <c:pt idx="4311">
                  <c:v>611.1</c:v>
                </c:pt>
                <c:pt idx="4312">
                  <c:v>611.20000000000005</c:v>
                </c:pt>
                <c:pt idx="4313">
                  <c:v>611.29999999999995</c:v>
                </c:pt>
                <c:pt idx="4314">
                  <c:v>611.4</c:v>
                </c:pt>
                <c:pt idx="4315">
                  <c:v>611.5</c:v>
                </c:pt>
                <c:pt idx="4316">
                  <c:v>611.6</c:v>
                </c:pt>
                <c:pt idx="4317">
                  <c:v>611.70000000000005</c:v>
                </c:pt>
                <c:pt idx="4318">
                  <c:v>611.79999999999995</c:v>
                </c:pt>
                <c:pt idx="4319">
                  <c:v>611.9</c:v>
                </c:pt>
                <c:pt idx="4320">
                  <c:v>612</c:v>
                </c:pt>
                <c:pt idx="4321">
                  <c:v>612.1</c:v>
                </c:pt>
                <c:pt idx="4322">
                  <c:v>612.20000000000005</c:v>
                </c:pt>
                <c:pt idx="4323">
                  <c:v>612.29999999999995</c:v>
                </c:pt>
                <c:pt idx="4324">
                  <c:v>612.4</c:v>
                </c:pt>
                <c:pt idx="4325">
                  <c:v>612.5</c:v>
                </c:pt>
                <c:pt idx="4326">
                  <c:v>612.6</c:v>
                </c:pt>
                <c:pt idx="4327">
                  <c:v>612.70000000000005</c:v>
                </c:pt>
                <c:pt idx="4328">
                  <c:v>612.79999999999995</c:v>
                </c:pt>
                <c:pt idx="4329">
                  <c:v>612.9</c:v>
                </c:pt>
                <c:pt idx="4330">
                  <c:v>613</c:v>
                </c:pt>
                <c:pt idx="4331">
                  <c:v>613.1</c:v>
                </c:pt>
                <c:pt idx="4332">
                  <c:v>613.20000000000005</c:v>
                </c:pt>
                <c:pt idx="4333">
                  <c:v>613.29999999999995</c:v>
                </c:pt>
                <c:pt idx="4334">
                  <c:v>613.4</c:v>
                </c:pt>
                <c:pt idx="4335">
                  <c:v>613.5</c:v>
                </c:pt>
                <c:pt idx="4336">
                  <c:v>613.6</c:v>
                </c:pt>
                <c:pt idx="4337">
                  <c:v>613.70000000000005</c:v>
                </c:pt>
                <c:pt idx="4338">
                  <c:v>613.79999999999995</c:v>
                </c:pt>
                <c:pt idx="4339">
                  <c:v>613.9</c:v>
                </c:pt>
                <c:pt idx="4340">
                  <c:v>614</c:v>
                </c:pt>
                <c:pt idx="4341">
                  <c:v>614.1</c:v>
                </c:pt>
                <c:pt idx="4342">
                  <c:v>614.20000000000005</c:v>
                </c:pt>
                <c:pt idx="4343">
                  <c:v>614.29999999999995</c:v>
                </c:pt>
                <c:pt idx="4344">
                  <c:v>614.4</c:v>
                </c:pt>
                <c:pt idx="4345">
                  <c:v>614.5</c:v>
                </c:pt>
                <c:pt idx="4346">
                  <c:v>614.6</c:v>
                </c:pt>
                <c:pt idx="4347">
                  <c:v>614.70000000000005</c:v>
                </c:pt>
                <c:pt idx="4348">
                  <c:v>614.79999999999995</c:v>
                </c:pt>
                <c:pt idx="4349">
                  <c:v>614.9</c:v>
                </c:pt>
                <c:pt idx="4350">
                  <c:v>615</c:v>
                </c:pt>
                <c:pt idx="4351">
                  <c:v>615.1</c:v>
                </c:pt>
                <c:pt idx="4352">
                  <c:v>615.20000000000005</c:v>
                </c:pt>
                <c:pt idx="4353">
                  <c:v>615.29999999999995</c:v>
                </c:pt>
                <c:pt idx="4354">
                  <c:v>615.4</c:v>
                </c:pt>
                <c:pt idx="4355">
                  <c:v>615.5</c:v>
                </c:pt>
                <c:pt idx="4356">
                  <c:v>615.6</c:v>
                </c:pt>
                <c:pt idx="4357">
                  <c:v>615.70000000000005</c:v>
                </c:pt>
                <c:pt idx="4358">
                  <c:v>615.79999999999995</c:v>
                </c:pt>
                <c:pt idx="4359">
                  <c:v>615.9</c:v>
                </c:pt>
                <c:pt idx="4360">
                  <c:v>616</c:v>
                </c:pt>
                <c:pt idx="4361">
                  <c:v>616.1</c:v>
                </c:pt>
                <c:pt idx="4362">
                  <c:v>616.20000000000005</c:v>
                </c:pt>
                <c:pt idx="4363">
                  <c:v>616.29999999999995</c:v>
                </c:pt>
                <c:pt idx="4364">
                  <c:v>616.4</c:v>
                </c:pt>
                <c:pt idx="4365">
                  <c:v>616.5</c:v>
                </c:pt>
                <c:pt idx="4366">
                  <c:v>616.6</c:v>
                </c:pt>
                <c:pt idx="4367">
                  <c:v>616.70000000000005</c:v>
                </c:pt>
                <c:pt idx="4368">
                  <c:v>616.79999999999995</c:v>
                </c:pt>
                <c:pt idx="4369">
                  <c:v>616.9</c:v>
                </c:pt>
                <c:pt idx="4370">
                  <c:v>617</c:v>
                </c:pt>
                <c:pt idx="4371">
                  <c:v>617.1</c:v>
                </c:pt>
                <c:pt idx="4372">
                  <c:v>617.20000000000005</c:v>
                </c:pt>
                <c:pt idx="4373">
                  <c:v>617.29999999999995</c:v>
                </c:pt>
                <c:pt idx="4374">
                  <c:v>617.4</c:v>
                </c:pt>
                <c:pt idx="4375">
                  <c:v>617.5</c:v>
                </c:pt>
                <c:pt idx="4376">
                  <c:v>617.6</c:v>
                </c:pt>
                <c:pt idx="4377">
                  <c:v>617.70000000000005</c:v>
                </c:pt>
                <c:pt idx="4378">
                  <c:v>617.79999999999995</c:v>
                </c:pt>
                <c:pt idx="4379">
                  <c:v>617.9</c:v>
                </c:pt>
                <c:pt idx="4380">
                  <c:v>618</c:v>
                </c:pt>
                <c:pt idx="4381">
                  <c:v>618.1</c:v>
                </c:pt>
                <c:pt idx="4382">
                  <c:v>618.20000000000005</c:v>
                </c:pt>
                <c:pt idx="4383">
                  <c:v>618.29999999999995</c:v>
                </c:pt>
                <c:pt idx="4384">
                  <c:v>618.4</c:v>
                </c:pt>
                <c:pt idx="4385">
                  <c:v>618.5</c:v>
                </c:pt>
                <c:pt idx="4386">
                  <c:v>618.6</c:v>
                </c:pt>
                <c:pt idx="4387">
                  <c:v>618.70000000000005</c:v>
                </c:pt>
                <c:pt idx="4388">
                  <c:v>618.79999999999995</c:v>
                </c:pt>
                <c:pt idx="4389">
                  <c:v>618.9</c:v>
                </c:pt>
                <c:pt idx="4390">
                  <c:v>619</c:v>
                </c:pt>
                <c:pt idx="4391">
                  <c:v>619.1</c:v>
                </c:pt>
                <c:pt idx="4392">
                  <c:v>619.20000000000005</c:v>
                </c:pt>
                <c:pt idx="4393">
                  <c:v>619.29999999999995</c:v>
                </c:pt>
                <c:pt idx="4394">
                  <c:v>619.4</c:v>
                </c:pt>
                <c:pt idx="4395">
                  <c:v>619.5</c:v>
                </c:pt>
                <c:pt idx="4396">
                  <c:v>619.6</c:v>
                </c:pt>
                <c:pt idx="4397">
                  <c:v>619.70000000000005</c:v>
                </c:pt>
                <c:pt idx="4398">
                  <c:v>619.79999999999995</c:v>
                </c:pt>
                <c:pt idx="4399">
                  <c:v>619.9</c:v>
                </c:pt>
                <c:pt idx="4400">
                  <c:v>620</c:v>
                </c:pt>
                <c:pt idx="4401">
                  <c:v>620.1</c:v>
                </c:pt>
                <c:pt idx="4402">
                  <c:v>620.20000000000005</c:v>
                </c:pt>
                <c:pt idx="4403">
                  <c:v>620.29999999999995</c:v>
                </c:pt>
                <c:pt idx="4404">
                  <c:v>620.4</c:v>
                </c:pt>
                <c:pt idx="4405">
                  <c:v>620.5</c:v>
                </c:pt>
                <c:pt idx="4406">
                  <c:v>620.6</c:v>
                </c:pt>
                <c:pt idx="4407">
                  <c:v>620.70000000000005</c:v>
                </c:pt>
                <c:pt idx="4408">
                  <c:v>620.79999999999995</c:v>
                </c:pt>
                <c:pt idx="4409">
                  <c:v>620.9</c:v>
                </c:pt>
                <c:pt idx="4410">
                  <c:v>621</c:v>
                </c:pt>
                <c:pt idx="4411">
                  <c:v>621.1</c:v>
                </c:pt>
                <c:pt idx="4412">
                  <c:v>621.20000000000005</c:v>
                </c:pt>
                <c:pt idx="4413">
                  <c:v>621.29999999999995</c:v>
                </c:pt>
                <c:pt idx="4414">
                  <c:v>621.4</c:v>
                </c:pt>
                <c:pt idx="4415">
                  <c:v>621.5</c:v>
                </c:pt>
                <c:pt idx="4416">
                  <c:v>621.6</c:v>
                </c:pt>
                <c:pt idx="4417">
                  <c:v>621.70000000000005</c:v>
                </c:pt>
                <c:pt idx="4418">
                  <c:v>621.79999999999995</c:v>
                </c:pt>
                <c:pt idx="4419">
                  <c:v>621.9</c:v>
                </c:pt>
                <c:pt idx="4420">
                  <c:v>622</c:v>
                </c:pt>
                <c:pt idx="4421">
                  <c:v>622.1</c:v>
                </c:pt>
                <c:pt idx="4422">
                  <c:v>622.20000000000005</c:v>
                </c:pt>
                <c:pt idx="4423">
                  <c:v>622.29999999999995</c:v>
                </c:pt>
                <c:pt idx="4424">
                  <c:v>622.4</c:v>
                </c:pt>
                <c:pt idx="4425">
                  <c:v>622.5</c:v>
                </c:pt>
                <c:pt idx="4426">
                  <c:v>622.6</c:v>
                </c:pt>
                <c:pt idx="4427">
                  <c:v>622.70000000000005</c:v>
                </c:pt>
                <c:pt idx="4428">
                  <c:v>622.79999999999995</c:v>
                </c:pt>
                <c:pt idx="4429">
                  <c:v>622.9</c:v>
                </c:pt>
                <c:pt idx="4430">
                  <c:v>623</c:v>
                </c:pt>
                <c:pt idx="4431">
                  <c:v>623.1</c:v>
                </c:pt>
                <c:pt idx="4432">
                  <c:v>623.20000000000005</c:v>
                </c:pt>
                <c:pt idx="4433">
                  <c:v>623.29999999999995</c:v>
                </c:pt>
                <c:pt idx="4434">
                  <c:v>623.4</c:v>
                </c:pt>
                <c:pt idx="4435">
                  <c:v>623.5</c:v>
                </c:pt>
                <c:pt idx="4436">
                  <c:v>623.6</c:v>
                </c:pt>
                <c:pt idx="4437">
                  <c:v>623.70000000000005</c:v>
                </c:pt>
                <c:pt idx="4438">
                  <c:v>623.79999999999995</c:v>
                </c:pt>
                <c:pt idx="4439">
                  <c:v>623.9</c:v>
                </c:pt>
                <c:pt idx="4440">
                  <c:v>624</c:v>
                </c:pt>
                <c:pt idx="4441">
                  <c:v>624.1</c:v>
                </c:pt>
                <c:pt idx="4442">
                  <c:v>624.20000000000005</c:v>
                </c:pt>
                <c:pt idx="4443">
                  <c:v>624.29999999999995</c:v>
                </c:pt>
                <c:pt idx="4444">
                  <c:v>624.4</c:v>
                </c:pt>
                <c:pt idx="4445">
                  <c:v>624.5</c:v>
                </c:pt>
                <c:pt idx="4446">
                  <c:v>624.6</c:v>
                </c:pt>
                <c:pt idx="4447">
                  <c:v>624.70000000000005</c:v>
                </c:pt>
                <c:pt idx="4448">
                  <c:v>624.79999999999995</c:v>
                </c:pt>
                <c:pt idx="4449">
                  <c:v>624.9</c:v>
                </c:pt>
                <c:pt idx="4450">
                  <c:v>625</c:v>
                </c:pt>
                <c:pt idx="4451">
                  <c:v>625.1</c:v>
                </c:pt>
                <c:pt idx="4452">
                  <c:v>625.20000000000005</c:v>
                </c:pt>
                <c:pt idx="4453">
                  <c:v>625.29999999999995</c:v>
                </c:pt>
                <c:pt idx="4454">
                  <c:v>625.4</c:v>
                </c:pt>
                <c:pt idx="4455">
                  <c:v>625.5</c:v>
                </c:pt>
                <c:pt idx="4456">
                  <c:v>625.6</c:v>
                </c:pt>
                <c:pt idx="4457">
                  <c:v>625.70000000000005</c:v>
                </c:pt>
                <c:pt idx="4458">
                  <c:v>625.79999999999995</c:v>
                </c:pt>
                <c:pt idx="4459">
                  <c:v>625.9</c:v>
                </c:pt>
                <c:pt idx="4460">
                  <c:v>626</c:v>
                </c:pt>
                <c:pt idx="4461">
                  <c:v>626.1</c:v>
                </c:pt>
                <c:pt idx="4462">
                  <c:v>626.20000000000005</c:v>
                </c:pt>
                <c:pt idx="4463">
                  <c:v>626.29999999999995</c:v>
                </c:pt>
                <c:pt idx="4464">
                  <c:v>626.4</c:v>
                </c:pt>
                <c:pt idx="4465">
                  <c:v>626.5</c:v>
                </c:pt>
                <c:pt idx="4466">
                  <c:v>626.6</c:v>
                </c:pt>
                <c:pt idx="4467">
                  <c:v>626.70000000000005</c:v>
                </c:pt>
                <c:pt idx="4468">
                  <c:v>626.79999999999995</c:v>
                </c:pt>
                <c:pt idx="4469">
                  <c:v>626.9</c:v>
                </c:pt>
                <c:pt idx="4470">
                  <c:v>627</c:v>
                </c:pt>
                <c:pt idx="4471">
                  <c:v>627.1</c:v>
                </c:pt>
                <c:pt idx="4472">
                  <c:v>627.20000000000005</c:v>
                </c:pt>
                <c:pt idx="4473">
                  <c:v>627.29999999999995</c:v>
                </c:pt>
                <c:pt idx="4474">
                  <c:v>627.4</c:v>
                </c:pt>
                <c:pt idx="4475">
                  <c:v>627.5</c:v>
                </c:pt>
                <c:pt idx="4476">
                  <c:v>627.6</c:v>
                </c:pt>
                <c:pt idx="4477">
                  <c:v>627.70000000000005</c:v>
                </c:pt>
                <c:pt idx="4478">
                  <c:v>627.79999999999995</c:v>
                </c:pt>
                <c:pt idx="4479">
                  <c:v>627.9</c:v>
                </c:pt>
                <c:pt idx="4480">
                  <c:v>628</c:v>
                </c:pt>
                <c:pt idx="4481">
                  <c:v>628.1</c:v>
                </c:pt>
                <c:pt idx="4482">
                  <c:v>628.20000000000005</c:v>
                </c:pt>
                <c:pt idx="4483">
                  <c:v>628.29999999999995</c:v>
                </c:pt>
                <c:pt idx="4484">
                  <c:v>628.4</c:v>
                </c:pt>
                <c:pt idx="4485">
                  <c:v>628.5</c:v>
                </c:pt>
                <c:pt idx="4486">
                  <c:v>628.6</c:v>
                </c:pt>
                <c:pt idx="4487">
                  <c:v>628.70000000000005</c:v>
                </c:pt>
                <c:pt idx="4488">
                  <c:v>628.79999999999995</c:v>
                </c:pt>
                <c:pt idx="4489">
                  <c:v>628.9</c:v>
                </c:pt>
                <c:pt idx="4490">
                  <c:v>629</c:v>
                </c:pt>
                <c:pt idx="4491">
                  <c:v>629.1</c:v>
                </c:pt>
                <c:pt idx="4492">
                  <c:v>629.20000000000005</c:v>
                </c:pt>
                <c:pt idx="4493">
                  <c:v>629.29999999999995</c:v>
                </c:pt>
                <c:pt idx="4494">
                  <c:v>629.4</c:v>
                </c:pt>
                <c:pt idx="4495">
                  <c:v>629.5</c:v>
                </c:pt>
                <c:pt idx="4496">
                  <c:v>629.6</c:v>
                </c:pt>
                <c:pt idx="4497">
                  <c:v>629.70000000000005</c:v>
                </c:pt>
                <c:pt idx="4498">
                  <c:v>629.79999999999995</c:v>
                </c:pt>
                <c:pt idx="4499">
                  <c:v>629.9</c:v>
                </c:pt>
                <c:pt idx="4500">
                  <c:v>630</c:v>
                </c:pt>
                <c:pt idx="4501">
                  <c:v>630.1</c:v>
                </c:pt>
                <c:pt idx="4502">
                  <c:v>630.20000000000005</c:v>
                </c:pt>
                <c:pt idx="4503">
                  <c:v>630.29999999999995</c:v>
                </c:pt>
                <c:pt idx="4504">
                  <c:v>630.4</c:v>
                </c:pt>
                <c:pt idx="4505">
                  <c:v>630.5</c:v>
                </c:pt>
                <c:pt idx="4506">
                  <c:v>630.6</c:v>
                </c:pt>
                <c:pt idx="4507">
                  <c:v>630.70000000000005</c:v>
                </c:pt>
                <c:pt idx="4508">
                  <c:v>630.79999999999995</c:v>
                </c:pt>
                <c:pt idx="4509">
                  <c:v>630.9</c:v>
                </c:pt>
                <c:pt idx="4510">
                  <c:v>631</c:v>
                </c:pt>
                <c:pt idx="4511">
                  <c:v>631.1</c:v>
                </c:pt>
                <c:pt idx="4512">
                  <c:v>631.20000000000005</c:v>
                </c:pt>
                <c:pt idx="4513">
                  <c:v>631.29999999999995</c:v>
                </c:pt>
                <c:pt idx="4514">
                  <c:v>631.4</c:v>
                </c:pt>
                <c:pt idx="4515">
                  <c:v>631.5</c:v>
                </c:pt>
                <c:pt idx="4516">
                  <c:v>631.6</c:v>
                </c:pt>
                <c:pt idx="4517">
                  <c:v>631.70000000000005</c:v>
                </c:pt>
                <c:pt idx="4518">
                  <c:v>631.79999999999995</c:v>
                </c:pt>
                <c:pt idx="4519">
                  <c:v>631.9</c:v>
                </c:pt>
                <c:pt idx="4520">
                  <c:v>632</c:v>
                </c:pt>
                <c:pt idx="4521">
                  <c:v>632.1</c:v>
                </c:pt>
                <c:pt idx="4522">
                  <c:v>632.20000000000005</c:v>
                </c:pt>
                <c:pt idx="4523">
                  <c:v>632.29999999999995</c:v>
                </c:pt>
                <c:pt idx="4524">
                  <c:v>632.4</c:v>
                </c:pt>
                <c:pt idx="4525">
                  <c:v>632.5</c:v>
                </c:pt>
                <c:pt idx="4526">
                  <c:v>632.6</c:v>
                </c:pt>
                <c:pt idx="4527">
                  <c:v>632.70000000000005</c:v>
                </c:pt>
                <c:pt idx="4528">
                  <c:v>632.79999999999995</c:v>
                </c:pt>
                <c:pt idx="4529">
                  <c:v>632.9</c:v>
                </c:pt>
                <c:pt idx="4530">
                  <c:v>633</c:v>
                </c:pt>
                <c:pt idx="4531">
                  <c:v>633.1</c:v>
                </c:pt>
                <c:pt idx="4532">
                  <c:v>633.20000000000005</c:v>
                </c:pt>
                <c:pt idx="4533">
                  <c:v>633.29999999999995</c:v>
                </c:pt>
                <c:pt idx="4534">
                  <c:v>633.4</c:v>
                </c:pt>
                <c:pt idx="4535">
                  <c:v>633.5</c:v>
                </c:pt>
                <c:pt idx="4536">
                  <c:v>633.6</c:v>
                </c:pt>
                <c:pt idx="4537">
                  <c:v>633.70000000000005</c:v>
                </c:pt>
                <c:pt idx="4538">
                  <c:v>633.79999999999995</c:v>
                </c:pt>
                <c:pt idx="4539">
                  <c:v>633.9</c:v>
                </c:pt>
                <c:pt idx="4540">
                  <c:v>634</c:v>
                </c:pt>
                <c:pt idx="4541">
                  <c:v>634.1</c:v>
                </c:pt>
                <c:pt idx="4542">
                  <c:v>634.20000000000005</c:v>
                </c:pt>
                <c:pt idx="4543">
                  <c:v>634.29999999999995</c:v>
                </c:pt>
                <c:pt idx="4544">
                  <c:v>634.4</c:v>
                </c:pt>
                <c:pt idx="4545">
                  <c:v>634.5</c:v>
                </c:pt>
                <c:pt idx="4546">
                  <c:v>634.6</c:v>
                </c:pt>
                <c:pt idx="4547">
                  <c:v>634.70000000000005</c:v>
                </c:pt>
                <c:pt idx="4548">
                  <c:v>634.79999999999995</c:v>
                </c:pt>
                <c:pt idx="4549">
                  <c:v>634.9</c:v>
                </c:pt>
                <c:pt idx="4550">
                  <c:v>635</c:v>
                </c:pt>
                <c:pt idx="4551">
                  <c:v>635.1</c:v>
                </c:pt>
                <c:pt idx="4552">
                  <c:v>635.20000000000005</c:v>
                </c:pt>
                <c:pt idx="4553">
                  <c:v>635.29999999999995</c:v>
                </c:pt>
                <c:pt idx="4554">
                  <c:v>635.4</c:v>
                </c:pt>
                <c:pt idx="4555">
                  <c:v>635.5</c:v>
                </c:pt>
                <c:pt idx="4556">
                  <c:v>635.6</c:v>
                </c:pt>
                <c:pt idx="4557">
                  <c:v>635.70000000000005</c:v>
                </c:pt>
                <c:pt idx="4558">
                  <c:v>635.79999999999995</c:v>
                </c:pt>
                <c:pt idx="4559">
                  <c:v>635.9</c:v>
                </c:pt>
                <c:pt idx="4560">
                  <c:v>636</c:v>
                </c:pt>
                <c:pt idx="4561">
                  <c:v>636.1</c:v>
                </c:pt>
                <c:pt idx="4562">
                  <c:v>636.20000000000005</c:v>
                </c:pt>
                <c:pt idx="4563">
                  <c:v>636.29999999999995</c:v>
                </c:pt>
                <c:pt idx="4564">
                  <c:v>636.4</c:v>
                </c:pt>
                <c:pt idx="4565">
                  <c:v>636.5</c:v>
                </c:pt>
                <c:pt idx="4566">
                  <c:v>636.6</c:v>
                </c:pt>
                <c:pt idx="4567">
                  <c:v>636.70000000000005</c:v>
                </c:pt>
                <c:pt idx="4568">
                  <c:v>636.79999999999995</c:v>
                </c:pt>
                <c:pt idx="4569">
                  <c:v>636.9</c:v>
                </c:pt>
                <c:pt idx="4570">
                  <c:v>637</c:v>
                </c:pt>
                <c:pt idx="4571">
                  <c:v>637.1</c:v>
                </c:pt>
                <c:pt idx="4572">
                  <c:v>637.20000000000005</c:v>
                </c:pt>
                <c:pt idx="4573">
                  <c:v>637.29999999999995</c:v>
                </c:pt>
                <c:pt idx="4574">
                  <c:v>637.4</c:v>
                </c:pt>
                <c:pt idx="4575">
                  <c:v>637.5</c:v>
                </c:pt>
                <c:pt idx="4576">
                  <c:v>637.6</c:v>
                </c:pt>
                <c:pt idx="4577">
                  <c:v>637.70000000000005</c:v>
                </c:pt>
                <c:pt idx="4578">
                  <c:v>637.79999999999995</c:v>
                </c:pt>
                <c:pt idx="4579">
                  <c:v>637.9</c:v>
                </c:pt>
                <c:pt idx="4580">
                  <c:v>638</c:v>
                </c:pt>
                <c:pt idx="4581">
                  <c:v>638.1</c:v>
                </c:pt>
                <c:pt idx="4582">
                  <c:v>638.20000000000005</c:v>
                </c:pt>
                <c:pt idx="4583">
                  <c:v>638.29999999999995</c:v>
                </c:pt>
                <c:pt idx="4584">
                  <c:v>638.4</c:v>
                </c:pt>
                <c:pt idx="4585">
                  <c:v>638.5</c:v>
                </c:pt>
                <c:pt idx="4586">
                  <c:v>638.6</c:v>
                </c:pt>
                <c:pt idx="4587">
                  <c:v>638.70000000000005</c:v>
                </c:pt>
                <c:pt idx="4588">
                  <c:v>638.79999999999995</c:v>
                </c:pt>
                <c:pt idx="4589">
                  <c:v>638.9</c:v>
                </c:pt>
                <c:pt idx="4590">
                  <c:v>639</c:v>
                </c:pt>
                <c:pt idx="4591">
                  <c:v>639.1</c:v>
                </c:pt>
                <c:pt idx="4592">
                  <c:v>639.20000000000005</c:v>
                </c:pt>
                <c:pt idx="4593">
                  <c:v>639.29999999999995</c:v>
                </c:pt>
                <c:pt idx="4594">
                  <c:v>639.4</c:v>
                </c:pt>
                <c:pt idx="4595">
                  <c:v>639.5</c:v>
                </c:pt>
                <c:pt idx="4596">
                  <c:v>639.6</c:v>
                </c:pt>
                <c:pt idx="4597">
                  <c:v>639.70000000000005</c:v>
                </c:pt>
                <c:pt idx="4598">
                  <c:v>639.79999999999995</c:v>
                </c:pt>
                <c:pt idx="4599">
                  <c:v>639.9</c:v>
                </c:pt>
                <c:pt idx="4600">
                  <c:v>640</c:v>
                </c:pt>
                <c:pt idx="4601">
                  <c:v>640.1</c:v>
                </c:pt>
                <c:pt idx="4602">
                  <c:v>640.20000000000005</c:v>
                </c:pt>
                <c:pt idx="4603">
                  <c:v>640.29999999999995</c:v>
                </c:pt>
                <c:pt idx="4604">
                  <c:v>640.4</c:v>
                </c:pt>
                <c:pt idx="4605">
                  <c:v>640.5</c:v>
                </c:pt>
                <c:pt idx="4606">
                  <c:v>640.6</c:v>
                </c:pt>
                <c:pt idx="4607">
                  <c:v>640.70000000000005</c:v>
                </c:pt>
                <c:pt idx="4608">
                  <c:v>640.79999999999995</c:v>
                </c:pt>
                <c:pt idx="4609">
                  <c:v>640.9</c:v>
                </c:pt>
                <c:pt idx="4610">
                  <c:v>641</c:v>
                </c:pt>
                <c:pt idx="4611">
                  <c:v>641.1</c:v>
                </c:pt>
                <c:pt idx="4612">
                  <c:v>641.20000000000005</c:v>
                </c:pt>
                <c:pt idx="4613">
                  <c:v>641.29999999999995</c:v>
                </c:pt>
                <c:pt idx="4614">
                  <c:v>641.4</c:v>
                </c:pt>
                <c:pt idx="4615">
                  <c:v>641.5</c:v>
                </c:pt>
                <c:pt idx="4616">
                  <c:v>641.6</c:v>
                </c:pt>
                <c:pt idx="4617">
                  <c:v>641.70000000000005</c:v>
                </c:pt>
                <c:pt idx="4618">
                  <c:v>641.79999999999995</c:v>
                </c:pt>
                <c:pt idx="4619">
                  <c:v>641.9</c:v>
                </c:pt>
                <c:pt idx="4620">
                  <c:v>642</c:v>
                </c:pt>
                <c:pt idx="4621">
                  <c:v>642.1</c:v>
                </c:pt>
                <c:pt idx="4622">
                  <c:v>642.20000000000005</c:v>
                </c:pt>
                <c:pt idx="4623">
                  <c:v>642.29999999999995</c:v>
                </c:pt>
                <c:pt idx="4624">
                  <c:v>642.4</c:v>
                </c:pt>
                <c:pt idx="4625">
                  <c:v>642.5</c:v>
                </c:pt>
                <c:pt idx="4626">
                  <c:v>642.6</c:v>
                </c:pt>
                <c:pt idx="4627">
                  <c:v>642.70000000000005</c:v>
                </c:pt>
                <c:pt idx="4628">
                  <c:v>642.79999999999995</c:v>
                </c:pt>
                <c:pt idx="4629">
                  <c:v>642.9</c:v>
                </c:pt>
                <c:pt idx="4630">
                  <c:v>643</c:v>
                </c:pt>
                <c:pt idx="4631">
                  <c:v>643.1</c:v>
                </c:pt>
                <c:pt idx="4632">
                  <c:v>643.20000000000005</c:v>
                </c:pt>
                <c:pt idx="4633">
                  <c:v>643.29999999999995</c:v>
                </c:pt>
                <c:pt idx="4634">
                  <c:v>643.4</c:v>
                </c:pt>
                <c:pt idx="4635">
                  <c:v>643.5</c:v>
                </c:pt>
                <c:pt idx="4636">
                  <c:v>643.6</c:v>
                </c:pt>
                <c:pt idx="4637">
                  <c:v>643.70000000000005</c:v>
                </c:pt>
                <c:pt idx="4638">
                  <c:v>643.79999999999995</c:v>
                </c:pt>
                <c:pt idx="4639">
                  <c:v>643.9</c:v>
                </c:pt>
                <c:pt idx="4640">
                  <c:v>644</c:v>
                </c:pt>
                <c:pt idx="4641">
                  <c:v>644.1</c:v>
                </c:pt>
                <c:pt idx="4642">
                  <c:v>644.20000000000005</c:v>
                </c:pt>
                <c:pt idx="4643">
                  <c:v>644.29999999999995</c:v>
                </c:pt>
                <c:pt idx="4644">
                  <c:v>644.4</c:v>
                </c:pt>
                <c:pt idx="4645">
                  <c:v>644.5</c:v>
                </c:pt>
                <c:pt idx="4646">
                  <c:v>644.6</c:v>
                </c:pt>
                <c:pt idx="4647">
                  <c:v>644.70000000000005</c:v>
                </c:pt>
                <c:pt idx="4648">
                  <c:v>644.79999999999995</c:v>
                </c:pt>
                <c:pt idx="4649">
                  <c:v>644.9</c:v>
                </c:pt>
                <c:pt idx="4650">
                  <c:v>645</c:v>
                </c:pt>
                <c:pt idx="4651">
                  <c:v>645.1</c:v>
                </c:pt>
                <c:pt idx="4652">
                  <c:v>645.20000000000005</c:v>
                </c:pt>
                <c:pt idx="4653">
                  <c:v>645.29999999999995</c:v>
                </c:pt>
                <c:pt idx="4654">
                  <c:v>645.4</c:v>
                </c:pt>
                <c:pt idx="4655">
                  <c:v>645.5</c:v>
                </c:pt>
                <c:pt idx="4656">
                  <c:v>645.6</c:v>
                </c:pt>
                <c:pt idx="4657">
                  <c:v>645.70000000000005</c:v>
                </c:pt>
                <c:pt idx="4658">
                  <c:v>645.79999999999995</c:v>
                </c:pt>
                <c:pt idx="4659">
                  <c:v>645.9</c:v>
                </c:pt>
                <c:pt idx="4660">
                  <c:v>646</c:v>
                </c:pt>
                <c:pt idx="4661">
                  <c:v>646.1</c:v>
                </c:pt>
                <c:pt idx="4662">
                  <c:v>646.20000000000005</c:v>
                </c:pt>
                <c:pt idx="4663">
                  <c:v>646.29999999999995</c:v>
                </c:pt>
                <c:pt idx="4664">
                  <c:v>646.4</c:v>
                </c:pt>
                <c:pt idx="4665">
                  <c:v>646.5</c:v>
                </c:pt>
                <c:pt idx="4666">
                  <c:v>646.6</c:v>
                </c:pt>
                <c:pt idx="4667">
                  <c:v>646.70000000000005</c:v>
                </c:pt>
                <c:pt idx="4668">
                  <c:v>646.79999999999995</c:v>
                </c:pt>
                <c:pt idx="4669">
                  <c:v>646.9</c:v>
                </c:pt>
                <c:pt idx="4670">
                  <c:v>647</c:v>
                </c:pt>
                <c:pt idx="4671">
                  <c:v>647.1</c:v>
                </c:pt>
                <c:pt idx="4672">
                  <c:v>647.20000000000005</c:v>
                </c:pt>
                <c:pt idx="4673">
                  <c:v>647.29999999999995</c:v>
                </c:pt>
                <c:pt idx="4674">
                  <c:v>647.4</c:v>
                </c:pt>
                <c:pt idx="4675">
                  <c:v>647.5</c:v>
                </c:pt>
                <c:pt idx="4676">
                  <c:v>647.6</c:v>
                </c:pt>
                <c:pt idx="4677">
                  <c:v>647.70000000000005</c:v>
                </c:pt>
                <c:pt idx="4678">
                  <c:v>647.79999999999995</c:v>
                </c:pt>
                <c:pt idx="4679">
                  <c:v>647.9</c:v>
                </c:pt>
                <c:pt idx="4680">
                  <c:v>648</c:v>
                </c:pt>
                <c:pt idx="4681">
                  <c:v>648.1</c:v>
                </c:pt>
                <c:pt idx="4682">
                  <c:v>648.20000000000005</c:v>
                </c:pt>
                <c:pt idx="4683">
                  <c:v>648.29999999999995</c:v>
                </c:pt>
                <c:pt idx="4684">
                  <c:v>648.4</c:v>
                </c:pt>
                <c:pt idx="4685">
                  <c:v>648.5</c:v>
                </c:pt>
                <c:pt idx="4686">
                  <c:v>648.6</c:v>
                </c:pt>
                <c:pt idx="4687">
                  <c:v>648.70000000000005</c:v>
                </c:pt>
                <c:pt idx="4688">
                  <c:v>648.79999999999995</c:v>
                </c:pt>
                <c:pt idx="4689">
                  <c:v>648.9</c:v>
                </c:pt>
                <c:pt idx="4690">
                  <c:v>649</c:v>
                </c:pt>
                <c:pt idx="4691">
                  <c:v>649.1</c:v>
                </c:pt>
                <c:pt idx="4692">
                  <c:v>649.20000000000005</c:v>
                </c:pt>
                <c:pt idx="4693">
                  <c:v>649.29999999999995</c:v>
                </c:pt>
                <c:pt idx="4694">
                  <c:v>649.4</c:v>
                </c:pt>
                <c:pt idx="4695">
                  <c:v>649.5</c:v>
                </c:pt>
                <c:pt idx="4696">
                  <c:v>649.6</c:v>
                </c:pt>
                <c:pt idx="4697">
                  <c:v>649.70000000000005</c:v>
                </c:pt>
                <c:pt idx="4698">
                  <c:v>649.79999999999995</c:v>
                </c:pt>
                <c:pt idx="4699">
                  <c:v>649.9</c:v>
                </c:pt>
                <c:pt idx="4700">
                  <c:v>650</c:v>
                </c:pt>
                <c:pt idx="4701">
                  <c:v>650.1</c:v>
                </c:pt>
                <c:pt idx="4702">
                  <c:v>650.20000000000005</c:v>
                </c:pt>
                <c:pt idx="4703">
                  <c:v>650.29999999999995</c:v>
                </c:pt>
                <c:pt idx="4704">
                  <c:v>650.4</c:v>
                </c:pt>
                <c:pt idx="4705">
                  <c:v>650.5</c:v>
                </c:pt>
                <c:pt idx="4706">
                  <c:v>650.6</c:v>
                </c:pt>
                <c:pt idx="4707">
                  <c:v>650.70000000000005</c:v>
                </c:pt>
                <c:pt idx="4708">
                  <c:v>650.79999999999995</c:v>
                </c:pt>
                <c:pt idx="4709">
                  <c:v>650.9</c:v>
                </c:pt>
                <c:pt idx="4710">
                  <c:v>651</c:v>
                </c:pt>
                <c:pt idx="4711">
                  <c:v>651.1</c:v>
                </c:pt>
                <c:pt idx="4712">
                  <c:v>651.20000000000005</c:v>
                </c:pt>
                <c:pt idx="4713">
                  <c:v>651.29999999999995</c:v>
                </c:pt>
                <c:pt idx="4714">
                  <c:v>651.4</c:v>
                </c:pt>
                <c:pt idx="4715">
                  <c:v>651.5</c:v>
                </c:pt>
                <c:pt idx="4716">
                  <c:v>651.6</c:v>
                </c:pt>
                <c:pt idx="4717">
                  <c:v>651.70000000000005</c:v>
                </c:pt>
                <c:pt idx="4718">
                  <c:v>651.79999999999995</c:v>
                </c:pt>
                <c:pt idx="4719">
                  <c:v>651.9</c:v>
                </c:pt>
                <c:pt idx="4720">
                  <c:v>652</c:v>
                </c:pt>
                <c:pt idx="4721">
                  <c:v>652.1</c:v>
                </c:pt>
                <c:pt idx="4722">
                  <c:v>652.20000000000005</c:v>
                </c:pt>
                <c:pt idx="4723">
                  <c:v>652.29999999999995</c:v>
                </c:pt>
                <c:pt idx="4724">
                  <c:v>652.4</c:v>
                </c:pt>
                <c:pt idx="4725">
                  <c:v>652.5</c:v>
                </c:pt>
                <c:pt idx="4726">
                  <c:v>652.6</c:v>
                </c:pt>
                <c:pt idx="4727">
                  <c:v>652.70000000000005</c:v>
                </c:pt>
                <c:pt idx="4728">
                  <c:v>652.79999999999995</c:v>
                </c:pt>
                <c:pt idx="4729">
                  <c:v>652.9</c:v>
                </c:pt>
                <c:pt idx="4730">
                  <c:v>653</c:v>
                </c:pt>
                <c:pt idx="4731">
                  <c:v>653.1</c:v>
                </c:pt>
                <c:pt idx="4732">
                  <c:v>653.20000000000005</c:v>
                </c:pt>
                <c:pt idx="4733">
                  <c:v>653.29999999999995</c:v>
                </c:pt>
                <c:pt idx="4734">
                  <c:v>653.4</c:v>
                </c:pt>
                <c:pt idx="4735">
                  <c:v>653.5</c:v>
                </c:pt>
                <c:pt idx="4736">
                  <c:v>653.6</c:v>
                </c:pt>
                <c:pt idx="4737">
                  <c:v>653.70000000000005</c:v>
                </c:pt>
                <c:pt idx="4738">
                  <c:v>653.79999999999995</c:v>
                </c:pt>
                <c:pt idx="4739">
                  <c:v>653.9</c:v>
                </c:pt>
                <c:pt idx="4740">
                  <c:v>654</c:v>
                </c:pt>
                <c:pt idx="4741">
                  <c:v>654.1</c:v>
                </c:pt>
                <c:pt idx="4742">
                  <c:v>654.20000000000005</c:v>
                </c:pt>
                <c:pt idx="4743">
                  <c:v>654.29999999999995</c:v>
                </c:pt>
                <c:pt idx="4744">
                  <c:v>654.4</c:v>
                </c:pt>
                <c:pt idx="4745">
                  <c:v>654.5</c:v>
                </c:pt>
                <c:pt idx="4746">
                  <c:v>654.6</c:v>
                </c:pt>
                <c:pt idx="4747">
                  <c:v>654.70000000000005</c:v>
                </c:pt>
                <c:pt idx="4748">
                  <c:v>654.79999999999995</c:v>
                </c:pt>
                <c:pt idx="4749">
                  <c:v>654.9</c:v>
                </c:pt>
                <c:pt idx="4750">
                  <c:v>655</c:v>
                </c:pt>
                <c:pt idx="4751">
                  <c:v>655.1</c:v>
                </c:pt>
                <c:pt idx="4752">
                  <c:v>655.20000000000005</c:v>
                </c:pt>
                <c:pt idx="4753">
                  <c:v>655.29999999999995</c:v>
                </c:pt>
                <c:pt idx="4754">
                  <c:v>655.4</c:v>
                </c:pt>
                <c:pt idx="4755">
                  <c:v>655.5</c:v>
                </c:pt>
                <c:pt idx="4756">
                  <c:v>655.6</c:v>
                </c:pt>
                <c:pt idx="4757">
                  <c:v>655.7</c:v>
                </c:pt>
                <c:pt idx="4758">
                  <c:v>655.8</c:v>
                </c:pt>
                <c:pt idx="4759">
                  <c:v>655.9</c:v>
                </c:pt>
                <c:pt idx="4760">
                  <c:v>656</c:v>
                </c:pt>
                <c:pt idx="4761">
                  <c:v>656.1</c:v>
                </c:pt>
                <c:pt idx="4762">
                  <c:v>656.2</c:v>
                </c:pt>
                <c:pt idx="4763">
                  <c:v>656.3</c:v>
                </c:pt>
                <c:pt idx="4764">
                  <c:v>656.4</c:v>
                </c:pt>
                <c:pt idx="4765">
                  <c:v>656.5</c:v>
                </c:pt>
                <c:pt idx="4766">
                  <c:v>656.6</c:v>
                </c:pt>
                <c:pt idx="4767">
                  <c:v>656.7</c:v>
                </c:pt>
                <c:pt idx="4768">
                  <c:v>656.8</c:v>
                </c:pt>
                <c:pt idx="4769">
                  <c:v>656.9</c:v>
                </c:pt>
                <c:pt idx="4770">
                  <c:v>657</c:v>
                </c:pt>
                <c:pt idx="4771">
                  <c:v>657.1</c:v>
                </c:pt>
                <c:pt idx="4772">
                  <c:v>657.2</c:v>
                </c:pt>
                <c:pt idx="4773">
                  <c:v>657.3</c:v>
                </c:pt>
                <c:pt idx="4774">
                  <c:v>657.4</c:v>
                </c:pt>
                <c:pt idx="4775">
                  <c:v>657.5</c:v>
                </c:pt>
                <c:pt idx="4776">
                  <c:v>657.6</c:v>
                </c:pt>
                <c:pt idx="4777">
                  <c:v>657.7</c:v>
                </c:pt>
                <c:pt idx="4778">
                  <c:v>657.8</c:v>
                </c:pt>
                <c:pt idx="4779">
                  <c:v>657.9</c:v>
                </c:pt>
                <c:pt idx="4780">
                  <c:v>658</c:v>
                </c:pt>
                <c:pt idx="4781">
                  <c:v>658.1</c:v>
                </c:pt>
                <c:pt idx="4782">
                  <c:v>658.2</c:v>
                </c:pt>
                <c:pt idx="4783">
                  <c:v>658.3</c:v>
                </c:pt>
                <c:pt idx="4784">
                  <c:v>658.4</c:v>
                </c:pt>
                <c:pt idx="4785">
                  <c:v>658.5</c:v>
                </c:pt>
                <c:pt idx="4786">
                  <c:v>658.6</c:v>
                </c:pt>
                <c:pt idx="4787">
                  <c:v>658.7</c:v>
                </c:pt>
                <c:pt idx="4788">
                  <c:v>658.8</c:v>
                </c:pt>
                <c:pt idx="4789">
                  <c:v>658.9</c:v>
                </c:pt>
                <c:pt idx="4790">
                  <c:v>659</c:v>
                </c:pt>
                <c:pt idx="4791">
                  <c:v>659.1</c:v>
                </c:pt>
                <c:pt idx="4792">
                  <c:v>659.2</c:v>
                </c:pt>
                <c:pt idx="4793">
                  <c:v>659.3</c:v>
                </c:pt>
                <c:pt idx="4794">
                  <c:v>659.4</c:v>
                </c:pt>
                <c:pt idx="4795">
                  <c:v>659.5</c:v>
                </c:pt>
                <c:pt idx="4796">
                  <c:v>659.6</c:v>
                </c:pt>
                <c:pt idx="4797">
                  <c:v>659.7</c:v>
                </c:pt>
                <c:pt idx="4798">
                  <c:v>659.8</c:v>
                </c:pt>
                <c:pt idx="4799">
                  <c:v>659.9</c:v>
                </c:pt>
                <c:pt idx="4800">
                  <c:v>660</c:v>
                </c:pt>
                <c:pt idx="4801">
                  <c:v>660.1</c:v>
                </c:pt>
                <c:pt idx="4802">
                  <c:v>660.2</c:v>
                </c:pt>
                <c:pt idx="4803">
                  <c:v>660.3</c:v>
                </c:pt>
                <c:pt idx="4804">
                  <c:v>660.4</c:v>
                </c:pt>
                <c:pt idx="4805">
                  <c:v>660.5</c:v>
                </c:pt>
                <c:pt idx="4806">
                  <c:v>660.6</c:v>
                </c:pt>
                <c:pt idx="4807">
                  <c:v>660.7</c:v>
                </c:pt>
                <c:pt idx="4808">
                  <c:v>660.8</c:v>
                </c:pt>
                <c:pt idx="4809">
                  <c:v>660.9</c:v>
                </c:pt>
                <c:pt idx="4810">
                  <c:v>661</c:v>
                </c:pt>
                <c:pt idx="4811">
                  <c:v>661.1</c:v>
                </c:pt>
                <c:pt idx="4812">
                  <c:v>661.2</c:v>
                </c:pt>
                <c:pt idx="4813">
                  <c:v>661.3</c:v>
                </c:pt>
                <c:pt idx="4814">
                  <c:v>661.4</c:v>
                </c:pt>
                <c:pt idx="4815">
                  <c:v>661.5</c:v>
                </c:pt>
                <c:pt idx="4816">
                  <c:v>661.6</c:v>
                </c:pt>
                <c:pt idx="4817">
                  <c:v>661.7</c:v>
                </c:pt>
                <c:pt idx="4818">
                  <c:v>661.8</c:v>
                </c:pt>
                <c:pt idx="4819">
                  <c:v>661.9</c:v>
                </c:pt>
                <c:pt idx="4820">
                  <c:v>662</c:v>
                </c:pt>
                <c:pt idx="4821">
                  <c:v>662.1</c:v>
                </c:pt>
                <c:pt idx="4822">
                  <c:v>662.2</c:v>
                </c:pt>
                <c:pt idx="4823">
                  <c:v>662.3</c:v>
                </c:pt>
                <c:pt idx="4824">
                  <c:v>662.4</c:v>
                </c:pt>
                <c:pt idx="4825">
                  <c:v>662.5</c:v>
                </c:pt>
                <c:pt idx="4826">
                  <c:v>662.6</c:v>
                </c:pt>
                <c:pt idx="4827">
                  <c:v>662.7</c:v>
                </c:pt>
                <c:pt idx="4828">
                  <c:v>662.8</c:v>
                </c:pt>
                <c:pt idx="4829">
                  <c:v>662.9</c:v>
                </c:pt>
                <c:pt idx="4830">
                  <c:v>663</c:v>
                </c:pt>
                <c:pt idx="4831">
                  <c:v>663.1</c:v>
                </c:pt>
                <c:pt idx="4832">
                  <c:v>663.2</c:v>
                </c:pt>
                <c:pt idx="4833">
                  <c:v>663.3</c:v>
                </c:pt>
                <c:pt idx="4834">
                  <c:v>663.4</c:v>
                </c:pt>
                <c:pt idx="4835">
                  <c:v>663.5</c:v>
                </c:pt>
                <c:pt idx="4836">
                  <c:v>663.6</c:v>
                </c:pt>
                <c:pt idx="4837">
                  <c:v>663.7</c:v>
                </c:pt>
                <c:pt idx="4838">
                  <c:v>663.8</c:v>
                </c:pt>
                <c:pt idx="4839">
                  <c:v>663.9</c:v>
                </c:pt>
                <c:pt idx="4840">
                  <c:v>664</c:v>
                </c:pt>
                <c:pt idx="4841">
                  <c:v>664.1</c:v>
                </c:pt>
                <c:pt idx="4842">
                  <c:v>664.2</c:v>
                </c:pt>
                <c:pt idx="4843">
                  <c:v>664.3</c:v>
                </c:pt>
                <c:pt idx="4844">
                  <c:v>664.4</c:v>
                </c:pt>
                <c:pt idx="4845">
                  <c:v>664.5</c:v>
                </c:pt>
                <c:pt idx="4846">
                  <c:v>664.6</c:v>
                </c:pt>
                <c:pt idx="4847">
                  <c:v>664.7</c:v>
                </c:pt>
                <c:pt idx="4848">
                  <c:v>664.8</c:v>
                </c:pt>
                <c:pt idx="4849">
                  <c:v>664.9</c:v>
                </c:pt>
                <c:pt idx="4850">
                  <c:v>665</c:v>
                </c:pt>
                <c:pt idx="4851">
                  <c:v>665.1</c:v>
                </c:pt>
                <c:pt idx="4852">
                  <c:v>665.2</c:v>
                </c:pt>
                <c:pt idx="4853">
                  <c:v>665.3</c:v>
                </c:pt>
                <c:pt idx="4854">
                  <c:v>665.4</c:v>
                </c:pt>
                <c:pt idx="4855">
                  <c:v>665.5</c:v>
                </c:pt>
                <c:pt idx="4856">
                  <c:v>665.6</c:v>
                </c:pt>
                <c:pt idx="4857">
                  <c:v>665.7</c:v>
                </c:pt>
                <c:pt idx="4858">
                  <c:v>665.8</c:v>
                </c:pt>
                <c:pt idx="4859">
                  <c:v>665.9</c:v>
                </c:pt>
                <c:pt idx="4860">
                  <c:v>666</c:v>
                </c:pt>
                <c:pt idx="4861">
                  <c:v>666.1</c:v>
                </c:pt>
                <c:pt idx="4862">
                  <c:v>666.2</c:v>
                </c:pt>
                <c:pt idx="4863">
                  <c:v>666.3</c:v>
                </c:pt>
                <c:pt idx="4864">
                  <c:v>666.4</c:v>
                </c:pt>
                <c:pt idx="4865">
                  <c:v>666.5</c:v>
                </c:pt>
                <c:pt idx="4866">
                  <c:v>666.6</c:v>
                </c:pt>
                <c:pt idx="4867">
                  <c:v>666.7</c:v>
                </c:pt>
                <c:pt idx="4868">
                  <c:v>666.8</c:v>
                </c:pt>
                <c:pt idx="4869">
                  <c:v>666.9</c:v>
                </c:pt>
                <c:pt idx="4870">
                  <c:v>667</c:v>
                </c:pt>
                <c:pt idx="4871">
                  <c:v>667.1</c:v>
                </c:pt>
                <c:pt idx="4872">
                  <c:v>667.2</c:v>
                </c:pt>
                <c:pt idx="4873">
                  <c:v>667.3</c:v>
                </c:pt>
                <c:pt idx="4874">
                  <c:v>667.4</c:v>
                </c:pt>
                <c:pt idx="4875">
                  <c:v>667.5</c:v>
                </c:pt>
                <c:pt idx="4876">
                  <c:v>667.6</c:v>
                </c:pt>
                <c:pt idx="4877">
                  <c:v>667.7</c:v>
                </c:pt>
                <c:pt idx="4878">
                  <c:v>667.8</c:v>
                </c:pt>
                <c:pt idx="4879">
                  <c:v>667.9</c:v>
                </c:pt>
                <c:pt idx="4880">
                  <c:v>668</c:v>
                </c:pt>
                <c:pt idx="4881">
                  <c:v>668.1</c:v>
                </c:pt>
                <c:pt idx="4882">
                  <c:v>668.2</c:v>
                </c:pt>
                <c:pt idx="4883">
                  <c:v>668.3</c:v>
                </c:pt>
                <c:pt idx="4884">
                  <c:v>668.4</c:v>
                </c:pt>
                <c:pt idx="4885">
                  <c:v>668.5</c:v>
                </c:pt>
                <c:pt idx="4886">
                  <c:v>668.6</c:v>
                </c:pt>
                <c:pt idx="4887">
                  <c:v>668.7</c:v>
                </c:pt>
                <c:pt idx="4888">
                  <c:v>668.8</c:v>
                </c:pt>
                <c:pt idx="4889">
                  <c:v>668.9</c:v>
                </c:pt>
                <c:pt idx="4890">
                  <c:v>669</c:v>
                </c:pt>
                <c:pt idx="4891">
                  <c:v>669.1</c:v>
                </c:pt>
                <c:pt idx="4892">
                  <c:v>669.2</c:v>
                </c:pt>
                <c:pt idx="4893">
                  <c:v>669.3</c:v>
                </c:pt>
                <c:pt idx="4894">
                  <c:v>669.4</c:v>
                </c:pt>
                <c:pt idx="4895">
                  <c:v>669.5</c:v>
                </c:pt>
                <c:pt idx="4896">
                  <c:v>669.6</c:v>
                </c:pt>
                <c:pt idx="4897">
                  <c:v>669.7</c:v>
                </c:pt>
                <c:pt idx="4898">
                  <c:v>669.8</c:v>
                </c:pt>
                <c:pt idx="4899">
                  <c:v>669.9</c:v>
                </c:pt>
                <c:pt idx="4900">
                  <c:v>670</c:v>
                </c:pt>
                <c:pt idx="4901">
                  <c:v>670.1</c:v>
                </c:pt>
                <c:pt idx="4902">
                  <c:v>670.2</c:v>
                </c:pt>
                <c:pt idx="4903">
                  <c:v>670.3</c:v>
                </c:pt>
                <c:pt idx="4904">
                  <c:v>670.4</c:v>
                </c:pt>
                <c:pt idx="4905">
                  <c:v>670.5</c:v>
                </c:pt>
                <c:pt idx="4906">
                  <c:v>670.6</c:v>
                </c:pt>
                <c:pt idx="4907">
                  <c:v>670.7</c:v>
                </c:pt>
                <c:pt idx="4908">
                  <c:v>670.8</c:v>
                </c:pt>
                <c:pt idx="4909">
                  <c:v>670.9</c:v>
                </c:pt>
                <c:pt idx="4910">
                  <c:v>671</c:v>
                </c:pt>
                <c:pt idx="4911">
                  <c:v>671.1</c:v>
                </c:pt>
                <c:pt idx="4912">
                  <c:v>671.2</c:v>
                </c:pt>
                <c:pt idx="4913">
                  <c:v>671.3</c:v>
                </c:pt>
                <c:pt idx="4914">
                  <c:v>671.4</c:v>
                </c:pt>
                <c:pt idx="4915">
                  <c:v>671.5</c:v>
                </c:pt>
                <c:pt idx="4916">
                  <c:v>671.6</c:v>
                </c:pt>
                <c:pt idx="4917">
                  <c:v>671.7</c:v>
                </c:pt>
                <c:pt idx="4918">
                  <c:v>671.8</c:v>
                </c:pt>
                <c:pt idx="4919">
                  <c:v>671.9</c:v>
                </c:pt>
                <c:pt idx="4920">
                  <c:v>672</c:v>
                </c:pt>
                <c:pt idx="4921">
                  <c:v>672.1</c:v>
                </c:pt>
                <c:pt idx="4922">
                  <c:v>672.2</c:v>
                </c:pt>
                <c:pt idx="4923">
                  <c:v>672.3</c:v>
                </c:pt>
                <c:pt idx="4924">
                  <c:v>672.4</c:v>
                </c:pt>
                <c:pt idx="4925">
                  <c:v>672.5</c:v>
                </c:pt>
                <c:pt idx="4926">
                  <c:v>672.6</c:v>
                </c:pt>
                <c:pt idx="4927">
                  <c:v>672.7</c:v>
                </c:pt>
                <c:pt idx="4928">
                  <c:v>672.8</c:v>
                </c:pt>
                <c:pt idx="4929">
                  <c:v>672.9</c:v>
                </c:pt>
                <c:pt idx="4930">
                  <c:v>673</c:v>
                </c:pt>
                <c:pt idx="4931">
                  <c:v>673.1</c:v>
                </c:pt>
                <c:pt idx="4932">
                  <c:v>673.2</c:v>
                </c:pt>
                <c:pt idx="4933">
                  <c:v>673.3</c:v>
                </c:pt>
                <c:pt idx="4934">
                  <c:v>673.4</c:v>
                </c:pt>
                <c:pt idx="4935">
                  <c:v>673.5</c:v>
                </c:pt>
                <c:pt idx="4936">
                  <c:v>673.6</c:v>
                </c:pt>
                <c:pt idx="4937">
                  <c:v>673.7</c:v>
                </c:pt>
                <c:pt idx="4938">
                  <c:v>673.8</c:v>
                </c:pt>
                <c:pt idx="4939">
                  <c:v>673.9</c:v>
                </c:pt>
                <c:pt idx="4940">
                  <c:v>674</c:v>
                </c:pt>
                <c:pt idx="4941">
                  <c:v>674.1</c:v>
                </c:pt>
                <c:pt idx="4942">
                  <c:v>674.2</c:v>
                </c:pt>
                <c:pt idx="4943">
                  <c:v>674.3</c:v>
                </c:pt>
                <c:pt idx="4944">
                  <c:v>674.4</c:v>
                </c:pt>
                <c:pt idx="4945">
                  <c:v>674.5</c:v>
                </c:pt>
                <c:pt idx="4946">
                  <c:v>674.6</c:v>
                </c:pt>
                <c:pt idx="4947">
                  <c:v>674.7</c:v>
                </c:pt>
                <c:pt idx="4948">
                  <c:v>674.8</c:v>
                </c:pt>
                <c:pt idx="4949">
                  <c:v>674.9</c:v>
                </c:pt>
                <c:pt idx="4950">
                  <c:v>675</c:v>
                </c:pt>
                <c:pt idx="4951">
                  <c:v>675.1</c:v>
                </c:pt>
                <c:pt idx="4952">
                  <c:v>675.2</c:v>
                </c:pt>
                <c:pt idx="4953">
                  <c:v>675.3</c:v>
                </c:pt>
                <c:pt idx="4954">
                  <c:v>675.4</c:v>
                </c:pt>
                <c:pt idx="4955">
                  <c:v>675.5</c:v>
                </c:pt>
                <c:pt idx="4956">
                  <c:v>675.6</c:v>
                </c:pt>
                <c:pt idx="4957">
                  <c:v>675.7</c:v>
                </c:pt>
                <c:pt idx="4958">
                  <c:v>675.8</c:v>
                </c:pt>
                <c:pt idx="4959">
                  <c:v>675.9</c:v>
                </c:pt>
                <c:pt idx="4960">
                  <c:v>676</c:v>
                </c:pt>
                <c:pt idx="4961">
                  <c:v>676.1</c:v>
                </c:pt>
                <c:pt idx="4962">
                  <c:v>676.2</c:v>
                </c:pt>
                <c:pt idx="4963">
                  <c:v>676.3</c:v>
                </c:pt>
                <c:pt idx="4964">
                  <c:v>676.4</c:v>
                </c:pt>
                <c:pt idx="4965">
                  <c:v>676.5</c:v>
                </c:pt>
                <c:pt idx="4966">
                  <c:v>676.6</c:v>
                </c:pt>
                <c:pt idx="4967">
                  <c:v>676.7</c:v>
                </c:pt>
                <c:pt idx="4968">
                  <c:v>676.8</c:v>
                </c:pt>
                <c:pt idx="4969">
                  <c:v>676.9</c:v>
                </c:pt>
                <c:pt idx="4970">
                  <c:v>677</c:v>
                </c:pt>
                <c:pt idx="4971">
                  <c:v>677.1</c:v>
                </c:pt>
                <c:pt idx="4972">
                  <c:v>677.2</c:v>
                </c:pt>
                <c:pt idx="4973">
                  <c:v>677.3</c:v>
                </c:pt>
                <c:pt idx="4974">
                  <c:v>677.4</c:v>
                </c:pt>
                <c:pt idx="4975">
                  <c:v>677.5</c:v>
                </c:pt>
                <c:pt idx="4976">
                  <c:v>677.6</c:v>
                </c:pt>
                <c:pt idx="4977">
                  <c:v>677.7</c:v>
                </c:pt>
                <c:pt idx="4978">
                  <c:v>677.8</c:v>
                </c:pt>
                <c:pt idx="4979">
                  <c:v>677.9</c:v>
                </c:pt>
                <c:pt idx="4980">
                  <c:v>678</c:v>
                </c:pt>
                <c:pt idx="4981">
                  <c:v>678.1</c:v>
                </c:pt>
                <c:pt idx="4982">
                  <c:v>678.2</c:v>
                </c:pt>
                <c:pt idx="4983">
                  <c:v>678.3</c:v>
                </c:pt>
                <c:pt idx="4984">
                  <c:v>678.4</c:v>
                </c:pt>
                <c:pt idx="4985">
                  <c:v>678.5</c:v>
                </c:pt>
                <c:pt idx="4986">
                  <c:v>678.6</c:v>
                </c:pt>
                <c:pt idx="4987">
                  <c:v>678.7</c:v>
                </c:pt>
                <c:pt idx="4988">
                  <c:v>678.8</c:v>
                </c:pt>
                <c:pt idx="4989">
                  <c:v>678.9</c:v>
                </c:pt>
                <c:pt idx="4990">
                  <c:v>679</c:v>
                </c:pt>
                <c:pt idx="4991">
                  <c:v>679.1</c:v>
                </c:pt>
                <c:pt idx="4992">
                  <c:v>679.2</c:v>
                </c:pt>
                <c:pt idx="4993">
                  <c:v>679.3</c:v>
                </c:pt>
                <c:pt idx="4994">
                  <c:v>679.4</c:v>
                </c:pt>
                <c:pt idx="4995">
                  <c:v>679.5</c:v>
                </c:pt>
                <c:pt idx="4996">
                  <c:v>679.6</c:v>
                </c:pt>
                <c:pt idx="4997">
                  <c:v>679.7</c:v>
                </c:pt>
                <c:pt idx="4998">
                  <c:v>679.8</c:v>
                </c:pt>
                <c:pt idx="4999">
                  <c:v>679.9</c:v>
                </c:pt>
                <c:pt idx="5000">
                  <c:v>680</c:v>
                </c:pt>
                <c:pt idx="5001">
                  <c:v>680.1</c:v>
                </c:pt>
                <c:pt idx="5002">
                  <c:v>680.2</c:v>
                </c:pt>
                <c:pt idx="5003">
                  <c:v>680.3</c:v>
                </c:pt>
                <c:pt idx="5004">
                  <c:v>680.4</c:v>
                </c:pt>
                <c:pt idx="5005">
                  <c:v>680.5</c:v>
                </c:pt>
                <c:pt idx="5006">
                  <c:v>680.6</c:v>
                </c:pt>
                <c:pt idx="5007">
                  <c:v>680.7</c:v>
                </c:pt>
                <c:pt idx="5008">
                  <c:v>680.8</c:v>
                </c:pt>
                <c:pt idx="5009">
                  <c:v>680.9</c:v>
                </c:pt>
                <c:pt idx="5010">
                  <c:v>681</c:v>
                </c:pt>
                <c:pt idx="5011">
                  <c:v>681.1</c:v>
                </c:pt>
                <c:pt idx="5012">
                  <c:v>681.2</c:v>
                </c:pt>
                <c:pt idx="5013">
                  <c:v>681.3</c:v>
                </c:pt>
                <c:pt idx="5014">
                  <c:v>681.4</c:v>
                </c:pt>
                <c:pt idx="5015">
                  <c:v>681.5</c:v>
                </c:pt>
                <c:pt idx="5016">
                  <c:v>681.6</c:v>
                </c:pt>
                <c:pt idx="5017">
                  <c:v>681.7</c:v>
                </c:pt>
                <c:pt idx="5018">
                  <c:v>681.8</c:v>
                </c:pt>
                <c:pt idx="5019">
                  <c:v>681.9</c:v>
                </c:pt>
                <c:pt idx="5020">
                  <c:v>682</c:v>
                </c:pt>
                <c:pt idx="5021">
                  <c:v>682.1</c:v>
                </c:pt>
                <c:pt idx="5022">
                  <c:v>682.2</c:v>
                </c:pt>
                <c:pt idx="5023">
                  <c:v>682.3</c:v>
                </c:pt>
                <c:pt idx="5024">
                  <c:v>682.4</c:v>
                </c:pt>
                <c:pt idx="5025">
                  <c:v>682.5</c:v>
                </c:pt>
                <c:pt idx="5026">
                  <c:v>682.6</c:v>
                </c:pt>
                <c:pt idx="5027">
                  <c:v>682.7</c:v>
                </c:pt>
                <c:pt idx="5028">
                  <c:v>682.8</c:v>
                </c:pt>
                <c:pt idx="5029">
                  <c:v>682.9</c:v>
                </c:pt>
                <c:pt idx="5030">
                  <c:v>683</c:v>
                </c:pt>
                <c:pt idx="5031">
                  <c:v>683.1</c:v>
                </c:pt>
                <c:pt idx="5032">
                  <c:v>683.2</c:v>
                </c:pt>
                <c:pt idx="5033">
                  <c:v>683.3</c:v>
                </c:pt>
                <c:pt idx="5034">
                  <c:v>683.4</c:v>
                </c:pt>
                <c:pt idx="5035">
                  <c:v>683.5</c:v>
                </c:pt>
                <c:pt idx="5036">
                  <c:v>683.6</c:v>
                </c:pt>
                <c:pt idx="5037">
                  <c:v>683.7</c:v>
                </c:pt>
                <c:pt idx="5038">
                  <c:v>683.8</c:v>
                </c:pt>
                <c:pt idx="5039">
                  <c:v>683.9</c:v>
                </c:pt>
                <c:pt idx="5040">
                  <c:v>684</c:v>
                </c:pt>
                <c:pt idx="5041">
                  <c:v>684.1</c:v>
                </c:pt>
                <c:pt idx="5042">
                  <c:v>684.2</c:v>
                </c:pt>
                <c:pt idx="5043">
                  <c:v>684.3</c:v>
                </c:pt>
                <c:pt idx="5044">
                  <c:v>684.4</c:v>
                </c:pt>
                <c:pt idx="5045">
                  <c:v>684.5</c:v>
                </c:pt>
                <c:pt idx="5046">
                  <c:v>684.6</c:v>
                </c:pt>
                <c:pt idx="5047">
                  <c:v>684.7</c:v>
                </c:pt>
                <c:pt idx="5048">
                  <c:v>684.8</c:v>
                </c:pt>
                <c:pt idx="5049">
                  <c:v>684.9</c:v>
                </c:pt>
                <c:pt idx="5050">
                  <c:v>685</c:v>
                </c:pt>
                <c:pt idx="5051">
                  <c:v>685.1</c:v>
                </c:pt>
                <c:pt idx="5052">
                  <c:v>685.2</c:v>
                </c:pt>
                <c:pt idx="5053">
                  <c:v>685.3</c:v>
                </c:pt>
                <c:pt idx="5054">
                  <c:v>685.4</c:v>
                </c:pt>
                <c:pt idx="5055">
                  <c:v>685.5</c:v>
                </c:pt>
                <c:pt idx="5056">
                  <c:v>685.6</c:v>
                </c:pt>
                <c:pt idx="5057">
                  <c:v>685.7</c:v>
                </c:pt>
                <c:pt idx="5058">
                  <c:v>685.8</c:v>
                </c:pt>
                <c:pt idx="5059">
                  <c:v>685.9</c:v>
                </c:pt>
                <c:pt idx="5060">
                  <c:v>686</c:v>
                </c:pt>
                <c:pt idx="5061">
                  <c:v>686.1</c:v>
                </c:pt>
                <c:pt idx="5062">
                  <c:v>686.2</c:v>
                </c:pt>
                <c:pt idx="5063">
                  <c:v>686.3</c:v>
                </c:pt>
                <c:pt idx="5064">
                  <c:v>686.4</c:v>
                </c:pt>
                <c:pt idx="5065">
                  <c:v>686.5</c:v>
                </c:pt>
                <c:pt idx="5066">
                  <c:v>686.6</c:v>
                </c:pt>
                <c:pt idx="5067">
                  <c:v>686.7</c:v>
                </c:pt>
                <c:pt idx="5068">
                  <c:v>686.8</c:v>
                </c:pt>
                <c:pt idx="5069">
                  <c:v>686.9</c:v>
                </c:pt>
                <c:pt idx="5070">
                  <c:v>687</c:v>
                </c:pt>
                <c:pt idx="5071">
                  <c:v>687.1</c:v>
                </c:pt>
                <c:pt idx="5072">
                  <c:v>687.2</c:v>
                </c:pt>
                <c:pt idx="5073">
                  <c:v>687.3</c:v>
                </c:pt>
                <c:pt idx="5074">
                  <c:v>687.4</c:v>
                </c:pt>
                <c:pt idx="5075">
                  <c:v>687.5</c:v>
                </c:pt>
                <c:pt idx="5076">
                  <c:v>687.6</c:v>
                </c:pt>
                <c:pt idx="5077">
                  <c:v>687.7</c:v>
                </c:pt>
                <c:pt idx="5078">
                  <c:v>687.8</c:v>
                </c:pt>
                <c:pt idx="5079">
                  <c:v>687.9</c:v>
                </c:pt>
                <c:pt idx="5080">
                  <c:v>688</c:v>
                </c:pt>
                <c:pt idx="5081">
                  <c:v>688.1</c:v>
                </c:pt>
                <c:pt idx="5082">
                  <c:v>688.2</c:v>
                </c:pt>
                <c:pt idx="5083">
                  <c:v>688.3</c:v>
                </c:pt>
                <c:pt idx="5084">
                  <c:v>688.4</c:v>
                </c:pt>
                <c:pt idx="5085">
                  <c:v>688.5</c:v>
                </c:pt>
                <c:pt idx="5086">
                  <c:v>688.6</c:v>
                </c:pt>
                <c:pt idx="5087">
                  <c:v>688.7</c:v>
                </c:pt>
                <c:pt idx="5088">
                  <c:v>688.8</c:v>
                </c:pt>
                <c:pt idx="5089">
                  <c:v>688.9</c:v>
                </c:pt>
                <c:pt idx="5090">
                  <c:v>689</c:v>
                </c:pt>
                <c:pt idx="5091">
                  <c:v>689.1</c:v>
                </c:pt>
                <c:pt idx="5092">
                  <c:v>689.2</c:v>
                </c:pt>
                <c:pt idx="5093">
                  <c:v>689.3</c:v>
                </c:pt>
                <c:pt idx="5094">
                  <c:v>689.4</c:v>
                </c:pt>
                <c:pt idx="5095">
                  <c:v>689.5</c:v>
                </c:pt>
                <c:pt idx="5096">
                  <c:v>689.6</c:v>
                </c:pt>
                <c:pt idx="5097">
                  <c:v>689.7</c:v>
                </c:pt>
                <c:pt idx="5098">
                  <c:v>689.8</c:v>
                </c:pt>
                <c:pt idx="5099">
                  <c:v>689.9</c:v>
                </c:pt>
                <c:pt idx="5100">
                  <c:v>690</c:v>
                </c:pt>
                <c:pt idx="5101">
                  <c:v>690.1</c:v>
                </c:pt>
                <c:pt idx="5102">
                  <c:v>690.2</c:v>
                </c:pt>
                <c:pt idx="5103">
                  <c:v>690.3</c:v>
                </c:pt>
                <c:pt idx="5104">
                  <c:v>690.4</c:v>
                </c:pt>
                <c:pt idx="5105">
                  <c:v>690.5</c:v>
                </c:pt>
                <c:pt idx="5106">
                  <c:v>690.6</c:v>
                </c:pt>
                <c:pt idx="5107">
                  <c:v>690.7</c:v>
                </c:pt>
                <c:pt idx="5108">
                  <c:v>690.8</c:v>
                </c:pt>
                <c:pt idx="5109">
                  <c:v>690.9</c:v>
                </c:pt>
                <c:pt idx="5110">
                  <c:v>691</c:v>
                </c:pt>
                <c:pt idx="5111">
                  <c:v>691.1</c:v>
                </c:pt>
                <c:pt idx="5112">
                  <c:v>691.2</c:v>
                </c:pt>
                <c:pt idx="5113">
                  <c:v>691.3</c:v>
                </c:pt>
                <c:pt idx="5114">
                  <c:v>691.4</c:v>
                </c:pt>
                <c:pt idx="5115">
                  <c:v>691.5</c:v>
                </c:pt>
                <c:pt idx="5116">
                  <c:v>691.6</c:v>
                </c:pt>
                <c:pt idx="5117">
                  <c:v>691.7</c:v>
                </c:pt>
                <c:pt idx="5118">
                  <c:v>691.8</c:v>
                </c:pt>
                <c:pt idx="5119">
                  <c:v>691.9</c:v>
                </c:pt>
                <c:pt idx="5120">
                  <c:v>692</c:v>
                </c:pt>
                <c:pt idx="5121">
                  <c:v>692.1</c:v>
                </c:pt>
                <c:pt idx="5122">
                  <c:v>692.2</c:v>
                </c:pt>
                <c:pt idx="5123">
                  <c:v>692.3</c:v>
                </c:pt>
                <c:pt idx="5124">
                  <c:v>692.4</c:v>
                </c:pt>
                <c:pt idx="5125">
                  <c:v>692.5</c:v>
                </c:pt>
                <c:pt idx="5126">
                  <c:v>692.6</c:v>
                </c:pt>
                <c:pt idx="5127">
                  <c:v>692.7</c:v>
                </c:pt>
                <c:pt idx="5128">
                  <c:v>692.8</c:v>
                </c:pt>
                <c:pt idx="5129">
                  <c:v>692.9</c:v>
                </c:pt>
                <c:pt idx="5130">
                  <c:v>693</c:v>
                </c:pt>
                <c:pt idx="5131">
                  <c:v>693.1</c:v>
                </c:pt>
                <c:pt idx="5132">
                  <c:v>693.2</c:v>
                </c:pt>
                <c:pt idx="5133">
                  <c:v>693.3</c:v>
                </c:pt>
                <c:pt idx="5134">
                  <c:v>693.4</c:v>
                </c:pt>
                <c:pt idx="5135">
                  <c:v>693.5</c:v>
                </c:pt>
                <c:pt idx="5136">
                  <c:v>693.6</c:v>
                </c:pt>
                <c:pt idx="5137">
                  <c:v>693.7</c:v>
                </c:pt>
                <c:pt idx="5138">
                  <c:v>693.8</c:v>
                </c:pt>
                <c:pt idx="5139">
                  <c:v>693.9</c:v>
                </c:pt>
                <c:pt idx="5140">
                  <c:v>694</c:v>
                </c:pt>
                <c:pt idx="5141">
                  <c:v>694.1</c:v>
                </c:pt>
                <c:pt idx="5142">
                  <c:v>694.2</c:v>
                </c:pt>
                <c:pt idx="5143">
                  <c:v>694.3</c:v>
                </c:pt>
                <c:pt idx="5144">
                  <c:v>694.4</c:v>
                </c:pt>
                <c:pt idx="5145">
                  <c:v>694.5</c:v>
                </c:pt>
                <c:pt idx="5146">
                  <c:v>694.6</c:v>
                </c:pt>
                <c:pt idx="5147">
                  <c:v>694.7</c:v>
                </c:pt>
                <c:pt idx="5148">
                  <c:v>694.8</c:v>
                </c:pt>
                <c:pt idx="5149">
                  <c:v>694.9</c:v>
                </c:pt>
                <c:pt idx="5150">
                  <c:v>695</c:v>
                </c:pt>
                <c:pt idx="5151">
                  <c:v>695.1</c:v>
                </c:pt>
                <c:pt idx="5152">
                  <c:v>695.2</c:v>
                </c:pt>
                <c:pt idx="5153">
                  <c:v>695.3</c:v>
                </c:pt>
                <c:pt idx="5154">
                  <c:v>695.4</c:v>
                </c:pt>
                <c:pt idx="5155">
                  <c:v>695.5</c:v>
                </c:pt>
                <c:pt idx="5156">
                  <c:v>695.6</c:v>
                </c:pt>
                <c:pt idx="5157">
                  <c:v>695.7</c:v>
                </c:pt>
                <c:pt idx="5158">
                  <c:v>695.8</c:v>
                </c:pt>
                <c:pt idx="5159">
                  <c:v>695.9</c:v>
                </c:pt>
                <c:pt idx="5160">
                  <c:v>696</c:v>
                </c:pt>
                <c:pt idx="5161">
                  <c:v>696.1</c:v>
                </c:pt>
                <c:pt idx="5162">
                  <c:v>696.2</c:v>
                </c:pt>
                <c:pt idx="5163">
                  <c:v>696.3</c:v>
                </c:pt>
                <c:pt idx="5164">
                  <c:v>696.4</c:v>
                </c:pt>
                <c:pt idx="5165">
                  <c:v>696.5</c:v>
                </c:pt>
                <c:pt idx="5166">
                  <c:v>696.6</c:v>
                </c:pt>
                <c:pt idx="5167">
                  <c:v>696.7</c:v>
                </c:pt>
                <c:pt idx="5168">
                  <c:v>696.8</c:v>
                </c:pt>
                <c:pt idx="5169">
                  <c:v>696.9</c:v>
                </c:pt>
                <c:pt idx="5170">
                  <c:v>697</c:v>
                </c:pt>
                <c:pt idx="5171">
                  <c:v>697.1</c:v>
                </c:pt>
                <c:pt idx="5172">
                  <c:v>697.2</c:v>
                </c:pt>
                <c:pt idx="5173">
                  <c:v>697.3</c:v>
                </c:pt>
                <c:pt idx="5174">
                  <c:v>697.4</c:v>
                </c:pt>
                <c:pt idx="5175">
                  <c:v>697.5</c:v>
                </c:pt>
                <c:pt idx="5176">
                  <c:v>697.6</c:v>
                </c:pt>
                <c:pt idx="5177">
                  <c:v>697.7</c:v>
                </c:pt>
                <c:pt idx="5178">
                  <c:v>697.8</c:v>
                </c:pt>
                <c:pt idx="5179">
                  <c:v>697.9</c:v>
                </c:pt>
                <c:pt idx="5180">
                  <c:v>698</c:v>
                </c:pt>
                <c:pt idx="5181">
                  <c:v>698.1</c:v>
                </c:pt>
                <c:pt idx="5182">
                  <c:v>698.2</c:v>
                </c:pt>
                <c:pt idx="5183">
                  <c:v>698.3</c:v>
                </c:pt>
                <c:pt idx="5184">
                  <c:v>698.4</c:v>
                </c:pt>
                <c:pt idx="5185">
                  <c:v>698.5</c:v>
                </c:pt>
                <c:pt idx="5186">
                  <c:v>698.6</c:v>
                </c:pt>
                <c:pt idx="5187">
                  <c:v>698.7</c:v>
                </c:pt>
                <c:pt idx="5188">
                  <c:v>698.8</c:v>
                </c:pt>
                <c:pt idx="5189">
                  <c:v>698.9</c:v>
                </c:pt>
                <c:pt idx="5190">
                  <c:v>699</c:v>
                </c:pt>
                <c:pt idx="5191">
                  <c:v>699.1</c:v>
                </c:pt>
                <c:pt idx="5192">
                  <c:v>699.2</c:v>
                </c:pt>
                <c:pt idx="5193">
                  <c:v>699.3</c:v>
                </c:pt>
                <c:pt idx="5194">
                  <c:v>699.4</c:v>
                </c:pt>
                <c:pt idx="5195">
                  <c:v>699.5</c:v>
                </c:pt>
                <c:pt idx="5196">
                  <c:v>699.6</c:v>
                </c:pt>
                <c:pt idx="5197">
                  <c:v>699.7</c:v>
                </c:pt>
                <c:pt idx="5198">
                  <c:v>699.8</c:v>
                </c:pt>
                <c:pt idx="5199">
                  <c:v>699.9</c:v>
                </c:pt>
                <c:pt idx="5200">
                  <c:v>700</c:v>
                </c:pt>
                <c:pt idx="5201">
                  <c:v>700.1</c:v>
                </c:pt>
                <c:pt idx="5202">
                  <c:v>700.2</c:v>
                </c:pt>
                <c:pt idx="5203">
                  <c:v>700.3</c:v>
                </c:pt>
                <c:pt idx="5204">
                  <c:v>700.4</c:v>
                </c:pt>
                <c:pt idx="5205">
                  <c:v>700.5</c:v>
                </c:pt>
                <c:pt idx="5206">
                  <c:v>700.6</c:v>
                </c:pt>
                <c:pt idx="5207">
                  <c:v>700.7</c:v>
                </c:pt>
                <c:pt idx="5208">
                  <c:v>700.8</c:v>
                </c:pt>
                <c:pt idx="5209">
                  <c:v>700.9</c:v>
                </c:pt>
                <c:pt idx="5210">
                  <c:v>701</c:v>
                </c:pt>
                <c:pt idx="5211">
                  <c:v>701.1</c:v>
                </c:pt>
                <c:pt idx="5212">
                  <c:v>701.2</c:v>
                </c:pt>
                <c:pt idx="5213">
                  <c:v>701.3</c:v>
                </c:pt>
                <c:pt idx="5214">
                  <c:v>701.4</c:v>
                </c:pt>
                <c:pt idx="5215">
                  <c:v>701.5</c:v>
                </c:pt>
                <c:pt idx="5216">
                  <c:v>701.6</c:v>
                </c:pt>
                <c:pt idx="5217">
                  <c:v>701.7</c:v>
                </c:pt>
                <c:pt idx="5218">
                  <c:v>701.8</c:v>
                </c:pt>
                <c:pt idx="5219">
                  <c:v>701.9</c:v>
                </c:pt>
                <c:pt idx="5220">
                  <c:v>702</c:v>
                </c:pt>
                <c:pt idx="5221">
                  <c:v>702.1</c:v>
                </c:pt>
                <c:pt idx="5222">
                  <c:v>702.2</c:v>
                </c:pt>
                <c:pt idx="5223">
                  <c:v>702.3</c:v>
                </c:pt>
                <c:pt idx="5224">
                  <c:v>702.4</c:v>
                </c:pt>
                <c:pt idx="5225">
                  <c:v>702.5</c:v>
                </c:pt>
                <c:pt idx="5226">
                  <c:v>702.6</c:v>
                </c:pt>
                <c:pt idx="5227">
                  <c:v>702.7</c:v>
                </c:pt>
                <c:pt idx="5228">
                  <c:v>702.8</c:v>
                </c:pt>
                <c:pt idx="5229">
                  <c:v>702.9</c:v>
                </c:pt>
                <c:pt idx="5230">
                  <c:v>703</c:v>
                </c:pt>
                <c:pt idx="5231">
                  <c:v>703.1</c:v>
                </c:pt>
                <c:pt idx="5232">
                  <c:v>703.2</c:v>
                </c:pt>
                <c:pt idx="5233">
                  <c:v>703.3</c:v>
                </c:pt>
                <c:pt idx="5234">
                  <c:v>703.4</c:v>
                </c:pt>
                <c:pt idx="5235">
                  <c:v>703.5</c:v>
                </c:pt>
                <c:pt idx="5236">
                  <c:v>703.6</c:v>
                </c:pt>
                <c:pt idx="5237">
                  <c:v>703.7</c:v>
                </c:pt>
                <c:pt idx="5238">
                  <c:v>703.8</c:v>
                </c:pt>
                <c:pt idx="5239">
                  <c:v>703.9</c:v>
                </c:pt>
                <c:pt idx="5240">
                  <c:v>704</c:v>
                </c:pt>
                <c:pt idx="5241">
                  <c:v>704.1</c:v>
                </c:pt>
                <c:pt idx="5242">
                  <c:v>704.2</c:v>
                </c:pt>
                <c:pt idx="5243">
                  <c:v>704.3</c:v>
                </c:pt>
                <c:pt idx="5244">
                  <c:v>704.4</c:v>
                </c:pt>
                <c:pt idx="5245">
                  <c:v>704.5</c:v>
                </c:pt>
                <c:pt idx="5246">
                  <c:v>704.6</c:v>
                </c:pt>
                <c:pt idx="5247">
                  <c:v>704.7</c:v>
                </c:pt>
                <c:pt idx="5248">
                  <c:v>704.8</c:v>
                </c:pt>
                <c:pt idx="5249">
                  <c:v>704.9</c:v>
                </c:pt>
                <c:pt idx="5250">
                  <c:v>705</c:v>
                </c:pt>
                <c:pt idx="5251">
                  <c:v>705.1</c:v>
                </c:pt>
                <c:pt idx="5252">
                  <c:v>705.2</c:v>
                </c:pt>
                <c:pt idx="5253">
                  <c:v>705.3</c:v>
                </c:pt>
                <c:pt idx="5254">
                  <c:v>705.4</c:v>
                </c:pt>
                <c:pt idx="5255">
                  <c:v>705.5</c:v>
                </c:pt>
                <c:pt idx="5256">
                  <c:v>705.6</c:v>
                </c:pt>
                <c:pt idx="5257">
                  <c:v>705.7</c:v>
                </c:pt>
                <c:pt idx="5258">
                  <c:v>705.8</c:v>
                </c:pt>
                <c:pt idx="5259">
                  <c:v>705.9</c:v>
                </c:pt>
                <c:pt idx="5260">
                  <c:v>706</c:v>
                </c:pt>
                <c:pt idx="5261">
                  <c:v>706.1</c:v>
                </c:pt>
                <c:pt idx="5262">
                  <c:v>706.2</c:v>
                </c:pt>
                <c:pt idx="5263">
                  <c:v>706.3</c:v>
                </c:pt>
                <c:pt idx="5264">
                  <c:v>706.4</c:v>
                </c:pt>
                <c:pt idx="5265">
                  <c:v>706.5</c:v>
                </c:pt>
                <c:pt idx="5266">
                  <c:v>706.6</c:v>
                </c:pt>
                <c:pt idx="5267">
                  <c:v>706.7</c:v>
                </c:pt>
                <c:pt idx="5268">
                  <c:v>706.8</c:v>
                </c:pt>
                <c:pt idx="5269">
                  <c:v>706.9</c:v>
                </c:pt>
                <c:pt idx="5270">
                  <c:v>707</c:v>
                </c:pt>
                <c:pt idx="5271">
                  <c:v>707.1</c:v>
                </c:pt>
                <c:pt idx="5272">
                  <c:v>707.2</c:v>
                </c:pt>
                <c:pt idx="5273">
                  <c:v>707.3</c:v>
                </c:pt>
                <c:pt idx="5274">
                  <c:v>707.4</c:v>
                </c:pt>
                <c:pt idx="5275">
                  <c:v>707.5</c:v>
                </c:pt>
                <c:pt idx="5276">
                  <c:v>707.6</c:v>
                </c:pt>
                <c:pt idx="5277">
                  <c:v>707.7</c:v>
                </c:pt>
                <c:pt idx="5278">
                  <c:v>707.8</c:v>
                </c:pt>
                <c:pt idx="5279">
                  <c:v>707.9</c:v>
                </c:pt>
                <c:pt idx="5280">
                  <c:v>708</c:v>
                </c:pt>
                <c:pt idx="5281">
                  <c:v>708.1</c:v>
                </c:pt>
                <c:pt idx="5282">
                  <c:v>708.2</c:v>
                </c:pt>
                <c:pt idx="5283">
                  <c:v>708.3</c:v>
                </c:pt>
                <c:pt idx="5284">
                  <c:v>708.4</c:v>
                </c:pt>
                <c:pt idx="5285">
                  <c:v>708.5</c:v>
                </c:pt>
                <c:pt idx="5286">
                  <c:v>708.6</c:v>
                </c:pt>
                <c:pt idx="5287">
                  <c:v>708.7</c:v>
                </c:pt>
                <c:pt idx="5288">
                  <c:v>708.8</c:v>
                </c:pt>
                <c:pt idx="5289">
                  <c:v>708.9</c:v>
                </c:pt>
                <c:pt idx="5290">
                  <c:v>709</c:v>
                </c:pt>
                <c:pt idx="5291">
                  <c:v>709.1</c:v>
                </c:pt>
                <c:pt idx="5292">
                  <c:v>709.2</c:v>
                </c:pt>
                <c:pt idx="5293">
                  <c:v>709.3</c:v>
                </c:pt>
                <c:pt idx="5294">
                  <c:v>709.4</c:v>
                </c:pt>
                <c:pt idx="5295">
                  <c:v>709.5</c:v>
                </c:pt>
                <c:pt idx="5296">
                  <c:v>709.6</c:v>
                </c:pt>
                <c:pt idx="5297">
                  <c:v>709.7</c:v>
                </c:pt>
                <c:pt idx="5298">
                  <c:v>709.8</c:v>
                </c:pt>
                <c:pt idx="5299">
                  <c:v>709.9</c:v>
                </c:pt>
                <c:pt idx="5300">
                  <c:v>710</c:v>
                </c:pt>
                <c:pt idx="5301">
                  <c:v>710.1</c:v>
                </c:pt>
                <c:pt idx="5302">
                  <c:v>710.2</c:v>
                </c:pt>
                <c:pt idx="5303">
                  <c:v>710.3</c:v>
                </c:pt>
                <c:pt idx="5304">
                  <c:v>710.4</c:v>
                </c:pt>
                <c:pt idx="5305">
                  <c:v>710.5</c:v>
                </c:pt>
                <c:pt idx="5306">
                  <c:v>710.6</c:v>
                </c:pt>
                <c:pt idx="5307">
                  <c:v>710.7</c:v>
                </c:pt>
                <c:pt idx="5308">
                  <c:v>710.8</c:v>
                </c:pt>
                <c:pt idx="5309">
                  <c:v>710.9</c:v>
                </c:pt>
                <c:pt idx="5310">
                  <c:v>711</c:v>
                </c:pt>
                <c:pt idx="5311">
                  <c:v>711.1</c:v>
                </c:pt>
                <c:pt idx="5312">
                  <c:v>711.2</c:v>
                </c:pt>
                <c:pt idx="5313">
                  <c:v>711.3</c:v>
                </c:pt>
                <c:pt idx="5314">
                  <c:v>711.4</c:v>
                </c:pt>
                <c:pt idx="5315">
                  <c:v>711.5</c:v>
                </c:pt>
                <c:pt idx="5316">
                  <c:v>711.6</c:v>
                </c:pt>
                <c:pt idx="5317">
                  <c:v>711.7</c:v>
                </c:pt>
                <c:pt idx="5318">
                  <c:v>711.8</c:v>
                </c:pt>
                <c:pt idx="5319">
                  <c:v>711.9</c:v>
                </c:pt>
                <c:pt idx="5320">
                  <c:v>712</c:v>
                </c:pt>
                <c:pt idx="5321">
                  <c:v>712.1</c:v>
                </c:pt>
                <c:pt idx="5322">
                  <c:v>712.2</c:v>
                </c:pt>
                <c:pt idx="5323">
                  <c:v>712.3</c:v>
                </c:pt>
                <c:pt idx="5324">
                  <c:v>712.4</c:v>
                </c:pt>
                <c:pt idx="5325">
                  <c:v>712.5</c:v>
                </c:pt>
                <c:pt idx="5326">
                  <c:v>712.6</c:v>
                </c:pt>
                <c:pt idx="5327">
                  <c:v>712.7</c:v>
                </c:pt>
                <c:pt idx="5328">
                  <c:v>712.8</c:v>
                </c:pt>
                <c:pt idx="5329">
                  <c:v>712.9</c:v>
                </c:pt>
                <c:pt idx="5330">
                  <c:v>713</c:v>
                </c:pt>
                <c:pt idx="5331">
                  <c:v>713.1</c:v>
                </c:pt>
                <c:pt idx="5332">
                  <c:v>713.2</c:v>
                </c:pt>
                <c:pt idx="5333">
                  <c:v>713.3</c:v>
                </c:pt>
                <c:pt idx="5334">
                  <c:v>713.4</c:v>
                </c:pt>
                <c:pt idx="5335">
                  <c:v>713.5</c:v>
                </c:pt>
                <c:pt idx="5336">
                  <c:v>713.6</c:v>
                </c:pt>
                <c:pt idx="5337">
                  <c:v>713.7</c:v>
                </c:pt>
                <c:pt idx="5338">
                  <c:v>713.8</c:v>
                </c:pt>
                <c:pt idx="5339">
                  <c:v>713.9</c:v>
                </c:pt>
                <c:pt idx="5340">
                  <c:v>714</c:v>
                </c:pt>
                <c:pt idx="5341">
                  <c:v>714.1</c:v>
                </c:pt>
                <c:pt idx="5342">
                  <c:v>714.2</c:v>
                </c:pt>
                <c:pt idx="5343">
                  <c:v>714.3</c:v>
                </c:pt>
                <c:pt idx="5344">
                  <c:v>714.4</c:v>
                </c:pt>
                <c:pt idx="5345">
                  <c:v>714.5</c:v>
                </c:pt>
                <c:pt idx="5346">
                  <c:v>714.6</c:v>
                </c:pt>
                <c:pt idx="5347">
                  <c:v>714.7</c:v>
                </c:pt>
                <c:pt idx="5348">
                  <c:v>714.8</c:v>
                </c:pt>
                <c:pt idx="5349">
                  <c:v>714.9</c:v>
                </c:pt>
                <c:pt idx="5350">
                  <c:v>715</c:v>
                </c:pt>
                <c:pt idx="5351">
                  <c:v>715.1</c:v>
                </c:pt>
                <c:pt idx="5352">
                  <c:v>715.2</c:v>
                </c:pt>
                <c:pt idx="5353">
                  <c:v>715.3</c:v>
                </c:pt>
                <c:pt idx="5354">
                  <c:v>715.4</c:v>
                </c:pt>
                <c:pt idx="5355">
                  <c:v>715.5</c:v>
                </c:pt>
                <c:pt idx="5356">
                  <c:v>715.6</c:v>
                </c:pt>
                <c:pt idx="5357">
                  <c:v>715.7</c:v>
                </c:pt>
                <c:pt idx="5358">
                  <c:v>715.8</c:v>
                </c:pt>
                <c:pt idx="5359">
                  <c:v>715.9</c:v>
                </c:pt>
                <c:pt idx="5360">
                  <c:v>716</c:v>
                </c:pt>
                <c:pt idx="5361">
                  <c:v>716.1</c:v>
                </c:pt>
                <c:pt idx="5362">
                  <c:v>716.2</c:v>
                </c:pt>
                <c:pt idx="5363">
                  <c:v>716.3</c:v>
                </c:pt>
                <c:pt idx="5364">
                  <c:v>716.4</c:v>
                </c:pt>
                <c:pt idx="5365">
                  <c:v>716.5</c:v>
                </c:pt>
                <c:pt idx="5366">
                  <c:v>716.6</c:v>
                </c:pt>
                <c:pt idx="5367">
                  <c:v>716.7</c:v>
                </c:pt>
                <c:pt idx="5368">
                  <c:v>716.8</c:v>
                </c:pt>
                <c:pt idx="5369">
                  <c:v>716.9</c:v>
                </c:pt>
                <c:pt idx="5370">
                  <c:v>717</c:v>
                </c:pt>
                <c:pt idx="5371">
                  <c:v>717.1</c:v>
                </c:pt>
                <c:pt idx="5372">
                  <c:v>717.2</c:v>
                </c:pt>
                <c:pt idx="5373">
                  <c:v>717.3</c:v>
                </c:pt>
                <c:pt idx="5374">
                  <c:v>717.4</c:v>
                </c:pt>
                <c:pt idx="5375">
                  <c:v>717.5</c:v>
                </c:pt>
                <c:pt idx="5376">
                  <c:v>717.6</c:v>
                </c:pt>
                <c:pt idx="5377">
                  <c:v>717.7</c:v>
                </c:pt>
                <c:pt idx="5378">
                  <c:v>717.8</c:v>
                </c:pt>
                <c:pt idx="5379">
                  <c:v>717.9</c:v>
                </c:pt>
                <c:pt idx="5380">
                  <c:v>718</c:v>
                </c:pt>
                <c:pt idx="5381">
                  <c:v>718.1</c:v>
                </c:pt>
                <c:pt idx="5382">
                  <c:v>718.2</c:v>
                </c:pt>
                <c:pt idx="5383">
                  <c:v>718.3</c:v>
                </c:pt>
                <c:pt idx="5384">
                  <c:v>718.4</c:v>
                </c:pt>
                <c:pt idx="5385">
                  <c:v>718.5</c:v>
                </c:pt>
                <c:pt idx="5386">
                  <c:v>718.6</c:v>
                </c:pt>
                <c:pt idx="5387">
                  <c:v>718.7</c:v>
                </c:pt>
                <c:pt idx="5388">
                  <c:v>718.8</c:v>
                </c:pt>
                <c:pt idx="5389">
                  <c:v>718.9</c:v>
                </c:pt>
                <c:pt idx="5390">
                  <c:v>719</c:v>
                </c:pt>
                <c:pt idx="5391">
                  <c:v>719.1</c:v>
                </c:pt>
                <c:pt idx="5392">
                  <c:v>719.2</c:v>
                </c:pt>
                <c:pt idx="5393">
                  <c:v>719.3</c:v>
                </c:pt>
                <c:pt idx="5394">
                  <c:v>719.4</c:v>
                </c:pt>
                <c:pt idx="5395">
                  <c:v>719.5</c:v>
                </c:pt>
                <c:pt idx="5396">
                  <c:v>719.6</c:v>
                </c:pt>
                <c:pt idx="5397">
                  <c:v>719.7</c:v>
                </c:pt>
                <c:pt idx="5398">
                  <c:v>719.8</c:v>
                </c:pt>
                <c:pt idx="5399">
                  <c:v>719.9</c:v>
                </c:pt>
                <c:pt idx="5400">
                  <c:v>720</c:v>
                </c:pt>
                <c:pt idx="5401">
                  <c:v>720.1</c:v>
                </c:pt>
                <c:pt idx="5402">
                  <c:v>720.2</c:v>
                </c:pt>
                <c:pt idx="5403">
                  <c:v>720.3</c:v>
                </c:pt>
                <c:pt idx="5404">
                  <c:v>720.4</c:v>
                </c:pt>
                <c:pt idx="5405">
                  <c:v>720.5</c:v>
                </c:pt>
                <c:pt idx="5406">
                  <c:v>720.6</c:v>
                </c:pt>
                <c:pt idx="5407">
                  <c:v>720.7</c:v>
                </c:pt>
                <c:pt idx="5408">
                  <c:v>720.8</c:v>
                </c:pt>
                <c:pt idx="5409">
                  <c:v>720.9</c:v>
                </c:pt>
                <c:pt idx="5410">
                  <c:v>721</c:v>
                </c:pt>
                <c:pt idx="5411">
                  <c:v>721.1</c:v>
                </c:pt>
                <c:pt idx="5412">
                  <c:v>721.2</c:v>
                </c:pt>
                <c:pt idx="5413">
                  <c:v>721.3</c:v>
                </c:pt>
                <c:pt idx="5414">
                  <c:v>721.4</c:v>
                </c:pt>
                <c:pt idx="5415">
                  <c:v>721.5</c:v>
                </c:pt>
                <c:pt idx="5416">
                  <c:v>721.6</c:v>
                </c:pt>
                <c:pt idx="5417">
                  <c:v>721.7</c:v>
                </c:pt>
                <c:pt idx="5418">
                  <c:v>721.8</c:v>
                </c:pt>
                <c:pt idx="5419">
                  <c:v>721.9</c:v>
                </c:pt>
                <c:pt idx="5420">
                  <c:v>722</c:v>
                </c:pt>
                <c:pt idx="5421">
                  <c:v>722.1</c:v>
                </c:pt>
                <c:pt idx="5422">
                  <c:v>722.2</c:v>
                </c:pt>
                <c:pt idx="5423">
                  <c:v>722.3</c:v>
                </c:pt>
                <c:pt idx="5424">
                  <c:v>722.4</c:v>
                </c:pt>
                <c:pt idx="5425">
                  <c:v>722.5</c:v>
                </c:pt>
                <c:pt idx="5426">
                  <c:v>722.6</c:v>
                </c:pt>
                <c:pt idx="5427">
                  <c:v>722.7</c:v>
                </c:pt>
                <c:pt idx="5428">
                  <c:v>722.8</c:v>
                </c:pt>
                <c:pt idx="5429">
                  <c:v>722.9</c:v>
                </c:pt>
                <c:pt idx="5430">
                  <c:v>723</c:v>
                </c:pt>
                <c:pt idx="5431">
                  <c:v>723.1</c:v>
                </c:pt>
                <c:pt idx="5432">
                  <c:v>723.2</c:v>
                </c:pt>
                <c:pt idx="5433">
                  <c:v>723.3</c:v>
                </c:pt>
                <c:pt idx="5434">
                  <c:v>723.4</c:v>
                </c:pt>
                <c:pt idx="5435">
                  <c:v>723.5</c:v>
                </c:pt>
                <c:pt idx="5436">
                  <c:v>723.6</c:v>
                </c:pt>
                <c:pt idx="5437">
                  <c:v>723.7</c:v>
                </c:pt>
                <c:pt idx="5438">
                  <c:v>723.8</c:v>
                </c:pt>
                <c:pt idx="5439">
                  <c:v>723.9</c:v>
                </c:pt>
                <c:pt idx="5440">
                  <c:v>724</c:v>
                </c:pt>
                <c:pt idx="5441">
                  <c:v>724.1</c:v>
                </c:pt>
                <c:pt idx="5442">
                  <c:v>724.2</c:v>
                </c:pt>
                <c:pt idx="5443">
                  <c:v>724.3</c:v>
                </c:pt>
                <c:pt idx="5444">
                  <c:v>724.4</c:v>
                </c:pt>
                <c:pt idx="5445">
                  <c:v>724.5</c:v>
                </c:pt>
                <c:pt idx="5446">
                  <c:v>724.6</c:v>
                </c:pt>
                <c:pt idx="5447">
                  <c:v>724.7</c:v>
                </c:pt>
                <c:pt idx="5448">
                  <c:v>724.8</c:v>
                </c:pt>
                <c:pt idx="5449">
                  <c:v>724.9</c:v>
                </c:pt>
                <c:pt idx="5450">
                  <c:v>725</c:v>
                </c:pt>
                <c:pt idx="5451">
                  <c:v>725.1</c:v>
                </c:pt>
                <c:pt idx="5452">
                  <c:v>725.2</c:v>
                </c:pt>
                <c:pt idx="5453">
                  <c:v>725.3</c:v>
                </c:pt>
                <c:pt idx="5454">
                  <c:v>725.4</c:v>
                </c:pt>
                <c:pt idx="5455">
                  <c:v>725.5</c:v>
                </c:pt>
                <c:pt idx="5456">
                  <c:v>725.6</c:v>
                </c:pt>
                <c:pt idx="5457">
                  <c:v>725.7</c:v>
                </c:pt>
                <c:pt idx="5458">
                  <c:v>725.8</c:v>
                </c:pt>
                <c:pt idx="5459">
                  <c:v>725.9</c:v>
                </c:pt>
                <c:pt idx="5460">
                  <c:v>726</c:v>
                </c:pt>
                <c:pt idx="5461">
                  <c:v>726.1</c:v>
                </c:pt>
                <c:pt idx="5462">
                  <c:v>726.2</c:v>
                </c:pt>
                <c:pt idx="5463">
                  <c:v>726.3</c:v>
                </c:pt>
                <c:pt idx="5464">
                  <c:v>726.4</c:v>
                </c:pt>
                <c:pt idx="5465">
                  <c:v>726.5</c:v>
                </c:pt>
                <c:pt idx="5466">
                  <c:v>726.6</c:v>
                </c:pt>
                <c:pt idx="5467">
                  <c:v>726.7</c:v>
                </c:pt>
                <c:pt idx="5468">
                  <c:v>726.8</c:v>
                </c:pt>
                <c:pt idx="5469">
                  <c:v>726.9</c:v>
                </c:pt>
                <c:pt idx="5470">
                  <c:v>727</c:v>
                </c:pt>
                <c:pt idx="5471">
                  <c:v>727.1</c:v>
                </c:pt>
                <c:pt idx="5472">
                  <c:v>727.2</c:v>
                </c:pt>
                <c:pt idx="5473">
                  <c:v>727.3</c:v>
                </c:pt>
                <c:pt idx="5474">
                  <c:v>727.4</c:v>
                </c:pt>
                <c:pt idx="5475">
                  <c:v>727.5</c:v>
                </c:pt>
                <c:pt idx="5476">
                  <c:v>727.6</c:v>
                </c:pt>
                <c:pt idx="5477">
                  <c:v>727.7</c:v>
                </c:pt>
                <c:pt idx="5478">
                  <c:v>727.8</c:v>
                </c:pt>
                <c:pt idx="5479">
                  <c:v>727.9</c:v>
                </c:pt>
                <c:pt idx="5480">
                  <c:v>728</c:v>
                </c:pt>
                <c:pt idx="5481">
                  <c:v>728.1</c:v>
                </c:pt>
                <c:pt idx="5482">
                  <c:v>728.2</c:v>
                </c:pt>
                <c:pt idx="5483">
                  <c:v>728.3</c:v>
                </c:pt>
                <c:pt idx="5484">
                  <c:v>728.4</c:v>
                </c:pt>
                <c:pt idx="5485">
                  <c:v>728.5</c:v>
                </c:pt>
                <c:pt idx="5486">
                  <c:v>728.6</c:v>
                </c:pt>
                <c:pt idx="5487">
                  <c:v>728.7</c:v>
                </c:pt>
                <c:pt idx="5488">
                  <c:v>728.8</c:v>
                </c:pt>
                <c:pt idx="5489">
                  <c:v>728.9</c:v>
                </c:pt>
                <c:pt idx="5490">
                  <c:v>729</c:v>
                </c:pt>
                <c:pt idx="5491">
                  <c:v>729.1</c:v>
                </c:pt>
                <c:pt idx="5492">
                  <c:v>729.2</c:v>
                </c:pt>
                <c:pt idx="5493">
                  <c:v>729.3</c:v>
                </c:pt>
                <c:pt idx="5494">
                  <c:v>729.4</c:v>
                </c:pt>
                <c:pt idx="5495">
                  <c:v>729.5</c:v>
                </c:pt>
                <c:pt idx="5496">
                  <c:v>729.6</c:v>
                </c:pt>
                <c:pt idx="5497">
                  <c:v>729.7</c:v>
                </c:pt>
                <c:pt idx="5498">
                  <c:v>729.8</c:v>
                </c:pt>
                <c:pt idx="5499">
                  <c:v>729.9</c:v>
                </c:pt>
                <c:pt idx="5500">
                  <c:v>730</c:v>
                </c:pt>
                <c:pt idx="5501">
                  <c:v>730.1</c:v>
                </c:pt>
                <c:pt idx="5502">
                  <c:v>730.2</c:v>
                </c:pt>
                <c:pt idx="5503">
                  <c:v>730.3</c:v>
                </c:pt>
                <c:pt idx="5504">
                  <c:v>730.4</c:v>
                </c:pt>
                <c:pt idx="5505">
                  <c:v>730.5</c:v>
                </c:pt>
                <c:pt idx="5506">
                  <c:v>730.6</c:v>
                </c:pt>
                <c:pt idx="5507">
                  <c:v>730.7</c:v>
                </c:pt>
                <c:pt idx="5508">
                  <c:v>730.8</c:v>
                </c:pt>
                <c:pt idx="5509">
                  <c:v>730.9</c:v>
                </c:pt>
                <c:pt idx="5510">
                  <c:v>731</c:v>
                </c:pt>
                <c:pt idx="5511">
                  <c:v>731.1</c:v>
                </c:pt>
                <c:pt idx="5512">
                  <c:v>731.2</c:v>
                </c:pt>
                <c:pt idx="5513">
                  <c:v>731.3</c:v>
                </c:pt>
                <c:pt idx="5514">
                  <c:v>731.4</c:v>
                </c:pt>
                <c:pt idx="5515">
                  <c:v>731.5</c:v>
                </c:pt>
                <c:pt idx="5516">
                  <c:v>731.6</c:v>
                </c:pt>
                <c:pt idx="5517">
                  <c:v>731.7</c:v>
                </c:pt>
                <c:pt idx="5518">
                  <c:v>731.8</c:v>
                </c:pt>
                <c:pt idx="5519">
                  <c:v>731.9</c:v>
                </c:pt>
                <c:pt idx="5520">
                  <c:v>732</c:v>
                </c:pt>
                <c:pt idx="5521">
                  <c:v>732.1</c:v>
                </c:pt>
                <c:pt idx="5522">
                  <c:v>732.2</c:v>
                </c:pt>
                <c:pt idx="5523">
                  <c:v>732.3</c:v>
                </c:pt>
                <c:pt idx="5524">
                  <c:v>732.4</c:v>
                </c:pt>
                <c:pt idx="5525">
                  <c:v>732.5</c:v>
                </c:pt>
                <c:pt idx="5526">
                  <c:v>732.6</c:v>
                </c:pt>
                <c:pt idx="5527">
                  <c:v>732.7</c:v>
                </c:pt>
                <c:pt idx="5528">
                  <c:v>732.8</c:v>
                </c:pt>
                <c:pt idx="5529">
                  <c:v>732.9</c:v>
                </c:pt>
                <c:pt idx="5530">
                  <c:v>733</c:v>
                </c:pt>
                <c:pt idx="5531">
                  <c:v>733.1</c:v>
                </c:pt>
                <c:pt idx="5532">
                  <c:v>733.2</c:v>
                </c:pt>
                <c:pt idx="5533">
                  <c:v>733.3</c:v>
                </c:pt>
                <c:pt idx="5534">
                  <c:v>733.4</c:v>
                </c:pt>
                <c:pt idx="5535">
                  <c:v>733.5</c:v>
                </c:pt>
                <c:pt idx="5536">
                  <c:v>733.6</c:v>
                </c:pt>
                <c:pt idx="5537">
                  <c:v>733.7</c:v>
                </c:pt>
                <c:pt idx="5538">
                  <c:v>733.8</c:v>
                </c:pt>
                <c:pt idx="5539">
                  <c:v>733.9</c:v>
                </c:pt>
                <c:pt idx="5540">
                  <c:v>734</c:v>
                </c:pt>
                <c:pt idx="5541">
                  <c:v>734.1</c:v>
                </c:pt>
                <c:pt idx="5542">
                  <c:v>734.2</c:v>
                </c:pt>
                <c:pt idx="5543">
                  <c:v>734.3</c:v>
                </c:pt>
                <c:pt idx="5544">
                  <c:v>734.4</c:v>
                </c:pt>
                <c:pt idx="5545">
                  <c:v>734.5</c:v>
                </c:pt>
                <c:pt idx="5546">
                  <c:v>734.6</c:v>
                </c:pt>
                <c:pt idx="5547">
                  <c:v>734.7</c:v>
                </c:pt>
                <c:pt idx="5548">
                  <c:v>734.8</c:v>
                </c:pt>
                <c:pt idx="5549">
                  <c:v>734.9</c:v>
                </c:pt>
                <c:pt idx="5550">
                  <c:v>735</c:v>
                </c:pt>
                <c:pt idx="5551">
                  <c:v>735.1</c:v>
                </c:pt>
                <c:pt idx="5552">
                  <c:v>735.2</c:v>
                </c:pt>
                <c:pt idx="5553">
                  <c:v>735.3</c:v>
                </c:pt>
                <c:pt idx="5554">
                  <c:v>735.4</c:v>
                </c:pt>
                <c:pt idx="5555">
                  <c:v>735.5</c:v>
                </c:pt>
                <c:pt idx="5556">
                  <c:v>735.6</c:v>
                </c:pt>
                <c:pt idx="5557">
                  <c:v>735.7</c:v>
                </c:pt>
                <c:pt idx="5558">
                  <c:v>735.8</c:v>
                </c:pt>
                <c:pt idx="5559">
                  <c:v>735.9</c:v>
                </c:pt>
                <c:pt idx="5560">
                  <c:v>736</c:v>
                </c:pt>
                <c:pt idx="5561">
                  <c:v>736.1</c:v>
                </c:pt>
                <c:pt idx="5562">
                  <c:v>736.2</c:v>
                </c:pt>
                <c:pt idx="5563">
                  <c:v>736.3</c:v>
                </c:pt>
                <c:pt idx="5564">
                  <c:v>736.4</c:v>
                </c:pt>
                <c:pt idx="5565">
                  <c:v>736.5</c:v>
                </c:pt>
                <c:pt idx="5566">
                  <c:v>736.6</c:v>
                </c:pt>
                <c:pt idx="5567">
                  <c:v>736.7</c:v>
                </c:pt>
                <c:pt idx="5568">
                  <c:v>736.8</c:v>
                </c:pt>
                <c:pt idx="5569">
                  <c:v>736.9</c:v>
                </c:pt>
                <c:pt idx="5570">
                  <c:v>737</c:v>
                </c:pt>
                <c:pt idx="5571">
                  <c:v>737.1</c:v>
                </c:pt>
                <c:pt idx="5572">
                  <c:v>737.2</c:v>
                </c:pt>
                <c:pt idx="5573">
                  <c:v>737.3</c:v>
                </c:pt>
                <c:pt idx="5574">
                  <c:v>737.4</c:v>
                </c:pt>
                <c:pt idx="5575">
                  <c:v>737.5</c:v>
                </c:pt>
                <c:pt idx="5576">
                  <c:v>737.6</c:v>
                </c:pt>
                <c:pt idx="5577">
                  <c:v>737.7</c:v>
                </c:pt>
                <c:pt idx="5578">
                  <c:v>737.8</c:v>
                </c:pt>
                <c:pt idx="5579">
                  <c:v>737.9</c:v>
                </c:pt>
                <c:pt idx="5580">
                  <c:v>738</c:v>
                </c:pt>
                <c:pt idx="5581">
                  <c:v>738.1</c:v>
                </c:pt>
                <c:pt idx="5582">
                  <c:v>738.2</c:v>
                </c:pt>
                <c:pt idx="5583">
                  <c:v>738.3</c:v>
                </c:pt>
                <c:pt idx="5584">
                  <c:v>738.4</c:v>
                </c:pt>
                <c:pt idx="5585">
                  <c:v>738.5</c:v>
                </c:pt>
                <c:pt idx="5586">
                  <c:v>738.6</c:v>
                </c:pt>
                <c:pt idx="5587">
                  <c:v>738.7</c:v>
                </c:pt>
                <c:pt idx="5588">
                  <c:v>738.8</c:v>
                </c:pt>
                <c:pt idx="5589">
                  <c:v>738.9</c:v>
                </c:pt>
                <c:pt idx="5590">
                  <c:v>739</c:v>
                </c:pt>
                <c:pt idx="5591">
                  <c:v>739.1</c:v>
                </c:pt>
                <c:pt idx="5592">
                  <c:v>739.2</c:v>
                </c:pt>
                <c:pt idx="5593">
                  <c:v>739.3</c:v>
                </c:pt>
                <c:pt idx="5594">
                  <c:v>739.4</c:v>
                </c:pt>
                <c:pt idx="5595">
                  <c:v>739.5</c:v>
                </c:pt>
                <c:pt idx="5596">
                  <c:v>739.6</c:v>
                </c:pt>
                <c:pt idx="5597">
                  <c:v>739.7</c:v>
                </c:pt>
                <c:pt idx="5598">
                  <c:v>739.8</c:v>
                </c:pt>
                <c:pt idx="5599">
                  <c:v>739.9</c:v>
                </c:pt>
                <c:pt idx="5600">
                  <c:v>740</c:v>
                </c:pt>
                <c:pt idx="5601">
                  <c:v>740.1</c:v>
                </c:pt>
                <c:pt idx="5602">
                  <c:v>740.2</c:v>
                </c:pt>
                <c:pt idx="5603">
                  <c:v>740.3</c:v>
                </c:pt>
                <c:pt idx="5604">
                  <c:v>740.4</c:v>
                </c:pt>
                <c:pt idx="5605">
                  <c:v>740.5</c:v>
                </c:pt>
                <c:pt idx="5606">
                  <c:v>740.6</c:v>
                </c:pt>
                <c:pt idx="5607">
                  <c:v>740.7</c:v>
                </c:pt>
                <c:pt idx="5608">
                  <c:v>740.8</c:v>
                </c:pt>
                <c:pt idx="5609">
                  <c:v>740.9</c:v>
                </c:pt>
                <c:pt idx="5610">
                  <c:v>741</c:v>
                </c:pt>
                <c:pt idx="5611">
                  <c:v>741.1</c:v>
                </c:pt>
                <c:pt idx="5612">
                  <c:v>741.2</c:v>
                </c:pt>
                <c:pt idx="5613">
                  <c:v>741.3</c:v>
                </c:pt>
                <c:pt idx="5614">
                  <c:v>741.4</c:v>
                </c:pt>
                <c:pt idx="5615">
                  <c:v>741.5</c:v>
                </c:pt>
                <c:pt idx="5616">
                  <c:v>741.6</c:v>
                </c:pt>
                <c:pt idx="5617">
                  <c:v>741.7</c:v>
                </c:pt>
                <c:pt idx="5618">
                  <c:v>741.8</c:v>
                </c:pt>
                <c:pt idx="5619">
                  <c:v>741.9</c:v>
                </c:pt>
                <c:pt idx="5620">
                  <c:v>742</c:v>
                </c:pt>
                <c:pt idx="5621">
                  <c:v>742.1</c:v>
                </c:pt>
                <c:pt idx="5622">
                  <c:v>742.2</c:v>
                </c:pt>
                <c:pt idx="5623">
                  <c:v>742.3</c:v>
                </c:pt>
                <c:pt idx="5624">
                  <c:v>742.4</c:v>
                </c:pt>
                <c:pt idx="5625">
                  <c:v>742.5</c:v>
                </c:pt>
                <c:pt idx="5626">
                  <c:v>742.6</c:v>
                </c:pt>
                <c:pt idx="5627">
                  <c:v>742.7</c:v>
                </c:pt>
                <c:pt idx="5628">
                  <c:v>742.8</c:v>
                </c:pt>
                <c:pt idx="5629">
                  <c:v>742.9</c:v>
                </c:pt>
                <c:pt idx="5630">
                  <c:v>743</c:v>
                </c:pt>
                <c:pt idx="5631">
                  <c:v>743.1</c:v>
                </c:pt>
                <c:pt idx="5632">
                  <c:v>743.2</c:v>
                </c:pt>
                <c:pt idx="5633">
                  <c:v>743.3</c:v>
                </c:pt>
                <c:pt idx="5634">
                  <c:v>743.4</c:v>
                </c:pt>
                <c:pt idx="5635">
                  <c:v>743.5</c:v>
                </c:pt>
                <c:pt idx="5636">
                  <c:v>743.6</c:v>
                </c:pt>
                <c:pt idx="5637">
                  <c:v>743.7</c:v>
                </c:pt>
                <c:pt idx="5638">
                  <c:v>743.8</c:v>
                </c:pt>
                <c:pt idx="5639">
                  <c:v>743.9</c:v>
                </c:pt>
                <c:pt idx="5640">
                  <c:v>744</c:v>
                </c:pt>
                <c:pt idx="5641">
                  <c:v>744.1</c:v>
                </c:pt>
                <c:pt idx="5642">
                  <c:v>744.2</c:v>
                </c:pt>
                <c:pt idx="5643">
                  <c:v>744.3</c:v>
                </c:pt>
                <c:pt idx="5644">
                  <c:v>744.4</c:v>
                </c:pt>
                <c:pt idx="5645">
                  <c:v>744.5</c:v>
                </c:pt>
                <c:pt idx="5646">
                  <c:v>744.6</c:v>
                </c:pt>
                <c:pt idx="5647">
                  <c:v>744.7</c:v>
                </c:pt>
                <c:pt idx="5648">
                  <c:v>744.8</c:v>
                </c:pt>
                <c:pt idx="5649">
                  <c:v>744.9</c:v>
                </c:pt>
                <c:pt idx="5650">
                  <c:v>745</c:v>
                </c:pt>
                <c:pt idx="5651">
                  <c:v>745.1</c:v>
                </c:pt>
                <c:pt idx="5652">
                  <c:v>745.2</c:v>
                </c:pt>
                <c:pt idx="5653">
                  <c:v>745.3</c:v>
                </c:pt>
                <c:pt idx="5654">
                  <c:v>745.4</c:v>
                </c:pt>
                <c:pt idx="5655">
                  <c:v>745.5</c:v>
                </c:pt>
                <c:pt idx="5656">
                  <c:v>745.6</c:v>
                </c:pt>
                <c:pt idx="5657">
                  <c:v>745.7</c:v>
                </c:pt>
                <c:pt idx="5658">
                  <c:v>745.8</c:v>
                </c:pt>
                <c:pt idx="5659">
                  <c:v>745.9</c:v>
                </c:pt>
                <c:pt idx="5660">
                  <c:v>746</c:v>
                </c:pt>
                <c:pt idx="5661">
                  <c:v>746.1</c:v>
                </c:pt>
                <c:pt idx="5662">
                  <c:v>746.2</c:v>
                </c:pt>
                <c:pt idx="5663">
                  <c:v>746.3</c:v>
                </c:pt>
                <c:pt idx="5664">
                  <c:v>746.4</c:v>
                </c:pt>
                <c:pt idx="5665">
                  <c:v>746.5</c:v>
                </c:pt>
                <c:pt idx="5666">
                  <c:v>746.6</c:v>
                </c:pt>
                <c:pt idx="5667">
                  <c:v>746.7</c:v>
                </c:pt>
                <c:pt idx="5668">
                  <c:v>746.8</c:v>
                </c:pt>
                <c:pt idx="5669">
                  <c:v>746.9</c:v>
                </c:pt>
                <c:pt idx="5670">
                  <c:v>747</c:v>
                </c:pt>
                <c:pt idx="5671">
                  <c:v>747.1</c:v>
                </c:pt>
                <c:pt idx="5672">
                  <c:v>747.2</c:v>
                </c:pt>
                <c:pt idx="5673">
                  <c:v>747.3</c:v>
                </c:pt>
                <c:pt idx="5674">
                  <c:v>747.4</c:v>
                </c:pt>
                <c:pt idx="5675">
                  <c:v>747.5</c:v>
                </c:pt>
                <c:pt idx="5676">
                  <c:v>747.6</c:v>
                </c:pt>
                <c:pt idx="5677">
                  <c:v>747.7</c:v>
                </c:pt>
                <c:pt idx="5678">
                  <c:v>747.8</c:v>
                </c:pt>
                <c:pt idx="5679">
                  <c:v>747.9</c:v>
                </c:pt>
                <c:pt idx="5680">
                  <c:v>748</c:v>
                </c:pt>
                <c:pt idx="5681">
                  <c:v>748.1</c:v>
                </c:pt>
                <c:pt idx="5682">
                  <c:v>748.2</c:v>
                </c:pt>
                <c:pt idx="5683">
                  <c:v>748.3</c:v>
                </c:pt>
                <c:pt idx="5684">
                  <c:v>748.4</c:v>
                </c:pt>
                <c:pt idx="5685">
                  <c:v>748.5</c:v>
                </c:pt>
                <c:pt idx="5686">
                  <c:v>748.6</c:v>
                </c:pt>
                <c:pt idx="5687">
                  <c:v>748.7</c:v>
                </c:pt>
                <c:pt idx="5688">
                  <c:v>748.8</c:v>
                </c:pt>
                <c:pt idx="5689">
                  <c:v>748.9</c:v>
                </c:pt>
                <c:pt idx="5690">
                  <c:v>749</c:v>
                </c:pt>
                <c:pt idx="5691">
                  <c:v>749.1</c:v>
                </c:pt>
                <c:pt idx="5692">
                  <c:v>749.2</c:v>
                </c:pt>
                <c:pt idx="5693">
                  <c:v>749.3</c:v>
                </c:pt>
                <c:pt idx="5694">
                  <c:v>749.4</c:v>
                </c:pt>
                <c:pt idx="5695">
                  <c:v>749.5</c:v>
                </c:pt>
                <c:pt idx="5696">
                  <c:v>749.6</c:v>
                </c:pt>
                <c:pt idx="5697">
                  <c:v>749.7</c:v>
                </c:pt>
                <c:pt idx="5698">
                  <c:v>749.8</c:v>
                </c:pt>
                <c:pt idx="5699">
                  <c:v>749.9</c:v>
                </c:pt>
                <c:pt idx="5700">
                  <c:v>750</c:v>
                </c:pt>
                <c:pt idx="5701">
                  <c:v>750.1</c:v>
                </c:pt>
                <c:pt idx="5702">
                  <c:v>750.2</c:v>
                </c:pt>
                <c:pt idx="5703">
                  <c:v>750.3</c:v>
                </c:pt>
                <c:pt idx="5704">
                  <c:v>750.4</c:v>
                </c:pt>
                <c:pt idx="5705">
                  <c:v>750.5</c:v>
                </c:pt>
                <c:pt idx="5706">
                  <c:v>750.6</c:v>
                </c:pt>
                <c:pt idx="5707">
                  <c:v>750.7</c:v>
                </c:pt>
                <c:pt idx="5708">
                  <c:v>750.8</c:v>
                </c:pt>
                <c:pt idx="5709">
                  <c:v>750.9</c:v>
                </c:pt>
                <c:pt idx="5710">
                  <c:v>751</c:v>
                </c:pt>
                <c:pt idx="5711">
                  <c:v>751.1</c:v>
                </c:pt>
                <c:pt idx="5712">
                  <c:v>751.2</c:v>
                </c:pt>
                <c:pt idx="5713">
                  <c:v>751.3</c:v>
                </c:pt>
                <c:pt idx="5714">
                  <c:v>751.4</c:v>
                </c:pt>
                <c:pt idx="5715">
                  <c:v>751.5</c:v>
                </c:pt>
                <c:pt idx="5716">
                  <c:v>751.6</c:v>
                </c:pt>
                <c:pt idx="5717">
                  <c:v>751.7</c:v>
                </c:pt>
                <c:pt idx="5718">
                  <c:v>751.8</c:v>
                </c:pt>
                <c:pt idx="5719">
                  <c:v>751.9</c:v>
                </c:pt>
                <c:pt idx="5720">
                  <c:v>752</c:v>
                </c:pt>
                <c:pt idx="5721">
                  <c:v>752.1</c:v>
                </c:pt>
                <c:pt idx="5722">
                  <c:v>752.2</c:v>
                </c:pt>
                <c:pt idx="5723">
                  <c:v>752.3</c:v>
                </c:pt>
                <c:pt idx="5724">
                  <c:v>752.4</c:v>
                </c:pt>
                <c:pt idx="5725">
                  <c:v>752.5</c:v>
                </c:pt>
                <c:pt idx="5726">
                  <c:v>752.6</c:v>
                </c:pt>
                <c:pt idx="5727">
                  <c:v>752.7</c:v>
                </c:pt>
                <c:pt idx="5728">
                  <c:v>752.8</c:v>
                </c:pt>
                <c:pt idx="5729">
                  <c:v>752.9</c:v>
                </c:pt>
                <c:pt idx="5730">
                  <c:v>753</c:v>
                </c:pt>
                <c:pt idx="5731">
                  <c:v>753.1</c:v>
                </c:pt>
                <c:pt idx="5732">
                  <c:v>753.2</c:v>
                </c:pt>
                <c:pt idx="5733">
                  <c:v>753.3</c:v>
                </c:pt>
                <c:pt idx="5734">
                  <c:v>753.4</c:v>
                </c:pt>
                <c:pt idx="5735">
                  <c:v>753.5</c:v>
                </c:pt>
                <c:pt idx="5736">
                  <c:v>753.6</c:v>
                </c:pt>
                <c:pt idx="5737">
                  <c:v>753.7</c:v>
                </c:pt>
                <c:pt idx="5738">
                  <c:v>753.8</c:v>
                </c:pt>
                <c:pt idx="5739">
                  <c:v>753.9</c:v>
                </c:pt>
                <c:pt idx="5740">
                  <c:v>754</c:v>
                </c:pt>
                <c:pt idx="5741">
                  <c:v>754.1</c:v>
                </c:pt>
                <c:pt idx="5742">
                  <c:v>754.2</c:v>
                </c:pt>
                <c:pt idx="5743">
                  <c:v>754.3</c:v>
                </c:pt>
                <c:pt idx="5744">
                  <c:v>754.4</c:v>
                </c:pt>
                <c:pt idx="5745">
                  <c:v>754.5</c:v>
                </c:pt>
                <c:pt idx="5746">
                  <c:v>754.6</c:v>
                </c:pt>
                <c:pt idx="5747">
                  <c:v>754.7</c:v>
                </c:pt>
                <c:pt idx="5748">
                  <c:v>754.8</c:v>
                </c:pt>
                <c:pt idx="5749">
                  <c:v>754.9</c:v>
                </c:pt>
                <c:pt idx="5750">
                  <c:v>755</c:v>
                </c:pt>
                <c:pt idx="5751">
                  <c:v>755.1</c:v>
                </c:pt>
                <c:pt idx="5752">
                  <c:v>755.2</c:v>
                </c:pt>
                <c:pt idx="5753">
                  <c:v>755.3</c:v>
                </c:pt>
                <c:pt idx="5754">
                  <c:v>755.4</c:v>
                </c:pt>
                <c:pt idx="5755">
                  <c:v>755.5</c:v>
                </c:pt>
                <c:pt idx="5756">
                  <c:v>755.6</c:v>
                </c:pt>
                <c:pt idx="5757">
                  <c:v>755.7</c:v>
                </c:pt>
                <c:pt idx="5758">
                  <c:v>755.8</c:v>
                </c:pt>
                <c:pt idx="5759">
                  <c:v>755.9</c:v>
                </c:pt>
                <c:pt idx="5760">
                  <c:v>756</c:v>
                </c:pt>
                <c:pt idx="5761">
                  <c:v>756.1</c:v>
                </c:pt>
                <c:pt idx="5762">
                  <c:v>756.2</c:v>
                </c:pt>
                <c:pt idx="5763">
                  <c:v>756.3</c:v>
                </c:pt>
                <c:pt idx="5764">
                  <c:v>756.4</c:v>
                </c:pt>
                <c:pt idx="5765">
                  <c:v>756.5</c:v>
                </c:pt>
                <c:pt idx="5766">
                  <c:v>756.6</c:v>
                </c:pt>
                <c:pt idx="5767">
                  <c:v>756.7</c:v>
                </c:pt>
                <c:pt idx="5768">
                  <c:v>756.8</c:v>
                </c:pt>
                <c:pt idx="5769">
                  <c:v>756.9</c:v>
                </c:pt>
                <c:pt idx="5770">
                  <c:v>757</c:v>
                </c:pt>
                <c:pt idx="5771">
                  <c:v>757.1</c:v>
                </c:pt>
                <c:pt idx="5772">
                  <c:v>757.2</c:v>
                </c:pt>
                <c:pt idx="5773">
                  <c:v>757.3</c:v>
                </c:pt>
                <c:pt idx="5774">
                  <c:v>757.4</c:v>
                </c:pt>
                <c:pt idx="5775">
                  <c:v>757.5</c:v>
                </c:pt>
                <c:pt idx="5776">
                  <c:v>757.6</c:v>
                </c:pt>
                <c:pt idx="5777">
                  <c:v>757.7</c:v>
                </c:pt>
                <c:pt idx="5778">
                  <c:v>757.8</c:v>
                </c:pt>
                <c:pt idx="5779">
                  <c:v>757.9</c:v>
                </c:pt>
                <c:pt idx="5780">
                  <c:v>758</c:v>
                </c:pt>
                <c:pt idx="5781">
                  <c:v>758.1</c:v>
                </c:pt>
                <c:pt idx="5782">
                  <c:v>758.2</c:v>
                </c:pt>
                <c:pt idx="5783">
                  <c:v>758.3</c:v>
                </c:pt>
                <c:pt idx="5784">
                  <c:v>758.4</c:v>
                </c:pt>
                <c:pt idx="5785">
                  <c:v>758.5</c:v>
                </c:pt>
                <c:pt idx="5786">
                  <c:v>758.6</c:v>
                </c:pt>
                <c:pt idx="5787">
                  <c:v>758.7</c:v>
                </c:pt>
                <c:pt idx="5788">
                  <c:v>758.8</c:v>
                </c:pt>
                <c:pt idx="5789">
                  <c:v>758.9</c:v>
                </c:pt>
                <c:pt idx="5790">
                  <c:v>759</c:v>
                </c:pt>
                <c:pt idx="5791">
                  <c:v>759.1</c:v>
                </c:pt>
                <c:pt idx="5792">
                  <c:v>759.2</c:v>
                </c:pt>
                <c:pt idx="5793">
                  <c:v>759.3</c:v>
                </c:pt>
                <c:pt idx="5794">
                  <c:v>759.4</c:v>
                </c:pt>
                <c:pt idx="5795">
                  <c:v>759.5</c:v>
                </c:pt>
                <c:pt idx="5796">
                  <c:v>759.6</c:v>
                </c:pt>
                <c:pt idx="5797">
                  <c:v>759.7</c:v>
                </c:pt>
                <c:pt idx="5798">
                  <c:v>759.8</c:v>
                </c:pt>
                <c:pt idx="5799">
                  <c:v>759.9</c:v>
                </c:pt>
                <c:pt idx="5800">
                  <c:v>760</c:v>
                </c:pt>
                <c:pt idx="5801">
                  <c:v>760.1</c:v>
                </c:pt>
                <c:pt idx="5802">
                  <c:v>760.2</c:v>
                </c:pt>
                <c:pt idx="5803">
                  <c:v>760.3</c:v>
                </c:pt>
                <c:pt idx="5804">
                  <c:v>760.4</c:v>
                </c:pt>
                <c:pt idx="5805">
                  <c:v>760.5</c:v>
                </c:pt>
                <c:pt idx="5806">
                  <c:v>760.6</c:v>
                </c:pt>
                <c:pt idx="5807">
                  <c:v>760.7</c:v>
                </c:pt>
                <c:pt idx="5808">
                  <c:v>760.8</c:v>
                </c:pt>
                <c:pt idx="5809">
                  <c:v>760.9</c:v>
                </c:pt>
                <c:pt idx="5810">
                  <c:v>761</c:v>
                </c:pt>
                <c:pt idx="5811">
                  <c:v>761.1</c:v>
                </c:pt>
                <c:pt idx="5812">
                  <c:v>761.2</c:v>
                </c:pt>
                <c:pt idx="5813">
                  <c:v>761.3</c:v>
                </c:pt>
                <c:pt idx="5814">
                  <c:v>761.4</c:v>
                </c:pt>
                <c:pt idx="5815">
                  <c:v>761.5</c:v>
                </c:pt>
                <c:pt idx="5816">
                  <c:v>761.6</c:v>
                </c:pt>
                <c:pt idx="5817">
                  <c:v>761.7</c:v>
                </c:pt>
                <c:pt idx="5818">
                  <c:v>761.8</c:v>
                </c:pt>
                <c:pt idx="5819">
                  <c:v>761.9</c:v>
                </c:pt>
                <c:pt idx="5820">
                  <c:v>762</c:v>
                </c:pt>
                <c:pt idx="5821">
                  <c:v>762.1</c:v>
                </c:pt>
                <c:pt idx="5822">
                  <c:v>762.2</c:v>
                </c:pt>
                <c:pt idx="5823">
                  <c:v>762.3</c:v>
                </c:pt>
                <c:pt idx="5824">
                  <c:v>762.4</c:v>
                </c:pt>
                <c:pt idx="5825">
                  <c:v>762.5</c:v>
                </c:pt>
                <c:pt idx="5826">
                  <c:v>762.6</c:v>
                </c:pt>
                <c:pt idx="5827">
                  <c:v>762.7</c:v>
                </c:pt>
                <c:pt idx="5828">
                  <c:v>762.8</c:v>
                </c:pt>
                <c:pt idx="5829">
                  <c:v>762.9</c:v>
                </c:pt>
                <c:pt idx="5830">
                  <c:v>763</c:v>
                </c:pt>
                <c:pt idx="5831">
                  <c:v>763.1</c:v>
                </c:pt>
                <c:pt idx="5832">
                  <c:v>763.2</c:v>
                </c:pt>
                <c:pt idx="5833">
                  <c:v>763.3</c:v>
                </c:pt>
                <c:pt idx="5834">
                  <c:v>763.4</c:v>
                </c:pt>
                <c:pt idx="5835">
                  <c:v>763.5</c:v>
                </c:pt>
                <c:pt idx="5836">
                  <c:v>763.6</c:v>
                </c:pt>
                <c:pt idx="5837">
                  <c:v>763.7</c:v>
                </c:pt>
                <c:pt idx="5838">
                  <c:v>763.8</c:v>
                </c:pt>
                <c:pt idx="5839">
                  <c:v>763.9</c:v>
                </c:pt>
                <c:pt idx="5840">
                  <c:v>764</c:v>
                </c:pt>
                <c:pt idx="5841">
                  <c:v>764.1</c:v>
                </c:pt>
                <c:pt idx="5842">
                  <c:v>764.2</c:v>
                </c:pt>
                <c:pt idx="5843">
                  <c:v>764.3</c:v>
                </c:pt>
                <c:pt idx="5844">
                  <c:v>764.4</c:v>
                </c:pt>
                <c:pt idx="5845">
                  <c:v>764.5</c:v>
                </c:pt>
                <c:pt idx="5846">
                  <c:v>764.6</c:v>
                </c:pt>
                <c:pt idx="5847">
                  <c:v>764.7</c:v>
                </c:pt>
                <c:pt idx="5848">
                  <c:v>764.8</c:v>
                </c:pt>
                <c:pt idx="5849">
                  <c:v>764.9</c:v>
                </c:pt>
                <c:pt idx="5850">
                  <c:v>765</c:v>
                </c:pt>
                <c:pt idx="5851">
                  <c:v>765.1</c:v>
                </c:pt>
                <c:pt idx="5852">
                  <c:v>765.2</c:v>
                </c:pt>
                <c:pt idx="5853">
                  <c:v>765.3</c:v>
                </c:pt>
                <c:pt idx="5854">
                  <c:v>765.4</c:v>
                </c:pt>
                <c:pt idx="5855">
                  <c:v>765.5</c:v>
                </c:pt>
                <c:pt idx="5856">
                  <c:v>765.6</c:v>
                </c:pt>
                <c:pt idx="5857">
                  <c:v>765.7</c:v>
                </c:pt>
                <c:pt idx="5858">
                  <c:v>765.8</c:v>
                </c:pt>
                <c:pt idx="5859">
                  <c:v>765.9</c:v>
                </c:pt>
                <c:pt idx="5860">
                  <c:v>766</c:v>
                </c:pt>
                <c:pt idx="5861">
                  <c:v>766.1</c:v>
                </c:pt>
                <c:pt idx="5862">
                  <c:v>766.2</c:v>
                </c:pt>
                <c:pt idx="5863">
                  <c:v>766.3</c:v>
                </c:pt>
                <c:pt idx="5864">
                  <c:v>766.4</c:v>
                </c:pt>
                <c:pt idx="5865">
                  <c:v>766.5</c:v>
                </c:pt>
                <c:pt idx="5866">
                  <c:v>766.6</c:v>
                </c:pt>
                <c:pt idx="5867">
                  <c:v>766.7</c:v>
                </c:pt>
                <c:pt idx="5868">
                  <c:v>766.8</c:v>
                </c:pt>
                <c:pt idx="5869">
                  <c:v>766.9</c:v>
                </c:pt>
                <c:pt idx="5870">
                  <c:v>767</c:v>
                </c:pt>
                <c:pt idx="5871">
                  <c:v>767.1</c:v>
                </c:pt>
                <c:pt idx="5872">
                  <c:v>767.2</c:v>
                </c:pt>
                <c:pt idx="5873">
                  <c:v>767.3</c:v>
                </c:pt>
                <c:pt idx="5874">
                  <c:v>767.4</c:v>
                </c:pt>
                <c:pt idx="5875">
                  <c:v>767.5</c:v>
                </c:pt>
                <c:pt idx="5876">
                  <c:v>767.6</c:v>
                </c:pt>
                <c:pt idx="5877">
                  <c:v>767.7</c:v>
                </c:pt>
                <c:pt idx="5878">
                  <c:v>767.8</c:v>
                </c:pt>
                <c:pt idx="5879">
                  <c:v>767.9</c:v>
                </c:pt>
                <c:pt idx="5880">
                  <c:v>768</c:v>
                </c:pt>
                <c:pt idx="5881">
                  <c:v>768.1</c:v>
                </c:pt>
                <c:pt idx="5882">
                  <c:v>768.2</c:v>
                </c:pt>
                <c:pt idx="5883">
                  <c:v>768.3</c:v>
                </c:pt>
                <c:pt idx="5884">
                  <c:v>768.4</c:v>
                </c:pt>
                <c:pt idx="5885">
                  <c:v>768.5</c:v>
                </c:pt>
                <c:pt idx="5886">
                  <c:v>768.6</c:v>
                </c:pt>
                <c:pt idx="5887">
                  <c:v>768.7</c:v>
                </c:pt>
                <c:pt idx="5888">
                  <c:v>768.8</c:v>
                </c:pt>
                <c:pt idx="5889">
                  <c:v>768.9</c:v>
                </c:pt>
                <c:pt idx="5890">
                  <c:v>769</c:v>
                </c:pt>
                <c:pt idx="5891">
                  <c:v>769.1</c:v>
                </c:pt>
                <c:pt idx="5892">
                  <c:v>769.2</c:v>
                </c:pt>
                <c:pt idx="5893">
                  <c:v>769.3</c:v>
                </c:pt>
                <c:pt idx="5894">
                  <c:v>769.4</c:v>
                </c:pt>
                <c:pt idx="5895">
                  <c:v>769.5</c:v>
                </c:pt>
                <c:pt idx="5896">
                  <c:v>769.6</c:v>
                </c:pt>
                <c:pt idx="5897">
                  <c:v>769.7</c:v>
                </c:pt>
                <c:pt idx="5898">
                  <c:v>769.8</c:v>
                </c:pt>
                <c:pt idx="5899">
                  <c:v>769.9</c:v>
                </c:pt>
                <c:pt idx="5900">
                  <c:v>770</c:v>
                </c:pt>
                <c:pt idx="5901">
                  <c:v>770.1</c:v>
                </c:pt>
                <c:pt idx="5902">
                  <c:v>770.2</c:v>
                </c:pt>
                <c:pt idx="5903">
                  <c:v>770.3</c:v>
                </c:pt>
                <c:pt idx="5904">
                  <c:v>770.4</c:v>
                </c:pt>
                <c:pt idx="5905">
                  <c:v>770.5</c:v>
                </c:pt>
                <c:pt idx="5906">
                  <c:v>770.6</c:v>
                </c:pt>
                <c:pt idx="5907">
                  <c:v>770.7</c:v>
                </c:pt>
                <c:pt idx="5908">
                  <c:v>770.8</c:v>
                </c:pt>
                <c:pt idx="5909">
                  <c:v>770.9</c:v>
                </c:pt>
                <c:pt idx="5910">
                  <c:v>771</c:v>
                </c:pt>
                <c:pt idx="5911">
                  <c:v>771.1</c:v>
                </c:pt>
                <c:pt idx="5912">
                  <c:v>771.2</c:v>
                </c:pt>
                <c:pt idx="5913">
                  <c:v>771.3</c:v>
                </c:pt>
                <c:pt idx="5914">
                  <c:v>771.4</c:v>
                </c:pt>
                <c:pt idx="5915">
                  <c:v>771.5</c:v>
                </c:pt>
                <c:pt idx="5916">
                  <c:v>771.6</c:v>
                </c:pt>
                <c:pt idx="5917">
                  <c:v>771.7</c:v>
                </c:pt>
                <c:pt idx="5918">
                  <c:v>771.8</c:v>
                </c:pt>
                <c:pt idx="5919">
                  <c:v>771.9</c:v>
                </c:pt>
                <c:pt idx="5920">
                  <c:v>772</c:v>
                </c:pt>
                <c:pt idx="5921">
                  <c:v>772.1</c:v>
                </c:pt>
                <c:pt idx="5922">
                  <c:v>772.2</c:v>
                </c:pt>
                <c:pt idx="5923">
                  <c:v>772.3</c:v>
                </c:pt>
                <c:pt idx="5924">
                  <c:v>772.4</c:v>
                </c:pt>
                <c:pt idx="5925">
                  <c:v>772.5</c:v>
                </c:pt>
                <c:pt idx="5926">
                  <c:v>772.6</c:v>
                </c:pt>
                <c:pt idx="5927">
                  <c:v>772.7</c:v>
                </c:pt>
                <c:pt idx="5928">
                  <c:v>772.8</c:v>
                </c:pt>
                <c:pt idx="5929">
                  <c:v>772.9</c:v>
                </c:pt>
                <c:pt idx="5930">
                  <c:v>773</c:v>
                </c:pt>
                <c:pt idx="5931">
                  <c:v>773.1</c:v>
                </c:pt>
                <c:pt idx="5932">
                  <c:v>773.2</c:v>
                </c:pt>
                <c:pt idx="5933">
                  <c:v>773.3</c:v>
                </c:pt>
                <c:pt idx="5934">
                  <c:v>773.4</c:v>
                </c:pt>
                <c:pt idx="5935">
                  <c:v>773.5</c:v>
                </c:pt>
                <c:pt idx="5936">
                  <c:v>773.6</c:v>
                </c:pt>
                <c:pt idx="5937">
                  <c:v>773.7</c:v>
                </c:pt>
                <c:pt idx="5938">
                  <c:v>773.8</c:v>
                </c:pt>
                <c:pt idx="5939">
                  <c:v>773.9</c:v>
                </c:pt>
                <c:pt idx="5940">
                  <c:v>774</c:v>
                </c:pt>
                <c:pt idx="5941">
                  <c:v>774.1</c:v>
                </c:pt>
                <c:pt idx="5942">
                  <c:v>774.2</c:v>
                </c:pt>
                <c:pt idx="5943">
                  <c:v>774.3</c:v>
                </c:pt>
                <c:pt idx="5944">
                  <c:v>774.4</c:v>
                </c:pt>
                <c:pt idx="5945">
                  <c:v>774.5</c:v>
                </c:pt>
                <c:pt idx="5946">
                  <c:v>774.6</c:v>
                </c:pt>
                <c:pt idx="5947">
                  <c:v>774.7</c:v>
                </c:pt>
                <c:pt idx="5948">
                  <c:v>774.8</c:v>
                </c:pt>
                <c:pt idx="5949">
                  <c:v>774.9</c:v>
                </c:pt>
                <c:pt idx="5950">
                  <c:v>775</c:v>
                </c:pt>
                <c:pt idx="5951">
                  <c:v>775.1</c:v>
                </c:pt>
                <c:pt idx="5952">
                  <c:v>775.2</c:v>
                </c:pt>
                <c:pt idx="5953">
                  <c:v>775.3</c:v>
                </c:pt>
                <c:pt idx="5954">
                  <c:v>775.4</c:v>
                </c:pt>
                <c:pt idx="5955">
                  <c:v>775.5</c:v>
                </c:pt>
                <c:pt idx="5956">
                  <c:v>775.6</c:v>
                </c:pt>
                <c:pt idx="5957">
                  <c:v>775.7</c:v>
                </c:pt>
                <c:pt idx="5958">
                  <c:v>775.8</c:v>
                </c:pt>
                <c:pt idx="5959">
                  <c:v>775.9</c:v>
                </c:pt>
                <c:pt idx="5960">
                  <c:v>776</c:v>
                </c:pt>
                <c:pt idx="5961">
                  <c:v>776.1</c:v>
                </c:pt>
                <c:pt idx="5962">
                  <c:v>776.2</c:v>
                </c:pt>
                <c:pt idx="5963">
                  <c:v>776.3</c:v>
                </c:pt>
                <c:pt idx="5964">
                  <c:v>776.4</c:v>
                </c:pt>
                <c:pt idx="5965">
                  <c:v>776.5</c:v>
                </c:pt>
                <c:pt idx="5966">
                  <c:v>776.6</c:v>
                </c:pt>
                <c:pt idx="5967">
                  <c:v>776.7</c:v>
                </c:pt>
                <c:pt idx="5968">
                  <c:v>776.8</c:v>
                </c:pt>
                <c:pt idx="5969">
                  <c:v>776.9</c:v>
                </c:pt>
                <c:pt idx="5970">
                  <c:v>777</c:v>
                </c:pt>
                <c:pt idx="5971">
                  <c:v>777.1</c:v>
                </c:pt>
                <c:pt idx="5972">
                  <c:v>777.2</c:v>
                </c:pt>
                <c:pt idx="5973">
                  <c:v>777.3</c:v>
                </c:pt>
                <c:pt idx="5974">
                  <c:v>777.4</c:v>
                </c:pt>
                <c:pt idx="5975">
                  <c:v>777.5</c:v>
                </c:pt>
                <c:pt idx="5976">
                  <c:v>777.6</c:v>
                </c:pt>
                <c:pt idx="5977">
                  <c:v>777.7</c:v>
                </c:pt>
                <c:pt idx="5978">
                  <c:v>777.8</c:v>
                </c:pt>
                <c:pt idx="5979">
                  <c:v>777.9</c:v>
                </c:pt>
                <c:pt idx="5980">
                  <c:v>778</c:v>
                </c:pt>
                <c:pt idx="5981">
                  <c:v>778.1</c:v>
                </c:pt>
                <c:pt idx="5982">
                  <c:v>778.2</c:v>
                </c:pt>
                <c:pt idx="5983">
                  <c:v>778.3</c:v>
                </c:pt>
                <c:pt idx="5984">
                  <c:v>778.4</c:v>
                </c:pt>
                <c:pt idx="5985">
                  <c:v>778.5</c:v>
                </c:pt>
                <c:pt idx="5986">
                  <c:v>778.6</c:v>
                </c:pt>
                <c:pt idx="5987">
                  <c:v>778.7</c:v>
                </c:pt>
                <c:pt idx="5988">
                  <c:v>778.8</c:v>
                </c:pt>
                <c:pt idx="5989">
                  <c:v>778.9</c:v>
                </c:pt>
                <c:pt idx="5990">
                  <c:v>779</c:v>
                </c:pt>
                <c:pt idx="5991">
                  <c:v>779.1</c:v>
                </c:pt>
                <c:pt idx="5992">
                  <c:v>779.2</c:v>
                </c:pt>
                <c:pt idx="5993">
                  <c:v>779.3</c:v>
                </c:pt>
                <c:pt idx="5994">
                  <c:v>779.4</c:v>
                </c:pt>
                <c:pt idx="5995">
                  <c:v>779.5</c:v>
                </c:pt>
                <c:pt idx="5996">
                  <c:v>779.6</c:v>
                </c:pt>
                <c:pt idx="5997">
                  <c:v>779.7</c:v>
                </c:pt>
                <c:pt idx="5998">
                  <c:v>779.8</c:v>
                </c:pt>
                <c:pt idx="5999">
                  <c:v>779.9</c:v>
                </c:pt>
                <c:pt idx="6000">
                  <c:v>780</c:v>
                </c:pt>
                <c:pt idx="6001">
                  <c:v>780.1</c:v>
                </c:pt>
                <c:pt idx="6002">
                  <c:v>780.2</c:v>
                </c:pt>
                <c:pt idx="6003">
                  <c:v>780.3</c:v>
                </c:pt>
                <c:pt idx="6004">
                  <c:v>780.4</c:v>
                </c:pt>
                <c:pt idx="6005">
                  <c:v>780.5</c:v>
                </c:pt>
                <c:pt idx="6006">
                  <c:v>780.6</c:v>
                </c:pt>
                <c:pt idx="6007">
                  <c:v>780.7</c:v>
                </c:pt>
                <c:pt idx="6008">
                  <c:v>780.8</c:v>
                </c:pt>
                <c:pt idx="6009">
                  <c:v>780.9</c:v>
                </c:pt>
                <c:pt idx="6010">
                  <c:v>781</c:v>
                </c:pt>
                <c:pt idx="6011">
                  <c:v>781.1</c:v>
                </c:pt>
                <c:pt idx="6012">
                  <c:v>781.2</c:v>
                </c:pt>
                <c:pt idx="6013">
                  <c:v>781.3</c:v>
                </c:pt>
                <c:pt idx="6014">
                  <c:v>781.4</c:v>
                </c:pt>
                <c:pt idx="6015">
                  <c:v>781.5</c:v>
                </c:pt>
                <c:pt idx="6016">
                  <c:v>781.6</c:v>
                </c:pt>
                <c:pt idx="6017">
                  <c:v>781.7</c:v>
                </c:pt>
                <c:pt idx="6018">
                  <c:v>781.8</c:v>
                </c:pt>
                <c:pt idx="6019">
                  <c:v>781.9</c:v>
                </c:pt>
                <c:pt idx="6020">
                  <c:v>782</c:v>
                </c:pt>
                <c:pt idx="6021">
                  <c:v>782.1</c:v>
                </c:pt>
                <c:pt idx="6022">
                  <c:v>782.2</c:v>
                </c:pt>
                <c:pt idx="6023">
                  <c:v>782.3</c:v>
                </c:pt>
                <c:pt idx="6024">
                  <c:v>782.4</c:v>
                </c:pt>
                <c:pt idx="6025">
                  <c:v>782.5</c:v>
                </c:pt>
                <c:pt idx="6026">
                  <c:v>782.6</c:v>
                </c:pt>
                <c:pt idx="6027">
                  <c:v>782.7</c:v>
                </c:pt>
                <c:pt idx="6028">
                  <c:v>782.8</c:v>
                </c:pt>
                <c:pt idx="6029">
                  <c:v>782.9</c:v>
                </c:pt>
                <c:pt idx="6030">
                  <c:v>783</c:v>
                </c:pt>
                <c:pt idx="6031">
                  <c:v>783.1</c:v>
                </c:pt>
                <c:pt idx="6032">
                  <c:v>783.2</c:v>
                </c:pt>
                <c:pt idx="6033">
                  <c:v>783.3</c:v>
                </c:pt>
                <c:pt idx="6034">
                  <c:v>783.4</c:v>
                </c:pt>
                <c:pt idx="6035">
                  <c:v>783.5</c:v>
                </c:pt>
                <c:pt idx="6036">
                  <c:v>783.6</c:v>
                </c:pt>
                <c:pt idx="6037">
                  <c:v>783.7</c:v>
                </c:pt>
                <c:pt idx="6038">
                  <c:v>783.8</c:v>
                </c:pt>
                <c:pt idx="6039">
                  <c:v>783.9</c:v>
                </c:pt>
                <c:pt idx="6040">
                  <c:v>784</c:v>
                </c:pt>
                <c:pt idx="6041">
                  <c:v>784.1</c:v>
                </c:pt>
                <c:pt idx="6042">
                  <c:v>784.2</c:v>
                </c:pt>
                <c:pt idx="6043">
                  <c:v>784.3</c:v>
                </c:pt>
                <c:pt idx="6044">
                  <c:v>784.4</c:v>
                </c:pt>
                <c:pt idx="6045">
                  <c:v>784.5</c:v>
                </c:pt>
                <c:pt idx="6046">
                  <c:v>784.6</c:v>
                </c:pt>
                <c:pt idx="6047">
                  <c:v>784.7</c:v>
                </c:pt>
                <c:pt idx="6048">
                  <c:v>784.8</c:v>
                </c:pt>
                <c:pt idx="6049">
                  <c:v>784.9</c:v>
                </c:pt>
                <c:pt idx="6050">
                  <c:v>785</c:v>
                </c:pt>
                <c:pt idx="6051">
                  <c:v>785.1</c:v>
                </c:pt>
                <c:pt idx="6052">
                  <c:v>785.2</c:v>
                </c:pt>
                <c:pt idx="6053">
                  <c:v>785.3</c:v>
                </c:pt>
                <c:pt idx="6054">
                  <c:v>785.4</c:v>
                </c:pt>
                <c:pt idx="6055">
                  <c:v>785.5</c:v>
                </c:pt>
                <c:pt idx="6056">
                  <c:v>785.6</c:v>
                </c:pt>
                <c:pt idx="6057">
                  <c:v>785.7</c:v>
                </c:pt>
                <c:pt idx="6058">
                  <c:v>785.8</c:v>
                </c:pt>
                <c:pt idx="6059">
                  <c:v>785.9</c:v>
                </c:pt>
                <c:pt idx="6060">
                  <c:v>786</c:v>
                </c:pt>
                <c:pt idx="6061">
                  <c:v>786.1</c:v>
                </c:pt>
                <c:pt idx="6062">
                  <c:v>786.2</c:v>
                </c:pt>
                <c:pt idx="6063">
                  <c:v>786.3</c:v>
                </c:pt>
                <c:pt idx="6064">
                  <c:v>786.4</c:v>
                </c:pt>
                <c:pt idx="6065">
                  <c:v>786.5</c:v>
                </c:pt>
                <c:pt idx="6066">
                  <c:v>786.6</c:v>
                </c:pt>
                <c:pt idx="6067">
                  <c:v>786.7</c:v>
                </c:pt>
                <c:pt idx="6068">
                  <c:v>786.8</c:v>
                </c:pt>
                <c:pt idx="6069">
                  <c:v>786.9</c:v>
                </c:pt>
                <c:pt idx="6070">
                  <c:v>787</c:v>
                </c:pt>
                <c:pt idx="6071">
                  <c:v>787.1</c:v>
                </c:pt>
                <c:pt idx="6072">
                  <c:v>787.2</c:v>
                </c:pt>
                <c:pt idx="6073">
                  <c:v>787.3</c:v>
                </c:pt>
                <c:pt idx="6074">
                  <c:v>787.4</c:v>
                </c:pt>
                <c:pt idx="6075">
                  <c:v>787.5</c:v>
                </c:pt>
                <c:pt idx="6076">
                  <c:v>787.6</c:v>
                </c:pt>
                <c:pt idx="6077">
                  <c:v>787.7</c:v>
                </c:pt>
                <c:pt idx="6078">
                  <c:v>787.8</c:v>
                </c:pt>
                <c:pt idx="6079">
                  <c:v>787.9</c:v>
                </c:pt>
                <c:pt idx="6080">
                  <c:v>788</c:v>
                </c:pt>
                <c:pt idx="6081">
                  <c:v>788.1</c:v>
                </c:pt>
                <c:pt idx="6082">
                  <c:v>788.2</c:v>
                </c:pt>
                <c:pt idx="6083">
                  <c:v>788.3</c:v>
                </c:pt>
                <c:pt idx="6084">
                  <c:v>788.4</c:v>
                </c:pt>
                <c:pt idx="6085">
                  <c:v>788.5</c:v>
                </c:pt>
                <c:pt idx="6086">
                  <c:v>788.6</c:v>
                </c:pt>
                <c:pt idx="6087">
                  <c:v>788.7</c:v>
                </c:pt>
                <c:pt idx="6088">
                  <c:v>788.8</c:v>
                </c:pt>
                <c:pt idx="6089">
                  <c:v>788.9</c:v>
                </c:pt>
                <c:pt idx="6090">
                  <c:v>789</c:v>
                </c:pt>
                <c:pt idx="6091">
                  <c:v>789.1</c:v>
                </c:pt>
                <c:pt idx="6092">
                  <c:v>789.2</c:v>
                </c:pt>
                <c:pt idx="6093">
                  <c:v>789.3</c:v>
                </c:pt>
                <c:pt idx="6094">
                  <c:v>789.4</c:v>
                </c:pt>
                <c:pt idx="6095">
                  <c:v>789.5</c:v>
                </c:pt>
                <c:pt idx="6096">
                  <c:v>789.6</c:v>
                </c:pt>
                <c:pt idx="6097">
                  <c:v>789.7</c:v>
                </c:pt>
                <c:pt idx="6098">
                  <c:v>789.8</c:v>
                </c:pt>
                <c:pt idx="6099">
                  <c:v>789.9</c:v>
                </c:pt>
                <c:pt idx="6100">
                  <c:v>790</c:v>
                </c:pt>
                <c:pt idx="6101">
                  <c:v>790.1</c:v>
                </c:pt>
                <c:pt idx="6102">
                  <c:v>790.2</c:v>
                </c:pt>
                <c:pt idx="6103">
                  <c:v>790.3</c:v>
                </c:pt>
                <c:pt idx="6104">
                  <c:v>790.4</c:v>
                </c:pt>
                <c:pt idx="6105">
                  <c:v>790.5</c:v>
                </c:pt>
                <c:pt idx="6106">
                  <c:v>790.6</c:v>
                </c:pt>
                <c:pt idx="6107">
                  <c:v>790.7</c:v>
                </c:pt>
                <c:pt idx="6108">
                  <c:v>790.8</c:v>
                </c:pt>
                <c:pt idx="6109">
                  <c:v>790.9</c:v>
                </c:pt>
                <c:pt idx="6110">
                  <c:v>791</c:v>
                </c:pt>
                <c:pt idx="6111">
                  <c:v>791.1</c:v>
                </c:pt>
                <c:pt idx="6112">
                  <c:v>791.2</c:v>
                </c:pt>
                <c:pt idx="6113">
                  <c:v>791.3</c:v>
                </c:pt>
                <c:pt idx="6114">
                  <c:v>791.4</c:v>
                </c:pt>
                <c:pt idx="6115">
                  <c:v>791.5</c:v>
                </c:pt>
                <c:pt idx="6116">
                  <c:v>791.6</c:v>
                </c:pt>
                <c:pt idx="6117">
                  <c:v>791.7</c:v>
                </c:pt>
                <c:pt idx="6118">
                  <c:v>791.8</c:v>
                </c:pt>
                <c:pt idx="6119">
                  <c:v>791.9</c:v>
                </c:pt>
                <c:pt idx="6120">
                  <c:v>792</c:v>
                </c:pt>
                <c:pt idx="6121">
                  <c:v>792.1</c:v>
                </c:pt>
                <c:pt idx="6122">
                  <c:v>792.2</c:v>
                </c:pt>
                <c:pt idx="6123">
                  <c:v>792.3</c:v>
                </c:pt>
                <c:pt idx="6124">
                  <c:v>792.4</c:v>
                </c:pt>
                <c:pt idx="6125">
                  <c:v>792.5</c:v>
                </c:pt>
                <c:pt idx="6126">
                  <c:v>792.6</c:v>
                </c:pt>
                <c:pt idx="6127">
                  <c:v>792.7</c:v>
                </c:pt>
                <c:pt idx="6128">
                  <c:v>792.8</c:v>
                </c:pt>
                <c:pt idx="6129">
                  <c:v>792.9</c:v>
                </c:pt>
                <c:pt idx="6130">
                  <c:v>793</c:v>
                </c:pt>
                <c:pt idx="6131">
                  <c:v>793.1</c:v>
                </c:pt>
                <c:pt idx="6132">
                  <c:v>793.2</c:v>
                </c:pt>
                <c:pt idx="6133">
                  <c:v>793.3</c:v>
                </c:pt>
                <c:pt idx="6134">
                  <c:v>793.4</c:v>
                </c:pt>
                <c:pt idx="6135">
                  <c:v>793.5</c:v>
                </c:pt>
                <c:pt idx="6136">
                  <c:v>793.6</c:v>
                </c:pt>
                <c:pt idx="6137">
                  <c:v>793.7</c:v>
                </c:pt>
                <c:pt idx="6138">
                  <c:v>793.8</c:v>
                </c:pt>
                <c:pt idx="6139">
                  <c:v>793.9</c:v>
                </c:pt>
                <c:pt idx="6140">
                  <c:v>794</c:v>
                </c:pt>
                <c:pt idx="6141">
                  <c:v>794.1</c:v>
                </c:pt>
                <c:pt idx="6142">
                  <c:v>794.2</c:v>
                </c:pt>
                <c:pt idx="6143">
                  <c:v>794.3</c:v>
                </c:pt>
                <c:pt idx="6144">
                  <c:v>794.4</c:v>
                </c:pt>
                <c:pt idx="6145">
                  <c:v>794.5</c:v>
                </c:pt>
                <c:pt idx="6146">
                  <c:v>794.6</c:v>
                </c:pt>
                <c:pt idx="6147">
                  <c:v>794.7</c:v>
                </c:pt>
                <c:pt idx="6148">
                  <c:v>794.8</c:v>
                </c:pt>
                <c:pt idx="6149">
                  <c:v>794.9</c:v>
                </c:pt>
                <c:pt idx="6150">
                  <c:v>795</c:v>
                </c:pt>
                <c:pt idx="6151">
                  <c:v>795.1</c:v>
                </c:pt>
                <c:pt idx="6152">
                  <c:v>795.2</c:v>
                </c:pt>
                <c:pt idx="6153">
                  <c:v>795.3</c:v>
                </c:pt>
                <c:pt idx="6154">
                  <c:v>795.4</c:v>
                </c:pt>
                <c:pt idx="6155">
                  <c:v>795.5</c:v>
                </c:pt>
                <c:pt idx="6156">
                  <c:v>795.6</c:v>
                </c:pt>
                <c:pt idx="6157">
                  <c:v>795.7</c:v>
                </c:pt>
                <c:pt idx="6158">
                  <c:v>795.8</c:v>
                </c:pt>
                <c:pt idx="6159">
                  <c:v>795.9</c:v>
                </c:pt>
                <c:pt idx="6160">
                  <c:v>796</c:v>
                </c:pt>
                <c:pt idx="6161">
                  <c:v>796.1</c:v>
                </c:pt>
                <c:pt idx="6162">
                  <c:v>796.2</c:v>
                </c:pt>
                <c:pt idx="6163">
                  <c:v>796.3</c:v>
                </c:pt>
                <c:pt idx="6164">
                  <c:v>796.4</c:v>
                </c:pt>
                <c:pt idx="6165">
                  <c:v>796.5</c:v>
                </c:pt>
                <c:pt idx="6166">
                  <c:v>796.6</c:v>
                </c:pt>
                <c:pt idx="6167">
                  <c:v>796.7</c:v>
                </c:pt>
                <c:pt idx="6168">
                  <c:v>796.8</c:v>
                </c:pt>
                <c:pt idx="6169">
                  <c:v>796.9</c:v>
                </c:pt>
                <c:pt idx="6170">
                  <c:v>797</c:v>
                </c:pt>
                <c:pt idx="6171">
                  <c:v>797.1</c:v>
                </c:pt>
                <c:pt idx="6172">
                  <c:v>797.2</c:v>
                </c:pt>
                <c:pt idx="6173">
                  <c:v>797.3</c:v>
                </c:pt>
                <c:pt idx="6174">
                  <c:v>797.4</c:v>
                </c:pt>
                <c:pt idx="6175">
                  <c:v>797.5</c:v>
                </c:pt>
                <c:pt idx="6176">
                  <c:v>797.6</c:v>
                </c:pt>
                <c:pt idx="6177">
                  <c:v>797.7</c:v>
                </c:pt>
                <c:pt idx="6178">
                  <c:v>797.8</c:v>
                </c:pt>
                <c:pt idx="6179">
                  <c:v>797.9</c:v>
                </c:pt>
                <c:pt idx="6180">
                  <c:v>798</c:v>
                </c:pt>
                <c:pt idx="6181">
                  <c:v>798.1</c:v>
                </c:pt>
                <c:pt idx="6182">
                  <c:v>798.2</c:v>
                </c:pt>
                <c:pt idx="6183">
                  <c:v>798.3</c:v>
                </c:pt>
                <c:pt idx="6184">
                  <c:v>798.4</c:v>
                </c:pt>
                <c:pt idx="6185">
                  <c:v>798.5</c:v>
                </c:pt>
                <c:pt idx="6186">
                  <c:v>798.6</c:v>
                </c:pt>
                <c:pt idx="6187">
                  <c:v>798.7</c:v>
                </c:pt>
                <c:pt idx="6188">
                  <c:v>798.8</c:v>
                </c:pt>
                <c:pt idx="6189">
                  <c:v>798.9</c:v>
                </c:pt>
                <c:pt idx="6190">
                  <c:v>799</c:v>
                </c:pt>
                <c:pt idx="6191">
                  <c:v>799.1</c:v>
                </c:pt>
                <c:pt idx="6192">
                  <c:v>799.2</c:v>
                </c:pt>
                <c:pt idx="6193">
                  <c:v>799.3</c:v>
                </c:pt>
                <c:pt idx="6194">
                  <c:v>799.4</c:v>
                </c:pt>
                <c:pt idx="6195">
                  <c:v>799.5</c:v>
                </c:pt>
                <c:pt idx="6196">
                  <c:v>799.6</c:v>
                </c:pt>
                <c:pt idx="6197">
                  <c:v>799.7</c:v>
                </c:pt>
                <c:pt idx="6198">
                  <c:v>799.8</c:v>
                </c:pt>
                <c:pt idx="6199">
                  <c:v>799.9</c:v>
                </c:pt>
                <c:pt idx="6200">
                  <c:v>800</c:v>
                </c:pt>
                <c:pt idx="6201">
                  <c:v>800.1</c:v>
                </c:pt>
                <c:pt idx="6202">
                  <c:v>800.2</c:v>
                </c:pt>
                <c:pt idx="6203">
                  <c:v>800.3</c:v>
                </c:pt>
                <c:pt idx="6204">
                  <c:v>800.4</c:v>
                </c:pt>
                <c:pt idx="6205">
                  <c:v>800.5</c:v>
                </c:pt>
                <c:pt idx="6206">
                  <c:v>800.6</c:v>
                </c:pt>
                <c:pt idx="6207">
                  <c:v>800.7</c:v>
                </c:pt>
                <c:pt idx="6208">
                  <c:v>800.8</c:v>
                </c:pt>
                <c:pt idx="6209">
                  <c:v>800.9</c:v>
                </c:pt>
                <c:pt idx="6210">
                  <c:v>801</c:v>
                </c:pt>
                <c:pt idx="6211">
                  <c:v>801.1</c:v>
                </c:pt>
                <c:pt idx="6212">
                  <c:v>801.2</c:v>
                </c:pt>
                <c:pt idx="6213">
                  <c:v>801.3</c:v>
                </c:pt>
                <c:pt idx="6214">
                  <c:v>801.4</c:v>
                </c:pt>
                <c:pt idx="6215">
                  <c:v>801.5</c:v>
                </c:pt>
                <c:pt idx="6216">
                  <c:v>801.6</c:v>
                </c:pt>
                <c:pt idx="6217">
                  <c:v>801.7</c:v>
                </c:pt>
                <c:pt idx="6218">
                  <c:v>801.8</c:v>
                </c:pt>
                <c:pt idx="6219">
                  <c:v>801.9</c:v>
                </c:pt>
                <c:pt idx="6220">
                  <c:v>802</c:v>
                </c:pt>
                <c:pt idx="6221">
                  <c:v>802.1</c:v>
                </c:pt>
                <c:pt idx="6222">
                  <c:v>802.2</c:v>
                </c:pt>
                <c:pt idx="6223">
                  <c:v>802.3</c:v>
                </c:pt>
                <c:pt idx="6224">
                  <c:v>802.4</c:v>
                </c:pt>
                <c:pt idx="6225">
                  <c:v>802.5</c:v>
                </c:pt>
                <c:pt idx="6226">
                  <c:v>802.6</c:v>
                </c:pt>
                <c:pt idx="6227">
                  <c:v>802.7</c:v>
                </c:pt>
                <c:pt idx="6228">
                  <c:v>802.8</c:v>
                </c:pt>
                <c:pt idx="6229">
                  <c:v>802.9</c:v>
                </c:pt>
                <c:pt idx="6230">
                  <c:v>803</c:v>
                </c:pt>
                <c:pt idx="6231">
                  <c:v>803.1</c:v>
                </c:pt>
                <c:pt idx="6232">
                  <c:v>803.2</c:v>
                </c:pt>
                <c:pt idx="6233">
                  <c:v>803.3</c:v>
                </c:pt>
                <c:pt idx="6234">
                  <c:v>803.4</c:v>
                </c:pt>
                <c:pt idx="6235">
                  <c:v>803.5</c:v>
                </c:pt>
                <c:pt idx="6236">
                  <c:v>803.6</c:v>
                </c:pt>
                <c:pt idx="6237">
                  <c:v>803.7</c:v>
                </c:pt>
                <c:pt idx="6238">
                  <c:v>803.8</c:v>
                </c:pt>
                <c:pt idx="6239">
                  <c:v>803.9</c:v>
                </c:pt>
                <c:pt idx="6240">
                  <c:v>804</c:v>
                </c:pt>
                <c:pt idx="6241">
                  <c:v>804.1</c:v>
                </c:pt>
                <c:pt idx="6242">
                  <c:v>804.2</c:v>
                </c:pt>
                <c:pt idx="6243">
                  <c:v>804.3</c:v>
                </c:pt>
                <c:pt idx="6244">
                  <c:v>804.4</c:v>
                </c:pt>
                <c:pt idx="6245">
                  <c:v>804.5</c:v>
                </c:pt>
                <c:pt idx="6246">
                  <c:v>804.6</c:v>
                </c:pt>
                <c:pt idx="6247">
                  <c:v>804.7</c:v>
                </c:pt>
                <c:pt idx="6248">
                  <c:v>804.8</c:v>
                </c:pt>
                <c:pt idx="6249">
                  <c:v>804.9</c:v>
                </c:pt>
                <c:pt idx="6250">
                  <c:v>805</c:v>
                </c:pt>
                <c:pt idx="6251">
                  <c:v>805.1</c:v>
                </c:pt>
                <c:pt idx="6252">
                  <c:v>805.2</c:v>
                </c:pt>
                <c:pt idx="6253">
                  <c:v>805.3</c:v>
                </c:pt>
                <c:pt idx="6254">
                  <c:v>805.4</c:v>
                </c:pt>
                <c:pt idx="6255">
                  <c:v>805.5</c:v>
                </c:pt>
                <c:pt idx="6256">
                  <c:v>805.6</c:v>
                </c:pt>
                <c:pt idx="6257">
                  <c:v>805.7</c:v>
                </c:pt>
                <c:pt idx="6258">
                  <c:v>805.8</c:v>
                </c:pt>
                <c:pt idx="6259">
                  <c:v>805.9</c:v>
                </c:pt>
                <c:pt idx="6260">
                  <c:v>806</c:v>
                </c:pt>
                <c:pt idx="6261">
                  <c:v>806.1</c:v>
                </c:pt>
                <c:pt idx="6262">
                  <c:v>806.2</c:v>
                </c:pt>
                <c:pt idx="6263">
                  <c:v>806.3</c:v>
                </c:pt>
                <c:pt idx="6264">
                  <c:v>806.4</c:v>
                </c:pt>
                <c:pt idx="6265">
                  <c:v>806.5</c:v>
                </c:pt>
                <c:pt idx="6266">
                  <c:v>806.6</c:v>
                </c:pt>
                <c:pt idx="6267">
                  <c:v>806.7</c:v>
                </c:pt>
                <c:pt idx="6268">
                  <c:v>806.8</c:v>
                </c:pt>
                <c:pt idx="6269">
                  <c:v>806.9</c:v>
                </c:pt>
                <c:pt idx="6270">
                  <c:v>807</c:v>
                </c:pt>
                <c:pt idx="6271">
                  <c:v>807.1</c:v>
                </c:pt>
                <c:pt idx="6272">
                  <c:v>807.2</c:v>
                </c:pt>
                <c:pt idx="6273">
                  <c:v>807.3</c:v>
                </c:pt>
                <c:pt idx="6274">
                  <c:v>807.4</c:v>
                </c:pt>
                <c:pt idx="6275">
                  <c:v>807.5</c:v>
                </c:pt>
                <c:pt idx="6276">
                  <c:v>807.6</c:v>
                </c:pt>
                <c:pt idx="6277">
                  <c:v>807.7</c:v>
                </c:pt>
                <c:pt idx="6278">
                  <c:v>807.8</c:v>
                </c:pt>
                <c:pt idx="6279">
                  <c:v>807.9</c:v>
                </c:pt>
                <c:pt idx="6280">
                  <c:v>808</c:v>
                </c:pt>
                <c:pt idx="6281">
                  <c:v>808.1</c:v>
                </c:pt>
                <c:pt idx="6282">
                  <c:v>808.2</c:v>
                </c:pt>
                <c:pt idx="6283">
                  <c:v>808.3</c:v>
                </c:pt>
                <c:pt idx="6284">
                  <c:v>808.4</c:v>
                </c:pt>
                <c:pt idx="6285">
                  <c:v>808.5</c:v>
                </c:pt>
                <c:pt idx="6286">
                  <c:v>808.6</c:v>
                </c:pt>
                <c:pt idx="6287">
                  <c:v>808.7</c:v>
                </c:pt>
                <c:pt idx="6288">
                  <c:v>808.8</c:v>
                </c:pt>
                <c:pt idx="6289">
                  <c:v>808.9</c:v>
                </c:pt>
                <c:pt idx="6290">
                  <c:v>809</c:v>
                </c:pt>
                <c:pt idx="6291">
                  <c:v>809.1</c:v>
                </c:pt>
                <c:pt idx="6292">
                  <c:v>809.2</c:v>
                </c:pt>
                <c:pt idx="6293">
                  <c:v>809.3</c:v>
                </c:pt>
                <c:pt idx="6294">
                  <c:v>809.4</c:v>
                </c:pt>
                <c:pt idx="6295">
                  <c:v>809.5</c:v>
                </c:pt>
                <c:pt idx="6296">
                  <c:v>809.6</c:v>
                </c:pt>
                <c:pt idx="6297">
                  <c:v>809.7</c:v>
                </c:pt>
                <c:pt idx="6298">
                  <c:v>809.8</c:v>
                </c:pt>
                <c:pt idx="6299">
                  <c:v>809.9</c:v>
                </c:pt>
                <c:pt idx="6300">
                  <c:v>810</c:v>
                </c:pt>
                <c:pt idx="6301">
                  <c:v>810.1</c:v>
                </c:pt>
                <c:pt idx="6302">
                  <c:v>810.2</c:v>
                </c:pt>
                <c:pt idx="6303">
                  <c:v>810.3</c:v>
                </c:pt>
                <c:pt idx="6304">
                  <c:v>810.4</c:v>
                </c:pt>
                <c:pt idx="6305">
                  <c:v>810.5</c:v>
                </c:pt>
                <c:pt idx="6306">
                  <c:v>810.6</c:v>
                </c:pt>
                <c:pt idx="6307">
                  <c:v>810.7</c:v>
                </c:pt>
                <c:pt idx="6308">
                  <c:v>810.8</c:v>
                </c:pt>
                <c:pt idx="6309">
                  <c:v>810.9</c:v>
                </c:pt>
                <c:pt idx="6310">
                  <c:v>811</c:v>
                </c:pt>
                <c:pt idx="6311">
                  <c:v>811.1</c:v>
                </c:pt>
                <c:pt idx="6312">
                  <c:v>811.2</c:v>
                </c:pt>
                <c:pt idx="6313">
                  <c:v>811.3</c:v>
                </c:pt>
                <c:pt idx="6314">
                  <c:v>811.4</c:v>
                </c:pt>
                <c:pt idx="6315">
                  <c:v>811.5</c:v>
                </c:pt>
                <c:pt idx="6316">
                  <c:v>811.6</c:v>
                </c:pt>
                <c:pt idx="6317">
                  <c:v>811.7</c:v>
                </c:pt>
                <c:pt idx="6318">
                  <c:v>811.8</c:v>
                </c:pt>
                <c:pt idx="6319">
                  <c:v>811.9</c:v>
                </c:pt>
                <c:pt idx="6320">
                  <c:v>812</c:v>
                </c:pt>
                <c:pt idx="6321">
                  <c:v>812.1</c:v>
                </c:pt>
                <c:pt idx="6322">
                  <c:v>812.2</c:v>
                </c:pt>
                <c:pt idx="6323">
                  <c:v>812.3</c:v>
                </c:pt>
                <c:pt idx="6324">
                  <c:v>812.4</c:v>
                </c:pt>
                <c:pt idx="6325">
                  <c:v>812.5</c:v>
                </c:pt>
                <c:pt idx="6326">
                  <c:v>812.6</c:v>
                </c:pt>
                <c:pt idx="6327">
                  <c:v>812.7</c:v>
                </c:pt>
                <c:pt idx="6328">
                  <c:v>812.8</c:v>
                </c:pt>
                <c:pt idx="6329">
                  <c:v>812.9</c:v>
                </c:pt>
                <c:pt idx="6330">
                  <c:v>813</c:v>
                </c:pt>
                <c:pt idx="6331">
                  <c:v>813.1</c:v>
                </c:pt>
                <c:pt idx="6332">
                  <c:v>813.2</c:v>
                </c:pt>
                <c:pt idx="6333">
                  <c:v>813.3</c:v>
                </c:pt>
                <c:pt idx="6334">
                  <c:v>813.4</c:v>
                </c:pt>
                <c:pt idx="6335">
                  <c:v>813.5</c:v>
                </c:pt>
                <c:pt idx="6336">
                  <c:v>813.6</c:v>
                </c:pt>
                <c:pt idx="6337">
                  <c:v>813.7</c:v>
                </c:pt>
                <c:pt idx="6338">
                  <c:v>813.8</c:v>
                </c:pt>
                <c:pt idx="6339">
                  <c:v>813.9</c:v>
                </c:pt>
                <c:pt idx="6340">
                  <c:v>814</c:v>
                </c:pt>
                <c:pt idx="6341">
                  <c:v>814.1</c:v>
                </c:pt>
                <c:pt idx="6342">
                  <c:v>814.2</c:v>
                </c:pt>
                <c:pt idx="6343">
                  <c:v>814.3</c:v>
                </c:pt>
                <c:pt idx="6344">
                  <c:v>814.4</c:v>
                </c:pt>
                <c:pt idx="6345">
                  <c:v>814.5</c:v>
                </c:pt>
                <c:pt idx="6346">
                  <c:v>814.6</c:v>
                </c:pt>
                <c:pt idx="6347">
                  <c:v>814.7</c:v>
                </c:pt>
                <c:pt idx="6348">
                  <c:v>814.8</c:v>
                </c:pt>
                <c:pt idx="6349">
                  <c:v>814.9</c:v>
                </c:pt>
                <c:pt idx="6350">
                  <c:v>815</c:v>
                </c:pt>
                <c:pt idx="6351">
                  <c:v>815.1</c:v>
                </c:pt>
                <c:pt idx="6352">
                  <c:v>815.2</c:v>
                </c:pt>
                <c:pt idx="6353">
                  <c:v>815.3</c:v>
                </c:pt>
                <c:pt idx="6354">
                  <c:v>815.4</c:v>
                </c:pt>
                <c:pt idx="6355">
                  <c:v>815.5</c:v>
                </c:pt>
                <c:pt idx="6356">
                  <c:v>815.6</c:v>
                </c:pt>
                <c:pt idx="6357">
                  <c:v>815.7</c:v>
                </c:pt>
                <c:pt idx="6358">
                  <c:v>815.8</c:v>
                </c:pt>
                <c:pt idx="6359">
                  <c:v>815.9</c:v>
                </c:pt>
                <c:pt idx="6360">
                  <c:v>816</c:v>
                </c:pt>
                <c:pt idx="6361">
                  <c:v>816.1</c:v>
                </c:pt>
                <c:pt idx="6362">
                  <c:v>816.2</c:v>
                </c:pt>
                <c:pt idx="6363">
                  <c:v>816.3</c:v>
                </c:pt>
                <c:pt idx="6364">
                  <c:v>816.4</c:v>
                </c:pt>
                <c:pt idx="6365">
                  <c:v>816.5</c:v>
                </c:pt>
                <c:pt idx="6366">
                  <c:v>816.6</c:v>
                </c:pt>
                <c:pt idx="6367">
                  <c:v>816.7</c:v>
                </c:pt>
                <c:pt idx="6368">
                  <c:v>816.8</c:v>
                </c:pt>
                <c:pt idx="6369">
                  <c:v>816.9</c:v>
                </c:pt>
                <c:pt idx="6370">
                  <c:v>817</c:v>
                </c:pt>
                <c:pt idx="6371">
                  <c:v>817.1</c:v>
                </c:pt>
                <c:pt idx="6372">
                  <c:v>817.2</c:v>
                </c:pt>
                <c:pt idx="6373">
                  <c:v>817.3</c:v>
                </c:pt>
                <c:pt idx="6374">
                  <c:v>817.4</c:v>
                </c:pt>
                <c:pt idx="6375">
                  <c:v>817.5</c:v>
                </c:pt>
                <c:pt idx="6376">
                  <c:v>817.6</c:v>
                </c:pt>
                <c:pt idx="6377">
                  <c:v>817.7</c:v>
                </c:pt>
                <c:pt idx="6378">
                  <c:v>817.8</c:v>
                </c:pt>
                <c:pt idx="6379">
                  <c:v>817.9</c:v>
                </c:pt>
                <c:pt idx="6380">
                  <c:v>818</c:v>
                </c:pt>
                <c:pt idx="6381">
                  <c:v>818.1</c:v>
                </c:pt>
                <c:pt idx="6382">
                  <c:v>818.2</c:v>
                </c:pt>
                <c:pt idx="6383">
                  <c:v>818.3</c:v>
                </c:pt>
                <c:pt idx="6384">
                  <c:v>818.4</c:v>
                </c:pt>
                <c:pt idx="6385">
                  <c:v>818.5</c:v>
                </c:pt>
                <c:pt idx="6386">
                  <c:v>818.6</c:v>
                </c:pt>
                <c:pt idx="6387">
                  <c:v>818.7</c:v>
                </c:pt>
                <c:pt idx="6388">
                  <c:v>818.8</c:v>
                </c:pt>
                <c:pt idx="6389">
                  <c:v>818.9</c:v>
                </c:pt>
                <c:pt idx="6390">
                  <c:v>819</c:v>
                </c:pt>
                <c:pt idx="6391">
                  <c:v>819.1</c:v>
                </c:pt>
                <c:pt idx="6392">
                  <c:v>819.2</c:v>
                </c:pt>
                <c:pt idx="6393">
                  <c:v>819.3</c:v>
                </c:pt>
                <c:pt idx="6394">
                  <c:v>819.4</c:v>
                </c:pt>
                <c:pt idx="6395">
                  <c:v>819.5</c:v>
                </c:pt>
                <c:pt idx="6396">
                  <c:v>819.6</c:v>
                </c:pt>
                <c:pt idx="6397">
                  <c:v>819.7</c:v>
                </c:pt>
                <c:pt idx="6398">
                  <c:v>819.8</c:v>
                </c:pt>
                <c:pt idx="6399">
                  <c:v>819.9</c:v>
                </c:pt>
                <c:pt idx="6400">
                  <c:v>820</c:v>
                </c:pt>
                <c:pt idx="6401">
                  <c:v>820.1</c:v>
                </c:pt>
                <c:pt idx="6402">
                  <c:v>820.2</c:v>
                </c:pt>
                <c:pt idx="6403">
                  <c:v>820.3</c:v>
                </c:pt>
                <c:pt idx="6404">
                  <c:v>820.4</c:v>
                </c:pt>
                <c:pt idx="6405">
                  <c:v>820.5</c:v>
                </c:pt>
                <c:pt idx="6406">
                  <c:v>820.6</c:v>
                </c:pt>
                <c:pt idx="6407">
                  <c:v>820.7</c:v>
                </c:pt>
                <c:pt idx="6408">
                  <c:v>820.8</c:v>
                </c:pt>
                <c:pt idx="6409">
                  <c:v>820.9</c:v>
                </c:pt>
                <c:pt idx="6410">
                  <c:v>821</c:v>
                </c:pt>
                <c:pt idx="6411">
                  <c:v>821.1</c:v>
                </c:pt>
                <c:pt idx="6412">
                  <c:v>821.2</c:v>
                </c:pt>
                <c:pt idx="6413">
                  <c:v>821.3</c:v>
                </c:pt>
                <c:pt idx="6414">
                  <c:v>821.4</c:v>
                </c:pt>
                <c:pt idx="6415">
                  <c:v>821.5</c:v>
                </c:pt>
                <c:pt idx="6416">
                  <c:v>821.6</c:v>
                </c:pt>
                <c:pt idx="6417">
                  <c:v>821.7</c:v>
                </c:pt>
                <c:pt idx="6418">
                  <c:v>821.8</c:v>
                </c:pt>
                <c:pt idx="6419">
                  <c:v>821.9</c:v>
                </c:pt>
                <c:pt idx="6420">
                  <c:v>822</c:v>
                </c:pt>
                <c:pt idx="6421">
                  <c:v>822.1</c:v>
                </c:pt>
                <c:pt idx="6422">
                  <c:v>822.2</c:v>
                </c:pt>
                <c:pt idx="6423">
                  <c:v>822.3</c:v>
                </c:pt>
                <c:pt idx="6424">
                  <c:v>822.4</c:v>
                </c:pt>
                <c:pt idx="6425">
                  <c:v>822.5</c:v>
                </c:pt>
                <c:pt idx="6426">
                  <c:v>822.6</c:v>
                </c:pt>
                <c:pt idx="6427">
                  <c:v>822.7</c:v>
                </c:pt>
                <c:pt idx="6428">
                  <c:v>822.8</c:v>
                </c:pt>
                <c:pt idx="6429">
                  <c:v>822.9</c:v>
                </c:pt>
                <c:pt idx="6430">
                  <c:v>823</c:v>
                </c:pt>
                <c:pt idx="6431">
                  <c:v>823.1</c:v>
                </c:pt>
                <c:pt idx="6432">
                  <c:v>823.2</c:v>
                </c:pt>
                <c:pt idx="6433">
                  <c:v>823.3</c:v>
                </c:pt>
                <c:pt idx="6434">
                  <c:v>823.4</c:v>
                </c:pt>
                <c:pt idx="6435">
                  <c:v>823.5</c:v>
                </c:pt>
                <c:pt idx="6436">
                  <c:v>823.6</c:v>
                </c:pt>
                <c:pt idx="6437">
                  <c:v>823.7</c:v>
                </c:pt>
                <c:pt idx="6438">
                  <c:v>823.8</c:v>
                </c:pt>
                <c:pt idx="6439">
                  <c:v>823.9</c:v>
                </c:pt>
                <c:pt idx="6440">
                  <c:v>824</c:v>
                </c:pt>
                <c:pt idx="6441">
                  <c:v>824.1</c:v>
                </c:pt>
                <c:pt idx="6442">
                  <c:v>824.2</c:v>
                </c:pt>
                <c:pt idx="6443">
                  <c:v>824.3</c:v>
                </c:pt>
                <c:pt idx="6444">
                  <c:v>824.4</c:v>
                </c:pt>
                <c:pt idx="6445">
                  <c:v>824.5</c:v>
                </c:pt>
                <c:pt idx="6446">
                  <c:v>824.6</c:v>
                </c:pt>
                <c:pt idx="6447">
                  <c:v>824.7</c:v>
                </c:pt>
                <c:pt idx="6448">
                  <c:v>824.8</c:v>
                </c:pt>
                <c:pt idx="6449">
                  <c:v>824.9</c:v>
                </c:pt>
                <c:pt idx="6450">
                  <c:v>825</c:v>
                </c:pt>
                <c:pt idx="6451">
                  <c:v>825.1</c:v>
                </c:pt>
                <c:pt idx="6452">
                  <c:v>825.2</c:v>
                </c:pt>
                <c:pt idx="6453">
                  <c:v>825.3</c:v>
                </c:pt>
                <c:pt idx="6454">
                  <c:v>825.4</c:v>
                </c:pt>
                <c:pt idx="6455">
                  <c:v>825.5</c:v>
                </c:pt>
                <c:pt idx="6456">
                  <c:v>825.6</c:v>
                </c:pt>
                <c:pt idx="6457">
                  <c:v>825.7</c:v>
                </c:pt>
                <c:pt idx="6458">
                  <c:v>825.8</c:v>
                </c:pt>
                <c:pt idx="6459">
                  <c:v>825.9</c:v>
                </c:pt>
                <c:pt idx="6460">
                  <c:v>826</c:v>
                </c:pt>
                <c:pt idx="6461">
                  <c:v>826.1</c:v>
                </c:pt>
                <c:pt idx="6462">
                  <c:v>826.2</c:v>
                </c:pt>
                <c:pt idx="6463">
                  <c:v>826.3</c:v>
                </c:pt>
                <c:pt idx="6464">
                  <c:v>826.4</c:v>
                </c:pt>
                <c:pt idx="6465">
                  <c:v>826.5</c:v>
                </c:pt>
                <c:pt idx="6466">
                  <c:v>826.6</c:v>
                </c:pt>
                <c:pt idx="6467">
                  <c:v>826.7</c:v>
                </c:pt>
                <c:pt idx="6468">
                  <c:v>826.8</c:v>
                </c:pt>
                <c:pt idx="6469">
                  <c:v>826.9</c:v>
                </c:pt>
                <c:pt idx="6470">
                  <c:v>827</c:v>
                </c:pt>
                <c:pt idx="6471">
                  <c:v>827.1</c:v>
                </c:pt>
                <c:pt idx="6472">
                  <c:v>827.2</c:v>
                </c:pt>
                <c:pt idx="6473">
                  <c:v>827.3</c:v>
                </c:pt>
                <c:pt idx="6474">
                  <c:v>827.4</c:v>
                </c:pt>
                <c:pt idx="6475">
                  <c:v>827.5</c:v>
                </c:pt>
                <c:pt idx="6476">
                  <c:v>827.6</c:v>
                </c:pt>
                <c:pt idx="6477">
                  <c:v>827.7</c:v>
                </c:pt>
                <c:pt idx="6478">
                  <c:v>827.8</c:v>
                </c:pt>
                <c:pt idx="6479">
                  <c:v>827.9</c:v>
                </c:pt>
                <c:pt idx="6480">
                  <c:v>828</c:v>
                </c:pt>
                <c:pt idx="6481">
                  <c:v>828.1</c:v>
                </c:pt>
                <c:pt idx="6482">
                  <c:v>828.2</c:v>
                </c:pt>
                <c:pt idx="6483">
                  <c:v>828.3</c:v>
                </c:pt>
                <c:pt idx="6484">
                  <c:v>828.4</c:v>
                </c:pt>
                <c:pt idx="6485">
                  <c:v>828.5</c:v>
                </c:pt>
                <c:pt idx="6486">
                  <c:v>828.6</c:v>
                </c:pt>
                <c:pt idx="6487">
                  <c:v>828.7</c:v>
                </c:pt>
                <c:pt idx="6488">
                  <c:v>828.8</c:v>
                </c:pt>
                <c:pt idx="6489">
                  <c:v>828.9</c:v>
                </c:pt>
                <c:pt idx="6490">
                  <c:v>829</c:v>
                </c:pt>
                <c:pt idx="6491">
                  <c:v>829.1</c:v>
                </c:pt>
                <c:pt idx="6492">
                  <c:v>829.2</c:v>
                </c:pt>
                <c:pt idx="6493">
                  <c:v>829.3</c:v>
                </c:pt>
                <c:pt idx="6494">
                  <c:v>829.4</c:v>
                </c:pt>
                <c:pt idx="6495">
                  <c:v>829.5</c:v>
                </c:pt>
                <c:pt idx="6496">
                  <c:v>829.6</c:v>
                </c:pt>
                <c:pt idx="6497">
                  <c:v>829.7</c:v>
                </c:pt>
                <c:pt idx="6498">
                  <c:v>829.8</c:v>
                </c:pt>
                <c:pt idx="6499">
                  <c:v>829.9</c:v>
                </c:pt>
                <c:pt idx="6500">
                  <c:v>830</c:v>
                </c:pt>
                <c:pt idx="6501">
                  <c:v>830.1</c:v>
                </c:pt>
                <c:pt idx="6502">
                  <c:v>830.2</c:v>
                </c:pt>
                <c:pt idx="6503">
                  <c:v>830.3</c:v>
                </c:pt>
                <c:pt idx="6504">
                  <c:v>830.4</c:v>
                </c:pt>
                <c:pt idx="6505">
                  <c:v>830.5</c:v>
                </c:pt>
                <c:pt idx="6506">
                  <c:v>830.6</c:v>
                </c:pt>
                <c:pt idx="6507">
                  <c:v>830.7</c:v>
                </c:pt>
                <c:pt idx="6508">
                  <c:v>830.8</c:v>
                </c:pt>
                <c:pt idx="6509">
                  <c:v>830.9</c:v>
                </c:pt>
                <c:pt idx="6510">
                  <c:v>831</c:v>
                </c:pt>
                <c:pt idx="6511">
                  <c:v>831.1</c:v>
                </c:pt>
                <c:pt idx="6512">
                  <c:v>831.2</c:v>
                </c:pt>
                <c:pt idx="6513">
                  <c:v>831.3</c:v>
                </c:pt>
                <c:pt idx="6514">
                  <c:v>831.4</c:v>
                </c:pt>
                <c:pt idx="6515">
                  <c:v>831.5</c:v>
                </c:pt>
                <c:pt idx="6516">
                  <c:v>831.6</c:v>
                </c:pt>
                <c:pt idx="6517">
                  <c:v>831.7</c:v>
                </c:pt>
                <c:pt idx="6518">
                  <c:v>831.8</c:v>
                </c:pt>
                <c:pt idx="6519">
                  <c:v>831.9</c:v>
                </c:pt>
                <c:pt idx="6520">
                  <c:v>832</c:v>
                </c:pt>
                <c:pt idx="6521">
                  <c:v>832.1</c:v>
                </c:pt>
                <c:pt idx="6522">
                  <c:v>832.2</c:v>
                </c:pt>
                <c:pt idx="6523">
                  <c:v>832.3</c:v>
                </c:pt>
                <c:pt idx="6524">
                  <c:v>832.4</c:v>
                </c:pt>
                <c:pt idx="6525">
                  <c:v>832.5</c:v>
                </c:pt>
                <c:pt idx="6526">
                  <c:v>832.6</c:v>
                </c:pt>
                <c:pt idx="6527">
                  <c:v>832.7</c:v>
                </c:pt>
                <c:pt idx="6528">
                  <c:v>832.8</c:v>
                </c:pt>
                <c:pt idx="6529">
                  <c:v>832.9</c:v>
                </c:pt>
                <c:pt idx="6530">
                  <c:v>833</c:v>
                </c:pt>
                <c:pt idx="6531">
                  <c:v>833.1</c:v>
                </c:pt>
                <c:pt idx="6532">
                  <c:v>833.2</c:v>
                </c:pt>
                <c:pt idx="6533">
                  <c:v>833.3</c:v>
                </c:pt>
                <c:pt idx="6534">
                  <c:v>833.4</c:v>
                </c:pt>
                <c:pt idx="6535">
                  <c:v>833.5</c:v>
                </c:pt>
                <c:pt idx="6536">
                  <c:v>833.6</c:v>
                </c:pt>
                <c:pt idx="6537">
                  <c:v>833.7</c:v>
                </c:pt>
                <c:pt idx="6538">
                  <c:v>833.8</c:v>
                </c:pt>
                <c:pt idx="6539">
                  <c:v>833.9</c:v>
                </c:pt>
                <c:pt idx="6540">
                  <c:v>834</c:v>
                </c:pt>
                <c:pt idx="6541">
                  <c:v>834.1</c:v>
                </c:pt>
                <c:pt idx="6542">
                  <c:v>834.2</c:v>
                </c:pt>
                <c:pt idx="6543">
                  <c:v>834.3</c:v>
                </c:pt>
                <c:pt idx="6544">
                  <c:v>834.4</c:v>
                </c:pt>
                <c:pt idx="6545">
                  <c:v>834.5</c:v>
                </c:pt>
                <c:pt idx="6546">
                  <c:v>834.6</c:v>
                </c:pt>
                <c:pt idx="6547">
                  <c:v>834.7</c:v>
                </c:pt>
                <c:pt idx="6548">
                  <c:v>834.8</c:v>
                </c:pt>
                <c:pt idx="6549">
                  <c:v>834.9</c:v>
                </c:pt>
                <c:pt idx="6550">
                  <c:v>835</c:v>
                </c:pt>
                <c:pt idx="6551">
                  <c:v>835.1</c:v>
                </c:pt>
                <c:pt idx="6552">
                  <c:v>835.2</c:v>
                </c:pt>
                <c:pt idx="6553">
                  <c:v>835.3</c:v>
                </c:pt>
                <c:pt idx="6554">
                  <c:v>835.4</c:v>
                </c:pt>
                <c:pt idx="6555">
                  <c:v>835.5</c:v>
                </c:pt>
                <c:pt idx="6556">
                  <c:v>835.6</c:v>
                </c:pt>
                <c:pt idx="6557">
                  <c:v>835.7</c:v>
                </c:pt>
                <c:pt idx="6558">
                  <c:v>835.8</c:v>
                </c:pt>
                <c:pt idx="6559">
                  <c:v>835.9</c:v>
                </c:pt>
                <c:pt idx="6560">
                  <c:v>836</c:v>
                </c:pt>
                <c:pt idx="6561">
                  <c:v>836.1</c:v>
                </c:pt>
                <c:pt idx="6562">
                  <c:v>836.2</c:v>
                </c:pt>
                <c:pt idx="6563">
                  <c:v>836.3</c:v>
                </c:pt>
                <c:pt idx="6564">
                  <c:v>836.4</c:v>
                </c:pt>
                <c:pt idx="6565">
                  <c:v>836.5</c:v>
                </c:pt>
                <c:pt idx="6566">
                  <c:v>836.6</c:v>
                </c:pt>
                <c:pt idx="6567">
                  <c:v>836.7</c:v>
                </c:pt>
                <c:pt idx="6568">
                  <c:v>836.8</c:v>
                </c:pt>
                <c:pt idx="6569">
                  <c:v>836.9</c:v>
                </c:pt>
                <c:pt idx="6570">
                  <c:v>837</c:v>
                </c:pt>
                <c:pt idx="6571">
                  <c:v>837.1</c:v>
                </c:pt>
                <c:pt idx="6572">
                  <c:v>837.2</c:v>
                </c:pt>
                <c:pt idx="6573">
                  <c:v>837.3</c:v>
                </c:pt>
                <c:pt idx="6574">
                  <c:v>837.4</c:v>
                </c:pt>
                <c:pt idx="6575">
                  <c:v>837.5</c:v>
                </c:pt>
                <c:pt idx="6576">
                  <c:v>837.6</c:v>
                </c:pt>
                <c:pt idx="6577">
                  <c:v>837.7</c:v>
                </c:pt>
                <c:pt idx="6578">
                  <c:v>837.8</c:v>
                </c:pt>
                <c:pt idx="6579">
                  <c:v>837.9</c:v>
                </c:pt>
                <c:pt idx="6580">
                  <c:v>838</c:v>
                </c:pt>
                <c:pt idx="6581">
                  <c:v>838.1</c:v>
                </c:pt>
                <c:pt idx="6582">
                  <c:v>838.2</c:v>
                </c:pt>
                <c:pt idx="6583">
                  <c:v>838.3</c:v>
                </c:pt>
                <c:pt idx="6584">
                  <c:v>838.4</c:v>
                </c:pt>
                <c:pt idx="6585">
                  <c:v>838.5</c:v>
                </c:pt>
                <c:pt idx="6586">
                  <c:v>838.6</c:v>
                </c:pt>
                <c:pt idx="6587">
                  <c:v>838.7</c:v>
                </c:pt>
                <c:pt idx="6588">
                  <c:v>838.8</c:v>
                </c:pt>
                <c:pt idx="6589">
                  <c:v>838.9</c:v>
                </c:pt>
                <c:pt idx="6590">
                  <c:v>839</c:v>
                </c:pt>
                <c:pt idx="6591">
                  <c:v>839.1</c:v>
                </c:pt>
                <c:pt idx="6592">
                  <c:v>839.2</c:v>
                </c:pt>
                <c:pt idx="6593">
                  <c:v>839.3</c:v>
                </c:pt>
                <c:pt idx="6594">
                  <c:v>839.4</c:v>
                </c:pt>
                <c:pt idx="6595">
                  <c:v>839.5</c:v>
                </c:pt>
                <c:pt idx="6596">
                  <c:v>839.6</c:v>
                </c:pt>
                <c:pt idx="6597">
                  <c:v>839.7</c:v>
                </c:pt>
                <c:pt idx="6598">
                  <c:v>839.8</c:v>
                </c:pt>
                <c:pt idx="6599">
                  <c:v>839.9</c:v>
                </c:pt>
                <c:pt idx="6600">
                  <c:v>840</c:v>
                </c:pt>
                <c:pt idx="6601">
                  <c:v>840.1</c:v>
                </c:pt>
                <c:pt idx="6602">
                  <c:v>840.2</c:v>
                </c:pt>
                <c:pt idx="6603">
                  <c:v>840.3</c:v>
                </c:pt>
                <c:pt idx="6604">
                  <c:v>840.4</c:v>
                </c:pt>
                <c:pt idx="6605">
                  <c:v>840.5</c:v>
                </c:pt>
                <c:pt idx="6606">
                  <c:v>840.6</c:v>
                </c:pt>
                <c:pt idx="6607">
                  <c:v>840.7</c:v>
                </c:pt>
                <c:pt idx="6608">
                  <c:v>840.8</c:v>
                </c:pt>
                <c:pt idx="6609">
                  <c:v>840.9</c:v>
                </c:pt>
                <c:pt idx="6610">
                  <c:v>841</c:v>
                </c:pt>
                <c:pt idx="6611">
                  <c:v>841.1</c:v>
                </c:pt>
                <c:pt idx="6612">
                  <c:v>841.2</c:v>
                </c:pt>
                <c:pt idx="6613">
                  <c:v>841.3</c:v>
                </c:pt>
                <c:pt idx="6614">
                  <c:v>841.4</c:v>
                </c:pt>
                <c:pt idx="6615">
                  <c:v>841.5</c:v>
                </c:pt>
                <c:pt idx="6616">
                  <c:v>841.6</c:v>
                </c:pt>
                <c:pt idx="6617">
                  <c:v>841.7</c:v>
                </c:pt>
                <c:pt idx="6618">
                  <c:v>841.8</c:v>
                </c:pt>
                <c:pt idx="6619">
                  <c:v>841.9</c:v>
                </c:pt>
                <c:pt idx="6620">
                  <c:v>842</c:v>
                </c:pt>
                <c:pt idx="6621">
                  <c:v>842.1</c:v>
                </c:pt>
                <c:pt idx="6622">
                  <c:v>842.2</c:v>
                </c:pt>
                <c:pt idx="6623">
                  <c:v>842.3</c:v>
                </c:pt>
                <c:pt idx="6624">
                  <c:v>842.4</c:v>
                </c:pt>
                <c:pt idx="6625">
                  <c:v>842.5</c:v>
                </c:pt>
                <c:pt idx="6626">
                  <c:v>842.6</c:v>
                </c:pt>
                <c:pt idx="6627">
                  <c:v>842.7</c:v>
                </c:pt>
                <c:pt idx="6628">
                  <c:v>842.8</c:v>
                </c:pt>
                <c:pt idx="6629">
                  <c:v>842.9</c:v>
                </c:pt>
                <c:pt idx="6630">
                  <c:v>843</c:v>
                </c:pt>
                <c:pt idx="6631">
                  <c:v>843.1</c:v>
                </c:pt>
                <c:pt idx="6632">
                  <c:v>843.2</c:v>
                </c:pt>
                <c:pt idx="6633">
                  <c:v>843.3</c:v>
                </c:pt>
                <c:pt idx="6634">
                  <c:v>843.4</c:v>
                </c:pt>
                <c:pt idx="6635">
                  <c:v>843.5</c:v>
                </c:pt>
                <c:pt idx="6636">
                  <c:v>843.6</c:v>
                </c:pt>
                <c:pt idx="6637">
                  <c:v>843.7</c:v>
                </c:pt>
                <c:pt idx="6638">
                  <c:v>843.8</c:v>
                </c:pt>
                <c:pt idx="6639">
                  <c:v>843.9</c:v>
                </c:pt>
                <c:pt idx="6640">
                  <c:v>844</c:v>
                </c:pt>
                <c:pt idx="6641">
                  <c:v>844.1</c:v>
                </c:pt>
                <c:pt idx="6642">
                  <c:v>844.2</c:v>
                </c:pt>
                <c:pt idx="6643">
                  <c:v>844.3</c:v>
                </c:pt>
                <c:pt idx="6644">
                  <c:v>844.4</c:v>
                </c:pt>
                <c:pt idx="6645">
                  <c:v>844.5</c:v>
                </c:pt>
                <c:pt idx="6646">
                  <c:v>844.6</c:v>
                </c:pt>
                <c:pt idx="6647">
                  <c:v>844.7</c:v>
                </c:pt>
                <c:pt idx="6648">
                  <c:v>844.8</c:v>
                </c:pt>
                <c:pt idx="6649">
                  <c:v>844.9</c:v>
                </c:pt>
                <c:pt idx="6650">
                  <c:v>845</c:v>
                </c:pt>
                <c:pt idx="6651">
                  <c:v>845.1</c:v>
                </c:pt>
                <c:pt idx="6652">
                  <c:v>845.2</c:v>
                </c:pt>
                <c:pt idx="6653">
                  <c:v>845.3</c:v>
                </c:pt>
                <c:pt idx="6654">
                  <c:v>845.4</c:v>
                </c:pt>
                <c:pt idx="6655">
                  <c:v>845.5</c:v>
                </c:pt>
                <c:pt idx="6656">
                  <c:v>845.6</c:v>
                </c:pt>
                <c:pt idx="6657">
                  <c:v>845.7</c:v>
                </c:pt>
                <c:pt idx="6658">
                  <c:v>845.8</c:v>
                </c:pt>
                <c:pt idx="6659">
                  <c:v>845.9</c:v>
                </c:pt>
                <c:pt idx="6660">
                  <c:v>846</c:v>
                </c:pt>
                <c:pt idx="6661">
                  <c:v>846.1</c:v>
                </c:pt>
                <c:pt idx="6662">
                  <c:v>846.2</c:v>
                </c:pt>
                <c:pt idx="6663">
                  <c:v>846.3</c:v>
                </c:pt>
                <c:pt idx="6664">
                  <c:v>846.4</c:v>
                </c:pt>
                <c:pt idx="6665">
                  <c:v>846.5</c:v>
                </c:pt>
                <c:pt idx="6666">
                  <c:v>846.6</c:v>
                </c:pt>
                <c:pt idx="6667">
                  <c:v>846.7</c:v>
                </c:pt>
                <c:pt idx="6668">
                  <c:v>846.8</c:v>
                </c:pt>
                <c:pt idx="6669">
                  <c:v>846.9</c:v>
                </c:pt>
                <c:pt idx="6670">
                  <c:v>847</c:v>
                </c:pt>
                <c:pt idx="6671">
                  <c:v>847.1</c:v>
                </c:pt>
                <c:pt idx="6672">
                  <c:v>847.2</c:v>
                </c:pt>
                <c:pt idx="6673">
                  <c:v>847.3</c:v>
                </c:pt>
                <c:pt idx="6674">
                  <c:v>847.4</c:v>
                </c:pt>
                <c:pt idx="6675">
                  <c:v>847.5</c:v>
                </c:pt>
                <c:pt idx="6676">
                  <c:v>847.6</c:v>
                </c:pt>
                <c:pt idx="6677">
                  <c:v>847.7</c:v>
                </c:pt>
                <c:pt idx="6678">
                  <c:v>847.8</c:v>
                </c:pt>
                <c:pt idx="6679">
                  <c:v>847.9</c:v>
                </c:pt>
                <c:pt idx="6680">
                  <c:v>848</c:v>
                </c:pt>
                <c:pt idx="6681">
                  <c:v>848.1</c:v>
                </c:pt>
                <c:pt idx="6682">
                  <c:v>848.2</c:v>
                </c:pt>
                <c:pt idx="6683">
                  <c:v>848.3</c:v>
                </c:pt>
                <c:pt idx="6684">
                  <c:v>848.4</c:v>
                </c:pt>
                <c:pt idx="6685">
                  <c:v>848.5</c:v>
                </c:pt>
                <c:pt idx="6686">
                  <c:v>848.6</c:v>
                </c:pt>
                <c:pt idx="6687">
                  <c:v>848.7</c:v>
                </c:pt>
                <c:pt idx="6688">
                  <c:v>848.8</c:v>
                </c:pt>
                <c:pt idx="6689">
                  <c:v>848.9</c:v>
                </c:pt>
                <c:pt idx="6690">
                  <c:v>849</c:v>
                </c:pt>
                <c:pt idx="6691">
                  <c:v>849.1</c:v>
                </c:pt>
                <c:pt idx="6692">
                  <c:v>849.2</c:v>
                </c:pt>
                <c:pt idx="6693">
                  <c:v>849.3</c:v>
                </c:pt>
                <c:pt idx="6694">
                  <c:v>849.4</c:v>
                </c:pt>
                <c:pt idx="6695">
                  <c:v>849.5</c:v>
                </c:pt>
                <c:pt idx="6696">
                  <c:v>849.6</c:v>
                </c:pt>
                <c:pt idx="6697">
                  <c:v>849.7</c:v>
                </c:pt>
                <c:pt idx="6698">
                  <c:v>849.8</c:v>
                </c:pt>
                <c:pt idx="6699">
                  <c:v>849.9</c:v>
                </c:pt>
                <c:pt idx="6700">
                  <c:v>850</c:v>
                </c:pt>
                <c:pt idx="6701">
                  <c:v>850.1</c:v>
                </c:pt>
                <c:pt idx="6702">
                  <c:v>850.2</c:v>
                </c:pt>
                <c:pt idx="6703">
                  <c:v>850.3</c:v>
                </c:pt>
                <c:pt idx="6704">
                  <c:v>850.4</c:v>
                </c:pt>
                <c:pt idx="6705">
                  <c:v>850.5</c:v>
                </c:pt>
                <c:pt idx="6706">
                  <c:v>850.6</c:v>
                </c:pt>
                <c:pt idx="6707">
                  <c:v>850.7</c:v>
                </c:pt>
                <c:pt idx="6708">
                  <c:v>850.8</c:v>
                </c:pt>
                <c:pt idx="6709">
                  <c:v>850.9</c:v>
                </c:pt>
                <c:pt idx="6710">
                  <c:v>851</c:v>
                </c:pt>
                <c:pt idx="6711">
                  <c:v>851.1</c:v>
                </c:pt>
                <c:pt idx="6712">
                  <c:v>851.2</c:v>
                </c:pt>
                <c:pt idx="6713">
                  <c:v>851.3</c:v>
                </c:pt>
                <c:pt idx="6714">
                  <c:v>851.4</c:v>
                </c:pt>
                <c:pt idx="6715">
                  <c:v>851.5</c:v>
                </c:pt>
                <c:pt idx="6716">
                  <c:v>851.6</c:v>
                </c:pt>
                <c:pt idx="6717">
                  <c:v>851.7</c:v>
                </c:pt>
                <c:pt idx="6718">
                  <c:v>851.8</c:v>
                </c:pt>
                <c:pt idx="6719">
                  <c:v>851.9</c:v>
                </c:pt>
                <c:pt idx="6720">
                  <c:v>852</c:v>
                </c:pt>
                <c:pt idx="6721">
                  <c:v>852.1</c:v>
                </c:pt>
                <c:pt idx="6722">
                  <c:v>852.2</c:v>
                </c:pt>
                <c:pt idx="6723">
                  <c:v>852.3</c:v>
                </c:pt>
                <c:pt idx="6724">
                  <c:v>852.4</c:v>
                </c:pt>
                <c:pt idx="6725">
                  <c:v>852.5</c:v>
                </c:pt>
                <c:pt idx="6726">
                  <c:v>852.6</c:v>
                </c:pt>
                <c:pt idx="6727">
                  <c:v>852.7</c:v>
                </c:pt>
                <c:pt idx="6728">
                  <c:v>852.8</c:v>
                </c:pt>
                <c:pt idx="6729">
                  <c:v>852.9</c:v>
                </c:pt>
                <c:pt idx="6730">
                  <c:v>853</c:v>
                </c:pt>
                <c:pt idx="6731">
                  <c:v>853.1</c:v>
                </c:pt>
                <c:pt idx="6732">
                  <c:v>853.2</c:v>
                </c:pt>
                <c:pt idx="6733">
                  <c:v>853.3</c:v>
                </c:pt>
                <c:pt idx="6734">
                  <c:v>853.4</c:v>
                </c:pt>
                <c:pt idx="6735">
                  <c:v>853.5</c:v>
                </c:pt>
                <c:pt idx="6736">
                  <c:v>853.6</c:v>
                </c:pt>
                <c:pt idx="6737">
                  <c:v>853.7</c:v>
                </c:pt>
                <c:pt idx="6738">
                  <c:v>853.8</c:v>
                </c:pt>
                <c:pt idx="6739">
                  <c:v>853.9</c:v>
                </c:pt>
                <c:pt idx="6740">
                  <c:v>854</c:v>
                </c:pt>
                <c:pt idx="6741">
                  <c:v>854.1</c:v>
                </c:pt>
                <c:pt idx="6742">
                  <c:v>854.2</c:v>
                </c:pt>
                <c:pt idx="6743">
                  <c:v>854.3</c:v>
                </c:pt>
                <c:pt idx="6744">
                  <c:v>854.4</c:v>
                </c:pt>
                <c:pt idx="6745">
                  <c:v>854.5</c:v>
                </c:pt>
                <c:pt idx="6746">
                  <c:v>854.6</c:v>
                </c:pt>
                <c:pt idx="6747">
                  <c:v>854.7</c:v>
                </c:pt>
                <c:pt idx="6748">
                  <c:v>854.8</c:v>
                </c:pt>
                <c:pt idx="6749">
                  <c:v>854.9</c:v>
                </c:pt>
                <c:pt idx="6750">
                  <c:v>855</c:v>
                </c:pt>
                <c:pt idx="6751">
                  <c:v>855.1</c:v>
                </c:pt>
                <c:pt idx="6752">
                  <c:v>855.2</c:v>
                </c:pt>
                <c:pt idx="6753">
                  <c:v>855.3</c:v>
                </c:pt>
                <c:pt idx="6754">
                  <c:v>855.4</c:v>
                </c:pt>
                <c:pt idx="6755">
                  <c:v>855.5</c:v>
                </c:pt>
                <c:pt idx="6756">
                  <c:v>855.6</c:v>
                </c:pt>
                <c:pt idx="6757">
                  <c:v>855.7</c:v>
                </c:pt>
                <c:pt idx="6758">
                  <c:v>855.8</c:v>
                </c:pt>
                <c:pt idx="6759">
                  <c:v>855.9</c:v>
                </c:pt>
                <c:pt idx="6760">
                  <c:v>856</c:v>
                </c:pt>
                <c:pt idx="6761">
                  <c:v>856.1</c:v>
                </c:pt>
                <c:pt idx="6762">
                  <c:v>856.2</c:v>
                </c:pt>
                <c:pt idx="6763">
                  <c:v>856.3</c:v>
                </c:pt>
                <c:pt idx="6764">
                  <c:v>856.4</c:v>
                </c:pt>
                <c:pt idx="6765">
                  <c:v>856.5</c:v>
                </c:pt>
                <c:pt idx="6766">
                  <c:v>856.6</c:v>
                </c:pt>
                <c:pt idx="6767">
                  <c:v>856.7</c:v>
                </c:pt>
                <c:pt idx="6768">
                  <c:v>856.8</c:v>
                </c:pt>
                <c:pt idx="6769">
                  <c:v>856.9</c:v>
                </c:pt>
                <c:pt idx="6770">
                  <c:v>857</c:v>
                </c:pt>
                <c:pt idx="6771">
                  <c:v>857.1</c:v>
                </c:pt>
                <c:pt idx="6772">
                  <c:v>857.2</c:v>
                </c:pt>
                <c:pt idx="6773">
                  <c:v>857.3</c:v>
                </c:pt>
                <c:pt idx="6774">
                  <c:v>857.4</c:v>
                </c:pt>
                <c:pt idx="6775">
                  <c:v>857.5</c:v>
                </c:pt>
                <c:pt idx="6776">
                  <c:v>857.6</c:v>
                </c:pt>
                <c:pt idx="6777">
                  <c:v>857.7</c:v>
                </c:pt>
                <c:pt idx="6778">
                  <c:v>857.8</c:v>
                </c:pt>
                <c:pt idx="6779">
                  <c:v>857.9</c:v>
                </c:pt>
                <c:pt idx="6780">
                  <c:v>858</c:v>
                </c:pt>
                <c:pt idx="6781">
                  <c:v>858.1</c:v>
                </c:pt>
                <c:pt idx="6782">
                  <c:v>858.2</c:v>
                </c:pt>
                <c:pt idx="6783">
                  <c:v>858.3</c:v>
                </c:pt>
                <c:pt idx="6784">
                  <c:v>858.4</c:v>
                </c:pt>
                <c:pt idx="6785">
                  <c:v>858.5</c:v>
                </c:pt>
                <c:pt idx="6786">
                  <c:v>858.6</c:v>
                </c:pt>
                <c:pt idx="6787">
                  <c:v>858.7</c:v>
                </c:pt>
                <c:pt idx="6788">
                  <c:v>858.8</c:v>
                </c:pt>
                <c:pt idx="6789">
                  <c:v>858.9</c:v>
                </c:pt>
                <c:pt idx="6790">
                  <c:v>859</c:v>
                </c:pt>
                <c:pt idx="6791">
                  <c:v>859.1</c:v>
                </c:pt>
                <c:pt idx="6792">
                  <c:v>859.2</c:v>
                </c:pt>
                <c:pt idx="6793">
                  <c:v>859.3</c:v>
                </c:pt>
                <c:pt idx="6794">
                  <c:v>859.4</c:v>
                </c:pt>
                <c:pt idx="6795">
                  <c:v>859.5</c:v>
                </c:pt>
                <c:pt idx="6796">
                  <c:v>859.6</c:v>
                </c:pt>
                <c:pt idx="6797">
                  <c:v>859.7</c:v>
                </c:pt>
                <c:pt idx="6798">
                  <c:v>859.8</c:v>
                </c:pt>
                <c:pt idx="6799">
                  <c:v>859.9</c:v>
                </c:pt>
                <c:pt idx="6800">
                  <c:v>860</c:v>
                </c:pt>
                <c:pt idx="6801">
                  <c:v>860.1</c:v>
                </c:pt>
                <c:pt idx="6802">
                  <c:v>860.2</c:v>
                </c:pt>
                <c:pt idx="6803">
                  <c:v>860.3</c:v>
                </c:pt>
                <c:pt idx="6804">
                  <c:v>860.4</c:v>
                </c:pt>
                <c:pt idx="6805">
                  <c:v>860.5</c:v>
                </c:pt>
                <c:pt idx="6806">
                  <c:v>860.6</c:v>
                </c:pt>
                <c:pt idx="6807">
                  <c:v>860.7</c:v>
                </c:pt>
                <c:pt idx="6808">
                  <c:v>860.8</c:v>
                </c:pt>
                <c:pt idx="6809">
                  <c:v>860.9</c:v>
                </c:pt>
                <c:pt idx="6810">
                  <c:v>861</c:v>
                </c:pt>
                <c:pt idx="6811">
                  <c:v>861.1</c:v>
                </c:pt>
                <c:pt idx="6812">
                  <c:v>861.2</c:v>
                </c:pt>
                <c:pt idx="6813">
                  <c:v>861.3</c:v>
                </c:pt>
                <c:pt idx="6814">
                  <c:v>861.4</c:v>
                </c:pt>
                <c:pt idx="6815">
                  <c:v>861.5</c:v>
                </c:pt>
                <c:pt idx="6816">
                  <c:v>861.6</c:v>
                </c:pt>
                <c:pt idx="6817">
                  <c:v>861.7</c:v>
                </c:pt>
                <c:pt idx="6818">
                  <c:v>861.8</c:v>
                </c:pt>
                <c:pt idx="6819">
                  <c:v>861.9</c:v>
                </c:pt>
                <c:pt idx="6820">
                  <c:v>862</c:v>
                </c:pt>
                <c:pt idx="6821">
                  <c:v>862.1</c:v>
                </c:pt>
                <c:pt idx="6822">
                  <c:v>862.2</c:v>
                </c:pt>
                <c:pt idx="6823">
                  <c:v>862.3</c:v>
                </c:pt>
                <c:pt idx="6824">
                  <c:v>862.4</c:v>
                </c:pt>
                <c:pt idx="6825">
                  <c:v>862.5</c:v>
                </c:pt>
                <c:pt idx="6826">
                  <c:v>862.6</c:v>
                </c:pt>
                <c:pt idx="6827">
                  <c:v>862.7</c:v>
                </c:pt>
                <c:pt idx="6828">
                  <c:v>862.8</c:v>
                </c:pt>
                <c:pt idx="6829">
                  <c:v>862.9</c:v>
                </c:pt>
                <c:pt idx="6830">
                  <c:v>863</c:v>
                </c:pt>
                <c:pt idx="6831">
                  <c:v>863.1</c:v>
                </c:pt>
                <c:pt idx="6832">
                  <c:v>863.2</c:v>
                </c:pt>
                <c:pt idx="6833">
                  <c:v>863.3</c:v>
                </c:pt>
                <c:pt idx="6834">
                  <c:v>863.4</c:v>
                </c:pt>
                <c:pt idx="6835">
                  <c:v>863.5</c:v>
                </c:pt>
                <c:pt idx="6836">
                  <c:v>863.6</c:v>
                </c:pt>
                <c:pt idx="6837">
                  <c:v>863.7</c:v>
                </c:pt>
                <c:pt idx="6838">
                  <c:v>863.8</c:v>
                </c:pt>
                <c:pt idx="6839">
                  <c:v>863.9</c:v>
                </c:pt>
                <c:pt idx="6840">
                  <c:v>864</c:v>
                </c:pt>
                <c:pt idx="6841">
                  <c:v>864.1</c:v>
                </c:pt>
                <c:pt idx="6842">
                  <c:v>864.2</c:v>
                </c:pt>
                <c:pt idx="6843">
                  <c:v>864.3</c:v>
                </c:pt>
                <c:pt idx="6844">
                  <c:v>864.4</c:v>
                </c:pt>
                <c:pt idx="6845">
                  <c:v>864.5</c:v>
                </c:pt>
                <c:pt idx="6846">
                  <c:v>864.6</c:v>
                </c:pt>
                <c:pt idx="6847">
                  <c:v>864.7</c:v>
                </c:pt>
                <c:pt idx="6848">
                  <c:v>864.8</c:v>
                </c:pt>
                <c:pt idx="6849">
                  <c:v>864.9</c:v>
                </c:pt>
                <c:pt idx="6850">
                  <c:v>865</c:v>
                </c:pt>
                <c:pt idx="6851">
                  <c:v>865.1</c:v>
                </c:pt>
                <c:pt idx="6852">
                  <c:v>865.2</c:v>
                </c:pt>
                <c:pt idx="6853">
                  <c:v>865.3</c:v>
                </c:pt>
                <c:pt idx="6854">
                  <c:v>865.4</c:v>
                </c:pt>
                <c:pt idx="6855">
                  <c:v>865.5</c:v>
                </c:pt>
                <c:pt idx="6856">
                  <c:v>865.6</c:v>
                </c:pt>
                <c:pt idx="6857">
                  <c:v>865.7</c:v>
                </c:pt>
                <c:pt idx="6858">
                  <c:v>865.8</c:v>
                </c:pt>
                <c:pt idx="6859">
                  <c:v>865.9</c:v>
                </c:pt>
                <c:pt idx="6860">
                  <c:v>866</c:v>
                </c:pt>
                <c:pt idx="6861">
                  <c:v>866.1</c:v>
                </c:pt>
                <c:pt idx="6862">
                  <c:v>866.2</c:v>
                </c:pt>
                <c:pt idx="6863">
                  <c:v>866.3</c:v>
                </c:pt>
                <c:pt idx="6864">
                  <c:v>866.4</c:v>
                </c:pt>
                <c:pt idx="6865">
                  <c:v>866.5</c:v>
                </c:pt>
                <c:pt idx="6866">
                  <c:v>866.6</c:v>
                </c:pt>
                <c:pt idx="6867">
                  <c:v>866.7</c:v>
                </c:pt>
                <c:pt idx="6868">
                  <c:v>866.8</c:v>
                </c:pt>
                <c:pt idx="6869">
                  <c:v>866.9</c:v>
                </c:pt>
                <c:pt idx="6870">
                  <c:v>867</c:v>
                </c:pt>
                <c:pt idx="6871">
                  <c:v>867.1</c:v>
                </c:pt>
                <c:pt idx="6872">
                  <c:v>867.2</c:v>
                </c:pt>
                <c:pt idx="6873">
                  <c:v>867.3</c:v>
                </c:pt>
                <c:pt idx="6874">
                  <c:v>867.4</c:v>
                </c:pt>
                <c:pt idx="6875">
                  <c:v>867.5</c:v>
                </c:pt>
                <c:pt idx="6876">
                  <c:v>867.6</c:v>
                </c:pt>
                <c:pt idx="6877">
                  <c:v>867.7</c:v>
                </c:pt>
                <c:pt idx="6878">
                  <c:v>867.8</c:v>
                </c:pt>
                <c:pt idx="6879">
                  <c:v>867.9</c:v>
                </c:pt>
                <c:pt idx="6880">
                  <c:v>868</c:v>
                </c:pt>
                <c:pt idx="6881">
                  <c:v>868.1</c:v>
                </c:pt>
                <c:pt idx="6882">
                  <c:v>868.2</c:v>
                </c:pt>
                <c:pt idx="6883">
                  <c:v>868.3</c:v>
                </c:pt>
                <c:pt idx="6884">
                  <c:v>868.4</c:v>
                </c:pt>
                <c:pt idx="6885">
                  <c:v>868.5</c:v>
                </c:pt>
                <c:pt idx="6886">
                  <c:v>868.6</c:v>
                </c:pt>
                <c:pt idx="6887">
                  <c:v>868.7</c:v>
                </c:pt>
                <c:pt idx="6888">
                  <c:v>868.8</c:v>
                </c:pt>
                <c:pt idx="6889">
                  <c:v>868.9</c:v>
                </c:pt>
                <c:pt idx="6890">
                  <c:v>869</c:v>
                </c:pt>
                <c:pt idx="6891">
                  <c:v>869.1</c:v>
                </c:pt>
                <c:pt idx="6892">
                  <c:v>869.2</c:v>
                </c:pt>
                <c:pt idx="6893">
                  <c:v>869.3</c:v>
                </c:pt>
                <c:pt idx="6894">
                  <c:v>869.4</c:v>
                </c:pt>
                <c:pt idx="6895">
                  <c:v>869.5</c:v>
                </c:pt>
                <c:pt idx="6896">
                  <c:v>869.6</c:v>
                </c:pt>
                <c:pt idx="6897">
                  <c:v>869.7</c:v>
                </c:pt>
                <c:pt idx="6898">
                  <c:v>869.8</c:v>
                </c:pt>
                <c:pt idx="6899">
                  <c:v>869.9</c:v>
                </c:pt>
                <c:pt idx="6900">
                  <c:v>870</c:v>
                </c:pt>
                <c:pt idx="6901">
                  <c:v>870.1</c:v>
                </c:pt>
                <c:pt idx="6902">
                  <c:v>870.2</c:v>
                </c:pt>
                <c:pt idx="6903">
                  <c:v>870.3</c:v>
                </c:pt>
                <c:pt idx="6904">
                  <c:v>870.4</c:v>
                </c:pt>
                <c:pt idx="6905">
                  <c:v>870.5</c:v>
                </c:pt>
                <c:pt idx="6906">
                  <c:v>870.6</c:v>
                </c:pt>
                <c:pt idx="6907">
                  <c:v>870.7</c:v>
                </c:pt>
                <c:pt idx="6908">
                  <c:v>870.8</c:v>
                </c:pt>
                <c:pt idx="6909">
                  <c:v>870.9</c:v>
                </c:pt>
                <c:pt idx="6910">
                  <c:v>871</c:v>
                </c:pt>
                <c:pt idx="6911">
                  <c:v>871.1</c:v>
                </c:pt>
                <c:pt idx="6912">
                  <c:v>871.2</c:v>
                </c:pt>
                <c:pt idx="6913">
                  <c:v>871.3</c:v>
                </c:pt>
                <c:pt idx="6914">
                  <c:v>871.4</c:v>
                </c:pt>
                <c:pt idx="6915">
                  <c:v>871.5</c:v>
                </c:pt>
                <c:pt idx="6916">
                  <c:v>871.6</c:v>
                </c:pt>
                <c:pt idx="6917">
                  <c:v>871.7</c:v>
                </c:pt>
                <c:pt idx="6918">
                  <c:v>871.8</c:v>
                </c:pt>
                <c:pt idx="6919">
                  <c:v>871.9</c:v>
                </c:pt>
                <c:pt idx="6920">
                  <c:v>872</c:v>
                </c:pt>
                <c:pt idx="6921">
                  <c:v>872.1</c:v>
                </c:pt>
                <c:pt idx="6922">
                  <c:v>872.2</c:v>
                </c:pt>
                <c:pt idx="6923">
                  <c:v>872.3</c:v>
                </c:pt>
                <c:pt idx="6924">
                  <c:v>872.4</c:v>
                </c:pt>
                <c:pt idx="6925">
                  <c:v>872.5</c:v>
                </c:pt>
                <c:pt idx="6926">
                  <c:v>872.6</c:v>
                </c:pt>
                <c:pt idx="6927">
                  <c:v>872.7</c:v>
                </c:pt>
                <c:pt idx="6928">
                  <c:v>872.8</c:v>
                </c:pt>
                <c:pt idx="6929">
                  <c:v>872.9</c:v>
                </c:pt>
                <c:pt idx="6930">
                  <c:v>873</c:v>
                </c:pt>
                <c:pt idx="6931">
                  <c:v>873.1</c:v>
                </c:pt>
                <c:pt idx="6932">
                  <c:v>873.2</c:v>
                </c:pt>
                <c:pt idx="6933">
                  <c:v>873.3</c:v>
                </c:pt>
                <c:pt idx="6934">
                  <c:v>873.4</c:v>
                </c:pt>
                <c:pt idx="6935">
                  <c:v>873.5</c:v>
                </c:pt>
                <c:pt idx="6936">
                  <c:v>873.6</c:v>
                </c:pt>
                <c:pt idx="6937">
                  <c:v>873.7</c:v>
                </c:pt>
                <c:pt idx="6938">
                  <c:v>873.8</c:v>
                </c:pt>
                <c:pt idx="6939">
                  <c:v>873.9</c:v>
                </c:pt>
                <c:pt idx="6940">
                  <c:v>874</c:v>
                </c:pt>
                <c:pt idx="6941">
                  <c:v>874.1</c:v>
                </c:pt>
                <c:pt idx="6942">
                  <c:v>874.2</c:v>
                </c:pt>
                <c:pt idx="6943">
                  <c:v>874.3</c:v>
                </c:pt>
                <c:pt idx="6944">
                  <c:v>874.4</c:v>
                </c:pt>
                <c:pt idx="6945">
                  <c:v>874.5</c:v>
                </c:pt>
                <c:pt idx="6946">
                  <c:v>874.6</c:v>
                </c:pt>
                <c:pt idx="6947">
                  <c:v>874.7</c:v>
                </c:pt>
                <c:pt idx="6948">
                  <c:v>874.8</c:v>
                </c:pt>
                <c:pt idx="6949">
                  <c:v>874.9</c:v>
                </c:pt>
                <c:pt idx="6950">
                  <c:v>875</c:v>
                </c:pt>
                <c:pt idx="6951">
                  <c:v>875.1</c:v>
                </c:pt>
                <c:pt idx="6952">
                  <c:v>875.2</c:v>
                </c:pt>
                <c:pt idx="6953">
                  <c:v>875.3</c:v>
                </c:pt>
                <c:pt idx="6954">
                  <c:v>875.4</c:v>
                </c:pt>
                <c:pt idx="6955">
                  <c:v>875.5</c:v>
                </c:pt>
                <c:pt idx="6956">
                  <c:v>875.6</c:v>
                </c:pt>
                <c:pt idx="6957">
                  <c:v>875.7</c:v>
                </c:pt>
                <c:pt idx="6958">
                  <c:v>875.8</c:v>
                </c:pt>
                <c:pt idx="6959">
                  <c:v>875.9</c:v>
                </c:pt>
                <c:pt idx="6960">
                  <c:v>876</c:v>
                </c:pt>
                <c:pt idx="6961">
                  <c:v>876.1</c:v>
                </c:pt>
                <c:pt idx="6962">
                  <c:v>876.2</c:v>
                </c:pt>
                <c:pt idx="6963">
                  <c:v>876.3</c:v>
                </c:pt>
                <c:pt idx="6964">
                  <c:v>876.4</c:v>
                </c:pt>
                <c:pt idx="6965">
                  <c:v>876.5</c:v>
                </c:pt>
                <c:pt idx="6966">
                  <c:v>876.6</c:v>
                </c:pt>
                <c:pt idx="6967">
                  <c:v>876.7</c:v>
                </c:pt>
                <c:pt idx="6968">
                  <c:v>876.8</c:v>
                </c:pt>
                <c:pt idx="6969">
                  <c:v>876.9</c:v>
                </c:pt>
                <c:pt idx="6970">
                  <c:v>877</c:v>
                </c:pt>
                <c:pt idx="6971">
                  <c:v>877.1</c:v>
                </c:pt>
                <c:pt idx="6972">
                  <c:v>877.2</c:v>
                </c:pt>
                <c:pt idx="6973">
                  <c:v>877.3</c:v>
                </c:pt>
                <c:pt idx="6974">
                  <c:v>877.4</c:v>
                </c:pt>
                <c:pt idx="6975">
                  <c:v>877.5</c:v>
                </c:pt>
                <c:pt idx="6976">
                  <c:v>877.6</c:v>
                </c:pt>
                <c:pt idx="6977">
                  <c:v>877.7</c:v>
                </c:pt>
                <c:pt idx="6978">
                  <c:v>877.8</c:v>
                </c:pt>
                <c:pt idx="6979">
                  <c:v>877.9</c:v>
                </c:pt>
                <c:pt idx="6980">
                  <c:v>878</c:v>
                </c:pt>
                <c:pt idx="6981">
                  <c:v>878.1</c:v>
                </c:pt>
                <c:pt idx="6982">
                  <c:v>878.2</c:v>
                </c:pt>
                <c:pt idx="6983">
                  <c:v>878.3</c:v>
                </c:pt>
                <c:pt idx="6984">
                  <c:v>878.4</c:v>
                </c:pt>
                <c:pt idx="6985">
                  <c:v>878.5</c:v>
                </c:pt>
                <c:pt idx="6986">
                  <c:v>878.6</c:v>
                </c:pt>
                <c:pt idx="6987">
                  <c:v>878.7</c:v>
                </c:pt>
                <c:pt idx="6988">
                  <c:v>878.8</c:v>
                </c:pt>
                <c:pt idx="6989">
                  <c:v>878.9</c:v>
                </c:pt>
                <c:pt idx="6990">
                  <c:v>879</c:v>
                </c:pt>
                <c:pt idx="6991">
                  <c:v>879.1</c:v>
                </c:pt>
                <c:pt idx="6992">
                  <c:v>879.2</c:v>
                </c:pt>
                <c:pt idx="6993">
                  <c:v>879.3</c:v>
                </c:pt>
                <c:pt idx="6994">
                  <c:v>879.4</c:v>
                </c:pt>
                <c:pt idx="6995">
                  <c:v>879.5</c:v>
                </c:pt>
                <c:pt idx="6996">
                  <c:v>879.6</c:v>
                </c:pt>
                <c:pt idx="6997">
                  <c:v>879.7</c:v>
                </c:pt>
                <c:pt idx="6998">
                  <c:v>879.8</c:v>
                </c:pt>
                <c:pt idx="6999">
                  <c:v>879.9</c:v>
                </c:pt>
                <c:pt idx="7000">
                  <c:v>880</c:v>
                </c:pt>
                <c:pt idx="7001">
                  <c:v>880.1</c:v>
                </c:pt>
                <c:pt idx="7002">
                  <c:v>880.2</c:v>
                </c:pt>
                <c:pt idx="7003">
                  <c:v>880.3</c:v>
                </c:pt>
                <c:pt idx="7004">
                  <c:v>880.4</c:v>
                </c:pt>
                <c:pt idx="7005">
                  <c:v>880.5</c:v>
                </c:pt>
                <c:pt idx="7006">
                  <c:v>880.6</c:v>
                </c:pt>
                <c:pt idx="7007">
                  <c:v>880.7</c:v>
                </c:pt>
                <c:pt idx="7008">
                  <c:v>880.8</c:v>
                </c:pt>
                <c:pt idx="7009">
                  <c:v>880.9</c:v>
                </c:pt>
                <c:pt idx="7010">
                  <c:v>881</c:v>
                </c:pt>
                <c:pt idx="7011">
                  <c:v>881.1</c:v>
                </c:pt>
                <c:pt idx="7012">
                  <c:v>881.2</c:v>
                </c:pt>
                <c:pt idx="7013">
                  <c:v>881.3</c:v>
                </c:pt>
                <c:pt idx="7014">
                  <c:v>881.4</c:v>
                </c:pt>
                <c:pt idx="7015">
                  <c:v>881.5</c:v>
                </c:pt>
                <c:pt idx="7016">
                  <c:v>881.6</c:v>
                </c:pt>
                <c:pt idx="7017">
                  <c:v>881.7</c:v>
                </c:pt>
                <c:pt idx="7018">
                  <c:v>881.8</c:v>
                </c:pt>
                <c:pt idx="7019">
                  <c:v>881.9</c:v>
                </c:pt>
                <c:pt idx="7020">
                  <c:v>882</c:v>
                </c:pt>
                <c:pt idx="7021">
                  <c:v>882.1</c:v>
                </c:pt>
                <c:pt idx="7022">
                  <c:v>882.2</c:v>
                </c:pt>
                <c:pt idx="7023">
                  <c:v>882.3</c:v>
                </c:pt>
                <c:pt idx="7024">
                  <c:v>882.4</c:v>
                </c:pt>
                <c:pt idx="7025">
                  <c:v>882.5</c:v>
                </c:pt>
                <c:pt idx="7026">
                  <c:v>882.6</c:v>
                </c:pt>
                <c:pt idx="7027">
                  <c:v>882.7</c:v>
                </c:pt>
                <c:pt idx="7028">
                  <c:v>882.8</c:v>
                </c:pt>
                <c:pt idx="7029">
                  <c:v>882.9</c:v>
                </c:pt>
                <c:pt idx="7030">
                  <c:v>883</c:v>
                </c:pt>
                <c:pt idx="7031">
                  <c:v>883.1</c:v>
                </c:pt>
                <c:pt idx="7032">
                  <c:v>883.2</c:v>
                </c:pt>
                <c:pt idx="7033">
                  <c:v>883.3</c:v>
                </c:pt>
                <c:pt idx="7034">
                  <c:v>883.4</c:v>
                </c:pt>
                <c:pt idx="7035">
                  <c:v>883.5</c:v>
                </c:pt>
                <c:pt idx="7036">
                  <c:v>883.6</c:v>
                </c:pt>
                <c:pt idx="7037">
                  <c:v>883.7</c:v>
                </c:pt>
                <c:pt idx="7038">
                  <c:v>883.8</c:v>
                </c:pt>
                <c:pt idx="7039">
                  <c:v>883.9</c:v>
                </c:pt>
                <c:pt idx="7040">
                  <c:v>884</c:v>
                </c:pt>
                <c:pt idx="7041">
                  <c:v>884.1</c:v>
                </c:pt>
                <c:pt idx="7042">
                  <c:v>884.2</c:v>
                </c:pt>
                <c:pt idx="7043">
                  <c:v>884.3</c:v>
                </c:pt>
                <c:pt idx="7044">
                  <c:v>884.4</c:v>
                </c:pt>
                <c:pt idx="7045">
                  <c:v>884.5</c:v>
                </c:pt>
                <c:pt idx="7046">
                  <c:v>884.6</c:v>
                </c:pt>
                <c:pt idx="7047">
                  <c:v>884.7</c:v>
                </c:pt>
                <c:pt idx="7048">
                  <c:v>884.8</c:v>
                </c:pt>
                <c:pt idx="7049">
                  <c:v>884.9</c:v>
                </c:pt>
                <c:pt idx="7050">
                  <c:v>885</c:v>
                </c:pt>
                <c:pt idx="7051">
                  <c:v>885.1</c:v>
                </c:pt>
                <c:pt idx="7052">
                  <c:v>885.2</c:v>
                </c:pt>
                <c:pt idx="7053">
                  <c:v>885.3</c:v>
                </c:pt>
                <c:pt idx="7054">
                  <c:v>885.4</c:v>
                </c:pt>
                <c:pt idx="7055">
                  <c:v>885.5</c:v>
                </c:pt>
                <c:pt idx="7056">
                  <c:v>885.6</c:v>
                </c:pt>
                <c:pt idx="7057">
                  <c:v>885.7</c:v>
                </c:pt>
                <c:pt idx="7058">
                  <c:v>885.8</c:v>
                </c:pt>
                <c:pt idx="7059">
                  <c:v>885.9</c:v>
                </c:pt>
                <c:pt idx="7060">
                  <c:v>886</c:v>
                </c:pt>
                <c:pt idx="7061">
                  <c:v>886.1</c:v>
                </c:pt>
                <c:pt idx="7062">
                  <c:v>886.2</c:v>
                </c:pt>
                <c:pt idx="7063">
                  <c:v>886.3</c:v>
                </c:pt>
                <c:pt idx="7064">
                  <c:v>886.4</c:v>
                </c:pt>
                <c:pt idx="7065">
                  <c:v>886.5</c:v>
                </c:pt>
                <c:pt idx="7066">
                  <c:v>886.6</c:v>
                </c:pt>
                <c:pt idx="7067">
                  <c:v>886.7</c:v>
                </c:pt>
                <c:pt idx="7068">
                  <c:v>886.8</c:v>
                </c:pt>
                <c:pt idx="7069">
                  <c:v>886.9</c:v>
                </c:pt>
                <c:pt idx="7070">
                  <c:v>887</c:v>
                </c:pt>
                <c:pt idx="7071">
                  <c:v>887.1</c:v>
                </c:pt>
                <c:pt idx="7072">
                  <c:v>887.2</c:v>
                </c:pt>
                <c:pt idx="7073">
                  <c:v>887.3</c:v>
                </c:pt>
                <c:pt idx="7074">
                  <c:v>887.4</c:v>
                </c:pt>
                <c:pt idx="7075">
                  <c:v>887.5</c:v>
                </c:pt>
                <c:pt idx="7076">
                  <c:v>887.6</c:v>
                </c:pt>
                <c:pt idx="7077">
                  <c:v>887.7</c:v>
                </c:pt>
                <c:pt idx="7078">
                  <c:v>887.8</c:v>
                </c:pt>
                <c:pt idx="7079">
                  <c:v>887.9</c:v>
                </c:pt>
                <c:pt idx="7080">
                  <c:v>888</c:v>
                </c:pt>
                <c:pt idx="7081">
                  <c:v>888.1</c:v>
                </c:pt>
                <c:pt idx="7082">
                  <c:v>888.2</c:v>
                </c:pt>
                <c:pt idx="7083">
                  <c:v>888.3</c:v>
                </c:pt>
                <c:pt idx="7084">
                  <c:v>888.4</c:v>
                </c:pt>
                <c:pt idx="7085">
                  <c:v>888.5</c:v>
                </c:pt>
                <c:pt idx="7086">
                  <c:v>888.6</c:v>
                </c:pt>
                <c:pt idx="7087">
                  <c:v>888.7</c:v>
                </c:pt>
                <c:pt idx="7088">
                  <c:v>888.8</c:v>
                </c:pt>
                <c:pt idx="7089">
                  <c:v>888.9</c:v>
                </c:pt>
                <c:pt idx="7090">
                  <c:v>889</c:v>
                </c:pt>
                <c:pt idx="7091">
                  <c:v>889.1</c:v>
                </c:pt>
                <c:pt idx="7092">
                  <c:v>889.2</c:v>
                </c:pt>
                <c:pt idx="7093">
                  <c:v>889.3</c:v>
                </c:pt>
                <c:pt idx="7094">
                  <c:v>889.4</c:v>
                </c:pt>
                <c:pt idx="7095">
                  <c:v>889.5</c:v>
                </c:pt>
                <c:pt idx="7096">
                  <c:v>889.6</c:v>
                </c:pt>
                <c:pt idx="7097">
                  <c:v>889.7</c:v>
                </c:pt>
                <c:pt idx="7098">
                  <c:v>889.8</c:v>
                </c:pt>
                <c:pt idx="7099">
                  <c:v>889.9</c:v>
                </c:pt>
                <c:pt idx="7100">
                  <c:v>890</c:v>
                </c:pt>
                <c:pt idx="7101">
                  <c:v>890.1</c:v>
                </c:pt>
                <c:pt idx="7102">
                  <c:v>890.2</c:v>
                </c:pt>
                <c:pt idx="7103">
                  <c:v>890.3</c:v>
                </c:pt>
                <c:pt idx="7104">
                  <c:v>890.4</c:v>
                </c:pt>
                <c:pt idx="7105">
                  <c:v>890.5</c:v>
                </c:pt>
                <c:pt idx="7106">
                  <c:v>890.6</c:v>
                </c:pt>
                <c:pt idx="7107">
                  <c:v>890.7</c:v>
                </c:pt>
                <c:pt idx="7108">
                  <c:v>890.8</c:v>
                </c:pt>
                <c:pt idx="7109">
                  <c:v>890.9</c:v>
                </c:pt>
                <c:pt idx="7110">
                  <c:v>891</c:v>
                </c:pt>
                <c:pt idx="7111">
                  <c:v>891.1</c:v>
                </c:pt>
                <c:pt idx="7112">
                  <c:v>891.2</c:v>
                </c:pt>
                <c:pt idx="7113">
                  <c:v>891.3</c:v>
                </c:pt>
                <c:pt idx="7114">
                  <c:v>891.4</c:v>
                </c:pt>
                <c:pt idx="7115">
                  <c:v>891.5</c:v>
                </c:pt>
                <c:pt idx="7116">
                  <c:v>891.6</c:v>
                </c:pt>
                <c:pt idx="7117">
                  <c:v>891.7</c:v>
                </c:pt>
                <c:pt idx="7118">
                  <c:v>891.8</c:v>
                </c:pt>
                <c:pt idx="7119">
                  <c:v>891.9</c:v>
                </c:pt>
                <c:pt idx="7120">
                  <c:v>892</c:v>
                </c:pt>
                <c:pt idx="7121">
                  <c:v>892.1</c:v>
                </c:pt>
                <c:pt idx="7122">
                  <c:v>892.2</c:v>
                </c:pt>
                <c:pt idx="7123">
                  <c:v>892.3</c:v>
                </c:pt>
                <c:pt idx="7124">
                  <c:v>892.4</c:v>
                </c:pt>
                <c:pt idx="7125">
                  <c:v>892.5</c:v>
                </c:pt>
                <c:pt idx="7126">
                  <c:v>892.6</c:v>
                </c:pt>
                <c:pt idx="7127">
                  <c:v>892.7</c:v>
                </c:pt>
                <c:pt idx="7128">
                  <c:v>892.8</c:v>
                </c:pt>
                <c:pt idx="7129">
                  <c:v>892.9</c:v>
                </c:pt>
                <c:pt idx="7130">
                  <c:v>893</c:v>
                </c:pt>
                <c:pt idx="7131">
                  <c:v>893.1</c:v>
                </c:pt>
                <c:pt idx="7132">
                  <c:v>893.2</c:v>
                </c:pt>
                <c:pt idx="7133">
                  <c:v>893.3</c:v>
                </c:pt>
                <c:pt idx="7134">
                  <c:v>893.4</c:v>
                </c:pt>
                <c:pt idx="7135">
                  <c:v>893.5</c:v>
                </c:pt>
                <c:pt idx="7136">
                  <c:v>893.6</c:v>
                </c:pt>
                <c:pt idx="7137">
                  <c:v>893.7</c:v>
                </c:pt>
                <c:pt idx="7138">
                  <c:v>893.8</c:v>
                </c:pt>
                <c:pt idx="7139">
                  <c:v>893.9</c:v>
                </c:pt>
                <c:pt idx="7140">
                  <c:v>894</c:v>
                </c:pt>
                <c:pt idx="7141">
                  <c:v>894.1</c:v>
                </c:pt>
                <c:pt idx="7142">
                  <c:v>894.2</c:v>
                </c:pt>
                <c:pt idx="7143">
                  <c:v>894.3</c:v>
                </c:pt>
                <c:pt idx="7144">
                  <c:v>894.4</c:v>
                </c:pt>
                <c:pt idx="7145">
                  <c:v>894.5</c:v>
                </c:pt>
                <c:pt idx="7146">
                  <c:v>894.6</c:v>
                </c:pt>
                <c:pt idx="7147">
                  <c:v>894.7</c:v>
                </c:pt>
                <c:pt idx="7148">
                  <c:v>894.8</c:v>
                </c:pt>
                <c:pt idx="7149">
                  <c:v>894.9</c:v>
                </c:pt>
                <c:pt idx="7150">
                  <c:v>895</c:v>
                </c:pt>
                <c:pt idx="7151">
                  <c:v>895.1</c:v>
                </c:pt>
                <c:pt idx="7152">
                  <c:v>895.2</c:v>
                </c:pt>
                <c:pt idx="7153">
                  <c:v>895.3</c:v>
                </c:pt>
                <c:pt idx="7154">
                  <c:v>895.4</c:v>
                </c:pt>
                <c:pt idx="7155">
                  <c:v>895.5</c:v>
                </c:pt>
                <c:pt idx="7156">
                  <c:v>895.6</c:v>
                </c:pt>
                <c:pt idx="7157">
                  <c:v>895.7</c:v>
                </c:pt>
                <c:pt idx="7158">
                  <c:v>895.8</c:v>
                </c:pt>
                <c:pt idx="7159">
                  <c:v>895.9</c:v>
                </c:pt>
                <c:pt idx="7160">
                  <c:v>896</c:v>
                </c:pt>
                <c:pt idx="7161">
                  <c:v>896.1</c:v>
                </c:pt>
                <c:pt idx="7162">
                  <c:v>896.2</c:v>
                </c:pt>
                <c:pt idx="7163">
                  <c:v>896.3</c:v>
                </c:pt>
                <c:pt idx="7164">
                  <c:v>896.4</c:v>
                </c:pt>
                <c:pt idx="7165">
                  <c:v>896.5</c:v>
                </c:pt>
                <c:pt idx="7166">
                  <c:v>896.6</c:v>
                </c:pt>
                <c:pt idx="7167">
                  <c:v>896.7</c:v>
                </c:pt>
                <c:pt idx="7168">
                  <c:v>896.8</c:v>
                </c:pt>
                <c:pt idx="7169">
                  <c:v>896.9</c:v>
                </c:pt>
                <c:pt idx="7170">
                  <c:v>897</c:v>
                </c:pt>
                <c:pt idx="7171">
                  <c:v>897.1</c:v>
                </c:pt>
                <c:pt idx="7172">
                  <c:v>897.2</c:v>
                </c:pt>
                <c:pt idx="7173">
                  <c:v>897.3</c:v>
                </c:pt>
                <c:pt idx="7174">
                  <c:v>897.4</c:v>
                </c:pt>
                <c:pt idx="7175">
                  <c:v>897.5</c:v>
                </c:pt>
                <c:pt idx="7176">
                  <c:v>897.6</c:v>
                </c:pt>
                <c:pt idx="7177">
                  <c:v>897.7</c:v>
                </c:pt>
                <c:pt idx="7178">
                  <c:v>897.8</c:v>
                </c:pt>
                <c:pt idx="7179">
                  <c:v>897.9</c:v>
                </c:pt>
                <c:pt idx="7180">
                  <c:v>898</c:v>
                </c:pt>
                <c:pt idx="7181">
                  <c:v>898.1</c:v>
                </c:pt>
                <c:pt idx="7182">
                  <c:v>898.2</c:v>
                </c:pt>
                <c:pt idx="7183">
                  <c:v>898.3</c:v>
                </c:pt>
                <c:pt idx="7184">
                  <c:v>898.4</c:v>
                </c:pt>
                <c:pt idx="7185">
                  <c:v>898.5</c:v>
                </c:pt>
                <c:pt idx="7186">
                  <c:v>898.6</c:v>
                </c:pt>
                <c:pt idx="7187">
                  <c:v>898.7</c:v>
                </c:pt>
                <c:pt idx="7188">
                  <c:v>898.8</c:v>
                </c:pt>
                <c:pt idx="7189">
                  <c:v>898.9</c:v>
                </c:pt>
                <c:pt idx="7190">
                  <c:v>899</c:v>
                </c:pt>
                <c:pt idx="7191">
                  <c:v>899.1</c:v>
                </c:pt>
                <c:pt idx="7192">
                  <c:v>899.2</c:v>
                </c:pt>
                <c:pt idx="7193">
                  <c:v>899.3</c:v>
                </c:pt>
                <c:pt idx="7194">
                  <c:v>899.4</c:v>
                </c:pt>
                <c:pt idx="7195">
                  <c:v>899.5</c:v>
                </c:pt>
                <c:pt idx="7196">
                  <c:v>899.6</c:v>
                </c:pt>
                <c:pt idx="7197">
                  <c:v>899.7</c:v>
                </c:pt>
                <c:pt idx="7198">
                  <c:v>899.8</c:v>
                </c:pt>
                <c:pt idx="7199">
                  <c:v>899.9</c:v>
                </c:pt>
                <c:pt idx="7200">
                  <c:v>900</c:v>
                </c:pt>
                <c:pt idx="7201">
                  <c:v>900.1</c:v>
                </c:pt>
                <c:pt idx="7202">
                  <c:v>900.2</c:v>
                </c:pt>
                <c:pt idx="7203">
                  <c:v>900.3</c:v>
                </c:pt>
                <c:pt idx="7204">
                  <c:v>900.4</c:v>
                </c:pt>
                <c:pt idx="7205">
                  <c:v>900.5</c:v>
                </c:pt>
                <c:pt idx="7206">
                  <c:v>900.6</c:v>
                </c:pt>
                <c:pt idx="7207">
                  <c:v>900.7</c:v>
                </c:pt>
                <c:pt idx="7208">
                  <c:v>900.8</c:v>
                </c:pt>
                <c:pt idx="7209">
                  <c:v>900.9</c:v>
                </c:pt>
                <c:pt idx="7210">
                  <c:v>901</c:v>
                </c:pt>
                <c:pt idx="7211">
                  <c:v>901.1</c:v>
                </c:pt>
                <c:pt idx="7212">
                  <c:v>901.2</c:v>
                </c:pt>
                <c:pt idx="7213">
                  <c:v>901.3</c:v>
                </c:pt>
                <c:pt idx="7214">
                  <c:v>901.4</c:v>
                </c:pt>
                <c:pt idx="7215">
                  <c:v>901.5</c:v>
                </c:pt>
                <c:pt idx="7216">
                  <c:v>901.6</c:v>
                </c:pt>
                <c:pt idx="7217">
                  <c:v>901.7</c:v>
                </c:pt>
                <c:pt idx="7218">
                  <c:v>901.8</c:v>
                </c:pt>
                <c:pt idx="7219">
                  <c:v>901.9</c:v>
                </c:pt>
                <c:pt idx="7220">
                  <c:v>902</c:v>
                </c:pt>
                <c:pt idx="7221">
                  <c:v>902.1</c:v>
                </c:pt>
                <c:pt idx="7222">
                  <c:v>902.2</c:v>
                </c:pt>
                <c:pt idx="7223">
                  <c:v>902.3</c:v>
                </c:pt>
                <c:pt idx="7224">
                  <c:v>902.4</c:v>
                </c:pt>
                <c:pt idx="7225">
                  <c:v>902.5</c:v>
                </c:pt>
                <c:pt idx="7226">
                  <c:v>902.6</c:v>
                </c:pt>
                <c:pt idx="7227">
                  <c:v>902.7</c:v>
                </c:pt>
                <c:pt idx="7228">
                  <c:v>902.8</c:v>
                </c:pt>
                <c:pt idx="7229">
                  <c:v>902.9</c:v>
                </c:pt>
                <c:pt idx="7230">
                  <c:v>903</c:v>
                </c:pt>
                <c:pt idx="7231">
                  <c:v>903.1</c:v>
                </c:pt>
                <c:pt idx="7232">
                  <c:v>903.2</c:v>
                </c:pt>
                <c:pt idx="7233">
                  <c:v>903.3</c:v>
                </c:pt>
                <c:pt idx="7234">
                  <c:v>903.4</c:v>
                </c:pt>
                <c:pt idx="7235">
                  <c:v>903.5</c:v>
                </c:pt>
                <c:pt idx="7236">
                  <c:v>903.6</c:v>
                </c:pt>
                <c:pt idx="7237">
                  <c:v>903.7</c:v>
                </c:pt>
                <c:pt idx="7238">
                  <c:v>903.8</c:v>
                </c:pt>
                <c:pt idx="7239">
                  <c:v>903.9</c:v>
                </c:pt>
                <c:pt idx="7240">
                  <c:v>904</c:v>
                </c:pt>
                <c:pt idx="7241">
                  <c:v>904.1</c:v>
                </c:pt>
                <c:pt idx="7242">
                  <c:v>904.2</c:v>
                </c:pt>
                <c:pt idx="7243">
                  <c:v>904.3</c:v>
                </c:pt>
                <c:pt idx="7244">
                  <c:v>904.4</c:v>
                </c:pt>
                <c:pt idx="7245">
                  <c:v>904.5</c:v>
                </c:pt>
                <c:pt idx="7246">
                  <c:v>904.6</c:v>
                </c:pt>
                <c:pt idx="7247">
                  <c:v>904.7</c:v>
                </c:pt>
                <c:pt idx="7248">
                  <c:v>904.8</c:v>
                </c:pt>
                <c:pt idx="7249">
                  <c:v>904.9</c:v>
                </c:pt>
                <c:pt idx="7250">
                  <c:v>905</c:v>
                </c:pt>
                <c:pt idx="7251">
                  <c:v>905.1</c:v>
                </c:pt>
                <c:pt idx="7252">
                  <c:v>905.2</c:v>
                </c:pt>
                <c:pt idx="7253">
                  <c:v>905.3</c:v>
                </c:pt>
                <c:pt idx="7254">
                  <c:v>905.4</c:v>
                </c:pt>
                <c:pt idx="7255">
                  <c:v>905.5</c:v>
                </c:pt>
                <c:pt idx="7256">
                  <c:v>905.6</c:v>
                </c:pt>
                <c:pt idx="7257">
                  <c:v>905.7</c:v>
                </c:pt>
                <c:pt idx="7258">
                  <c:v>905.8</c:v>
                </c:pt>
                <c:pt idx="7259">
                  <c:v>905.9</c:v>
                </c:pt>
                <c:pt idx="7260">
                  <c:v>906</c:v>
                </c:pt>
                <c:pt idx="7261">
                  <c:v>906.1</c:v>
                </c:pt>
                <c:pt idx="7262">
                  <c:v>906.2</c:v>
                </c:pt>
                <c:pt idx="7263">
                  <c:v>906.3</c:v>
                </c:pt>
                <c:pt idx="7264">
                  <c:v>906.4</c:v>
                </c:pt>
                <c:pt idx="7265">
                  <c:v>906.5</c:v>
                </c:pt>
                <c:pt idx="7266">
                  <c:v>906.6</c:v>
                </c:pt>
                <c:pt idx="7267">
                  <c:v>906.7</c:v>
                </c:pt>
                <c:pt idx="7268">
                  <c:v>906.8</c:v>
                </c:pt>
                <c:pt idx="7269">
                  <c:v>906.9</c:v>
                </c:pt>
                <c:pt idx="7270">
                  <c:v>907</c:v>
                </c:pt>
                <c:pt idx="7271">
                  <c:v>907.1</c:v>
                </c:pt>
                <c:pt idx="7272">
                  <c:v>907.2</c:v>
                </c:pt>
                <c:pt idx="7273">
                  <c:v>907.3</c:v>
                </c:pt>
                <c:pt idx="7274">
                  <c:v>907.4</c:v>
                </c:pt>
                <c:pt idx="7275">
                  <c:v>907.5</c:v>
                </c:pt>
                <c:pt idx="7276">
                  <c:v>907.6</c:v>
                </c:pt>
                <c:pt idx="7277">
                  <c:v>907.7</c:v>
                </c:pt>
                <c:pt idx="7278">
                  <c:v>907.8</c:v>
                </c:pt>
                <c:pt idx="7279">
                  <c:v>907.9</c:v>
                </c:pt>
                <c:pt idx="7280">
                  <c:v>908</c:v>
                </c:pt>
                <c:pt idx="7281">
                  <c:v>908.1</c:v>
                </c:pt>
                <c:pt idx="7282">
                  <c:v>908.2</c:v>
                </c:pt>
                <c:pt idx="7283">
                  <c:v>908.3</c:v>
                </c:pt>
                <c:pt idx="7284">
                  <c:v>908.4</c:v>
                </c:pt>
                <c:pt idx="7285">
                  <c:v>908.5</c:v>
                </c:pt>
                <c:pt idx="7286">
                  <c:v>908.6</c:v>
                </c:pt>
                <c:pt idx="7287">
                  <c:v>908.7</c:v>
                </c:pt>
                <c:pt idx="7288">
                  <c:v>908.8</c:v>
                </c:pt>
                <c:pt idx="7289">
                  <c:v>908.9</c:v>
                </c:pt>
                <c:pt idx="7290">
                  <c:v>909</c:v>
                </c:pt>
                <c:pt idx="7291">
                  <c:v>909.1</c:v>
                </c:pt>
                <c:pt idx="7292">
                  <c:v>909.2</c:v>
                </c:pt>
                <c:pt idx="7293">
                  <c:v>909.3</c:v>
                </c:pt>
                <c:pt idx="7294">
                  <c:v>909.4</c:v>
                </c:pt>
                <c:pt idx="7295">
                  <c:v>909.5</c:v>
                </c:pt>
                <c:pt idx="7296">
                  <c:v>909.6</c:v>
                </c:pt>
                <c:pt idx="7297">
                  <c:v>909.7</c:v>
                </c:pt>
                <c:pt idx="7298">
                  <c:v>909.8</c:v>
                </c:pt>
                <c:pt idx="7299">
                  <c:v>909.9</c:v>
                </c:pt>
                <c:pt idx="7300">
                  <c:v>910</c:v>
                </c:pt>
                <c:pt idx="7301">
                  <c:v>910.1</c:v>
                </c:pt>
                <c:pt idx="7302">
                  <c:v>910.2</c:v>
                </c:pt>
                <c:pt idx="7303">
                  <c:v>910.3</c:v>
                </c:pt>
                <c:pt idx="7304">
                  <c:v>910.4</c:v>
                </c:pt>
                <c:pt idx="7305">
                  <c:v>910.5</c:v>
                </c:pt>
                <c:pt idx="7306">
                  <c:v>910.6</c:v>
                </c:pt>
                <c:pt idx="7307">
                  <c:v>910.7</c:v>
                </c:pt>
                <c:pt idx="7308">
                  <c:v>910.8</c:v>
                </c:pt>
                <c:pt idx="7309">
                  <c:v>910.9</c:v>
                </c:pt>
                <c:pt idx="7310">
                  <c:v>911</c:v>
                </c:pt>
                <c:pt idx="7311">
                  <c:v>911.1</c:v>
                </c:pt>
                <c:pt idx="7312">
                  <c:v>911.2</c:v>
                </c:pt>
                <c:pt idx="7313">
                  <c:v>911.3</c:v>
                </c:pt>
                <c:pt idx="7314">
                  <c:v>911.4</c:v>
                </c:pt>
                <c:pt idx="7315">
                  <c:v>911.5</c:v>
                </c:pt>
                <c:pt idx="7316">
                  <c:v>911.6</c:v>
                </c:pt>
                <c:pt idx="7317">
                  <c:v>911.7</c:v>
                </c:pt>
                <c:pt idx="7318">
                  <c:v>911.8</c:v>
                </c:pt>
                <c:pt idx="7319">
                  <c:v>911.9</c:v>
                </c:pt>
                <c:pt idx="7320">
                  <c:v>912</c:v>
                </c:pt>
                <c:pt idx="7321">
                  <c:v>912.1</c:v>
                </c:pt>
                <c:pt idx="7322">
                  <c:v>912.2</c:v>
                </c:pt>
                <c:pt idx="7323">
                  <c:v>912.3</c:v>
                </c:pt>
                <c:pt idx="7324">
                  <c:v>912.4</c:v>
                </c:pt>
                <c:pt idx="7325">
                  <c:v>912.5</c:v>
                </c:pt>
                <c:pt idx="7326">
                  <c:v>912.6</c:v>
                </c:pt>
                <c:pt idx="7327">
                  <c:v>912.7</c:v>
                </c:pt>
                <c:pt idx="7328">
                  <c:v>912.8</c:v>
                </c:pt>
                <c:pt idx="7329">
                  <c:v>912.9</c:v>
                </c:pt>
                <c:pt idx="7330">
                  <c:v>913</c:v>
                </c:pt>
                <c:pt idx="7331">
                  <c:v>913.1</c:v>
                </c:pt>
                <c:pt idx="7332">
                  <c:v>913.2</c:v>
                </c:pt>
                <c:pt idx="7333">
                  <c:v>913.3</c:v>
                </c:pt>
                <c:pt idx="7334">
                  <c:v>913.4</c:v>
                </c:pt>
                <c:pt idx="7335">
                  <c:v>913.5</c:v>
                </c:pt>
                <c:pt idx="7336">
                  <c:v>913.6</c:v>
                </c:pt>
                <c:pt idx="7337">
                  <c:v>913.7</c:v>
                </c:pt>
                <c:pt idx="7338">
                  <c:v>913.8</c:v>
                </c:pt>
                <c:pt idx="7339">
                  <c:v>913.9</c:v>
                </c:pt>
                <c:pt idx="7340">
                  <c:v>914</c:v>
                </c:pt>
                <c:pt idx="7341">
                  <c:v>914.1</c:v>
                </c:pt>
                <c:pt idx="7342">
                  <c:v>914.2</c:v>
                </c:pt>
                <c:pt idx="7343">
                  <c:v>914.3</c:v>
                </c:pt>
                <c:pt idx="7344">
                  <c:v>914.4</c:v>
                </c:pt>
                <c:pt idx="7345">
                  <c:v>914.5</c:v>
                </c:pt>
                <c:pt idx="7346">
                  <c:v>914.6</c:v>
                </c:pt>
                <c:pt idx="7347">
                  <c:v>914.7</c:v>
                </c:pt>
                <c:pt idx="7348">
                  <c:v>914.8</c:v>
                </c:pt>
                <c:pt idx="7349">
                  <c:v>914.9</c:v>
                </c:pt>
                <c:pt idx="7350">
                  <c:v>915</c:v>
                </c:pt>
                <c:pt idx="7351">
                  <c:v>915.1</c:v>
                </c:pt>
                <c:pt idx="7352">
                  <c:v>915.2</c:v>
                </c:pt>
                <c:pt idx="7353">
                  <c:v>915.3</c:v>
                </c:pt>
                <c:pt idx="7354">
                  <c:v>915.4</c:v>
                </c:pt>
                <c:pt idx="7355">
                  <c:v>915.5</c:v>
                </c:pt>
                <c:pt idx="7356">
                  <c:v>915.6</c:v>
                </c:pt>
                <c:pt idx="7357">
                  <c:v>915.7</c:v>
                </c:pt>
                <c:pt idx="7358">
                  <c:v>915.8</c:v>
                </c:pt>
                <c:pt idx="7359">
                  <c:v>915.9</c:v>
                </c:pt>
                <c:pt idx="7360">
                  <c:v>916</c:v>
                </c:pt>
                <c:pt idx="7361">
                  <c:v>916.1</c:v>
                </c:pt>
                <c:pt idx="7362">
                  <c:v>916.2</c:v>
                </c:pt>
                <c:pt idx="7363">
                  <c:v>916.3</c:v>
                </c:pt>
                <c:pt idx="7364">
                  <c:v>916.4</c:v>
                </c:pt>
                <c:pt idx="7365">
                  <c:v>916.5</c:v>
                </c:pt>
                <c:pt idx="7366">
                  <c:v>916.6</c:v>
                </c:pt>
                <c:pt idx="7367">
                  <c:v>916.7</c:v>
                </c:pt>
                <c:pt idx="7368">
                  <c:v>916.8</c:v>
                </c:pt>
                <c:pt idx="7369">
                  <c:v>916.9</c:v>
                </c:pt>
                <c:pt idx="7370">
                  <c:v>917</c:v>
                </c:pt>
                <c:pt idx="7371">
                  <c:v>917.1</c:v>
                </c:pt>
                <c:pt idx="7372">
                  <c:v>917.2</c:v>
                </c:pt>
                <c:pt idx="7373">
                  <c:v>917.3</c:v>
                </c:pt>
                <c:pt idx="7374">
                  <c:v>917.4</c:v>
                </c:pt>
                <c:pt idx="7375">
                  <c:v>917.5</c:v>
                </c:pt>
                <c:pt idx="7376">
                  <c:v>917.6</c:v>
                </c:pt>
                <c:pt idx="7377">
                  <c:v>917.7</c:v>
                </c:pt>
                <c:pt idx="7378">
                  <c:v>917.8</c:v>
                </c:pt>
                <c:pt idx="7379">
                  <c:v>917.9</c:v>
                </c:pt>
                <c:pt idx="7380">
                  <c:v>918</c:v>
                </c:pt>
                <c:pt idx="7381">
                  <c:v>918.1</c:v>
                </c:pt>
                <c:pt idx="7382">
                  <c:v>918.2</c:v>
                </c:pt>
                <c:pt idx="7383">
                  <c:v>918.3</c:v>
                </c:pt>
                <c:pt idx="7384">
                  <c:v>918.4</c:v>
                </c:pt>
                <c:pt idx="7385">
                  <c:v>918.5</c:v>
                </c:pt>
                <c:pt idx="7386">
                  <c:v>918.6</c:v>
                </c:pt>
                <c:pt idx="7387">
                  <c:v>918.7</c:v>
                </c:pt>
                <c:pt idx="7388">
                  <c:v>918.8</c:v>
                </c:pt>
                <c:pt idx="7389">
                  <c:v>918.9</c:v>
                </c:pt>
                <c:pt idx="7390">
                  <c:v>919</c:v>
                </c:pt>
                <c:pt idx="7391">
                  <c:v>919.1</c:v>
                </c:pt>
                <c:pt idx="7392">
                  <c:v>919.2</c:v>
                </c:pt>
                <c:pt idx="7393">
                  <c:v>919.3</c:v>
                </c:pt>
                <c:pt idx="7394">
                  <c:v>919.4</c:v>
                </c:pt>
                <c:pt idx="7395">
                  <c:v>919.5</c:v>
                </c:pt>
                <c:pt idx="7396">
                  <c:v>919.6</c:v>
                </c:pt>
                <c:pt idx="7397">
                  <c:v>919.7</c:v>
                </c:pt>
                <c:pt idx="7398">
                  <c:v>919.8</c:v>
                </c:pt>
                <c:pt idx="7399">
                  <c:v>919.9</c:v>
                </c:pt>
                <c:pt idx="7400">
                  <c:v>920</c:v>
                </c:pt>
                <c:pt idx="7401">
                  <c:v>920.1</c:v>
                </c:pt>
                <c:pt idx="7402">
                  <c:v>920.2</c:v>
                </c:pt>
                <c:pt idx="7403">
                  <c:v>920.3</c:v>
                </c:pt>
                <c:pt idx="7404">
                  <c:v>920.4</c:v>
                </c:pt>
                <c:pt idx="7405">
                  <c:v>920.5</c:v>
                </c:pt>
                <c:pt idx="7406">
                  <c:v>920.6</c:v>
                </c:pt>
                <c:pt idx="7407">
                  <c:v>920.7</c:v>
                </c:pt>
                <c:pt idx="7408">
                  <c:v>920.8</c:v>
                </c:pt>
                <c:pt idx="7409">
                  <c:v>920.9</c:v>
                </c:pt>
                <c:pt idx="7410">
                  <c:v>921</c:v>
                </c:pt>
                <c:pt idx="7411">
                  <c:v>921.1</c:v>
                </c:pt>
                <c:pt idx="7412">
                  <c:v>921.2</c:v>
                </c:pt>
                <c:pt idx="7413">
                  <c:v>921.3</c:v>
                </c:pt>
                <c:pt idx="7414">
                  <c:v>921.4</c:v>
                </c:pt>
                <c:pt idx="7415">
                  <c:v>921.5</c:v>
                </c:pt>
                <c:pt idx="7416">
                  <c:v>921.6</c:v>
                </c:pt>
                <c:pt idx="7417">
                  <c:v>921.7</c:v>
                </c:pt>
                <c:pt idx="7418">
                  <c:v>921.8</c:v>
                </c:pt>
                <c:pt idx="7419">
                  <c:v>921.9</c:v>
                </c:pt>
                <c:pt idx="7420">
                  <c:v>922</c:v>
                </c:pt>
                <c:pt idx="7421">
                  <c:v>922.1</c:v>
                </c:pt>
                <c:pt idx="7422">
                  <c:v>922.2</c:v>
                </c:pt>
                <c:pt idx="7423">
                  <c:v>922.3</c:v>
                </c:pt>
                <c:pt idx="7424">
                  <c:v>922.4</c:v>
                </c:pt>
                <c:pt idx="7425">
                  <c:v>922.5</c:v>
                </c:pt>
                <c:pt idx="7426">
                  <c:v>922.6</c:v>
                </c:pt>
                <c:pt idx="7427">
                  <c:v>922.7</c:v>
                </c:pt>
                <c:pt idx="7428">
                  <c:v>922.8</c:v>
                </c:pt>
                <c:pt idx="7429">
                  <c:v>922.9</c:v>
                </c:pt>
                <c:pt idx="7430">
                  <c:v>923</c:v>
                </c:pt>
                <c:pt idx="7431">
                  <c:v>923.1</c:v>
                </c:pt>
                <c:pt idx="7432">
                  <c:v>923.2</c:v>
                </c:pt>
                <c:pt idx="7433">
                  <c:v>923.3</c:v>
                </c:pt>
                <c:pt idx="7434">
                  <c:v>923.4</c:v>
                </c:pt>
                <c:pt idx="7435">
                  <c:v>923.5</c:v>
                </c:pt>
                <c:pt idx="7436">
                  <c:v>923.6</c:v>
                </c:pt>
                <c:pt idx="7437">
                  <c:v>923.7</c:v>
                </c:pt>
                <c:pt idx="7438">
                  <c:v>923.8</c:v>
                </c:pt>
                <c:pt idx="7439">
                  <c:v>923.9</c:v>
                </c:pt>
                <c:pt idx="7440">
                  <c:v>924</c:v>
                </c:pt>
                <c:pt idx="7441">
                  <c:v>924.1</c:v>
                </c:pt>
                <c:pt idx="7442">
                  <c:v>924.2</c:v>
                </c:pt>
                <c:pt idx="7443">
                  <c:v>924.3</c:v>
                </c:pt>
                <c:pt idx="7444">
                  <c:v>924.4</c:v>
                </c:pt>
                <c:pt idx="7445">
                  <c:v>924.5</c:v>
                </c:pt>
                <c:pt idx="7446">
                  <c:v>924.6</c:v>
                </c:pt>
                <c:pt idx="7447">
                  <c:v>924.7</c:v>
                </c:pt>
                <c:pt idx="7448">
                  <c:v>924.8</c:v>
                </c:pt>
                <c:pt idx="7449">
                  <c:v>924.9</c:v>
                </c:pt>
                <c:pt idx="7450">
                  <c:v>925</c:v>
                </c:pt>
                <c:pt idx="7451">
                  <c:v>925.1</c:v>
                </c:pt>
                <c:pt idx="7452">
                  <c:v>925.2</c:v>
                </c:pt>
                <c:pt idx="7453">
                  <c:v>925.3</c:v>
                </c:pt>
                <c:pt idx="7454">
                  <c:v>925.4</c:v>
                </c:pt>
                <c:pt idx="7455">
                  <c:v>925.5</c:v>
                </c:pt>
                <c:pt idx="7456">
                  <c:v>925.6</c:v>
                </c:pt>
                <c:pt idx="7457">
                  <c:v>925.7</c:v>
                </c:pt>
                <c:pt idx="7458">
                  <c:v>925.8</c:v>
                </c:pt>
                <c:pt idx="7459">
                  <c:v>925.9</c:v>
                </c:pt>
                <c:pt idx="7460">
                  <c:v>926</c:v>
                </c:pt>
                <c:pt idx="7461">
                  <c:v>926.1</c:v>
                </c:pt>
                <c:pt idx="7462">
                  <c:v>926.2</c:v>
                </c:pt>
                <c:pt idx="7463">
                  <c:v>926.3</c:v>
                </c:pt>
                <c:pt idx="7464">
                  <c:v>926.4</c:v>
                </c:pt>
                <c:pt idx="7465">
                  <c:v>926.5</c:v>
                </c:pt>
                <c:pt idx="7466">
                  <c:v>926.6</c:v>
                </c:pt>
                <c:pt idx="7467">
                  <c:v>926.7</c:v>
                </c:pt>
                <c:pt idx="7468">
                  <c:v>926.8</c:v>
                </c:pt>
                <c:pt idx="7469">
                  <c:v>926.9</c:v>
                </c:pt>
                <c:pt idx="7470">
                  <c:v>927</c:v>
                </c:pt>
                <c:pt idx="7471">
                  <c:v>927.1</c:v>
                </c:pt>
                <c:pt idx="7472">
                  <c:v>927.2</c:v>
                </c:pt>
                <c:pt idx="7473">
                  <c:v>927.3</c:v>
                </c:pt>
                <c:pt idx="7474">
                  <c:v>927.4</c:v>
                </c:pt>
                <c:pt idx="7475">
                  <c:v>927.5</c:v>
                </c:pt>
                <c:pt idx="7476">
                  <c:v>927.6</c:v>
                </c:pt>
                <c:pt idx="7477">
                  <c:v>927.7</c:v>
                </c:pt>
                <c:pt idx="7478">
                  <c:v>927.8</c:v>
                </c:pt>
                <c:pt idx="7479">
                  <c:v>927.9</c:v>
                </c:pt>
                <c:pt idx="7480">
                  <c:v>928</c:v>
                </c:pt>
                <c:pt idx="7481">
                  <c:v>928.1</c:v>
                </c:pt>
                <c:pt idx="7482">
                  <c:v>928.2</c:v>
                </c:pt>
                <c:pt idx="7483">
                  <c:v>928.3</c:v>
                </c:pt>
                <c:pt idx="7484">
                  <c:v>928.4</c:v>
                </c:pt>
                <c:pt idx="7485">
                  <c:v>928.5</c:v>
                </c:pt>
                <c:pt idx="7486">
                  <c:v>928.6</c:v>
                </c:pt>
                <c:pt idx="7487">
                  <c:v>928.7</c:v>
                </c:pt>
                <c:pt idx="7488">
                  <c:v>928.8</c:v>
                </c:pt>
                <c:pt idx="7489">
                  <c:v>928.9</c:v>
                </c:pt>
                <c:pt idx="7490">
                  <c:v>929</c:v>
                </c:pt>
                <c:pt idx="7491">
                  <c:v>929.1</c:v>
                </c:pt>
                <c:pt idx="7492">
                  <c:v>929.2</c:v>
                </c:pt>
                <c:pt idx="7493">
                  <c:v>929.3</c:v>
                </c:pt>
                <c:pt idx="7494">
                  <c:v>929.4</c:v>
                </c:pt>
                <c:pt idx="7495">
                  <c:v>929.5</c:v>
                </c:pt>
                <c:pt idx="7496">
                  <c:v>929.6</c:v>
                </c:pt>
                <c:pt idx="7497">
                  <c:v>929.7</c:v>
                </c:pt>
                <c:pt idx="7498">
                  <c:v>929.8</c:v>
                </c:pt>
                <c:pt idx="7499">
                  <c:v>929.9</c:v>
                </c:pt>
                <c:pt idx="7500">
                  <c:v>930</c:v>
                </c:pt>
                <c:pt idx="7501">
                  <c:v>930.1</c:v>
                </c:pt>
                <c:pt idx="7502">
                  <c:v>930.2</c:v>
                </c:pt>
                <c:pt idx="7503">
                  <c:v>930.3</c:v>
                </c:pt>
                <c:pt idx="7504">
                  <c:v>930.4</c:v>
                </c:pt>
                <c:pt idx="7505">
                  <c:v>930.5</c:v>
                </c:pt>
                <c:pt idx="7506">
                  <c:v>930.6</c:v>
                </c:pt>
                <c:pt idx="7507">
                  <c:v>930.7</c:v>
                </c:pt>
                <c:pt idx="7508">
                  <c:v>930.8</c:v>
                </c:pt>
                <c:pt idx="7509">
                  <c:v>930.9</c:v>
                </c:pt>
                <c:pt idx="7510">
                  <c:v>931</c:v>
                </c:pt>
                <c:pt idx="7511">
                  <c:v>931.1</c:v>
                </c:pt>
                <c:pt idx="7512">
                  <c:v>931.2</c:v>
                </c:pt>
                <c:pt idx="7513">
                  <c:v>931.3</c:v>
                </c:pt>
                <c:pt idx="7514">
                  <c:v>931.4</c:v>
                </c:pt>
                <c:pt idx="7515">
                  <c:v>931.5</c:v>
                </c:pt>
                <c:pt idx="7516">
                  <c:v>931.6</c:v>
                </c:pt>
                <c:pt idx="7517">
                  <c:v>931.7</c:v>
                </c:pt>
                <c:pt idx="7518">
                  <c:v>931.8</c:v>
                </c:pt>
                <c:pt idx="7519">
                  <c:v>931.9</c:v>
                </c:pt>
                <c:pt idx="7520">
                  <c:v>932</c:v>
                </c:pt>
                <c:pt idx="7521">
                  <c:v>932.1</c:v>
                </c:pt>
                <c:pt idx="7522">
                  <c:v>932.2</c:v>
                </c:pt>
                <c:pt idx="7523">
                  <c:v>932.3</c:v>
                </c:pt>
                <c:pt idx="7524">
                  <c:v>932.4</c:v>
                </c:pt>
                <c:pt idx="7525">
                  <c:v>932.5</c:v>
                </c:pt>
                <c:pt idx="7526">
                  <c:v>932.6</c:v>
                </c:pt>
                <c:pt idx="7527">
                  <c:v>932.7</c:v>
                </c:pt>
                <c:pt idx="7528">
                  <c:v>932.8</c:v>
                </c:pt>
                <c:pt idx="7529">
                  <c:v>932.9</c:v>
                </c:pt>
                <c:pt idx="7530">
                  <c:v>933</c:v>
                </c:pt>
                <c:pt idx="7531">
                  <c:v>933.1</c:v>
                </c:pt>
                <c:pt idx="7532">
                  <c:v>933.2</c:v>
                </c:pt>
                <c:pt idx="7533">
                  <c:v>933.3</c:v>
                </c:pt>
                <c:pt idx="7534">
                  <c:v>933.4</c:v>
                </c:pt>
                <c:pt idx="7535">
                  <c:v>933.5</c:v>
                </c:pt>
                <c:pt idx="7536">
                  <c:v>933.6</c:v>
                </c:pt>
                <c:pt idx="7537">
                  <c:v>933.7</c:v>
                </c:pt>
                <c:pt idx="7538">
                  <c:v>933.8</c:v>
                </c:pt>
                <c:pt idx="7539">
                  <c:v>933.9</c:v>
                </c:pt>
                <c:pt idx="7540">
                  <c:v>934</c:v>
                </c:pt>
                <c:pt idx="7541">
                  <c:v>934.1</c:v>
                </c:pt>
                <c:pt idx="7542">
                  <c:v>934.2</c:v>
                </c:pt>
                <c:pt idx="7543">
                  <c:v>934.3</c:v>
                </c:pt>
                <c:pt idx="7544">
                  <c:v>934.4</c:v>
                </c:pt>
                <c:pt idx="7545">
                  <c:v>934.5</c:v>
                </c:pt>
                <c:pt idx="7546">
                  <c:v>934.6</c:v>
                </c:pt>
                <c:pt idx="7547">
                  <c:v>934.7</c:v>
                </c:pt>
                <c:pt idx="7548">
                  <c:v>934.8</c:v>
                </c:pt>
                <c:pt idx="7549">
                  <c:v>934.9</c:v>
                </c:pt>
                <c:pt idx="7550">
                  <c:v>935</c:v>
                </c:pt>
                <c:pt idx="7551">
                  <c:v>935.1</c:v>
                </c:pt>
                <c:pt idx="7552">
                  <c:v>935.2</c:v>
                </c:pt>
                <c:pt idx="7553">
                  <c:v>935.3</c:v>
                </c:pt>
                <c:pt idx="7554">
                  <c:v>935.4</c:v>
                </c:pt>
                <c:pt idx="7555">
                  <c:v>935.5</c:v>
                </c:pt>
                <c:pt idx="7556">
                  <c:v>935.6</c:v>
                </c:pt>
                <c:pt idx="7557">
                  <c:v>935.7</c:v>
                </c:pt>
                <c:pt idx="7558">
                  <c:v>935.8</c:v>
                </c:pt>
                <c:pt idx="7559">
                  <c:v>935.9</c:v>
                </c:pt>
                <c:pt idx="7560">
                  <c:v>936</c:v>
                </c:pt>
                <c:pt idx="7561">
                  <c:v>936.1</c:v>
                </c:pt>
                <c:pt idx="7562">
                  <c:v>936.2</c:v>
                </c:pt>
                <c:pt idx="7563">
                  <c:v>936.3</c:v>
                </c:pt>
                <c:pt idx="7564">
                  <c:v>936.4</c:v>
                </c:pt>
                <c:pt idx="7565">
                  <c:v>936.5</c:v>
                </c:pt>
                <c:pt idx="7566">
                  <c:v>936.6</c:v>
                </c:pt>
                <c:pt idx="7567">
                  <c:v>936.7</c:v>
                </c:pt>
                <c:pt idx="7568">
                  <c:v>936.8</c:v>
                </c:pt>
                <c:pt idx="7569">
                  <c:v>936.9</c:v>
                </c:pt>
                <c:pt idx="7570">
                  <c:v>937</c:v>
                </c:pt>
                <c:pt idx="7571">
                  <c:v>937.1</c:v>
                </c:pt>
                <c:pt idx="7572">
                  <c:v>937.2</c:v>
                </c:pt>
                <c:pt idx="7573">
                  <c:v>937.3</c:v>
                </c:pt>
                <c:pt idx="7574">
                  <c:v>937.4</c:v>
                </c:pt>
                <c:pt idx="7575">
                  <c:v>937.5</c:v>
                </c:pt>
                <c:pt idx="7576">
                  <c:v>937.6</c:v>
                </c:pt>
                <c:pt idx="7577">
                  <c:v>937.7</c:v>
                </c:pt>
                <c:pt idx="7578">
                  <c:v>937.8</c:v>
                </c:pt>
                <c:pt idx="7579">
                  <c:v>937.9</c:v>
                </c:pt>
                <c:pt idx="7580">
                  <c:v>938</c:v>
                </c:pt>
                <c:pt idx="7581">
                  <c:v>938.1</c:v>
                </c:pt>
                <c:pt idx="7582">
                  <c:v>938.2</c:v>
                </c:pt>
                <c:pt idx="7583">
                  <c:v>938.3</c:v>
                </c:pt>
                <c:pt idx="7584">
                  <c:v>938.4</c:v>
                </c:pt>
                <c:pt idx="7585">
                  <c:v>938.5</c:v>
                </c:pt>
                <c:pt idx="7586">
                  <c:v>938.6</c:v>
                </c:pt>
                <c:pt idx="7587">
                  <c:v>938.7</c:v>
                </c:pt>
                <c:pt idx="7588">
                  <c:v>938.8</c:v>
                </c:pt>
                <c:pt idx="7589">
                  <c:v>938.9</c:v>
                </c:pt>
                <c:pt idx="7590">
                  <c:v>939</c:v>
                </c:pt>
                <c:pt idx="7591">
                  <c:v>939.1</c:v>
                </c:pt>
                <c:pt idx="7592">
                  <c:v>939.2</c:v>
                </c:pt>
                <c:pt idx="7593">
                  <c:v>939.3</c:v>
                </c:pt>
                <c:pt idx="7594">
                  <c:v>939.4</c:v>
                </c:pt>
                <c:pt idx="7595">
                  <c:v>939.5</c:v>
                </c:pt>
                <c:pt idx="7596">
                  <c:v>939.6</c:v>
                </c:pt>
                <c:pt idx="7597">
                  <c:v>939.7</c:v>
                </c:pt>
                <c:pt idx="7598">
                  <c:v>939.8</c:v>
                </c:pt>
                <c:pt idx="7599">
                  <c:v>939.9</c:v>
                </c:pt>
                <c:pt idx="7600">
                  <c:v>940</c:v>
                </c:pt>
                <c:pt idx="7601">
                  <c:v>940.1</c:v>
                </c:pt>
                <c:pt idx="7602">
                  <c:v>940.2</c:v>
                </c:pt>
                <c:pt idx="7603">
                  <c:v>940.3</c:v>
                </c:pt>
                <c:pt idx="7604">
                  <c:v>940.4</c:v>
                </c:pt>
                <c:pt idx="7605">
                  <c:v>940.5</c:v>
                </c:pt>
                <c:pt idx="7606">
                  <c:v>940.6</c:v>
                </c:pt>
                <c:pt idx="7607">
                  <c:v>940.7</c:v>
                </c:pt>
                <c:pt idx="7608">
                  <c:v>940.8</c:v>
                </c:pt>
                <c:pt idx="7609">
                  <c:v>940.9</c:v>
                </c:pt>
                <c:pt idx="7610">
                  <c:v>941</c:v>
                </c:pt>
                <c:pt idx="7611">
                  <c:v>941.1</c:v>
                </c:pt>
                <c:pt idx="7612">
                  <c:v>941.2</c:v>
                </c:pt>
                <c:pt idx="7613">
                  <c:v>941.3</c:v>
                </c:pt>
                <c:pt idx="7614">
                  <c:v>941.4</c:v>
                </c:pt>
                <c:pt idx="7615">
                  <c:v>941.5</c:v>
                </c:pt>
                <c:pt idx="7616">
                  <c:v>941.6</c:v>
                </c:pt>
                <c:pt idx="7617">
                  <c:v>941.7</c:v>
                </c:pt>
                <c:pt idx="7618">
                  <c:v>941.8</c:v>
                </c:pt>
                <c:pt idx="7619">
                  <c:v>941.9</c:v>
                </c:pt>
                <c:pt idx="7620">
                  <c:v>942</c:v>
                </c:pt>
                <c:pt idx="7621">
                  <c:v>942.1</c:v>
                </c:pt>
                <c:pt idx="7622">
                  <c:v>942.2</c:v>
                </c:pt>
                <c:pt idx="7623">
                  <c:v>942.3</c:v>
                </c:pt>
                <c:pt idx="7624">
                  <c:v>942.4</c:v>
                </c:pt>
                <c:pt idx="7625">
                  <c:v>942.5</c:v>
                </c:pt>
                <c:pt idx="7626">
                  <c:v>942.6</c:v>
                </c:pt>
                <c:pt idx="7627">
                  <c:v>942.7</c:v>
                </c:pt>
                <c:pt idx="7628">
                  <c:v>942.8</c:v>
                </c:pt>
                <c:pt idx="7629">
                  <c:v>942.9</c:v>
                </c:pt>
                <c:pt idx="7630">
                  <c:v>943</c:v>
                </c:pt>
                <c:pt idx="7631">
                  <c:v>943.1</c:v>
                </c:pt>
                <c:pt idx="7632">
                  <c:v>943.2</c:v>
                </c:pt>
                <c:pt idx="7633">
                  <c:v>943.3</c:v>
                </c:pt>
                <c:pt idx="7634">
                  <c:v>943.4</c:v>
                </c:pt>
                <c:pt idx="7635">
                  <c:v>943.5</c:v>
                </c:pt>
                <c:pt idx="7636">
                  <c:v>943.6</c:v>
                </c:pt>
                <c:pt idx="7637">
                  <c:v>943.7</c:v>
                </c:pt>
                <c:pt idx="7638">
                  <c:v>943.8</c:v>
                </c:pt>
                <c:pt idx="7639">
                  <c:v>943.9</c:v>
                </c:pt>
                <c:pt idx="7640">
                  <c:v>944</c:v>
                </c:pt>
                <c:pt idx="7641">
                  <c:v>944.1</c:v>
                </c:pt>
                <c:pt idx="7642">
                  <c:v>944.2</c:v>
                </c:pt>
                <c:pt idx="7643">
                  <c:v>944.3</c:v>
                </c:pt>
                <c:pt idx="7644">
                  <c:v>944.4</c:v>
                </c:pt>
                <c:pt idx="7645">
                  <c:v>944.5</c:v>
                </c:pt>
                <c:pt idx="7646">
                  <c:v>944.6</c:v>
                </c:pt>
                <c:pt idx="7647">
                  <c:v>944.7</c:v>
                </c:pt>
                <c:pt idx="7648">
                  <c:v>944.8</c:v>
                </c:pt>
                <c:pt idx="7649">
                  <c:v>944.9</c:v>
                </c:pt>
                <c:pt idx="7650">
                  <c:v>945</c:v>
                </c:pt>
                <c:pt idx="7651">
                  <c:v>945.1</c:v>
                </c:pt>
                <c:pt idx="7652">
                  <c:v>945.2</c:v>
                </c:pt>
                <c:pt idx="7653">
                  <c:v>945.3</c:v>
                </c:pt>
                <c:pt idx="7654">
                  <c:v>945.4</c:v>
                </c:pt>
                <c:pt idx="7655">
                  <c:v>945.5</c:v>
                </c:pt>
                <c:pt idx="7656">
                  <c:v>945.6</c:v>
                </c:pt>
                <c:pt idx="7657">
                  <c:v>945.7</c:v>
                </c:pt>
                <c:pt idx="7658">
                  <c:v>945.8</c:v>
                </c:pt>
                <c:pt idx="7659">
                  <c:v>945.9</c:v>
                </c:pt>
                <c:pt idx="7660">
                  <c:v>946</c:v>
                </c:pt>
                <c:pt idx="7661">
                  <c:v>946.1</c:v>
                </c:pt>
                <c:pt idx="7662">
                  <c:v>946.2</c:v>
                </c:pt>
                <c:pt idx="7663">
                  <c:v>946.3</c:v>
                </c:pt>
                <c:pt idx="7664">
                  <c:v>946.4</c:v>
                </c:pt>
                <c:pt idx="7665">
                  <c:v>946.5</c:v>
                </c:pt>
                <c:pt idx="7666">
                  <c:v>946.6</c:v>
                </c:pt>
                <c:pt idx="7667">
                  <c:v>946.7</c:v>
                </c:pt>
                <c:pt idx="7668">
                  <c:v>946.8</c:v>
                </c:pt>
                <c:pt idx="7669">
                  <c:v>946.9</c:v>
                </c:pt>
                <c:pt idx="7670">
                  <c:v>947</c:v>
                </c:pt>
                <c:pt idx="7671">
                  <c:v>947.1</c:v>
                </c:pt>
                <c:pt idx="7672">
                  <c:v>947.2</c:v>
                </c:pt>
                <c:pt idx="7673">
                  <c:v>947.3</c:v>
                </c:pt>
                <c:pt idx="7674">
                  <c:v>947.4</c:v>
                </c:pt>
                <c:pt idx="7675">
                  <c:v>947.5</c:v>
                </c:pt>
                <c:pt idx="7676">
                  <c:v>947.6</c:v>
                </c:pt>
                <c:pt idx="7677">
                  <c:v>947.7</c:v>
                </c:pt>
                <c:pt idx="7678">
                  <c:v>947.8</c:v>
                </c:pt>
                <c:pt idx="7679">
                  <c:v>947.9</c:v>
                </c:pt>
                <c:pt idx="7680">
                  <c:v>948</c:v>
                </c:pt>
                <c:pt idx="7681">
                  <c:v>948.1</c:v>
                </c:pt>
                <c:pt idx="7682">
                  <c:v>948.2</c:v>
                </c:pt>
                <c:pt idx="7683">
                  <c:v>948.3</c:v>
                </c:pt>
                <c:pt idx="7684">
                  <c:v>948.4</c:v>
                </c:pt>
                <c:pt idx="7685">
                  <c:v>948.5</c:v>
                </c:pt>
                <c:pt idx="7686">
                  <c:v>948.6</c:v>
                </c:pt>
                <c:pt idx="7687">
                  <c:v>948.7</c:v>
                </c:pt>
                <c:pt idx="7688">
                  <c:v>948.8</c:v>
                </c:pt>
                <c:pt idx="7689">
                  <c:v>948.9</c:v>
                </c:pt>
                <c:pt idx="7690">
                  <c:v>949</c:v>
                </c:pt>
                <c:pt idx="7691">
                  <c:v>949.1</c:v>
                </c:pt>
                <c:pt idx="7692">
                  <c:v>949.2</c:v>
                </c:pt>
                <c:pt idx="7693">
                  <c:v>949.3</c:v>
                </c:pt>
                <c:pt idx="7694">
                  <c:v>949.4</c:v>
                </c:pt>
                <c:pt idx="7695">
                  <c:v>949.5</c:v>
                </c:pt>
                <c:pt idx="7696">
                  <c:v>949.6</c:v>
                </c:pt>
                <c:pt idx="7697">
                  <c:v>949.7</c:v>
                </c:pt>
                <c:pt idx="7698">
                  <c:v>949.8</c:v>
                </c:pt>
                <c:pt idx="7699">
                  <c:v>949.9</c:v>
                </c:pt>
                <c:pt idx="7700">
                  <c:v>950</c:v>
                </c:pt>
                <c:pt idx="7701">
                  <c:v>950.1</c:v>
                </c:pt>
                <c:pt idx="7702">
                  <c:v>950.2</c:v>
                </c:pt>
                <c:pt idx="7703">
                  <c:v>950.3</c:v>
                </c:pt>
                <c:pt idx="7704">
                  <c:v>950.4</c:v>
                </c:pt>
                <c:pt idx="7705">
                  <c:v>950.5</c:v>
                </c:pt>
                <c:pt idx="7706">
                  <c:v>950.6</c:v>
                </c:pt>
                <c:pt idx="7707">
                  <c:v>950.7</c:v>
                </c:pt>
                <c:pt idx="7708">
                  <c:v>950.8</c:v>
                </c:pt>
                <c:pt idx="7709">
                  <c:v>950.9</c:v>
                </c:pt>
                <c:pt idx="7710">
                  <c:v>951</c:v>
                </c:pt>
                <c:pt idx="7711">
                  <c:v>951.1</c:v>
                </c:pt>
                <c:pt idx="7712">
                  <c:v>951.2</c:v>
                </c:pt>
                <c:pt idx="7713">
                  <c:v>951.3</c:v>
                </c:pt>
                <c:pt idx="7714">
                  <c:v>951.4</c:v>
                </c:pt>
                <c:pt idx="7715">
                  <c:v>951.5</c:v>
                </c:pt>
                <c:pt idx="7716">
                  <c:v>951.6</c:v>
                </c:pt>
                <c:pt idx="7717">
                  <c:v>951.7</c:v>
                </c:pt>
                <c:pt idx="7718">
                  <c:v>951.8</c:v>
                </c:pt>
                <c:pt idx="7719">
                  <c:v>951.9</c:v>
                </c:pt>
                <c:pt idx="7720">
                  <c:v>952</c:v>
                </c:pt>
                <c:pt idx="7721">
                  <c:v>952.1</c:v>
                </c:pt>
                <c:pt idx="7722">
                  <c:v>952.2</c:v>
                </c:pt>
                <c:pt idx="7723">
                  <c:v>952.3</c:v>
                </c:pt>
                <c:pt idx="7724">
                  <c:v>952.4</c:v>
                </c:pt>
                <c:pt idx="7725">
                  <c:v>952.5</c:v>
                </c:pt>
                <c:pt idx="7726">
                  <c:v>952.6</c:v>
                </c:pt>
                <c:pt idx="7727">
                  <c:v>952.7</c:v>
                </c:pt>
                <c:pt idx="7728">
                  <c:v>952.8</c:v>
                </c:pt>
                <c:pt idx="7729">
                  <c:v>952.9</c:v>
                </c:pt>
                <c:pt idx="7730">
                  <c:v>953</c:v>
                </c:pt>
                <c:pt idx="7731">
                  <c:v>953.1</c:v>
                </c:pt>
                <c:pt idx="7732">
                  <c:v>953.2</c:v>
                </c:pt>
                <c:pt idx="7733">
                  <c:v>953.3</c:v>
                </c:pt>
                <c:pt idx="7734">
                  <c:v>953.4</c:v>
                </c:pt>
                <c:pt idx="7735">
                  <c:v>953.5</c:v>
                </c:pt>
                <c:pt idx="7736">
                  <c:v>953.6</c:v>
                </c:pt>
                <c:pt idx="7737">
                  <c:v>953.7</c:v>
                </c:pt>
                <c:pt idx="7738">
                  <c:v>953.8</c:v>
                </c:pt>
                <c:pt idx="7739">
                  <c:v>953.9</c:v>
                </c:pt>
                <c:pt idx="7740">
                  <c:v>954</c:v>
                </c:pt>
                <c:pt idx="7741">
                  <c:v>954.1</c:v>
                </c:pt>
                <c:pt idx="7742">
                  <c:v>954.2</c:v>
                </c:pt>
                <c:pt idx="7743">
                  <c:v>954.3</c:v>
                </c:pt>
                <c:pt idx="7744">
                  <c:v>954.4</c:v>
                </c:pt>
                <c:pt idx="7745">
                  <c:v>954.5</c:v>
                </c:pt>
                <c:pt idx="7746">
                  <c:v>954.6</c:v>
                </c:pt>
                <c:pt idx="7747">
                  <c:v>954.7</c:v>
                </c:pt>
                <c:pt idx="7748">
                  <c:v>954.8</c:v>
                </c:pt>
                <c:pt idx="7749">
                  <c:v>954.9</c:v>
                </c:pt>
                <c:pt idx="7750">
                  <c:v>955</c:v>
                </c:pt>
                <c:pt idx="7751">
                  <c:v>955.1</c:v>
                </c:pt>
                <c:pt idx="7752">
                  <c:v>955.2</c:v>
                </c:pt>
                <c:pt idx="7753">
                  <c:v>955.3</c:v>
                </c:pt>
                <c:pt idx="7754">
                  <c:v>955.4</c:v>
                </c:pt>
                <c:pt idx="7755">
                  <c:v>955.5</c:v>
                </c:pt>
                <c:pt idx="7756">
                  <c:v>955.6</c:v>
                </c:pt>
                <c:pt idx="7757">
                  <c:v>955.7</c:v>
                </c:pt>
                <c:pt idx="7758">
                  <c:v>955.8</c:v>
                </c:pt>
                <c:pt idx="7759">
                  <c:v>955.9</c:v>
                </c:pt>
                <c:pt idx="7760">
                  <c:v>956</c:v>
                </c:pt>
                <c:pt idx="7761">
                  <c:v>956.1</c:v>
                </c:pt>
                <c:pt idx="7762">
                  <c:v>956.2</c:v>
                </c:pt>
                <c:pt idx="7763">
                  <c:v>956.3</c:v>
                </c:pt>
                <c:pt idx="7764">
                  <c:v>956.4</c:v>
                </c:pt>
                <c:pt idx="7765">
                  <c:v>956.5</c:v>
                </c:pt>
                <c:pt idx="7766">
                  <c:v>956.6</c:v>
                </c:pt>
                <c:pt idx="7767">
                  <c:v>956.7</c:v>
                </c:pt>
                <c:pt idx="7768">
                  <c:v>956.8</c:v>
                </c:pt>
                <c:pt idx="7769">
                  <c:v>956.9</c:v>
                </c:pt>
                <c:pt idx="7770">
                  <c:v>957</c:v>
                </c:pt>
                <c:pt idx="7771">
                  <c:v>957.1</c:v>
                </c:pt>
                <c:pt idx="7772">
                  <c:v>957.2</c:v>
                </c:pt>
                <c:pt idx="7773">
                  <c:v>957.3</c:v>
                </c:pt>
                <c:pt idx="7774">
                  <c:v>957.4</c:v>
                </c:pt>
                <c:pt idx="7775">
                  <c:v>957.5</c:v>
                </c:pt>
                <c:pt idx="7776">
                  <c:v>957.6</c:v>
                </c:pt>
                <c:pt idx="7777">
                  <c:v>957.7</c:v>
                </c:pt>
                <c:pt idx="7778">
                  <c:v>957.8</c:v>
                </c:pt>
                <c:pt idx="7779">
                  <c:v>957.9</c:v>
                </c:pt>
                <c:pt idx="7780">
                  <c:v>958</c:v>
                </c:pt>
                <c:pt idx="7781">
                  <c:v>958.1</c:v>
                </c:pt>
                <c:pt idx="7782">
                  <c:v>958.2</c:v>
                </c:pt>
                <c:pt idx="7783">
                  <c:v>958.3</c:v>
                </c:pt>
                <c:pt idx="7784">
                  <c:v>958.4</c:v>
                </c:pt>
                <c:pt idx="7785">
                  <c:v>958.5</c:v>
                </c:pt>
                <c:pt idx="7786">
                  <c:v>958.6</c:v>
                </c:pt>
                <c:pt idx="7787">
                  <c:v>958.7</c:v>
                </c:pt>
                <c:pt idx="7788">
                  <c:v>958.8</c:v>
                </c:pt>
                <c:pt idx="7789">
                  <c:v>958.9</c:v>
                </c:pt>
                <c:pt idx="7790">
                  <c:v>959</c:v>
                </c:pt>
                <c:pt idx="7791">
                  <c:v>959.1</c:v>
                </c:pt>
                <c:pt idx="7792">
                  <c:v>959.2</c:v>
                </c:pt>
                <c:pt idx="7793">
                  <c:v>959.3</c:v>
                </c:pt>
                <c:pt idx="7794">
                  <c:v>959.4</c:v>
                </c:pt>
                <c:pt idx="7795">
                  <c:v>959.5</c:v>
                </c:pt>
                <c:pt idx="7796">
                  <c:v>959.6</c:v>
                </c:pt>
                <c:pt idx="7797">
                  <c:v>959.7</c:v>
                </c:pt>
                <c:pt idx="7798">
                  <c:v>959.8</c:v>
                </c:pt>
                <c:pt idx="7799">
                  <c:v>959.9</c:v>
                </c:pt>
                <c:pt idx="7800">
                  <c:v>960</c:v>
                </c:pt>
                <c:pt idx="7801">
                  <c:v>960.1</c:v>
                </c:pt>
                <c:pt idx="7802">
                  <c:v>960.2</c:v>
                </c:pt>
                <c:pt idx="7803">
                  <c:v>960.3</c:v>
                </c:pt>
                <c:pt idx="7804">
                  <c:v>960.4</c:v>
                </c:pt>
                <c:pt idx="7805">
                  <c:v>960.5</c:v>
                </c:pt>
                <c:pt idx="7806">
                  <c:v>960.6</c:v>
                </c:pt>
                <c:pt idx="7807">
                  <c:v>960.7</c:v>
                </c:pt>
                <c:pt idx="7808">
                  <c:v>960.8</c:v>
                </c:pt>
                <c:pt idx="7809">
                  <c:v>960.9</c:v>
                </c:pt>
                <c:pt idx="7810">
                  <c:v>961</c:v>
                </c:pt>
                <c:pt idx="7811">
                  <c:v>961.1</c:v>
                </c:pt>
                <c:pt idx="7812">
                  <c:v>961.2</c:v>
                </c:pt>
                <c:pt idx="7813">
                  <c:v>961.3</c:v>
                </c:pt>
                <c:pt idx="7814">
                  <c:v>961.4</c:v>
                </c:pt>
                <c:pt idx="7815">
                  <c:v>961.5</c:v>
                </c:pt>
                <c:pt idx="7816">
                  <c:v>961.6</c:v>
                </c:pt>
                <c:pt idx="7817">
                  <c:v>961.7</c:v>
                </c:pt>
                <c:pt idx="7818">
                  <c:v>961.8</c:v>
                </c:pt>
                <c:pt idx="7819">
                  <c:v>961.9</c:v>
                </c:pt>
                <c:pt idx="7820">
                  <c:v>962</c:v>
                </c:pt>
                <c:pt idx="7821">
                  <c:v>962.1</c:v>
                </c:pt>
                <c:pt idx="7822">
                  <c:v>962.2</c:v>
                </c:pt>
                <c:pt idx="7823">
                  <c:v>962.3</c:v>
                </c:pt>
                <c:pt idx="7824">
                  <c:v>962.4</c:v>
                </c:pt>
                <c:pt idx="7825">
                  <c:v>962.5</c:v>
                </c:pt>
                <c:pt idx="7826">
                  <c:v>962.6</c:v>
                </c:pt>
                <c:pt idx="7827">
                  <c:v>962.7</c:v>
                </c:pt>
                <c:pt idx="7828">
                  <c:v>962.8</c:v>
                </c:pt>
                <c:pt idx="7829">
                  <c:v>962.9</c:v>
                </c:pt>
                <c:pt idx="7830">
                  <c:v>963</c:v>
                </c:pt>
                <c:pt idx="7831">
                  <c:v>963.1</c:v>
                </c:pt>
                <c:pt idx="7832">
                  <c:v>963.2</c:v>
                </c:pt>
                <c:pt idx="7833">
                  <c:v>963.3</c:v>
                </c:pt>
                <c:pt idx="7834">
                  <c:v>963.4</c:v>
                </c:pt>
                <c:pt idx="7835">
                  <c:v>963.5</c:v>
                </c:pt>
                <c:pt idx="7836">
                  <c:v>963.6</c:v>
                </c:pt>
                <c:pt idx="7837">
                  <c:v>963.7</c:v>
                </c:pt>
                <c:pt idx="7838">
                  <c:v>963.8</c:v>
                </c:pt>
                <c:pt idx="7839">
                  <c:v>963.9</c:v>
                </c:pt>
                <c:pt idx="7840">
                  <c:v>964</c:v>
                </c:pt>
                <c:pt idx="7841">
                  <c:v>964.1</c:v>
                </c:pt>
                <c:pt idx="7842">
                  <c:v>964.2</c:v>
                </c:pt>
                <c:pt idx="7843">
                  <c:v>964.3</c:v>
                </c:pt>
                <c:pt idx="7844">
                  <c:v>964.4</c:v>
                </c:pt>
                <c:pt idx="7845">
                  <c:v>964.5</c:v>
                </c:pt>
                <c:pt idx="7846">
                  <c:v>964.6</c:v>
                </c:pt>
                <c:pt idx="7847">
                  <c:v>964.7</c:v>
                </c:pt>
                <c:pt idx="7848">
                  <c:v>964.8</c:v>
                </c:pt>
                <c:pt idx="7849">
                  <c:v>964.9</c:v>
                </c:pt>
                <c:pt idx="7850">
                  <c:v>965</c:v>
                </c:pt>
                <c:pt idx="7851">
                  <c:v>965.1</c:v>
                </c:pt>
                <c:pt idx="7852">
                  <c:v>965.2</c:v>
                </c:pt>
                <c:pt idx="7853">
                  <c:v>965.3</c:v>
                </c:pt>
                <c:pt idx="7854">
                  <c:v>965.4</c:v>
                </c:pt>
                <c:pt idx="7855">
                  <c:v>965.5</c:v>
                </c:pt>
                <c:pt idx="7856">
                  <c:v>965.6</c:v>
                </c:pt>
                <c:pt idx="7857">
                  <c:v>965.7</c:v>
                </c:pt>
                <c:pt idx="7858">
                  <c:v>965.8</c:v>
                </c:pt>
                <c:pt idx="7859">
                  <c:v>965.9</c:v>
                </c:pt>
                <c:pt idx="7860">
                  <c:v>966</c:v>
                </c:pt>
                <c:pt idx="7861">
                  <c:v>966.1</c:v>
                </c:pt>
                <c:pt idx="7862">
                  <c:v>966.2</c:v>
                </c:pt>
                <c:pt idx="7863">
                  <c:v>966.3</c:v>
                </c:pt>
                <c:pt idx="7864">
                  <c:v>966.4</c:v>
                </c:pt>
                <c:pt idx="7865">
                  <c:v>966.5</c:v>
                </c:pt>
                <c:pt idx="7866">
                  <c:v>966.6</c:v>
                </c:pt>
                <c:pt idx="7867">
                  <c:v>966.7</c:v>
                </c:pt>
                <c:pt idx="7868">
                  <c:v>966.8</c:v>
                </c:pt>
                <c:pt idx="7869">
                  <c:v>966.9</c:v>
                </c:pt>
                <c:pt idx="7870">
                  <c:v>967</c:v>
                </c:pt>
                <c:pt idx="7871">
                  <c:v>967.1</c:v>
                </c:pt>
                <c:pt idx="7872">
                  <c:v>967.2</c:v>
                </c:pt>
                <c:pt idx="7873">
                  <c:v>967.3</c:v>
                </c:pt>
                <c:pt idx="7874">
                  <c:v>967.4</c:v>
                </c:pt>
                <c:pt idx="7875">
                  <c:v>967.5</c:v>
                </c:pt>
                <c:pt idx="7876">
                  <c:v>967.6</c:v>
                </c:pt>
                <c:pt idx="7877">
                  <c:v>967.7</c:v>
                </c:pt>
                <c:pt idx="7878">
                  <c:v>967.8</c:v>
                </c:pt>
                <c:pt idx="7879">
                  <c:v>967.9</c:v>
                </c:pt>
                <c:pt idx="7880">
                  <c:v>968</c:v>
                </c:pt>
                <c:pt idx="7881">
                  <c:v>968.1</c:v>
                </c:pt>
                <c:pt idx="7882">
                  <c:v>968.2</c:v>
                </c:pt>
                <c:pt idx="7883">
                  <c:v>968.3</c:v>
                </c:pt>
                <c:pt idx="7884">
                  <c:v>968.4</c:v>
                </c:pt>
                <c:pt idx="7885">
                  <c:v>968.5</c:v>
                </c:pt>
                <c:pt idx="7886">
                  <c:v>968.6</c:v>
                </c:pt>
                <c:pt idx="7887">
                  <c:v>968.7</c:v>
                </c:pt>
                <c:pt idx="7888">
                  <c:v>968.8</c:v>
                </c:pt>
                <c:pt idx="7889">
                  <c:v>968.9</c:v>
                </c:pt>
                <c:pt idx="7890">
                  <c:v>969</c:v>
                </c:pt>
                <c:pt idx="7891">
                  <c:v>969.1</c:v>
                </c:pt>
                <c:pt idx="7892">
                  <c:v>969.2</c:v>
                </c:pt>
                <c:pt idx="7893">
                  <c:v>969.3</c:v>
                </c:pt>
                <c:pt idx="7894">
                  <c:v>969.4</c:v>
                </c:pt>
                <c:pt idx="7895">
                  <c:v>969.5</c:v>
                </c:pt>
                <c:pt idx="7896">
                  <c:v>969.6</c:v>
                </c:pt>
                <c:pt idx="7897">
                  <c:v>969.7</c:v>
                </c:pt>
                <c:pt idx="7898">
                  <c:v>969.8</c:v>
                </c:pt>
                <c:pt idx="7899">
                  <c:v>969.9</c:v>
                </c:pt>
                <c:pt idx="7900">
                  <c:v>970</c:v>
                </c:pt>
                <c:pt idx="7901">
                  <c:v>970.1</c:v>
                </c:pt>
                <c:pt idx="7902">
                  <c:v>970.2</c:v>
                </c:pt>
                <c:pt idx="7903">
                  <c:v>970.3</c:v>
                </c:pt>
                <c:pt idx="7904">
                  <c:v>970.4</c:v>
                </c:pt>
                <c:pt idx="7905">
                  <c:v>970.5</c:v>
                </c:pt>
                <c:pt idx="7906">
                  <c:v>970.6</c:v>
                </c:pt>
                <c:pt idx="7907">
                  <c:v>970.7</c:v>
                </c:pt>
                <c:pt idx="7908">
                  <c:v>970.8</c:v>
                </c:pt>
                <c:pt idx="7909">
                  <c:v>970.9</c:v>
                </c:pt>
                <c:pt idx="7910">
                  <c:v>971</c:v>
                </c:pt>
                <c:pt idx="7911">
                  <c:v>971.1</c:v>
                </c:pt>
                <c:pt idx="7912">
                  <c:v>971.2</c:v>
                </c:pt>
                <c:pt idx="7913">
                  <c:v>971.3</c:v>
                </c:pt>
                <c:pt idx="7914">
                  <c:v>971.4</c:v>
                </c:pt>
                <c:pt idx="7915">
                  <c:v>971.5</c:v>
                </c:pt>
                <c:pt idx="7916">
                  <c:v>971.6</c:v>
                </c:pt>
                <c:pt idx="7917">
                  <c:v>971.7</c:v>
                </c:pt>
                <c:pt idx="7918">
                  <c:v>971.8</c:v>
                </c:pt>
                <c:pt idx="7919">
                  <c:v>971.9</c:v>
                </c:pt>
                <c:pt idx="7920">
                  <c:v>972</c:v>
                </c:pt>
                <c:pt idx="7921">
                  <c:v>972.1</c:v>
                </c:pt>
                <c:pt idx="7922">
                  <c:v>972.2</c:v>
                </c:pt>
                <c:pt idx="7923">
                  <c:v>972.3</c:v>
                </c:pt>
                <c:pt idx="7924">
                  <c:v>972.4</c:v>
                </c:pt>
                <c:pt idx="7925">
                  <c:v>972.5</c:v>
                </c:pt>
                <c:pt idx="7926">
                  <c:v>972.6</c:v>
                </c:pt>
                <c:pt idx="7927">
                  <c:v>972.7</c:v>
                </c:pt>
                <c:pt idx="7928">
                  <c:v>972.8</c:v>
                </c:pt>
                <c:pt idx="7929">
                  <c:v>972.9</c:v>
                </c:pt>
                <c:pt idx="7930">
                  <c:v>973</c:v>
                </c:pt>
                <c:pt idx="7931">
                  <c:v>973.1</c:v>
                </c:pt>
                <c:pt idx="7932">
                  <c:v>973.2</c:v>
                </c:pt>
                <c:pt idx="7933">
                  <c:v>973.3</c:v>
                </c:pt>
                <c:pt idx="7934">
                  <c:v>973.4</c:v>
                </c:pt>
                <c:pt idx="7935">
                  <c:v>973.5</c:v>
                </c:pt>
                <c:pt idx="7936">
                  <c:v>973.6</c:v>
                </c:pt>
                <c:pt idx="7937">
                  <c:v>973.7</c:v>
                </c:pt>
                <c:pt idx="7938">
                  <c:v>973.8</c:v>
                </c:pt>
                <c:pt idx="7939">
                  <c:v>973.9</c:v>
                </c:pt>
                <c:pt idx="7940">
                  <c:v>974</c:v>
                </c:pt>
                <c:pt idx="7941">
                  <c:v>974.1</c:v>
                </c:pt>
                <c:pt idx="7942">
                  <c:v>974.2</c:v>
                </c:pt>
                <c:pt idx="7943">
                  <c:v>974.3</c:v>
                </c:pt>
                <c:pt idx="7944">
                  <c:v>974.4</c:v>
                </c:pt>
                <c:pt idx="7945">
                  <c:v>974.5</c:v>
                </c:pt>
                <c:pt idx="7946">
                  <c:v>974.6</c:v>
                </c:pt>
                <c:pt idx="7947">
                  <c:v>974.7</c:v>
                </c:pt>
                <c:pt idx="7948">
                  <c:v>974.8</c:v>
                </c:pt>
                <c:pt idx="7949">
                  <c:v>974.9</c:v>
                </c:pt>
                <c:pt idx="7950">
                  <c:v>975</c:v>
                </c:pt>
                <c:pt idx="7951">
                  <c:v>975.1</c:v>
                </c:pt>
                <c:pt idx="7952">
                  <c:v>975.2</c:v>
                </c:pt>
                <c:pt idx="7953">
                  <c:v>975.3</c:v>
                </c:pt>
                <c:pt idx="7954">
                  <c:v>975.4</c:v>
                </c:pt>
                <c:pt idx="7955">
                  <c:v>975.5</c:v>
                </c:pt>
                <c:pt idx="7956">
                  <c:v>975.6</c:v>
                </c:pt>
                <c:pt idx="7957">
                  <c:v>975.7</c:v>
                </c:pt>
                <c:pt idx="7958">
                  <c:v>975.8</c:v>
                </c:pt>
                <c:pt idx="7959">
                  <c:v>975.9</c:v>
                </c:pt>
                <c:pt idx="7960">
                  <c:v>976</c:v>
                </c:pt>
                <c:pt idx="7961">
                  <c:v>976.1</c:v>
                </c:pt>
                <c:pt idx="7962">
                  <c:v>976.2</c:v>
                </c:pt>
                <c:pt idx="7963">
                  <c:v>976.3</c:v>
                </c:pt>
                <c:pt idx="7964">
                  <c:v>976.4</c:v>
                </c:pt>
                <c:pt idx="7965">
                  <c:v>976.5</c:v>
                </c:pt>
                <c:pt idx="7966">
                  <c:v>976.6</c:v>
                </c:pt>
                <c:pt idx="7967">
                  <c:v>976.7</c:v>
                </c:pt>
                <c:pt idx="7968">
                  <c:v>976.8</c:v>
                </c:pt>
                <c:pt idx="7969">
                  <c:v>976.9</c:v>
                </c:pt>
                <c:pt idx="7970">
                  <c:v>977</c:v>
                </c:pt>
                <c:pt idx="7971">
                  <c:v>977.1</c:v>
                </c:pt>
                <c:pt idx="7972">
                  <c:v>977.2</c:v>
                </c:pt>
                <c:pt idx="7973">
                  <c:v>977.3</c:v>
                </c:pt>
                <c:pt idx="7974">
                  <c:v>977.4</c:v>
                </c:pt>
                <c:pt idx="7975">
                  <c:v>977.5</c:v>
                </c:pt>
                <c:pt idx="7976">
                  <c:v>977.6</c:v>
                </c:pt>
                <c:pt idx="7977">
                  <c:v>977.7</c:v>
                </c:pt>
                <c:pt idx="7978">
                  <c:v>977.8</c:v>
                </c:pt>
                <c:pt idx="7979">
                  <c:v>977.9</c:v>
                </c:pt>
                <c:pt idx="7980">
                  <c:v>978</c:v>
                </c:pt>
                <c:pt idx="7981">
                  <c:v>978.1</c:v>
                </c:pt>
                <c:pt idx="7982">
                  <c:v>978.2</c:v>
                </c:pt>
                <c:pt idx="7983">
                  <c:v>978.3</c:v>
                </c:pt>
                <c:pt idx="7984">
                  <c:v>978.4</c:v>
                </c:pt>
                <c:pt idx="7985">
                  <c:v>978.5</c:v>
                </c:pt>
                <c:pt idx="7986">
                  <c:v>978.6</c:v>
                </c:pt>
                <c:pt idx="7987">
                  <c:v>978.7</c:v>
                </c:pt>
                <c:pt idx="7988">
                  <c:v>978.8</c:v>
                </c:pt>
                <c:pt idx="7989">
                  <c:v>978.9</c:v>
                </c:pt>
                <c:pt idx="7990">
                  <c:v>979</c:v>
                </c:pt>
                <c:pt idx="7991">
                  <c:v>979.1</c:v>
                </c:pt>
                <c:pt idx="7992">
                  <c:v>979.2</c:v>
                </c:pt>
                <c:pt idx="7993">
                  <c:v>979.3</c:v>
                </c:pt>
                <c:pt idx="7994">
                  <c:v>979.4</c:v>
                </c:pt>
                <c:pt idx="7995">
                  <c:v>979.5</c:v>
                </c:pt>
                <c:pt idx="7996">
                  <c:v>979.6</c:v>
                </c:pt>
                <c:pt idx="7997">
                  <c:v>979.7</c:v>
                </c:pt>
                <c:pt idx="7998">
                  <c:v>979.8</c:v>
                </c:pt>
                <c:pt idx="7999">
                  <c:v>979.9</c:v>
                </c:pt>
                <c:pt idx="8000">
                  <c:v>980</c:v>
                </c:pt>
                <c:pt idx="8001">
                  <c:v>980.1</c:v>
                </c:pt>
                <c:pt idx="8002">
                  <c:v>980.2</c:v>
                </c:pt>
                <c:pt idx="8003">
                  <c:v>980.3</c:v>
                </c:pt>
                <c:pt idx="8004">
                  <c:v>980.4</c:v>
                </c:pt>
                <c:pt idx="8005">
                  <c:v>980.5</c:v>
                </c:pt>
                <c:pt idx="8006">
                  <c:v>980.6</c:v>
                </c:pt>
                <c:pt idx="8007">
                  <c:v>980.7</c:v>
                </c:pt>
                <c:pt idx="8008">
                  <c:v>980.8</c:v>
                </c:pt>
                <c:pt idx="8009">
                  <c:v>980.9</c:v>
                </c:pt>
                <c:pt idx="8010">
                  <c:v>981</c:v>
                </c:pt>
                <c:pt idx="8011">
                  <c:v>981.1</c:v>
                </c:pt>
                <c:pt idx="8012">
                  <c:v>981.2</c:v>
                </c:pt>
                <c:pt idx="8013">
                  <c:v>981.3</c:v>
                </c:pt>
                <c:pt idx="8014">
                  <c:v>981.4</c:v>
                </c:pt>
                <c:pt idx="8015">
                  <c:v>981.5</c:v>
                </c:pt>
                <c:pt idx="8016">
                  <c:v>981.6</c:v>
                </c:pt>
                <c:pt idx="8017">
                  <c:v>981.7</c:v>
                </c:pt>
                <c:pt idx="8018">
                  <c:v>981.8</c:v>
                </c:pt>
                <c:pt idx="8019">
                  <c:v>981.9</c:v>
                </c:pt>
                <c:pt idx="8020">
                  <c:v>982</c:v>
                </c:pt>
                <c:pt idx="8021">
                  <c:v>982.1</c:v>
                </c:pt>
                <c:pt idx="8022">
                  <c:v>982.2</c:v>
                </c:pt>
                <c:pt idx="8023">
                  <c:v>982.3</c:v>
                </c:pt>
                <c:pt idx="8024">
                  <c:v>982.4</c:v>
                </c:pt>
                <c:pt idx="8025">
                  <c:v>982.5</c:v>
                </c:pt>
                <c:pt idx="8026">
                  <c:v>982.6</c:v>
                </c:pt>
                <c:pt idx="8027">
                  <c:v>982.7</c:v>
                </c:pt>
                <c:pt idx="8028">
                  <c:v>982.8</c:v>
                </c:pt>
                <c:pt idx="8029">
                  <c:v>982.9</c:v>
                </c:pt>
                <c:pt idx="8030">
                  <c:v>983</c:v>
                </c:pt>
                <c:pt idx="8031">
                  <c:v>983.1</c:v>
                </c:pt>
                <c:pt idx="8032">
                  <c:v>983.2</c:v>
                </c:pt>
                <c:pt idx="8033">
                  <c:v>983.3</c:v>
                </c:pt>
                <c:pt idx="8034">
                  <c:v>983.4</c:v>
                </c:pt>
                <c:pt idx="8035">
                  <c:v>983.5</c:v>
                </c:pt>
                <c:pt idx="8036">
                  <c:v>983.6</c:v>
                </c:pt>
                <c:pt idx="8037">
                  <c:v>983.7</c:v>
                </c:pt>
                <c:pt idx="8038">
                  <c:v>983.8</c:v>
                </c:pt>
                <c:pt idx="8039">
                  <c:v>983.9</c:v>
                </c:pt>
                <c:pt idx="8040">
                  <c:v>984</c:v>
                </c:pt>
                <c:pt idx="8041">
                  <c:v>984.1</c:v>
                </c:pt>
                <c:pt idx="8042">
                  <c:v>984.2</c:v>
                </c:pt>
                <c:pt idx="8043">
                  <c:v>984.3</c:v>
                </c:pt>
                <c:pt idx="8044">
                  <c:v>984.4</c:v>
                </c:pt>
                <c:pt idx="8045">
                  <c:v>984.5</c:v>
                </c:pt>
                <c:pt idx="8046">
                  <c:v>984.6</c:v>
                </c:pt>
                <c:pt idx="8047">
                  <c:v>984.7</c:v>
                </c:pt>
                <c:pt idx="8048">
                  <c:v>984.8</c:v>
                </c:pt>
                <c:pt idx="8049">
                  <c:v>984.9</c:v>
                </c:pt>
                <c:pt idx="8050">
                  <c:v>985</c:v>
                </c:pt>
                <c:pt idx="8051">
                  <c:v>985.1</c:v>
                </c:pt>
                <c:pt idx="8052">
                  <c:v>985.2</c:v>
                </c:pt>
                <c:pt idx="8053">
                  <c:v>985.3</c:v>
                </c:pt>
                <c:pt idx="8054">
                  <c:v>985.4</c:v>
                </c:pt>
                <c:pt idx="8055">
                  <c:v>985.5</c:v>
                </c:pt>
                <c:pt idx="8056">
                  <c:v>985.6</c:v>
                </c:pt>
                <c:pt idx="8057">
                  <c:v>985.7</c:v>
                </c:pt>
                <c:pt idx="8058">
                  <c:v>985.8</c:v>
                </c:pt>
                <c:pt idx="8059">
                  <c:v>985.9</c:v>
                </c:pt>
                <c:pt idx="8060">
                  <c:v>986</c:v>
                </c:pt>
                <c:pt idx="8061">
                  <c:v>986.1</c:v>
                </c:pt>
                <c:pt idx="8062">
                  <c:v>986.2</c:v>
                </c:pt>
                <c:pt idx="8063">
                  <c:v>986.3</c:v>
                </c:pt>
                <c:pt idx="8064">
                  <c:v>986.4</c:v>
                </c:pt>
                <c:pt idx="8065">
                  <c:v>986.5</c:v>
                </c:pt>
                <c:pt idx="8066">
                  <c:v>986.6</c:v>
                </c:pt>
                <c:pt idx="8067">
                  <c:v>986.7</c:v>
                </c:pt>
                <c:pt idx="8068">
                  <c:v>986.8</c:v>
                </c:pt>
                <c:pt idx="8069">
                  <c:v>986.9</c:v>
                </c:pt>
                <c:pt idx="8070">
                  <c:v>987</c:v>
                </c:pt>
                <c:pt idx="8071">
                  <c:v>987.1</c:v>
                </c:pt>
                <c:pt idx="8072">
                  <c:v>987.2</c:v>
                </c:pt>
                <c:pt idx="8073">
                  <c:v>987.3</c:v>
                </c:pt>
                <c:pt idx="8074">
                  <c:v>987.4</c:v>
                </c:pt>
                <c:pt idx="8075">
                  <c:v>987.5</c:v>
                </c:pt>
                <c:pt idx="8076">
                  <c:v>987.6</c:v>
                </c:pt>
                <c:pt idx="8077">
                  <c:v>987.7</c:v>
                </c:pt>
                <c:pt idx="8078">
                  <c:v>987.8</c:v>
                </c:pt>
                <c:pt idx="8079">
                  <c:v>987.9</c:v>
                </c:pt>
                <c:pt idx="8080">
                  <c:v>988</c:v>
                </c:pt>
                <c:pt idx="8081">
                  <c:v>988.1</c:v>
                </c:pt>
                <c:pt idx="8082">
                  <c:v>988.2</c:v>
                </c:pt>
                <c:pt idx="8083">
                  <c:v>988.3</c:v>
                </c:pt>
                <c:pt idx="8084">
                  <c:v>988.4</c:v>
                </c:pt>
                <c:pt idx="8085">
                  <c:v>988.5</c:v>
                </c:pt>
                <c:pt idx="8086">
                  <c:v>988.6</c:v>
                </c:pt>
                <c:pt idx="8087">
                  <c:v>988.7</c:v>
                </c:pt>
                <c:pt idx="8088">
                  <c:v>988.8</c:v>
                </c:pt>
                <c:pt idx="8089">
                  <c:v>988.9</c:v>
                </c:pt>
                <c:pt idx="8090">
                  <c:v>989</c:v>
                </c:pt>
                <c:pt idx="8091">
                  <c:v>989.1</c:v>
                </c:pt>
                <c:pt idx="8092">
                  <c:v>989.2</c:v>
                </c:pt>
                <c:pt idx="8093">
                  <c:v>989.3</c:v>
                </c:pt>
                <c:pt idx="8094">
                  <c:v>989.4</c:v>
                </c:pt>
                <c:pt idx="8095">
                  <c:v>989.5</c:v>
                </c:pt>
                <c:pt idx="8096">
                  <c:v>989.6</c:v>
                </c:pt>
                <c:pt idx="8097">
                  <c:v>989.7</c:v>
                </c:pt>
                <c:pt idx="8098">
                  <c:v>989.8</c:v>
                </c:pt>
                <c:pt idx="8099">
                  <c:v>989.9</c:v>
                </c:pt>
                <c:pt idx="8100">
                  <c:v>990</c:v>
                </c:pt>
                <c:pt idx="8101">
                  <c:v>990.1</c:v>
                </c:pt>
                <c:pt idx="8102">
                  <c:v>990.2</c:v>
                </c:pt>
                <c:pt idx="8103">
                  <c:v>990.3</c:v>
                </c:pt>
                <c:pt idx="8104">
                  <c:v>990.4</c:v>
                </c:pt>
                <c:pt idx="8105">
                  <c:v>990.5</c:v>
                </c:pt>
                <c:pt idx="8106">
                  <c:v>990.6</c:v>
                </c:pt>
                <c:pt idx="8107">
                  <c:v>990.7</c:v>
                </c:pt>
                <c:pt idx="8108">
                  <c:v>990.8</c:v>
                </c:pt>
                <c:pt idx="8109">
                  <c:v>990.9</c:v>
                </c:pt>
                <c:pt idx="8110">
                  <c:v>991</c:v>
                </c:pt>
                <c:pt idx="8111">
                  <c:v>991.1</c:v>
                </c:pt>
                <c:pt idx="8112">
                  <c:v>991.2</c:v>
                </c:pt>
                <c:pt idx="8113">
                  <c:v>991.3</c:v>
                </c:pt>
                <c:pt idx="8114">
                  <c:v>991.4</c:v>
                </c:pt>
                <c:pt idx="8115">
                  <c:v>991.5</c:v>
                </c:pt>
                <c:pt idx="8116">
                  <c:v>991.6</c:v>
                </c:pt>
                <c:pt idx="8117">
                  <c:v>991.7</c:v>
                </c:pt>
                <c:pt idx="8118">
                  <c:v>991.8</c:v>
                </c:pt>
                <c:pt idx="8119">
                  <c:v>991.9</c:v>
                </c:pt>
                <c:pt idx="8120">
                  <c:v>992</c:v>
                </c:pt>
                <c:pt idx="8121">
                  <c:v>992.1</c:v>
                </c:pt>
                <c:pt idx="8122">
                  <c:v>992.2</c:v>
                </c:pt>
                <c:pt idx="8123">
                  <c:v>992.3</c:v>
                </c:pt>
                <c:pt idx="8124">
                  <c:v>992.4</c:v>
                </c:pt>
                <c:pt idx="8125">
                  <c:v>992.5</c:v>
                </c:pt>
                <c:pt idx="8126">
                  <c:v>992.6</c:v>
                </c:pt>
                <c:pt idx="8127">
                  <c:v>992.7</c:v>
                </c:pt>
                <c:pt idx="8128">
                  <c:v>992.8</c:v>
                </c:pt>
                <c:pt idx="8129">
                  <c:v>992.9</c:v>
                </c:pt>
                <c:pt idx="8130">
                  <c:v>993</c:v>
                </c:pt>
                <c:pt idx="8131">
                  <c:v>993.1</c:v>
                </c:pt>
                <c:pt idx="8132">
                  <c:v>993.2</c:v>
                </c:pt>
                <c:pt idx="8133">
                  <c:v>993.3</c:v>
                </c:pt>
                <c:pt idx="8134">
                  <c:v>993.4</c:v>
                </c:pt>
                <c:pt idx="8135">
                  <c:v>993.5</c:v>
                </c:pt>
                <c:pt idx="8136">
                  <c:v>993.6</c:v>
                </c:pt>
                <c:pt idx="8137">
                  <c:v>993.7</c:v>
                </c:pt>
                <c:pt idx="8138">
                  <c:v>993.8</c:v>
                </c:pt>
                <c:pt idx="8139">
                  <c:v>993.9</c:v>
                </c:pt>
                <c:pt idx="8140">
                  <c:v>994</c:v>
                </c:pt>
                <c:pt idx="8141">
                  <c:v>994.1</c:v>
                </c:pt>
                <c:pt idx="8142">
                  <c:v>994.2</c:v>
                </c:pt>
                <c:pt idx="8143">
                  <c:v>994.3</c:v>
                </c:pt>
                <c:pt idx="8144">
                  <c:v>994.4</c:v>
                </c:pt>
                <c:pt idx="8145">
                  <c:v>994.5</c:v>
                </c:pt>
                <c:pt idx="8146">
                  <c:v>994.6</c:v>
                </c:pt>
                <c:pt idx="8147">
                  <c:v>994.7</c:v>
                </c:pt>
                <c:pt idx="8148">
                  <c:v>994.8</c:v>
                </c:pt>
                <c:pt idx="8149">
                  <c:v>994.9</c:v>
                </c:pt>
                <c:pt idx="8150">
                  <c:v>995</c:v>
                </c:pt>
                <c:pt idx="8151">
                  <c:v>995.1</c:v>
                </c:pt>
                <c:pt idx="8152">
                  <c:v>995.2</c:v>
                </c:pt>
                <c:pt idx="8153">
                  <c:v>995.3</c:v>
                </c:pt>
                <c:pt idx="8154">
                  <c:v>995.4</c:v>
                </c:pt>
                <c:pt idx="8155">
                  <c:v>995.5</c:v>
                </c:pt>
                <c:pt idx="8156">
                  <c:v>995.6</c:v>
                </c:pt>
                <c:pt idx="8157">
                  <c:v>995.7</c:v>
                </c:pt>
                <c:pt idx="8158">
                  <c:v>995.8</c:v>
                </c:pt>
                <c:pt idx="8159">
                  <c:v>995.9</c:v>
                </c:pt>
                <c:pt idx="8160">
                  <c:v>996</c:v>
                </c:pt>
                <c:pt idx="8161">
                  <c:v>996.1</c:v>
                </c:pt>
                <c:pt idx="8162">
                  <c:v>996.2</c:v>
                </c:pt>
                <c:pt idx="8163">
                  <c:v>996.3</c:v>
                </c:pt>
                <c:pt idx="8164">
                  <c:v>996.4</c:v>
                </c:pt>
                <c:pt idx="8165">
                  <c:v>996.5</c:v>
                </c:pt>
                <c:pt idx="8166">
                  <c:v>996.6</c:v>
                </c:pt>
                <c:pt idx="8167">
                  <c:v>996.7</c:v>
                </c:pt>
                <c:pt idx="8168">
                  <c:v>996.8</c:v>
                </c:pt>
                <c:pt idx="8169">
                  <c:v>996.9</c:v>
                </c:pt>
                <c:pt idx="8170">
                  <c:v>997</c:v>
                </c:pt>
                <c:pt idx="8171">
                  <c:v>997.1</c:v>
                </c:pt>
                <c:pt idx="8172">
                  <c:v>997.2</c:v>
                </c:pt>
                <c:pt idx="8173">
                  <c:v>997.3</c:v>
                </c:pt>
                <c:pt idx="8174">
                  <c:v>997.4</c:v>
                </c:pt>
                <c:pt idx="8175">
                  <c:v>997.5</c:v>
                </c:pt>
                <c:pt idx="8176">
                  <c:v>997.6</c:v>
                </c:pt>
                <c:pt idx="8177">
                  <c:v>997.7</c:v>
                </c:pt>
                <c:pt idx="8178">
                  <c:v>997.8</c:v>
                </c:pt>
                <c:pt idx="8179">
                  <c:v>997.9</c:v>
                </c:pt>
                <c:pt idx="8180">
                  <c:v>998</c:v>
                </c:pt>
                <c:pt idx="8181">
                  <c:v>998.1</c:v>
                </c:pt>
                <c:pt idx="8182">
                  <c:v>998.2</c:v>
                </c:pt>
                <c:pt idx="8183">
                  <c:v>998.3</c:v>
                </c:pt>
                <c:pt idx="8184">
                  <c:v>998.4</c:v>
                </c:pt>
                <c:pt idx="8185">
                  <c:v>998.5</c:v>
                </c:pt>
                <c:pt idx="8186">
                  <c:v>998.6</c:v>
                </c:pt>
                <c:pt idx="8187">
                  <c:v>998.7</c:v>
                </c:pt>
                <c:pt idx="8188">
                  <c:v>998.8</c:v>
                </c:pt>
                <c:pt idx="8189">
                  <c:v>998.9</c:v>
                </c:pt>
                <c:pt idx="8190">
                  <c:v>999</c:v>
                </c:pt>
                <c:pt idx="8191">
                  <c:v>999.1</c:v>
                </c:pt>
                <c:pt idx="8192">
                  <c:v>999.2</c:v>
                </c:pt>
                <c:pt idx="8193">
                  <c:v>999.3</c:v>
                </c:pt>
                <c:pt idx="8194">
                  <c:v>999.4</c:v>
                </c:pt>
                <c:pt idx="8195">
                  <c:v>999.5</c:v>
                </c:pt>
                <c:pt idx="8196">
                  <c:v>999.6</c:v>
                </c:pt>
                <c:pt idx="8197">
                  <c:v>999.7</c:v>
                </c:pt>
                <c:pt idx="8198">
                  <c:v>999.8</c:v>
                </c:pt>
                <c:pt idx="8199">
                  <c:v>999.9</c:v>
                </c:pt>
                <c:pt idx="8200">
                  <c:v>1000</c:v>
                </c:pt>
                <c:pt idx="8201">
                  <c:v>1000.1</c:v>
                </c:pt>
                <c:pt idx="8202">
                  <c:v>1000.2</c:v>
                </c:pt>
                <c:pt idx="8203">
                  <c:v>1000.3</c:v>
                </c:pt>
                <c:pt idx="8204">
                  <c:v>1000.4</c:v>
                </c:pt>
                <c:pt idx="8205">
                  <c:v>1000.5</c:v>
                </c:pt>
                <c:pt idx="8206">
                  <c:v>1000.6</c:v>
                </c:pt>
                <c:pt idx="8207">
                  <c:v>1000.7</c:v>
                </c:pt>
                <c:pt idx="8208">
                  <c:v>1000.8</c:v>
                </c:pt>
                <c:pt idx="8209">
                  <c:v>1000.9</c:v>
                </c:pt>
                <c:pt idx="8210">
                  <c:v>1001</c:v>
                </c:pt>
                <c:pt idx="8211">
                  <c:v>1001.1</c:v>
                </c:pt>
                <c:pt idx="8212">
                  <c:v>1001.2</c:v>
                </c:pt>
                <c:pt idx="8213">
                  <c:v>1001.3</c:v>
                </c:pt>
                <c:pt idx="8214">
                  <c:v>1001.4</c:v>
                </c:pt>
                <c:pt idx="8215">
                  <c:v>1001.5</c:v>
                </c:pt>
                <c:pt idx="8216">
                  <c:v>1001.6</c:v>
                </c:pt>
                <c:pt idx="8217">
                  <c:v>1001.7</c:v>
                </c:pt>
                <c:pt idx="8218">
                  <c:v>1001.8</c:v>
                </c:pt>
                <c:pt idx="8219">
                  <c:v>1001.9</c:v>
                </c:pt>
                <c:pt idx="8220">
                  <c:v>1002</c:v>
                </c:pt>
                <c:pt idx="8221">
                  <c:v>1002.1</c:v>
                </c:pt>
                <c:pt idx="8222">
                  <c:v>1002.2</c:v>
                </c:pt>
                <c:pt idx="8223">
                  <c:v>1002.3</c:v>
                </c:pt>
                <c:pt idx="8224">
                  <c:v>1002.4</c:v>
                </c:pt>
                <c:pt idx="8225">
                  <c:v>1002.5</c:v>
                </c:pt>
                <c:pt idx="8226">
                  <c:v>1002.6</c:v>
                </c:pt>
                <c:pt idx="8227">
                  <c:v>1002.7</c:v>
                </c:pt>
                <c:pt idx="8228">
                  <c:v>1002.8</c:v>
                </c:pt>
                <c:pt idx="8229">
                  <c:v>1002.9</c:v>
                </c:pt>
                <c:pt idx="8230">
                  <c:v>1003</c:v>
                </c:pt>
                <c:pt idx="8231">
                  <c:v>1003.1</c:v>
                </c:pt>
                <c:pt idx="8232">
                  <c:v>1003.2</c:v>
                </c:pt>
                <c:pt idx="8233">
                  <c:v>1003.3</c:v>
                </c:pt>
                <c:pt idx="8234">
                  <c:v>1003.4</c:v>
                </c:pt>
                <c:pt idx="8235">
                  <c:v>1003.5</c:v>
                </c:pt>
                <c:pt idx="8236">
                  <c:v>1003.6</c:v>
                </c:pt>
                <c:pt idx="8237">
                  <c:v>1003.7</c:v>
                </c:pt>
                <c:pt idx="8238">
                  <c:v>1003.8</c:v>
                </c:pt>
                <c:pt idx="8239">
                  <c:v>1003.9</c:v>
                </c:pt>
                <c:pt idx="8240">
                  <c:v>1004</c:v>
                </c:pt>
                <c:pt idx="8241">
                  <c:v>1004.1</c:v>
                </c:pt>
                <c:pt idx="8242">
                  <c:v>1004.2</c:v>
                </c:pt>
                <c:pt idx="8243">
                  <c:v>1004.3</c:v>
                </c:pt>
                <c:pt idx="8244">
                  <c:v>1004.4</c:v>
                </c:pt>
                <c:pt idx="8245">
                  <c:v>1004.5</c:v>
                </c:pt>
                <c:pt idx="8246">
                  <c:v>1004.6</c:v>
                </c:pt>
                <c:pt idx="8247">
                  <c:v>1004.7</c:v>
                </c:pt>
                <c:pt idx="8248">
                  <c:v>1004.8</c:v>
                </c:pt>
                <c:pt idx="8249">
                  <c:v>1004.9</c:v>
                </c:pt>
                <c:pt idx="8250">
                  <c:v>1005</c:v>
                </c:pt>
                <c:pt idx="8251">
                  <c:v>1005.1</c:v>
                </c:pt>
                <c:pt idx="8252">
                  <c:v>1005.2</c:v>
                </c:pt>
                <c:pt idx="8253">
                  <c:v>1005.3</c:v>
                </c:pt>
                <c:pt idx="8254">
                  <c:v>1005.4</c:v>
                </c:pt>
                <c:pt idx="8255">
                  <c:v>1005.5</c:v>
                </c:pt>
                <c:pt idx="8256">
                  <c:v>1005.6</c:v>
                </c:pt>
                <c:pt idx="8257">
                  <c:v>1005.7</c:v>
                </c:pt>
                <c:pt idx="8258">
                  <c:v>1005.8</c:v>
                </c:pt>
                <c:pt idx="8259">
                  <c:v>1005.9</c:v>
                </c:pt>
                <c:pt idx="8260">
                  <c:v>1006</c:v>
                </c:pt>
                <c:pt idx="8261">
                  <c:v>1006.1</c:v>
                </c:pt>
                <c:pt idx="8262">
                  <c:v>1006.2</c:v>
                </c:pt>
                <c:pt idx="8263">
                  <c:v>1006.3</c:v>
                </c:pt>
                <c:pt idx="8264">
                  <c:v>1006.4</c:v>
                </c:pt>
                <c:pt idx="8265">
                  <c:v>1006.5</c:v>
                </c:pt>
                <c:pt idx="8266">
                  <c:v>1006.6</c:v>
                </c:pt>
                <c:pt idx="8267">
                  <c:v>1006.7</c:v>
                </c:pt>
                <c:pt idx="8268">
                  <c:v>1006.8</c:v>
                </c:pt>
                <c:pt idx="8269">
                  <c:v>1006.9</c:v>
                </c:pt>
                <c:pt idx="8270">
                  <c:v>1007</c:v>
                </c:pt>
                <c:pt idx="8271">
                  <c:v>1007.1</c:v>
                </c:pt>
                <c:pt idx="8272">
                  <c:v>1007.2</c:v>
                </c:pt>
                <c:pt idx="8273">
                  <c:v>1007.3</c:v>
                </c:pt>
                <c:pt idx="8274">
                  <c:v>1007.4</c:v>
                </c:pt>
                <c:pt idx="8275">
                  <c:v>1007.5</c:v>
                </c:pt>
                <c:pt idx="8276">
                  <c:v>1007.6</c:v>
                </c:pt>
                <c:pt idx="8277">
                  <c:v>1007.7</c:v>
                </c:pt>
                <c:pt idx="8278">
                  <c:v>1007.8</c:v>
                </c:pt>
                <c:pt idx="8279">
                  <c:v>1007.9</c:v>
                </c:pt>
                <c:pt idx="8280">
                  <c:v>1008</c:v>
                </c:pt>
                <c:pt idx="8281">
                  <c:v>1008.1</c:v>
                </c:pt>
                <c:pt idx="8282">
                  <c:v>1008.2</c:v>
                </c:pt>
                <c:pt idx="8283">
                  <c:v>1008.3</c:v>
                </c:pt>
                <c:pt idx="8284">
                  <c:v>1008.4</c:v>
                </c:pt>
                <c:pt idx="8285">
                  <c:v>1008.5</c:v>
                </c:pt>
                <c:pt idx="8286">
                  <c:v>1008.6</c:v>
                </c:pt>
                <c:pt idx="8287">
                  <c:v>1008.7</c:v>
                </c:pt>
                <c:pt idx="8288">
                  <c:v>1008.8</c:v>
                </c:pt>
                <c:pt idx="8289">
                  <c:v>1008.9</c:v>
                </c:pt>
                <c:pt idx="8290">
                  <c:v>1009</c:v>
                </c:pt>
                <c:pt idx="8291">
                  <c:v>1009.1</c:v>
                </c:pt>
                <c:pt idx="8292">
                  <c:v>1009.2</c:v>
                </c:pt>
                <c:pt idx="8293">
                  <c:v>1009.3</c:v>
                </c:pt>
                <c:pt idx="8294">
                  <c:v>1009.4</c:v>
                </c:pt>
                <c:pt idx="8295">
                  <c:v>1009.5</c:v>
                </c:pt>
                <c:pt idx="8296">
                  <c:v>1009.6</c:v>
                </c:pt>
                <c:pt idx="8297">
                  <c:v>1009.7</c:v>
                </c:pt>
                <c:pt idx="8298">
                  <c:v>1009.8</c:v>
                </c:pt>
                <c:pt idx="8299">
                  <c:v>1009.9</c:v>
                </c:pt>
                <c:pt idx="8300">
                  <c:v>1010</c:v>
                </c:pt>
                <c:pt idx="8301">
                  <c:v>1010.1</c:v>
                </c:pt>
                <c:pt idx="8302">
                  <c:v>1010.2</c:v>
                </c:pt>
                <c:pt idx="8303">
                  <c:v>1010.3</c:v>
                </c:pt>
                <c:pt idx="8304">
                  <c:v>1010.4</c:v>
                </c:pt>
                <c:pt idx="8305">
                  <c:v>1010.5</c:v>
                </c:pt>
                <c:pt idx="8306">
                  <c:v>1010.6</c:v>
                </c:pt>
                <c:pt idx="8307">
                  <c:v>1010.7</c:v>
                </c:pt>
                <c:pt idx="8308">
                  <c:v>1010.8</c:v>
                </c:pt>
                <c:pt idx="8309">
                  <c:v>1010.9</c:v>
                </c:pt>
                <c:pt idx="8310">
                  <c:v>1011</c:v>
                </c:pt>
                <c:pt idx="8311">
                  <c:v>1011.1</c:v>
                </c:pt>
                <c:pt idx="8312">
                  <c:v>1011.2</c:v>
                </c:pt>
                <c:pt idx="8313">
                  <c:v>1011.3</c:v>
                </c:pt>
                <c:pt idx="8314">
                  <c:v>1011.4</c:v>
                </c:pt>
                <c:pt idx="8315">
                  <c:v>1011.5</c:v>
                </c:pt>
                <c:pt idx="8316">
                  <c:v>1011.6</c:v>
                </c:pt>
                <c:pt idx="8317">
                  <c:v>1011.7</c:v>
                </c:pt>
                <c:pt idx="8318">
                  <c:v>1011.8</c:v>
                </c:pt>
                <c:pt idx="8319">
                  <c:v>1011.9</c:v>
                </c:pt>
                <c:pt idx="8320">
                  <c:v>1012</c:v>
                </c:pt>
                <c:pt idx="8321">
                  <c:v>1012.1</c:v>
                </c:pt>
                <c:pt idx="8322">
                  <c:v>1012.2</c:v>
                </c:pt>
                <c:pt idx="8323">
                  <c:v>1012.3</c:v>
                </c:pt>
                <c:pt idx="8324">
                  <c:v>1012.4</c:v>
                </c:pt>
                <c:pt idx="8325">
                  <c:v>1012.5</c:v>
                </c:pt>
                <c:pt idx="8326">
                  <c:v>1012.6</c:v>
                </c:pt>
                <c:pt idx="8327">
                  <c:v>1012.7</c:v>
                </c:pt>
                <c:pt idx="8328">
                  <c:v>1012.8</c:v>
                </c:pt>
                <c:pt idx="8329">
                  <c:v>1012.9</c:v>
                </c:pt>
                <c:pt idx="8330">
                  <c:v>1013</c:v>
                </c:pt>
                <c:pt idx="8331">
                  <c:v>1013.1</c:v>
                </c:pt>
                <c:pt idx="8332">
                  <c:v>1013.2</c:v>
                </c:pt>
                <c:pt idx="8333">
                  <c:v>1013.3</c:v>
                </c:pt>
                <c:pt idx="8334">
                  <c:v>1013.4</c:v>
                </c:pt>
                <c:pt idx="8335">
                  <c:v>1013.5</c:v>
                </c:pt>
                <c:pt idx="8336">
                  <c:v>1013.6</c:v>
                </c:pt>
                <c:pt idx="8337">
                  <c:v>1013.7</c:v>
                </c:pt>
                <c:pt idx="8338">
                  <c:v>1013.8</c:v>
                </c:pt>
                <c:pt idx="8339">
                  <c:v>1013.9</c:v>
                </c:pt>
                <c:pt idx="8340">
                  <c:v>1014</c:v>
                </c:pt>
                <c:pt idx="8341">
                  <c:v>1014.1</c:v>
                </c:pt>
                <c:pt idx="8342">
                  <c:v>1014.2</c:v>
                </c:pt>
                <c:pt idx="8343">
                  <c:v>1014.3</c:v>
                </c:pt>
                <c:pt idx="8344">
                  <c:v>1014.4</c:v>
                </c:pt>
                <c:pt idx="8345">
                  <c:v>1014.5</c:v>
                </c:pt>
                <c:pt idx="8346">
                  <c:v>1014.6</c:v>
                </c:pt>
                <c:pt idx="8347">
                  <c:v>1014.7</c:v>
                </c:pt>
                <c:pt idx="8348">
                  <c:v>1014.8</c:v>
                </c:pt>
                <c:pt idx="8349">
                  <c:v>1014.9</c:v>
                </c:pt>
                <c:pt idx="8350">
                  <c:v>1015</c:v>
                </c:pt>
                <c:pt idx="8351">
                  <c:v>1015.1</c:v>
                </c:pt>
                <c:pt idx="8352">
                  <c:v>1015.2</c:v>
                </c:pt>
                <c:pt idx="8353">
                  <c:v>1015.3</c:v>
                </c:pt>
                <c:pt idx="8354">
                  <c:v>1015.4</c:v>
                </c:pt>
                <c:pt idx="8355">
                  <c:v>1015.5</c:v>
                </c:pt>
                <c:pt idx="8356">
                  <c:v>1015.6</c:v>
                </c:pt>
                <c:pt idx="8357">
                  <c:v>1015.7</c:v>
                </c:pt>
                <c:pt idx="8358">
                  <c:v>1015.8</c:v>
                </c:pt>
                <c:pt idx="8359">
                  <c:v>1015.9</c:v>
                </c:pt>
                <c:pt idx="8360">
                  <c:v>1016</c:v>
                </c:pt>
                <c:pt idx="8361">
                  <c:v>1016.1</c:v>
                </c:pt>
                <c:pt idx="8362">
                  <c:v>1016.2</c:v>
                </c:pt>
                <c:pt idx="8363">
                  <c:v>1016.3</c:v>
                </c:pt>
                <c:pt idx="8364">
                  <c:v>1016.4</c:v>
                </c:pt>
                <c:pt idx="8365">
                  <c:v>1016.5</c:v>
                </c:pt>
                <c:pt idx="8366">
                  <c:v>1016.6</c:v>
                </c:pt>
                <c:pt idx="8367">
                  <c:v>1016.7</c:v>
                </c:pt>
                <c:pt idx="8368">
                  <c:v>1016.8</c:v>
                </c:pt>
                <c:pt idx="8369">
                  <c:v>1016.9</c:v>
                </c:pt>
                <c:pt idx="8370">
                  <c:v>1017</c:v>
                </c:pt>
                <c:pt idx="8371">
                  <c:v>1017.1</c:v>
                </c:pt>
                <c:pt idx="8372">
                  <c:v>1017.2</c:v>
                </c:pt>
                <c:pt idx="8373">
                  <c:v>1017.3</c:v>
                </c:pt>
                <c:pt idx="8374">
                  <c:v>1017.4</c:v>
                </c:pt>
                <c:pt idx="8375">
                  <c:v>1017.5</c:v>
                </c:pt>
                <c:pt idx="8376">
                  <c:v>1017.6</c:v>
                </c:pt>
                <c:pt idx="8377">
                  <c:v>1017.7</c:v>
                </c:pt>
                <c:pt idx="8378">
                  <c:v>1017.8</c:v>
                </c:pt>
                <c:pt idx="8379">
                  <c:v>1017.9</c:v>
                </c:pt>
                <c:pt idx="8380">
                  <c:v>1018</c:v>
                </c:pt>
                <c:pt idx="8381">
                  <c:v>1018.1</c:v>
                </c:pt>
                <c:pt idx="8382">
                  <c:v>1018.2</c:v>
                </c:pt>
                <c:pt idx="8383">
                  <c:v>1018.3</c:v>
                </c:pt>
                <c:pt idx="8384">
                  <c:v>1018.4</c:v>
                </c:pt>
                <c:pt idx="8385">
                  <c:v>1018.5</c:v>
                </c:pt>
                <c:pt idx="8386">
                  <c:v>1018.6</c:v>
                </c:pt>
                <c:pt idx="8387">
                  <c:v>1018.7</c:v>
                </c:pt>
                <c:pt idx="8388">
                  <c:v>1018.8</c:v>
                </c:pt>
                <c:pt idx="8389">
                  <c:v>1018.9</c:v>
                </c:pt>
                <c:pt idx="8390">
                  <c:v>1019</c:v>
                </c:pt>
                <c:pt idx="8391">
                  <c:v>1019.1</c:v>
                </c:pt>
                <c:pt idx="8392">
                  <c:v>1019.2</c:v>
                </c:pt>
                <c:pt idx="8393">
                  <c:v>1019.3</c:v>
                </c:pt>
                <c:pt idx="8394">
                  <c:v>1019.4</c:v>
                </c:pt>
                <c:pt idx="8395">
                  <c:v>1019.5</c:v>
                </c:pt>
                <c:pt idx="8396">
                  <c:v>1019.6</c:v>
                </c:pt>
                <c:pt idx="8397">
                  <c:v>1019.7</c:v>
                </c:pt>
                <c:pt idx="8398">
                  <c:v>1019.8</c:v>
                </c:pt>
                <c:pt idx="8399">
                  <c:v>1019.9</c:v>
                </c:pt>
                <c:pt idx="8400">
                  <c:v>1020</c:v>
                </c:pt>
                <c:pt idx="8401">
                  <c:v>1020.1</c:v>
                </c:pt>
                <c:pt idx="8402">
                  <c:v>1020.2</c:v>
                </c:pt>
                <c:pt idx="8403">
                  <c:v>1020.3</c:v>
                </c:pt>
                <c:pt idx="8404">
                  <c:v>1020.4</c:v>
                </c:pt>
                <c:pt idx="8405">
                  <c:v>1020.5</c:v>
                </c:pt>
                <c:pt idx="8406">
                  <c:v>1020.6</c:v>
                </c:pt>
                <c:pt idx="8407">
                  <c:v>1020.7</c:v>
                </c:pt>
                <c:pt idx="8408">
                  <c:v>1020.8</c:v>
                </c:pt>
                <c:pt idx="8409">
                  <c:v>1020.9</c:v>
                </c:pt>
                <c:pt idx="8410">
                  <c:v>1021</c:v>
                </c:pt>
                <c:pt idx="8411">
                  <c:v>1021.1</c:v>
                </c:pt>
                <c:pt idx="8412">
                  <c:v>1021.2</c:v>
                </c:pt>
                <c:pt idx="8413">
                  <c:v>1021.3</c:v>
                </c:pt>
                <c:pt idx="8414">
                  <c:v>1021.4</c:v>
                </c:pt>
                <c:pt idx="8415">
                  <c:v>1021.5</c:v>
                </c:pt>
                <c:pt idx="8416">
                  <c:v>1021.6</c:v>
                </c:pt>
                <c:pt idx="8417">
                  <c:v>1021.7</c:v>
                </c:pt>
                <c:pt idx="8418">
                  <c:v>1021.8</c:v>
                </c:pt>
                <c:pt idx="8419">
                  <c:v>1021.9</c:v>
                </c:pt>
                <c:pt idx="8420">
                  <c:v>1022</c:v>
                </c:pt>
                <c:pt idx="8421">
                  <c:v>1022.1</c:v>
                </c:pt>
                <c:pt idx="8422">
                  <c:v>1022.2</c:v>
                </c:pt>
                <c:pt idx="8423">
                  <c:v>1022.3</c:v>
                </c:pt>
                <c:pt idx="8424">
                  <c:v>1022.4</c:v>
                </c:pt>
                <c:pt idx="8425">
                  <c:v>1022.5</c:v>
                </c:pt>
                <c:pt idx="8426">
                  <c:v>1022.6</c:v>
                </c:pt>
                <c:pt idx="8427">
                  <c:v>1022.7</c:v>
                </c:pt>
                <c:pt idx="8428">
                  <c:v>1022.8</c:v>
                </c:pt>
                <c:pt idx="8429">
                  <c:v>1022.9</c:v>
                </c:pt>
                <c:pt idx="8430">
                  <c:v>1023</c:v>
                </c:pt>
                <c:pt idx="8431">
                  <c:v>1023.1</c:v>
                </c:pt>
                <c:pt idx="8432">
                  <c:v>1023.2</c:v>
                </c:pt>
                <c:pt idx="8433">
                  <c:v>1023.3</c:v>
                </c:pt>
                <c:pt idx="8434">
                  <c:v>1023.4</c:v>
                </c:pt>
                <c:pt idx="8435">
                  <c:v>1023.5</c:v>
                </c:pt>
                <c:pt idx="8436">
                  <c:v>1023.6</c:v>
                </c:pt>
                <c:pt idx="8437">
                  <c:v>1023.7</c:v>
                </c:pt>
                <c:pt idx="8438">
                  <c:v>1023.8</c:v>
                </c:pt>
                <c:pt idx="8439">
                  <c:v>1023.9</c:v>
                </c:pt>
                <c:pt idx="8440">
                  <c:v>1024</c:v>
                </c:pt>
                <c:pt idx="8441">
                  <c:v>1024.0999999999999</c:v>
                </c:pt>
                <c:pt idx="8442">
                  <c:v>1024.2</c:v>
                </c:pt>
                <c:pt idx="8443">
                  <c:v>1024.3</c:v>
                </c:pt>
                <c:pt idx="8444">
                  <c:v>1024.4000000000001</c:v>
                </c:pt>
                <c:pt idx="8445">
                  <c:v>1024.5</c:v>
                </c:pt>
                <c:pt idx="8446">
                  <c:v>1024.5999999999999</c:v>
                </c:pt>
                <c:pt idx="8447">
                  <c:v>1024.7</c:v>
                </c:pt>
                <c:pt idx="8448">
                  <c:v>1024.8</c:v>
                </c:pt>
                <c:pt idx="8449">
                  <c:v>1024.9000000000001</c:v>
                </c:pt>
                <c:pt idx="8450">
                  <c:v>1025</c:v>
                </c:pt>
                <c:pt idx="8451">
                  <c:v>1025.0999999999999</c:v>
                </c:pt>
                <c:pt idx="8452">
                  <c:v>1025.2</c:v>
                </c:pt>
                <c:pt idx="8453">
                  <c:v>1025.3</c:v>
                </c:pt>
                <c:pt idx="8454">
                  <c:v>1025.4000000000001</c:v>
                </c:pt>
                <c:pt idx="8455">
                  <c:v>1025.5</c:v>
                </c:pt>
                <c:pt idx="8456">
                  <c:v>1025.5999999999999</c:v>
                </c:pt>
                <c:pt idx="8457">
                  <c:v>1025.7</c:v>
                </c:pt>
                <c:pt idx="8458">
                  <c:v>1025.8</c:v>
                </c:pt>
                <c:pt idx="8459">
                  <c:v>1025.9000000000001</c:v>
                </c:pt>
                <c:pt idx="8460">
                  <c:v>1026</c:v>
                </c:pt>
                <c:pt idx="8461">
                  <c:v>1026.0999999999999</c:v>
                </c:pt>
                <c:pt idx="8462">
                  <c:v>1026.2</c:v>
                </c:pt>
                <c:pt idx="8463">
                  <c:v>1026.3</c:v>
                </c:pt>
                <c:pt idx="8464">
                  <c:v>1026.4000000000001</c:v>
                </c:pt>
                <c:pt idx="8465">
                  <c:v>1026.5</c:v>
                </c:pt>
                <c:pt idx="8466">
                  <c:v>1026.5999999999999</c:v>
                </c:pt>
                <c:pt idx="8467">
                  <c:v>1026.7</c:v>
                </c:pt>
                <c:pt idx="8468">
                  <c:v>1026.8</c:v>
                </c:pt>
                <c:pt idx="8469">
                  <c:v>1026.9000000000001</c:v>
                </c:pt>
                <c:pt idx="8470">
                  <c:v>1027</c:v>
                </c:pt>
                <c:pt idx="8471">
                  <c:v>1027.0999999999999</c:v>
                </c:pt>
                <c:pt idx="8472">
                  <c:v>1027.2</c:v>
                </c:pt>
                <c:pt idx="8473">
                  <c:v>1027.3</c:v>
                </c:pt>
                <c:pt idx="8474">
                  <c:v>1027.4000000000001</c:v>
                </c:pt>
                <c:pt idx="8475">
                  <c:v>1027.5</c:v>
                </c:pt>
                <c:pt idx="8476">
                  <c:v>1027.5999999999999</c:v>
                </c:pt>
                <c:pt idx="8477">
                  <c:v>1027.7</c:v>
                </c:pt>
                <c:pt idx="8478">
                  <c:v>1027.8</c:v>
                </c:pt>
                <c:pt idx="8479">
                  <c:v>1027.9000000000001</c:v>
                </c:pt>
                <c:pt idx="8480">
                  <c:v>1028</c:v>
                </c:pt>
                <c:pt idx="8481">
                  <c:v>1028.0999999999999</c:v>
                </c:pt>
                <c:pt idx="8482">
                  <c:v>1028.2</c:v>
                </c:pt>
                <c:pt idx="8483">
                  <c:v>1028.3</c:v>
                </c:pt>
                <c:pt idx="8484">
                  <c:v>1028.4000000000001</c:v>
                </c:pt>
                <c:pt idx="8485">
                  <c:v>1028.5</c:v>
                </c:pt>
                <c:pt idx="8486">
                  <c:v>1028.5999999999999</c:v>
                </c:pt>
                <c:pt idx="8487">
                  <c:v>1028.7</c:v>
                </c:pt>
                <c:pt idx="8488">
                  <c:v>1028.8</c:v>
                </c:pt>
                <c:pt idx="8489">
                  <c:v>1028.9000000000001</c:v>
                </c:pt>
                <c:pt idx="8490">
                  <c:v>1029</c:v>
                </c:pt>
                <c:pt idx="8491">
                  <c:v>1029.0999999999999</c:v>
                </c:pt>
                <c:pt idx="8492">
                  <c:v>1029.2</c:v>
                </c:pt>
                <c:pt idx="8493">
                  <c:v>1029.3</c:v>
                </c:pt>
                <c:pt idx="8494">
                  <c:v>1029.4000000000001</c:v>
                </c:pt>
                <c:pt idx="8495">
                  <c:v>1029.5</c:v>
                </c:pt>
                <c:pt idx="8496">
                  <c:v>1029.5999999999999</c:v>
                </c:pt>
                <c:pt idx="8497">
                  <c:v>1029.7</c:v>
                </c:pt>
                <c:pt idx="8498">
                  <c:v>1029.8</c:v>
                </c:pt>
                <c:pt idx="8499">
                  <c:v>1029.9000000000001</c:v>
                </c:pt>
                <c:pt idx="8500">
                  <c:v>1030</c:v>
                </c:pt>
                <c:pt idx="8501">
                  <c:v>1030.0999999999999</c:v>
                </c:pt>
                <c:pt idx="8502">
                  <c:v>1030.2</c:v>
                </c:pt>
                <c:pt idx="8503">
                  <c:v>1030.3</c:v>
                </c:pt>
                <c:pt idx="8504">
                  <c:v>1030.4000000000001</c:v>
                </c:pt>
                <c:pt idx="8505">
                  <c:v>1030.5</c:v>
                </c:pt>
                <c:pt idx="8506">
                  <c:v>1030.5999999999999</c:v>
                </c:pt>
                <c:pt idx="8507">
                  <c:v>1030.7</c:v>
                </c:pt>
                <c:pt idx="8508">
                  <c:v>1030.8</c:v>
                </c:pt>
                <c:pt idx="8509">
                  <c:v>1030.9000000000001</c:v>
                </c:pt>
                <c:pt idx="8510">
                  <c:v>1031</c:v>
                </c:pt>
                <c:pt idx="8511">
                  <c:v>1031.0999999999999</c:v>
                </c:pt>
                <c:pt idx="8512">
                  <c:v>1031.2</c:v>
                </c:pt>
                <c:pt idx="8513">
                  <c:v>1031.3</c:v>
                </c:pt>
                <c:pt idx="8514">
                  <c:v>1031.4000000000001</c:v>
                </c:pt>
                <c:pt idx="8515">
                  <c:v>1031.5</c:v>
                </c:pt>
                <c:pt idx="8516">
                  <c:v>1031.5999999999999</c:v>
                </c:pt>
                <c:pt idx="8517">
                  <c:v>1031.7</c:v>
                </c:pt>
                <c:pt idx="8518">
                  <c:v>1031.8</c:v>
                </c:pt>
                <c:pt idx="8519">
                  <c:v>1031.9000000000001</c:v>
                </c:pt>
                <c:pt idx="8520">
                  <c:v>1032</c:v>
                </c:pt>
                <c:pt idx="8521">
                  <c:v>1032.0999999999999</c:v>
                </c:pt>
                <c:pt idx="8522">
                  <c:v>1032.2</c:v>
                </c:pt>
                <c:pt idx="8523">
                  <c:v>1032.3</c:v>
                </c:pt>
                <c:pt idx="8524">
                  <c:v>1032.4000000000001</c:v>
                </c:pt>
                <c:pt idx="8525">
                  <c:v>1032.5</c:v>
                </c:pt>
                <c:pt idx="8526">
                  <c:v>1032.5999999999999</c:v>
                </c:pt>
                <c:pt idx="8527">
                  <c:v>1032.7</c:v>
                </c:pt>
                <c:pt idx="8528">
                  <c:v>1032.8</c:v>
                </c:pt>
                <c:pt idx="8529">
                  <c:v>1032.9000000000001</c:v>
                </c:pt>
                <c:pt idx="8530">
                  <c:v>1033</c:v>
                </c:pt>
                <c:pt idx="8531">
                  <c:v>1033.0999999999999</c:v>
                </c:pt>
                <c:pt idx="8532">
                  <c:v>1033.2</c:v>
                </c:pt>
                <c:pt idx="8533">
                  <c:v>1033.3</c:v>
                </c:pt>
                <c:pt idx="8534">
                  <c:v>1033.4000000000001</c:v>
                </c:pt>
                <c:pt idx="8535">
                  <c:v>1033.5</c:v>
                </c:pt>
                <c:pt idx="8536">
                  <c:v>1033.5999999999999</c:v>
                </c:pt>
                <c:pt idx="8537">
                  <c:v>1033.7</c:v>
                </c:pt>
                <c:pt idx="8538">
                  <c:v>1033.8</c:v>
                </c:pt>
                <c:pt idx="8539">
                  <c:v>1033.9000000000001</c:v>
                </c:pt>
                <c:pt idx="8540">
                  <c:v>1034</c:v>
                </c:pt>
                <c:pt idx="8541">
                  <c:v>1034.0999999999999</c:v>
                </c:pt>
                <c:pt idx="8542">
                  <c:v>1034.2</c:v>
                </c:pt>
                <c:pt idx="8543">
                  <c:v>1034.3</c:v>
                </c:pt>
                <c:pt idx="8544">
                  <c:v>1034.4000000000001</c:v>
                </c:pt>
                <c:pt idx="8545">
                  <c:v>1034.5</c:v>
                </c:pt>
                <c:pt idx="8546">
                  <c:v>1034.5999999999999</c:v>
                </c:pt>
                <c:pt idx="8547">
                  <c:v>1034.7</c:v>
                </c:pt>
                <c:pt idx="8548">
                  <c:v>1034.8</c:v>
                </c:pt>
                <c:pt idx="8549">
                  <c:v>1034.9000000000001</c:v>
                </c:pt>
                <c:pt idx="8550">
                  <c:v>1035</c:v>
                </c:pt>
                <c:pt idx="8551">
                  <c:v>1035.0999999999999</c:v>
                </c:pt>
                <c:pt idx="8552">
                  <c:v>1035.2</c:v>
                </c:pt>
                <c:pt idx="8553">
                  <c:v>1035.3</c:v>
                </c:pt>
                <c:pt idx="8554">
                  <c:v>1035.4000000000001</c:v>
                </c:pt>
                <c:pt idx="8555">
                  <c:v>1035.5</c:v>
                </c:pt>
                <c:pt idx="8556">
                  <c:v>1035.5999999999999</c:v>
                </c:pt>
                <c:pt idx="8557">
                  <c:v>1035.7</c:v>
                </c:pt>
                <c:pt idx="8558">
                  <c:v>1035.8</c:v>
                </c:pt>
                <c:pt idx="8559">
                  <c:v>1035.9000000000001</c:v>
                </c:pt>
                <c:pt idx="8560">
                  <c:v>1036</c:v>
                </c:pt>
                <c:pt idx="8561">
                  <c:v>1036.0999999999999</c:v>
                </c:pt>
                <c:pt idx="8562">
                  <c:v>1036.2</c:v>
                </c:pt>
                <c:pt idx="8563">
                  <c:v>1036.3</c:v>
                </c:pt>
                <c:pt idx="8564">
                  <c:v>1036.4000000000001</c:v>
                </c:pt>
                <c:pt idx="8565">
                  <c:v>1036.5</c:v>
                </c:pt>
                <c:pt idx="8566">
                  <c:v>1036.5999999999999</c:v>
                </c:pt>
                <c:pt idx="8567">
                  <c:v>1036.7</c:v>
                </c:pt>
                <c:pt idx="8568">
                  <c:v>1036.8</c:v>
                </c:pt>
                <c:pt idx="8569">
                  <c:v>1036.9000000000001</c:v>
                </c:pt>
                <c:pt idx="8570">
                  <c:v>1037</c:v>
                </c:pt>
                <c:pt idx="8571">
                  <c:v>1037.0999999999999</c:v>
                </c:pt>
                <c:pt idx="8572">
                  <c:v>1037.2</c:v>
                </c:pt>
                <c:pt idx="8573">
                  <c:v>1037.3</c:v>
                </c:pt>
                <c:pt idx="8574">
                  <c:v>1037.4000000000001</c:v>
                </c:pt>
                <c:pt idx="8575">
                  <c:v>1037.5</c:v>
                </c:pt>
                <c:pt idx="8576">
                  <c:v>1037.5999999999999</c:v>
                </c:pt>
                <c:pt idx="8577">
                  <c:v>1037.7</c:v>
                </c:pt>
                <c:pt idx="8578">
                  <c:v>1037.8</c:v>
                </c:pt>
                <c:pt idx="8579">
                  <c:v>1037.9000000000001</c:v>
                </c:pt>
                <c:pt idx="8580">
                  <c:v>1038</c:v>
                </c:pt>
                <c:pt idx="8581">
                  <c:v>1038.0999999999999</c:v>
                </c:pt>
                <c:pt idx="8582">
                  <c:v>1038.2</c:v>
                </c:pt>
                <c:pt idx="8583">
                  <c:v>1038.3</c:v>
                </c:pt>
                <c:pt idx="8584">
                  <c:v>1038.4000000000001</c:v>
                </c:pt>
                <c:pt idx="8585">
                  <c:v>1038.5</c:v>
                </c:pt>
                <c:pt idx="8586">
                  <c:v>1038.5999999999999</c:v>
                </c:pt>
                <c:pt idx="8587">
                  <c:v>1038.7</c:v>
                </c:pt>
                <c:pt idx="8588">
                  <c:v>1038.8</c:v>
                </c:pt>
                <c:pt idx="8589">
                  <c:v>1038.9000000000001</c:v>
                </c:pt>
                <c:pt idx="8590">
                  <c:v>1039</c:v>
                </c:pt>
                <c:pt idx="8591">
                  <c:v>1039.0999999999999</c:v>
                </c:pt>
                <c:pt idx="8592">
                  <c:v>1039.2</c:v>
                </c:pt>
                <c:pt idx="8593">
                  <c:v>1039.3</c:v>
                </c:pt>
                <c:pt idx="8594">
                  <c:v>1039.4000000000001</c:v>
                </c:pt>
                <c:pt idx="8595">
                  <c:v>1039.5</c:v>
                </c:pt>
                <c:pt idx="8596">
                  <c:v>1039.5999999999999</c:v>
                </c:pt>
                <c:pt idx="8597">
                  <c:v>1039.7</c:v>
                </c:pt>
                <c:pt idx="8598">
                  <c:v>1039.8</c:v>
                </c:pt>
                <c:pt idx="8599">
                  <c:v>1039.9000000000001</c:v>
                </c:pt>
                <c:pt idx="8600">
                  <c:v>1040</c:v>
                </c:pt>
                <c:pt idx="8601">
                  <c:v>1040.0999999999999</c:v>
                </c:pt>
                <c:pt idx="8602">
                  <c:v>1040.2</c:v>
                </c:pt>
                <c:pt idx="8603">
                  <c:v>1040.3</c:v>
                </c:pt>
                <c:pt idx="8604">
                  <c:v>1040.4000000000001</c:v>
                </c:pt>
                <c:pt idx="8605">
                  <c:v>1040.5</c:v>
                </c:pt>
                <c:pt idx="8606">
                  <c:v>1040.5999999999999</c:v>
                </c:pt>
                <c:pt idx="8607">
                  <c:v>1040.7</c:v>
                </c:pt>
                <c:pt idx="8608">
                  <c:v>1040.8</c:v>
                </c:pt>
                <c:pt idx="8609">
                  <c:v>1040.9000000000001</c:v>
                </c:pt>
                <c:pt idx="8610">
                  <c:v>1041</c:v>
                </c:pt>
                <c:pt idx="8611">
                  <c:v>1041.0999999999999</c:v>
                </c:pt>
                <c:pt idx="8612">
                  <c:v>1041.2</c:v>
                </c:pt>
                <c:pt idx="8613">
                  <c:v>1041.3</c:v>
                </c:pt>
                <c:pt idx="8614">
                  <c:v>1041.4000000000001</c:v>
                </c:pt>
                <c:pt idx="8615">
                  <c:v>1041.5</c:v>
                </c:pt>
                <c:pt idx="8616">
                  <c:v>1041.5999999999999</c:v>
                </c:pt>
                <c:pt idx="8617">
                  <c:v>1041.7</c:v>
                </c:pt>
                <c:pt idx="8618">
                  <c:v>1041.8</c:v>
                </c:pt>
                <c:pt idx="8619">
                  <c:v>1041.9000000000001</c:v>
                </c:pt>
                <c:pt idx="8620">
                  <c:v>1042</c:v>
                </c:pt>
                <c:pt idx="8621">
                  <c:v>1042.0999999999999</c:v>
                </c:pt>
                <c:pt idx="8622">
                  <c:v>1042.2</c:v>
                </c:pt>
                <c:pt idx="8623">
                  <c:v>1042.3</c:v>
                </c:pt>
                <c:pt idx="8624">
                  <c:v>1042.4000000000001</c:v>
                </c:pt>
                <c:pt idx="8625">
                  <c:v>1042.5</c:v>
                </c:pt>
                <c:pt idx="8626">
                  <c:v>1042.5999999999999</c:v>
                </c:pt>
                <c:pt idx="8627">
                  <c:v>1042.7</c:v>
                </c:pt>
                <c:pt idx="8628">
                  <c:v>1042.8</c:v>
                </c:pt>
                <c:pt idx="8629">
                  <c:v>1042.9000000000001</c:v>
                </c:pt>
                <c:pt idx="8630">
                  <c:v>1043</c:v>
                </c:pt>
                <c:pt idx="8631">
                  <c:v>1043.0999999999999</c:v>
                </c:pt>
                <c:pt idx="8632">
                  <c:v>1043.2</c:v>
                </c:pt>
                <c:pt idx="8633">
                  <c:v>1043.3</c:v>
                </c:pt>
                <c:pt idx="8634">
                  <c:v>1043.4000000000001</c:v>
                </c:pt>
                <c:pt idx="8635">
                  <c:v>1043.5</c:v>
                </c:pt>
                <c:pt idx="8636">
                  <c:v>1043.5999999999999</c:v>
                </c:pt>
                <c:pt idx="8637">
                  <c:v>1043.7</c:v>
                </c:pt>
                <c:pt idx="8638">
                  <c:v>1043.8</c:v>
                </c:pt>
                <c:pt idx="8639">
                  <c:v>1043.9000000000001</c:v>
                </c:pt>
                <c:pt idx="8640">
                  <c:v>1044</c:v>
                </c:pt>
                <c:pt idx="8641">
                  <c:v>1044.0999999999999</c:v>
                </c:pt>
                <c:pt idx="8642">
                  <c:v>1044.2</c:v>
                </c:pt>
                <c:pt idx="8643">
                  <c:v>1044.3</c:v>
                </c:pt>
                <c:pt idx="8644">
                  <c:v>1044.4000000000001</c:v>
                </c:pt>
                <c:pt idx="8645">
                  <c:v>1044.5</c:v>
                </c:pt>
                <c:pt idx="8646">
                  <c:v>1044.5999999999999</c:v>
                </c:pt>
                <c:pt idx="8647">
                  <c:v>1044.7</c:v>
                </c:pt>
                <c:pt idx="8648">
                  <c:v>1044.8</c:v>
                </c:pt>
                <c:pt idx="8649">
                  <c:v>1044.9000000000001</c:v>
                </c:pt>
                <c:pt idx="8650">
                  <c:v>1045</c:v>
                </c:pt>
                <c:pt idx="8651">
                  <c:v>1045.0999999999999</c:v>
                </c:pt>
                <c:pt idx="8652">
                  <c:v>1045.2</c:v>
                </c:pt>
                <c:pt idx="8653">
                  <c:v>1045.3</c:v>
                </c:pt>
                <c:pt idx="8654">
                  <c:v>1045.4000000000001</c:v>
                </c:pt>
                <c:pt idx="8655">
                  <c:v>1045.5</c:v>
                </c:pt>
                <c:pt idx="8656">
                  <c:v>1045.5999999999999</c:v>
                </c:pt>
                <c:pt idx="8657">
                  <c:v>1045.7</c:v>
                </c:pt>
                <c:pt idx="8658">
                  <c:v>1045.8</c:v>
                </c:pt>
                <c:pt idx="8659">
                  <c:v>1045.9000000000001</c:v>
                </c:pt>
                <c:pt idx="8660">
                  <c:v>1046</c:v>
                </c:pt>
                <c:pt idx="8661">
                  <c:v>1046.0999999999999</c:v>
                </c:pt>
                <c:pt idx="8662">
                  <c:v>1046.2</c:v>
                </c:pt>
                <c:pt idx="8663">
                  <c:v>1046.3</c:v>
                </c:pt>
                <c:pt idx="8664">
                  <c:v>1046.4000000000001</c:v>
                </c:pt>
                <c:pt idx="8665">
                  <c:v>1046.5</c:v>
                </c:pt>
                <c:pt idx="8666">
                  <c:v>1046.5999999999999</c:v>
                </c:pt>
                <c:pt idx="8667">
                  <c:v>1046.7</c:v>
                </c:pt>
                <c:pt idx="8668">
                  <c:v>1046.8</c:v>
                </c:pt>
                <c:pt idx="8669">
                  <c:v>1046.9000000000001</c:v>
                </c:pt>
                <c:pt idx="8670">
                  <c:v>1047</c:v>
                </c:pt>
                <c:pt idx="8671">
                  <c:v>1047.0999999999999</c:v>
                </c:pt>
                <c:pt idx="8672">
                  <c:v>1047.2</c:v>
                </c:pt>
                <c:pt idx="8673">
                  <c:v>1047.3</c:v>
                </c:pt>
                <c:pt idx="8674">
                  <c:v>1047.4000000000001</c:v>
                </c:pt>
                <c:pt idx="8675">
                  <c:v>1047.5</c:v>
                </c:pt>
                <c:pt idx="8676">
                  <c:v>1047.5999999999999</c:v>
                </c:pt>
                <c:pt idx="8677">
                  <c:v>1047.7</c:v>
                </c:pt>
                <c:pt idx="8678">
                  <c:v>1047.8</c:v>
                </c:pt>
                <c:pt idx="8679">
                  <c:v>1047.9000000000001</c:v>
                </c:pt>
                <c:pt idx="8680">
                  <c:v>1048</c:v>
                </c:pt>
                <c:pt idx="8681">
                  <c:v>1048.0999999999999</c:v>
                </c:pt>
                <c:pt idx="8682">
                  <c:v>1048.2</c:v>
                </c:pt>
                <c:pt idx="8683">
                  <c:v>1048.3</c:v>
                </c:pt>
                <c:pt idx="8684">
                  <c:v>1048.4000000000001</c:v>
                </c:pt>
                <c:pt idx="8685">
                  <c:v>1048.5</c:v>
                </c:pt>
                <c:pt idx="8686">
                  <c:v>1048.5999999999999</c:v>
                </c:pt>
                <c:pt idx="8687">
                  <c:v>1048.7</c:v>
                </c:pt>
                <c:pt idx="8688">
                  <c:v>1048.8</c:v>
                </c:pt>
                <c:pt idx="8689">
                  <c:v>1048.9000000000001</c:v>
                </c:pt>
                <c:pt idx="8690">
                  <c:v>1049</c:v>
                </c:pt>
                <c:pt idx="8691">
                  <c:v>1049.0999999999999</c:v>
                </c:pt>
                <c:pt idx="8692">
                  <c:v>1049.2</c:v>
                </c:pt>
                <c:pt idx="8693">
                  <c:v>1049.3</c:v>
                </c:pt>
                <c:pt idx="8694">
                  <c:v>1049.4000000000001</c:v>
                </c:pt>
                <c:pt idx="8695">
                  <c:v>1049.5</c:v>
                </c:pt>
                <c:pt idx="8696">
                  <c:v>1049.5999999999999</c:v>
                </c:pt>
                <c:pt idx="8697">
                  <c:v>1049.7</c:v>
                </c:pt>
                <c:pt idx="8698">
                  <c:v>1049.8</c:v>
                </c:pt>
                <c:pt idx="8699">
                  <c:v>1049.9000000000001</c:v>
                </c:pt>
                <c:pt idx="8700">
                  <c:v>1050</c:v>
                </c:pt>
                <c:pt idx="8701">
                  <c:v>1050.0999999999999</c:v>
                </c:pt>
                <c:pt idx="8702">
                  <c:v>1050.2</c:v>
                </c:pt>
                <c:pt idx="8703">
                  <c:v>1050.3</c:v>
                </c:pt>
                <c:pt idx="8704">
                  <c:v>1050.4000000000001</c:v>
                </c:pt>
                <c:pt idx="8705">
                  <c:v>1050.5</c:v>
                </c:pt>
                <c:pt idx="8706">
                  <c:v>1050.5999999999999</c:v>
                </c:pt>
                <c:pt idx="8707">
                  <c:v>1050.7</c:v>
                </c:pt>
                <c:pt idx="8708">
                  <c:v>1050.8</c:v>
                </c:pt>
                <c:pt idx="8709">
                  <c:v>1050.9000000000001</c:v>
                </c:pt>
                <c:pt idx="8710">
                  <c:v>1051</c:v>
                </c:pt>
                <c:pt idx="8711">
                  <c:v>1051.0999999999999</c:v>
                </c:pt>
                <c:pt idx="8712">
                  <c:v>1051.2</c:v>
                </c:pt>
                <c:pt idx="8713">
                  <c:v>1051.3</c:v>
                </c:pt>
                <c:pt idx="8714">
                  <c:v>1051.4000000000001</c:v>
                </c:pt>
                <c:pt idx="8715">
                  <c:v>1051.5</c:v>
                </c:pt>
                <c:pt idx="8716">
                  <c:v>1051.5999999999999</c:v>
                </c:pt>
                <c:pt idx="8717">
                  <c:v>1051.7</c:v>
                </c:pt>
                <c:pt idx="8718">
                  <c:v>1051.8</c:v>
                </c:pt>
                <c:pt idx="8719">
                  <c:v>1051.9000000000001</c:v>
                </c:pt>
                <c:pt idx="8720">
                  <c:v>1052</c:v>
                </c:pt>
                <c:pt idx="8721">
                  <c:v>1052.0999999999999</c:v>
                </c:pt>
                <c:pt idx="8722">
                  <c:v>1052.2</c:v>
                </c:pt>
                <c:pt idx="8723">
                  <c:v>1052.3</c:v>
                </c:pt>
                <c:pt idx="8724">
                  <c:v>1052.4000000000001</c:v>
                </c:pt>
                <c:pt idx="8725">
                  <c:v>1052.5</c:v>
                </c:pt>
                <c:pt idx="8726">
                  <c:v>1052.5999999999999</c:v>
                </c:pt>
                <c:pt idx="8727">
                  <c:v>1052.7</c:v>
                </c:pt>
                <c:pt idx="8728">
                  <c:v>1052.8</c:v>
                </c:pt>
                <c:pt idx="8729">
                  <c:v>1052.9000000000001</c:v>
                </c:pt>
                <c:pt idx="8730">
                  <c:v>1053</c:v>
                </c:pt>
                <c:pt idx="8731">
                  <c:v>1053.0999999999999</c:v>
                </c:pt>
                <c:pt idx="8732">
                  <c:v>1053.2</c:v>
                </c:pt>
                <c:pt idx="8733">
                  <c:v>1053.3</c:v>
                </c:pt>
                <c:pt idx="8734">
                  <c:v>1053.4000000000001</c:v>
                </c:pt>
                <c:pt idx="8735">
                  <c:v>1053.5</c:v>
                </c:pt>
                <c:pt idx="8736">
                  <c:v>1053.5999999999999</c:v>
                </c:pt>
                <c:pt idx="8737">
                  <c:v>1053.7</c:v>
                </c:pt>
                <c:pt idx="8738">
                  <c:v>1053.8</c:v>
                </c:pt>
                <c:pt idx="8739">
                  <c:v>1053.9000000000001</c:v>
                </c:pt>
                <c:pt idx="8740">
                  <c:v>1054</c:v>
                </c:pt>
                <c:pt idx="8741">
                  <c:v>1054.0999999999999</c:v>
                </c:pt>
                <c:pt idx="8742">
                  <c:v>1054.2</c:v>
                </c:pt>
                <c:pt idx="8743">
                  <c:v>1054.3</c:v>
                </c:pt>
                <c:pt idx="8744">
                  <c:v>1054.4000000000001</c:v>
                </c:pt>
                <c:pt idx="8745">
                  <c:v>1054.5</c:v>
                </c:pt>
                <c:pt idx="8746">
                  <c:v>1054.5999999999999</c:v>
                </c:pt>
                <c:pt idx="8747">
                  <c:v>1054.7</c:v>
                </c:pt>
                <c:pt idx="8748">
                  <c:v>1054.8</c:v>
                </c:pt>
                <c:pt idx="8749">
                  <c:v>1054.9000000000001</c:v>
                </c:pt>
                <c:pt idx="8750">
                  <c:v>1055</c:v>
                </c:pt>
                <c:pt idx="8751">
                  <c:v>1055.0999999999999</c:v>
                </c:pt>
                <c:pt idx="8752">
                  <c:v>1055.2</c:v>
                </c:pt>
                <c:pt idx="8753">
                  <c:v>1055.3</c:v>
                </c:pt>
                <c:pt idx="8754">
                  <c:v>1055.4000000000001</c:v>
                </c:pt>
                <c:pt idx="8755">
                  <c:v>1055.5</c:v>
                </c:pt>
                <c:pt idx="8756">
                  <c:v>1055.5999999999999</c:v>
                </c:pt>
                <c:pt idx="8757">
                  <c:v>1055.7</c:v>
                </c:pt>
                <c:pt idx="8758">
                  <c:v>1055.8</c:v>
                </c:pt>
                <c:pt idx="8759">
                  <c:v>1055.9000000000001</c:v>
                </c:pt>
                <c:pt idx="8760">
                  <c:v>1056</c:v>
                </c:pt>
                <c:pt idx="8761">
                  <c:v>1056.0999999999999</c:v>
                </c:pt>
                <c:pt idx="8762">
                  <c:v>1056.2</c:v>
                </c:pt>
                <c:pt idx="8763">
                  <c:v>1056.3</c:v>
                </c:pt>
                <c:pt idx="8764">
                  <c:v>1056.4000000000001</c:v>
                </c:pt>
                <c:pt idx="8765">
                  <c:v>1056.5</c:v>
                </c:pt>
                <c:pt idx="8766">
                  <c:v>1056.5999999999999</c:v>
                </c:pt>
                <c:pt idx="8767">
                  <c:v>1056.7</c:v>
                </c:pt>
                <c:pt idx="8768">
                  <c:v>1056.8</c:v>
                </c:pt>
                <c:pt idx="8769">
                  <c:v>1056.9000000000001</c:v>
                </c:pt>
                <c:pt idx="8770">
                  <c:v>1057</c:v>
                </c:pt>
                <c:pt idx="8771">
                  <c:v>1057.0999999999999</c:v>
                </c:pt>
                <c:pt idx="8772">
                  <c:v>1057.2</c:v>
                </c:pt>
                <c:pt idx="8773">
                  <c:v>1057.3</c:v>
                </c:pt>
                <c:pt idx="8774">
                  <c:v>1057.4000000000001</c:v>
                </c:pt>
                <c:pt idx="8775">
                  <c:v>1057.5</c:v>
                </c:pt>
                <c:pt idx="8776">
                  <c:v>1057.5999999999999</c:v>
                </c:pt>
                <c:pt idx="8777">
                  <c:v>1057.7</c:v>
                </c:pt>
                <c:pt idx="8778">
                  <c:v>1057.8</c:v>
                </c:pt>
                <c:pt idx="8779">
                  <c:v>1057.9000000000001</c:v>
                </c:pt>
                <c:pt idx="8780">
                  <c:v>1058</c:v>
                </c:pt>
                <c:pt idx="8781">
                  <c:v>1058.0999999999999</c:v>
                </c:pt>
                <c:pt idx="8782">
                  <c:v>1058.2</c:v>
                </c:pt>
                <c:pt idx="8783">
                  <c:v>1058.3</c:v>
                </c:pt>
                <c:pt idx="8784">
                  <c:v>1058.4000000000001</c:v>
                </c:pt>
                <c:pt idx="8785">
                  <c:v>1058.5</c:v>
                </c:pt>
                <c:pt idx="8786">
                  <c:v>1058.5999999999999</c:v>
                </c:pt>
                <c:pt idx="8787">
                  <c:v>1058.7</c:v>
                </c:pt>
                <c:pt idx="8788">
                  <c:v>1058.8</c:v>
                </c:pt>
                <c:pt idx="8789">
                  <c:v>1058.9000000000001</c:v>
                </c:pt>
                <c:pt idx="8790">
                  <c:v>1059</c:v>
                </c:pt>
                <c:pt idx="8791">
                  <c:v>1059.0999999999999</c:v>
                </c:pt>
                <c:pt idx="8792">
                  <c:v>1059.2</c:v>
                </c:pt>
                <c:pt idx="8793">
                  <c:v>1059.3</c:v>
                </c:pt>
                <c:pt idx="8794">
                  <c:v>1059.4000000000001</c:v>
                </c:pt>
                <c:pt idx="8795">
                  <c:v>1059.5</c:v>
                </c:pt>
                <c:pt idx="8796">
                  <c:v>1059.5999999999999</c:v>
                </c:pt>
                <c:pt idx="8797">
                  <c:v>1059.7</c:v>
                </c:pt>
                <c:pt idx="8798">
                  <c:v>1059.8</c:v>
                </c:pt>
                <c:pt idx="8799">
                  <c:v>1059.9000000000001</c:v>
                </c:pt>
                <c:pt idx="8800">
                  <c:v>1060</c:v>
                </c:pt>
                <c:pt idx="8801">
                  <c:v>1060.0999999999999</c:v>
                </c:pt>
                <c:pt idx="8802">
                  <c:v>1060.2</c:v>
                </c:pt>
                <c:pt idx="8803">
                  <c:v>1060.3</c:v>
                </c:pt>
                <c:pt idx="8804">
                  <c:v>1060.4000000000001</c:v>
                </c:pt>
                <c:pt idx="8805">
                  <c:v>1060.5</c:v>
                </c:pt>
                <c:pt idx="8806">
                  <c:v>1060.5999999999999</c:v>
                </c:pt>
                <c:pt idx="8807">
                  <c:v>1060.7</c:v>
                </c:pt>
                <c:pt idx="8808">
                  <c:v>1060.8</c:v>
                </c:pt>
                <c:pt idx="8809">
                  <c:v>1060.9000000000001</c:v>
                </c:pt>
                <c:pt idx="8810">
                  <c:v>1061</c:v>
                </c:pt>
                <c:pt idx="8811">
                  <c:v>1061.0999999999999</c:v>
                </c:pt>
                <c:pt idx="8812">
                  <c:v>1061.2</c:v>
                </c:pt>
                <c:pt idx="8813">
                  <c:v>1061.3</c:v>
                </c:pt>
                <c:pt idx="8814">
                  <c:v>1061.4000000000001</c:v>
                </c:pt>
                <c:pt idx="8815">
                  <c:v>1061.5</c:v>
                </c:pt>
                <c:pt idx="8816">
                  <c:v>1061.5999999999999</c:v>
                </c:pt>
                <c:pt idx="8817">
                  <c:v>1061.7</c:v>
                </c:pt>
                <c:pt idx="8818">
                  <c:v>1061.8</c:v>
                </c:pt>
                <c:pt idx="8819">
                  <c:v>1061.9000000000001</c:v>
                </c:pt>
                <c:pt idx="8820">
                  <c:v>1062</c:v>
                </c:pt>
                <c:pt idx="8821">
                  <c:v>1062.0999999999999</c:v>
                </c:pt>
                <c:pt idx="8822">
                  <c:v>1062.2</c:v>
                </c:pt>
                <c:pt idx="8823">
                  <c:v>1062.3</c:v>
                </c:pt>
                <c:pt idx="8824">
                  <c:v>1062.4000000000001</c:v>
                </c:pt>
                <c:pt idx="8825">
                  <c:v>1062.5</c:v>
                </c:pt>
                <c:pt idx="8826">
                  <c:v>1062.5999999999999</c:v>
                </c:pt>
                <c:pt idx="8827">
                  <c:v>1062.7</c:v>
                </c:pt>
                <c:pt idx="8828">
                  <c:v>1062.8</c:v>
                </c:pt>
                <c:pt idx="8829">
                  <c:v>1062.9000000000001</c:v>
                </c:pt>
                <c:pt idx="8830">
                  <c:v>1063</c:v>
                </c:pt>
                <c:pt idx="8831">
                  <c:v>1063.0999999999999</c:v>
                </c:pt>
                <c:pt idx="8832">
                  <c:v>1063.2</c:v>
                </c:pt>
                <c:pt idx="8833">
                  <c:v>1063.3</c:v>
                </c:pt>
                <c:pt idx="8834">
                  <c:v>1063.4000000000001</c:v>
                </c:pt>
                <c:pt idx="8835">
                  <c:v>1063.5</c:v>
                </c:pt>
                <c:pt idx="8836">
                  <c:v>1063.5999999999999</c:v>
                </c:pt>
                <c:pt idx="8837">
                  <c:v>1063.7</c:v>
                </c:pt>
                <c:pt idx="8838">
                  <c:v>1063.8</c:v>
                </c:pt>
                <c:pt idx="8839">
                  <c:v>1063.9000000000001</c:v>
                </c:pt>
                <c:pt idx="8840">
                  <c:v>1064</c:v>
                </c:pt>
                <c:pt idx="8841">
                  <c:v>1064.0999999999999</c:v>
                </c:pt>
                <c:pt idx="8842">
                  <c:v>1064.2</c:v>
                </c:pt>
                <c:pt idx="8843">
                  <c:v>1064.3</c:v>
                </c:pt>
                <c:pt idx="8844">
                  <c:v>1064.4000000000001</c:v>
                </c:pt>
                <c:pt idx="8845">
                  <c:v>1064.5</c:v>
                </c:pt>
                <c:pt idx="8846">
                  <c:v>1064.5999999999999</c:v>
                </c:pt>
                <c:pt idx="8847">
                  <c:v>1064.7</c:v>
                </c:pt>
                <c:pt idx="8848">
                  <c:v>1064.8</c:v>
                </c:pt>
                <c:pt idx="8849">
                  <c:v>1064.9000000000001</c:v>
                </c:pt>
                <c:pt idx="8850">
                  <c:v>1065</c:v>
                </c:pt>
                <c:pt idx="8851">
                  <c:v>1065.0999999999999</c:v>
                </c:pt>
                <c:pt idx="8852">
                  <c:v>1065.2</c:v>
                </c:pt>
                <c:pt idx="8853">
                  <c:v>1065.3</c:v>
                </c:pt>
                <c:pt idx="8854">
                  <c:v>1065.4000000000001</c:v>
                </c:pt>
                <c:pt idx="8855">
                  <c:v>1065.5</c:v>
                </c:pt>
                <c:pt idx="8856">
                  <c:v>1065.5999999999999</c:v>
                </c:pt>
                <c:pt idx="8857">
                  <c:v>1065.7</c:v>
                </c:pt>
                <c:pt idx="8858">
                  <c:v>1065.8</c:v>
                </c:pt>
                <c:pt idx="8859">
                  <c:v>1065.9000000000001</c:v>
                </c:pt>
                <c:pt idx="8860">
                  <c:v>1066</c:v>
                </c:pt>
                <c:pt idx="8861">
                  <c:v>1066.0999999999999</c:v>
                </c:pt>
                <c:pt idx="8862">
                  <c:v>1066.2</c:v>
                </c:pt>
                <c:pt idx="8863">
                  <c:v>1066.3</c:v>
                </c:pt>
                <c:pt idx="8864">
                  <c:v>1066.4000000000001</c:v>
                </c:pt>
                <c:pt idx="8865">
                  <c:v>1066.5</c:v>
                </c:pt>
                <c:pt idx="8866">
                  <c:v>1066.5999999999999</c:v>
                </c:pt>
                <c:pt idx="8867">
                  <c:v>1066.7</c:v>
                </c:pt>
                <c:pt idx="8868">
                  <c:v>1066.8</c:v>
                </c:pt>
                <c:pt idx="8869">
                  <c:v>1066.9000000000001</c:v>
                </c:pt>
                <c:pt idx="8870">
                  <c:v>1067</c:v>
                </c:pt>
                <c:pt idx="8871">
                  <c:v>1067.0999999999999</c:v>
                </c:pt>
                <c:pt idx="8872">
                  <c:v>1067.2</c:v>
                </c:pt>
                <c:pt idx="8873">
                  <c:v>1067.3</c:v>
                </c:pt>
                <c:pt idx="8874">
                  <c:v>1067.4000000000001</c:v>
                </c:pt>
                <c:pt idx="8875">
                  <c:v>1067.5</c:v>
                </c:pt>
                <c:pt idx="8876">
                  <c:v>1067.5999999999999</c:v>
                </c:pt>
                <c:pt idx="8877">
                  <c:v>1067.7</c:v>
                </c:pt>
                <c:pt idx="8878">
                  <c:v>1067.8</c:v>
                </c:pt>
                <c:pt idx="8879">
                  <c:v>1067.9000000000001</c:v>
                </c:pt>
                <c:pt idx="8880">
                  <c:v>1068</c:v>
                </c:pt>
                <c:pt idx="8881">
                  <c:v>1068.0999999999999</c:v>
                </c:pt>
                <c:pt idx="8882">
                  <c:v>1068.2</c:v>
                </c:pt>
                <c:pt idx="8883">
                  <c:v>1068.3</c:v>
                </c:pt>
                <c:pt idx="8884">
                  <c:v>1068.4000000000001</c:v>
                </c:pt>
                <c:pt idx="8885">
                  <c:v>1068.5</c:v>
                </c:pt>
                <c:pt idx="8886">
                  <c:v>1068.5999999999999</c:v>
                </c:pt>
                <c:pt idx="8887">
                  <c:v>1068.7</c:v>
                </c:pt>
                <c:pt idx="8888">
                  <c:v>1068.8</c:v>
                </c:pt>
                <c:pt idx="8889">
                  <c:v>1068.9000000000001</c:v>
                </c:pt>
                <c:pt idx="8890">
                  <c:v>1069</c:v>
                </c:pt>
                <c:pt idx="8891">
                  <c:v>1069.0999999999999</c:v>
                </c:pt>
                <c:pt idx="8892">
                  <c:v>1069.2</c:v>
                </c:pt>
                <c:pt idx="8893">
                  <c:v>1069.3</c:v>
                </c:pt>
                <c:pt idx="8894">
                  <c:v>1069.4000000000001</c:v>
                </c:pt>
                <c:pt idx="8895">
                  <c:v>1069.5</c:v>
                </c:pt>
                <c:pt idx="8896">
                  <c:v>1069.5999999999999</c:v>
                </c:pt>
                <c:pt idx="8897">
                  <c:v>1069.7</c:v>
                </c:pt>
                <c:pt idx="8898">
                  <c:v>1069.8</c:v>
                </c:pt>
                <c:pt idx="8899">
                  <c:v>1069.9000000000001</c:v>
                </c:pt>
                <c:pt idx="8900">
                  <c:v>1070</c:v>
                </c:pt>
                <c:pt idx="8901">
                  <c:v>1070.0999999999999</c:v>
                </c:pt>
                <c:pt idx="8902">
                  <c:v>1070.2</c:v>
                </c:pt>
                <c:pt idx="8903">
                  <c:v>1070.3</c:v>
                </c:pt>
                <c:pt idx="8904">
                  <c:v>1070.4000000000001</c:v>
                </c:pt>
                <c:pt idx="8905">
                  <c:v>1070.5</c:v>
                </c:pt>
                <c:pt idx="8906">
                  <c:v>1070.5999999999999</c:v>
                </c:pt>
                <c:pt idx="8907">
                  <c:v>1070.7</c:v>
                </c:pt>
                <c:pt idx="8908">
                  <c:v>1070.8</c:v>
                </c:pt>
                <c:pt idx="8909">
                  <c:v>1070.9000000000001</c:v>
                </c:pt>
                <c:pt idx="8910">
                  <c:v>1071</c:v>
                </c:pt>
                <c:pt idx="8911">
                  <c:v>1071.0999999999999</c:v>
                </c:pt>
                <c:pt idx="8912">
                  <c:v>1071.2</c:v>
                </c:pt>
                <c:pt idx="8913">
                  <c:v>1071.3</c:v>
                </c:pt>
                <c:pt idx="8914">
                  <c:v>1071.4000000000001</c:v>
                </c:pt>
                <c:pt idx="8915">
                  <c:v>1071.5</c:v>
                </c:pt>
                <c:pt idx="8916">
                  <c:v>1071.5999999999999</c:v>
                </c:pt>
                <c:pt idx="8917">
                  <c:v>1071.7</c:v>
                </c:pt>
                <c:pt idx="8918">
                  <c:v>1071.8</c:v>
                </c:pt>
                <c:pt idx="8919">
                  <c:v>1071.9000000000001</c:v>
                </c:pt>
                <c:pt idx="8920">
                  <c:v>1072</c:v>
                </c:pt>
                <c:pt idx="8921">
                  <c:v>1072.0999999999999</c:v>
                </c:pt>
                <c:pt idx="8922">
                  <c:v>1072.2</c:v>
                </c:pt>
                <c:pt idx="8923">
                  <c:v>1072.3</c:v>
                </c:pt>
                <c:pt idx="8924">
                  <c:v>1072.4000000000001</c:v>
                </c:pt>
                <c:pt idx="8925">
                  <c:v>1072.5</c:v>
                </c:pt>
                <c:pt idx="8926">
                  <c:v>1072.5999999999999</c:v>
                </c:pt>
                <c:pt idx="8927">
                  <c:v>1072.7</c:v>
                </c:pt>
                <c:pt idx="8928">
                  <c:v>1072.8</c:v>
                </c:pt>
                <c:pt idx="8929">
                  <c:v>1072.9000000000001</c:v>
                </c:pt>
                <c:pt idx="8930">
                  <c:v>1073</c:v>
                </c:pt>
                <c:pt idx="8931">
                  <c:v>1073.0999999999999</c:v>
                </c:pt>
                <c:pt idx="8932">
                  <c:v>1073.2</c:v>
                </c:pt>
                <c:pt idx="8933">
                  <c:v>1073.3</c:v>
                </c:pt>
                <c:pt idx="8934">
                  <c:v>1073.4000000000001</c:v>
                </c:pt>
                <c:pt idx="8935">
                  <c:v>1073.5</c:v>
                </c:pt>
                <c:pt idx="8936">
                  <c:v>1073.5999999999999</c:v>
                </c:pt>
                <c:pt idx="8937">
                  <c:v>1073.7</c:v>
                </c:pt>
                <c:pt idx="8938">
                  <c:v>1073.8</c:v>
                </c:pt>
                <c:pt idx="8939">
                  <c:v>1073.9000000000001</c:v>
                </c:pt>
                <c:pt idx="8940">
                  <c:v>1074</c:v>
                </c:pt>
                <c:pt idx="8941">
                  <c:v>1074.0999999999999</c:v>
                </c:pt>
                <c:pt idx="8942">
                  <c:v>1074.2</c:v>
                </c:pt>
                <c:pt idx="8943">
                  <c:v>1074.3</c:v>
                </c:pt>
                <c:pt idx="8944">
                  <c:v>1074.4000000000001</c:v>
                </c:pt>
                <c:pt idx="8945">
                  <c:v>1074.5</c:v>
                </c:pt>
                <c:pt idx="8946">
                  <c:v>1074.5999999999999</c:v>
                </c:pt>
                <c:pt idx="8947">
                  <c:v>1074.7</c:v>
                </c:pt>
                <c:pt idx="8948">
                  <c:v>1074.8</c:v>
                </c:pt>
                <c:pt idx="8949">
                  <c:v>1074.9000000000001</c:v>
                </c:pt>
                <c:pt idx="8950">
                  <c:v>1075</c:v>
                </c:pt>
                <c:pt idx="8951">
                  <c:v>1075.0999999999999</c:v>
                </c:pt>
                <c:pt idx="8952">
                  <c:v>1075.2</c:v>
                </c:pt>
                <c:pt idx="8953">
                  <c:v>1075.3</c:v>
                </c:pt>
                <c:pt idx="8954">
                  <c:v>1075.4000000000001</c:v>
                </c:pt>
                <c:pt idx="8955">
                  <c:v>1075.5</c:v>
                </c:pt>
                <c:pt idx="8956">
                  <c:v>1075.5999999999999</c:v>
                </c:pt>
                <c:pt idx="8957">
                  <c:v>1075.7</c:v>
                </c:pt>
                <c:pt idx="8958">
                  <c:v>1075.8</c:v>
                </c:pt>
                <c:pt idx="8959">
                  <c:v>1075.9000000000001</c:v>
                </c:pt>
                <c:pt idx="8960">
                  <c:v>1076</c:v>
                </c:pt>
                <c:pt idx="8961">
                  <c:v>1076.0999999999999</c:v>
                </c:pt>
                <c:pt idx="8962">
                  <c:v>1076.2</c:v>
                </c:pt>
                <c:pt idx="8963">
                  <c:v>1076.3</c:v>
                </c:pt>
                <c:pt idx="8964">
                  <c:v>1076.4000000000001</c:v>
                </c:pt>
                <c:pt idx="8965">
                  <c:v>1076.5</c:v>
                </c:pt>
                <c:pt idx="8966">
                  <c:v>1076.5999999999999</c:v>
                </c:pt>
                <c:pt idx="8967">
                  <c:v>1076.7</c:v>
                </c:pt>
                <c:pt idx="8968">
                  <c:v>1076.8</c:v>
                </c:pt>
                <c:pt idx="8969">
                  <c:v>1076.9000000000001</c:v>
                </c:pt>
                <c:pt idx="8970">
                  <c:v>1077</c:v>
                </c:pt>
                <c:pt idx="8971">
                  <c:v>1077.0999999999999</c:v>
                </c:pt>
                <c:pt idx="8972">
                  <c:v>1077.2</c:v>
                </c:pt>
                <c:pt idx="8973">
                  <c:v>1077.3</c:v>
                </c:pt>
                <c:pt idx="8974">
                  <c:v>1077.4000000000001</c:v>
                </c:pt>
                <c:pt idx="8975">
                  <c:v>1077.5</c:v>
                </c:pt>
                <c:pt idx="8976">
                  <c:v>1077.5999999999999</c:v>
                </c:pt>
                <c:pt idx="8977">
                  <c:v>1077.7</c:v>
                </c:pt>
                <c:pt idx="8978">
                  <c:v>1077.8</c:v>
                </c:pt>
                <c:pt idx="8979">
                  <c:v>1077.9000000000001</c:v>
                </c:pt>
                <c:pt idx="8980">
                  <c:v>1078</c:v>
                </c:pt>
                <c:pt idx="8981">
                  <c:v>1078.0999999999999</c:v>
                </c:pt>
                <c:pt idx="8982">
                  <c:v>1078.2</c:v>
                </c:pt>
                <c:pt idx="8983">
                  <c:v>1078.3</c:v>
                </c:pt>
                <c:pt idx="8984">
                  <c:v>1078.4000000000001</c:v>
                </c:pt>
                <c:pt idx="8985">
                  <c:v>1078.5</c:v>
                </c:pt>
                <c:pt idx="8986">
                  <c:v>1078.5999999999999</c:v>
                </c:pt>
                <c:pt idx="8987">
                  <c:v>1078.7</c:v>
                </c:pt>
                <c:pt idx="8988">
                  <c:v>1078.8</c:v>
                </c:pt>
                <c:pt idx="8989">
                  <c:v>1078.9000000000001</c:v>
                </c:pt>
                <c:pt idx="8990">
                  <c:v>1079</c:v>
                </c:pt>
                <c:pt idx="8991">
                  <c:v>1079.0999999999999</c:v>
                </c:pt>
                <c:pt idx="8992">
                  <c:v>1079.2</c:v>
                </c:pt>
                <c:pt idx="8993">
                  <c:v>1079.3</c:v>
                </c:pt>
                <c:pt idx="8994">
                  <c:v>1079.4000000000001</c:v>
                </c:pt>
                <c:pt idx="8995">
                  <c:v>1079.5</c:v>
                </c:pt>
                <c:pt idx="8996">
                  <c:v>1079.5999999999999</c:v>
                </c:pt>
                <c:pt idx="8997">
                  <c:v>1079.7</c:v>
                </c:pt>
                <c:pt idx="8998">
                  <c:v>1079.8</c:v>
                </c:pt>
                <c:pt idx="8999">
                  <c:v>1079.9000000000001</c:v>
                </c:pt>
              </c:numCache>
            </c:numRef>
          </c:xVal>
          <c:yVal>
            <c:numRef>
              <c:f>Лист1!$C$1:$C$9000</c:f>
              <c:numCache>
                <c:formatCode>General</c:formatCode>
                <c:ptCount val="900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1.446101E-2</c:v>
                </c:pt>
                <c:pt idx="427">
                  <c:v>0.15506310000000029</c:v>
                </c:pt>
                <c:pt idx="428">
                  <c:v>0.26262350000000001</c:v>
                </c:pt>
                <c:pt idx="429">
                  <c:v>0.14442489999999999</c:v>
                </c:pt>
                <c:pt idx="430">
                  <c:v>5.0612810000000022E-2</c:v>
                </c:pt>
                <c:pt idx="431">
                  <c:v>9.2329950000000022E-2</c:v>
                </c:pt>
                <c:pt idx="432">
                  <c:v>0.11651300000000002</c:v>
                </c:pt>
                <c:pt idx="433">
                  <c:v>5.9345059999999998E-2</c:v>
                </c:pt>
                <c:pt idx="434">
                  <c:v>1.4357770000000001E-2</c:v>
                </c:pt>
                <c:pt idx="435">
                  <c:v>1.744793E-2</c:v>
                </c:pt>
                <c:pt idx="436">
                  <c:v>2.7902310000000059E-2</c:v>
                </c:pt>
                <c:pt idx="437">
                  <c:v>6.3439060000000005E-2</c:v>
                </c:pt>
                <c:pt idx="438">
                  <c:v>9.8975870000000216E-2</c:v>
                </c:pt>
                <c:pt idx="439">
                  <c:v>0.13451270000000001</c:v>
                </c:pt>
                <c:pt idx="440">
                  <c:v>0.13863700000000001</c:v>
                </c:pt>
                <c:pt idx="441">
                  <c:v>6.0610470000000034E-2</c:v>
                </c:pt>
                <c:pt idx="442">
                  <c:v>2.1472880000000034E-2</c:v>
                </c:pt>
                <c:pt idx="443">
                  <c:v>7.2460479999999994E-2</c:v>
                </c:pt>
                <c:pt idx="444">
                  <c:v>0.11286220000000002</c:v>
                </c:pt>
                <c:pt idx="445">
                  <c:v>0.13140309999999999</c:v>
                </c:pt>
                <c:pt idx="446">
                  <c:v>0.11983870000000002</c:v>
                </c:pt>
                <c:pt idx="447">
                  <c:v>5.2627750000000001E-2</c:v>
                </c:pt>
                <c:pt idx="448">
                  <c:v>1.126211000000002E-2</c:v>
                </c:pt>
                <c:pt idx="449">
                  <c:v>1.2807190000000001E-2</c:v>
                </c:pt>
                <c:pt idx="450">
                  <c:v>1.713843E-2</c:v>
                </c:pt>
                <c:pt idx="451">
                  <c:v>2.5636350000000016E-2</c:v>
                </c:pt>
                <c:pt idx="452">
                  <c:v>6.8981819999999999E-2</c:v>
                </c:pt>
                <c:pt idx="453">
                  <c:v>0.15936880000000028</c:v>
                </c:pt>
                <c:pt idx="454">
                  <c:v>0.16242640000000025</c:v>
                </c:pt>
                <c:pt idx="455">
                  <c:v>5.8906280000000089E-2</c:v>
                </c:pt>
                <c:pt idx="456">
                  <c:v>5.0465690000000105E-2</c:v>
                </c:pt>
                <c:pt idx="457">
                  <c:v>0.14703289999999999</c:v>
                </c:pt>
                <c:pt idx="458">
                  <c:v>0.15089350000000001</c:v>
                </c:pt>
                <c:pt idx="459">
                  <c:v>6.2051330000000023E-2</c:v>
                </c:pt>
                <c:pt idx="460">
                  <c:v>4.5380370000000003E-2</c:v>
                </c:pt>
                <c:pt idx="461">
                  <c:v>9.4050440000000277E-2</c:v>
                </c:pt>
                <c:pt idx="462">
                  <c:v>9.3038470000000234E-2</c:v>
                </c:pt>
                <c:pt idx="463">
                  <c:v>5.132126E-2</c:v>
                </c:pt>
                <c:pt idx="464">
                  <c:v>6.2861189999999997E-2</c:v>
                </c:pt>
                <c:pt idx="465">
                  <c:v>0.1138487</c:v>
                </c:pt>
                <c:pt idx="466">
                  <c:v>0.12779760000000001</c:v>
                </c:pt>
                <c:pt idx="467">
                  <c:v>0.11698210000000002</c:v>
                </c:pt>
                <c:pt idx="468">
                  <c:v>0.14666810000000022</c:v>
                </c:pt>
                <c:pt idx="469">
                  <c:v>0.20074580000000025</c:v>
                </c:pt>
                <c:pt idx="470">
                  <c:v>0.16558539999999999</c:v>
                </c:pt>
                <c:pt idx="471">
                  <c:v>8.215124E-2</c:v>
                </c:pt>
                <c:pt idx="472">
                  <c:v>8.5642720000000006E-2</c:v>
                </c:pt>
                <c:pt idx="473">
                  <c:v>0.13122259999999997</c:v>
                </c:pt>
                <c:pt idx="474">
                  <c:v>0.11851589999999998</c:v>
                </c:pt>
                <c:pt idx="475">
                  <c:v>8.0661420000000067E-2</c:v>
                </c:pt>
                <c:pt idx="476">
                  <c:v>6.2926239999999994E-2</c:v>
                </c:pt>
                <c:pt idx="477">
                  <c:v>5.2883210000000104E-2</c:v>
                </c:pt>
                <c:pt idx="478">
                  <c:v>5.5557160000000001E-2</c:v>
                </c:pt>
                <c:pt idx="479">
                  <c:v>6.2510029999999994E-2</c:v>
                </c:pt>
                <c:pt idx="480">
                  <c:v>0.10708769999999998</c:v>
                </c:pt>
                <c:pt idx="481">
                  <c:v>0.16271040000000028</c:v>
                </c:pt>
                <c:pt idx="482">
                  <c:v>0.1640906</c:v>
                </c:pt>
                <c:pt idx="483">
                  <c:v>0.15172990000000025</c:v>
                </c:pt>
                <c:pt idx="484">
                  <c:v>0.1476317</c:v>
                </c:pt>
                <c:pt idx="485">
                  <c:v>0.14531410000000025</c:v>
                </c:pt>
                <c:pt idx="486">
                  <c:v>0.22091140000000029</c:v>
                </c:pt>
                <c:pt idx="487">
                  <c:v>0.31052650000000076</c:v>
                </c:pt>
                <c:pt idx="488">
                  <c:v>0.2343549</c:v>
                </c:pt>
                <c:pt idx="489">
                  <c:v>0.13392490000000001</c:v>
                </c:pt>
                <c:pt idx="490">
                  <c:v>0.1194395</c:v>
                </c:pt>
                <c:pt idx="491">
                  <c:v>0.11480420000000002</c:v>
                </c:pt>
                <c:pt idx="492">
                  <c:v>0.17427419999999999</c:v>
                </c:pt>
                <c:pt idx="493">
                  <c:v>0.23916740000000025</c:v>
                </c:pt>
                <c:pt idx="494">
                  <c:v>0.13948340000000028</c:v>
                </c:pt>
                <c:pt idx="495">
                  <c:v>3.0555510000000001E-2</c:v>
                </c:pt>
                <c:pt idx="496">
                  <c:v>0.13405629999999999</c:v>
                </c:pt>
                <c:pt idx="497">
                  <c:v>0.24375669999999999</c:v>
                </c:pt>
                <c:pt idx="498">
                  <c:v>0.205654</c:v>
                </c:pt>
                <c:pt idx="499">
                  <c:v>0.16807949999999999</c:v>
                </c:pt>
                <c:pt idx="500">
                  <c:v>0.17889500000000022</c:v>
                </c:pt>
                <c:pt idx="501">
                  <c:v>0.19277420000000001</c:v>
                </c:pt>
                <c:pt idx="502">
                  <c:v>0.27002800000000032</c:v>
                </c:pt>
                <c:pt idx="503">
                  <c:v>0.3342948000000005</c:v>
                </c:pt>
                <c:pt idx="504">
                  <c:v>0.22845710000000022</c:v>
                </c:pt>
                <c:pt idx="505">
                  <c:v>0.13711780000000001</c:v>
                </c:pt>
                <c:pt idx="506">
                  <c:v>0.18269790000000022</c:v>
                </c:pt>
                <c:pt idx="507">
                  <c:v>0.21933510000000028</c:v>
                </c:pt>
                <c:pt idx="508">
                  <c:v>0.19075120000000001</c:v>
                </c:pt>
                <c:pt idx="509">
                  <c:v>0.18126260000000022</c:v>
                </c:pt>
                <c:pt idx="510">
                  <c:v>0.28401090000000051</c:v>
                </c:pt>
                <c:pt idx="511">
                  <c:v>0.36137800000000064</c:v>
                </c:pt>
                <c:pt idx="512">
                  <c:v>0.31502580000000058</c:v>
                </c:pt>
                <c:pt idx="513">
                  <c:v>0.27500200000000002</c:v>
                </c:pt>
                <c:pt idx="514">
                  <c:v>0.2610963</c:v>
                </c:pt>
                <c:pt idx="515">
                  <c:v>0.24871920000000047</c:v>
                </c:pt>
                <c:pt idx="516">
                  <c:v>0.24176640000000038</c:v>
                </c:pt>
                <c:pt idx="517">
                  <c:v>0.24086260000000001</c:v>
                </c:pt>
                <c:pt idx="518">
                  <c:v>0.258631</c:v>
                </c:pt>
                <c:pt idx="519">
                  <c:v>0.2697367</c:v>
                </c:pt>
                <c:pt idx="520">
                  <c:v>0.26278390000000001</c:v>
                </c:pt>
                <c:pt idx="521">
                  <c:v>0.27561360000000001</c:v>
                </c:pt>
                <c:pt idx="522">
                  <c:v>0.33587150000000088</c:v>
                </c:pt>
                <c:pt idx="523">
                  <c:v>0.38503430000000038</c:v>
                </c:pt>
                <c:pt idx="524">
                  <c:v>0.41052830000000051</c:v>
                </c:pt>
                <c:pt idx="525">
                  <c:v>0.39988150000000089</c:v>
                </c:pt>
                <c:pt idx="526">
                  <c:v>0.32031000000000076</c:v>
                </c:pt>
                <c:pt idx="527">
                  <c:v>0.26837520000000031</c:v>
                </c:pt>
                <c:pt idx="528">
                  <c:v>0.26373999999999997</c:v>
                </c:pt>
                <c:pt idx="529">
                  <c:v>0.25910470000000002</c:v>
                </c:pt>
                <c:pt idx="530">
                  <c:v>0.25446950000000002</c:v>
                </c:pt>
                <c:pt idx="531">
                  <c:v>0.26858370000000031</c:v>
                </c:pt>
                <c:pt idx="532">
                  <c:v>0.30875570000000002</c:v>
                </c:pt>
                <c:pt idx="533">
                  <c:v>0.33762730000000057</c:v>
                </c:pt>
                <c:pt idx="534">
                  <c:v>0.35230550000000038</c:v>
                </c:pt>
                <c:pt idx="535">
                  <c:v>0.38759610000000044</c:v>
                </c:pt>
                <c:pt idx="536">
                  <c:v>0.44630900000000001</c:v>
                </c:pt>
                <c:pt idx="537">
                  <c:v>0.46199210000000002</c:v>
                </c:pt>
                <c:pt idx="538">
                  <c:v>0.43340800000000057</c:v>
                </c:pt>
                <c:pt idx="539">
                  <c:v>0.39802450000000095</c:v>
                </c:pt>
                <c:pt idx="540">
                  <c:v>0.35630740000000038</c:v>
                </c:pt>
                <c:pt idx="541">
                  <c:v>0.37327110000000002</c:v>
                </c:pt>
                <c:pt idx="542">
                  <c:v>0.43970990000000032</c:v>
                </c:pt>
                <c:pt idx="543">
                  <c:v>0.50307990000000002</c:v>
                </c:pt>
                <c:pt idx="544">
                  <c:v>0.56411029999999951</c:v>
                </c:pt>
                <c:pt idx="545">
                  <c:v>0.61370360000000101</c:v>
                </c:pt>
                <c:pt idx="546">
                  <c:v>0.65542040000000101</c:v>
                </c:pt>
                <c:pt idx="547">
                  <c:v>0.68236059999999898</c:v>
                </c:pt>
                <c:pt idx="548">
                  <c:v>0.70012890000000005</c:v>
                </c:pt>
                <c:pt idx="549">
                  <c:v>0.61277600000000065</c:v>
                </c:pt>
                <c:pt idx="550">
                  <c:v>0.46676530000000005</c:v>
                </c:pt>
                <c:pt idx="551">
                  <c:v>0.51131749999999898</c:v>
                </c:pt>
                <c:pt idx="552">
                  <c:v>0.65114799999999995</c:v>
                </c:pt>
                <c:pt idx="553">
                  <c:v>0.637660000000001</c:v>
                </c:pt>
                <c:pt idx="554">
                  <c:v>0.55577030000000005</c:v>
                </c:pt>
                <c:pt idx="555">
                  <c:v>0.60724739999999999</c:v>
                </c:pt>
                <c:pt idx="556">
                  <c:v>0.71153909999999998</c:v>
                </c:pt>
                <c:pt idx="557">
                  <c:v>0.71735179999999998</c:v>
                </c:pt>
                <c:pt idx="558">
                  <c:v>0.68876769999999998</c:v>
                </c:pt>
                <c:pt idx="559">
                  <c:v>0.65485839999999995</c:v>
                </c:pt>
                <c:pt idx="560">
                  <c:v>0.61932130000000063</c:v>
                </c:pt>
                <c:pt idx="561">
                  <c:v>0.70413420000000004</c:v>
                </c:pt>
                <c:pt idx="562">
                  <c:v>0.82078839999999997</c:v>
                </c:pt>
                <c:pt idx="563">
                  <c:v>0.8189843999999995</c:v>
                </c:pt>
                <c:pt idx="564">
                  <c:v>0.79040069999999996</c:v>
                </c:pt>
                <c:pt idx="565">
                  <c:v>0.7942801999999991</c:v>
                </c:pt>
                <c:pt idx="566">
                  <c:v>0.80432300000000001</c:v>
                </c:pt>
                <c:pt idx="567">
                  <c:v>0.85781499999999999</c:v>
                </c:pt>
                <c:pt idx="568">
                  <c:v>0.91807340000000004</c:v>
                </c:pt>
                <c:pt idx="569">
                  <c:v>0.88894059999999997</c:v>
                </c:pt>
                <c:pt idx="570">
                  <c:v>0.84876839999999998</c:v>
                </c:pt>
                <c:pt idx="571">
                  <c:v>0.87786220000000004</c:v>
                </c:pt>
                <c:pt idx="572">
                  <c:v>0.91339919999999997</c:v>
                </c:pt>
                <c:pt idx="573">
                  <c:v>0.95256609999999897</c:v>
                </c:pt>
                <c:pt idx="574">
                  <c:v>0.99196529999999949</c:v>
                </c:pt>
                <c:pt idx="575">
                  <c:v>1.0879959999999982</c:v>
                </c:pt>
                <c:pt idx="576">
                  <c:v>1.1861080000000017</c:v>
                </c:pt>
                <c:pt idx="577">
                  <c:v>1.09314</c:v>
                </c:pt>
                <c:pt idx="578">
                  <c:v>0.9997511</c:v>
                </c:pt>
                <c:pt idx="579">
                  <c:v>1.0198369999999983</c:v>
                </c:pt>
                <c:pt idx="580">
                  <c:v>1.0426059999999999</c:v>
                </c:pt>
                <c:pt idx="581">
                  <c:v>1.131448</c:v>
                </c:pt>
                <c:pt idx="582">
                  <c:v>1.213287</c:v>
                </c:pt>
                <c:pt idx="583">
                  <c:v>1.192428</c:v>
                </c:pt>
                <c:pt idx="584">
                  <c:v>1.1779389999999998</c:v>
                </c:pt>
                <c:pt idx="585">
                  <c:v>1.2289269999999981</c:v>
                </c:pt>
                <c:pt idx="586">
                  <c:v>1.2688679999999999</c:v>
                </c:pt>
                <c:pt idx="587">
                  <c:v>1.2225159999999999</c:v>
                </c:pt>
                <c:pt idx="588">
                  <c:v>1.1951820000000017</c:v>
                </c:pt>
                <c:pt idx="589">
                  <c:v>1.286341</c:v>
                </c:pt>
                <c:pt idx="590">
                  <c:v>1.358976</c:v>
                </c:pt>
                <c:pt idx="591">
                  <c:v>1.3365720000000001</c:v>
                </c:pt>
                <c:pt idx="592">
                  <c:v>1.3450949999999982</c:v>
                </c:pt>
                <c:pt idx="593">
                  <c:v>1.4872439999999998</c:v>
                </c:pt>
                <c:pt idx="594">
                  <c:v>1.581887</c:v>
                </c:pt>
                <c:pt idx="595">
                  <c:v>1.5007699999999982</c:v>
                </c:pt>
                <c:pt idx="596">
                  <c:v>1.4376409999999982</c:v>
                </c:pt>
                <c:pt idx="597">
                  <c:v>1.4322329999999999</c:v>
                </c:pt>
                <c:pt idx="598">
                  <c:v>1.4497339999999976</c:v>
                </c:pt>
                <c:pt idx="599">
                  <c:v>1.5316229999999982</c:v>
                </c:pt>
                <c:pt idx="600">
                  <c:v>1.59931</c:v>
                </c:pt>
                <c:pt idx="601">
                  <c:v>1.6317569999999999</c:v>
                </c:pt>
                <c:pt idx="602">
                  <c:v>1.6603460000000001</c:v>
                </c:pt>
                <c:pt idx="603">
                  <c:v>1.6804319999999999</c:v>
                </c:pt>
                <c:pt idx="604">
                  <c:v>1.6921900000000001</c:v>
                </c:pt>
                <c:pt idx="605">
                  <c:v>1.6875549999999999</c:v>
                </c:pt>
                <c:pt idx="606">
                  <c:v>1.7321</c:v>
                </c:pt>
                <c:pt idx="607">
                  <c:v>1.8634309999999998</c:v>
                </c:pt>
                <c:pt idx="608">
                  <c:v>1.92459</c:v>
                </c:pt>
                <c:pt idx="609">
                  <c:v>1.874374</c:v>
                </c:pt>
                <c:pt idx="610">
                  <c:v>1.8743700000000001</c:v>
                </c:pt>
                <c:pt idx="611">
                  <c:v>1.9462160000000017</c:v>
                </c:pt>
                <c:pt idx="612">
                  <c:v>1.977627</c:v>
                </c:pt>
                <c:pt idx="613">
                  <c:v>1.9567680000000001</c:v>
                </c:pt>
                <c:pt idx="614">
                  <c:v>1.98292</c:v>
                </c:pt>
                <c:pt idx="615">
                  <c:v>2.0640360000000002</c:v>
                </c:pt>
                <c:pt idx="616">
                  <c:v>2.0911079999999997</c:v>
                </c:pt>
                <c:pt idx="617">
                  <c:v>2.0609790000000001</c:v>
                </c:pt>
                <c:pt idx="618">
                  <c:v>2.0710879999999987</c:v>
                </c:pt>
                <c:pt idx="619">
                  <c:v>2.1197579999999987</c:v>
                </c:pt>
                <c:pt idx="620">
                  <c:v>2.176701</c:v>
                </c:pt>
                <c:pt idx="621">
                  <c:v>2.2408220000000001</c:v>
                </c:pt>
                <c:pt idx="622">
                  <c:v>2.2902260000000001</c:v>
                </c:pt>
                <c:pt idx="623">
                  <c:v>2.3280799999999977</c:v>
                </c:pt>
                <c:pt idx="624">
                  <c:v>2.3862759999999961</c:v>
                </c:pt>
                <c:pt idx="625">
                  <c:v>2.4588939999999977</c:v>
                </c:pt>
                <c:pt idx="626">
                  <c:v>2.5343399999999998</c:v>
                </c:pt>
                <c:pt idx="627">
                  <c:v>2.6115949999999999</c:v>
                </c:pt>
                <c:pt idx="628">
                  <c:v>2.6466759999999967</c:v>
                </c:pt>
                <c:pt idx="629">
                  <c:v>2.657492</c:v>
                </c:pt>
                <c:pt idx="630">
                  <c:v>2.7411720000000002</c:v>
                </c:pt>
                <c:pt idx="631">
                  <c:v>2.8624619999999967</c:v>
                </c:pt>
                <c:pt idx="632">
                  <c:v>2.883292</c:v>
                </c:pt>
                <c:pt idx="633">
                  <c:v>2.8577979999999998</c:v>
                </c:pt>
                <c:pt idx="634">
                  <c:v>2.946268999999996</c:v>
                </c:pt>
                <c:pt idx="635">
                  <c:v>3.0814619999999997</c:v>
                </c:pt>
                <c:pt idx="636">
                  <c:v>3.0924669999999961</c:v>
                </c:pt>
                <c:pt idx="637">
                  <c:v>3.0584749999999987</c:v>
                </c:pt>
                <c:pt idx="638">
                  <c:v>3.1141800000000002</c:v>
                </c:pt>
                <c:pt idx="639">
                  <c:v>3.1983869999999999</c:v>
                </c:pt>
                <c:pt idx="640">
                  <c:v>3.2190240000000001</c:v>
                </c:pt>
                <c:pt idx="641">
                  <c:v>3.2221139999999999</c:v>
                </c:pt>
                <c:pt idx="642">
                  <c:v>3.223954000000004</c:v>
                </c:pt>
                <c:pt idx="643">
                  <c:v>3.2254999999999998</c:v>
                </c:pt>
                <c:pt idx="644">
                  <c:v>3.4143870000000001</c:v>
                </c:pt>
                <c:pt idx="645">
                  <c:v>3.6407419999999999</c:v>
                </c:pt>
                <c:pt idx="646">
                  <c:v>3.6536209999999998</c:v>
                </c:pt>
                <c:pt idx="647">
                  <c:v>3.6312169999999977</c:v>
                </c:pt>
                <c:pt idx="648">
                  <c:v>3.6013099999999998</c:v>
                </c:pt>
                <c:pt idx="649">
                  <c:v>3.5704089999999966</c:v>
                </c:pt>
                <c:pt idx="650">
                  <c:v>3.6404960000000002</c:v>
                </c:pt>
                <c:pt idx="651">
                  <c:v>3.7208399999999999</c:v>
                </c:pt>
                <c:pt idx="652">
                  <c:v>3.760116000000004</c:v>
                </c:pt>
                <c:pt idx="653">
                  <c:v>3.7964249999999997</c:v>
                </c:pt>
                <c:pt idx="654">
                  <c:v>3.8194209999999966</c:v>
                </c:pt>
                <c:pt idx="655">
                  <c:v>3.8418249999999987</c:v>
                </c:pt>
                <c:pt idx="656">
                  <c:v>3.782273</c:v>
                </c:pt>
                <c:pt idx="657">
                  <c:v>3.7222569999999977</c:v>
                </c:pt>
                <c:pt idx="658">
                  <c:v>3.8041449999999997</c:v>
                </c:pt>
                <c:pt idx="659">
                  <c:v>3.8883529999999977</c:v>
                </c:pt>
                <c:pt idx="660">
                  <c:v>4.0428610000000003</c:v>
                </c:pt>
                <c:pt idx="661">
                  <c:v>4.1937730000000002</c:v>
                </c:pt>
                <c:pt idx="662">
                  <c:v>4.2849339999999945</c:v>
                </c:pt>
                <c:pt idx="663">
                  <c:v>4.3762200000000071</c:v>
                </c:pt>
                <c:pt idx="664">
                  <c:v>4.4689239999999995</c:v>
                </c:pt>
                <c:pt idx="665">
                  <c:v>4.5596569999999996</c:v>
                </c:pt>
                <c:pt idx="666">
                  <c:v>4.6338200000000001</c:v>
                </c:pt>
                <c:pt idx="667">
                  <c:v>4.7423460000000004</c:v>
                </c:pt>
                <c:pt idx="668">
                  <c:v>5.0784029999999998</c:v>
                </c:pt>
                <c:pt idx="669">
                  <c:v>5.3763640000000024</c:v>
                </c:pt>
                <c:pt idx="670">
                  <c:v>5.4682969999999997</c:v>
                </c:pt>
                <c:pt idx="671">
                  <c:v>5.5881739999999995</c:v>
                </c:pt>
                <c:pt idx="672">
                  <c:v>5.8346090000000004</c:v>
                </c:pt>
                <c:pt idx="673">
                  <c:v>6.0918549999999945</c:v>
                </c:pt>
                <c:pt idx="674">
                  <c:v>6.3908290000000001</c:v>
                </c:pt>
                <c:pt idx="675">
                  <c:v>6.7211439999999998</c:v>
                </c:pt>
                <c:pt idx="676">
                  <c:v>7.1560859999999913</c:v>
                </c:pt>
                <c:pt idx="677">
                  <c:v>7.6123319999999914</c:v>
                </c:pt>
                <c:pt idx="678">
                  <c:v>8.1306930000000008</c:v>
                </c:pt>
                <c:pt idx="679">
                  <c:v>8.6265630000000009</c:v>
                </c:pt>
                <c:pt idx="680">
                  <c:v>9.0645950000000006</c:v>
                </c:pt>
                <c:pt idx="681">
                  <c:v>9.5452720000000006</c:v>
                </c:pt>
                <c:pt idx="682">
                  <c:v>10.12313</c:v>
                </c:pt>
                <c:pt idx="683">
                  <c:v>10.62684</c:v>
                </c:pt>
                <c:pt idx="684">
                  <c:v>10.979900000000002</c:v>
                </c:pt>
                <c:pt idx="685">
                  <c:v>11.45157</c:v>
                </c:pt>
                <c:pt idx="686">
                  <c:v>12.13913</c:v>
                </c:pt>
                <c:pt idx="687">
                  <c:v>12.739929999999999</c:v>
                </c:pt>
                <c:pt idx="688">
                  <c:v>13.19881</c:v>
                </c:pt>
                <c:pt idx="689">
                  <c:v>13.72359</c:v>
                </c:pt>
                <c:pt idx="690">
                  <c:v>14.345490000000016</c:v>
                </c:pt>
                <c:pt idx="691">
                  <c:v>14.945180000000002</c:v>
                </c:pt>
                <c:pt idx="692">
                  <c:v>15.515320000000001</c:v>
                </c:pt>
                <c:pt idx="693">
                  <c:v>16.21903</c:v>
                </c:pt>
                <c:pt idx="694">
                  <c:v>17.083509999999961</c:v>
                </c:pt>
                <c:pt idx="695">
                  <c:v>17.88918</c:v>
                </c:pt>
                <c:pt idx="696">
                  <c:v>18.630830000000028</c:v>
                </c:pt>
                <c:pt idx="697">
                  <c:v>19.42109</c:v>
                </c:pt>
                <c:pt idx="698">
                  <c:v>20.25928</c:v>
                </c:pt>
                <c:pt idx="699">
                  <c:v>21.06728</c:v>
                </c:pt>
                <c:pt idx="700">
                  <c:v>21.848329999999965</c:v>
                </c:pt>
                <c:pt idx="701">
                  <c:v>22.68065</c:v>
                </c:pt>
                <c:pt idx="702">
                  <c:v>23.554400000000001</c:v>
                </c:pt>
                <c:pt idx="703">
                  <c:v>24.441509999999965</c:v>
                </c:pt>
                <c:pt idx="704">
                  <c:v>25.338439999999967</c:v>
                </c:pt>
                <c:pt idx="705">
                  <c:v>26.228840000000002</c:v>
                </c:pt>
                <c:pt idx="706">
                  <c:v>27.114950000000061</c:v>
                </c:pt>
                <c:pt idx="707">
                  <c:v>28.07525</c:v>
                </c:pt>
                <c:pt idx="708">
                  <c:v>29.079519999999967</c:v>
                </c:pt>
                <c:pt idx="709">
                  <c:v>30.150369999999999</c:v>
                </c:pt>
                <c:pt idx="710">
                  <c:v>31.25665</c:v>
                </c:pt>
                <c:pt idx="711">
                  <c:v>32.379150000000003</c:v>
                </c:pt>
                <c:pt idx="712">
                  <c:v>33.50938</c:v>
                </c:pt>
                <c:pt idx="713">
                  <c:v>34.979130000000012</c:v>
                </c:pt>
                <c:pt idx="714">
                  <c:v>36.592980000000011</c:v>
                </c:pt>
                <c:pt idx="715">
                  <c:v>38.683060000000005</c:v>
                </c:pt>
                <c:pt idx="716">
                  <c:v>40.952010000000001</c:v>
                </c:pt>
                <c:pt idx="717">
                  <c:v>44.027680000000004</c:v>
                </c:pt>
                <c:pt idx="718">
                  <c:v>47.369710000000012</c:v>
                </c:pt>
                <c:pt idx="719">
                  <c:v>51.712340000000012</c:v>
                </c:pt>
                <c:pt idx="720">
                  <c:v>56.342970000000001</c:v>
                </c:pt>
                <c:pt idx="721">
                  <c:v>63.900840000000002</c:v>
                </c:pt>
                <c:pt idx="722">
                  <c:v>72.184049999999999</c:v>
                </c:pt>
                <c:pt idx="723">
                  <c:v>82.115389999999948</c:v>
                </c:pt>
                <c:pt idx="724">
                  <c:v>92.393010000000004</c:v>
                </c:pt>
                <c:pt idx="725">
                  <c:v>93.965940000000003</c:v>
                </c:pt>
                <c:pt idx="726">
                  <c:v>94.01536999999999</c:v>
                </c:pt>
                <c:pt idx="727">
                  <c:v>93.83408</c:v>
                </c:pt>
                <c:pt idx="728">
                  <c:v>93.620089999999948</c:v>
                </c:pt>
                <c:pt idx="729">
                  <c:v>93.692079999999919</c:v>
                </c:pt>
                <c:pt idx="730">
                  <c:v>93.795599999999993</c:v>
                </c:pt>
                <c:pt idx="731">
                  <c:v>93.774709999999999</c:v>
                </c:pt>
                <c:pt idx="732">
                  <c:v>93.743799999999993</c:v>
                </c:pt>
                <c:pt idx="733">
                  <c:v>93.85754</c:v>
                </c:pt>
                <c:pt idx="734">
                  <c:v>93.978830000000002</c:v>
                </c:pt>
                <c:pt idx="735">
                  <c:v>93.755079999999978</c:v>
                </c:pt>
                <c:pt idx="736">
                  <c:v>93.522539999999978</c:v>
                </c:pt>
                <c:pt idx="737">
                  <c:v>93.656969999999987</c:v>
                </c:pt>
                <c:pt idx="738">
                  <c:v>93.787570000000002</c:v>
                </c:pt>
                <c:pt idx="739">
                  <c:v>93.768260000000026</c:v>
                </c:pt>
                <c:pt idx="740">
                  <c:v>93.754810000000006</c:v>
                </c:pt>
                <c:pt idx="741">
                  <c:v>93.853700000000003</c:v>
                </c:pt>
                <c:pt idx="742">
                  <c:v>93.931759999999997</c:v>
                </c:pt>
                <c:pt idx="743">
                  <c:v>93.750979999999998</c:v>
                </c:pt>
                <c:pt idx="744">
                  <c:v>93.608249999999998</c:v>
                </c:pt>
                <c:pt idx="745">
                  <c:v>93.810660000000027</c:v>
                </c:pt>
                <c:pt idx="746">
                  <c:v>93.981910000000113</c:v>
                </c:pt>
                <c:pt idx="747">
                  <c:v>93.933240000000026</c:v>
                </c:pt>
                <c:pt idx="748">
                  <c:v>93.901140000000026</c:v>
                </c:pt>
                <c:pt idx="749">
                  <c:v>93.963710000000006</c:v>
                </c:pt>
                <c:pt idx="750">
                  <c:v>94.009240000000005</c:v>
                </c:pt>
                <c:pt idx="751">
                  <c:v>93.973699999999994</c:v>
                </c:pt>
                <c:pt idx="752">
                  <c:v>93.924819999999997</c:v>
                </c:pt>
                <c:pt idx="753">
                  <c:v>93.822069999999982</c:v>
                </c:pt>
                <c:pt idx="754">
                  <c:v>93.738650000000007</c:v>
                </c:pt>
                <c:pt idx="755">
                  <c:v>93.722430000000003</c:v>
                </c:pt>
                <c:pt idx="756">
                  <c:v>93.744940000000113</c:v>
                </c:pt>
                <c:pt idx="757">
                  <c:v>93.884770000000003</c:v>
                </c:pt>
                <c:pt idx="758">
                  <c:v>93.957310000000007</c:v>
                </c:pt>
                <c:pt idx="759">
                  <c:v>93.850700000000003</c:v>
                </c:pt>
                <c:pt idx="760">
                  <c:v>93.748459999999994</c:v>
                </c:pt>
                <c:pt idx="761">
                  <c:v>93.65652</c:v>
                </c:pt>
                <c:pt idx="762">
                  <c:v>93.641130000000004</c:v>
                </c:pt>
                <c:pt idx="763">
                  <c:v>93.786369999999991</c:v>
                </c:pt>
                <c:pt idx="764">
                  <c:v>93.900729999999996</c:v>
                </c:pt>
                <c:pt idx="765">
                  <c:v>93.957120000000145</c:v>
                </c:pt>
                <c:pt idx="766">
                  <c:v>93.924930000000003</c:v>
                </c:pt>
                <c:pt idx="767">
                  <c:v>93.743380000000002</c:v>
                </c:pt>
                <c:pt idx="768">
                  <c:v>93.607249999999993</c:v>
                </c:pt>
                <c:pt idx="769">
                  <c:v>93.540030000000002</c:v>
                </c:pt>
                <c:pt idx="770">
                  <c:v>93.570300000000003</c:v>
                </c:pt>
                <c:pt idx="771">
                  <c:v>93.734070000000003</c:v>
                </c:pt>
                <c:pt idx="772">
                  <c:v>93.839860000000002</c:v>
                </c:pt>
                <c:pt idx="773">
                  <c:v>93.873859999999979</c:v>
                </c:pt>
                <c:pt idx="774">
                  <c:v>93.862299999999991</c:v>
                </c:pt>
                <c:pt idx="775">
                  <c:v>93.799729999999997</c:v>
                </c:pt>
                <c:pt idx="776">
                  <c:v>93.631680000000003</c:v>
                </c:pt>
                <c:pt idx="777">
                  <c:v>93.356660000000005</c:v>
                </c:pt>
                <c:pt idx="778">
                  <c:v>93.394540000000006</c:v>
                </c:pt>
                <c:pt idx="779">
                  <c:v>93.719769999999997</c:v>
                </c:pt>
                <c:pt idx="780">
                  <c:v>93.900310000000005</c:v>
                </c:pt>
                <c:pt idx="781">
                  <c:v>93.960560000000129</c:v>
                </c:pt>
                <c:pt idx="782">
                  <c:v>93.909679999999994</c:v>
                </c:pt>
                <c:pt idx="783">
                  <c:v>93.77525</c:v>
                </c:pt>
                <c:pt idx="784">
                  <c:v>93.783969999999997</c:v>
                </c:pt>
                <c:pt idx="785">
                  <c:v>93.88979999999998</c:v>
                </c:pt>
                <c:pt idx="786">
                  <c:v>93.876269999999991</c:v>
                </c:pt>
                <c:pt idx="787">
                  <c:v>93.789739999999981</c:v>
                </c:pt>
                <c:pt idx="788">
                  <c:v>93.81838999999998</c:v>
                </c:pt>
                <c:pt idx="789">
                  <c:v>93.910320000000027</c:v>
                </c:pt>
                <c:pt idx="790">
                  <c:v>93.882130000000004</c:v>
                </c:pt>
                <c:pt idx="791">
                  <c:v>93.794839999999994</c:v>
                </c:pt>
                <c:pt idx="792">
                  <c:v>93.661369999999991</c:v>
                </c:pt>
                <c:pt idx="793">
                  <c:v>93.507630000000006</c:v>
                </c:pt>
                <c:pt idx="794">
                  <c:v>93.671439999999919</c:v>
                </c:pt>
                <c:pt idx="795">
                  <c:v>93.958820000000003</c:v>
                </c:pt>
                <c:pt idx="796">
                  <c:v>94.031040000000004</c:v>
                </c:pt>
                <c:pt idx="797">
                  <c:v>94.029499999999999</c:v>
                </c:pt>
                <c:pt idx="798">
                  <c:v>93.928089999999983</c:v>
                </c:pt>
                <c:pt idx="799">
                  <c:v>93.796750000000003</c:v>
                </c:pt>
                <c:pt idx="800">
                  <c:v>93.802269999999993</c:v>
                </c:pt>
                <c:pt idx="801">
                  <c:v>93.843210000000113</c:v>
                </c:pt>
                <c:pt idx="802">
                  <c:v>93.901880000000006</c:v>
                </c:pt>
                <c:pt idx="803">
                  <c:v>93.964450000000113</c:v>
                </c:pt>
                <c:pt idx="804">
                  <c:v>94.027680000000004</c:v>
                </c:pt>
                <c:pt idx="805">
                  <c:v>94.091030000000003</c:v>
                </c:pt>
                <c:pt idx="806">
                  <c:v>93.988590000000002</c:v>
                </c:pt>
                <c:pt idx="807">
                  <c:v>93.861120000000113</c:v>
                </c:pt>
                <c:pt idx="808">
                  <c:v>93.758510000000001</c:v>
                </c:pt>
                <c:pt idx="809">
                  <c:v>93.658849999999958</c:v>
                </c:pt>
                <c:pt idx="810">
                  <c:v>93.821010000000001</c:v>
                </c:pt>
                <c:pt idx="811">
                  <c:v>94.006420000000006</c:v>
                </c:pt>
                <c:pt idx="812">
                  <c:v>94.054100000000005</c:v>
                </c:pt>
                <c:pt idx="813">
                  <c:v>94.093500000000006</c:v>
                </c:pt>
                <c:pt idx="814">
                  <c:v>93.889089999999982</c:v>
                </c:pt>
                <c:pt idx="815">
                  <c:v>93.676639999999978</c:v>
                </c:pt>
                <c:pt idx="816">
                  <c:v>93.501009999999994</c:v>
                </c:pt>
                <c:pt idx="817">
                  <c:v>93.333359999999999</c:v>
                </c:pt>
                <c:pt idx="818">
                  <c:v>93.592929999999996</c:v>
                </c:pt>
                <c:pt idx="819">
                  <c:v>93.846059999999994</c:v>
                </c:pt>
                <c:pt idx="820">
                  <c:v>93.954220000000149</c:v>
                </c:pt>
                <c:pt idx="821">
                  <c:v>94.042019999999994</c:v>
                </c:pt>
                <c:pt idx="822">
                  <c:v>93.848110000000005</c:v>
                </c:pt>
                <c:pt idx="823">
                  <c:v>93.682979999999958</c:v>
                </c:pt>
                <c:pt idx="824">
                  <c:v>93.801180000000002</c:v>
                </c:pt>
                <c:pt idx="825">
                  <c:v>93.916570000000007</c:v>
                </c:pt>
                <c:pt idx="826">
                  <c:v>94.010819999999995</c:v>
                </c:pt>
                <c:pt idx="827">
                  <c:v>94.088859999999983</c:v>
                </c:pt>
                <c:pt idx="828">
                  <c:v>94.068769999999986</c:v>
                </c:pt>
                <c:pt idx="829">
                  <c:v>93.998729999999995</c:v>
                </c:pt>
                <c:pt idx="830">
                  <c:v>93.678889999999825</c:v>
                </c:pt>
                <c:pt idx="831">
                  <c:v>86.759050000000002</c:v>
                </c:pt>
                <c:pt idx="832">
                  <c:v>51.969080000000005</c:v>
                </c:pt>
                <c:pt idx="833">
                  <c:v>22.475169999999967</c:v>
                </c:pt>
                <c:pt idx="834">
                  <c:v>12.169440000000014</c:v>
                </c:pt>
                <c:pt idx="835">
                  <c:v>4.0930439999999999</c:v>
                </c:pt>
                <c:pt idx="836">
                  <c:v>3.0323729999999967</c:v>
                </c:pt>
                <c:pt idx="837">
                  <c:v>2.2611539999999999</c:v>
                </c:pt>
                <c:pt idx="838">
                  <c:v>2.2889650000000001</c:v>
                </c:pt>
                <c:pt idx="839">
                  <c:v>2.3423859999999967</c:v>
                </c:pt>
                <c:pt idx="840">
                  <c:v>2.4582669999999966</c:v>
                </c:pt>
                <c:pt idx="841">
                  <c:v>2.584873</c:v>
                </c:pt>
                <c:pt idx="842">
                  <c:v>2.7347459999999977</c:v>
                </c:pt>
                <c:pt idx="843">
                  <c:v>2.9077630000000001</c:v>
                </c:pt>
                <c:pt idx="844">
                  <c:v>3.1256200000000001</c:v>
                </c:pt>
                <c:pt idx="845">
                  <c:v>3.4758159999999956</c:v>
                </c:pt>
                <c:pt idx="846">
                  <c:v>4.0559959999999933</c:v>
                </c:pt>
                <c:pt idx="847">
                  <c:v>4.6801539999999955</c:v>
                </c:pt>
                <c:pt idx="848">
                  <c:v>5.3731260000000001</c:v>
                </c:pt>
                <c:pt idx="849">
                  <c:v>6.0247509999999913</c:v>
                </c:pt>
                <c:pt idx="850">
                  <c:v>6.6180639999999995</c:v>
                </c:pt>
                <c:pt idx="851">
                  <c:v>7.1678959999999865</c:v>
                </c:pt>
                <c:pt idx="852">
                  <c:v>7.6623089999999916</c:v>
                </c:pt>
                <c:pt idx="853">
                  <c:v>7.9091180000000003</c:v>
                </c:pt>
                <c:pt idx="854">
                  <c:v>7.8704910000000003</c:v>
                </c:pt>
                <c:pt idx="855">
                  <c:v>7.7320580000000003</c:v>
                </c:pt>
                <c:pt idx="856">
                  <c:v>7.4894800000000004</c:v>
                </c:pt>
                <c:pt idx="857">
                  <c:v>7.086036</c:v>
                </c:pt>
                <c:pt idx="858">
                  <c:v>6.5305770000000001</c:v>
                </c:pt>
                <c:pt idx="859">
                  <c:v>5.7556750000000001</c:v>
                </c:pt>
                <c:pt idx="860">
                  <c:v>4.7930849999999916</c:v>
                </c:pt>
                <c:pt idx="861">
                  <c:v>3.9376489999999955</c:v>
                </c:pt>
                <c:pt idx="862">
                  <c:v>3.1651289999999999</c:v>
                </c:pt>
                <c:pt idx="863">
                  <c:v>2.5749390000000001</c:v>
                </c:pt>
                <c:pt idx="864">
                  <c:v>2.1121849999999998</c:v>
                </c:pt>
                <c:pt idx="865">
                  <c:v>1.8247869999999999</c:v>
                </c:pt>
                <c:pt idx="866">
                  <c:v>1.647875</c:v>
                </c:pt>
                <c:pt idx="867">
                  <c:v>1.5089359999999998</c:v>
                </c:pt>
                <c:pt idx="868">
                  <c:v>1.3915089999999999</c:v>
                </c:pt>
                <c:pt idx="869">
                  <c:v>1.387297</c:v>
                </c:pt>
                <c:pt idx="870">
                  <c:v>1.4406019999999982</c:v>
                </c:pt>
                <c:pt idx="871">
                  <c:v>1.452985</c:v>
                </c:pt>
                <c:pt idx="872">
                  <c:v>1.4468049999999979</c:v>
                </c:pt>
                <c:pt idx="873">
                  <c:v>1.3822580000000018</c:v>
                </c:pt>
                <c:pt idx="874">
                  <c:v>1.2941880000000001</c:v>
                </c:pt>
                <c:pt idx="875">
                  <c:v>1.2437249999999966</c:v>
                </c:pt>
                <c:pt idx="876">
                  <c:v>1.2066429999999999</c:v>
                </c:pt>
                <c:pt idx="877">
                  <c:v>1.138935</c:v>
                </c:pt>
                <c:pt idx="878">
                  <c:v>1.0616809999999999</c:v>
                </c:pt>
                <c:pt idx="879">
                  <c:v>1.0726100000000001</c:v>
                </c:pt>
                <c:pt idx="880">
                  <c:v>1.107375</c:v>
                </c:pt>
                <c:pt idx="881">
                  <c:v>1.1170450000000001</c:v>
                </c:pt>
                <c:pt idx="882">
                  <c:v>1.120908</c:v>
                </c:pt>
                <c:pt idx="883">
                  <c:v>1.133175</c:v>
                </c:pt>
                <c:pt idx="884">
                  <c:v>1.147081</c:v>
                </c:pt>
                <c:pt idx="885">
                  <c:v>1.0458209999999979</c:v>
                </c:pt>
                <c:pt idx="886">
                  <c:v>0.92607709999999999</c:v>
                </c:pt>
                <c:pt idx="887">
                  <c:v>0.94125460000000005</c:v>
                </c:pt>
                <c:pt idx="888">
                  <c:v>0.97370040000000102</c:v>
                </c:pt>
                <c:pt idx="889">
                  <c:v>0.98291389999999956</c:v>
                </c:pt>
                <c:pt idx="890">
                  <c:v>0.9898666999999991</c:v>
                </c:pt>
                <c:pt idx="891">
                  <c:v>0.99681960000000003</c:v>
                </c:pt>
                <c:pt idx="892">
                  <c:v>1.0037719999999983</c:v>
                </c:pt>
                <c:pt idx="893">
                  <c:v>0.98325669999999898</c:v>
                </c:pt>
                <c:pt idx="894">
                  <c:v>0.96162550000000102</c:v>
                </c:pt>
                <c:pt idx="895">
                  <c:v>1.152474</c:v>
                </c:pt>
                <c:pt idx="896">
                  <c:v>1.3429469999999999</c:v>
                </c:pt>
                <c:pt idx="897">
                  <c:v>1.2139319999999973</c:v>
                </c:pt>
                <c:pt idx="898">
                  <c:v>1.088892</c:v>
                </c:pt>
                <c:pt idx="899">
                  <c:v>1.0718959999999982</c:v>
                </c:pt>
                <c:pt idx="900">
                  <c:v>1.0610929999999998</c:v>
                </c:pt>
                <c:pt idx="901">
                  <c:v>1.146846</c:v>
                </c:pt>
                <c:pt idx="902">
                  <c:v>1.2162259999999998</c:v>
                </c:pt>
                <c:pt idx="903">
                  <c:v>1.109618</c:v>
                </c:pt>
                <c:pt idx="904">
                  <c:v>1.0143850000000001</c:v>
                </c:pt>
                <c:pt idx="905">
                  <c:v>1.0112949999999976</c:v>
                </c:pt>
                <c:pt idx="906">
                  <c:v>0.99009139999999951</c:v>
                </c:pt>
                <c:pt idx="907">
                  <c:v>0.85257859999999996</c:v>
                </c:pt>
                <c:pt idx="908">
                  <c:v>0.73664100000000166</c:v>
                </c:pt>
                <c:pt idx="909">
                  <c:v>0.73432330000000001</c:v>
                </c:pt>
                <c:pt idx="910">
                  <c:v>0.73129339999999998</c:v>
                </c:pt>
                <c:pt idx="911">
                  <c:v>0.72511309999999951</c:v>
                </c:pt>
                <c:pt idx="912">
                  <c:v>0.69533429999999996</c:v>
                </c:pt>
                <c:pt idx="913">
                  <c:v>0.5763660999999991</c:v>
                </c:pt>
                <c:pt idx="914">
                  <c:v>0.48831040000000064</c:v>
                </c:pt>
                <c:pt idx="915">
                  <c:v>0.5014435999999991</c:v>
                </c:pt>
                <c:pt idx="916">
                  <c:v>0.53357509999999997</c:v>
                </c:pt>
                <c:pt idx="917">
                  <c:v>0.62010000000000065</c:v>
                </c:pt>
                <c:pt idx="918">
                  <c:v>0.65600020000000114</c:v>
                </c:pt>
                <c:pt idx="919">
                  <c:v>0.5640674999999995</c:v>
                </c:pt>
                <c:pt idx="920">
                  <c:v>0.52480550000000004</c:v>
                </c:pt>
                <c:pt idx="921">
                  <c:v>0.60360499999999995</c:v>
                </c:pt>
                <c:pt idx="922">
                  <c:v>0.6368244000000014</c:v>
                </c:pt>
                <c:pt idx="923">
                  <c:v>0.57888530000000005</c:v>
                </c:pt>
                <c:pt idx="924">
                  <c:v>0.54307879999999997</c:v>
                </c:pt>
                <c:pt idx="925">
                  <c:v>0.54694150000000064</c:v>
                </c:pt>
                <c:pt idx="926">
                  <c:v>0.538674600000001</c:v>
                </c:pt>
                <c:pt idx="927">
                  <c:v>0.51086299999999885</c:v>
                </c:pt>
                <c:pt idx="928">
                  <c:v>0.48935190000000051</c:v>
                </c:pt>
                <c:pt idx="929">
                  <c:v>0.4769912</c:v>
                </c:pt>
                <c:pt idx="930">
                  <c:v>0.48368050000000051</c:v>
                </c:pt>
                <c:pt idx="931">
                  <c:v>0.5153548</c:v>
                </c:pt>
                <c:pt idx="932">
                  <c:v>0.50674200000000003</c:v>
                </c:pt>
                <c:pt idx="933">
                  <c:v>0.45034630000000031</c:v>
                </c:pt>
                <c:pt idx="934">
                  <c:v>0.45542650000000051</c:v>
                </c:pt>
                <c:pt idx="935">
                  <c:v>0.52650049999999959</c:v>
                </c:pt>
                <c:pt idx="936">
                  <c:v>0.55761479999999997</c:v>
                </c:pt>
                <c:pt idx="937">
                  <c:v>0.54988939999999997</c:v>
                </c:pt>
                <c:pt idx="938">
                  <c:v>0.54298570000000002</c:v>
                </c:pt>
                <c:pt idx="939">
                  <c:v>0.53680539999999999</c:v>
                </c:pt>
                <c:pt idx="940">
                  <c:v>0.54524819999999996</c:v>
                </c:pt>
                <c:pt idx="941">
                  <c:v>0.56533429999999996</c:v>
                </c:pt>
                <c:pt idx="942">
                  <c:v>0.5620579999999995</c:v>
                </c:pt>
                <c:pt idx="943">
                  <c:v>0.54197189999999995</c:v>
                </c:pt>
                <c:pt idx="944">
                  <c:v>0.56404730000000003</c:v>
                </c:pt>
                <c:pt idx="945">
                  <c:v>0.61349019999999999</c:v>
                </c:pt>
                <c:pt idx="946">
                  <c:v>0.74533459999999996</c:v>
                </c:pt>
                <c:pt idx="947">
                  <c:v>0.92533729999999959</c:v>
                </c:pt>
                <c:pt idx="948">
                  <c:v>1.1909870000000022</c:v>
                </c:pt>
                <c:pt idx="949">
                  <c:v>1.5015499999999982</c:v>
                </c:pt>
                <c:pt idx="950">
                  <c:v>1.7505739999999999</c:v>
                </c:pt>
                <c:pt idx="951">
                  <c:v>1.9707490000000001</c:v>
                </c:pt>
                <c:pt idx="952">
                  <c:v>1.9608669999999999</c:v>
                </c:pt>
                <c:pt idx="953">
                  <c:v>1.8550279999999999</c:v>
                </c:pt>
                <c:pt idx="954">
                  <c:v>1.87391</c:v>
                </c:pt>
                <c:pt idx="955">
                  <c:v>1.9388030000000001</c:v>
                </c:pt>
                <c:pt idx="956">
                  <c:v>1.934841</c:v>
                </c:pt>
                <c:pt idx="957">
                  <c:v>1.9085760000000001</c:v>
                </c:pt>
                <c:pt idx="958">
                  <c:v>1.7509279999999998</c:v>
                </c:pt>
                <c:pt idx="959">
                  <c:v>1.5562469999999999</c:v>
                </c:pt>
                <c:pt idx="960">
                  <c:v>1.2471449999999982</c:v>
                </c:pt>
                <c:pt idx="961">
                  <c:v>0.9103154</c:v>
                </c:pt>
                <c:pt idx="962">
                  <c:v>0.72156629999999911</c:v>
                </c:pt>
                <c:pt idx="963">
                  <c:v>0.56319480000000088</c:v>
                </c:pt>
                <c:pt idx="964">
                  <c:v>0.56327720000000003</c:v>
                </c:pt>
                <c:pt idx="965">
                  <c:v>0.59031629999999846</c:v>
                </c:pt>
                <c:pt idx="966">
                  <c:v>0.50049669999999957</c:v>
                </c:pt>
                <c:pt idx="967">
                  <c:v>0.39466460000000064</c:v>
                </c:pt>
                <c:pt idx="968">
                  <c:v>0.35937960000000058</c:v>
                </c:pt>
                <c:pt idx="969">
                  <c:v>0.33156800000000064</c:v>
                </c:pt>
                <c:pt idx="970">
                  <c:v>0.30519190000000002</c:v>
                </c:pt>
                <c:pt idx="971">
                  <c:v>0.27892540000000032</c:v>
                </c:pt>
                <c:pt idx="972">
                  <c:v>0.31824480000000038</c:v>
                </c:pt>
                <c:pt idx="973">
                  <c:v>0.36073470000000002</c:v>
                </c:pt>
                <c:pt idx="974">
                  <c:v>0.28754050000000031</c:v>
                </c:pt>
                <c:pt idx="975">
                  <c:v>0.21226800000000032</c:v>
                </c:pt>
                <c:pt idx="976">
                  <c:v>0.25939320000000005</c:v>
                </c:pt>
                <c:pt idx="977">
                  <c:v>0.30544310000000002</c:v>
                </c:pt>
                <c:pt idx="978">
                  <c:v>0.31471360000000032</c:v>
                </c:pt>
                <c:pt idx="979">
                  <c:v>0.31885010000000064</c:v>
                </c:pt>
                <c:pt idx="980">
                  <c:v>0.2315527</c:v>
                </c:pt>
                <c:pt idx="981">
                  <c:v>0.15944010000000047</c:v>
                </c:pt>
                <c:pt idx="982">
                  <c:v>0.26682370000000044</c:v>
                </c:pt>
                <c:pt idx="983">
                  <c:v>0.36427690000000057</c:v>
                </c:pt>
                <c:pt idx="984">
                  <c:v>0.37509250000000038</c:v>
                </c:pt>
                <c:pt idx="985">
                  <c:v>0.38018770000000057</c:v>
                </c:pt>
                <c:pt idx="986">
                  <c:v>0.3461958</c:v>
                </c:pt>
                <c:pt idx="987">
                  <c:v>0.32445370000000051</c:v>
                </c:pt>
                <c:pt idx="988">
                  <c:v>0.37080630000000064</c:v>
                </c:pt>
                <c:pt idx="989">
                  <c:v>0.4000399</c:v>
                </c:pt>
                <c:pt idx="990">
                  <c:v>0.34982450000000076</c:v>
                </c:pt>
                <c:pt idx="991">
                  <c:v>0.32630880000000101</c:v>
                </c:pt>
                <c:pt idx="992">
                  <c:v>0.40819850000000002</c:v>
                </c:pt>
                <c:pt idx="993">
                  <c:v>0.47904270000000032</c:v>
                </c:pt>
                <c:pt idx="994">
                  <c:v>0.51226209999999861</c:v>
                </c:pt>
                <c:pt idx="995">
                  <c:v>0.57485249999999999</c:v>
                </c:pt>
                <c:pt idx="996">
                  <c:v>0.72472600000000065</c:v>
                </c:pt>
                <c:pt idx="997">
                  <c:v>0.94469150000000102</c:v>
                </c:pt>
                <c:pt idx="998">
                  <c:v>1.3479349999999983</c:v>
                </c:pt>
                <c:pt idx="999">
                  <c:v>1.7374659999999982</c:v>
                </c:pt>
                <c:pt idx="1000">
                  <c:v>2.095154</c:v>
                </c:pt>
                <c:pt idx="1001">
                  <c:v>2.3696749999999978</c:v>
                </c:pt>
                <c:pt idx="1002">
                  <c:v>2.472422999999996</c:v>
                </c:pt>
                <c:pt idx="1003">
                  <c:v>2.5635100000000035</c:v>
                </c:pt>
                <c:pt idx="1004">
                  <c:v>2.6330390000000001</c:v>
                </c:pt>
                <c:pt idx="1005">
                  <c:v>2.6517489999999961</c:v>
                </c:pt>
                <c:pt idx="1006">
                  <c:v>2.5860829999999977</c:v>
                </c:pt>
                <c:pt idx="1007">
                  <c:v>2.4640740000000001</c:v>
                </c:pt>
                <c:pt idx="1008">
                  <c:v>2.2578170000000002</c:v>
                </c:pt>
                <c:pt idx="1009">
                  <c:v>2.0081570000000002</c:v>
                </c:pt>
                <c:pt idx="1010">
                  <c:v>1.6999120000000001</c:v>
                </c:pt>
                <c:pt idx="1011">
                  <c:v>1.335307</c:v>
                </c:pt>
                <c:pt idx="1012">
                  <c:v>0.9019104999999995</c:v>
                </c:pt>
                <c:pt idx="1013">
                  <c:v>0.63223390000000002</c:v>
                </c:pt>
                <c:pt idx="1014">
                  <c:v>0.54339130000000002</c:v>
                </c:pt>
                <c:pt idx="1015">
                  <c:v>0.50283269999999958</c:v>
                </c:pt>
                <c:pt idx="1016">
                  <c:v>0.51055819999999885</c:v>
                </c:pt>
                <c:pt idx="1017">
                  <c:v>0.48098150000000051</c:v>
                </c:pt>
                <c:pt idx="1018">
                  <c:v>0.41763680000000031</c:v>
                </c:pt>
                <c:pt idx="1019">
                  <c:v>0.40906110000000001</c:v>
                </c:pt>
                <c:pt idx="1020">
                  <c:v>0.4453706000000005</c:v>
                </c:pt>
                <c:pt idx="1021">
                  <c:v>0.40534970000000031</c:v>
                </c:pt>
                <c:pt idx="1022">
                  <c:v>0.30878170000000038</c:v>
                </c:pt>
                <c:pt idx="1023">
                  <c:v>0.33536310000000064</c:v>
                </c:pt>
                <c:pt idx="1024">
                  <c:v>0.44429179999999996</c:v>
                </c:pt>
                <c:pt idx="1025">
                  <c:v>0.49488000000000087</c:v>
                </c:pt>
                <c:pt idx="1026">
                  <c:v>0.51033089999999959</c:v>
                </c:pt>
                <c:pt idx="1027">
                  <c:v>0.53480580000000089</c:v>
                </c:pt>
                <c:pt idx="1028">
                  <c:v>0.56416069999999996</c:v>
                </c:pt>
                <c:pt idx="1029">
                  <c:v>0.58258739999999809</c:v>
                </c:pt>
                <c:pt idx="1030">
                  <c:v>0.59572060000000004</c:v>
                </c:pt>
                <c:pt idx="1031">
                  <c:v>0.54409430000000003</c:v>
                </c:pt>
                <c:pt idx="1032">
                  <c:v>0.46452220000000038</c:v>
                </c:pt>
                <c:pt idx="1033">
                  <c:v>0.43748200000000076</c:v>
                </c:pt>
                <c:pt idx="1034">
                  <c:v>0.43052910000000044</c:v>
                </c:pt>
                <c:pt idx="1035">
                  <c:v>0.31432770000000088</c:v>
                </c:pt>
                <c:pt idx="1036">
                  <c:v>0.16136410000000001</c:v>
                </c:pt>
                <c:pt idx="1037">
                  <c:v>0.2371355</c:v>
                </c:pt>
                <c:pt idx="1038">
                  <c:v>0.38005610000000051</c:v>
                </c:pt>
                <c:pt idx="1039">
                  <c:v>0.40462730000000002</c:v>
                </c:pt>
                <c:pt idx="1040">
                  <c:v>0.3992195000000005</c:v>
                </c:pt>
                <c:pt idx="1041">
                  <c:v>0.37792300000000051</c:v>
                </c:pt>
                <c:pt idx="1042">
                  <c:v>0.35320170000000001</c:v>
                </c:pt>
                <c:pt idx="1043">
                  <c:v>0.32324240000000032</c:v>
                </c:pt>
                <c:pt idx="1044">
                  <c:v>0.29234070000000051</c:v>
                </c:pt>
                <c:pt idx="1045">
                  <c:v>0.3537653</c:v>
                </c:pt>
                <c:pt idx="1046">
                  <c:v>0.42870210000000031</c:v>
                </c:pt>
                <c:pt idx="1047">
                  <c:v>0.37818760000000051</c:v>
                </c:pt>
                <c:pt idx="1048">
                  <c:v>0.31329390000000001</c:v>
                </c:pt>
                <c:pt idx="1049">
                  <c:v>0.44640680000000038</c:v>
                </c:pt>
                <c:pt idx="1050">
                  <c:v>0.59628029999999899</c:v>
                </c:pt>
                <c:pt idx="1051">
                  <c:v>0.6174229</c:v>
                </c:pt>
                <c:pt idx="1052">
                  <c:v>0.63132870000000063</c:v>
                </c:pt>
                <c:pt idx="1053">
                  <c:v>0.65799490000000116</c:v>
                </c:pt>
                <c:pt idx="1054">
                  <c:v>0.68503389999999997</c:v>
                </c:pt>
                <c:pt idx="1055">
                  <c:v>0.5542646999999995</c:v>
                </c:pt>
                <c:pt idx="1056">
                  <c:v>0.42779790000000001</c:v>
                </c:pt>
                <c:pt idx="1057">
                  <c:v>0.52513840000000001</c:v>
                </c:pt>
                <c:pt idx="1058">
                  <c:v>0.61652980000000102</c:v>
                </c:pt>
                <c:pt idx="1059">
                  <c:v>0.58485739999999897</c:v>
                </c:pt>
                <c:pt idx="1060">
                  <c:v>0.55854990000000004</c:v>
                </c:pt>
                <c:pt idx="1061">
                  <c:v>0.60258480000000003</c:v>
                </c:pt>
                <c:pt idx="1062">
                  <c:v>0.63826369999999999</c:v>
                </c:pt>
                <c:pt idx="1063">
                  <c:v>0.59500129999999996</c:v>
                </c:pt>
                <c:pt idx="1064">
                  <c:v>0.56170410000000004</c:v>
                </c:pt>
                <c:pt idx="1065">
                  <c:v>0.60110379999999997</c:v>
                </c:pt>
                <c:pt idx="1066">
                  <c:v>0.64050359999999951</c:v>
                </c:pt>
                <c:pt idx="1067">
                  <c:v>0.67990330000000065</c:v>
                </c:pt>
                <c:pt idx="1068">
                  <c:v>0.68958299999999872</c:v>
                </c:pt>
                <c:pt idx="1069">
                  <c:v>0.554396</c:v>
                </c:pt>
                <c:pt idx="1070">
                  <c:v>0.45806690000000044</c:v>
                </c:pt>
                <c:pt idx="1071">
                  <c:v>0.52218799999999899</c:v>
                </c:pt>
                <c:pt idx="1072">
                  <c:v>0.56508049999999999</c:v>
                </c:pt>
                <c:pt idx="1073">
                  <c:v>0.53263369999999999</c:v>
                </c:pt>
                <c:pt idx="1074">
                  <c:v>0.5018878999999995</c:v>
                </c:pt>
                <c:pt idx="1075">
                  <c:v>0.47639400000000032</c:v>
                </c:pt>
                <c:pt idx="1076">
                  <c:v>0.48004810000000031</c:v>
                </c:pt>
                <c:pt idx="1077">
                  <c:v>0.5627103</c:v>
                </c:pt>
                <c:pt idx="1078">
                  <c:v>0.65537740000000089</c:v>
                </c:pt>
                <c:pt idx="1079">
                  <c:v>0.77203160000000115</c:v>
                </c:pt>
                <c:pt idx="1080">
                  <c:v>0.90470280000000003</c:v>
                </c:pt>
                <c:pt idx="1081">
                  <c:v>1.071572</c:v>
                </c:pt>
                <c:pt idx="1082">
                  <c:v>1.322406</c:v>
                </c:pt>
                <c:pt idx="1083">
                  <c:v>1.7333999999999976</c:v>
                </c:pt>
                <c:pt idx="1084">
                  <c:v>2.1905459999999977</c:v>
                </c:pt>
                <c:pt idx="1085">
                  <c:v>2.7266910000000002</c:v>
                </c:pt>
                <c:pt idx="1086">
                  <c:v>3.4547119999999998</c:v>
                </c:pt>
                <c:pt idx="1087">
                  <c:v>4.4783330000000081</c:v>
                </c:pt>
                <c:pt idx="1088">
                  <c:v>5.6218859999999866</c:v>
                </c:pt>
                <c:pt idx="1089">
                  <c:v>6.9321200000000003</c:v>
                </c:pt>
                <c:pt idx="1090">
                  <c:v>8.0649090000000001</c:v>
                </c:pt>
                <c:pt idx="1091">
                  <c:v>8.974965000000001</c:v>
                </c:pt>
                <c:pt idx="1092">
                  <c:v>9.6225070000000006</c:v>
                </c:pt>
                <c:pt idx="1093">
                  <c:v>9.9716970000000007</c:v>
                </c:pt>
                <c:pt idx="1094">
                  <c:v>10.071480000000006</c:v>
                </c:pt>
                <c:pt idx="1095">
                  <c:v>9.9146520000000002</c:v>
                </c:pt>
                <c:pt idx="1096">
                  <c:v>9.5618430000000014</c:v>
                </c:pt>
                <c:pt idx="1097">
                  <c:v>9.0264710000000008</c:v>
                </c:pt>
                <c:pt idx="1098">
                  <c:v>8.0933259999999994</c:v>
                </c:pt>
                <c:pt idx="1099">
                  <c:v>6.8248089999999904</c:v>
                </c:pt>
                <c:pt idx="1100">
                  <c:v>5.5186760000000001</c:v>
                </c:pt>
                <c:pt idx="1101">
                  <c:v>4.1837200000000001</c:v>
                </c:pt>
                <c:pt idx="1102">
                  <c:v>3.00705</c:v>
                </c:pt>
                <c:pt idx="1103">
                  <c:v>1.9393939999999998</c:v>
                </c:pt>
                <c:pt idx="1104">
                  <c:v>1.301207</c:v>
                </c:pt>
                <c:pt idx="1105">
                  <c:v>0.92961369999999999</c:v>
                </c:pt>
                <c:pt idx="1106">
                  <c:v>0.72809450000000064</c:v>
                </c:pt>
                <c:pt idx="1107">
                  <c:v>0.62148340000000002</c:v>
                </c:pt>
                <c:pt idx="1108">
                  <c:v>0.60448749999999996</c:v>
                </c:pt>
                <c:pt idx="1109">
                  <c:v>0.632299100000001</c:v>
                </c:pt>
                <c:pt idx="1110">
                  <c:v>0.61096550000000005</c:v>
                </c:pt>
                <c:pt idx="1111">
                  <c:v>0.56770310000000002</c:v>
                </c:pt>
                <c:pt idx="1112">
                  <c:v>0.65447870000000063</c:v>
                </c:pt>
                <c:pt idx="1113">
                  <c:v>0.79276409999999997</c:v>
                </c:pt>
                <c:pt idx="1114">
                  <c:v>0.84230579999999999</c:v>
                </c:pt>
                <c:pt idx="1115">
                  <c:v>0.86084690000000064</c:v>
                </c:pt>
                <c:pt idx="1116">
                  <c:v>1.023177</c:v>
                </c:pt>
                <c:pt idx="1117">
                  <c:v>1.2294459999999998</c:v>
                </c:pt>
                <c:pt idx="1118">
                  <c:v>1.3813439999999999</c:v>
                </c:pt>
                <c:pt idx="1119">
                  <c:v>1.5188569999999999</c:v>
                </c:pt>
                <c:pt idx="1120">
                  <c:v>1.661402</c:v>
                </c:pt>
                <c:pt idx="1121">
                  <c:v>1.8050949999999979</c:v>
                </c:pt>
                <c:pt idx="1122">
                  <c:v>2.0442260000000001</c:v>
                </c:pt>
                <c:pt idx="1123">
                  <c:v>2.3014829999999966</c:v>
                </c:pt>
                <c:pt idx="1124">
                  <c:v>2.3969829999999961</c:v>
                </c:pt>
                <c:pt idx="1125">
                  <c:v>2.4672839999999998</c:v>
                </c:pt>
                <c:pt idx="1126">
                  <c:v>2.4812019999999997</c:v>
                </c:pt>
                <c:pt idx="1127">
                  <c:v>2.4881549999999999</c:v>
                </c:pt>
                <c:pt idx="1128">
                  <c:v>2.456940999999996</c:v>
                </c:pt>
                <c:pt idx="1129">
                  <c:v>2.4221759999999977</c:v>
                </c:pt>
                <c:pt idx="1130">
                  <c:v>2.171071</c:v>
                </c:pt>
                <c:pt idx="1131">
                  <c:v>1.906104</c:v>
                </c:pt>
                <c:pt idx="1132">
                  <c:v>1.6806130000000001</c:v>
                </c:pt>
                <c:pt idx="1133">
                  <c:v>1.456575</c:v>
                </c:pt>
                <c:pt idx="1134">
                  <c:v>1.2157229999999979</c:v>
                </c:pt>
                <c:pt idx="1135">
                  <c:v>0.9770418000000014</c:v>
                </c:pt>
                <c:pt idx="1136">
                  <c:v>0.90210509999999999</c:v>
                </c:pt>
                <c:pt idx="1137">
                  <c:v>0.82927729999999999</c:v>
                </c:pt>
                <c:pt idx="1138">
                  <c:v>0.80841859999999899</c:v>
                </c:pt>
                <c:pt idx="1139">
                  <c:v>0.79722559999999998</c:v>
                </c:pt>
                <c:pt idx="1140">
                  <c:v>0.92778539999999998</c:v>
                </c:pt>
                <c:pt idx="1141">
                  <c:v>1.0522450000000001</c:v>
                </c:pt>
                <c:pt idx="1142">
                  <c:v>1.1140490000000001</c:v>
                </c:pt>
                <c:pt idx="1143">
                  <c:v>1.1603399999999999</c:v>
                </c:pt>
                <c:pt idx="1144">
                  <c:v>1.0854029999999999</c:v>
                </c:pt>
                <c:pt idx="1145">
                  <c:v>1.0281989999999999</c:v>
                </c:pt>
                <c:pt idx="1146">
                  <c:v>1.0815049999999982</c:v>
                </c:pt>
                <c:pt idx="1147">
                  <c:v>1.13229</c:v>
                </c:pt>
                <c:pt idx="1148">
                  <c:v>1.1701450000000018</c:v>
                </c:pt>
                <c:pt idx="1149">
                  <c:v>1.2156949999999966</c:v>
                </c:pt>
                <c:pt idx="1150">
                  <c:v>1.2944939999999998</c:v>
                </c:pt>
                <c:pt idx="1151">
                  <c:v>1.4294919999999971</c:v>
                </c:pt>
                <c:pt idx="1152">
                  <c:v>1.7725009999999999</c:v>
                </c:pt>
                <c:pt idx="1153">
                  <c:v>2.1289069999999999</c:v>
                </c:pt>
                <c:pt idx="1154">
                  <c:v>2.5283129999999998</c:v>
                </c:pt>
                <c:pt idx="1155">
                  <c:v>3.1466399999999997</c:v>
                </c:pt>
                <c:pt idx="1156">
                  <c:v>4.3803919999999996</c:v>
                </c:pt>
                <c:pt idx="1157">
                  <c:v>5.8344829999999916</c:v>
                </c:pt>
                <c:pt idx="1158">
                  <c:v>7.8353710000000003</c:v>
                </c:pt>
                <c:pt idx="1159">
                  <c:v>10.299850000000001</c:v>
                </c:pt>
                <c:pt idx="1160">
                  <c:v>13.786340000000001</c:v>
                </c:pt>
                <c:pt idx="1161">
                  <c:v>17.811789999999988</c:v>
                </c:pt>
                <c:pt idx="1162">
                  <c:v>22.898990000000001</c:v>
                </c:pt>
                <c:pt idx="1163">
                  <c:v>27.945679999999943</c:v>
                </c:pt>
                <c:pt idx="1164">
                  <c:v>32.920860000000005</c:v>
                </c:pt>
                <c:pt idx="1165">
                  <c:v>36.795450000000073</c:v>
                </c:pt>
                <c:pt idx="1166">
                  <c:v>38.92304</c:v>
                </c:pt>
                <c:pt idx="1167">
                  <c:v>40.049960000000006</c:v>
                </c:pt>
                <c:pt idx="1168">
                  <c:v>39.744800000000005</c:v>
                </c:pt>
                <c:pt idx="1169">
                  <c:v>38.835820000000005</c:v>
                </c:pt>
                <c:pt idx="1170">
                  <c:v>37.146270000000001</c:v>
                </c:pt>
                <c:pt idx="1171">
                  <c:v>34.557449999999996</c:v>
                </c:pt>
                <c:pt idx="1172">
                  <c:v>30.917449999999967</c:v>
                </c:pt>
                <c:pt idx="1173">
                  <c:v>26.250450000000001</c:v>
                </c:pt>
                <c:pt idx="1174">
                  <c:v>20.49653999999995</c:v>
                </c:pt>
                <c:pt idx="1175">
                  <c:v>14.81719</c:v>
                </c:pt>
                <c:pt idx="1176">
                  <c:v>9.2092919999999996</c:v>
                </c:pt>
                <c:pt idx="1177">
                  <c:v>5.4347070000000004</c:v>
                </c:pt>
                <c:pt idx="1178">
                  <c:v>3.2507259999999998</c:v>
                </c:pt>
                <c:pt idx="1179">
                  <c:v>2.139751</c:v>
                </c:pt>
                <c:pt idx="1180">
                  <c:v>1.870906</c:v>
                </c:pt>
                <c:pt idx="1181">
                  <c:v>1.6187860000000001</c:v>
                </c:pt>
                <c:pt idx="1182">
                  <c:v>1.378539</c:v>
                </c:pt>
                <c:pt idx="1183">
                  <c:v>1.2296839999999998</c:v>
                </c:pt>
                <c:pt idx="1184">
                  <c:v>1.1392959999999999</c:v>
                </c:pt>
                <c:pt idx="1185">
                  <c:v>1.0950009999999999</c:v>
                </c:pt>
                <c:pt idx="1186">
                  <c:v>1.0772329999999999</c:v>
                </c:pt>
                <c:pt idx="1187">
                  <c:v>1.101755</c:v>
                </c:pt>
                <c:pt idx="1188">
                  <c:v>1.1481080000000001</c:v>
                </c:pt>
                <c:pt idx="1189">
                  <c:v>1.1341870000000023</c:v>
                </c:pt>
                <c:pt idx="1190">
                  <c:v>1.0924689999999999</c:v>
                </c:pt>
                <c:pt idx="1191">
                  <c:v>1.124719</c:v>
                </c:pt>
                <c:pt idx="1192">
                  <c:v>1.1872909999999999</c:v>
                </c:pt>
                <c:pt idx="1193">
                  <c:v>1.2056379999999998</c:v>
                </c:pt>
                <c:pt idx="1194">
                  <c:v>1.2079559999999998</c:v>
                </c:pt>
                <c:pt idx="1195">
                  <c:v>1.1762720000000018</c:v>
                </c:pt>
                <c:pt idx="1196">
                  <c:v>1.1337820000000001</c:v>
                </c:pt>
                <c:pt idx="1197">
                  <c:v>1.1379089999999998</c:v>
                </c:pt>
                <c:pt idx="1198">
                  <c:v>1.1549050000000001</c:v>
                </c:pt>
                <c:pt idx="1199">
                  <c:v>1.107567</c:v>
                </c:pt>
                <c:pt idx="1200">
                  <c:v>1.0449909999999998</c:v>
                </c:pt>
                <c:pt idx="1201">
                  <c:v>1.2019459999999982</c:v>
                </c:pt>
                <c:pt idx="1202">
                  <c:v>1.4027949999999973</c:v>
                </c:pt>
                <c:pt idx="1203">
                  <c:v>1.4273189999999998</c:v>
                </c:pt>
                <c:pt idx="1204">
                  <c:v>1.4226829999999999</c:v>
                </c:pt>
                <c:pt idx="1205">
                  <c:v>1.5749339999999998</c:v>
                </c:pt>
                <c:pt idx="1206">
                  <c:v>1.7479839999999998</c:v>
                </c:pt>
                <c:pt idx="1207">
                  <c:v>2.0374489999999961</c:v>
                </c:pt>
                <c:pt idx="1208">
                  <c:v>2.3387409999999966</c:v>
                </c:pt>
                <c:pt idx="1209">
                  <c:v>2.969293</c:v>
                </c:pt>
                <c:pt idx="1210">
                  <c:v>3.6236380000000001</c:v>
                </c:pt>
                <c:pt idx="1211">
                  <c:v>4.8098029999999996</c:v>
                </c:pt>
                <c:pt idx="1212">
                  <c:v>6.0196079999999998</c:v>
                </c:pt>
                <c:pt idx="1213">
                  <c:v>8.5458670000000012</c:v>
                </c:pt>
                <c:pt idx="1214">
                  <c:v>11.105310000000001</c:v>
                </c:pt>
                <c:pt idx="1215">
                  <c:v>14.971120000000001</c:v>
                </c:pt>
                <c:pt idx="1216">
                  <c:v>18.889329999999966</c:v>
                </c:pt>
                <c:pt idx="1217">
                  <c:v>24.398339999999965</c:v>
                </c:pt>
                <c:pt idx="1218">
                  <c:v>29.807919999999999</c:v>
                </c:pt>
                <c:pt idx="1219">
                  <c:v>33.564030000000002</c:v>
                </c:pt>
                <c:pt idx="1220">
                  <c:v>37.123120000000057</c:v>
                </c:pt>
                <c:pt idx="1221">
                  <c:v>38.46349</c:v>
                </c:pt>
                <c:pt idx="1222">
                  <c:v>39.65155</c:v>
                </c:pt>
                <c:pt idx="1223">
                  <c:v>39.560400000000001</c:v>
                </c:pt>
                <c:pt idx="1224">
                  <c:v>39.173960000000001</c:v>
                </c:pt>
                <c:pt idx="1225">
                  <c:v>36.831609999999998</c:v>
                </c:pt>
                <c:pt idx="1226">
                  <c:v>34.180500000000002</c:v>
                </c:pt>
                <c:pt idx="1227">
                  <c:v>29.858889999999999</c:v>
                </c:pt>
                <c:pt idx="1228">
                  <c:v>25.27506</c:v>
                </c:pt>
                <c:pt idx="1229">
                  <c:v>19.50338</c:v>
                </c:pt>
                <c:pt idx="1230">
                  <c:v>14.03645</c:v>
                </c:pt>
                <c:pt idx="1231">
                  <c:v>9.7465150000000005</c:v>
                </c:pt>
                <c:pt idx="1232">
                  <c:v>6.1044039999999926</c:v>
                </c:pt>
                <c:pt idx="1233">
                  <c:v>4.6250719999999914</c:v>
                </c:pt>
                <c:pt idx="1234">
                  <c:v>3.3552839999999966</c:v>
                </c:pt>
                <c:pt idx="1235">
                  <c:v>2.6970770000000002</c:v>
                </c:pt>
                <c:pt idx="1236">
                  <c:v>2.1230479999999998</c:v>
                </c:pt>
                <c:pt idx="1237">
                  <c:v>1.7653599999999998</c:v>
                </c:pt>
                <c:pt idx="1238">
                  <c:v>1.4957799999999983</c:v>
                </c:pt>
                <c:pt idx="1239">
                  <c:v>1.4270239999999976</c:v>
                </c:pt>
                <c:pt idx="1240">
                  <c:v>1.3419619999999981</c:v>
                </c:pt>
                <c:pt idx="1241">
                  <c:v>1.2237629999999982</c:v>
                </c:pt>
                <c:pt idx="1242">
                  <c:v>1.158984</c:v>
                </c:pt>
                <c:pt idx="1243">
                  <c:v>1.1914289999999998</c:v>
                </c:pt>
                <c:pt idx="1244">
                  <c:v>1.1819639999999998</c:v>
                </c:pt>
                <c:pt idx="1245">
                  <c:v>1.1039369999999982</c:v>
                </c:pt>
                <c:pt idx="1246">
                  <c:v>1.076811</c:v>
                </c:pt>
                <c:pt idx="1247">
                  <c:v>1.124709</c:v>
                </c:pt>
                <c:pt idx="1248">
                  <c:v>1.1835450000000001</c:v>
                </c:pt>
                <c:pt idx="1249">
                  <c:v>1.256937</c:v>
                </c:pt>
                <c:pt idx="1250">
                  <c:v>1.2738739999999982</c:v>
                </c:pt>
                <c:pt idx="1251">
                  <c:v>1.2228859999999999</c:v>
                </c:pt>
                <c:pt idx="1252">
                  <c:v>1.2706439999999999</c:v>
                </c:pt>
                <c:pt idx="1253">
                  <c:v>1.4259249999999963</c:v>
                </c:pt>
                <c:pt idx="1254">
                  <c:v>1.4586709999999998</c:v>
                </c:pt>
                <c:pt idx="1255">
                  <c:v>1.370601</c:v>
                </c:pt>
                <c:pt idx="1256">
                  <c:v>1.3547750000000001</c:v>
                </c:pt>
                <c:pt idx="1257">
                  <c:v>1.4034449999999976</c:v>
                </c:pt>
                <c:pt idx="1258">
                  <c:v>1.4119449999999973</c:v>
                </c:pt>
                <c:pt idx="1259">
                  <c:v>1.3879959999999998</c:v>
                </c:pt>
                <c:pt idx="1260">
                  <c:v>1.4337059999999981</c:v>
                </c:pt>
                <c:pt idx="1261">
                  <c:v>1.5302739999999999</c:v>
                </c:pt>
                <c:pt idx="1262">
                  <c:v>1.5970359999999999</c:v>
                </c:pt>
                <c:pt idx="1263">
                  <c:v>1.644161</c:v>
                </c:pt>
                <c:pt idx="1264">
                  <c:v>1.6651009999999999</c:v>
                </c:pt>
                <c:pt idx="1265">
                  <c:v>1.670509</c:v>
                </c:pt>
                <c:pt idx="1266">
                  <c:v>1.689022</c:v>
                </c:pt>
                <c:pt idx="1267">
                  <c:v>1.7145159999999999</c:v>
                </c:pt>
                <c:pt idx="1268">
                  <c:v>1.820063</c:v>
                </c:pt>
                <c:pt idx="1269">
                  <c:v>1.9637570000000018</c:v>
                </c:pt>
                <c:pt idx="1270">
                  <c:v>1.9875769999999999</c:v>
                </c:pt>
                <c:pt idx="1271">
                  <c:v>1.9605380000000001</c:v>
                </c:pt>
                <c:pt idx="1272">
                  <c:v>1.9728110000000001</c:v>
                </c:pt>
                <c:pt idx="1273">
                  <c:v>1.9998499999999999</c:v>
                </c:pt>
                <c:pt idx="1274">
                  <c:v>2.0129489999999932</c:v>
                </c:pt>
                <c:pt idx="1275">
                  <c:v>2.0214469999999967</c:v>
                </c:pt>
                <c:pt idx="1276">
                  <c:v>2.1235330000000046</c:v>
                </c:pt>
                <c:pt idx="1277">
                  <c:v>2.2525479999999987</c:v>
                </c:pt>
                <c:pt idx="1278">
                  <c:v>2.3221289999999977</c:v>
                </c:pt>
                <c:pt idx="1279">
                  <c:v>2.3769789999999955</c:v>
                </c:pt>
                <c:pt idx="1280">
                  <c:v>2.380128</c:v>
                </c:pt>
                <c:pt idx="1281">
                  <c:v>2.3724029999999932</c:v>
                </c:pt>
                <c:pt idx="1282">
                  <c:v>2.5487709999999999</c:v>
                </c:pt>
                <c:pt idx="1283">
                  <c:v>2.757358</c:v>
                </c:pt>
                <c:pt idx="1284">
                  <c:v>2.8177529999999966</c:v>
                </c:pt>
                <c:pt idx="1285">
                  <c:v>2.8571529999999967</c:v>
                </c:pt>
                <c:pt idx="1286">
                  <c:v>2.900728</c:v>
                </c:pt>
                <c:pt idx="1287">
                  <c:v>2.9447619999999999</c:v>
                </c:pt>
                <c:pt idx="1288">
                  <c:v>3.0924699999999961</c:v>
                </c:pt>
                <c:pt idx="1289">
                  <c:v>3.2485240000000051</c:v>
                </c:pt>
                <c:pt idx="1290">
                  <c:v>3.2085539999999999</c:v>
                </c:pt>
                <c:pt idx="1291">
                  <c:v>3.1583389999999998</c:v>
                </c:pt>
                <c:pt idx="1292">
                  <c:v>3.3883730000000001</c:v>
                </c:pt>
                <c:pt idx="1293">
                  <c:v>3.6255440000000001</c:v>
                </c:pt>
                <c:pt idx="1294">
                  <c:v>3.804001</c:v>
                </c:pt>
                <c:pt idx="1295">
                  <c:v>3.9798449999999956</c:v>
                </c:pt>
                <c:pt idx="1296">
                  <c:v>4.0532370000000002</c:v>
                </c:pt>
                <c:pt idx="1297">
                  <c:v>4.1385859999999886</c:v>
                </c:pt>
                <c:pt idx="1298">
                  <c:v>4.4530110000000001</c:v>
                </c:pt>
                <c:pt idx="1299">
                  <c:v>4.7461580000000003</c:v>
                </c:pt>
                <c:pt idx="1300">
                  <c:v>4.7747419999999998</c:v>
                </c:pt>
                <c:pt idx="1301">
                  <c:v>4.8251839999999886</c:v>
                </c:pt>
                <c:pt idx="1302">
                  <c:v>5.0739429999999999</c:v>
                </c:pt>
                <c:pt idx="1303">
                  <c:v>5.3323859999999916</c:v>
                </c:pt>
                <c:pt idx="1304">
                  <c:v>5.659173</c:v>
                </c:pt>
                <c:pt idx="1305">
                  <c:v>5.9777730000000071</c:v>
                </c:pt>
                <c:pt idx="1306">
                  <c:v>6.249708000000008</c:v>
                </c:pt>
                <c:pt idx="1307">
                  <c:v>6.5704950000000002</c:v>
                </c:pt>
                <c:pt idx="1308">
                  <c:v>7.1236359999999914</c:v>
                </c:pt>
                <c:pt idx="1309">
                  <c:v>7.7181930000000003</c:v>
                </c:pt>
                <c:pt idx="1310">
                  <c:v>8.4799210000000009</c:v>
                </c:pt>
                <c:pt idx="1311">
                  <c:v>9.4741100000000014</c:v>
                </c:pt>
                <c:pt idx="1312">
                  <c:v>11.276450000000002</c:v>
                </c:pt>
                <c:pt idx="1313">
                  <c:v>13.721780000000001</c:v>
                </c:pt>
                <c:pt idx="1314">
                  <c:v>18.11446000000004</c:v>
                </c:pt>
                <c:pt idx="1315">
                  <c:v>23.760479999999966</c:v>
                </c:pt>
                <c:pt idx="1316">
                  <c:v>32.745160000000013</c:v>
                </c:pt>
                <c:pt idx="1317">
                  <c:v>43.678460000000001</c:v>
                </c:pt>
                <c:pt idx="1318">
                  <c:v>59.205810000000056</c:v>
                </c:pt>
                <c:pt idx="1319">
                  <c:v>73.554360000000003</c:v>
                </c:pt>
                <c:pt idx="1320">
                  <c:v>85.428359999999998</c:v>
                </c:pt>
                <c:pt idx="1321">
                  <c:v>93.221270000000004</c:v>
                </c:pt>
                <c:pt idx="1322">
                  <c:v>93.351050000000001</c:v>
                </c:pt>
                <c:pt idx="1323">
                  <c:v>93.489469999999997</c:v>
                </c:pt>
                <c:pt idx="1324">
                  <c:v>93.64242999999999</c:v>
                </c:pt>
                <c:pt idx="1325">
                  <c:v>93.797839999999994</c:v>
                </c:pt>
                <c:pt idx="1326">
                  <c:v>93.956990000000005</c:v>
                </c:pt>
                <c:pt idx="1327">
                  <c:v>93.955749999999981</c:v>
                </c:pt>
                <c:pt idx="1328">
                  <c:v>93.734809999999996</c:v>
                </c:pt>
                <c:pt idx="1329">
                  <c:v>93.697140000000005</c:v>
                </c:pt>
                <c:pt idx="1330">
                  <c:v>93.886409999999998</c:v>
                </c:pt>
                <c:pt idx="1331">
                  <c:v>93.956909999999993</c:v>
                </c:pt>
                <c:pt idx="1332">
                  <c:v>93.894329999999997</c:v>
                </c:pt>
                <c:pt idx="1333">
                  <c:v>93.86857999999998</c:v>
                </c:pt>
                <c:pt idx="1334">
                  <c:v>93.880160000000004</c:v>
                </c:pt>
                <c:pt idx="1335">
                  <c:v>93.788650000000004</c:v>
                </c:pt>
                <c:pt idx="1336">
                  <c:v>93.602489999999989</c:v>
                </c:pt>
                <c:pt idx="1337">
                  <c:v>93.677009999999981</c:v>
                </c:pt>
                <c:pt idx="1338">
                  <c:v>93.968250000000026</c:v>
                </c:pt>
                <c:pt idx="1339">
                  <c:v>94.043400000000005</c:v>
                </c:pt>
                <c:pt idx="1340">
                  <c:v>93.956100000000006</c:v>
                </c:pt>
                <c:pt idx="1341">
                  <c:v>93.897329999999997</c:v>
                </c:pt>
                <c:pt idx="1342">
                  <c:v>93.857929999999996</c:v>
                </c:pt>
                <c:pt idx="1343">
                  <c:v>93.798869999999994</c:v>
                </c:pt>
                <c:pt idx="1344">
                  <c:v>93.727810000000005</c:v>
                </c:pt>
                <c:pt idx="1345">
                  <c:v>93.739000000000004</c:v>
                </c:pt>
                <c:pt idx="1346">
                  <c:v>93.795389999999998</c:v>
                </c:pt>
                <c:pt idx="1347">
                  <c:v>93.896320000000003</c:v>
                </c:pt>
                <c:pt idx="1348">
                  <c:v>94.019149999999996</c:v>
                </c:pt>
                <c:pt idx="1349">
                  <c:v>94.031369999999995</c:v>
                </c:pt>
                <c:pt idx="1350">
                  <c:v>93.995070000000013</c:v>
                </c:pt>
                <c:pt idx="1351">
                  <c:v>93.86645</c:v>
                </c:pt>
                <c:pt idx="1352">
                  <c:v>93.701890000000006</c:v>
                </c:pt>
                <c:pt idx="1353">
                  <c:v>93.773779999999988</c:v>
                </c:pt>
                <c:pt idx="1354">
                  <c:v>93.926749999999998</c:v>
                </c:pt>
                <c:pt idx="1355">
                  <c:v>93.906130000000005</c:v>
                </c:pt>
                <c:pt idx="1356">
                  <c:v>93.833500000000001</c:v>
                </c:pt>
                <c:pt idx="1357">
                  <c:v>93.900790000000001</c:v>
                </c:pt>
                <c:pt idx="1358">
                  <c:v>94.004310000000004</c:v>
                </c:pt>
                <c:pt idx="1359">
                  <c:v>93.120039999999989</c:v>
                </c:pt>
                <c:pt idx="1360">
                  <c:v>92.01762000000015</c:v>
                </c:pt>
                <c:pt idx="1361">
                  <c:v>79.541370000000001</c:v>
                </c:pt>
                <c:pt idx="1362">
                  <c:v>64.961920000000134</c:v>
                </c:pt>
                <c:pt idx="1363">
                  <c:v>36.280080000000005</c:v>
                </c:pt>
                <c:pt idx="1364">
                  <c:v>5.4663930000000081</c:v>
                </c:pt>
                <c:pt idx="1365">
                  <c:v>1.973989</c:v>
                </c:pt>
                <c:pt idx="1366">
                  <c:v>1.7360599999999999</c:v>
                </c:pt>
                <c:pt idx="1367">
                  <c:v>1.675489</c:v>
                </c:pt>
                <c:pt idx="1368">
                  <c:v>1.6306820000000017</c:v>
                </c:pt>
                <c:pt idx="1369">
                  <c:v>1.5501689999999999</c:v>
                </c:pt>
                <c:pt idx="1370">
                  <c:v>1.4675069999999979</c:v>
                </c:pt>
                <c:pt idx="1371">
                  <c:v>1.4514049999999976</c:v>
                </c:pt>
                <c:pt idx="1372">
                  <c:v>1.4374989999999976</c:v>
                </c:pt>
                <c:pt idx="1373">
                  <c:v>1.3146720000000001</c:v>
                </c:pt>
                <c:pt idx="1374">
                  <c:v>1.1942820000000025</c:v>
                </c:pt>
                <c:pt idx="1375">
                  <c:v>1.2522229999999999</c:v>
                </c:pt>
                <c:pt idx="1376">
                  <c:v>1.304411</c:v>
                </c:pt>
                <c:pt idx="1377">
                  <c:v>1.2271609999999982</c:v>
                </c:pt>
                <c:pt idx="1378">
                  <c:v>1.1564080000000001</c:v>
                </c:pt>
                <c:pt idx="1379">
                  <c:v>1.1757219999999982</c:v>
                </c:pt>
                <c:pt idx="1380">
                  <c:v>1.1779470000000001</c:v>
                </c:pt>
                <c:pt idx="1381">
                  <c:v>1.0118499999999981</c:v>
                </c:pt>
                <c:pt idx="1382">
                  <c:v>0.88344449999999997</c:v>
                </c:pt>
                <c:pt idx="1383">
                  <c:v>1.0394979999999998</c:v>
                </c:pt>
                <c:pt idx="1384">
                  <c:v>1.132001</c:v>
                </c:pt>
                <c:pt idx="1385">
                  <c:v>0.83997910000000064</c:v>
                </c:pt>
                <c:pt idx="1386">
                  <c:v>0.62147790000000003</c:v>
                </c:pt>
                <c:pt idx="1387">
                  <c:v>0.77056990000000003</c:v>
                </c:pt>
                <c:pt idx="1388">
                  <c:v>0.89748639999999846</c:v>
                </c:pt>
                <c:pt idx="1389">
                  <c:v>0.93070580000000114</c:v>
                </c:pt>
                <c:pt idx="1390">
                  <c:v>0.93535420000000002</c:v>
                </c:pt>
                <c:pt idx="1391">
                  <c:v>0.83646860000000001</c:v>
                </c:pt>
                <c:pt idx="1392">
                  <c:v>0.77241499999999996</c:v>
                </c:pt>
                <c:pt idx="1393">
                  <c:v>0.81799510000000064</c:v>
                </c:pt>
                <c:pt idx="1394">
                  <c:v>0.84467350000000063</c:v>
                </c:pt>
                <c:pt idx="1395">
                  <c:v>0.81917949999999995</c:v>
                </c:pt>
                <c:pt idx="1396">
                  <c:v>0.80087399999999997</c:v>
                </c:pt>
                <c:pt idx="1397">
                  <c:v>0.80010159999999997</c:v>
                </c:pt>
                <c:pt idx="1398">
                  <c:v>0.76349370000000005</c:v>
                </c:pt>
                <c:pt idx="1399">
                  <c:v>0.64915719999999999</c:v>
                </c:pt>
                <c:pt idx="1400">
                  <c:v>0.59372440000000004</c:v>
                </c:pt>
                <c:pt idx="1401">
                  <c:v>0.65243770000000001</c:v>
                </c:pt>
                <c:pt idx="1402">
                  <c:v>0.6832184</c:v>
                </c:pt>
                <c:pt idx="1403">
                  <c:v>0.66544990000000115</c:v>
                </c:pt>
                <c:pt idx="1404">
                  <c:v>0.67781480000000116</c:v>
                </c:pt>
                <c:pt idx="1405">
                  <c:v>0.73730059999999997</c:v>
                </c:pt>
                <c:pt idx="1406">
                  <c:v>0.73107999999999995</c:v>
                </c:pt>
                <c:pt idx="1407">
                  <c:v>0.63220040000000088</c:v>
                </c:pt>
                <c:pt idx="1408">
                  <c:v>0.62162600000000101</c:v>
                </c:pt>
                <c:pt idx="1409">
                  <c:v>0.7236018000000014</c:v>
                </c:pt>
                <c:pt idx="1410">
                  <c:v>0.77964550000000177</c:v>
                </c:pt>
                <c:pt idx="1411">
                  <c:v>0.78273559999999998</c:v>
                </c:pt>
                <c:pt idx="1412">
                  <c:v>0.69547680000000001</c:v>
                </c:pt>
                <c:pt idx="1413">
                  <c:v>0.51392890000000002</c:v>
                </c:pt>
                <c:pt idx="1414">
                  <c:v>0.48530900000000032</c:v>
                </c:pt>
                <c:pt idx="1415">
                  <c:v>0.60119060000000102</c:v>
                </c:pt>
                <c:pt idx="1416">
                  <c:v>0.60214559999999995</c:v>
                </c:pt>
                <c:pt idx="1417">
                  <c:v>0.50481089999999951</c:v>
                </c:pt>
                <c:pt idx="1418">
                  <c:v>0.49893370000000031</c:v>
                </c:pt>
                <c:pt idx="1419">
                  <c:v>0.56382739999999998</c:v>
                </c:pt>
                <c:pt idx="1420">
                  <c:v>0.624173800000001</c:v>
                </c:pt>
                <c:pt idx="1421">
                  <c:v>0.68134209999999951</c:v>
                </c:pt>
                <c:pt idx="1422">
                  <c:v>0.68780180000000102</c:v>
                </c:pt>
                <c:pt idx="1423">
                  <c:v>0.66230789999999995</c:v>
                </c:pt>
                <c:pt idx="1424">
                  <c:v>0.60377650000000005</c:v>
                </c:pt>
                <c:pt idx="1425">
                  <c:v>0.5265220999999991</c:v>
                </c:pt>
                <c:pt idx="1426">
                  <c:v>0.53123279999999873</c:v>
                </c:pt>
                <c:pt idx="1427">
                  <c:v>0.57758549999999997</c:v>
                </c:pt>
                <c:pt idx="1428">
                  <c:v>0.59789570000000003</c:v>
                </c:pt>
                <c:pt idx="1429">
                  <c:v>0.60639359999999998</c:v>
                </c:pt>
                <c:pt idx="1430">
                  <c:v>0.57579860000000116</c:v>
                </c:pt>
                <c:pt idx="1431">
                  <c:v>0.52944590000000002</c:v>
                </c:pt>
                <c:pt idx="1432">
                  <c:v>0.51557149999999996</c:v>
                </c:pt>
                <c:pt idx="1433">
                  <c:v>0.51325379999999898</c:v>
                </c:pt>
                <c:pt idx="1434">
                  <c:v>0.49974560000000001</c:v>
                </c:pt>
                <c:pt idx="1435">
                  <c:v>0.4827497</c:v>
                </c:pt>
                <c:pt idx="1436">
                  <c:v>0.47183530000000001</c:v>
                </c:pt>
                <c:pt idx="1437">
                  <c:v>0.46256480000000044</c:v>
                </c:pt>
                <c:pt idx="1438">
                  <c:v>0.48968050000000057</c:v>
                </c:pt>
                <c:pt idx="1439">
                  <c:v>0.52521749999999956</c:v>
                </c:pt>
                <c:pt idx="1440">
                  <c:v>0.48640310000000031</c:v>
                </c:pt>
                <c:pt idx="1441">
                  <c:v>0.43309760000000008</c:v>
                </c:pt>
                <c:pt idx="1442">
                  <c:v>0.43571250000000045</c:v>
                </c:pt>
                <c:pt idx="1443">
                  <c:v>0.44729929999999996</c:v>
                </c:pt>
                <c:pt idx="1444">
                  <c:v>0.42601640000000057</c:v>
                </c:pt>
                <c:pt idx="1445">
                  <c:v>0.4005225000000005</c:v>
                </c:pt>
                <c:pt idx="1446">
                  <c:v>0.47147620000000051</c:v>
                </c:pt>
                <c:pt idx="1447">
                  <c:v>0.551820800000001</c:v>
                </c:pt>
                <c:pt idx="1448">
                  <c:v>0.55189200000000005</c:v>
                </c:pt>
                <c:pt idx="1449">
                  <c:v>0.54648419999999898</c:v>
                </c:pt>
                <c:pt idx="1450">
                  <c:v>0.46015820000000002</c:v>
                </c:pt>
                <c:pt idx="1451">
                  <c:v>0.37054320000000002</c:v>
                </c:pt>
                <c:pt idx="1452">
                  <c:v>0.5101559</c:v>
                </c:pt>
                <c:pt idx="1453">
                  <c:v>0.65061770000000063</c:v>
                </c:pt>
                <c:pt idx="1454">
                  <c:v>0.56177520000000114</c:v>
                </c:pt>
                <c:pt idx="1455">
                  <c:v>0.47682080000000088</c:v>
                </c:pt>
                <c:pt idx="1456">
                  <c:v>0.49767950000000044</c:v>
                </c:pt>
                <c:pt idx="1457">
                  <c:v>0.51690829999999999</c:v>
                </c:pt>
                <c:pt idx="1458">
                  <c:v>0.51072790000000001</c:v>
                </c:pt>
                <c:pt idx="1459">
                  <c:v>0.50559960000000004</c:v>
                </c:pt>
                <c:pt idx="1460">
                  <c:v>0.51178000000000001</c:v>
                </c:pt>
                <c:pt idx="1461">
                  <c:v>0.5141381999999991</c:v>
                </c:pt>
                <c:pt idx="1462">
                  <c:v>0.48555400000000032</c:v>
                </c:pt>
                <c:pt idx="1463">
                  <c:v>0.47831520000000038</c:v>
                </c:pt>
                <c:pt idx="1464">
                  <c:v>0.60808689999999999</c:v>
                </c:pt>
                <c:pt idx="1465">
                  <c:v>0.70152559999999997</c:v>
                </c:pt>
                <c:pt idx="1466">
                  <c:v>0.60341259999999886</c:v>
                </c:pt>
                <c:pt idx="1467">
                  <c:v>0.5134162999999986</c:v>
                </c:pt>
                <c:pt idx="1468">
                  <c:v>0.45933830000000031</c:v>
                </c:pt>
                <c:pt idx="1469">
                  <c:v>0.43402270000000076</c:v>
                </c:pt>
                <c:pt idx="1470">
                  <c:v>0.51745739999999885</c:v>
                </c:pt>
                <c:pt idx="1471">
                  <c:v>0.56003760000000002</c:v>
                </c:pt>
                <c:pt idx="1472">
                  <c:v>0.46887740000000044</c:v>
                </c:pt>
                <c:pt idx="1473">
                  <c:v>0.42090820000000051</c:v>
                </c:pt>
                <c:pt idx="1474">
                  <c:v>0.49661750000000032</c:v>
                </c:pt>
                <c:pt idx="1475">
                  <c:v>0.5295938</c:v>
                </c:pt>
                <c:pt idx="1476">
                  <c:v>0.45465700000000003</c:v>
                </c:pt>
                <c:pt idx="1477">
                  <c:v>0.41594630000000032</c:v>
                </c:pt>
                <c:pt idx="1478">
                  <c:v>0.45843620000000002</c:v>
                </c:pt>
                <c:pt idx="1479">
                  <c:v>0.48264260000000031</c:v>
                </c:pt>
                <c:pt idx="1480">
                  <c:v>0.47028190000000031</c:v>
                </c:pt>
                <c:pt idx="1481">
                  <c:v>0.4847611</c:v>
                </c:pt>
                <c:pt idx="1482">
                  <c:v>0.54733709999999958</c:v>
                </c:pt>
                <c:pt idx="1483">
                  <c:v>0.56079610000000002</c:v>
                </c:pt>
                <c:pt idx="1484">
                  <c:v>0.49513780000000002</c:v>
                </c:pt>
                <c:pt idx="1485">
                  <c:v>0.4792382</c:v>
                </c:pt>
                <c:pt idx="1486">
                  <c:v>0.5356339</c:v>
                </c:pt>
                <c:pt idx="1487">
                  <c:v>0.569974800000001</c:v>
                </c:pt>
                <c:pt idx="1488">
                  <c:v>0.57538259999999897</c:v>
                </c:pt>
                <c:pt idx="1489">
                  <c:v>0.60340470000000002</c:v>
                </c:pt>
                <c:pt idx="1490">
                  <c:v>0.65825530000000065</c:v>
                </c:pt>
                <c:pt idx="1491">
                  <c:v>0.63971659999999997</c:v>
                </c:pt>
                <c:pt idx="1492">
                  <c:v>0.54237609999999958</c:v>
                </c:pt>
                <c:pt idx="1493">
                  <c:v>0.54805800000000005</c:v>
                </c:pt>
                <c:pt idx="1494">
                  <c:v>0.65389650000000088</c:v>
                </c:pt>
                <c:pt idx="1495">
                  <c:v>0.69892100000000101</c:v>
                </c:pt>
                <c:pt idx="1496">
                  <c:v>0.69042300000000001</c:v>
                </c:pt>
                <c:pt idx="1497">
                  <c:v>0.65913020000000089</c:v>
                </c:pt>
                <c:pt idx="1498">
                  <c:v>0.60968730000000004</c:v>
                </c:pt>
                <c:pt idx="1499">
                  <c:v>0.61280990000000102</c:v>
                </c:pt>
                <c:pt idx="1500">
                  <c:v>0.65375480000000152</c:v>
                </c:pt>
                <c:pt idx="1501">
                  <c:v>0.71624880000000102</c:v>
                </c:pt>
                <c:pt idx="1502">
                  <c:v>0.79273070000000001</c:v>
                </c:pt>
                <c:pt idx="1503">
                  <c:v>0.80289239999999951</c:v>
                </c:pt>
                <c:pt idx="1504">
                  <c:v>0.77431170000000005</c:v>
                </c:pt>
                <c:pt idx="1505">
                  <c:v>0.75738260000000002</c:v>
                </c:pt>
                <c:pt idx="1506">
                  <c:v>0.74656699999999898</c:v>
                </c:pt>
                <c:pt idx="1507">
                  <c:v>0.77256619999999898</c:v>
                </c:pt>
                <c:pt idx="1508">
                  <c:v>0.81582870000000063</c:v>
                </c:pt>
                <c:pt idx="1509">
                  <c:v>0.83674160000000153</c:v>
                </c:pt>
                <c:pt idx="1510">
                  <c:v>0.84832970000000063</c:v>
                </c:pt>
                <c:pt idx="1511">
                  <c:v>0.81025979999999997</c:v>
                </c:pt>
                <c:pt idx="1512">
                  <c:v>0.75386399999999998</c:v>
                </c:pt>
                <c:pt idx="1513">
                  <c:v>0.81708219999999898</c:v>
                </c:pt>
                <c:pt idx="1514">
                  <c:v>0.91905800000000004</c:v>
                </c:pt>
                <c:pt idx="1515">
                  <c:v>0.95534300000000005</c:v>
                </c:pt>
                <c:pt idx="1516">
                  <c:v>0.97311150000000002</c:v>
                </c:pt>
                <c:pt idx="1517">
                  <c:v>1.0263259999999998</c:v>
                </c:pt>
                <c:pt idx="1518">
                  <c:v>1.0881289999999999</c:v>
                </c:pt>
                <c:pt idx="1519">
                  <c:v>1.1082650000000001</c:v>
                </c:pt>
                <c:pt idx="1520">
                  <c:v>1.119853</c:v>
                </c:pt>
                <c:pt idx="1521">
                  <c:v>1.208027</c:v>
                </c:pt>
                <c:pt idx="1522">
                  <c:v>1.3092309999999998</c:v>
                </c:pt>
                <c:pt idx="1523">
                  <c:v>1.3893720000000001</c:v>
                </c:pt>
                <c:pt idx="1524">
                  <c:v>1.4666269999999979</c:v>
                </c:pt>
                <c:pt idx="1525">
                  <c:v>1.6486470000000017</c:v>
                </c:pt>
                <c:pt idx="1526">
                  <c:v>1.8417829999999999</c:v>
                </c:pt>
                <c:pt idx="1527">
                  <c:v>2.05932</c:v>
                </c:pt>
                <c:pt idx="1528">
                  <c:v>2.2787229999999998</c:v>
                </c:pt>
                <c:pt idx="1529">
                  <c:v>2.8112969999999966</c:v>
                </c:pt>
                <c:pt idx="1530">
                  <c:v>3.3590299999999966</c:v>
                </c:pt>
                <c:pt idx="1531">
                  <c:v>4.9327360000000002</c:v>
                </c:pt>
                <c:pt idx="1532">
                  <c:v>6.5348730000000002</c:v>
                </c:pt>
                <c:pt idx="1533">
                  <c:v>9.8645360000000242</c:v>
                </c:pt>
                <c:pt idx="1534">
                  <c:v>13.246309999999999</c:v>
                </c:pt>
                <c:pt idx="1535">
                  <c:v>18.415400000000002</c:v>
                </c:pt>
                <c:pt idx="1536">
                  <c:v>23.674980000000041</c:v>
                </c:pt>
                <c:pt idx="1537">
                  <c:v>30.54598</c:v>
                </c:pt>
                <c:pt idx="1538">
                  <c:v>37.082680000000003</c:v>
                </c:pt>
                <c:pt idx="1539">
                  <c:v>39.667610000000003</c:v>
                </c:pt>
                <c:pt idx="1540">
                  <c:v>42.059340000000006</c:v>
                </c:pt>
                <c:pt idx="1541">
                  <c:v>42.765440000000012</c:v>
                </c:pt>
                <c:pt idx="1542">
                  <c:v>43.2378</c:v>
                </c:pt>
                <c:pt idx="1543">
                  <c:v>42.112970000000011</c:v>
                </c:pt>
                <c:pt idx="1544">
                  <c:v>40.592060000000011</c:v>
                </c:pt>
                <c:pt idx="1545">
                  <c:v>36.87039</c:v>
                </c:pt>
                <c:pt idx="1546">
                  <c:v>32.694430000000011</c:v>
                </c:pt>
                <c:pt idx="1547">
                  <c:v>26.41133</c:v>
                </c:pt>
                <c:pt idx="1548">
                  <c:v>20.045499999999965</c:v>
                </c:pt>
                <c:pt idx="1549">
                  <c:v>13.352950000000016</c:v>
                </c:pt>
                <c:pt idx="1550">
                  <c:v>7.4971809999999914</c:v>
                </c:pt>
                <c:pt idx="1551">
                  <c:v>4.4927580000000003</c:v>
                </c:pt>
                <c:pt idx="1552">
                  <c:v>2.1493150000000001</c:v>
                </c:pt>
                <c:pt idx="1553">
                  <c:v>1.7707689999999998</c:v>
                </c:pt>
                <c:pt idx="1554">
                  <c:v>1.4249099999999979</c:v>
                </c:pt>
                <c:pt idx="1555">
                  <c:v>1.164563</c:v>
                </c:pt>
                <c:pt idx="1556">
                  <c:v>0.9277320999999995</c:v>
                </c:pt>
                <c:pt idx="1557">
                  <c:v>0.74541179999999996</c:v>
                </c:pt>
                <c:pt idx="1558">
                  <c:v>0.65230639999999951</c:v>
                </c:pt>
                <c:pt idx="1559">
                  <c:v>0.74346659999999898</c:v>
                </c:pt>
                <c:pt idx="1560">
                  <c:v>0.75028189999999995</c:v>
                </c:pt>
                <c:pt idx="1561">
                  <c:v>0.60118099999999997</c:v>
                </c:pt>
                <c:pt idx="1562">
                  <c:v>0.55023209999999956</c:v>
                </c:pt>
                <c:pt idx="1563">
                  <c:v>0.66225090000000064</c:v>
                </c:pt>
                <c:pt idx="1564">
                  <c:v>0.72566629999999999</c:v>
                </c:pt>
                <c:pt idx="1565">
                  <c:v>0.71639580000000114</c:v>
                </c:pt>
                <c:pt idx="1566">
                  <c:v>0.7202731</c:v>
                </c:pt>
                <c:pt idx="1567">
                  <c:v>0.74190440000000102</c:v>
                </c:pt>
                <c:pt idx="1568">
                  <c:v>0.71727099999999999</c:v>
                </c:pt>
                <c:pt idx="1569">
                  <c:v>0.63615390000000005</c:v>
                </c:pt>
                <c:pt idx="1570">
                  <c:v>0.55723900000000004</c:v>
                </c:pt>
                <c:pt idx="1571">
                  <c:v>0.4807572</c:v>
                </c:pt>
                <c:pt idx="1572">
                  <c:v>0.41972430000000038</c:v>
                </c:pt>
                <c:pt idx="1573">
                  <c:v>0.37414430000000032</c:v>
                </c:pt>
                <c:pt idx="1574">
                  <c:v>0.37437560000000064</c:v>
                </c:pt>
                <c:pt idx="1575">
                  <c:v>0.4160930000000001</c:v>
                </c:pt>
                <c:pt idx="1576">
                  <c:v>0.44507240000000031</c:v>
                </c:pt>
                <c:pt idx="1577">
                  <c:v>0.46361350000000001</c:v>
                </c:pt>
                <c:pt idx="1578">
                  <c:v>0.48215450000000032</c:v>
                </c:pt>
                <c:pt idx="1579">
                  <c:v>0.50069560000000102</c:v>
                </c:pt>
                <c:pt idx="1580">
                  <c:v>0.54886659999999898</c:v>
                </c:pt>
                <c:pt idx="1581">
                  <c:v>0.61685040000000102</c:v>
                </c:pt>
                <c:pt idx="1582">
                  <c:v>0.66361960000000153</c:v>
                </c:pt>
                <c:pt idx="1583">
                  <c:v>0.69761150000000005</c:v>
                </c:pt>
                <c:pt idx="1584">
                  <c:v>0.60576739999999996</c:v>
                </c:pt>
                <c:pt idx="1585">
                  <c:v>0.44585080000000032</c:v>
                </c:pt>
                <c:pt idx="1586">
                  <c:v>0.4051322</c:v>
                </c:pt>
                <c:pt idx="1587">
                  <c:v>0.42212820000000051</c:v>
                </c:pt>
                <c:pt idx="1588">
                  <c:v>0.49416510000000002</c:v>
                </c:pt>
                <c:pt idx="1589">
                  <c:v>0.58996049999999911</c:v>
                </c:pt>
                <c:pt idx="1590">
                  <c:v>0.56673110000000004</c:v>
                </c:pt>
                <c:pt idx="1591">
                  <c:v>0.49797470000000088</c:v>
                </c:pt>
                <c:pt idx="1592">
                  <c:v>0.51244849999999997</c:v>
                </c:pt>
                <c:pt idx="1593">
                  <c:v>0.55493840000000005</c:v>
                </c:pt>
                <c:pt idx="1594">
                  <c:v>0.57115269999999996</c:v>
                </c:pt>
                <c:pt idx="1595">
                  <c:v>0.57965070000000063</c:v>
                </c:pt>
                <c:pt idx="1596">
                  <c:v>0.55116709999999958</c:v>
                </c:pt>
                <c:pt idx="1597">
                  <c:v>0.51331249999999873</c:v>
                </c:pt>
                <c:pt idx="1598">
                  <c:v>0.39220160000000032</c:v>
                </c:pt>
                <c:pt idx="1599">
                  <c:v>0.25314370000000003</c:v>
                </c:pt>
                <c:pt idx="1600">
                  <c:v>0.36353780000000002</c:v>
                </c:pt>
                <c:pt idx="1601">
                  <c:v>0.51881920000000004</c:v>
                </c:pt>
                <c:pt idx="1602">
                  <c:v>0.53864350000000005</c:v>
                </c:pt>
                <c:pt idx="1603">
                  <c:v>0.53864350000000005</c:v>
                </c:pt>
                <c:pt idx="1604">
                  <c:v>0.52062280000000005</c:v>
                </c:pt>
                <c:pt idx="1605">
                  <c:v>0.50053669999999872</c:v>
                </c:pt>
                <c:pt idx="1606">
                  <c:v>0.54384399999999999</c:v>
                </c:pt>
                <c:pt idx="1607">
                  <c:v>0.59250839999999882</c:v>
                </c:pt>
                <c:pt idx="1608">
                  <c:v>0.54683079999999951</c:v>
                </c:pt>
                <c:pt idx="1609">
                  <c:v>0.49584300000000031</c:v>
                </c:pt>
                <c:pt idx="1610">
                  <c:v>0.56269370000000063</c:v>
                </c:pt>
                <c:pt idx="1611">
                  <c:v>0.63299510000000114</c:v>
                </c:pt>
                <c:pt idx="1612">
                  <c:v>0.51008949999999997</c:v>
                </c:pt>
                <c:pt idx="1613">
                  <c:v>0.39062950000000057</c:v>
                </c:pt>
                <c:pt idx="1614">
                  <c:v>0.46247600000000044</c:v>
                </c:pt>
                <c:pt idx="1615">
                  <c:v>0.53247259999999885</c:v>
                </c:pt>
                <c:pt idx="1616">
                  <c:v>0.56414690000000001</c:v>
                </c:pt>
                <c:pt idx="1617">
                  <c:v>0.58815439999999897</c:v>
                </c:pt>
                <c:pt idx="1618">
                  <c:v>0.51167260000000003</c:v>
                </c:pt>
                <c:pt idx="1619">
                  <c:v>0.451903</c:v>
                </c:pt>
                <c:pt idx="1620">
                  <c:v>0.55001609999999956</c:v>
                </c:pt>
                <c:pt idx="1621">
                  <c:v>0.63676690000000002</c:v>
                </c:pt>
                <c:pt idx="1622">
                  <c:v>0.64062960000000202</c:v>
                </c:pt>
                <c:pt idx="1623">
                  <c:v>0.63224950000000102</c:v>
                </c:pt>
                <c:pt idx="1624">
                  <c:v>0.55190499999999998</c:v>
                </c:pt>
                <c:pt idx="1625">
                  <c:v>0.49023410000000001</c:v>
                </c:pt>
                <c:pt idx="1626">
                  <c:v>0.51959069999999996</c:v>
                </c:pt>
                <c:pt idx="1627">
                  <c:v>0.53614309999999998</c:v>
                </c:pt>
                <c:pt idx="1628">
                  <c:v>0.49983360000000032</c:v>
                </c:pt>
                <c:pt idx="1629">
                  <c:v>0.47422030000000032</c:v>
                </c:pt>
                <c:pt idx="1630">
                  <c:v>0.48658100000000032</c:v>
                </c:pt>
                <c:pt idx="1631">
                  <c:v>0.51141359999999858</c:v>
                </c:pt>
                <c:pt idx="1632">
                  <c:v>0.5747622</c:v>
                </c:pt>
                <c:pt idx="1633">
                  <c:v>0.62353999999999998</c:v>
                </c:pt>
                <c:pt idx="1634">
                  <c:v>0.63281050000000005</c:v>
                </c:pt>
                <c:pt idx="1635">
                  <c:v>0.62184790000000101</c:v>
                </c:pt>
                <c:pt idx="1636">
                  <c:v>0.56236199999999958</c:v>
                </c:pt>
                <c:pt idx="1637">
                  <c:v>0.51618849999999949</c:v>
                </c:pt>
                <c:pt idx="1638">
                  <c:v>0.49842000000000064</c:v>
                </c:pt>
                <c:pt idx="1639">
                  <c:v>0.49260840000000045</c:v>
                </c:pt>
                <c:pt idx="1640">
                  <c:v>0.50960439999999996</c:v>
                </c:pt>
                <c:pt idx="1641">
                  <c:v>0.54340920000000004</c:v>
                </c:pt>
                <c:pt idx="1642">
                  <c:v>0.60598529999999995</c:v>
                </c:pt>
                <c:pt idx="1643">
                  <c:v>0.60683279999999951</c:v>
                </c:pt>
                <c:pt idx="1644">
                  <c:v>0.51258239999999822</c:v>
                </c:pt>
                <c:pt idx="1645">
                  <c:v>0.47684340000000008</c:v>
                </c:pt>
                <c:pt idx="1646">
                  <c:v>0.52242349999999949</c:v>
                </c:pt>
                <c:pt idx="1647">
                  <c:v>0.55396299999999898</c:v>
                </c:pt>
                <c:pt idx="1648">
                  <c:v>0.56786720000000002</c:v>
                </c:pt>
                <c:pt idx="1649">
                  <c:v>0.52754120000000004</c:v>
                </c:pt>
                <c:pt idx="1650">
                  <c:v>0.42556540000000032</c:v>
                </c:pt>
                <c:pt idx="1651">
                  <c:v>0.40278150000000001</c:v>
                </c:pt>
                <c:pt idx="1652">
                  <c:v>0.46149490000000032</c:v>
                </c:pt>
                <c:pt idx="1653">
                  <c:v>0.512609800000001</c:v>
                </c:pt>
                <c:pt idx="1654">
                  <c:v>0.55664480000000116</c:v>
                </c:pt>
                <c:pt idx="1655">
                  <c:v>0.5772100999999995</c:v>
                </c:pt>
                <c:pt idx="1656">
                  <c:v>0.57798269999999996</c:v>
                </c:pt>
                <c:pt idx="1657">
                  <c:v>0.58752099999999885</c:v>
                </c:pt>
                <c:pt idx="1658">
                  <c:v>0.6037444000000014</c:v>
                </c:pt>
                <c:pt idx="1659">
                  <c:v>0.59297689999999958</c:v>
                </c:pt>
                <c:pt idx="1660">
                  <c:v>0.56362030000000063</c:v>
                </c:pt>
                <c:pt idx="1661">
                  <c:v>0.57001289999999949</c:v>
                </c:pt>
                <c:pt idx="1662">
                  <c:v>0.59859699999999882</c:v>
                </c:pt>
                <c:pt idx="1663">
                  <c:v>0.65544430000000065</c:v>
                </c:pt>
                <c:pt idx="1664">
                  <c:v>0.72806340000000003</c:v>
                </c:pt>
                <c:pt idx="1665">
                  <c:v>0.74505940000000115</c:v>
                </c:pt>
                <c:pt idx="1666">
                  <c:v>0.734243800000001</c:v>
                </c:pt>
                <c:pt idx="1667">
                  <c:v>0.69297790000000004</c:v>
                </c:pt>
                <c:pt idx="1668">
                  <c:v>0.63813390000000003</c:v>
                </c:pt>
                <c:pt idx="1669">
                  <c:v>0.64304050000000101</c:v>
                </c:pt>
                <c:pt idx="1670">
                  <c:v>0.67162460000000201</c:v>
                </c:pt>
                <c:pt idx="1671">
                  <c:v>0.68933140000000004</c:v>
                </c:pt>
                <c:pt idx="1672">
                  <c:v>0.7032370999999995</c:v>
                </c:pt>
                <c:pt idx="1673">
                  <c:v>0.66744200000000065</c:v>
                </c:pt>
                <c:pt idx="1674">
                  <c:v>0.6164541</c:v>
                </c:pt>
                <c:pt idx="1675">
                  <c:v>0.52392749999999999</c:v>
                </c:pt>
                <c:pt idx="1676">
                  <c:v>0.42040660000000057</c:v>
                </c:pt>
                <c:pt idx="1677">
                  <c:v>0.57457579999999997</c:v>
                </c:pt>
                <c:pt idx="1678">
                  <c:v>0.78702539999999999</c:v>
                </c:pt>
                <c:pt idx="1679">
                  <c:v>0.78003359999999911</c:v>
                </c:pt>
                <c:pt idx="1680">
                  <c:v>0.73136329999999949</c:v>
                </c:pt>
                <c:pt idx="1681">
                  <c:v>0.66264050000000141</c:v>
                </c:pt>
                <c:pt idx="1682">
                  <c:v>0.59079380000000004</c:v>
                </c:pt>
                <c:pt idx="1683">
                  <c:v>0.56364170000000113</c:v>
                </c:pt>
                <c:pt idx="1684">
                  <c:v>0.5420104</c:v>
                </c:pt>
                <c:pt idx="1685">
                  <c:v>0.61508929999999995</c:v>
                </c:pt>
                <c:pt idx="1686">
                  <c:v>0.69697890000000062</c:v>
                </c:pt>
                <c:pt idx="1687">
                  <c:v>0.64891870000000063</c:v>
                </c:pt>
                <c:pt idx="1688">
                  <c:v>0.59252299999999858</c:v>
                </c:pt>
                <c:pt idx="1689">
                  <c:v>0.66875640000000114</c:v>
                </c:pt>
                <c:pt idx="1690">
                  <c:v>0.74987350000000064</c:v>
                </c:pt>
                <c:pt idx="1691">
                  <c:v>0.74539409999999995</c:v>
                </c:pt>
                <c:pt idx="1692">
                  <c:v>0.73945240000000001</c:v>
                </c:pt>
                <c:pt idx="1693">
                  <c:v>0.69618990000000003</c:v>
                </c:pt>
                <c:pt idx="1694">
                  <c:v>0.65662750000000114</c:v>
                </c:pt>
                <c:pt idx="1695">
                  <c:v>0.70838800000000002</c:v>
                </c:pt>
                <c:pt idx="1696">
                  <c:v>0.75827619999999996</c:v>
                </c:pt>
                <c:pt idx="1697">
                  <c:v>0.78068000000000004</c:v>
                </c:pt>
                <c:pt idx="1698">
                  <c:v>0.80609570000000064</c:v>
                </c:pt>
                <c:pt idx="1699">
                  <c:v>0.86249140000000102</c:v>
                </c:pt>
                <c:pt idx="1700">
                  <c:v>0.90433909999999951</c:v>
                </c:pt>
                <c:pt idx="1701">
                  <c:v>0.83249249999999997</c:v>
                </c:pt>
                <c:pt idx="1702">
                  <c:v>0.75850949999999995</c:v>
                </c:pt>
                <c:pt idx="1703">
                  <c:v>0.67121200000000003</c:v>
                </c:pt>
                <c:pt idx="1704">
                  <c:v>0.61277079999999995</c:v>
                </c:pt>
                <c:pt idx="1705">
                  <c:v>0.70238590000000001</c:v>
                </c:pt>
                <c:pt idx="1706">
                  <c:v>0.78691909999999998</c:v>
                </c:pt>
                <c:pt idx="1707">
                  <c:v>0.84949520000000101</c:v>
                </c:pt>
                <c:pt idx="1708">
                  <c:v>0.89086609999999911</c:v>
                </c:pt>
                <c:pt idx="1709">
                  <c:v>0.85378849999999995</c:v>
                </c:pt>
                <c:pt idx="1710">
                  <c:v>0.81340380000000001</c:v>
                </c:pt>
                <c:pt idx="1711">
                  <c:v>0.76241590000000004</c:v>
                </c:pt>
                <c:pt idx="1712">
                  <c:v>0.75743159999999998</c:v>
                </c:pt>
                <c:pt idx="1713">
                  <c:v>0.88181120000000002</c:v>
                </c:pt>
                <c:pt idx="1714">
                  <c:v>0.94429609999999997</c:v>
                </c:pt>
                <c:pt idx="1715">
                  <c:v>0.85313600000000001</c:v>
                </c:pt>
                <c:pt idx="1716">
                  <c:v>0.79596100000000003</c:v>
                </c:pt>
                <c:pt idx="1717">
                  <c:v>0.81372950000000088</c:v>
                </c:pt>
                <c:pt idx="1718">
                  <c:v>0.82473240000000003</c:v>
                </c:pt>
                <c:pt idx="1719">
                  <c:v>0.8224148</c:v>
                </c:pt>
                <c:pt idx="1720">
                  <c:v>0.86647770000000002</c:v>
                </c:pt>
                <c:pt idx="1721">
                  <c:v>0.99240239999999846</c:v>
                </c:pt>
                <c:pt idx="1722">
                  <c:v>1.037112</c:v>
                </c:pt>
                <c:pt idx="1723">
                  <c:v>0.95290419999999998</c:v>
                </c:pt>
                <c:pt idx="1724">
                  <c:v>0.91445609999999911</c:v>
                </c:pt>
                <c:pt idx="1725">
                  <c:v>0.94149519999999998</c:v>
                </c:pt>
                <c:pt idx="1726">
                  <c:v>0.95303420000000005</c:v>
                </c:pt>
                <c:pt idx="1727">
                  <c:v>0.9445360999999991</c:v>
                </c:pt>
                <c:pt idx="1728">
                  <c:v>0.94031189999999998</c:v>
                </c:pt>
                <c:pt idx="1729">
                  <c:v>0.94108440000000004</c:v>
                </c:pt>
                <c:pt idx="1730">
                  <c:v>0.94223209999999957</c:v>
                </c:pt>
                <c:pt idx="1731">
                  <c:v>0.94377719999999998</c:v>
                </c:pt>
                <c:pt idx="1732">
                  <c:v>0.97727039999999998</c:v>
                </c:pt>
                <c:pt idx="1733">
                  <c:v>1.0413909999999982</c:v>
                </c:pt>
                <c:pt idx="1734">
                  <c:v>1.0649789999999999</c:v>
                </c:pt>
                <c:pt idx="1735">
                  <c:v>1.0533909999999982</c:v>
                </c:pt>
                <c:pt idx="1736">
                  <c:v>1.0738299999999978</c:v>
                </c:pt>
                <c:pt idx="1737">
                  <c:v>1.11941</c:v>
                </c:pt>
                <c:pt idx="1738">
                  <c:v>1.097645</c:v>
                </c:pt>
                <c:pt idx="1739">
                  <c:v>1.028116</c:v>
                </c:pt>
                <c:pt idx="1740">
                  <c:v>1.055647</c:v>
                </c:pt>
                <c:pt idx="1741">
                  <c:v>1.145262</c:v>
                </c:pt>
                <c:pt idx="1742">
                  <c:v>1.142201</c:v>
                </c:pt>
                <c:pt idx="1743">
                  <c:v>1.0858049999999981</c:v>
                </c:pt>
                <c:pt idx="1744">
                  <c:v>1.150169</c:v>
                </c:pt>
                <c:pt idx="1745">
                  <c:v>1.2768659999999998</c:v>
                </c:pt>
                <c:pt idx="1746">
                  <c:v>1.20265</c:v>
                </c:pt>
                <c:pt idx="1747">
                  <c:v>1.0357809999999998</c:v>
                </c:pt>
                <c:pt idx="1748">
                  <c:v>1.0853339999999998</c:v>
                </c:pt>
                <c:pt idx="1749">
                  <c:v>1.2236189999999998</c:v>
                </c:pt>
                <c:pt idx="1750">
                  <c:v>1.2297769999999979</c:v>
                </c:pt>
                <c:pt idx="1751">
                  <c:v>1.1880600000000001</c:v>
                </c:pt>
                <c:pt idx="1752">
                  <c:v>1.264165</c:v>
                </c:pt>
                <c:pt idx="1753">
                  <c:v>1.3777289999999998</c:v>
                </c:pt>
                <c:pt idx="1754">
                  <c:v>1.380511</c:v>
                </c:pt>
                <c:pt idx="1755">
                  <c:v>1.3526989999999999</c:v>
                </c:pt>
                <c:pt idx="1756">
                  <c:v>1.40608</c:v>
                </c:pt>
                <c:pt idx="1757">
                  <c:v>1.4786989999999998</c:v>
                </c:pt>
                <c:pt idx="1758">
                  <c:v>1.5526059999999999</c:v>
                </c:pt>
                <c:pt idx="1759">
                  <c:v>1.62677</c:v>
                </c:pt>
                <c:pt idx="1760">
                  <c:v>1.600832</c:v>
                </c:pt>
                <c:pt idx="1761">
                  <c:v>1.5583419999999999</c:v>
                </c:pt>
                <c:pt idx="1762">
                  <c:v>1.5615539999999999</c:v>
                </c:pt>
                <c:pt idx="1763">
                  <c:v>1.5708239999999998</c:v>
                </c:pt>
                <c:pt idx="1764">
                  <c:v>1.5821989999999999</c:v>
                </c:pt>
                <c:pt idx="1765">
                  <c:v>1.5937870000000001</c:v>
                </c:pt>
                <c:pt idx="1766">
                  <c:v>1.62771</c:v>
                </c:pt>
                <c:pt idx="1767">
                  <c:v>1.6632469999999999</c:v>
                </c:pt>
                <c:pt idx="1768">
                  <c:v>1.740205</c:v>
                </c:pt>
                <c:pt idx="1769">
                  <c:v>1.819005</c:v>
                </c:pt>
                <c:pt idx="1770">
                  <c:v>1.7748699999999982</c:v>
                </c:pt>
                <c:pt idx="1771">
                  <c:v>1.7294629999999998</c:v>
                </c:pt>
                <c:pt idx="1772">
                  <c:v>1.8175329999999998</c:v>
                </c:pt>
                <c:pt idx="1773">
                  <c:v>1.903267</c:v>
                </c:pt>
                <c:pt idx="1774">
                  <c:v>1.917945</c:v>
                </c:pt>
                <c:pt idx="1775">
                  <c:v>1.9361699999999999</c:v>
                </c:pt>
                <c:pt idx="1776">
                  <c:v>2.0134240000000001</c:v>
                </c:pt>
                <c:pt idx="1777">
                  <c:v>2.0856419999999987</c:v>
                </c:pt>
                <c:pt idx="1778">
                  <c:v>2.101092</c:v>
                </c:pt>
                <c:pt idx="1779">
                  <c:v>2.1210610000000001</c:v>
                </c:pt>
                <c:pt idx="1780">
                  <c:v>2.1790019999999997</c:v>
                </c:pt>
                <c:pt idx="1781">
                  <c:v>2.240793000000004</c:v>
                </c:pt>
                <c:pt idx="1782">
                  <c:v>2.3280910000000001</c:v>
                </c:pt>
                <c:pt idx="1783">
                  <c:v>2.393214</c:v>
                </c:pt>
                <c:pt idx="1784">
                  <c:v>2.3383629999999966</c:v>
                </c:pt>
                <c:pt idx="1785">
                  <c:v>2.3099159999999967</c:v>
                </c:pt>
                <c:pt idx="1786">
                  <c:v>2.4010759999999967</c:v>
                </c:pt>
                <c:pt idx="1787">
                  <c:v>2.4954139999999967</c:v>
                </c:pt>
                <c:pt idx="1788">
                  <c:v>2.6020249999999998</c:v>
                </c:pt>
                <c:pt idx="1789">
                  <c:v>2.6961710000000001</c:v>
                </c:pt>
                <c:pt idx="1790">
                  <c:v>2.748704000000004</c:v>
                </c:pt>
                <c:pt idx="1791">
                  <c:v>2.8000469999999966</c:v>
                </c:pt>
                <c:pt idx="1792">
                  <c:v>2.8479449999999997</c:v>
                </c:pt>
                <c:pt idx="1793">
                  <c:v>2.8993039999999977</c:v>
                </c:pt>
                <c:pt idx="1794">
                  <c:v>2.9595629999999966</c:v>
                </c:pt>
                <c:pt idx="1795">
                  <c:v>3.018173</c:v>
                </c:pt>
                <c:pt idx="1796">
                  <c:v>3.0730230000000001</c:v>
                </c:pt>
                <c:pt idx="1797">
                  <c:v>3.0626649999999978</c:v>
                </c:pt>
                <c:pt idx="1798">
                  <c:v>2.9197449999999967</c:v>
                </c:pt>
                <c:pt idx="1799">
                  <c:v>2.9063819999999998</c:v>
                </c:pt>
                <c:pt idx="1800">
                  <c:v>3.1288740000000002</c:v>
                </c:pt>
                <c:pt idx="1801">
                  <c:v>3.3000759999999967</c:v>
                </c:pt>
                <c:pt idx="1802">
                  <c:v>3.3873730000000002</c:v>
                </c:pt>
                <c:pt idx="1803">
                  <c:v>3.4240819999999998</c:v>
                </c:pt>
                <c:pt idx="1804">
                  <c:v>3.3862269999999977</c:v>
                </c:pt>
                <c:pt idx="1805">
                  <c:v>3.5071430000000001</c:v>
                </c:pt>
                <c:pt idx="1806">
                  <c:v>3.839337</c:v>
                </c:pt>
                <c:pt idx="1807">
                  <c:v>4.0680899999999927</c:v>
                </c:pt>
                <c:pt idx="1808">
                  <c:v>4.172383</c:v>
                </c:pt>
                <c:pt idx="1809">
                  <c:v>4.2559659999999955</c:v>
                </c:pt>
                <c:pt idx="1810">
                  <c:v>4.3169969999999926</c:v>
                </c:pt>
                <c:pt idx="1811">
                  <c:v>4.5005689999999996</c:v>
                </c:pt>
                <c:pt idx="1812">
                  <c:v>4.8049149999999852</c:v>
                </c:pt>
                <c:pt idx="1813">
                  <c:v>5.0460390000000004</c:v>
                </c:pt>
                <c:pt idx="1814">
                  <c:v>5.2306780000000082</c:v>
                </c:pt>
                <c:pt idx="1815">
                  <c:v>5.5003479999999998</c:v>
                </c:pt>
                <c:pt idx="1816">
                  <c:v>5.8387219999999997</c:v>
                </c:pt>
                <c:pt idx="1817">
                  <c:v>6.0605639999999985</c:v>
                </c:pt>
                <c:pt idx="1818">
                  <c:v>6.1973039999999955</c:v>
                </c:pt>
                <c:pt idx="1819">
                  <c:v>6.4937690000000092</c:v>
                </c:pt>
                <c:pt idx="1820">
                  <c:v>6.895492</c:v>
                </c:pt>
                <c:pt idx="1821">
                  <c:v>7.1052119999999945</c:v>
                </c:pt>
                <c:pt idx="1822">
                  <c:v>7.2010079999999999</c:v>
                </c:pt>
                <c:pt idx="1823">
                  <c:v>7.5427739999999996</c:v>
                </c:pt>
                <c:pt idx="1824">
                  <c:v>8.0155720000000006</c:v>
                </c:pt>
                <c:pt idx="1825">
                  <c:v>8.4794730000000005</c:v>
                </c:pt>
                <c:pt idx="1826">
                  <c:v>8.9391370000000006</c:v>
                </c:pt>
                <c:pt idx="1827">
                  <c:v>9.4975190000000005</c:v>
                </c:pt>
                <c:pt idx="1828">
                  <c:v>10.09779</c:v>
                </c:pt>
                <c:pt idx="1829">
                  <c:v>10.893490000000016</c:v>
                </c:pt>
                <c:pt idx="1830">
                  <c:v>11.762600000000004</c:v>
                </c:pt>
                <c:pt idx="1831">
                  <c:v>12.71302</c:v>
                </c:pt>
                <c:pt idx="1832">
                  <c:v>13.69017</c:v>
                </c:pt>
                <c:pt idx="1833">
                  <c:v>14.979370000000001</c:v>
                </c:pt>
                <c:pt idx="1834">
                  <c:v>16.358360000000001</c:v>
                </c:pt>
                <c:pt idx="1835">
                  <c:v>18.605899999999988</c:v>
                </c:pt>
                <c:pt idx="1836">
                  <c:v>21.068769999999965</c:v>
                </c:pt>
                <c:pt idx="1837">
                  <c:v>24.935779999999966</c:v>
                </c:pt>
                <c:pt idx="1838">
                  <c:v>29.098239999999965</c:v>
                </c:pt>
                <c:pt idx="1839">
                  <c:v>39.176930000000013</c:v>
                </c:pt>
                <c:pt idx="1840">
                  <c:v>50.291510000000073</c:v>
                </c:pt>
                <c:pt idx="1841">
                  <c:v>69.991190000000131</c:v>
                </c:pt>
                <c:pt idx="1842">
                  <c:v>90.906260000000131</c:v>
                </c:pt>
                <c:pt idx="1843">
                  <c:v>92.876609999999999</c:v>
                </c:pt>
                <c:pt idx="1844">
                  <c:v>92.759190000000004</c:v>
                </c:pt>
                <c:pt idx="1845">
                  <c:v>93.142250000000004</c:v>
                </c:pt>
                <c:pt idx="1846">
                  <c:v>93.565610000000007</c:v>
                </c:pt>
                <c:pt idx="1847">
                  <c:v>93.551389999999998</c:v>
                </c:pt>
                <c:pt idx="1848">
                  <c:v>93.514309999999995</c:v>
                </c:pt>
                <c:pt idx="1849">
                  <c:v>93.570650000000001</c:v>
                </c:pt>
                <c:pt idx="1850">
                  <c:v>93.629359999999949</c:v>
                </c:pt>
                <c:pt idx="1851">
                  <c:v>93.681630000000013</c:v>
                </c:pt>
                <c:pt idx="1852">
                  <c:v>93.733220000000131</c:v>
                </c:pt>
                <c:pt idx="1853">
                  <c:v>93.740139999999997</c:v>
                </c:pt>
                <c:pt idx="1854">
                  <c:v>93.748430000000013</c:v>
                </c:pt>
                <c:pt idx="1855">
                  <c:v>93.800699999999992</c:v>
                </c:pt>
                <c:pt idx="1856">
                  <c:v>93.847890000000007</c:v>
                </c:pt>
                <c:pt idx="1857">
                  <c:v>93.787160000000114</c:v>
                </c:pt>
                <c:pt idx="1858">
                  <c:v>93.728589999999983</c:v>
                </c:pt>
                <c:pt idx="1859">
                  <c:v>93.703990000000005</c:v>
                </c:pt>
                <c:pt idx="1860">
                  <c:v>93.686829999999986</c:v>
                </c:pt>
                <c:pt idx="1861">
                  <c:v>93.761399999999995</c:v>
                </c:pt>
                <c:pt idx="1862">
                  <c:v>93.838729999999998</c:v>
                </c:pt>
                <c:pt idx="1863">
                  <c:v>93.944050000000146</c:v>
                </c:pt>
                <c:pt idx="1864">
                  <c:v>94.018270000000001</c:v>
                </c:pt>
                <c:pt idx="1865">
                  <c:v>93.827630000000013</c:v>
                </c:pt>
                <c:pt idx="1866">
                  <c:v>93.651669999999996</c:v>
                </c:pt>
                <c:pt idx="1867">
                  <c:v>93.583250000000007</c:v>
                </c:pt>
                <c:pt idx="1868">
                  <c:v>93.545649999999995</c:v>
                </c:pt>
                <c:pt idx="1869">
                  <c:v>93.705539999999999</c:v>
                </c:pt>
                <c:pt idx="1870">
                  <c:v>93.855519999999999</c:v>
                </c:pt>
                <c:pt idx="1871">
                  <c:v>93.949309999999997</c:v>
                </c:pt>
                <c:pt idx="1872">
                  <c:v>93.984359999999995</c:v>
                </c:pt>
                <c:pt idx="1873">
                  <c:v>93.722229999999996</c:v>
                </c:pt>
                <c:pt idx="1874">
                  <c:v>93.508389999999949</c:v>
                </c:pt>
                <c:pt idx="1875">
                  <c:v>93.514550000000114</c:v>
                </c:pt>
                <c:pt idx="1876">
                  <c:v>93.565529999999995</c:v>
                </c:pt>
                <c:pt idx="1877">
                  <c:v>93.801500000000004</c:v>
                </c:pt>
                <c:pt idx="1878">
                  <c:v>93.993759999999995</c:v>
                </c:pt>
                <c:pt idx="1879">
                  <c:v>94.021429999999995</c:v>
                </c:pt>
                <c:pt idx="1880">
                  <c:v>93.991170000000025</c:v>
                </c:pt>
                <c:pt idx="1881">
                  <c:v>93.761320000000026</c:v>
                </c:pt>
                <c:pt idx="1882">
                  <c:v>93.601759999999999</c:v>
                </c:pt>
                <c:pt idx="1883">
                  <c:v>93.6648</c:v>
                </c:pt>
                <c:pt idx="1884">
                  <c:v>93.722339999999988</c:v>
                </c:pt>
                <c:pt idx="1885">
                  <c:v>93.763850000000005</c:v>
                </c:pt>
                <c:pt idx="1886">
                  <c:v>93.813040000000001</c:v>
                </c:pt>
                <c:pt idx="1887">
                  <c:v>93.882999999999981</c:v>
                </c:pt>
                <c:pt idx="1888">
                  <c:v>93.920749999999998</c:v>
                </c:pt>
                <c:pt idx="1889">
                  <c:v>93.87769999999999</c:v>
                </c:pt>
                <c:pt idx="1890">
                  <c:v>93.84272</c:v>
                </c:pt>
                <c:pt idx="1891">
                  <c:v>93.826579999999979</c:v>
                </c:pt>
                <c:pt idx="1892">
                  <c:v>93.839969999999994</c:v>
                </c:pt>
                <c:pt idx="1893">
                  <c:v>93.917620000000227</c:v>
                </c:pt>
                <c:pt idx="1894">
                  <c:v>93.975979999999979</c:v>
                </c:pt>
                <c:pt idx="1895">
                  <c:v>93.995189999999994</c:v>
                </c:pt>
                <c:pt idx="1896">
                  <c:v>94.002739999999989</c:v>
                </c:pt>
                <c:pt idx="1897">
                  <c:v>93.988140000000001</c:v>
                </c:pt>
                <c:pt idx="1898">
                  <c:v>93.947800000000129</c:v>
                </c:pt>
                <c:pt idx="1899">
                  <c:v>93.861700000000013</c:v>
                </c:pt>
                <c:pt idx="1900">
                  <c:v>93.826339999999988</c:v>
                </c:pt>
                <c:pt idx="1901">
                  <c:v>93.875529999999998</c:v>
                </c:pt>
                <c:pt idx="1902">
                  <c:v>93.924130000000005</c:v>
                </c:pt>
                <c:pt idx="1903">
                  <c:v>93.971789999999999</c:v>
                </c:pt>
                <c:pt idx="1904">
                  <c:v>93.907680000000113</c:v>
                </c:pt>
                <c:pt idx="1905">
                  <c:v>93.679369999999949</c:v>
                </c:pt>
                <c:pt idx="1906">
                  <c:v>93.603789999999989</c:v>
                </c:pt>
                <c:pt idx="1907">
                  <c:v>93.739090000000004</c:v>
                </c:pt>
                <c:pt idx="1908">
                  <c:v>93.84093</c:v>
                </c:pt>
                <c:pt idx="1909">
                  <c:v>93.899349999999998</c:v>
                </c:pt>
                <c:pt idx="1910">
                  <c:v>93.944630000000146</c:v>
                </c:pt>
                <c:pt idx="1911">
                  <c:v>93.973849999999999</c:v>
                </c:pt>
                <c:pt idx="1912">
                  <c:v>93.876159999999999</c:v>
                </c:pt>
                <c:pt idx="1913">
                  <c:v>93.632479999999958</c:v>
                </c:pt>
                <c:pt idx="1914">
                  <c:v>93.596530000000001</c:v>
                </c:pt>
                <c:pt idx="1915">
                  <c:v>93.785640000000001</c:v>
                </c:pt>
                <c:pt idx="1916">
                  <c:v>93.89255</c:v>
                </c:pt>
                <c:pt idx="1917">
                  <c:v>93.915610000000129</c:v>
                </c:pt>
                <c:pt idx="1918">
                  <c:v>93.936319999999995</c:v>
                </c:pt>
                <c:pt idx="1919">
                  <c:v>93.954769999999996</c:v>
                </c:pt>
                <c:pt idx="1920">
                  <c:v>93.917930000000027</c:v>
                </c:pt>
                <c:pt idx="1921">
                  <c:v>93.831059999999994</c:v>
                </c:pt>
                <c:pt idx="1922">
                  <c:v>93.791520000000148</c:v>
                </c:pt>
                <c:pt idx="1923">
                  <c:v>93.792289999999994</c:v>
                </c:pt>
                <c:pt idx="1924">
                  <c:v>93.827190000000002</c:v>
                </c:pt>
                <c:pt idx="1925">
                  <c:v>93.889449999999982</c:v>
                </c:pt>
                <c:pt idx="1926">
                  <c:v>87.048850000000002</c:v>
                </c:pt>
                <c:pt idx="1927">
                  <c:v>75.001390000000001</c:v>
                </c:pt>
                <c:pt idx="1928">
                  <c:v>56.501920000000005</c:v>
                </c:pt>
                <c:pt idx="1929">
                  <c:v>33.429120000000012</c:v>
                </c:pt>
                <c:pt idx="1930">
                  <c:v>17.354959999999998</c:v>
                </c:pt>
                <c:pt idx="1931">
                  <c:v>5.9493840000000002</c:v>
                </c:pt>
                <c:pt idx="1932">
                  <c:v>1.5291089999999998</c:v>
                </c:pt>
                <c:pt idx="1933">
                  <c:v>1.482216</c:v>
                </c:pt>
                <c:pt idx="1934">
                  <c:v>1.4454939999999974</c:v>
                </c:pt>
                <c:pt idx="1935">
                  <c:v>1.4147449999999981</c:v>
                </c:pt>
                <c:pt idx="1936">
                  <c:v>1.4504389999999998</c:v>
                </c:pt>
                <c:pt idx="1937">
                  <c:v>1.5226989999999998</c:v>
                </c:pt>
                <c:pt idx="1938">
                  <c:v>1.4655749999999979</c:v>
                </c:pt>
                <c:pt idx="1939">
                  <c:v>1.3418249999999976</c:v>
                </c:pt>
                <c:pt idx="1940">
                  <c:v>1.324943</c:v>
                </c:pt>
                <c:pt idx="1941">
                  <c:v>1.3595349999999982</c:v>
                </c:pt>
                <c:pt idx="1942">
                  <c:v>1.2408429999999999</c:v>
                </c:pt>
                <c:pt idx="1943">
                  <c:v>1.053275</c:v>
                </c:pt>
                <c:pt idx="1944">
                  <c:v>1.1030770000000001</c:v>
                </c:pt>
                <c:pt idx="1945">
                  <c:v>1.25221</c:v>
                </c:pt>
                <c:pt idx="1946">
                  <c:v>1.2657369999999979</c:v>
                </c:pt>
                <c:pt idx="1947">
                  <c:v>1.226532</c:v>
                </c:pt>
                <c:pt idx="1948">
                  <c:v>1.282254</c:v>
                </c:pt>
                <c:pt idx="1949">
                  <c:v>1.3721950000000001</c:v>
                </c:pt>
                <c:pt idx="1950">
                  <c:v>1.3352949999999979</c:v>
                </c:pt>
                <c:pt idx="1951">
                  <c:v>1.2561169999999999</c:v>
                </c:pt>
                <c:pt idx="1952">
                  <c:v>1.2857259999999981</c:v>
                </c:pt>
                <c:pt idx="1953">
                  <c:v>1.348762</c:v>
                </c:pt>
                <c:pt idx="1954">
                  <c:v>1.3236570000000001</c:v>
                </c:pt>
                <c:pt idx="1955">
                  <c:v>1.2736899999999998</c:v>
                </c:pt>
                <c:pt idx="1956">
                  <c:v>1.2591689999999998</c:v>
                </c:pt>
                <c:pt idx="1957">
                  <c:v>1.2537879999999999</c:v>
                </c:pt>
                <c:pt idx="1958">
                  <c:v>1.1606069999999999</c:v>
                </c:pt>
                <c:pt idx="1959">
                  <c:v>1.0468359999999999</c:v>
                </c:pt>
                <c:pt idx="1960">
                  <c:v>1.0383469999999999</c:v>
                </c:pt>
                <c:pt idx="1961">
                  <c:v>1.052184</c:v>
                </c:pt>
                <c:pt idx="1962">
                  <c:v>1.0924939999999999</c:v>
                </c:pt>
                <c:pt idx="1963">
                  <c:v>1.1378489999999999</c:v>
                </c:pt>
                <c:pt idx="1964">
                  <c:v>1.102363</c:v>
                </c:pt>
                <c:pt idx="1965">
                  <c:v>1.0531649999999981</c:v>
                </c:pt>
                <c:pt idx="1966">
                  <c:v>1.1765150000000018</c:v>
                </c:pt>
                <c:pt idx="1967">
                  <c:v>1.325647</c:v>
                </c:pt>
                <c:pt idx="1968">
                  <c:v>1.2094469999999982</c:v>
                </c:pt>
                <c:pt idx="1969">
                  <c:v>1.0587770000000001</c:v>
                </c:pt>
                <c:pt idx="1970">
                  <c:v>1.076236</c:v>
                </c:pt>
                <c:pt idx="1971">
                  <c:v>1.1123620000000001</c:v>
                </c:pt>
                <c:pt idx="1972">
                  <c:v>1.1027739999999999</c:v>
                </c:pt>
                <c:pt idx="1973">
                  <c:v>1.088937</c:v>
                </c:pt>
                <c:pt idx="1974">
                  <c:v>1.1365810000000001</c:v>
                </c:pt>
                <c:pt idx="1975">
                  <c:v>1.1888540000000001</c:v>
                </c:pt>
                <c:pt idx="1976">
                  <c:v>1.0718669999999979</c:v>
                </c:pt>
                <c:pt idx="1977">
                  <c:v>0.9450269</c:v>
                </c:pt>
                <c:pt idx="1978">
                  <c:v>0.9975190999999991</c:v>
                </c:pt>
                <c:pt idx="1979">
                  <c:v>1.05748</c:v>
                </c:pt>
                <c:pt idx="1980">
                  <c:v>1.0957039999999998</c:v>
                </c:pt>
                <c:pt idx="1981">
                  <c:v>1.133367</c:v>
                </c:pt>
                <c:pt idx="1982">
                  <c:v>1.1154809999999999</c:v>
                </c:pt>
                <c:pt idx="1983">
                  <c:v>1.097013</c:v>
                </c:pt>
                <c:pt idx="1984">
                  <c:v>1.0747199999999999</c:v>
                </c:pt>
                <c:pt idx="1985">
                  <c:v>1.05278</c:v>
                </c:pt>
                <c:pt idx="1986">
                  <c:v>1.048168</c:v>
                </c:pt>
                <c:pt idx="1987">
                  <c:v>1.0406759999999999</c:v>
                </c:pt>
                <c:pt idx="1988">
                  <c:v>0.95380970000000065</c:v>
                </c:pt>
                <c:pt idx="1989">
                  <c:v>0.87952150000000062</c:v>
                </c:pt>
                <c:pt idx="1990">
                  <c:v>1.0440289999999999</c:v>
                </c:pt>
                <c:pt idx="1991">
                  <c:v>1.1921820000000025</c:v>
                </c:pt>
                <c:pt idx="1992">
                  <c:v>1.1053259999999998</c:v>
                </c:pt>
                <c:pt idx="1993">
                  <c:v>1.024484</c:v>
                </c:pt>
                <c:pt idx="1994">
                  <c:v>1.012953</c:v>
                </c:pt>
                <c:pt idx="1995">
                  <c:v>1.0125209999999998</c:v>
                </c:pt>
                <c:pt idx="1996">
                  <c:v>1.1178359999999998</c:v>
                </c:pt>
                <c:pt idx="1997">
                  <c:v>1.2166399999999982</c:v>
                </c:pt>
                <c:pt idx="1998">
                  <c:v>1.2627639999999998</c:v>
                </c:pt>
                <c:pt idx="1999">
                  <c:v>1.2800530000000001</c:v>
                </c:pt>
                <c:pt idx="2000">
                  <c:v>1.0955589999999999</c:v>
                </c:pt>
                <c:pt idx="2001">
                  <c:v>0.94659360000000003</c:v>
                </c:pt>
                <c:pt idx="2002">
                  <c:v>1.0157699999999978</c:v>
                </c:pt>
                <c:pt idx="2003">
                  <c:v>1.0903160000000001</c:v>
                </c:pt>
                <c:pt idx="2004">
                  <c:v>1.194094</c:v>
                </c:pt>
                <c:pt idx="2005">
                  <c:v>1.2718689999999981</c:v>
                </c:pt>
                <c:pt idx="2006">
                  <c:v>1.2226709999999998</c:v>
                </c:pt>
                <c:pt idx="2007">
                  <c:v>1.186841</c:v>
                </c:pt>
                <c:pt idx="2008">
                  <c:v>1.2099019999999976</c:v>
                </c:pt>
                <c:pt idx="2009">
                  <c:v>1.204672</c:v>
                </c:pt>
                <c:pt idx="2010">
                  <c:v>1.0862880000000001</c:v>
                </c:pt>
                <c:pt idx="2011">
                  <c:v>1.0024550000000001</c:v>
                </c:pt>
                <c:pt idx="2012">
                  <c:v>1.0447289999999998</c:v>
                </c:pt>
                <c:pt idx="2013">
                  <c:v>1.0604939999999998</c:v>
                </c:pt>
                <c:pt idx="2014">
                  <c:v>0.98746509999999899</c:v>
                </c:pt>
                <c:pt idx="2015">
                  <c:v>0.94475510000000062</c:v>
                </c:pt>
                <c:pt idx="2016">
                  <c:v>0.99549100000000001</c:v>
                </c:pt>
                <c:pt idx="2017">
                  <c:v>1.0286389999999999</c:v>
                </c:pt>
                <c:pt idx="2018">
                  <c:v>1.0117269999999976</c:v>
                </c:pt>
                <c:pt idx="2019">
                  <c:v>0.99100940000000004</c:v>
                </c:pt>
                <c:pt idx="2020">
                  <c:v>0.96026040000000001</c:v>
                </c:pt>
                <c:pt idx="2021">
                  <c:v>0.93441649999999898</c:v>
                </c:pt>
                <c:pt idx="2022">
                  <c:v>0.9205795</c:v>
                </c:pt>
                <c:pt idx="2023">
                  <c:v>0.91026039999999897</c:v>
                </c:pt>
                <c:pt idx="2024">
                  <c:v>0.90795420000000004</c:v>
                </c:pt>
                <c:pt idx="2025">
                  <c:v>0.92434139999999998</c:v>
                </c:pt>
                <c:pt idx="2026">
                  <c:v>0.98045839999999873</c:v>
                </c:pt>
                <c:pt idx="2027">
                  <c:v>1.0159739999999982</c:v>
                </c:pt>
                <c:pt idx="2028">
                  <c:v>1.0105929999999999</c:v>
                </c:pt>
                <c:pt idx="2029">
                  <c:v>1.0154359999999998</c:v>
                </c:pt>
                <c:pt idx="2030">
                  <c:v>1.0392669999999982</c:v>
                </c:pt>
                <c:pt idx="2031">
                  <c:v>1.0546789999999999</c:v>
                </c:pt>
                <c:pt idx="2032">
                  <c:v>1.0554479999999999</c:v>
                </c:pt>
                <c:pt idx="2033">
                  <c:v>1.055048</c:v>
                </c:pt>
                <c:pt idx="2034">
                  <c:v>1.0527420000000001</c:v>
                </c:pt>
                <c:pt idx="2035">
                  <c:v>1.0692599999999999</c:v>
                </c:pt>
                <c:pt idx="2036">
                  <c:v>1.1146149999999999</c:v>
                </c:pt>
                <c:pt idx="2037">
                  <c:v>1.1470480000000001</c:v>
                </c:pt>
                <c:pt idx="2038">
                  <c:v>1.1608849999999999</c:v>
                </c:pt>
                <c:pt idx="2039">
                  <c:v>1.146298</c:v>
                </c:pt>
                <c:pt idx="2040">
                  <c:v>1.093256</c:v>
                </c:pt>
                <c:pt idx="2041">
                  <c:v>1.0544209999999998</c:v>
                </c:pt>
                <c:pt idx="2042">
                  <c:v>1.0336649999999976</c:v>
                </c:pt>
                <c:pt idx="2043">
                  <c:v>1.0352969999999981</c:v>
                </c:pt>
                <c:pt idx="2044">
                  <c:v>1.0637369999999982</c:v>
                </c:pt>
                <c:pt idx="2045">
                  <c:v>1.0654459999999999</c:v>
                </c:pt>
                <c:pt idx="2046">
                  <c:v>1.0370029999999999</c:v>
                </c:pt>
                <c:pt idx="2047">
                  <c:v>1.0093059999999998</c:v>
                </c:pt>
                <c:pt idx="2048">
                  <c:v>0.98240059999999885</c:v>
                </c:pt>
                <c:pt idx="2049">
                  <c:v>0.97125410000000001</c:v>
                </c:pt>
                <c:pt idx="2050">
                  <c:v>0.97586640000000002</c:v>
                </c:pt>
                <c:pt idx="2051">
                  <c:v>1.0066089999999999</c:v>
                </c:pt>
                <c:pt idx="2052">
                  <c:v>1.061957</c:v>
                </c:pt>
                <c:pt idx="2053">
                  <c:v>1.107119</c:v>
                </c:pt>
                <c:pt idx="2054">
                  <c:v>1.1432450000000001</c:v>
                </c:pt>
                <c:pt idx="2055">
                  <c:v>1.117375</c:v>
                </c:pt>
                <c:pt idx="2056">
                  <c:v>1.0397339999999982</c:v>
                </c:pt>
                <c:pt idx="2057">
                  <c:v>1.0654039999999998</c:v>
                </c:pt>
                <c:pt idx="2058">
                  <c:v>1.1722570000000025</c:v>
                </c:pt>
                <c:pt idx="2059">
                  <c:v>1.1849609999999999</c:v>
                </c:pt>
                <c:pt idx="2060">
                  <c:v>1.1280749999999999</c:v>
                </c:pt>
                <c:pt idx="2061">
                  <c:v>1.1351420000000001</c:v>
                </c:pt>
                <c:pt idx="2062">
                  <c:v>1.1866460000000001</c:v>
                </c:pt>
                <c:pt idx="2063">
                  <c:v>1.19164</c:v>
                </c:pt>
                <c:pt idx="2064">
                  <c:v>1.1662720000000018</c:v>
                </c:pt>
                <c:pt idx="2065">
                  <c:v>1.2138219999999966</c:v>
                </c:pt>
                <c:pt idx="2066">
                  <c:v>1.3060689999999999</c:v>
                </c:pt>
                <c:pt idx="2067">
                  <c:v>1.2650609999999998</c:v>
                </c:pt>
                <c:pt idx="2068">
                  <c:v>1.147446</c:v>
                </c:pt>
                <c:pt idx="2069">
                  <c:v>1.2107079999999999</c:v>
                </c:pt>
                <c:pt idx="2070">
                  <c:v>1.371372</c:v>
                </c:pt>
                <c:pt idx="2071">
                  <c:v>1.3674259999999998</c:v>
                </c:pt>
                <c:pt idx="2072">
                  <c:v>1.2805599999999999</c:v>
                </c:pt>
                <c:pt idx="2073">
                  <c:v>1.2778579999999999</c:v>
                </c:pt>
                <c:pt idx="2074">
                  <c:v>1.3147570000000017</c:v>
                </c:pt>
                <c:pt idx="2075">
                  <c:v>1.384773</c:v>
                </c:pt>
                <c:pt idx="2076">
                  <c:v>1.4693319999999981</c:v>
                </c:pt>
                <c:pt idx="2077">
                  <c:v>1.3814309999999999</c:v>
                </c:pt>
                <c:pt idx="2078">
                  <c:v>1.2230739999999998</c:v>
                </c:pt>
                <c:pt idx="2079">
                  <c:v>1.2597749999999981</c:v>
                </c:pt>
                <c:pt idx="2080">
                  <c:v>1.3704719999999999</c:v>
                </c:pt>
                <c:pt idx="2081">
                  <c:v>1.4612579999999999</c:v>
                </c:pt>
                <c:pt idx="2082">
                  <c:v>1.5450489999999999</c:v>
                </c:pt>
                <c:pt idx="2083">
                  <c:v>1.5110170000000001</c:v>
                </c:pt>
                <c:pt idx="2084">
                  <c:v>1.4387570000000001</c:v>
                </c:pt>
                <c:pt idx="2085">
                  <c:v>1.3996459999999999</c:v>
                </c:pt>
                <c:pt idx="2086">
                  <c:v>1.370438</c:v>
                </c:pt>
                <c:pt idx="2087">
                  <c:v>1.4745809999999999</c:v>
                </c:pt>
                <c:pt idx="2088">
                  <c:v>1.6152580000000001</c:v>
                </c:pt>
                <c:pt idx="2089">
                  <c:v>1.6876739999999999</c:v>
                </c:pt>
                <c:pt idx="2090">
                  <c:v>1.7430219999999979</c:v>
                </c:pt>
                <c:pt idx="2091">
                  <c:v>1.8058889999999999</c:v>
                </c:pt>
                <c:pt idx="2092">
                  <c:v>1.8704609999999999</c:v>
                </c:pt>
                <c:pt idx="2093">
                  <c:v>1.852725</c:v>
                </c:pt>
                <c:pt idx="2094">
                  <c:v>1.8181320000000001</c:v>
                </c:pt>
                <c:pt idx="2095">
                  <c:v>1.9225560000000017</c:v>
                </c:pt>
                <c:pt idx="2096">
                  <c:v>2.0524539999999956</c:v>
                </c:pt>
                <c:pt idx="2097">
                  <c:v>2.4738979999999997</c:v>
                </c:pt>
                <c:pt idx="2098">
                  <c:v>2.9428199999999967</c:v>
                </c:pt>
                <c:pt idx="2099">
                  <c:v>3.4594979999999977</c:v>
                </c:pt>
                <c:pt idx="2100">
                  <c:v>3.9830000000000001</c:v>
                </c:pt>
                <c:pt idx="2101">
                  <c:v>4.8499499999999998</c:v>
                </c:pt>
                <c:pt idx="2102">
                  <c:v>5.7593519999999998</c:v>
                </c:pt>
                <c:pt idx="2103">
                  <c:v>6.5699639999999997</c:v>
                </c:pt>
                <c:pt idx="2104">
                  <c:v>7.3702069999999997</c:v>
                </c:pt>
                <c:pt idx="2105">
                  <c:v>7.6675899999999855</c:v>
                </c:pt>
                <c:pt idx="2106">
                  <c:v>7.9212700000000034</c:v>
                </c:pt>
                <c:pt idx="2107">
                  <c:v>7.8098130000000001</c:v>
                </c:pt>
                <c:pt idx="2108">
                  <c:v>7.6729789999999927</c:v>
                </c:pt>
                <c:pt idx="2109">
                  <c:v>7.5244619999999927</c:v>
                </c:pt>
                <c:pt idx="2110">
                  <c:v>7.3753289999999998</c:v>
                </c:pt>
                <c:pt idx="2111">
                  <c:v>6.8196849999999927</c:v>
                </c:pt>
                <c:pt idx="2112">
                  <c:v>6.2492900000000091</c:v>
                </c:pt>
                <c:pt idx="2113">
                  <c:v>5.3549519999999866</c:v>
                </c:pt>
                <c:pt idx="2114">
                  <c:v>4.4540059999999926</c:v>
                </c:pt>
                <c:pt idx="2115">
                  <c:v>3.4375589999999967</c:v>
                </c:pt>
                <c:pt idx="2116">
                  <c:v>2.4301819999999998</c:v>
                </c:pt>
                <c:pt idx="2117">
                  <c:v>2.3725349999999987</c:v>
                </c:pt>
                <c:pt idx="2118">
                  <c:v>2.3142669999999961</c:v>
                </c:pt>
                <c:pt idx="2119">
                  <c:v>2.2320129999999967</c:v>
                </c:pt>
                <c:pt idx="2120">
                  <c:v>2.1519110000000001</c:v>
                </c:pt>
                <c:pt idx="2121">
                  <c:v>2.1234679999999999</c:v>
                </c:pt>
                <c:pt idx="2122">
                  <c:v>2.101156</c:v>
                </c:pt>
                <c:pt idx="2123">
                  <c:v>2.1841789999999999</c:v>
                </c:pt>
                <c:pt idx="2124">
                  <c:v>2.2658549999999997</c:v>
                </c:pt>
                <c:pt idx="2125">
                  <c:v>2.3296589999999942</c:v>
                </c:pt>
                <c:pt idx="2126">
                  <c:v>2.3869910000000001</c:v>
                </c:pt>
                <c:pt idx="2127">
                  <c:v>2.3746929999999966</c:v>
                </c:pt>
                <c:pt idx="2128">
                  <c:v>2.3691549999999997</c:v>
                </c:pt>
                <c:pt idx="2129">
                  <c:v>2.4245030000000001</c:v>
                </c:pt>
                <c:pt idx="2130">
                  <c:v>2.4726039999999956</c:v>
                </c:pt>
                <c:pt idx="2131">
                  <c:v>2.4649160000000001</c:v>
                </c:pt>
                <c:pt idx="2132">
                  <c:v>2.4720189999999955</c:v>
                </c:pt>
                <c:pt idx="2133">
                  <c:v>2.578103</c:v>
                </c:pt>
                <c:pt idx="2134">
                  <c:v>2.6598839999999977</c:v>
                </c:pt>
                <c:pt idx="2135">
                  <c:v>2.5983869999999998</c:v>
                </c:pt>
                <c:pt idx="2136">
                  <c:v>2.5632169999999999</c:v>
                </c:pt>
                <c:pt idx="2137">
                  <c:v>2.666226</c:v>
                </c:pt>
                <c:pt idx="2138">
                  <c:v>2.7443430000000002</c:v>
                </c:pt>
                <c:pt idx="2139">
                  <c:v>2.7051380000000012</c:v>
                </c:pt>
                <c:pt idx="2140">
                  <c:v>2.6853549999999999</c:v>
                </c:pt>
                <c:pt idx="2141">
                  <c:v>2.7483910000000056</c:v>
                </c:pt>
                <c:pt idx="2142">
                  <c:v>2.8265539999999967</c:v>
                </c:pt>
                <c:pt idx="2143">
                  <c:v>2.963387000000004</c:v>
                </c:pt>
                <c:pt idx="2144">
                  <c:v>3.0525259999999967</c:v>
                </c:pt>
                <c:pt idx="2145">
                  <c:v>2.9725779999999977</c:v>
                </c:pt>
                <c:pt idx="2146">
                  <c:v>2.9253339999999999</c:v>
                </c:pt>
                <c:pt idx="2147">
                  <c:v>2.9845250000000001</c:v>
                </c:pt>
                <c:pt idx="2148">
                  <c:v>3.0429419999999987</c:v>
                </c:pt>
                <c:pt idx="2149">
                  <c:v>3.0990589999999956</c:v>
                </c:pt>
                <c:pt idx="2150">
                  <c:v>3.1767659999999966</c:v>
                </c:pt>
                <c:pt idx="2151">
                  <c:v>3.3143679999999978</c:v>
                </c:pt>
                <c:pt idx="2152">
                  <c:v>3.409354</c:v>
                </c:pt>
                <c:pt idx="2153">
                  <c:v>3.3947479999999977</c:v>
                </c:pt>
                <c:pt idx="2154">
                  <c:v>3.3998719999999967</c:v>
                </c:pt>
                <c:pt idx="2155">
                  <c:v>3.4521449999999967</c:v>
                </c:pt>
                <c:pt idx="2156">
                  <c:v>3.4639030000000002</c:v>
                </c:pt>
                <c:pt idx="2157">
                  <c:v>3.3854929999999968</c:v>
                </c:pt>
                <c:pt idx="2158">
                  <c:v>3.3643049999999999</c:v>
                </c:pt>
                <c:pt idx="2159">
                  <c:v>3.4619209999999998</c:v>
                </c:pt>
                <c:pt idx="2160">
                  <c:v>3.542824</c:v>
                </c:pt>
                <c:pt idx="2161">
                  <c:v>3.5912539999999966</c:v>
                </c:pt>
                <c:pt idx="2162">
                  <c:v>3.606392</c:v>
                </c:pt>
                <c:pt idx="2163">
                  <c:v>3.5610369999999998</c:v>
                </c:pt>
                <c:pt idx="2164">
                  <c:v>3.5717149999999998</c:v>
                </c:pt>
                <c:pt idx="2165">
                  <c:v>3.6777989999999998</c:v>
                </c:pt>
                <c:pt idx="2166">
                  <c:v>3.7676050000000001</c:v>
                </c:pt>
                <c:pt idx="2167">
                  <c:v>3.8314089999999932</c:v>
                </c:pt>
                <c:pt idx="2168">
                  <c:v>3.8709179999999987</c:v>
                </c:pt>
                <c:pt idx="2169">
                  <c:v>3.873993</c:v>
                </c:pt>
                <c:pt idx="2170">
                  <c:v>3.893974</c:v>
                </c:pt>
                <c:pt idx="2171">
                  <c:v>3.9377909999999998</c:v>
                </c:pt>
                <c:pt idx="2172">
                  <c:v>4.0315180000000002</c:v>
                </c:pt>
                <c:pt idx="2173">
                  <c:v>4.1914129999999945</c:v>
                </c:pt>
                <c:pt idx="2174">
                  <c:v>4.2408159999999926</c:v>
                </c:pt>
                <c:pt idx="2175">
                  <c:v>4.1524129999999904</c:v>
                </c:pt>
                <c:pt idx="2176">
                  <c:v>4.1966200000000002</c:v>
                </c:pt>
                <c:pt idx="2177">
                  <c:v>4.3964889999999945</c:v>
                </c:pt>
                <c:pt idx="2178">
                  <c:v>4.5474239999999995</c:v>
                </c:pt>
                <c:pt idx="2179">
                  <c:v>4.6442829999999926</c:v>
                </c:pt>
                <c:pt idx="2180">
                  <c:v>4.787833</c:v>
                </c:pt>
                <c:pt idx="2181">
                  <c:v>4.9800149999999945</c:v>
                </c:pt>
                <c:pt idx="2182">
                  <c:v>5.1213439999999997</c:v>
                </c:pt>
                <c:pt idx="2183">
                  <c:v>5.2128220000000001</c:v>
                </c:pt>
                <c:pt idx="2184">
                  <c:v>5.3214889999999926</c:v>
                </c:pt>
                <c:pt idx="2185">
                  <c:v>5.4460230000000092</c:v>
                </c:pt>
                <c:pt idx="2186">
                  <c:v>5.5467019999999998</c:v>
                </c:pt>
                <c:pt idx="2187">
                  <c:v>5.6266489999999996</c:v>
                </c:pt>
                <c:pt idx="2188">
                  <c:v>5.7628329999999917</c:v>
                </c:pt>
                <c:pt idx="2189">
                  <c:v>5.9450209999999997</c:v>
                </c:pt>
                <c:pt idx="2190">
                  <c:v>6.0794160000000002</c:v>
                </c:pt>
                <c:pt idx="2191">
                  <c:v>6.1770439999999995</c:v>
                </c:pt>
                <c:pt idx="2192">
                  <c:v>6.294289</c:v>
                </c:pt>
                <c:pt idx="2193">
                  <c:v>6.4257400000000002</c:v>
                </c:pt>
                <c:pt idx="2194">
                  <c:v>6.6020149999999855</c:v>
                </c:pt>
                <c:pt idx="2195">
                  <c:v>6.8088030000000002</c:v>
                </c:pt>
                <c:pt idx="2196">
                  <c:v>7.0948389999999932</c:v>
                </c:pt>
                <c:pt idx="2197">
                  <c:v>7.4315410000000082</c:v>
                </c:pt>
                <c:pt idx="2198">
                  <c:v>7.641877</c:v>
                </c:pt>
                <c:pt idx="2199">
                  <c:v>7.7764030000000082</c:v>
                </c:pt>
                <c:pt idx="2200">
                  <c:v>8.1726880000000008</c:v>
                </c:pt>
                <c:pt idx="2201">
                  <c:v>8.7161109999999997</c:v>
                </c:pt>
                <c:pt idx="2202">
                  <c:v>9.1251709999999999</c:v>
                </c:pt>
                <c:pt idx="2203">
                  <c:v>9.4634100000000068</c:v>
                </c:pt>
                <c:pt idx="2204">
                  <c:v>9.8371860000000027</c:v>
                </c:pt>
                <c:pt idx="2205">
                  <c:v>10.22847</c:v>
                </c:pt>
                <c:pt idx="2206">
                  <c:v>10.518650000000001</c:v>
                </c:pt>
                <c:pt idx="2207">
                  <c:v>10.76233</c:v>
                </c:pt>
                <c:pt idx="2208">
                  <c:v>11.03077</c:v>
                </c:pt>
                <c:pt idx="2209">
                  <c:v>11.30982</c:v>
                </c:pt>
                <c:pt idx="2210">
                  <c:v>11.816980000000004</c:v>
                </c:pt>
                <c:pt idx="2211">
                  <c:v>12.41498</c:v>
                </c:pt>
                <c:pt idx="2212">
                  <c:v>12.90138</c:v>
                </c:pt>
                <c:pt idx="2213">
                  <c:v>13.34647</c:v>
                </c:pt>
                <c:pt idx="2214">
                  <c:v>13.92672</c:v>
                </c:pt>
                <c:pt idx="2215">
                  <c:v>14.553230000000006</c:v>
                </c:pt>
                <c:pt idx="2216">
                  <c:v>15.325800000000006</c:v>
                </c:pt>
                <c:pt idx="2217">
                  <c:v>16.144490000000001</c:v>
                </c:pt>
                <c:pt idx="2218">
                  <c:v>16.901219999999967</c:v>
                </c:pt>
                <c:pt idx="2219">
                  <c:v>17.639970000000044</c:v>
                </c:pt>
                <c:pt idx="2220">
                  <c:v>18.445509999999942</c:v>
                </c:pt>
                <c:pt idx="2221">
                  <c:v>19.268719999999934</c:v>
                </c:pt>
                <c:pt idx="2222">
                  <c:v>20.337679999999999</c:v>
                </c:pt>
                <c:pt idx="2223">
                  <c:v>21.466170000000002</c:v>
                </c:pt>
                <c:pt idx="2224">
                  <c:v>22.578900000000001</c:v>
                </c:pt>
                <c:pt idx="2225">
                  <c:v>23.68817</c:v>
                </c:pt>
                <c:pt idx="2226">
                  <c:v>25.545870000000001</c:v>
                </c:pt>
                <c:pt idx="2227">
                  <c:v>27.551480000000005</c:v>
                </c:pt>
                <c:pt idx="2228">
                  <c:v>29.568189999999966</c:v>
                </c:pt>
                <c:pt idx="2229">
                  <c:v>31.586860000000001</c:v>
                </c:pt>
                <c:pt idx="2230">
                  <c:v>35.125670000000056</c:v>
                </c:pt>
                <c:pt idx="2231">
                  <c:v>38.901649999999997</c:v>
                </c:pt>
                <c:pt idx="2232">
                  <c:v>45.07714</c:v>
                </c:pt>
                <c:pt idx="2233">
                  <c:v>51.580550000000002</c:v>
                </c:pt>
                <c:pt idx="2234">
                  <c:v>59.713790000000003</c:v>
                </c:pt>
                <c:pt idx="2235">
                  <c:v>68.038319999999999</c:v>
                </c:pt>
                <c:pt idx="2236">
                  <c:v>79.720579999999998</c:v>
                </c:pt>
                <c:pt idx="2237">
                  <c:v>91.734989999999996</c:v>
                </c:pt>
                <c:pt idx="2238">
                  <c:v>92.641689999999997</c:v>
                </c:pt>
                <c:pt idx="2239">
                  <c:v>92.647830000000013</c:v>
                </c:pt>
                <c:pt idx="2240">
                  <c:v>92.765990000000002</c:v>
                </c:pt>
                <c:pt idx="2241">
                  <c:v>92.891300000000001</c:v>
                </c:pt>
                <c:pt idx="2242">
                  <c:v>93.054019999999994</c:v>
                </c:pt>
                <c:pt idx="2243">
                  <c:v>93.218530000000001</c:v>
                </c:pt>
                <c:pt idx="2244">
                  <c:v>93.490399999999994</c:v>
                </c:pt>
                <c:pt idx="2245">
                  <c:v>93.765600000000006</c:v>
                </c:pt>
                <c:pt idx="2246">
                  <c:v>93.61830999999998</c:v>
                </c:pt>
                <c:pt idx="2247">
                  <c:v>93.464560000000134</c:v>
                </c:pt>
                <c:pt idx="2248">
                  <c:v>93.619370000000004</c:v>
                </c:pt>
                <c:pt idx="2249">
                  <c:v>93.768329999999992</c:v>
                </c:pt>
                <c:pt idx="2250">
                  <c:v>93.718789999999998</c:v>
                </c:pt>
                <c:pt idx="2251">
                  <c:v>93.673579999999959</c:v>
                </c:pt>
                <c:pt idx="2252">
                  <c:v>93.699910000000003</c:v>
                </c:pt>
                <c:pt idx="2253">
                  <c:v>93.707369999999997</c:v>
                </c:pt>
                <c:pt idx="2254">
                  <c:v>93.513850000000005</c:v>
                </c:pt>
                <c:pt idx="2255">
                  <c:v>93.338589999999982</c:v>
                </c:pt>
                <c:pt idx="2256">
                  <c:v>93.30453</c:v>
                </c:pt>
                <c:pt idx="2257">
                  <c:v>93.301590000000004</c:v>
                </c:pt>
                <c:pt idx="2258">
                  <c:v>93.485020000000006</c:v>
                </c:pt>
                <c:pt idx="2259">
                  <c:v>93.66395</c:v>
                </c:pt>
                <c:pt idx="2260">
                  <c:v>93.821079999999981</c:v>
                </c:pt>
                <c:pt idx="2261">
                  <c:v>93.907539999999997</c:v>
                </c:pt>
                <c:pt idx="2262">
                  <c:v>93.711709999999997</c:v>
                </c:pt>
                <c:pt idx="2263">
                  <c:v>93.578229999999991</c:v>
                </c:pt>
                <c:pt idx="2264">
                  <c:v>93.654849999999982</c:v>
                </c:pt>
                <c:pt idx="2265">
                  <c:v>93.751220000000146</c:v>
                </c:pt>
                <c:pt idx="2266">
                  <c:v>93.904460000000114</c:v>
                </c:pt>
                <c:pt idx="2267">
                  <c:v>93.989540000000005</c:v>
                </c:pt>
                <c:pt idx="2268">
                  <c:v>93.904390000000006</c:v>
                </c:pt>
                <c:pt idx="2269">
                  <c:v>93.811940000000007</c:v>
                </c:pt>
                <c:pt idx="2270">
                  <c:v>93.703580000000002</c:v>
                </c:pt>
                <c:pt idx="2271">
                  <c:v>93.649680000000004</c:v>
                </c:pt>
                <c:pt idx="2272">
                  <c:v>93.69999</c:v>
                </c:pt>
                <c:pt idx="2273">
                  <c:v>93.750020000000006</c:v>
                </c:pt>
                <c:pt idx="2274">
                  <c:v>93.799549999999996</c:v>
                </c:pt>
                <c:pt idx="2275">
                  <c:v>93.871089999999981</c:v>
                </c:pt>
                <c:pt idx="2276">
                  <c:v>93.975589999999983</c:v>
                </c:pt>
                <c:pt idx="2277">
                  <c:v>93.917350000000027</c:v>
                </c:pt>
                <c:pt idx="2278">
                  <c:v>93.642569999999992</c:v>
                </c:pt>
                <c:pt idx="2279">
                  <c:v>93.555199999999999</c:v>
                </c:pt>
                <c:pt idx="2280">
                  <c:v>93.689869999999999</c:v>
                </c:pt>
                <c:pt idx="2281">
                  <c:v>93.787670000000006</c:v>
                </c:pt>
                <c:pt idx="2282">
                  <c:v>93.846490000000003</c:v>
                </c:pt>
                <c:pt idx="2283">
                  <c:v>93.846339999999998</c:v>
                </c:pt>
                <c:pt idx="2284">
                  <c:v>93.790600000000026</c:v>
                </c:pt>
                <c:pt idx="2285">
                  <c:v>93.752549999999999</c:v>
                </c:pt>
                <c:pt idx="2286">
                  <c:v>93.729320000000001</c:v>
                </c:pt>
                <c:pt idx="2287">
                  <c:v>93.693709999999982</c:v>
                </c:pt>
                <c:pt idx="2288">
                  <c:v>93.648809999999983</c:v>
                </c:pt>
                <c:pt idx="2289">
                  <c:v>93.721540000000005</c:v>
                </c:pt>
                <c:pt idx="2290">
                  <c:v>93.87247999999984</c:v>
                </c:pt>
                <c:pt idx="2291">
                  <c:v>93.944990000000161</c:v>
                </c:pt>
                <c:pt idx="2292">
                  <c:v>93.971310000000003</c:v>
                </c:pt>
                <c:pt idx="2293">
                  <c:v>93.901889999999995</c:v>
                </c:pt>
                <c:pt idx="2294">
                  <c:v>93.782679999999999</c:v>
                </c:pt>
                <c:pt idx="2295">
                  <c:v>93.7363</c:v>
                </c:pt>
                <c:pt idx="2296">
                  <c:v>93.723140000000001</c:v>
                </c:pt>
                <c:pt idx="2297">
                  <c:v>93.787470000000013</c:v>
                </c:pt>
                <c:pt idx="2298">
                  <c:v>93.88266999999999</c:v>
                </c:pt>
                <c:pt idx="2299">
                  <c:v>93.935860000000005</c:v>
                </c:pt>
                <c:pt idx="2300">
                  <c:v>93.974559999999997</c:v>
                </c:pt>
                <c:pt idx="2301">
                  <c:v>93.956469999999996</c:v>
                </c:pt>
                <c:pt idx="2302">
                  <c:v>93.921639999999996</c:v>
                </c:pt>
                <c:pt idx="2303">
                  <c:v>93.868210000000005</c:v>
                </c:pt>
                <c:pt idx="2304">
                  <c:v>93.810159999999996</c:v>
                </c:pt>
                <c:pt idx="2305">
                  <c:v>93.807320000000004</c:v>
                </c:pt>
                <c:pt idx="2306">
                  <c:v>93.815829999999991</c:v>
                </c:pt>
                <c:pt idx="2307">
                  <c:v>93.81438</c:v>
                </c:pt>
                <c:pt idx="2308">
                  <c:v>93.811290000000113</c:v>
                </c:pt>
                <c:pt idx="2309">
                  <c:v>93.679859999999948</c:v>
                </c:pt>
                <c:pt idx="2310">
                  <c:v>93.53201</c:v>
                </c:pt>
                <c:pt idx="2311">
                  <c:v>93.678889999999825</c:v>
                </c:pt>
                <c:pt idx="2312">
                  <c:v>93.853059999999999</c:v>
                </c:pt>
                <c:pt idx="2313">
                  <c:v>93.853319999999982</c:v>
                </c:pt>
                <c:pt idx="2314">
                  <c:v>93.843260000000129</c:v>
                </c:pt>
                <c:pt idx="2315">
                  <c:v>93.857290000000006</c:v>
                </c:pt>
                <c:pt idx="2316">
                  <c:v>93.871889999999979</c:v>
                </c:pt>
                <c:pt idx="2317">
                  <c:v>93.796040000000005</c:v>
                </c:pt>
                <c:pt idx="2318">
                  <c:v>93.723060000000004</c:v>
                </c:pt>
                <c:pt idx="2319">
                  <c:v>93.743960000000129</c:v>
                </c:pt>
                <c:pt idx="2320">
                  <c:v>93.771770000000004</c:v>
                </c:pt>
                <c:pt idx="2321">
                  <c:v>93.911090000000129</c:v>
                </c:pt>
                <c:pt idx="2322">
                  <c:v>94.040319999999994</c:v>
                </c:pt>
                <c:pt idx="2323">
                  <c:v>94.063550000000006</c:v>
                </c:pt>
                <c:pt idx="2324">
                  <c:v>94.058059999999998</c:v>
                </c:pt>
                <c:pt idx="2325">
                  <c:v>93.832819999999998</c:v>
                </c:pt>
                <c:pt idx="2326">
                  <c:v>93.658230000000003</c:v>
                </c:pt>
                <c:pt idx="2327">
                  <c:v>93.784390000000002</c:v>
                </c:pt>
                <c:pt idx="2328">
                  <c:v>93.874849999999981</c:v>
                </c:pt>
                <c:pt idx="2329">
                  <c:v>93.794349999999994</c:v>
                </c:pt>
                <c:pt idx="2330">
                  <c:v>93.746600000000129</c:v>
                </c:pt>
                <c:pt idx="2331">
                  <c:v>93.82862999999999</c:v>
                </c:pt>
                <c:pt idx="2332">
                  <c:v>93.867080000000001</c:v>
                </c:pt>
                <c:pt idx="2333">
                  <c:v>93.759479999999982</c:v>
                </c:pt>
                <c:pt idx="2334">
                  <c:v>93.703729999999993</c:v>
                </c:pt>
                <c:pt idx="2335">
                  <c:v>93.796610000000129</c:v>
                </c:pt>
                <c:pt idx="2336">
                  <c:v>93.857479999999981</c:v>
                </c:pt>
                <c:pt idx="2337">
                  <c:v>93.838909999999998</c:v>
                </c:pt>
                <c:pt idx="2338">
                  <c:v>93.838419999999999</c:v>
                </c:pt>
                <c:pt idx="2339">
                  <c:v>93.877120000000005</c:v>
                </c:pt>
                <c:pt idx="2340">
                  <c:v>93.861180000000004</c:v>
                </c:pt>
                <c:pt idx="2341">
                  <c:v>93.741200000000134</c:v>
                </c:pt>
                <c:pt idx="2342">
                  <c:v>93.672899999999871</c:v>
                </c:pt>
                <c:pt idx="2343">
                  <c:v>93.691479999999999</c:v>
                </c:pt>
                <c:pt idx="2344">
                  <c:v>93.753590000000003</c:v>
                </c:pt>
                <c:pt idx="2345">
                  <c:v>93.880529999999993</c:v>
                </c:pt>
                <c:pt idx="2346">
                  <c:v>93.949520000000149</c:v>
                </c:pt>
                <c:pt idx="2347">
                  <c:v>93.941779999999994</c:v>
                </c:pt>
                <c:pt idx="2348">
                  <c:v>93.902439999999999</c:v>
                </c:pt>
                <c:pt idx="2349">
                  <c:v>93.825809999999919</c:v>
                </c:pt>
                <c:pt idx="2350">
                  <c:v>93.788409999999999</c:v>
                </c:pt>
                <c:pt idx="2351">
                  <c:v>93.792280000000005</c:v>
                </c:pt>
                <c:pt idx="2352">
                  <c:v>93.82611</c:v>
                </c:pt>
                <c:pt idx="2353">
                  <c:v>93.888029999999986</c:v>
                </c:pt>
                <c:pt idx="2354">
                  <c:v>93.947420000000179</c:v>
                </c:pt>
                <c:pt idx="2355">
                  <c:v>94.0047</c:v>
                </c:pt>
                <c:pt idx="2356">
                  <c:v>93.933750000000003</c:v>
                </c:pt>
                <c:pt idx="2357">
                  <c:v>93.767330000000001</c:v>
                </c:pt>
                <c:pt idx="2358">
                  <c:v>93.654489999999981</c:v>
                </c:pt>
                <c:pt idx="2359">
                  <c:v>93.577089999999998</c:v>
                </c:pt>
                <c:pt idx="2360">
                  <c:v>93.63679999999998</c:v>
                </c:pt>
                <c:pt idx="2361">
                  <c:v>93.776899999999998</c:v>
                </c:pt>
                <c:pt idx="2362">
                  <c:v>93.82262999999999</c:v>
                </c:pt>
                <c:pt idx="2363">
                  <c:v>93.81953</c:v>
                </c:pt>
                <c:pt idx="2364">
                  <c:v>93.664749999999998</c:v>
                </c:pt>
                <c:pt idx="2365">
                  <c:v>93.441060000000135</c:v>
                </c:pt>
                <c:pt idx="2366">
                  <c:v>81.130899999999983</c:v>
                </c:pt>
                <c:pt idx="2367">
                  <c:v>64.035319999999999</c:v>
                </c:pt>
                <c:pt idx="2368">
                  <c:v>72.606799999999978</c:v>
                </c:pt>
                <c:pt idx="2369">
                  <c:v>89.973799999999983</c:v>
                </c:pt>
                <c:pt idx="2370">
                  <c:v>58.32705</c:v>
                </c:pt>
                <c:pt idx="2371">
                  <c:v>12.322340000000002</c:v>
                </c:pt>
                <c:pt idx="2372">
                  <c:v>39.987069999999996</c:v>
                </c:pt>
                <c:pt idx="2373">
                  <c:v>85.831549999999993</c:v>
                </c:pt>
                <c:pt idx="2374">
                  <c:v>55.440400000000004</c:v>
                </c:pt>
                <c:pt idx="2375">
                  <c:v>9.5201600000000006</c:v>
                </c:pt>
                <c:pt idx="2376">
                  <c:v>42.105360000000012</c:v>
                </c:pt>
                <c:pt idx="2377">
                  <c:v>87.550439999999981</c:v>
                </c:pt>
                <c:pt idx="2378">
                  <c:v>52.207950000000011</c:v>
                </c:pt>
                <c:pt idx="2379">
                  <c:v>6.6599219999999955</c:v>
                </c:pt>
                <c:pt idx="2380">
                  <c:v>3.0520689999999941</c:v>
                </c:pt>
                <c:pt idx="2381">
                  <c:v>3.2687980000000012</c:v>
                </c:pt>
                <c:pt idx="2382">
                  <c:v>3.2068110000000001</c:v>
                </c:pt>
                <c:pt idx="2383">
                  <c:v>3.1286339999999999</c:v>
                </c:pt>
                <c:pt idx="2384">
                  <c:v>3.2501699999999998</c:v>
                </c:pt>
                <c:pt idx="2385">
                  <c:v>3.3766339999999961</c:v>
                </c:pt>
                <c:pt idx="2386">
                  <c:v>3.2945859999999998</c:v>
                </c:pt>
                <c:pt idx="2387">
                  <c:v>3.2156499999999961</c:v>
                </c:pt>
                <c:pt idx="2388">
                  <c:v>3.2342270000000002</c:v>
                </c:pt>
                <c:pt idx="2389">
                  <c:v>3.2535380000000012</c:v>
                </c:pt>
                <c:pt idx="2390">
                  <c:v>3.2844989999999998</c:v>
                </c:pt>
                <c:pt idx="2391">
                  <c:v>3.3100069999999966</c:v>
                </c:pt>
                <c:pt idx="2392">
                  <c:v>3.2790449999999987</c:v>
                </c:pt>
                <c:pt idx="2393">
                  <c:v>3.249619</c:v>
                </c:pt>
                <c:pt idx="2394">
                  <c:v>3.2318169999999977</c:v>
                </c:pt>
                <c:pt idx="2395">
                  <c:v>3.2275150000000012</c:v>
                </c:pt>
                <c:pt idx="2396">
                  <c:v>3.3025869999999977</c:v>
                </c:pt>
                <c:pt idx="2397">
                  <c:v>3.3597699999999966</c:v>
                </c:pt>
                <c:pt idx="2398">
                  <c:v>3.3319039999999966</c:v>
                </c:pt>
                <c:pt idx="2399">
                  <c:v>3.325199</c:v>
                </c:pt>
                <c:pt idx="2400">
                  <c:v>3.4018289999999967</c:v>
                </c:pt>
                <c:pt idx="2401">
                  <c:v>3.4469699999999968</c:v>
                </c:pt>
                <c:pt idx="2402">
                  <c:v>3.3873690000000001</c:v>
                </c:pt>
                <c:pt idx="2403">
                  <c:v>3.3631579999999999</c:v>
                </c:pt>
                <c:pt idx="2404">
                  <c:v>3.4397779999999987</c:v>
                </c:pt>
                <c:pt idx="2405">
                  <c:v>3.5030190000000001</c:v>
                </c:pt>
                <c:pt idx="2406">
                  <c:v>3.5332059999999967</c:v>
                </c:pt>
                <c:pt idx="2407">
                  <c:v>3.5579960000000002</c:v>
                </c:pt>
                <c:pt idx="2408">
                  <c:v>3.5711549999999987</c:v>
                </c:pt>
                <c:pt idx="2409">
                  <c:v>3.6022349999999999</c:v>
                </c:pt>
                <c:pt idx="2410">
                  <c:v>3.6672539999999998</c:v>
                </c:pt>
                <c:pt idx="2411">
                  <c:v>3.7053360000000035</c:v>
                </c:pt>
                <c:pt idx="2412">
                  <c:v>3.6983700000000002</c:v>
                </c:pt>
                <c:pt idx="2413">
                  <c:v>3.7122889999999966</c:v>
                </c:pt>
                <c:pt idx="2414">
                  <c:v>3.7571829999999999</c:v>
                </c:pt>
                <c:pt idx="2415">
                  <c:v>3.833796</c:v>
                </c:pt>
                <c:pt idx="2416">
                  <c:v>3.952222999999996</c:v>
                </c:pt>
                <c:pt idx="2417">
                  <c:v>4.0450149999999914</c:v>
                </c:pt>
                <c:pt idx="2418">
                  <c:v>4.1077039999999965</c:v>
                </c:pt>
                <c:pt idx="2419">
                  <c:v>4.1178419999999916</c:v>
                </c:pt>
                <c:pt idx="2420">
                  <c:v>4.0729480000000002</c:v>
                </c:pt>
                <c:pt idx="2421">
                  <c:v>4.0852950000000003</c:v>
                </c:pt>
                <c:pt idx="2422">
                  <c:v>4.1510879999999917</c:v>
                </c:pt>
                <c:pt idx="2423">
                  <c:v>4.2312440000000082</c:v>
                </c:pt>
                <c:pt idx="2424">
                  <c:v>4.3233539999999975</c:v>
                </c:pt>
                <c:pt idx="2425">
                  <c:v>4.3665549999999884</c:v>
                </c:pt>
                <c:pt idx="2426">
                  <c:v>4.3735210000000002</c:v>
                </c:pt>
                <c:pt idx="2427">
                  <c:v>4.4700930000000092</c:v>
                </c:pt>
                <c:pt idx="2428">
                  <c:v>4.6256729999999955</c:v>
                </c:pt>
                <c:pt idx="2429">
                  <c:v>4.644863</c:v>
                </c:pt>
                <c:pt idx="2430">
                  <c:v>4.5844879999999932</c:v>
                </c:pt>
                <c:pt idx="2431">
                  <c:v>4.6360279999999996</c:v>
                </c:pt>
                <c:pt idx="2432">
                  <c:v>4.7451670000000004</c:v>
                </c:pt>
                <c:pt idx="2433">
                  <c:v>4.8132440000000001</c:v>
                </c:pt>
                <c:pt idx="2434">
                  <c:v>4.8627819999999904</c:v>
                </c:pt>
                <c:pt idx="2435">
                  <c:v>4.8901099999999955</c:v>
                </c:pt>
                <c:pt idx="2436">
                  <c:v>4.9086869999999996</c:v>
                </c:pt>
                <c:pt idx="2437">
                  <c:v>5.0883659999999997</c:v>
                </c:pt>
                <c:pt idx="2438">
                  <c:v>5.3228979999999932</c:v>
                </c:pt>
                <c:pt idx="2439">
                  <c:v>5.4279179999999885</c:v>
                </c:pt>
                <c:pt idx="2440">
                  <c:v>5.4952509999999997</c:v>
                </c:pt>
                <c:pt idx="2441">
                  <c:v>5.5806199999999997</c:v>
                </c:pt>
                <c:pt idx="2442">
                  <c:v>5.6704080000000001</c:v>
                </c:pt>
                <c:pt idx="2443">
                  <c:v>5.7717980000000102</c:v>
                </c:pt>
                <c:pt idx="2444">
                  <c:v>5.8755059999999926</c:v>
                </c:pt>
                <c:pt idx="2445">
                  <c:v>5.9619</c:v>
                </c:pt>
                <c:pt idx="2446">
                  <c:v>6.0455059999999916</c:v>
                </c:pt>
                <c:pt idx="2447">
                  <c:v>6.1586790000000002</c:v>
                </c:pt>
                <c:pt idx="2448">
                  <c:v>6.2755720000000004</c:v>
                </c:pt>
                <c:pt idx="2449">
                  <c:v>6.3732600000000081</c:v>
                </c:pt>
                <c:pt idx="2450">
                  <c:v>6.4692520000000071</c:v>
                </c:pt>
                <c:pt idx="2451">
                  <c:v>6.5491080000000004</c:v>
                </c:pt>
                <c:pt idx="2452">
                  <c:v>6.6280499999999956</c:v>
                </c:pt>
                <c:pt idx="2453">
                  <c:v>6.9190449999999997</c:v>
                </c:pt>
                <c:pt idx="2454">
                  <c:v>7.2151329999999945</c:v>
                </c:pt>
                <c:pt idx="2455">
                  <c:v>7.4133100000000001</c:v>
                </c:pt>
                <c:pt idx="2456">
                  <c:v>7.6071029999999933</c:v>
                </c:pt>
                <c:pt idx="2457">
                  <c:v>7.6698069999999916</c:v>
                </c:pt>
                <c:pt idx="2458">
                  <c:v>7.7336230000000112</c:v>
                </c:pt>
                <c:pt idx="2459">
                  <c:v>7.8148869999999855</c:v>
                </c:pt>
                <c:pt idx="2460">
                  <c:v>7.9035640000000003</c:v>
                </c:pt>
                <c:pt idx="2461">
                  <c:v>8.0676400000000008</c:v>
                </c:pt>
                <c:pt idx="2462">
                  <c:v>8.237778999999998</c:v>
                </c:pt>
                <c:pt idx="2463">
                  <c:v>8.4529350000000161</c:v>
                </c:pt>
                <c:pt idx="2464">
                  <c:v>8.6447729999999972</c:v>
                </c:pt>
                <c:pt idx="2465">
                  <c:v>8.7004980000000014</c:v>
                </c:pt>
                <c:pt idx="2466">
                  <c:v>8.7938670000000005</c:v>
                </c:pt>
                <c:pt idx="2467">
                  <c:v>9.0648110000000006</c:v>
                </c:pt>
                <c:pt idx="2468">
                  <c:v>9.2892039999999998</c:v>
                </c:pt>
                <c:pt idx="2469">
                  <c:v>9.3317810000000012</c:v>
                </c:pt>
                <c:pt idx="2470">
                  <c:v>9.3569130000000005</c:v>
                </c:pt>
                <c:pt idx="2471">
                  <c:v>9.3243989999999997</c:v>
                </c:pt>
                <c:pt idx="2472">
                  <c:v>9.3910330000000002</c:v>
                </c:pt>
                <c:pt idx="2473">
                  <c:v>9.7385330000000003</c:v>
                </c:pt>
                <c:pt idx="2474">
                  <c:v>9.9550290000000068</c:v>
                </c:pt>
                <c:pt idx="2475">
                  <c:v>9.8497730000000008</c:v>
                </c:pt>
                <c:pt idx="2476">
                  <c:v>9.8388039999999997</c:v>
                </c:pt>
                <c:pt idx="2477">
                  <c:v>10.02997</c:v>
                </c:pt>
                <c:pt idx="2478">
                  <c:v>10.283720000000001</c:v>
                </c:pt>
                <c:pt idx="2479">
                  <c:v>10.65521</c:v>
                </c:pt>
                <c:pt idx="2480">
                  <c:v>10.88092</c:v>
                </c:pt>
                <c:pt idx="2481">
                  <c:v>10.863890000000014</c:v>
                </c:pt>
                <c:pt idx="2482">
                  <c:v>10.89156</c:v>
                </c:pt>
                <c:pt idx="2483">
                  <c:v>10.985230000000014</c:v>
                </c:pt>
                <c:pt idx="2484">
                  <c:v>11.1495</c:v>
                </c:pt>
                <c:pt idx="2485">
                  <c:v>11.406510000000004</c:v>
                </c:pt>
                <c:pt idx="2486">
                  <c:v>11.624560000000001</c:v>
                </c:pt>
                <c:pt idx="2487">
                  <c:v>11.79715</c:v>
                </c:pt>
                <c:pt idx="2488">
                  <c:v>12.02209</c:v>
                </c:pt>
                <c:pt idx="2489">
                  <c:v>12.301480000000014</c:v>
                </c:pt>
                <c:pt idx="2490">
                  <c:v>12.536810000000001</c:v>
                </c:pt>
                <c:pt idx="2491">
                  <c:v>12.731069999999999</c:v>
                </c:pt>
                <c:pt idx="2492">
                  <c:v>12.883460000000015</c:v>
                </c:pt>
                <c:pt idx="2493">
                  <c:v>13.001100000000001</c:v>
                </c:pt>
                <c:pt idx="2494">
                  <c:v>13.21583</c:v>
                </c:pt>
                <c:pt idx="2495">
                  <c:v>13.50225</c:v>
                </c:pt>
                <c:pt idx="2496">
                  <c:v>13.77739</c:v>
                </c:pt>
                <c:pt idx="2497">
                  <c:v>14.04524</c:v>
                </c:pt>
                <c:pt idx="2498">
                  <c:v>14.479520000000004</c:v>
                </c:pt>
                <c:pt idx="2499">
                  <c:v>15.01057</c:v>
                </c:pt>
                <c:pt idx="2500">
                  <c:v>15.483650000000004</c:v>
                </c:pt>
                <c:pt idx="2501">
                  <c:v>15.92723</c:v>
                </c:pt>
                <c:pt idx="2502">
                  <c:v>16.550660000000001</c:v>
                </c:pt>
                <c:pt idx="2503">
                  <c:v>17.25495000000004</c:v>
                </c:pt>
                <c:pt idx="2504">
                  <c:v>17.769189999999963</c:v>
                </c:pt>
                <c:pt idx="2505">
                  <c:v>18.208789999999965</c:v>
                </c:pt>
                <c:pt idx="2506">
                  <c:v>19.078209999999967</c:v>
                </c:pt>
                <c:pt idx="2507">
                  <c:v>20.092849999999967</c:v>
                </c:pt>
                <c:pt idx="2508">
                  <c:v>20.693370000000005</c:v>
                </c:pt>
                <c:pt idx="2509">
                  <c:v>21.173980000000036</c:v>
                </c:pt>
                <c:pt idx="2510">
                  <c:v>21.744859999999999</c:v>
                </c:pt>
                <c:pt idx="2511">
                  <c:v>22.337850000000053</c:v>
                </c:pt>
                <c:pt idx="2512">
                  <c:v>23.288479999999961</c:v>
                </c:pt>
                <c:pt idx="2513">
                  <c:v>24.311100000000028</c:v>
                </c:pt>
                <c:pt idx="2514">
                  <c:v>25.558199999999989</c:v>
                </c:pt>
                <c:pt idx="2515">
                  <c:v>26.841699999999989</c:v>
                </c:pt>
                <c:pt idx="2516">
                  <c:v>28.552759999999989</c:v>
                </c:pt>
                <c:pt idx="2517">
                  <c:v>30.316579999999988</c:v>
                </c:pt>
                <c:pt idx="2518">
                  <c:v>31.634200000000028</c:v>
                </c:pt>
                <c:pt idx="2519">
                  <c:v>32.911979999999993</c:v>
                </c:pt>
                <c:pt idx="2520">
                  <c:v>34.39246</c:v>
                </c:pt>
                <c:pt idx="2521">
                  <c:v>35.883839999999999</c:v>
                </c:pt>
                <c:pt idx="2522">
                  <c:v>36.988770000000002</c:v>
                </c:pt>
                <c:pt idx="2523">
                  <c:v>38.083030000000001</c:v>
                </c:pt>
                <c:pt idx="2524">
                  <c:v>38.98854</c:v>
                </c:pt>
                <c:pt idx="2525">
                  <c:v>39.916069999999998</c:v>
                </c:pt>
                <c:pt idx="2526">
                  <c:v>41.477879999999999</c:v>
                </c:pt>
                <c:pt idx="2527">
                  <c:v>43.062470000000012</c:v>
                </c:pt>
                <c:pt idx="2528">
                  <c:v>44.986489999999996</c:v>
                </c:pt>
                <c:pt idx="2529">
                  <c:v>46.914960000000001</c:v>
                </c:pt>
                <c:pt idx="2530">
                  <c:v>48.883089999999996</c:v>
                </c:pt>
                <c:pt idx="2531">
                  <c:v>51.053020000000004</c:v>
                </c:pt>
                <c:pt idx="2532">
                  <c:v>54.719280000000005</c:v>
                </c:pt>
                <c:pt idx="2533">
                  <c:v>58.798810000000074</c:v>
                </c:pt>
                <c:pt idx="2534">
                  <c:v>65.272829999999999</c:v>
                </c:pt>
                <c:pt idx="2535">
                  <c:v>71.900189999999995</c:v>
                </c:pt>
                <c:pt idx="2536">
                  <c:v>79.253620000000026</c:v>
                </c:pt>
                <c:pt idx="2537">
                  <c:v>85.719190000000026</c:v>
                </c:pt>
                <c:pt idx="2538">
                  <c:v>88.744530000000026</c:v>
                </c:pt>
                <c:pt idx="2539">
                  <c:v>91.227469999999997</c:v>
                </c:pt>
                <c:pt idx="2540">
                  <c:v>91.926339999999982</c:v>
                </c:pt>
                <c:pt idx="2541">
                  <c:v>92.496970000000005</c:v>
                </c:pt>
                <c:pt idx="2542">
                  <c:v>92.705939999999998</c:v>
                </c:pt>
                <c:pt idx="2543">
                  <c:v>92.918779999999998</c:v>
                </c:pt>
                <c:pt idx="2544">
                  <c:v>93.140900000000002</c:v>
                </c:pt>
                <c:pt idx="2545">
                  <c:v>93.295590000000004</c:v>
                </c:pt>
                <c:pt idx="2546">
                  <c:v>93.306429999999992</c:v>
                </c:pt>
                <c:pt idx="2547">
                  <c:v>93.33556999999999</c:v>
                </c:pt>
                <c:pt idx="2548">
                  <c:v>93.399050000000003</c:v>
                </c:pt>
                <c:pt idx="2549">
                  <c:v>93.485820000000004</c:v>
                </c:pt>
                <c:pt idx="2550">
                  <c:v>93.611230000000006</c:v>
                </c:pt>
                <c:pt idx="2551">
                  <c:v>93.701809999999995</c:v>
                </c:pt>
                <c:pt idx="2552">
                  <c:v>93.741290000000134</c:v>
                </c:pt>
                <c:pt idx="2553">
                  <c:v>93.702550000000002</c:v>
                </c:pt>
                <c:pt idx="2554">
                  <c:v>93.561690000000027</c:v>
                </c:pt>
                <c:pt idx="2555">
                  <c:v>93.514190000000113</c:v>
                </c:pt>
                <c:pt idx="2556">
                  <c:v>93.57532999999998</c:v>
                </c:pt>
                <c:pt idx="2557">
                  <c:v>93.62318999999998</c:v>
                </c:pt>
                <c:pt idx="2558">
                  <c:v>93.657240000000002</c:v>
                </c:pt>
                <c:pt idx="2559">
                  <c:v>93.639830000000003</c:v>
                </c:pt>
                <c:pt idx="2560">
                  <c:v>93.574820000000003</c:v>
                </c:pt>
                <c:pt idx="2561">
                  <c:v>93.541620000000179</c:v>
                </c:pt>
                <c:pt idx="2562">
                  <c:v>93.534650000000113</c:v>
                </c:pt>
                <c:pt idx="2563">
                  <c:v>93.542860000000005</c:v>
                </c:pt>
                <c:pt idx="2564">
                  <c:v>93.562209999999993</c:v>
                </c:pt>
                <c:pt idx="2565">
                  <c:v>93.597489999999993</c:v>
                </c:pt>
                <c:pt idx="2566">
                  <c:v>93.643170000000012</c:v>
                </c:pt>
                <c:pt idx="2567">
                  <c:v>93.731510000000114</c:v>
                </c:pt>
                <c:pt idx="2568">
                  <c:v>93.844510000000113</c:v>
                </c:pt>
                <c:pt idx="2569">
                  <c:v>93.851889999999983</c:v>
                </c:pt>
                <c:pt idx="2570">
                  <c:v>93.805459999999982</c:v>
                </c:pt>
                <c:pt idx="2571">
                  <c:v>93.84887999999998</c:v>
                </c:pt>
                <c:pt idx="2572">
                  <c:v>93.932460000000006</c:v>
                </c:pt>
                <c:pt idx="2573">
                  <c:v>93.979299999999995</c:v>
                </c:pt>
                <c:pt idx="2574">
                  <c:v>94.011799999999994</c:v>
                </c:pt>
                <c:pt idx="2575">
                  <c:v>93.985240000000005</c:v>
                </c:pt>
                <c:pt idx="2576">
                  <c:v>93.938800000000001</c:v>
                </c:pt>
                <c:pt idx="2577">
                  <c:v>93.867710000000002</c:v>
                </c:pt>
                <c:pt idx="2578">
                  <c:v>93.789519999999996</c:v>
                </c:pt>
                <c:pt idx="2579">
                  <c:v>93.77306999999999</c:v>
                </c:pt>
                <c:pt idx="2580">
                  <c:v>93.771519999999995</c:v>
                </c:pt>
                <c:pt idx="2581">
                  <c:v>93.766110000000026</c:v>
                </c:pt>
                <c:pt idx="2582">
                  <c:v>93.759910000000005</c:v>
                </c:pt>
                <c:pt idx="2583">
                  <c:v>93.80513999999998</c:v>
                </c:pt>
                <c:pt idx="2584">
                  <c:v>93.858539999999948</c:v>
                </c:pt>
                <c:pt idx="2585">
                  <c:v>93.876769999999979</c:v>
                </c:pt>
                <c:pt idx="2586">
                  <c:v>93.890699999999995</c:v>
                </c:pt>
                <c:pt idx="2587">
                  <c:v>93.794260000000179</c:v>
                </c:pt>
                <c:pt idx="2588">
                  <c:v>93.688220000000001</c:v>
                </c:pt>
                <c:pt idx="2589">
                  <c:v>93.815630000000013</c:v>
                </c:pt>
                <c:pt idx="2590">
                  <c:v>93.955749999999981</c:v>
                </c:pt>
                <c:pt idx="2591">
                  <c:v>93.977099999999993</c:v>
                </c:pt>
                <c:pt idx="2592">
                  <c:v>93.99503</c:v>
                </c:pt>
                <c:pt idx="2593">
                  <c:v>93.901380000000003</c:v>
                </c:pt>
                <c:pt idx="2594">
                  <c:v>93.813789999999983</c:v>
                </c:pt>
                <c:pt idx="2595">
                  <c:v>93.896600000000007</c:v>
                </c:pt>
                <c:pt idx="2596">
                  <c:v>93.966579999999993</c:v>
                </c:pt>
                <c:pt idx="2597">
                  <c:v>93.845039999999983</c:v>
                </c:pt>
                <c:pt idx="2598">
                  <c:v>93.736980000000003</c:v>
                </c:pt>
                <c:pt idx="2599">
                  <c:v>93.762530000000012</c:v>
                </c:pt>
                <c:pt idx="2600">
                  <c:v>93.781099999999995</c:v>
                </c:pt>
                <c:pt idx="2601">
                  <c:v>93.748580000000004</c:v>
                </c:pt>
                <c:pt idx="2602">
                  <c:v>93.715270000000004</c:v>
                </c:pt>
                <c:pt idx="2603">
                  <c:v>93.677349999999919</c:v>
                </c:pt>
                <c:pt idx="2604">
                  <c:v>93.653559999999999</c:v>
                </c:pt>
                <c:pt idx="2605">
                  <c:v>93.695349999999948</c:v>
                </c:pt>
                <c:pt idx="2606">
                  <c:v>93.74432000000013</c:v>
                </c:pt>
                <c:pt idx="2607">
                  <c:v>93.820949999999982</c:v>
                </c:pt>
                <c:pt idx="2608">
                  <c:v>93.826759999999979</c:v>
                </c:pt>
                <c:pt idx="2609">
                  <c:v>93.60154</c:v>
                </c:pt>
                <c:pt idx="2610">
                  <c:v>93.482230000000001</c:v>
                </c:pt>
                <c:pt idx="2611">
                  <c:v>93.659459999999982</c:v>
                </c:pt>
                <c:pt idx="2612">
                  <c:v>93.791540000000026</c:v>
                </c:pt>
                <c:pt idx="2613">
                  <c:v>93.813999999999993</c:v>
                </c:pt>
                <c:pt idx="2614">
                  <c:v>93.840900000000005</c:v>
                </c:pt>
                <c:pt idx="2615">
                  <c:v>93.877290000000002</c:v>
                </c:pt>
                <c:pt idx="2616">
                  <c:v>93.841550000000026</c:v>
                </c:pt>
                <c:pt idx="2617">
                  <c:v>93.671239999999983</c:v>
                </c:pt>
                <c:pt idx="2618">
                  <c:v>93.593329999999995</c:v>
                </c:pt>
                <c:pt idx="2619">
                  <c:v>93.667630000000003</c:v>
                </c:pt>
                <c:pt idx="2620">
                  <c:v>93.751689999999996</c:v>
                </c:pt>
                <c:pt idx="2621">
                  <c:v>93.849980000000002</c:v>
                </c:pt>
                <c:pt idx="2622">
                  <c:v>93.888049999999978</c:v>
                </c:pt>
                <c:pt idx="2623">
                  <c:v>93.847800000000007</c:v>
                </c:pt>
                <c:pt idx="2624">
                  <c:v>93.817600000000027</c:v>
                </c:pt>
                <c:pt idx="2625">
                  <c:v>93.799009999999996</c:v>
                </c:pt>
                <c:pt idx="2626">
                  <c:v>93.797200000000146</c:v>
                </c:pt>
                <c:pt idx="2627">
                  <c:v>93.81268</c:v>
                </c:pt>
                <c:pt idx="2628">
                  <c:v>93.807210000000026</c:v>
                </c:pt>
                <c:pt idx="2629">
                  <c:v>93.782429999999991</c:v>
                </c:pt>
                <c:pt idx="2630">
                  <c:v>93.8108</c:v>
                </c:pt>
                <c:pt idx="2631">
                  <c:v>93.882789999999886</c:v>
                </c:pt>
                <c:pt idx="2632">
                  <c:v>93.836259999999996</c:v>
                </c:pt>
                <c:pt idx="2633">
                  <c:v>93.703140000000005</c:v>
                </c:pt>
                <c:pt idx="2634">
                  <c:v>93.61036</c:v>
                </c:pt>
                <c:pt idx="2635">
                  <c:v>93.543790000000001</c:v>
                </c:pt>
                <c:pt idx="2636">
                  <c:v>93.631569999999996</c:v>
                </c:pt>
                <c:pt idx="2637">
                  <c:v>93.808030000000002</c:v>
                </c:pt>
                <c:pt idx="2638">
                  <c:v>93.870479999999958</c:v>
                </c:pt>
                <c:pt idx="2639">
                  <c:v>93.875119999999981</c:v>
                </c:pt>
                <c:pt idx="2640">
                  <c:v>93.863159999999993</c:v>
                </c:pt>
                <c:pt idx="2641">
                  <c:v>93.843810000000005</c:v>
                </c:pt>
                <c:pt idx="2642">
                  <c:v>93.876339999999885</c:v>
                </c:pt>
                <c:pt idx="2643">
                  <c:v>93.928989999999999</c:v>
                </c:pt>
                <c:pt idx="2644">
                  <c:v>93.961309999999997</c:v>
                </c:pt>
                <c:pt idx="2645">
                  <c:v>93.986850000000004</c:v>
                </c:pt>
                <c:pt idx="2646">
                  <c:v>93.98048</c:v>
                </c:pt>
                <c:pt idx="2647">
                  <c:v>93.965000000000003</c:v>
                </c:pt>
                <c:pt idx="2648">
                  <c:v>93.892699999999991</c:v>
                </c:pt>
                <c:pt idx="2649">
                  <c:v>93.806789999999978</c:v>
                </c:pt>
                <c:pt idx="2650">
                  <c:v>93.865690000000001</c:v>
                </c:pt>
                <c:pt idx="2651">
                  <c:v>93.953140000000005</c:v>
                </c:pt>
                <c:pt idx="2652">
                  <c:v>93.95035</c:v>
                </c:pt>
                <c:pt idx="2653">
                  <c:v>93.933319999999995</c:v>
                </c:pt>
                <c:pt idx="2654">
                  <c:v>93.998480000000001</c:v>
                </c:pt>
                <c:pt idx="2655">
                  <c:v>94.073579999999978</c:v>
                </c:pt>
                <c:pt idx="2656">
                  <c:v>93.936930000000004</c:v>
                </c:pt>
                <c:pt idx="2657">
                  <c:v>93.7821</c:v>
                </c:pt>
                <c:pt idx="2658">
                  <c:v>93.777260000000027</c:v>
                </c:pt>
                <c:pt idx="2659">
                  <c:v>93.780360000000002</c:v>
                </c:pt>
                <c:pt idx="2660">
                  <c:v>93.841759999999994</c:v>
                </c:pt>
                <c:pt idx="2661">
                  <c:v>93.903899999999993</c:v>
                </c:pt>
                <c:pt idx="2662">
                  <c:v>93.886099999999999</c:v>
                </c:pt>
                <c:pt idx="2663">
                  <c:v>93.867999999999995</c:v>
                </c:pt>
                <c:pt idx="2664">
                  <c:v>93.841670000000022</c:v>
                </c:pt>
                <c:pt idx="2665">
                  <c:v>93.810900000000004</c:v>
                </c:pt>
                <c:pt idx="2666">
                  <c:v>93.714910000000131</c:v>
                </c:pt>
                <c:pt idx="2667">
                  <c:v>93.637869999999992</c:v>
                </c:pt>
                <c:pt idx="2668">
                  <c:v>93.746250000000146</c:v>
                </c:pt>
                <c:pt idx="2669">
                  <c:v>93.854320000000001</c:v>
                </c:pt>
                <c:pt idx="2670">
                  <c:v>93.960350000000005</c:v>
                </c:pt>
                <c:pt idx="2671">
                  <c:v>94.014309999999995</c:v>
                </c:pt>
                <c:pt idx="2672">
                  <c:v>93.772829999999999</c:v>
                </c:pt>
                <c:pt idx="2673">
                  <c:v>93.604690000000005</c:v>
                </c:pt>
                <c:pt idx="2674">
                  <c:v>93.774190000000004</c:v>
                </c:pt>
                <c:pt idx="2675">
                  <c:v>93.913730000000001</c:v>
                </c:pt>
                <c:pt idx="2676">
                  <c:v>93.938500000000005</c:v>
                </c:pt>
                <c:pt idx="2677">
                  <c:v>93.957790000000003</c:v>
                </c:pt>
                <c:pt idx="2678">
                  <c:v>93.959339999999983</c:v>
                </c:pt>
                <c:pt idx="2679">
                  <c:v>93.950050000000005</c:v>
                </c:pt>
                <c:pt idx="2680">
                  <c:v>93.910570000000007</c:v>
                </c:pt>
                <c:pt idx="2681">
                  <c:v>93.861350000000002</c:v>
                </c:pt>
                <c:pt idx="2682">
                  <c:v>93.788579999999982</c:v>
                </c:pt>
                <c:pt idx="2683">
                  <c:v>93.746440000000007</c:v>
                </c:pt>
                <c:pt idx="2684">
                  <c:v>93.768879999999982</c:v>
                </c:pt>
                <c:pt idx="2685">
                  <c:v>93.822499999999948</c:v>
                </c:pt>
                <c:pt idx="2686">
                  <c:v>93.933949999999996</c:v>
                </c:pt>
                <c:pt idx="2687">
                  <c:v>93.930200000000113</c:v>
                </c:pt>
                <c:pt idx="2688">
                  <c:v>93.737489999999994</c:v>
                </c:pt>
                <c:pt idx="2689">
                  <c:v>93.648169999999993</c:v>
                </c:pt>
                <c:pt idx="2690">
                  <c:v>93.709300000000013</c:v>
                </c:pt>
                <c:pt idx="2691">
                  <c:v>93.823069999999987</c:v>
                </c:pt>
                <c:pt idx="2692">
                  <c:v>94.004990000000006</c:v>
                </c:pt>
                <c:pt idx="2693">
                  <c:v>94.077939999999998</c:v>
                </c:pt>
                <c:pt idx="2694">
                  <c:v>94.025299999999987</c:v>
                </c:pt>
                <c:pt idx="2695">
                  <c:v>93.739859999999993</c:v>
                </c:pt>
                <c:pt idx="2696">
                  <c:v>93.215000000000003</c:v>
                </c:pt>
                <c:pt idx="2697">
                  <c:v>93.195049999999981</c:v>
                </c:pt>
                <c:pt idx="2698">
                  <c:v>93.637749999999983</c:v>
                </c:pt>
                <c:pt idx="2699">
                  <c:v>93.829639999999998</c:v>
                </c:pt>
                <c:pt idx="2700">
                  <c:v>93.816479999999999</c:v>
                </c:pt>
                <c:pt idx="2701">
                  <c:v>93.865620000000007</c:v>
                </c:pt>
                <c:pt idx="2702">
                  <c:v>93.960040000000006</c:v>
                </c:pt>
                <c:pt idx="2703">
                  <c:v>93.838129999999992</c:v>
                </c:pt>
                <c:pt idx="2704">
                  <c:v>93.57653999999998</c:v>
                </c:pt>
                <c:pt idx="2705">
                  <c:v>93.520240000000001</c:v>
                </c:pt>
                <c:pt idx="2706">
                  <c:v>93.581389999999999</c:v>
                </c:pt>
                <c:pt idx="2707">
                  <c:v>93.732569999999996</c:v>
                </c:pt>
                <c:pt idx="2708">
                  <c:v>93.929199999999994</c:v>
                </c:pt>
                <c:pt idx="2709">
                  <c:v>93.993230000000025</c:v>
                </c:pt>
                <c:pt idx="2710">
                  <c:v>93.998639999999995</c:v>
                </c:pt>
                <c:pt idx="2711">
                  <c:v>93.941470000000024</c:v>
                </c:pt>
                <c:pt idx="2712">
                  <c:v>93.860209999999995</c:v>
                </c:pt>
                <c:pt idx="2713">
                  <c:v>93.854460000000003</c:v>
                </c:pt>
                <c:pt idx="2714">
                  <c:v>93.873809999999978</c:v>
                </c:pt>
                <c:pt idx="2715">
                  <c:v>79.942390000000003</c:v>
                </c:pt>
                <c:pt idx="2716">
                  <c:v>62.058170000000011</c:v>
                </c:pt>
                <c:pt idx="2717">
                  <c:v>72.0655</c:v>
                </c:pt>
                <c:pt idx="2718">
                  <c:v>88.708320000000001</c:v>
                </c:pt>
                <c:pt idx="2719">
                  <c:v>53.896920000000001</c:v>
                </c:pt>
                <c:pt idx="2720">
                  <c:v>9.0369880000000009</c:v>
                </c:pt>
                <c:pt idx="2721">
                  <c:v>3.1265869999999998</c:v>
                </c:pt>
                <c:pt idx="2722">
                  <c:v>3.290702</c:v>
                </c:pt>
                <c:pt idx="2723">
                  <c:v>2.9678840000000002</c:v>
                </c:pt>
                <c:pt idx="2724">
                  <c:v>2.5870129999999998</c:v>
                </c:pt>
                <c:pt idx="2725">
                  <c:v>2.6823229999999998</c:v>
                </c:pt>
                <c:pt idx="2726">
                  <c:v>2.8177949999999998</c:v>
                </c:pt>
                <c:pt idx="2727">
                  <c:v>2.7236210000000041</c:v>
                </c:pt>
                <c:pt idx="2728">
                  <c:v>2.617591000000004</c:v>
                </c:pt>
                <c:pt idx="2729">
                  <c:v>2.5729419999999967</c:v>
                </c:pt>
                <c:pt idx="2730">
                  <c:v>2.5301429999999967</c:v>
                </c:pt>
                <c:pt idx="2731">
                  <c:v>2.5549149999999998</c:v>
                </c:pt>
                <c:pt idx="2732">
                  <c:v>2.5801900000000035</c:v>
                </c:pt>
                <c:pt idx="2733">
                  <c:v>2.618897</c:v>
                </c:pt>
                <c:pt idx="2734">
                  <c:v>2.6588559999999961</c:v>
                </c:pt>
                <c:pt idx="2735">
                  <c:v>2.716901</c:v>
                </c:pt>
                <c:pt idx="2736">
                  <c:v>2.7555649999999998</c:v>
                </c:pt>
                <c:pt idx="2737">
                  <c:v>2.6069679999999997</c:v>
                </c:pt>
                <c:pt idx="2738">
                  <c:v>2.4765389999999967</c:v>
                </c:pt>
                <c:pt idx="2739">
                  <c:v>2.4765389999999967</c:v>
                </c:pt>
                <c:pt idx="2740">
                  <c:v>2.4704569999999961</c:v>
                </c:pt>
                <c:pt idx="2741">
                  <c:v>2.4302119999999987</c:v>
                </c:pt>
                <c:pt idx="2742">
                  <c:v>2.4090029999999967</c:v>
                </c:pt>
                <c:pt idx="2743">
                  <c:v>2.4748039999999967</c:v>
                </c:pt>
                <c:pt idx="2744">
                  <c:v>2.5335000000000001</c:v>
                </c:pt>
                <c:pt idx="2745">
                  <c:v>2.565239</c:v>
                </c:pt>
                <c:pt idx="2746">
                  <c:v>2.5603129999999998</c:v>
                </c:pt>
                <c:pt idx="2747">
                  <c:v>2.437227</c:v>
                </c:pt>
                <c:pt idx="2748">
                  <c:v>2.3581370000000001</c:v>
                </c:pt>
                <c:pt idx="2749">
                  <c:v>2.4007040000000002</c:v>
                </c:pt>
                <c:pt idx="2750">
                  <c:v>2.4428259999999966</c:v>
                </c:pt>
                <c:pt idx="2751">
                  <c:v>2.4838449999999987</c:v>
                </c:pt>
                <c:pt idx="2752">
                  <c:v>2.4761659999999961</c:v>
                </c:pt>
                <c:pt idx="2753">
                  <c:v>2.3662659999999955</c:v>
                </c:pt>
                <c:pt idx="2754">
                  <c:v>2.2955009999999998</c:v>
                </c:pt>
                <c:pt idx="2755">
                  <c:v>2.2970489999999977</c:v>
                </c:pt>
                <c:pt idx="2756">
                  <c:v>2.3194659999999931</c:v>
                </c:pt>
                <c:pt idx="2757">
                  <c:v>2.3759769999999967</c:v>
                </c:pt>
                <c:pt idx="2758">
                  <c:v>2.3509219999999997</c:v>
                </c:pt>
                <c:pt idx="2759">
                  <c:v>2.2077080000000002</c:v>
                </c:pt>
                <c:pt idx="2760">
                  <c:v>2.1856270000000002</c:v>
                </c:pt>
                <c:pt idx="2761">
                  <c:v>2.3195509999999966</c:v>
                </c:pt>
                <c:pt idx="2762">
                  <c:v>2.3755899999999968</c:v>
                </c:pt>
                <c:pt idx="2763">
                  <c:v>2.342311</c:v>
                </c:pt>
                <c:pt idx="2764">
                  <c:v>2.2554609999999977</c:v>
                </c:pt>
                <c:pt idx="2765">
                  <c:v>2.113829</c:v>
                </c:pt>
                <c:pt idx="2766">
                  <c:v>2.0689009999999999</c:v>
                </c:pt>
                <c:pt idx="2767">
                  <c:v>2.1122419999999962</c:v>
                </c:pt>
                <c:pt idx="2768">
                  <c:v>2.0838700000000001</c:v>
                </c:pt>
                <c:pt idx="2769">
                  <c:v>1.9971880000000017</c:v>
                </c:pt>
                <c:pt idx="2770">
                  <c:v>1.9899629999999999</c:v>
                </c:pt>
                <c:pt idx="2771">
                  <c:v>2.0402809999999998</c:v>
                </c:pt>
                <c:pt idx="2772">
                  <c:v>2.0882320000000001</c:v>
                </c:pt>
                <c:pt idx="2773">
                  <c:v>2.1346799999999977</c:v>
                </c:pt>
                <c:pt idx="2774">
                  <c:v>2.1312989999999967</c:v>
                </c:pt>
                <c:pt idx="2775">
                  <c:v>2.0995599999999977</c:v>
                </c:pt>
                <c:pt idx="2776">
                  <c:v>2.079167</c:v>
                </c:pt>
                <c:pt idx="2777">
                  <c:v>2.0644589999999967</c:v>
                </c:pt>
                <c:pt idx="2778">
                  <c:v>2.0175000000000001</c:v>
                </c:pt>
                <c:pt idx="2779">
                  <c:v>1.9563590000000017</c:v>
                </c:pt>
                <c:pt idx="2780">
                  <c:v>2.0905499999999977</c:v>
                </c:pt>
                <c:pt idx="2781">
                  <c:v>2.2995139999999998</c:v>
                </c:pt>
                <c:pt idx="2782">
                  <c:v>2.2036129999999998</c:v>
                </c:pt>
                <c:pt idx="2783">
                  <c:v>2.0070320000000001</c:v>
                </c:pt>
                <c:pt idx="2784">
                  <c:v>2.0284710000000001</c:v>
                </c:pt>
                <c:pt idx="2785">
                  <c:v>2.1112829999999967</c:v>
                </c:pt>
                <c:pt idx="2786">
                  <c:v>2.0588689999999961</c:v>
                </c:pt>
                <c:pt idx="2787">
                  <c:v>1.9744890000000017</c:v>
                </c:pt>
                <c:pt idx="2788">
                  <c:v>2.0392179999999978</c:v>
                </c:pt>
                <c:pt idx="2789">
                  <c:v>2.1328869999999966</c:v>
                </c:pt>
                <c:pt idx="2790">
                  <c:v>2.1219549999999998</c:v>
                </c:pt>
                <c:pt idx="2791">
                  <c:v>2.0948609999999968</c:v>
                </c:pt>
                <c:pt idx="2792">
                  <c:v>2.0393789999999967</c:v>
                </c:pt>
                <c:pt idx="2793">
                  <c:v>1.9805590000000017</c:v>
                </c:pt>
                <c:pt idx="2794">
                  <c:v>1.9231549999999999</c:v>
                </c:pt>
                <c:pt idx="2795">
                  <c:v>1.865883</c:v>
                </c:pt>
                <c:pt idx="2796">
                  <c:v>1.9670259999999999</c:v>
                </c:pt>
                <c:pt idx="2797">
                  <c:v>2.0761509999999967</c:v>
                </c:pt>
                <c:pt idx="2798">
                  <c:v>1.981881</c:v>
                </c:pt>
                <c:pt idx="2799">
                  <c:v>1.884574</c:v>
                </c:pt>
                <c:pt idx="2800">
                  <c:v>1.8938609999999998</c:v>
                </c:pt>
                <c:pt idx="2801">
                  <c:v>1.903707</c:v>
                </c:pt>
                <c:pt idx="2802">
                  <c:v>1.9276989999999998</c:v>
                </c:pt>
                <c:pt idx="2803">
                  <c:v>1.947173</c:v>
                </c:pt>
                <c:pt idx="2804">
                  <c:v>1.9030580000000001</c:v>
                </c:pt>
                <c:pt idx="2805">
                  <c:v>1.8620969999999999</c:v>
                </c:pt>
                <c:pt idx="2806">
                  <c:v>1.8512609999999998</c:v>
                </c:pt>
                <c:pt idx="2807">
                  <c:v>1.8589639999999998</c:v>
                </c:pt>
                <c:pt idx="2808">
                  <c:v>1.9983070000000023</c:v>
                </c:pt>
                <c:pt idx="2809">
                  <c:v>2.0821700000000001</c:v>
                </c:pt>
                <c:pt idx="2810">
                  <c:v>1.8568989999999999</c:v>
                </c:pt>
                <c:pt idx="2811">
                  <c:v>1.6921130000000018</c:v>
                </c:pt>
                <c:pt idx="2812">
                  <c:v>1.8012649999999979</c:v>
                </c:pt>
                <c:pt idx="2813">
                  <c:v>1.8888370000000001</c:v>
                </c:pt>
                <c:pt idx="2814">
                  <c:v>1.8950289999999999</c:v>
                </c:pt>
                <c:pt idx="2815">
                  <c:v>1.8875899999999999</c:v>
                </c:pt>
                <c:pt idx="2816">
                  <c:v>1.8365100000000001</c:v>
                </c:pt>
                <c:pt idx="2817">
                  <c:v>1.8004830000000001</c:v>
                </c:pt>
                <c:pt idx="2818">
                  <c:v>1.8059009999999998</c:v>
                </c:pt>
                <c:pt idx="2819">
                  <c:v>1.8129199999999999</c:v>
                </c:pt>
                <c:pt idx="2820">
                  <c:v>1.823755</c:v>
                </c:pt>
                <c:pt idx="2821">
                  <c:v>1.8493709999999999</c:v>
                </c:pt>
                <c:pt idx="2822">
                  <c:v>1.905883</c:v>
                </c:pt>
                <c:pt idx="2823">
                  <c:v>1.911114</c:v>
                </c:pt>
                <c:pt idx="2824">
                  <c:v>1.8220890000000001</c:v>
                </c:pt>
                <c:pt idx="2825">
                  <c:v>1.7678789999999998</c:v>
                </c:pt>
                <c:pt idx="2826">
                  <c:v>1.7702020000000001</c:v>
                </c:pt>
                <c:pt idx="2827">
                  <c:v>1.7595249999999973</c:v>
                </c:pt>
                <c:pt idx="2828">
                  <c:v>1.730116</c:v>
                </c:pt>
                <c:pt idx="2829">
                  <c:v>1.7118919999999966</c:v>
                </c:pt>
                <c:pt idx="2830">
                  <c:v>1.7080219999999982</c:v>
                </c:pt>
                <c:pt idx="2831">
                  <c:v>1.7113789999999998</c:v>
                </c:pt>
                <c:pt idx="2832">
                  <c:v>1.722988</c:v>
                </c:pt>
                <c:pt idx="2833">
                  <c:v>1.7541599999999999</c:v>
                </c:pt>
                <c:pt idx="2834">
                  <c:v>1.80524</c:v>
                </c:pt>
                <c:pt idx="2835">
                  <c:v>1.8267169999999999</c:v>
                </c:pt>
                <c:pt idx="2836">
                  <c:v>1.8212989999999998</c:v>
                </c:pt>
                <c:pt idx="2837">
                  <c:v>1.7944979999999999</c:v>
                </c:pt>
                <c:pt idx="2838">
                  <c:v>1.750373</c:v>
                </c:pt>
                <c:pt idx="2839">
                  <c:v>1.7282999999999982</c:v>
                </c:pt>
                <c:pt idx="2840">
                  <c:v>1.7221070000000001</c:v>
                </c:pt>
                <c:pt idx="2841">
                  <c:v>1.6795720000000001</c:v>
                </c:pt>
                <c:pt idx="2842">
                  <c:v>1.6137709999999998</c:v>
                </c:pt>
                <c:pt idx="2843">
                  <c:v>1.62557</c:v>
                </c:pt>
                <c:pt idx="2844">
                  <c:v>1.6812939999999998</c:v>
                </c:pt>
                <c:pt idx="2845">
                  <c:v>1.6822999999999999</c:v>
                </c:pt>
                <c:pt idx="2846">
                  <c:v>1.655986</c:v>
                </c:pt>
                <c:pt idx="2847">
                  <c:v>1.6479739999999998</c:v>
                </c:pt>
                <c:pt idx="2848">
                  <c:v>1.6479739999999998</c:v>
                </c:pt>
                <c:pt idx="2849">
                  <c:v>1.6446099999999999</c:v>
                </c:pt>
                <c:pt idx="2850">
                  <c:v>1.639967</c:v>
                </c:pt>
                <c:pt idx="2851">
                  <c:v>1.6638729999999999</c:v>
                </c:pt>
                <c:pt idx="2852">
                  <c:v>1.69716</c:v>
                </c:pt>
                <c:pt idx="2853">
                  <c:v>1.654838</c:v>
                </c:pt>
                <c:pt idx="2854">
                  <c:v>1.5913599999999999</c:v>
                </c:pt>
                <c:pt idx="2855">
                  <c:v>1.582444</c:v>
                </c:pt>
                <c:pt idx="2856">
                  <c:v>1.586314</c:v>
                </c:pt>
                <c:pt idx="2857">
                  <c:v>1.5765520000000017</c:v>
                </c:pt>
                <c:pt idx="2858">
                  <c:v>1.5641689999999999</c:v>
                </c:pt>
                <c:pt idx="2859">
                  <c:v>1.5605100000000001</c:v>
                </c:pt>
                <c:pt idx="2860">
                  <c:v>1.5581880000000001</c:v>
                </c:pt>
                <c:pt idx="2861">
                  <c:v>1.5607199999999999</c:v>
                </c:pt>
                <c:pt idx="2862">
                  <c:v>1.5638159999999999</c:v>
                </c:pt>
                <c:pt idx="2863">
                  <c:v>1.6112820000000001</c:v>
                </c:pt>
                <c:pt idx="2864">
                  <c:v>1.6623619999999999</c:v>
                </c:pt>
                <c:pt idx="2865">
                  <c:v>1.606487000000002</c:v>
                </c:pt>
                <c:pt idx="2866">
                  <c:v>1.5453309999999998</c:v>
                </c:pt>
                <c:pt idx="2867">
                  <c:v>1.6445050000000001</c:v>
                </c:pt>
                <c:pt idx="2868">
                  <c:v>1.744983</c:v>
                </c:pt>
                <c:pt idx="2869">
                  <c:v>1.682294</c:v>
                </c:pt>
                <c:pt idx="2870">
                  <c:v>1.62303</c:v>
                </c:pt>
                <c:pt idx="2871">
                  <c:v>1.6485700000000001</c:v>
                </c:pt>
                <c:pt idx="2872">
                  <c:v>1.666547000000002</c:v>
                </c:pt>
                <c:pt idx="2873">
                  <c:v>1.5798449999999982</c:v>
                </c:pt>
                <c:pt idx="2874">
                  <c:v>1.5136759999999998</c:v>
                </c:pt>
                <c:pt idx="2875">
                  <c:v>1.640633</c:v>
                </c:pt>
                <c:pt idx="2876">
                  <c:v>1.7519289999999976</c:v>
                </c:pt>
                <c:pt idx="2877">
                  <c:v>1.753477</c:v>
                </c:pt>
                <c:pt idx="2878">
                  <c:v>1.748143</c:v>
                </c:pt>
                <c:pt idx="2879">
                  <c:v>1.7048019999999982</c:v>
                </c:pt>
                <c:pt idx="2880">
                  <c:v>1.6724349999999999</c:v>
                </c:pt>
                <c:pt idx="2881">
                  <c:v>1.689462</c:v>
                </c:pt>
                <c:pt idx="2882">
                  <c:v>1.6996469999999999</c:v>
                </c:pt>
                <c:pt idx="2883">
                  <c:v>1.6841680000000001</c:v>
                </c:pt>
                <c:pt idx="2884">
                  <c:v>1.6794249999999982</c:v>
                </c:pt>
                <c:pt idx="2885">
                  <c:v>1.7088339999999982</c:v>
                </c:pt>
                <c:pt idx="2886">
                  <c:v>1.7276779999999998</c:v>
                </c:pt>
                <c:pt idx="2887">
                  <c:v>1.7176169999999982</c:v>
                </c:pt>
                <c:pt idx="2888">
                  <c:v>1.7068679999999998</c:v>
                </c:pt>
                <c:pt idx="2889">
                  <c:v>1.6944820000000023</c:v>
                </c:pt>
                <c:pt idx="2890">
                  <c:v>1.6863730000000001</c:v>
                </c:pt>
                <c:pt idx="2891">
                  <c:v>1.6871470000000017</c:v>
                </c:pt>
                <c:pt idx="2892">
                  <c:v>1.7013289999999976</c:v>
                </c:pt>
                <c:pt idx="2893">
                  <c:v>1.7400359999999999</c:v>
                </c:pt>
                <c:pt idx="2894">
                  <c:v>1.7210529999999999</c:v>
                </c:pt>
                <c:pt idx="2895">
                  <c:v>1.608832</c:v>
                </c:pt>
                <c:pt idx="2896">
                  <c:v>1.580206</c:v>
                </c:pt>
                <c:pt idx="2897">
                  <c:v>1.6715309999999999</c:v>
                </c:pt>
                <c:pt idx="2898">
                  <c:v>1.6972339999999999</c:v>
                </c:pt>
                <c:pt idx="2899">
                  <c:v>1.639189</c:v>
                </c:pt>
                <c:pt idx="2900">
                  <c:v>1.6246039999999999</c:v>
                </c:pt>
                <c:pt idx="2901">
                  <c:v>1.6594309999999999</c:v>
                </c:pt>
                <c:pt idx="2902">
                  <c:v>1.6911849999999999</c:v>
                </c:pt>
                <c:pt idx="2903">
                  <c:v>1.7198269999999973</c:v>
                </c:pt>
                <c:pt idx="2904">
                  <c:v>1.7053809999999998</c:v>
                </c:pt>
                <c:pt idx="2905">
                  <c:v>1.6519659999999998</c:v>
                </c:pt>
                <c:pt idx="2906">
                  <c:v>1.675284</c:v>
                </c:pt>
                <c:pt idx="2907">
                  <c:v>1.7604379999999999</c:v>
                </c:pt>
                <c:pt idx="2908">
                  <c:v>1.7409929999999998</c:v>
                </c:pt>
                <c:pt idx="2909">
                  <c:v>1.6465719999999999</c:v>
                </c:pt>
                <c:pt idx="2910">
                  <c:v>1.639149</c:v>
                </c:pt>
                <c:pt idx="2911">
                  <c:v>1.687133</c:v>
                </c:pt>
                <c:pt idx="2912">
                  <c:v>1.6504669999999999</c:v>
                </c:pt>
                <c:pt idx="2913">
                  <c:v>1.5661069999999999</c:v>
                </c:pt>
                <c:pt idx="2914">
                  <c:v>1.569145</c:v>
                </c:pt>
                <c:pt idx="2915">
                  <c:v>1.6155820000000001</c:v>
                </c:pt>
                <c:pt idx="2916">
                  <c:v>1.6296639999999998</c:v>
                </c:pt>
                <c:pt idx="2917">
                  <c:v>1.6296639999999998</c:v>
                </c:pt>
                <c:pt idx="2918">
                  <c:v>1.6403300000000001</c:v>
                </c:pt>
                <c:pt idx="2919">
                  <c:v>1.6550389999999999</c:v>
                </c:pt>
                <c:pt idx="2920">
                  <c:v>1.6277259999999998</c:v>
                </c:pt>
                <c:pt idx="2921">
                  <c:v>1.586697</c:v>
                </c:pt>
                <c:pt idx="2922">
                  <c:v>1.6141270000000001</c:v>
                </c:pt>
                <c:pt idx="2923">
                  <c:v>1.6605639999999999</c:v>
                </c:pt>
                <c:pt idx="2924">
                  <c:v>1.625383</c:v>
                </c:pt>
                <c:pt idx="2925">
                  <c:v>1.5712079999999999</c:v>
                </c:pt>
                <c:pt idx="2926">
                  <c:v>1.631432</c:v>
                </c:pt>
                <c:pt idx="2927">
                  <c:v>1.7134689999999981</c:v>
                </c:pt>
                <c:pt idx="2928">
                  <c:v>1.6288119999999999</c:v>
                </c:pt>
                <c:pt idx="2929">
                  <c:v>1.518912</c:v>
                </c:pt>
                <c:pt idx="2930">
                  <c:v>1.4791279999999998</c:v>
                </c:pt>
                <c:pt idx="2931">
                  <c:v>1.4473889999999998</c:v>
                </c:pt>
                <c:pt idx="2932">
                  <c:v>1.6040669999999999</c:v>
                </c:pt>
                <c:pt idx="2933">
                  <c:v>1.7759229999999981</c:v>
                </c:pt>
                <c:pt idx="2934">
                  <c:v>1.7269109999999999</c:v>
                </c:pt>
                <c:pt idx="2935">
                  <c:v>1.6673039999999999</c:v>
                </c:pt>
                <c:pt idx="2936">
                  <c:v>1.6137959999999998</c:v>
                </c:pt>
                <c:pt idx="2937">
                  <c:v>1.560989</c:v>
                </c:pt>
                <c:pt idx="2938">
                  <c:v>1.5602149999999999</c:v>
                </c:pt>
                <c:pt idx="2939">
                  <c:v>1.560492</c:v>
                </c:pt>
                <c:pt idx="2940">
                  <c:v>1.586039</c:v>
                </c:pt>
                <c:pt idx="2941">
                  <c:v>1.610835</c:v>
                </c:pt>
                <c:pt idx="2942">
                  <c:v>1.6255439999999999</c:v>
                </c:pt>
                <c:pt idx="2943">
                  <c:v>1.6389689999999999</c:v>
                </c:pt>
                <c:pt idx="2944">
                  <c:v>1.6405180000000001</c:v>
                </c:pt>
                <c:pt idx="2945">
                  <c:v>1.638266</c:v>
                </c:pt>
                <c:pt idx="2946">
                  <c:v>1.6096299999999979</c:v>
                </c:pt>
                <c:pt idx="2947">
                  <c:v>1.586608</c:v>
                </c:pt>
                <c:pt idx="2948">
                  <c:v>1.5943480000000001</c:v>
                </c:pt>
                <c:pt idx="2949">
                  <c:v>1.608751</c:v>
                </c:pt>
                <c:pt idx="2950">
                  <c:v>1.6528659999999999</c:v>
                </c:pt>
                <c:pt idx="2951">
                  <c:v>1.6940410000000001</c:v>
                </c:pt>
                <c:pt idx="2952">
                  <c:v>1.7242239999999998</c:v>
                </c:pt>
                <c:pt idx="2953">
                  <c:v>1.7373059999999998</c:v>
                </c:pt>
                <c:pt idx="2954">
                  <c:v>1.6962770000000023</c:v>
                </c:pt>
                <c:pt idx="2955">
                  <c:v>1.6631639999999999</c:v>
                </c:pt>
                <c:pt idx="2956">
                  <c:v>1.6515519999999999</c:v>
                </c:pt>
                <c:pt idx="2957">
                  <c:v>1.6401730000000001</c:v>
                </c:pt>
                <c:pt idx="2958">
                  <c:v>1.6293359999999999</c:v>
                </c:pt>
                <c:pt idx="2959">
                  <c:v>1.64273</c:v>
                </c:pt>
                <c:pt idx="2960">
                  <c:v>1.7061929999999998</c:v>
                </c:pt>
                <c:pt idx="2961">
                  <c:v>1.722448</c:v>
                </c:pt>
                <c:pt idx="2962">
                  <c:v>1.652793</c:v>
                </c:pt>
                <c:pt idx="2963">
                  <c:v>1.6225860000000001</c:v>
                </c:pt>
                <c:pt idx="2964">
                  <c:v>1.6558649999999981</c:v>
                </c:pt>
                <c:pt idx="2965">
                  <c:v>1.6767160000000001</c:v>
                </c:pt>
                <c:pt idx="2966">
                  <c:v>1.6798120000000001</c:v>
                </c:pt>
                <c:pt idx="2967">
                  <c:v>1.6593880000000001</c:v>
                </c:pt>
                <c:pt idx="2968">
                  <c:v>1.6090689999999999</c:v>
                </c:pt>
                <c:pt idx="2969">
                  <c:v>1.595067</c:v>
                </c:pt>
                <c:pt idx="2970">
                  <c:v>1.622161</c:v>
                </c:pt>
                <c:pt idx="2971">
                  <c:v>1.6226700000000001</c:v>
                </c:pt>
                <c:pt idx="2972">
                  <c:v>1.5963499999999999</c:v>
                </c:pt>
                <c:pt idx="2973">
                  <c:v>1.5378539999999998</c:v>
                </c:pt>
                <c:pt idx="2974">
                  <c:v>1.4503989999999998</c:v>
                </c:pt>
                <c:pt idx="2975">
                  <c:v>1.4767479999999999</c:v>
                </c:pt>
                <c:pt idx="2976">
                  <c:v>1.5943880000000001</c:v>
                </c:pt>
                <c:pt idx="2977">
                  <c:v>1.608616</c:v>
                </c:pt>
                <c:pt idx="2978">
                  <c:v>1.5490219999999979</c:v>
                </c:pt>
                <c:pt idx="2979">
                  <c:v>1.5240069999999999</c:v>
                </c:pt>
                <c:pt idx="2980">
                  <c:v>1.5209109999999999</c:v>
                </c:pt>
                <c:pt idx="2981">
                  <c:v>1.5649199999999999</c:v>
                </c:pt>
                <c:pt idx="2982">
                  <c:v>1.6353659999999999</c:v>
                </c:pt>
                <c:pt idx="2983">
                  <c:v>1.6420790000000001</c:v>
                </c:pt>
                <c:pt idx="2984">
                  <c:v>1.6173070000000001</c:v>
                </c:pt>
                <c:pt idx="2985">
                  <c:v>1.6249520000000017</c:v>
                </c:pt>
                <c:pt idx="2986">
                  <c:v>1.6466270000000001</c:v>
                </c:pt>
                <c:pt idx="2987">
                  <c:v>1.654239</c:v>
                </c:pt>
                <c:pt idx="2988">
                  <c:v>1.656561</c:v>
                </c:pt>
                <c:pt idx="2989">
                  <c:v>1.647778</c:v>
                </c:pt>
                <c:pt idx="2990">
                  <c:v>1.6353949999999982</c:v>
                </c:pt>
                <c:pt idx="2991">
                  <c:v>1.6563760000000001</c:v>
                </c:pt>
                <c:pt idx="2992">
                  <c:v>1.6865590000000001</c:v>
                </c:pt>
                <c:pt idx="2993">
                  <c:v>1.677762</c:v>
                </c:pt>
                <c:pt idx="2994">
                  <c:v>1.6599619999999982</c:v>
                </c:pt>
                <c:pt idx="2995">
                  <c:v>1.7053039999999982</c:v>
                </c:pt>
                <c:pt idx="2996">
                  <c:v>1.7625759999999999</c:v>
                </c:pt>
                <c:pt idx="2997">
                  <c:v>1.7612979999999998</c:v>
                </c:pt>
                <c:pt idx="2998">
                  <c:v>1.7512339999999982</c:v>
                </c:pt>
                <c:pt idx="2999">
                  <c:v>1.7196229999999979</c:v>
                </c:pt>
                <c:pt idx="3000">
                  <c:v>1.685562</c:v>
                </c:pt>
                <c:pt idx="3001">
                  <c:v>1.723957</c:v>
                </c:pt>
                <c:pt idx="3002">
                  <c:v>1.7680819999999999</c:v>
                </c:pt>
                <c:pt idx="3003">
                  <c:v>1.778181</c:v>
                </c:pt>
                <c:pt idx="3004">
                  <c:v>1.7866939999999998</c:v>
                </c:pt>
                <c:pt idx="3005">
                  <c:v>1.7266609999999998</c:v>
                </c:pt>
                <c:pt idx="3006">
                  <c:v>1.6673800000000001</c:v>
                </c:pt>
                <c:pt idx="3007">
                  <c:v>1.754856</c:v>
                </c:pt>
                <c:pt idx="3008">
                  <c:v>1.8363550000000017</c:v>
                </c:pt>
                <c:pt idx="3009">
                  <c:v>1.7790699999999982</c:v>
                </c:pt>
                <c:pt idx="3010">
                  <c:v>1.7260659999999999</c:v>
                </c:pt>
                <c:pt idx="3011">
                  <c:v>1.7299349999999973</c:v>
                </c:pt>
                <c:pt idx="3012">
                  <c:v>1.7262639999999998</c:v>
                </c:pt>
                <c:pt idx="3013">
                  <c:v>1.653513</c:v>
                </c:pt>
                <c:pt idx="3014">
                  <c:v>1.5976609999999998</c:v>
                </c:pt>
                <c:pt idx="3015">
                  <c:v>1.658029</c:v>
                </c:pt>
                <c:pt idx="3016">
                  <c:v>1.7203389999999998</c:v>
                </c:pt>
                <c:pt idx="3017">
                  <c:v>1.7930889999999999</c:v>
                </c:pt>
                <c:pt idx="3018">
                  <c:v>1.841758</c:v>
                </c:pt>
                <c:pt idx="3019">
                  <c:v>1.7836989999999981</c:v>
                </c:pt>
                <c:pt idx="3020">
                  <c:v>1.7305929999999998</c:v>
                </c:pt>
                <c:pt idx="3021">
                  <c:v>1.6957570000000017</c:v>
                </c:pt>
                <c:pt idx="3022">
                  <c:v>1.700537</c:v>
                </c:pt>
                <c:pt idx="3023">
                  <c:v>1.8298159999999999</c:v>
                </c:pt>
                <c:pt idx="3024">
                  <c:v>1.9114139999999999</c:v>
                </c:pt>
                <c:pt idx="3025">
                  <c:v>1.864204</c:v>
                </c:pt>
                <c:pt idx="3026">
                  <c:v>1.826228</c:v>
                </c:pt>
                <c:pt idx="3027">
                  <c:v>1.8099759999999998</c:v>
                </c:pt>
                <c:pt idx="3028">
                  <c:v>1.8304510000000001</c:v>
                </c:pt>
                <c:pt idx="3029">
                  <c:v>1.9264190000000001</c:v>
                </c:pt>
                <c:pt idx="3030">
                  <c:v>1.9326019999999999</c:v>
                </c:pt>
                <c:pt idx="3031">
                  <c:v>1.7762659999999999</c:v>
                </c:pt>
                <c:pt idx="3032">
                  <c:v>1.698461</c:v>
                </c:pt>
                <c:pt idx="3033">
                  <c:v>1.7464569999999999</c:v>
                </c:pt>
                <c:pt idx="3034">
                  <c:v>1.7826150000000001</c:v>
                </c:pt>
                <c:pt idx="3035">
                  <c:v>1.8019679999999998</c:v>
                </c:pt>
                <c:pt idx="3036">
                  <c:v>1.8223419999999999</c:v>
                </c:pt>
                <c:pt idx="3037">
                  <c:v>1.8440180000000017</c:v>
                </c:pt>
                <c:pt idx="3038">
                  <c:v>1.867872</c:v>
                </c:pt>
                <c:pt idx="3039">
                  <c:v>1.8941860000000001</c:v>
                </c:pt>
                <c:pt idx="3040">
                  <c:v>1.870309</c:v>
                </c:pt>
                <c:pt idx="3041">
                  <c:v>1.796011</c:v>
                </c:pt>
                <c:pt idx="3042">
                  <c:v>1.79478</c:v>
                </c:pt>
                <c:pt idx="3043">
                  <c:v>1.8590169999999999</c:v>
                </c:pt>
                <c:pt idx="3044">
                  <c:v>1.876779</c:v>
                </c:pt>
                <c:pt idx="3045">
                  <c:v>1.8574309999999998</c:v>
                </c:pt>
                <c:pt idx="3046">
                  <c:v>1.8937329999999999</c:v>
                </c:pt>
                <c:pt idx="3047">
                  <c:v>1.969597</c:v>
                </c:pt>
                <c:pt idx="3048">
                  <c:v>1.9566920000000001</c:v>
                </c:pt>
                <c:pt idx="3049">
                  <c:v>1.8877939999999998</c:v>
                </c:pt>
                <c:pt idx="3050">
                  <c:v>1.8502099999999999</c:v>
                </c:pt>
                <c:pt idx="3051">
                  <c:v>1.8300830000000001</c:v>
                </c:pt>
                <c:pt idx="3052">
                  <c:v>1.860298</c:v>
                </c:pt>
                <c:pt idx="3053">
                  <c:v>1.9152609999999999</c:v>
                </c:pt>
                <c:pt idx="3054">
                  <c:v>1.9220520000000025</c:v>
                </c:pt>
                <c:pt idx="3055">
                  <c:v>1.908121</c:v>
                </c:pt>
                <c:pt idx="3056">
                  <c:v>1.8755989999999998</c:v>
                </c:pt>
                <c:pt idx="3057">
                  <c:v>1.836128</c:v>
                </c:pt>
                <c:pt idx="3058">
                  <c:v>1.9283710000000001</c:v>
                </c:pt>
                <c:pt idx="3059">
                  <c:v>2.063037000000004</c:v>
                </c:pt>
                <c:pt idx="3060">
                  <c:v>2.1035560000000002</c:v>
                </c:pt>
                <c:pt idx="3061">
                  <c:v>2.1182609999999977</c:v>
                </c:pt>
                <c:pt idx="3062">
                  <c:v>2.1140789999999967</c:v>
                </c:pt>
                <c:pt idx="3063">
                  <c:v>2.1055630000000001</c:v>
                </c:pt>
                <c:pt idx="3064">
                  <c:v>2.0618549999999987</c:v>
                </c:pt>
                <c:pt idx="3065">
                  <c:v>2.0115370000000001</c:v>
                </c:pt>
                <c:pt idx="3066">
                  <c:v>2.0447959999999998</c:v>
                </c:pt>
                <c:pt idx="3067">
                  <c:v>2.0904699999999967</c:v>
                </c:pt>
                <c:pt idx="3068">
                  <c:v>2.1034169999999999</c:v>
                </c:pt>
                <c:pt idx="3069">
                  <c:v>2.1127039999999977</c:v>
                </c:pt>
                <c:pt idx="3070">
                  <c:v>2.2196749999999987</c:v>
                </c:pt>
                <c:pt idx="3071">
                  <c:v>2.3342179999999977</c:v>
                </c:pt>
                <c:pt idx="3072">
                  <c:v>2.2155589999999967</c:v>
                </c:pt>
                <c:pt idx="3073">
                  <c:v>2.0863109999999998</c:v>
                </c:pt>
                <c:pt idx="3074">
                  <c:v>2.204107000000004</c:v>
                </c:pt>
                <c:pt idx="3075">
                  <c:v>2.323429</c:v>
                </c:pt>
                <c:pt idx="3076">
                  <c:v>2.2855059999999998</c:v>
                </c:pt>
                <c:pt idx="3077">
                  <c:v>2.2508519999999987</c:v>
                </c:pt>
                <c:pt idx="3078">
                  <c:v>2.2903229999999999</c:v>
                </c:pt>
                <c:pt idx="3079">
                  <c:v>2.3298579999999967</c:v>
                </c:pt>
                <c:pt idx="3080">
                  <c:v>2.3701029999999967</c:v>
                </c:pt>
                <c:pt idx="3081">
                  <c:v>2.4048049999999987</c:v>
                </c:pt>
                <c:pt idx="3082">
                  <c:v>2.3893270000000002</c:v>
                </c:pt>
                <c:pt idx="3083">
                  <c:v>2.3937659999999967</c:v>
                </c:pt>
                <c:pt idx="3084">
                  <c:v>2.5338829999999977</c:v>
                </c:pt>
                <c:pt idx="3085">
                  <c:v>2.6596569999999966</c:v>
                </c:pt>
                <c:pt idx="3086">
                  <c:v>2.7084269999999999</c:v>
                </c:pt>
                <c:pt idx="3087">
                  <c:v>2.741409</c:v>
                </c:pt>
                <c:pt idx="3088">
                  <c:v>2.705025</c:v>
                </c:pt>
                <c:pt idx="3089">
                  <c:v>2.680075</c:v>
                </c:pt>
                <c:pt idx="3090">
                  <c:v>2.6971020000000001</c:v>
                </c:pt>
                <c:pt idx="3091">
                  <c:v>2.7411699999999999</c:v>
                </c:pt>
                <c:pt idx="3092">
                  <c:v>2.8696439999999961</c:v>
                </c:pt>
                <c:pt idx="3093">
                  <c:v>2.9525959999999967</c:v>
                </c:pt>
                <c:pt idx="3094">
                  <c:v>2.913125</c:v>
                </c:pt>
                <c:pt idx="3095">
                  <c:v>2.8931399999999998</c:v>
                </c:pt>
                <c:pt idx="3096">
                  <c:v>2.9186799999999966</c:v>
                </c:pt>
                <c:pt idx="3097">
                  <c:v>2.986904</c:v>
                </c:pt>
                <c:pt idx="3098">
                  <c:v>3.142503</c:v>
                </c:pt>
                <c:pt idx="3099">
                  <c:v>3.2582879999999999</c:v>
                </c:pt>
                <c:pt idx="3100">
                  <c:v>3.302412999999996</c:v>
                </c:pt>
                <c:pt idx="3101">
                  <c:v>3.3859159999999977</c:v>
                </c:pt>
                <c:pt idx="3102">
                  <c:v>3.5322259999999961</c:v>
                </c:pt>
                <c:pt idx="3103">
                  <c:v>3.7689010000000041</c:v>
                </c:pt>
                <c:pt idx="3104">
                  <c:v>4.1334270000000002</c:v>
                </c:pt>
                <c:pt idx="3105">
                  <c:v>4.5710430000000102</c:v>
                </c:pt>
                <c:pt idx="3106">
                  <c:v>5.1004179999999932</c:v>
                </c:pt>
                <c:pt idx="3107">
                  <c:v>5.7725960000000001</c:v>
                </c:pt>
                <c:pt idx="3108">
                  <c:v>6.6045829999999865</c:v>
                </c:pt>
                <c:pt idx="3109">
                  <c:v>9.6379999999999999</c:v>
                </c:pt>
                <c:pt idx="3110">
                  <c:v>14.87139</c:v>
                </c:pt>
                <c:pt idx="3111">
                  <c:v>21.30303</c:v>
                </c:pt>
                <c:pt idx="3112">
                  <c:v>28.8002</c:v>
                </c:pt>
                <c:pt idx="3113">
                  <c:v>33.124530000000057</c:v>
                </c:pt>
                <c:pt idx="3114">
                  <c:v>34.92747</c:v>
                </c:pt>
                <c:pt idx="3115">
                  <c:v>36.078480000000006</c:v>
                </c:pt>
                <c:pt idx="3116">
                  <c:v>36.769000000000013</c:v>
                </c:pt>
                <c:pt idx="3117">
                  <c:v>37.173550000000013</c:v>
                </c:pt>
                <c:pt idx="3118">
                  <c:v>37.398830000000011</c:v>
                </c:pt>
                <c:pt idx="3119">
                  <c:v>36.298150000000113</c:v>
                </c:pt>
                <c:pt idx="3120">
                  <c:v>34.461590000000001</c:v>
                </c:pt>
                <c:pt idx="3121">
                  <c:v>30.380299999999963</c:v>
                </c:pt>
                <c:pt idx="3122">
                  <c:v>25.202629999999942</c:v>
                </c:pt>
                <c:pt idx="3123">
                  <c:v>18.282159999999966</c:v>
                </c:pt>
                <c:pt idx="3124">
                  <c:v>10.61782</c:v>
                </c:pt>
                <c:pt idx="3125">
                  <c:v>7.2892370000000071</c:v>
                </c:pt>
                <c:pt idx="3126">
                  <c:v>5.5749579999999916</c:v>
                </c:pt>
                <c:pt idx="3127">
                  <c:v>4.9457040000000001</c:v>
                </c:pt>
                <c:pt idx="3128">
                  <c:v>4.6639219999999932</c:v>
                </c:pt>
                <c:pt idx="3129">
                  <c:v>4.3669989999999945</c:v>
                </c:pt>
                <c:pt idx="3130">
                  <c:v>4.0658639999999995</c:v>
                </c:pt>
                <c:pt idx="3131">
                  <c:v>3.8934259999999967</c:v>
                </c:pt>
                <c:pt idx="3132">
                  <c:v>3.7502119999999999</c:v>
                </c:pt>
                <c:pt idx="3133">
                  <c:v>3.693187000000004</c:v>
                </c:pt>
                <c:pt idx="3134">
                  <c:v>3.6521679999999987</c:v>
                </c:pt>
                <c:pt idx="3135">
                  <c:v>3.7137159999999998</c:v>
                </c:pt>
                <c:pt idx="3136">
                  <c:v>3.7903359999999999</c:v>
                </c:pt>
                <c:pt idx="3137">
                  <c:v>3.7645140000000046</c:v>
                </c:pt>
                <c:pt idx="3138">
                  <c:v>3.7273650000000011</c:v>
                </c:pt>
                <c:pt idx="3139">
                  <c:v>3.7268849999999998</c:v>
                </c:pt>
                <c:pt idx="3140">
                  <c:v>3.7292070000000002</c:v>
                </c:pt>
                <c:pt idx="3141">
                  <c:v>3.7122589999999955</c:v>
                </c:pt>
                <c:pt idx="3142">
                  <c:v>3.6944529999999967</c:v>
                </c:pt>
                <c:pt idx="3143">
                  <c:v>3.6789429999999967</c:v>
                </c:pt>
                <c:pt idx="3144">
                  <c:v>3.6647310000000051</c:v>
                </c:pt>
                <c:pt idx="3145">
                  <c:v>3.7343850000000001</c:v>
                </c:pt>
                <c:pt idx="3146">
                  <c:v>3.8000779999999987</c:v>
                </c:pt>
                <c:pt idx="3147">
                  <c:v>3.7784079999999998</c:v>
                </c:pt>
                <c:pt idx="3148">
                  <c:v>3.7574619999999999</c:v>
                </c:pt>
                <c:pt idx="3149">
                  <c:v>3.7458499999999977</c:v>
                </c:pt>
                <c:pt idx="3150">
                  <c:v>3.7522259999999967</c:v>
                </c:pt>
                <c:pt idx="3151">
                  <c:v>3.9194379999999978</c:v>
                </c:pt>
                <c:pt idx="3152">
                  <c:v>4.0595020000000002</c:v>
                </c:pt>
                <c:pt idx="3153">
                  <c:v>4.0169249999999916</c:v>
                </c:pt>
                <c:pt idx="3154">
                  <c:v>3.99953</c:v>
                </c:pt>
                <c:pt idx="3155">
                  <c:v>4.1163949999999945</c:v>
                </c:pt>
                <c:pt idx="3156">
                  <c:v>4.203983</c:v>
                </c:pt>
                <c:pt idx="3157">
                  <c:v>4.1637389999999916</c:v>
                </c:pt>
                <c:pt idx="3158">
                  <c:v>4.1687779999999917</c:v>
                </c:pt>
                <c:pt idx="3159">
                  <c:v>4.3390449999999996</c:v>
                </c:pt>
                <c:pt idx="3160">
                  <c:v>4.5138819999999926</c:v>
                </c:pt>
                <c:pt idx="3161">
                  <c:v>4.7027229999999998</c:v>
                </c:pt>
                <c:pt idx="3162">
                  <c:v>4.8334149999999916</c:v>
                </c:pt>
                <c:pt idx="3163">
                  <c:v>4.8086479999999998</c:v>
                </c:pt>
                <c:pt idx="3164">
                  <c:v>4.8509379999999913</c:v>
                </c:pt>
                <c:pt idx="3165">
                  <c:v>5.0491149999999916</c:v>
                </c:pt>
                <c:pt idx="3166">
                  <c:v>5.1692139999999975</c:v>
                </c:pt>
                <c:pt idx="3167">
                  <c:v>5.1305069999999926</c:v>
                </c:pt>
                <c:pt idx="3168">
                  <c:v>5.0945819999999866</c:v>
                </c:pt>
                <c:pt idx="3169">
                  <c:v>5.0636169999999945</c:v>
                </c:pt>
                <c:pt idx="3170">
                  <c:v>4.9985359999999917</c:v>
                </c:pt>
                <c:pt idx="3171">
                  <c:v>4.8793490000000093</c:v>
                </c:pt>
                <c:pt idx="3172">
                  <c:v>4.8019280000000002</c:v>
                </c:pt>
                <c:pt idx="3173">
                  <c:v>4.7833530000000071</c:v>
                </c:pt>
                <c:pt idx="3174">
                  <c:v>4.756526</c:v>
                </c:pt>
                <c:pt idx="3175">
                  <c:v>4.7193769999999997</c:v>
                </c:pt>
                <c:pt idx="3176">
                  <c:v>4.7667260000000002</c:v>
                </c:pt>
                <c:pt idx="3177">
                  <c:v>4.9083569999999996</c:v>
                </c:pt>
                <c:pt idx="3178">
                  <c:v>4.9704870000000003</c:v>
                </c:pt>
                <c:pt idx="3179">
                  <c:v>4.9534560000000001</c:v>
                </c:pt>
                <c:pt idx="3180">
                  <c:v>4.9335599999999999</c:v>
                </c:pt>
                <c:pt idx="3181">
                  <c:v>4.9111099999999999</c:v>
                </c:pt>
                <c:pt idx="3182">
                  <c:v>4.960833</c:v>
                </c:pt>
                <c:pt idx="3183">
                  <c:v>5.0676629999999996</c:v>
                </c:pt>
                <c:pt idx="3184">
                  <c:v>5.2117199999999997</c:v>
                </c:pt>
                <c:pt idx="3185">
                  <c:v>5.3819869999999916</c:v>
                </c:pt>
                <c:pt idx="3186">
                  <c:v>5.3283529999999955</c:v>
                </c:pt>
                <c:pt idx="3187">
                  <c:v>5.134868</c:v>
                </c:pt>
                <c:pt idx="3188">
                  <c:v>5.1442809999999914</c:v>
                </c:pt>
                <c:pt idx="3189">
                  <c:v>5.26579</c:v>
                </c:pt>
                <c:pt idx="3190">
                  <c:v>5.3425389999999933</c:v>
                </c:pt>
                <c:pt idx="3191">
                  <c:v>5.3974889999999913</c:v>
                </c:pt>
                <c:pt idx="3192">
                  <c:v>5.4947759999999946</c:v>
                </c:pt>
                <c:pt idx="3193">
                  <c:v>5.6101209999999933</c:v>
                </c:pt>
                <c:pt idx="3194">
                  <c:v>5.6480399999999955</c:v>
                </c:pt>
                <c:pt idx="3195">
                  <c:v>5.6573289999999945</c:v>
                </c:pt>
                <c:pt idx="3196">
                  <c:v>5.637848</c:v>
                </c:pt>
                <c:pt idx="3197">
                  <c:v>5.6092050000000002</c:v>
                </c:pt>
                <c:pt idx="3198">
                  <c:v>5.7127829999999955</c:v>
                </c:pt>
                <c:pt idx="3199">
                  <c:v>5.852093</c:v>
                </c:pt>
                <c:pt idx="3200">
                  <c:v>6.0343739999999997</c:v>
                </c:pt>
                <c:pt idx="3201">
                  <c:v>6.2263109999999955</c:v>
                </c:pt>
                <c:pt idx="3202">
                  <c:v>6.2359369999999945</c:v>
                </c:pt>
                <c:pt idx="3203">
                  <c:v>6.2119450000000001</c:v>
                </c:pt>
                <c:pt idx="3204">
                  <c:v>6.5380000000000003</c:v>
                </c:pt>
                <c:pt idx="3205">
                  <c:v>6.9149089999999926</c:v>
                </c:pt>
                <c:pt idx="3206">
                  <c:v>6.8319960000000002</c:v>
                </c:pt>
                <c:pt idx="3207">
                  <c:v>6.6988459999999916</c:v>
                </c:pt>
                <c:pt idx="3208">
                  <c:v>6.8680959999999933</c:v>
                </c:pt>
                <c:pt idx="3209">
                  <c:v>7.0600799999999975</c:v>
                </c:pt>
                <c:pt idx="3210">
                  <c:v>7.2000710000000003</c:v>
                </c:pt>
                <c:pt idx="3211">
                  <c:v>7.3378649999999945</c:v>
                </c:pt>
                <c:pt idx="3212">
                  <c:v>7.5841509999999914</c:v>
                </c:pt>
                <c:pt idx="3213">
                  <c:v>7.8306570000000004</c:v>
                </c:pt>
                <c:pt idx="3214">
                  <c:v>8.0056100000000008</c:v>
                </c:pt>
                <c:pt idx="3215">
                  <c:v>8.1729390000000048</c:v>
                </c:pt>
                <c:pt idx="3216">
                  <c:v>8.1775840000000048</c:v>
                </c:pt>
                <c:pt idx="3217">
                  <c:v>8.2117850000000008</c:v>
                </c:pt>
                <c:pt idx="3218">
                  <c:v>8.6205239999999996</c:v>
                </c:pt>
                <c:pt idx="3219">
                  <c:v>9.0338139999999996</c:v>
                </c:pt>
                <c:pt idx="3220">
                  <c:v>9.4882270000000002</c:v>
                </c:pt>
                <c:pt idx="3221">
                  <c:v>9.914968</c:v>
                </c:pt>
                <c:pt idx="3222">
                  <c:v>10.15799</c:v>
                </c:pt>
                <c:pt idx="3223">
                  <c:v>10.41473</c:v>
                </c:pt>
                <c:pt idx="3224">
                  <c:v>10.743650000000001</c:v>
                </c:pt>
                <c:pt idx="3225">
                  <c:v>11.07179</c:v>
                </c:pt>
                <c:pt idx="3226">
                  <c:v>11.39607</c:v>
                </c:pt>
                <c:pt idx="3227">
                  <c:v>11.682080000000004</c:v>
                </c:pt>
                <c:pt idx="3228">
                  <c:v>11.829130000000006</c:v>
                </c:pt>
                <c:pt idx="3229">
                  <c:v>11.977880000000004</c:v>
                </c:pt>
                <c:pt idx="3230">
                  <c:v>12.131930000000001</c:v>
                </c:pt>
                <c:pt idx="3231">
                  <c:v>12.28383</c:v>
                </c:pt>
                <c:pt idx="3232">
                  <c:v>12.43014</c:v>
                </c:pt>
                <c:pt idx="3233">
                  <c:v>12.55491</c:v>
                </c:pt>
                <c:pt idx="3234">
                  <c:v>12.63</c:v>
                </c:pt>
                <c:pt idx="3235">
                  <c:v>12.743460000000001</c:v>
                </c:pt>
                <c:pt idx="3236">
                  <c:v>12.93463</c:v>
                </c:pt>
                <c:pt idx="3237">
                  <c:v>13.172550000000006</c:v>
                </c:pt>
                <c:pt idx="3238">
                  <c:v>13.493740000000004</c:v>
                </c:pt>
                <c:pt idx="3239">
                  <c:v>13.88857</c:v>
                </c:pt>
                <c:pt idx="3240">
                  <c:v>14.399370000000001</c:v>
                </c:pt>
                <c:pt idx="3241">
                  <c:v>14.864190000000002</c:v>
                </c:pt>
                <c:pt idx="3242">
                  <c:v>15.26431</c:v>
                </c:pt>
                <c:pt idx="3243">
                  <c:v>15.66272</c:v>
                </c:pt>
                <c:pt idx="3244">
                  <c:v>16.059069999999988</c:v>
                </c:pt>
                <c:pt idx="3245">
                  <c:v>16.583629999999943</c:v>
                </c:pt>
                <c:pt idx="3246">
                  <c:v>17.25093</c:v>
                </c:pt>
                <c:pt idx="3247">
                  <c:v>18.068509999999961</c:v>
                </c:pt>
                <c:pt idx="3248">
                  <c:v>19.03539</c:v>
                </c:pt>
                <c:pt idx="3249">
                  <c:v>19.89808</c:v>
                </c:pt>
                <c:pt idx="3250">
                  <c:v>20.66893</c:v>
                </c:pt>
                <c:pt idx="3251">
                  <c:v>21.677720000000001</c:v>
                </c:pt>
                <c:pt idx="3252">
                  <c:v>22.873460000000001</c:v>
                </c:pt>
                <c:pt idx="3253">
                  <c:v>24.142320000000002</c:v>
                </c:pt>
                <c:pt idx="3254">
                  <c:v>25.46189</c:v>
                </c:pt>
                <c:pt idx="3255">
                  <c:v>26.951250000000005</c:v>
                </c:pt>
                <c:pt idx="3256">
                  <c:v>28.545569999999966</c:v>
                </c:pt>
                <c:pt idx="3257">
                  <c:v>31.085719999999935</c:v>
                </c:pt>
                <c:pt idx="3258">
                  <c:v>34.146620000000006</c:v>
                </c:pt>
                <c:pt idx="3259">
                  <c:v>38.081940000000003</c:v>
                </c:pt>
                <c:pt idx="3260">
                  <c:v>42.441829999999996</c:v>
                </c:pt>
                <c:pt idx="3261">
                  <c:v>47.916360000000005</c:v>
                </c:pt>
                <c:pt idx="3262">
                  <c:v>53.864750000000001</c:v>
                </c:pt>
                <c:pt idx="3263">
                  <c:v>69.157230000000013</c:v>
                </c:pt>
                <c:pt idx="3264">
                  <c:v>87.885819999999981</c:v>
                </c:pt>
                <c:pt idx="3265">
                  <c:v>92.133579999999981</c:v>
                </c:pt>
                <c:pt idx="3266">
                  <c:v>91.797700000000006</c:v>
                </c:pt>
                <c:pt idx="3267">
                  <c:v>92.30565</c:v>
                </c:pt>
                <c:pt idx="3268">
                  <c:v>93.04012000000013</c:v>
                </c:pt>
                <c:pt idx="3269">
                  <c:v>93.101280000000003</c:v>
                </c:pt>
                <c:pt idx="3270">
                  <c:v>93.011510000000129</c:v>
                </c:pt>
                <c:pt idx="3271">
                  <c:v>93.034290000000027</c:v>
                </c:pt>
                <c:pt idx="3272">
                  <c:v>93.077630000000013</c:v>
                </c:pt>
                <c:pt idx="3273">
                  <c:v>93.011380000000003</c:v>
                </c:pt>
                <c:pt idx="3274">
                  <c:v>92.929310000000001</c:v>
                </c:pt>
                <c:pt idx="3275">
                  <c:v>93.23156000000013</c:v>
                </c:pt>
                <c:pt idx="3276">
                  <c:v>93.575270000000003</c:v>
                </c:pt>
                <c:pt idx="3277">
                  <c:v>93.632719999999978</c:v>
                </c:pt>
                <c:pt idx="3278">
                  <c:v>93.669110000000003</c:v>
                </c:pt>
                <c:pt idx="3279">
                  <c:v>93.600719999999981</c:v>
                </c:pt>
                <c:pt idx="3280">
                  <c:v>93.527959999999993</c:v>
                </c:pt>
                <c:pt idx="3281">
                  <c:v>93.716890000000006</c:v>
                </c:pt>
                <c:pt idx="3282">
                  <c:v>93.905500000000004</c:v>
                </c:pt>
                <c:pt idx="3283">
                  <c:v>93.903180000000006</c:v>
                </c:pt>
                <c:pt idx="3284">
                  <c:v>93.899270000000001</c:v>
                </c:pt>
                <c:pt idx="3285">
                  <c:v>93.862110000000001</c:v>
                </c:pt>
                <c:pt idx="3286">
                  <c:v>93.831919999999997</c:v>
                </c:pt>
                <c:pt idx="3287">
                  <c:v>93.888429999999985</c:v>
                </c:pt>
                <c:pt idx="3288">
                  <c:v>93.926760000000002</c:v>
                </c:pt>
                <c:pt idx="3289">
                  <c:v>93.806799999999981</c:v>
                </c:pt>
                <c:pt idx="3290">
                  <c:v>93.718090000000004</c:v>
                </c:pt>
                <c:pt idx="3291">
                  <c:v>93.835719999999981</c:v>
                </c:pt>
                <c:pt idx="3292">
                  <c:v>93.933170000000004</c:v>
                </c:pt>
                <c:pt idx="3293">
                  <c:v>93.924660000000131</c:v>
                </c:pt>
                <c:pt idx="3294">
                  <c:v>93.925929999999994</c:v>
                </c:pt>
                <c:pt idx="3295">
                  <c:v>93.969280000000026</c:v>
                </c:pt>
                <c:pt idx="3296">
                  <c:v>94.006900000000002</c:v>
                </c:pt>
                <c:pt idx="3297">
                  <c:v>94.023929999999993</c:v>
                </c:pt>
                <c:pt idx="3298">
                  <c:v>93.995840000000001</c:v>
                </c:pt>
                <c:pt idx="3299">
                  <c:v>93.829409999999982</c:v>
                </c:pt>
                <c:pt idx="3300">
                  <c:v>93.759709999999998</c:v>
                </c:pt>
                <c:pt idx="3301">
                  <c:v>93.945459999999997</c:v>
                </c:pt>
                <c:pt idx="3302">
                  <c:v>94.016720000000007</c:v>
                </c:pt>
                <c:pt idx="3303">
                  <c:v>93.824779999999919</c:v>
                </c:pt>
                <c:pt idx="3304">
                  <c:v>93.678509999999989</c:v>
                </c:pt>
                <c:pt idx="3305">
                  <c:v>93.624339999999989</c:v>
                </c:pt>
                <c:pt idx="3306">
                  <c:v>93.650229999999993</c:v>
                </c:pt>
                <c:pt idx="3307">
                  <c:v>93.818179999999998</c:v>
                </c:pt>
                <c:pt idx="3308">
                  <c:v>93.914490000000129</c:v>
                </c:pt>
                <c:pt idx="3309">
                  <c:v>93.898219999999995</c:v>
                </c:pt>
                <c:pt idx="3310">
                  <c:v>93.782759999999982</c:v>
                </c:pt>
                <c:pt idx="3311">
                  <c:v>93.528849999999949</c:v>
                </c:pt>
                <c:pt idx="3312">
                  <c:v>93.502229999999997</c:v>
                </c:pt>
                <c:pt idx="3313">
                  <c:v>93.757689999999997</c:v>
                </c:pt>
                <c:pt idx="3314">
                  <c:v>93.909090000000006</c:v>
                </c:pt>
                <c:pt idx="3315">
                  <c:v>93.945459999999997</c:v>
                </c:pt>
                <c:pt idx="3316">
                  <c:v>93.952619999999996</c:v>
                </c:pt>
                <c:pt idx="3317">
                  <c:v>93.930949999999996</c:v>
                </c:pt>
                <c:pt idx="3318">
                  <c:v>93.871379999999988</c:v>
                </c:pt>
                <c:pt idx="3319">
                  <c:v>93.77852</c:v>
                </c:pt>
                <c:pt idx="3320">
                  <c:v>93.708179999999999</c:v>
                </c:pt>
                <c:pt idx="3321">
                  <c:v>93.65555999999998</c:v>
                </c:pt>
                <c:pt idx="3322">
                  <c:v>93.723759999999999</c:v>
                </c:pt>
                <c:pt idx="3323">
                  <c:v>93.876269999999991</c:v>
                </c:pt>
                <c:pt idx="3324">
                  <c:v>93.923540000000003</c:v>
                </c:pt>
                <c:pt idx="3325">
                  <c:v>93.90573999999998</c:v>
                </c:pt>
                <c:pt idx="3326">
                  <c:v>93.845410000000001</c:v>
                </c:pt>
                <c:pt idx="3327">
                  <c:v>93.761799999999994</c:v>
                </c:pt>
                <c:pt idx="3328">
                  <c:v>93.744050000000129</c:v>
                </c:pt>
                <c:pt idx="3329">
                  <c:v>93.757990000000007</c:v>
                </c:pt>
                <c:pt idx="3330">
                  <c:v>93.796970000000002</c:v>
                </c:pt>
                <c:pt idx="3331">
                  <c:v>93.846500000000006</c:v>
                </c:pt>
                <c:pt idx="3332">
                  <c:v>93.861469999999997</c:v>
                </c:pt>
                <c:pt idx="3333">
                  <c:v>93.86378999999998</c:v>
                </c:pt>
                <c:pt idx="3334">
                  <c:v>93.906750000000002</c:v>
                </c:pt>
                <c:pt idx="3335">
                  <c:v>93.962479999999999</c:v>
                </c:pt>
                <c:pt idx="3336">
                  <c:v>93.881320000000002</c:v>
                </c:pt>
                <c:pt idx="3337">
                  <c:v>93.763679999999994</c:v>
                </c:pt>
                <c:pt idx="3338">
                  <c:v>93.825220000000002</c:v>
                </c:pt>
                <c:pt idx="3339">
                  <c:v>93.926620000000113</c:v>
                </c:pt>
                <c:pt idx="3340">
                  <c:v>94.019490000000005</c:v>
                </c:pt>
                <c:pt idx="3341">
                  <c:v>94.110839999999982</c:v>
                </c:pt>
                <c:pt idx="3342">
                  <c:v>94.020610000000005</c:v>
                </c:pt>
                <c:pt idx="3343">
                  <c:v>93.904489999999996</c:v>
                </c:pt>
                <c:pt idx="3344">
                  <c:v>93.812179999999998</c:v>
                </c:pt>
                <c:pt idx="3345">
                  <c:v>93.722409999999982</c:v>
                </c:pt>
                <c:pt idx="3346">
                  <c:v>93.824600000000004</c:v>
                </c:pt>
                <c:pt idx="3347">
                  <c:v>93.940700000000007</c:v>
                </c:pt>
                <c:pt idx="3348">
                  <c:v>93.962329999999994</c:v>
                </c:pt>
                <c:pt idx="3349">
                  <c:v>93.980130000000003</c:v>
                </c:pt>
                <c:pt idx="3350">
                  <c:v>93.916730000000001</c:v>
                </c:pt>
                <c:pt idx="3351">
                  <c:v>93.851619999999997</c:v>
                </c:pt>
                <c:pt idx="3352">
                  <c:v>93.73939</c:v>
                </c:pt>
                <c:pt idx="3353">
                  <c:v>93.640329999999992</c:v>
                </c:pt>
                <c:pt idx="3354">
                  <c:v>93.809039999999982</c:v>
                </c:pt>
                <c:pt idx="3355">
                  <c:v>93.964770000000001</c:v>
                </c:pt>
                <c:pt idx="3356">
                  <c:v>93.960899999999995</c:v>
                </c:pt>
                <c:pt idx="3357">
                  <c:v>93.941779999999994</c:v>
                </c:pt>
                <c:pt idx="3358">
                  <c:v>93.791630000000026</c:v>
                </c:pt>
                <c:pt idx="3359">
                  <c:v>93.670429999999982</c:v>
                </c:pt>
                <c:pt idx="3360">
                  <c:v>93.738560000000007</c:v>
                </c:pt>
                <c:pt idx="3361">
                  <c:v>93.805409999999981</c:v>
                </c:pt>
                <c:pt idx="3362">
                  <c:v>93.865799999999979</c:v>
                </c:pt>
                <c:pt idx="3363">
                  <c:v>93.920729999999992</c:v>
                </c:pt>
                <c:pt idx="3364">
                  <c:v>93.952469999999991</c:v>
                </c:pt>
                <c:pt idx="3365">
                  <c:v>93.927030000000002</c:v>
                </c:pt>
                <c:pt idx="3366">
                  <c:v>93.69717</c:v>
                </c:pt>
                <c:pt idx="3367">
                  <c:v>93.552959999999999</c:v>
                </c:pt>
                <c:pt idx="3368">
                  <c:v>93.669820000000001</c:v>
                </c:pt>
                <c:pt idx="3369">
                  <c:v>93.786069999999995</c:v>
                </c:pt>
                <c:pt idx="3370">
                  <c:v>93.900620000000146</c:v>
                </c:pt>
                <c:pt idx="3371">
                  <c:v>84.704570000000004</c:v>
                </c:pt>
                <c:pt idx="3372">
                  <c:v>54.23762</c:v>
                </c:pt>
                <c:pt idx="3373">
                  <c:v>44.022750000000066</c:v>
                </c:pt>
                <c:pt idx="3374">
                  <c:v>74.407250000000147</c:v>
                </c:pt>
                <c:pt idx="3375">
                  <c:v>77.406040000000004</c:v>
                </c:pt>
                <c:pt idx="3376">
                  <c:v>32.026700000000012</c:v>
                </c:pt>
                <c:pt idx="3377">
                  <c:v>7.1164620000000003</c:v>
                </c:pt>
                <c:pt idx="3378">
                  <c:v>14.196630000000004</c:v>
                </c:pt>
                <c:pt idx="3379">
                  <c:v>15.2973</c:v>
                </c:pt>
                <c:pt idx="3380">
                  <c:v>8.1011930000000003</c:v>
                </c:pt>
                <c:pt idx="3381">
                  <c:v>4.1077519999999916</c:v>
                </c:pt>
                <c:pt idx="3382">
                  <c:v>4.0736990000000102</c:v>
                </c:pt>
                <c:pt idx="3383">
                  <c:v>4.082376</c:v>
                </c:pt>
                <c:pt idx="3384">
                  <c:v>4.1380990000000004</c:v>
                </c:pt>
                <c:pt idx="3385">
                  <c:v>4.1020449999999933</c:v>
                </c:pt>
                <c:pt idx="3386">
                  <c:v>3.9758919999999978</c:v>
                </c:pt>
                <c:pt idx="3387">
                  <c:v>3.9074970000000002</c:v>
                </c:pt>
                <c:pt idx="3388">
                  <c:v>3.889697</c:v>
                </c:pt>
                <c:pt idx="3389">
                  <c:v>3.824074</c:v>
                </c:pt>
                <c:pt idx="3390">
                  <c:v>3.7211150000000002</c:v>
                </c:pt>
                <c:pt idx="3391">
                  <c:v>3.7575390000000035</c:v>
                </c:pt>
                <c:pt idx="3392">
                  <c:v>3.8906889999999961</c:v>
                </c:pt>
                <c:pt idx="3393">
                  <c:v>3.8455889999999977</c:v>
                </c:pt>
                <c:pt idx="3394">
                  <c:v>3.6907640000000002</c:v>
                </c:pt>
                <c:pt idx="3395">
                  <c:v>3.6221899999999998</c:v>
                </c:pt>
                <c:pt idx="3396">
                  <c:v>3.6005199999999999</c:v>
                </c:pt>
                <c:pt idx="3397">
                  <c:v>3.568899</c:v>
                </c:pt>
                <c:pt idx="3398">
                  <c:v>3.532524</c:v>
                </c:pt>
                <c:pt idx="3399">
                  <c:v>3.566519</c:v>
                </c:pt>
                <c:pt idx="3400">
                  <c:v>3.6299830000000002</c:v>
                </c:pt>
                <c:pt idx="3401">
                  <c:v>3.6372549999999997</c:v>
                </c:pt>
                <c:pt idx="3402">
                  <c:v>3.6240969999999999</c:v>
                </c:pt>
                <c:pt idx="3403">
                  <c:v>3.622735</c:v>
                </c:pt>
                <c:pt idx="3404">
                  <c:v>3.625057</c:v>
                </c:pt>
                <c:pt idx="3405">
                  <c:v>3.5600710000000002</c:v>
                </c:pt>
                <c:pt idx="3406">
                  <c:v>3.4772399999999997</c:v>
                </c:pt>
                <c:pt idx="3407">
                  <c:v>3.46671</c:v>
                </c:pt>
                <c:pt idx="3408">
                  <c:v>3.4721289999999967</c:v>
                </c:pt>
                <c:pt idx="3409">
                  <c:v>3.4565479999999962</c:v>
                </c:pt>
                <c:pt idx="3410">
                  <c:v>3.4371990000000001</c:v>
                </c:pt>
                <c:pt idx="3411">
                  <c:v>3.3784999999999967</c:v>
                </c:pt>
                <c:pt idx="3412">
                  <c:v>3.3142629999999955</c:v>
                </c:pt>
                <c:pt idx="3413">
                  <c:v>3.4020299999999977</c:v>
                </c:pt>
                <c:pt idx="3414">
                  <c:v>3.505738</c:v>
                </c:pt>
                <c:pt idx="3415">
                  <c:v>3.3890419999999977</c:v>
                </c:pt>
                <c:pt idx="3416">
                  <c:v>3.2566979999999988</c:v>
                </c:pt>
                <c:pt idx="3417">
                  <c:v>3.300103</c:v>
                </c:pt>
                <c:pt idx="3418">
                  <c:v>3.3504209999999977</c:v>
                </c:pt>
                <c:pt idx="3419">
                  <c:v>3.3462799999999966</c:v>
                </c:pt>
                <c:pt idx="3420">
                  <c:v>3.3430230000000001</c:v>
                </c:pt>
                <c:pt idx="3421">
                  <c:v>3.4095819999999999</c:v>
                </c:pt>
                <c:pt idx="3422">
                  <c:v>3.4656149999999997</c:v>
                </c:pt>
                <c:pt idx="3423">
                  <c:v>3.3131479999999978</c:v>
                </c:pt>
                <c:pt idx="3424">
                  <c:v>3.1733579999999999</c:v>
                </c:pt>
                <c:pt idx="3425">
                  <c:v>3.186518</c:v>
                </c:pt>
                <c:pt idx="3426">
                  <c:v>3.1961749999999998</c:v>
                </c:pt>
                <c:pt idx="3427">
                  <c:v>3.1760469999999961</c:v>
                </c:pt>
                <c:pt idx="3428">
                  <c:v>3.1657630000000001</c:v>
                </c:pt>
                <c:pt idx="3429">
                  <c:v>3.2191779999999999</c:v>
                </c:pt>
                <c:pt idx="3430">
                  <c:v>3.2547259999999998</c:v>
                </c:pt>
                <c:pt idx="3431">
                  <c:v>3.198229</c:v>
                </c:pt>
                <c:pt idx="3432">
                  <c:v>3.1378719999999998</c:v>
                </c:pt>
                <c:pt idx="3433">
                  <c:v>3.0612519999999988</c:v>
                </c:pt>
                <c:pt idx="3434">
                  <c:v>2.9968579999999947</c:v>
                </c:pt>
                <c:pt idx="3435">
                  <c:v>2.9759609999999967</c:v>
                </c:pt>
                <c:pt idx="3436">
                  <c:v>2.9808189999999977</c:v>
                </c:pt>
                <c:pt idx="3437">
                  <c:v>3.0636299999999999</c:v>
                </c:pt>
                <c:pt idx="3438">
                  <c:v>3.1087289999999999</c:v>
                </c:pt>
                <c:pt idx="3439">
                  <c:v>3.0553270000000001</c:v>
                </c:pt>
                <c:pt idx="3440">
                  <c:v>3.0194159999999961</c:v>
                </c:pt>
                <c:pt idx="3441">
                  <c:v>3.0232869999999998</c:v>
                </c:pt>
                <c:pt idx="3442">
                  <c:v>3.0780889999999967</c:v>
                </c:pt>
                <c:pt idx="3443">
                  <c:v>3.2344629999999968</c:v>
                </c:pt>
                <c:pt idx="3444">
                  <c:v>3.2658849999999999</c:v>
                </c:pt>
                <c:pt idx="3445">
                  <c:v>3.077772</c:v>
                </c:pt>
                <c:pt idx="3446">
                  <c:v>2.9675419999999999</c:v>
                </c:pt>
                <c:pt idx="3447">
                  <c:v>2.9783770000000001</c:v>
                </c:pt>
                <c:pt idx="3448">
                  <c:v>2.9700379999999997</c:v>
                </c:pt>
                <c:pt idx="3449">
                  <c:v>2.9352109999999967</c:v>
                </c:pt>
                <c:pt idx="3450">
                  <c:v>2.8923889999999961</c:v>
                </c:pt>
                <c:pt idx="3451">
                  <c:v>2.8397609999999966</c:v>
                </c:pt>
                <c:pt idx="3452">
                  <c:v>2.8321839999999967</c:v>
                </c:pt>
                <c:pt idx="3453">
                  <c:v>2.8739759999999968</c:v>
                </c:pt>
                <c:pt idx="3454">
                  <c:v>2.8750689999999932</c:v>
                </c:pt>
                <c:pt idx="3455">
                  <c:v>2.8363629999999955</c:v>
                </c:pt>
                <c:pt idx="3456">
                  <c:v>2.9105549999999987</c:v>
                </c:pt>
                <c:pt idx="3457">
                  <c:v>3.0831850000000012</c:v>
                </c:pt>
                <c:pt idx="3458">
                  <c:v>3.0828089999999961</c:v>
                </c:pt>
                <c:pt idx="3459">
                  <c:v>2.9481109999999999</c:v>
                </c:pt>
                <c:pt idx="3460">
                  <c:v>2.9718599999999942</c:v>
                </c:pt>
                <c:pt idx="3461">
                  <c:v>3.104978</c:v>
                </c:pt>
                <c:pt idx="3462">
                  <c:v>3.0864439999999966</c:v>
                </c:pt>
                <c:pt idx="3463">
                  <c:v>2.9749970000000001</c:v>
                </c:pt>
                <c:pt idx="3464">
                  <c:v>2.9775160000000001</c:v>
                </c:pt>
                <c:pt idx="3465">
                  <c:v>3.0417540000000001</c:v>
                </c:pt>
                <c:pt idx="3466">
                  <c:v>3.068778</c:v>
                </c:pt>
                <c:pt idx="3467">
                  <c:v>3.0780649999999987</c:v>
                </c:pt>
                <c:pt idx="3468">
                  <c:v>3.088991000000004</c:v>
                </c:pt>
                <c:pt idx="3469">
                  <c:v>3.100603</c:v>
                </c:pt>
                <c:pt idx="3470">
                  <c:v>3.019548999999996</c:v>
                </c:pt>
                <c:pt idx="3471">
                  <c:v>2.9049779999999998</c:v>
                </c:pt>
                <c:pt idx="3472">
                  <c:v>2.9841690000000001</c:v>
                </c:pt>
                <c:pt idx="3473">
                  <c:v>3.1235120000000012</c:v>
                </c:pt>
                <c:pt idx="3474">
                  <c:v>3.1329039999999977</c:v>
                </c:pt>
                <c:pt idx="3475">
                  <c:v>3.1081380000000012</c:v>
                </c:pt>
                <c:pt idx="3476">
                  <c:v>3.0903499999999977</c:v>
                </c:pt>
                <c:pt idx="3477">
                  <c:v>3.0740979999999998</c:v>
                </c:pt>
                <c:pt idx="3478">
                  <c:v>3.0808409999999977</c:v>
                </c:pt>
                <c:pt idx="3479">
                  <c:v>3.0916759999999961</c:v>
                </c:pt>
                <c:pt idx="3480">
                  <c:v>3.1120249999999987</c:v>
                </c:pt>
                <c:pt idx="3481">
                  <c:v>3.1336949999999999</c:v>
                </c:pt>
                <c:pt idx="3482">
                  <c:v>3.1160929999999967</c:v>
                </c:pt>
                <c:pt idx="3483">
                  <c:v>3.094417</c:v>
                </c:pt>
                <c:pt idx="3484">
                  <c:v>3.1190479999999967</c:v>
                </c:pt>
                <c:pt idx="3485">
                  <c:v>3.1469170000000002</c:v>
                </c:pt>
                <c:pt idx="3486">
                  <c:v>3.2038579999999999</c:v>
                </c:pt>
                <c:pt idx="3487">
                  <c:v>3.2619180000000001</c:v>
                </c:pt>
                <c:pt idx="3488">
                  <c:v>3.2301320000000002</c:v>
                </c:pt>
                <c:pt idx="3489">
                  <c:v>3.1991930000000002</c:v>
                </c:pt>
                <c:pt idx="3490">
                  <c:v>3.2433190000000041</c:v>
                </c:pt>
                <c:pt idx="3491">
                  <c:v>3.2860649999999998</c:v>
                </c:pt>
                <c:pt idx="3492">
                  <c:v>3.3023219999999998</c:v>
                </c:pt>
                <c:pt idx="3493">
                  <c:v>3.3227859999999967</c:v>
                </c:pt>
                <c:pt idx="3494">
                  <c:v>3.3932319999999998</c:v>
                </c:pt>
                <c:pt idx="3495">
                  <c:v>3.4747749999999997</c:v>
                </c:pt>
                <c:pt idx="3496">
                  <c:v>3.6497280000000001</c:v>
                </c:pt>
                <c:pt idx="3497">
                  <c:v>3.84815</c:v>
                </c:pt>
                <c:pt idx="3498">
                  <c:v>4.1971969999999885</c:v>
                </c:pt>
                <c:pt idx="3499">
                  <c:v>4.5810339999999998</c:v>
                </c:pt>
                <c:pt idx="3500">
                  <c:v>5.1421409999999916</c:v>
                </c:pt>
                <c:pt idx="3501">
                  <c:v>5.6856730000000004</c:v>
                </c:pt>
                <c:pt idx="3502">
                  <c:v>6.1546809999999885</c:v>
                </c:pt>
                <c:pt idx="3503">
                  <c:v>6.6487670000000003</c:v>
                </c:pt>
                <c:pt idx="3504">
                  <c:v>7.2307709999999998</c:v>
                </c:pt>
                <c:pt idx="3505">
                  <c:v>7.7411810000000001</c:v>
                </c:pt>
                <c:pt idx="3506">
                  <c:v>8.0361229999999999</c:v>
                </c:pt>
                <c:pt idx="3507">
                  <c:v>8.2234260000000017</c:v>
                </c:pt>
                <c:pt idx="3508">
                  <c:v>8.1313049999999993</c:v>
                </c:pt>
                <c:pt idx="3509">
                  <c:v>7.9568610000000071</c:v>
                </c:pt>
                <c:pt idx="3510">
                  <c:v>7.5961169999999916</c:v>
                </c:pt>
                <c:pt idx="3511">
                  <c:v>7.1677389999999885</c:v>
                </c:pt>
                <c:pt idx="3512">
                  <c:v>6.6050839999999926</c:v>
                </c:pt>
                <c:pt idx="3513">
                  <c:v>6.0248329999999886</c:v>
                </c:pt>
                <c:pt idx="3514">
                  <c:v>5.414193</c:v>
                </c:pt>
                <c:pt idx="3515">
                  <c:v>4.9464980000000081</c:v>
                </c:pt>
                <c:pt idx="3516">
                  <c:v>4.7003849999999945</c:v>
                </c:pt>
                <c:pt idx="3517">
                  <c:v>4.4447590000000003</c:v>
                </c:pt>
                <c:pt idx="3518">
                  <c:v>4.1762009999999998</c:v>
                </c:pt>
                <c:pt idx="3519">
                  <c:v>4.0670039999999945</c:v>
                </c:pt>
                <c:pt idx="3520">
                  <c:v>4.1529319999999865</c:v>
                </c:pt>
                <c:pt idx="3521">
                  <c:v>4.1474209999999916</c:v>
                </c:pt>
                <c:pt idx="3522">
                  <c:v>4.0421399999999945</c:v>
                </c:pt>
                <c:pt idx="3523">
                  <c:v>4.0043559999999916</c:v>
                </c:pt>
                <c:pt idx="3524">
                  <c:v>4.0322250000000004</c:v>
                </c:pt>
                <c:pt idx="3525">
                  <c:v>4.0886829999999996</c:v>
                </c:pt>
                <c:pt idx="3526">
                  <c:v>4.1699469999999916</c:v>
                </c:pt>
                <c:pt idx="3527">
                  <c:v>4.2446809999999955</c:v>
                </c:pt>
                <c:pt idx="3528">
                  <c:v>4.3143359999999866</c:v>
                </c:pt>
                <c:pt idx="3529">
                  <c:v>4.3330830000000002</c:v>
                </c:pt>
                <c:pt idx="3530">
                  <c:v>4.3168309999999916</c:v>
                </c:pt>
                <c:pt idx="3531">
                  <c:v>4.2875889999999917</c:v>
                </c:pt>
                <c:pt idx="3532">
                  <c:v>4.2504390000000001</c:v>
                </c:pt>
                <c:pt idx="3533">
                  <c:v>4.2168109999999945</c:v>
                </c:pt>
                <c:pt idx="3534">
                  <c:v>4.1850709999999927</c:v>
                </c:pt>
                <c:pt idx="3535">
                  <c:v>4.2546819999999945</c:v>
                </c:pt>
                <c:pt idx="3536">
                  <c:v>4.3723489999999998</c:v>
                </c:pt>
                <c:pt idx="3537">
                  <c:v>4.3821789999999945</c:v>
                </c:pt>
                <c:pt idx="3538">
                  <c:v>4.3473430000000004</c:v>
                </c:pt>
                <c:pt idx="3539">
                  <c:v>4.3717360000000003</c:v>
                </c:pt>
                <c:pt idx="3540">
                  <c:v>4.4173980000000004</c:v>
                </c:pt>
                <c:pt idx="3541">
                  <c:v>4.479044000000008</c:v>
                </c:pt>
                <c:pt idx="3542">
                  <c:v>4.5456029999999998</c:v>
                </c:pt>
                <c:pt idx="3543">
                  <c:v>4.4980209999999996</c:v>
                </c:pt>
                <c:pt idx="3544">
                  <c:v>4.4206269999999996</c:v>
                </c:pt>
                <c:pt idx="3545">
                  <c:v>4.5696000000000003</c:v>
                </c:pt>
                <c:pt idx="3546">
                  <c:v>4.7677290000000001</c:v>
                </c:pt>
                <c:pt idx="3547">
                  <c:v>4.8770420000000003</c:v>
                </c:pt>
                <c:pt idx="3548">
                  <c:v>4.9707109999999997</c:v>
                </c:pt>
                <c:pt idx="3549">
                  <c:v>5.2241729999999933</c:v>
                </c:pt>
                <c:pt idx="3550">
                  <c:v>5.4997620000000103</c:v>
                </c:pt>
                <c:pt idx="3551">
                  <c:v>5.5611049999999933</c:v>
                </c:pt>
                <c:pt idx="3552">
                  <c:v>5.6005859999999865</c:v>
                </c:pt>
                <c:pt idx="3553">
                  <c:v>5.7508889999999955</c:v>
                </c:pt>
                <c:pt idx="3554">
                  <c:v>5.908811</c:v>
                </c:pt>
                <c:pt idx="3555">
                  <c:v>5.8875209999999916</c:v>
                </c:pt>
                <c:pt idx="3556">
                  <c:v>5.8596589999999997</c:v>
                </c:pt>
                <c:pt idx="3557">
                  <c:v>6.0116719999999999</c:v>
                </c:pt>
                <c:pt idx="3558">
                  <c:v>6.1595139999999926</c:v>
                </c:pt>
                <c:pt idx="3559">
                  <c:v>6.0635219999999945</c:v>
                </c:pt>
                <c:pt idx="3560">
                  <c:v>5.9698900000000004</c:v>
                </c:pt>
                <c:pt idx="3561">
                  <c:v>5.9203450000000002</c:v>
                </c:pt>
                <c:pt idx="3562">
                  <c:v>5.8917080000000004</c:v>
                </c:pt>
                <c:pt idx="3563">
                  <c:v>6.1068629999999997</c:v>
                </c:pt>
                <c:pt idx="3564">
                  <c:v>6.3114129999999955</c:v>
                </c:pt>
                <c:pt idx="3565">
                  <c:v>6.4275049999999885</c:v>
                </c:pt>
                <c:pt idx="3566">
                  <c:v>6.533398000000008</c:v>
                </c:pt>
                <c:pt idx="3567">
                  <c:v>6.5744159999999914</c:v>
                </c:pt>
                <c:pt idx="3568">
                  <c:v>6.6130199999999926</c:v>
                </c:pt>
                <c:pt idx="3569">
                  <c:v>6.639335</c:v>
                </c:pt>
                <c:pt idx="3570">
                  <c:v>6.6548799999999915</c:v>
                </c:pt>
                <c:pt idx="3571">
                  <c:v>6.6254629999999946</c:v>
                </c:pt>
                <c:pt idx="3572">
                  <c:v>6.6425929999999926</c:v>
                </c:pt>
                <c:pt idx="3573">
                  <c:v>6.8229659999999885</c:v>
                </c:pt>
                <c:pt idx="3574">
                  <c:v>7.0153159999999914</c:v>
                </c:pt>
                <c:pt idx="3575">
                  <c:v>7.2436829999999999</c:v>
                </c:pt>
                <c:pt idx="3576">
                  <c:v>7.4313750000000081</c:v>
                </c:pt>
                <c:pt idx="3577">
                  <c:v>7.5141859999999854</c:v>
                </c:pt>
                <c:pt idx="3578">
                  <c:v>7.6503829999999926</c:v>
                </c:pt>
                <c:pt idx="3579">
                  <c:v>7.9065580000000004</c:v>
                </c:pt>
                <c:pt idx="3580">
                  <c:v>8.1435239999999993</c:v>
                </c:pt>
                <c:pt idx="3581">
                  <c:v>8.3424260000000068</c:v>
                </c:pt>
                <c:pt idx="3582">
                  <c:v>8.5591780000000011</c:v>
                </c:pt>
                <c:pt idx="3583">
                  <c:v>8.8068400000000047</c:v>
                </c:pt>
                <c:pt idx="3584">
                  <c:v>9.0563280000000006</c:v>
                </c:pt>
                <c:pt idx="3585">
                  <c:v>9.3086930000000034</c:v>
                </c:pt>
                <c:pt idx="3586">
                  <c:v>9.6051040000000008</c:v>
                </c:pt>
                <c:pt idx="3587">
                  <c:v>9.9619780000000002</c:v>
                </c:pt>
                <c:pt idx="3588">
                  <c:v>10.25736</c:v>
                </c:pt>
                <c:pt idx="3589">
                  <c:v>10.47799</c:v>
                </c:pt>
                <c:pt idx="3590">
                  <c:v>10.738630000000001</c:v>
                </c:pt>
                <c:pt idx="3591">
                  <c:v>11.04279</c:v>
                </c:pt>
                <c:pt idx="3592">
                  <c:v>11.48976</c:v>
                </c:pt>
                <c:pt idx="3593">
                  <c:v>12.074860000000001</c:v>
                </c:pt>
                <c:pt idx="3594">
                  <c:v>12.707040000000001</c:v>
                </c:pt>
                <c:pt idx="3595">
                  <c:v>13.379590000000018</c:v>
                </c:pt>
                <c:pt idx="3596">
                  <c:v>13.886040000000015</c:v>
                </c:pt>
                <c:pt idx="3597">
                  <c:v>14.2645</c:v>
                </c:pt>
                <c:pt idx="3598">
                  <c:v>14.754620000000001</c:v>
                </c:pt>
                <c:pt idx="3599">
                  <c:v>15.32128</c:v>
                </c:pt>
                <c:pt idx="3600">
                  <c:v>15.63203</c:v>
                </c:pt>
                <c:pt idx="3601">
                  <c:v>15.78763</c:v>
                </c:pt>
                <c:pt idx="3602">
                  <c:v>16.236940000000001</c:v>
                </c:pt>
                <c:pt idx="3603">
                  <c:v>16.843850000000028</c:v>
                </c:pt>
                <c:pt idx="3604">
                  <c:v>17.419060000000005</c:v>
                </c:pt>
                <c:pt idx="3605">
                  <c:v>17.979529999999961</c:v>
                </c:pt>
                <c:pt idx="3606">
                  <c:v>18.384180000000001</c:v>
                </c:pt>
                <c:pt idx="3607">
                  <c:v>18.724710000000002</c:v>
                </c:pt>
                <c:pt idx="3608">
                  <c:v>19.35164</c:v>
                </c:pt>
                <c:pt idx="3609">
                  <c:v>20.080699999999954</c:v>
                </c:pt>
                <c:pt idx="3610">
                  <c:v>20.913609999999963</c:v>
                </c:pt>
                <c:pt idx="3611">
                  <c:v>21.778110000000002</c:v>
                </c:pt>
                <c:pt idx="3612">
                  <c:v>22.402469999999965</c:v>
                </c:pt>
                <c:pt idx="3613">
                  <c:v>22.96435</c:v>
                </c:pt>
                <c:pt idx="3614">
                  <c:v>23.547870000000028</c:v>
                </c:pt>
                <c:pt idx="3615">
                  <c:v>24.136209999999988</c:v>
                </c:pt>
                <c:pt idx="3616">
                  <c:v>24.441109999999963</c:v>
                </c:pt>
                <c:pt idx="3617">
                  <c:v>24.696570000000001</c:v>
                </c:pt>
                <c:pt idx="3618">
                  <c:v>25.280889999999989</c:v>
                </c:pt>
                <c:pt idx="3619">
                  <c:v>25.910260000000001</c:v>
                </c:pt>
                <c:pt idx="3620">
                  <c:v>26.687139999999989</c:v>
                </c:pt>
                <c:pt idx="3621">
                  <c:v>27.47888</c:v>
                </c:pt>
                <c:pt idx="3622">
                  <c:v>28.496379999999963</c:v>
                </c:pt>
                <c:pt idx="3623">
                  <c:v>29.52882</c:v>
                </c:pt>
                <c:pt idx="3624">
                  <c:v>30.875450000000001</c:v>
                </c:pt>
                <c:pt idx="3625">
                  <c:v>32.232940000000013</c:v>
                </c:pt>
                <c:pt idx="3626">
                  <c:v>33.982520000000001</c:v>
                </c:pt>
                <c:pt idx="3627">
                  <c:v>35.728780000000057</c:v>
                </c:pt>
                <c:pt idx="3628">
                  <c:v>37.254220000000004</c:v>
                </c:pt>
                <c:pt idx="3629">
                  <c:v>38.776710000000065</c:v>
                </c:pt>
                <c:pt idx="3630">
                  <c:v>40.237920000000003</c:v>
                </c:pt>
                <c:pt idx="3631">
                  <c:v>41.728060000000013</c:v>
                </c:pt>
                <c:pt idx="3632">
                  <c:v>43.546050000000001</c:v>
                </c:pt>
                <c:pt idx="3633">
                  <c:v>45.623450000000012</c:v>
                </c:pt>
                <c:pt idx="3634">
                  <c:v>49.82208</c:v>
                </c:pt>
                <c:pt idx="3635">
                  <c:v>54.097580000000001</c:v>
                </c:pt>
                <c:pt idx="3636">
                  <c:v>58.857689999999934</c:v>
                </c:pt>
                <c:pt idx="3637">
                  <c:v>63.824940000000005</c:v>
                </c:pt>
                <c:pt idx="3638">
                  <c:v>69.841449999999995</c:v>
                </c:pt>
                <c:pt idx="3639">
                  <c:v>75.675019999999989</c:v>
                </c:pt>
                <c:pt idx="3640">
                  <c:v>80.757930000000002</c:v>
                </c:pt>
                <c:pt idx="3641">
                  <c:v>85.464250000000149</c:v>
                </c:pt>
                <c:pt idx="3642">
                  <c:v>88.863399999999999</c:v>
                </c:pt>
                <c:pt idx="3643">
                  <c:v>91.478169999999992</c:v>
                </c:pt>
                <c:pt idx="3644">
                  <c:v>91.758339999999919</c:v>
                </c:pt>
                <c:pt idx="3645">
                  <c:v>92.023610000000005</c:v>
                </c:pt>
                <c:pt idx="3646">
                  <c:v>92.25036999999999</c:v>
                </c:pt>
                <c:pt idx="3647">
                  <c:v>92.475989999999982</c:v>
                </c:pt>
                <c:pt idx="3648">
                  <c:v>92.698879999999988</c:v>
                </c:pt>
                <c:pt idx="3649">
                  <c:v>92.84578999999998</c:v>
                </c:pt>
                <c:pt idx="3650">
                  <c:v>92.843469999999996</c:v>
                </c:pt>
                <c:pt idx="3651">
                  <c:v>92.894689999999997</c:v>
                </c:pt>
                <c:pt idx="3652">
                  <c:v>93.038679999999999</c:v>
                </c:pt>
                <c:pt idx="3653">
                  <c:v>93.133449999999982</c:v>
                </c:pt>
                <c:pt idx="3654">
                  <c:v>93.152799999999885</c:v>
                </c:pt>
                <c:pt idx="3655">
                  <c:v>93.166579999999982</c:v>
                </c:pt>
                <c:pt idx="3656">
                  <c:v>93.172769999999872</c:v>
                </c:pt>
                <c:pt idx="3657">
                  <c:v>93.171260000000004</c:v>
                </c:pt>
                <c:pt idx="3658">
                  <c:v>93.16043999999998</c:v>
                </c:pt>
                <c:pt idx="3659">
                  <c:v>93.177499999999981</c:v>
                </c:pt>
                <c:pt idx="3660">
                  <c:v>93.224700000000013</c:v>
                </c:pt>
                <c:pt idx="3661">
                  <c:v>93.343660000000114</c:v>
                </c:pt>
                <c:pt idx="3662">
                  <c:v>93.531720000000007</c:v>
                </c:pt>
                <c:pt idx="3663">
                  <c:v>93.614930000000001</c:v>
                </c:pt>
                <c:pt idx="3664">
                  <c:v>93.607960000000006</c:v>
                </c:pt>
                <c:pt idx="3665">
                  <c:v>93.487049999999996</c:v>
                </c:pt>
                <c:pt idx="3666">
                  <c:v>93.278809999999979</c:v>
                </c:pt>
                <c:pt idx="3667">
                  <c:v>93.326629999999994</c:v>
                </c:pt>
                <c:pt idx="3668">
                  <c:v>93.548810000000003</c:v>
                </c:pt>
                <c:pt idx="3669">
                  <c:v>93.676329999999979</c:v>
                </c:pt>
                <c:pt idx="3670">
                  <c:v>93.746770000000012</c:v>
                </c:pt>
                <c:pt idx="3671">
                  <c:v>93.850520000000003</c:v>
                </c:pt>
                <c:pt idx="3672">
                  <c:v>93.972020000000001</c:v>
                </c:pt>
                <c:pt idx="3673">
                  <c:v>93.87066999999999</c:v>
                </c:pt>
                <c:pt idx="3674">
                  <c:v>93.6648</c:v>
                </c:pt>
                <c:pt idx="3675">
                  <c:v>93.619770000000003</c:v>
                </c:pt>
                <c:pt idx="3676">
                  <c:v>93.640659999999997</c:v>
                </c:pt>
                <c:pt idx="3677">
                  <c:v>93.69983999999998</c:v>
                </c:pt>
                <c:pt idx="3678">
                  <c:v>93.772599999999983</c:v>
                </c:pt>
                <c:pt idx="3679">
                  <c:v>93.829329999999999</c:v>
                </c:pt>
                <c:pt idx="3680">
                  <c:v>93.881200000000007</c:v>
                </c:pt>
                <c:pt idx="3681">
                  <c:v>93.803799999999981</c:v>
                </c:pt>
                <c:pt idx="3682">
                  <c:v>93.693110000000004</c:v>
                </c:pt>
                <c:pt idx="3683">
                  <c:v>93.771159999999995</c:v>
                </c:pt>
                <c:pt idx="3684">
                  <c:v>93.889600000000002</c:v>
                </c:pt>
                <c:pt idx="3685">
                  <c:v>93.85890999999998</c:v>
                </c:pt>
                <c:pt idx="3686">
                  <c:v>93.802409999999981</c:v>
                </c:pt>
                <c:pt idx="3687">
                  <c:v>93.823639999999983</c:v>
                </c:pt>
                <c:pt idx="3688">
                  <c:v>93.855369999999979</c:v>
                </c:pt>
                <c:pt idx="3689">
                  <c:v>93.786420000000007</c:v>
                </c:pt>
                <c:pt idx="3690">
                  <c:v>93.707480000000004</c:v>
                </c:pt>
                <c:pt idx="3691">
                  <c:v>93.765060000000005</c:v>
                </c:pt>
                <c:pt idx="3692">
                  <c:v>93.831620000000129</c:v>
                </c:pt>
                <c:pt idx="3693">
                  <c:v>93.792680000000004</c:v>
                </c:pt>
                <c:pt idx="3694">
                  <c:v>93.750100000000003</c:v>
                </c:pt>
                <c:pt idx="3695">
                  <c:v>93.823099999999982</c:v>
                </c:pt>
                <c:pt idx="3696">
                  <c:v>93.892499999999998</c:v>
                </c:pt>
                <c:pt idx="3697">
                  <c:v>93.794210000000149</c:v>
                </c:pt>
                <c:pt idx="3698">
                  <c:v>93.704220000000149</c:v>
                </c:pt>
                <c:pt idx="3699">
                  <c:v>93.763810000000007</c:v>
                </c:pt>
                <c:pt idx="3700">
                  <c:v>93.808210000000003</c:v>
                </c:pt>
                <c:pt idx="3701">
                  <c:v>93.680479999999989</c:v>
                </c:pt>
                <c:pt idx="3702">
                  <c:v>93.581580000000002</c:v>
                </c:pt>
                <c:pt idx="3703">
                  <c:v>93.716280000000026</c:v>
                </c:pt>
                <c:pt idx="3704">
                  <c:v>93.820099999999982</c:v>
                </c:pt>
                <c:pt idx="3705">
                  <c:v>93.731840000000005</c:v>
                </c:pt>
                <c:pt idx="3706">
                  <c:v>93.647230000000022</c:v>
                </c:pt>
                <c:pt idx="3707">
                  <c:v>93.580670000000012</c:v>
                </c:pt>
                <c:pt idx="3708">
                  <c:v>93.561499999999995</c:v>
                </c:pt>
                <c:pt idx="3709">
                  <c:v>93.737179999999995</c:v>
                </c:pt>
                <c:pt idx="3710">
                  <c:v>93.89206999999999</c:v>
                </c:pt>
                <c:pt idx="3711">
                  <c:v>93.974890000000002</c:v>
                </c:pt>
                <c:pt idx="3712">
                  <c:v>94.018960000000007</c:v>
                </c:pt>
                <c:pt idx="3713">
                  <c:v>93.94852000000013</c:v>
                </c:pt>
                <c:pt idx="3714">
                  <c:v>93.884190000000004</c:v>
                </c:pt>
                <c:pt idx="3715">
                  <c:v>93.835430000000002</c:v>
                </c:pt>
                <c:pt idx="3716">
                  <c:v>93.815460000000002</c:v>
                </c:pt>
                <c:pt idx="3717">
                  <c:v>93.859589999999983</c:v>
                </c:pt>
                <c:pt idx="3718">
                  <c:v>93.882479999999958</c:v>
                </c:pt>
                <c:pt idx="3719">
                  <c:v>93.863889999999998</c:v>
                </c:pt>
                <c:pt idx="3720">
                  <c:v>93.821719999999999</c:v>
                </c:pt>
                <c:pt idx="3721">
                  <c:v>93.738900000000001</c:v>
                </c:pt>
                <c:pt idx="3722">
                  <c:v>93.667109999999994</c:v>
                </c:pt>
                <c:pt idx="3723">
                  <c:v>93.612160000000003</c:v>
                </c:pt>
                <c:pt idx="3724">
                  <c:v>93.690280000000001</c:v>
                </c:pt>
                <c:pt idx="3725">
                  <c:v>93.948779999999999</c:v>
                </c:pt>
                <c:pt idx="3726">
                  <c:v>94.037220000000161</c:v>
                </c:pt>
                <c:pt idx="3727">
                  <c:v>93.920349999999999</c:v>
                </c:pt>
                <c:pt idx="3728">
                  <c:v>93.824709999999982</c:v>
                </c:pt>
                <c:pt idx="3729">
                  <c:v>93.75197</c:v>
                </c:pt>
                <c:pt idx="3730">
                  <c:v>93.743979999999993</c:v>
                </c:pt>
                <c:pt idx="3731">
                  <c:v>93.798159999999996</c:v>
                </c:pt>
                <c:pt idx="3732">
                  <c:v>93.844409999999996</c:v>
                </c:pt>
                <c:pt idx="3733">
                  <c:v>93.883899999999983</c:v>
                </c:pt>
                <c:pt idx="3734">
                  <c:v>93.887349999999998</c:v>
                </c:pt>
                <c:pt idx="3735">
                  <c:v>93.86336</c:v>
                </c:pt>
                <c:pt idx="3736">
                  <c:v>93.789990000000003</c:v>
                </c:pt>
                <c:pt idx="3737">
                  <c:v>93.683199999999999</c:v>
                </c:pt>
                <c:pt idx="3738">
                  <c:v>93.693860000000001</c:v>
                </c:pt>
                <c:pt idx="3739">
                  <c:v>93.77512999999999</c:v>
                </c:pt>
                <c:pt idx="3740">
                  <c:v>93.802799999999948</c:v>
                </c:pt>
                <c:pt idx="3741">
                  <c:v>93.802030000000002</c:v>
                </c:pt>
                <c:pt idx="3742">
                  <c:v>93.87251999999998</c:v>
                </c:pt>
                <c:pt idx="3743">
                  <c:v>93.976230000000001</c:v>
                </c:pt>
                <c:pt idx="3744">
                  <c:v>93.914980000000114</c:v>
                </c:pt>
                <c:pt idx="3745">
                  <c:v>93.786479999999983</c:v>
                </c:pt>
                <c:pt idx="3746">
                  <c:v>93.748949999999994</c:v>
                </c:pt>
                <c:pt idx="3747">
                  <c:v>93.743530000000007</c:v>
                </c:pt>
                <c:pt idx="3748">
                  <c:v>93.816550000000007</c:v>
                </c:pt>
                <c:pt idx="3749">
                  <c:v>93.913309999999996</c:v>
                </c:pt>
                <c:pt idx="3750">
                  <c:v>93.954580000000007</c:v>
                </c:pt>
                <c:pt idx="3751">
                  <c:v>93.981670000000022</c:v>
                </c:pt>
                <c:pt idx="3752">
                  <c:v>93.855519999999999</c:v>
                </c:pt>
                <c:pt idx="3753">
                  <c:v>93.696860000000001</c:v>
                </c:pt>
                <c:pt idx="3754">
                  <c:v>93.643879999999982</c:v>
                </c:pt>
                <c:pt idx="3755">
                  <c:v>93.609049999999982</c:v>
                </c:pt>
                <c:pt idx="3756">
                  <c:v>93.780439999999999</c:v>
                </c:pt>
                <c:pt idx="3757">
                  <c:v>93.979339999999979</c:v>
                </c:pt>
                <c:pt idx="3758">
                  <c:v>93.999920000000131</c:v>
                </c:pt>
                <c:pt idx="3759">
                  <c:v>94.003010000000003</c:v>
                </c:pt>
                <c:pt idx="3760">
                  <c:v>93.863619999999997</c:v>
                </c:pt>
                <c:pt idx="3761">
                  <c:v>93.714990000000114</c:v>
                </c:pt>
                <c:pt idx="3762">
                  <c:v>93.87279999999987</c:v>
                </c:pt>
                <c:pt idx="3763">
                  <c:v>94.040790000000001</c:v>
                </c:pt>
                <c:pt idx="3764">
                  <c:v>93.942620000000161</c:v>
                </c:pt>
                <c:pt idx="3765">
                  <c:v>93.845799999999983</c:v>
                </c:pt>
                <c:pt idx="3766">
                  <c:v>93.836510000000004</c:v>
                </c:pt>
                <c:pt idx="3767">
                  <c:v>93.827809999999999</c:v>
                </c:pt>
                <c:pt idx="3768">
                  <c:v>93.82935999999998</c:v>
                </c:pt>
                <c:pt idx="3769">
                  <c:v>93.828989999999948</c:v>
                </c:pt>
                <c:pt idx="3770">
                  <c:v>93.807320000000004</c:v>
                </c:pt>
                <c:pt idx="3771">
                  <c:v>93.780919999999995</c:v>
                </c:pt>
                <c:pt idx="3772">
                  <c:v>93.716670000000022</c:v>
                </c:pt>
                <c:pt idx="3773">
                  <c:v>93.683009999999982</c:v>
                </c:pt>
                <c:pt idx="3774">
                  <c:v>93.837800000000001</c:v>
                </c:pt>
                <c:pt idx="3775">
                  <c:v>93.936369999999997</c:v>
                </c:pt>
                <c:pt idx="3776">
                  <c:v>93.756820000000005</c:v>
                </c:pt>
                <c:pt idx="3777">
                  <c:v>93.641980000000004</c:v>
                </c:pt>
                <c:pt idx="3778">
                  <c:v>93.791349999999994</c:v>
                </c:pt>
                <c:pt idx="3779">
                  <c:v>93.898690000000002</c:v>
                </c:pt>
                <c:pt idx="3780">
                  <c:v>93.861549999999994</c:v>
                </c:pt>
                <c:pt idx="3781">
                  <c:v>93.830290000000005</c:v>
                </c:pt>
                <c:pt idx="3782">
                  <c:v>93.816360000000003</c:v>
                </c:pt>
                <c:pt idx="3783">
                  <c:v>93.754320000000007</c:v>
                </c:pt>
                <c:pt idx="3784">
                  <c:v>93.570079999999948</c:v>
                </c:pt>
                <c:pt idx="3785">
                  <c:v>93.492329999999995</c:v>
                </c:pt>
                <c:pt idx="3786">
                  <c:v>93.65025</c:v>
                </c:pt>
                <c:pt idx="3787">
                  <c:v>93.758949999999999</c:v>
                </c:pt>
                <c:pt idx="3788">
                  <c:v>93.772109999999998</c:v>
                </c:pt>
                <c:pt idx="3789">
                  <c:v>93.829479999999919</c:v>
                </c:pt>
                <c:pt idx="3790">
                  <c:v>93.962590000000006</c:v>
                </c:pt>
                <c:pt idx="3791">
                  <c:v>93.905500000000004</c:v>
                </c:pt>
                <c:pt idx="3792">
                  <c:v>93.559539999999998</c:v>
                </c:pt>
                <c:pt idx="3793">
                  <c:v>93.436909999999997</c:v>
                </c:pt>
                <c:pt idx="3794">
                  <c:v>93.61569999999999</c:v>
                </c:pt>
                <c:pt idx="3795">
                  <c:v>93.77655</c:v>
                </c:pt>
                <c:pt idx="3796">
                  <c:v>93.915890000000005</c:v>
                </c:pt>
                <c:pt idx="3797">
                  <c:v>93.998410000000007</c:v>
                </c:pt>
                <c:pt idx="3798">
                  <c:v>94.020089999999982</c:v>
                </c:pt>
                <c:pt idx="3799">
                  <c:v>93.973680000000002</c:v>
                </c:pt>
                <c:pt idx="3800">
                  <c:v>93.862200000000001</c:v>
                </c:pt>
                <c:pt idx="3801">
                  <c:v>93.799660000000131</c:v>
                </c:pt>
                <c:pt idx="3802">
                  <c:v>93.778759999999949</c:v>
                </c:pt>
                <c:pt idx="3803">
                  <c:v>93.773699999999991</c:v>
                </c:pt>
                <c:pt idx="3804">
                  <c:v>93.780670000000001</c:v>
                </c:pt>
                <c:pt idx="3805">
                  <c:v>93.793639999999996</c:v>
                </c:pt>
                <c:pt idx="3806">
                  <c:v>93.810670000000002</c:v>
                </c:pt>
                <c:pt idx="3807">
                  <c:v>93.795729999999992</c:v>
                </c:pt>
                <c:pt idx="3808">
                  <c:v>93.761670000000024</c:v>
                </c:pt>
                <c:pt idx="3809">
                  <c:v>93.766110000000026</c:v>
                </c:pt>
                <c:pt idx="3810">
                  <c:v>93.790890000000005</c:v>
                </c:pt>
                <c:pt idx="3811">
                  <c:v>93.823579999999978</c:v>
                </c:pt>
                <c:pt idx="3812">
                  <c:v>93.859960000000001</c:v>
                </c:pt>
                <c:pt idx="3813">
                  <c:v>93.885869999999983</c:v>
                </c:pt>
                <c:pt idx="3814">
                  <c:v>93.907550000000114</c:v>
                </c:pt>
                <c:pt idx="3815">
                  <c:v>60.254550000000002</c:v>
                </c:pt>
                <c:pt idx="3816">
                  <c:v>14.79326</c:v>
                </c:pt>
                <c:pt idx="3817">
                  <c:v>33.282860000000007</c:v>
                </c:pt>
                <c:pt idx="3818">
                  <c:v>71.003969999999995</c:v>
                </c:pt>
                <c:pt idx="3819">
                  <c:v>47.824840000000002</c:v>
                </c:pt>
                <c:pt idx="3820">
                  <c:v>9.1719089999999994</c:v>
                </c:pt>
                <c:pt idx="3821">
                  <c:v>2.6324949999999987</c:v>
                </c:pt>
                <c:pt idx="3822">
                  <c:v>2.8600340000000002</c:v>
                </c:pt>
                <c:pt idx="3823">
                  <c:v>2.702617</c:v>
                </c:pt>
                <c:pt idx="3824">
                  <c:v>2.4796689999999932</c:v>
                </c:pt>
                <c:pt idx="3825">
                  <c:v>2.5896870000000001</c:v>
                </c:pt>
                <c:pt idx="3826">
                  <c:v>2.7437390000000046</c:v>
                </c:pt>
                <c:pt idx="3827">
                  <c:v>2.5942729999999967</c:v>
                </c:pt>
                <c:pt idx="3828">
                  <c:v>2.4154499999999932</c:v>
                </c:pt>
                <c:pt idx="3829">
                  <c:v>2.4565049999999977</c:v>
                </c:pt>
                <c:pt idx="3830">
                  <c:v>2.5114679999999967</c:v>
                </c:pt>
                <c:pt idx="3831">
                  <c:v>2.398396</c:v>
                </c:pt>
                <c:pt idx="3832">
                  <c:v>2.2799830000000001</c:v>
                </c:pt>
                <c:pt idx="3833">
                  <c:v>2.3924479999999932</c:v>
                </c:pt>
                <c:pt idx="3834">
                  <c:v>2.5007940000000035</c:v>
                </c:pt>
                <c:pt idx="3835">
                  <c:v>2.4365419999999967</c:v>
                </c:pt>
                <c:pt idx="3836">
                  <c:v>2.3752779999999967</c:v>
                </c:pt>
                <c:pt idx="3837">
                  <c:v>2.3652139999999977</c:v>
                </c:pt>
                <c:pt idx="3838">
                  <c:v>2.3663340000000002</c:v>
                </c:pt>
                <c:pt idx="3839">
                  <c:v>2.4901649999999997</c:v>
                </c:pt>
                <c:pt idx="3840">
                  <c:v>2.5865100000000001</c:v>
                </c:pt>
                <c:pt idx="3841">
                  <c:v>2.465001</c:v>
                </c:pt>
                <c:pt idx="3842">
                  <c:v>2.368525</c:v>
                </c:pt>
                <c:pt idx="3843">
                  <c:v>2.4250229999999977</c:v>
                </c:pt>
                <c:pt idx="3844">
                  <c:v>2.4560949999999977</c:v>
                </c:pt>
                <c:pt idx="3845">
                  <c:v>2.3624479999999957</c:v>
                </c:pt>
                <c:pt idx="3846">
                  <c:v>2.2896239999999999</c:v>
                </c:pt>
                <c:pt idx="3847">
                  <c:v>2.3012359999999967</c:v>
                </c:pt>
                <c:pt idx="3848">
                  <c:v>2.3137210000000001</c:v>
                </c:pt>
                <c:pt idx="3849">
                  <c:v>2.3292039999999967</c:v>
                </c:pt>
                <c:pt idx="3850">
                  <c:v>2.343696</c:v>
                </c:pt>
                <c:pt idx="3851">
                  <c:v>2.3553079999999977</c:v>
                </c:pt>
                <c:pt idx="3852">
                  <c:v>2.3585719999999997</c:v>
                </c:pt>
                <c:pt idx="3853">
                  <c:v>2.3407710000000002</c:v>
                </c:pt>
                <c:pt idx="3854">
                  <c:v>2.3466599999999955</c:v>
                </c:pt>
                <c:pt idx="3855">
                  <c:v>2.404706</c:v>
                </c:pt>
                <c:pt idx="3856">
                  <c:v>2.4614449999999977</c:v>
                </c:pt>
                <c:pt idx="3857">
                  <c:v>2.5156209999999977</c:v>
                </c:pt>
                <c:pt idx="3858">
                  <c:v>2.533188</c:v>
                </c:pt>
                <c:pt idx="3859">
                  <c:v>2.4883000000000002</c:v>
                </c:pt>
                <c:pt idx="3860">
                  <c:v>2.4252340000000001</c:v>
                </c:pt>
                <c:pt idx="3861">
                  <c:v>2.3346609999999961</c:v>
                </c:pt>
                <c:pt idx="3862">
                  <c:v>2.3220499999999946</c:v>
                </c:pt>
                <c:pt idx="3863">
                  <c:v>2.4141710000000001</c:v>
                </c:pt>
                <c:pt idx="3864">
                  <c:v>2.4583409999999977</c:v>
                </c:pt>
                <c:pt idx="3865">
                  <c:v>2.4451809999999998</c:v>
                </c:pt>
                <c:pt idx="3866">
                  <c:v>2.4627399999999997</c:v>
                </c:pt>
                <c:pt idx="3867">
                  <c:v>2.5130459999999961</c:v>
                </c:pt>
                <c:pt idx="3868">
                  <c:v>2.6137510000000002</c:v>
                </c:pt>
                <c:pt idx="3869">
                  <c:v>2.7623479999999998</c:v>
                </c:pt>
                <c:pt idx="3870">
                  <c:v>2.9432369999999999</c:v>
                </c:pt>
                <c:pt idx="3871">
                  <c:v>3.151427</c:v>
                </c:pt>
                <c:pt idx="3872">
                  <c:v>3.3137949999999998</c:v>
                </c:pt>
                <c:pt idx="3873">
                  <c:v>3.4414949999999997</c:v>
                </c:pt>
                <c:pt idx="3874">
                  <c:v>3.4288879999999997</c:v>
                </c:pt>
                <c:pt idx="3875">
                  <c:v>3.3220579999999962</c:v>
                </c:pt>
                <c:pt idx="3876">
                  <c:v>3.331222999999996</c:v>
                </c:pt>
                <c:pt idx="3877">
                  <c:v>3.4094099999999967</c:v>
                </c:pt>
                <c:pt idx="3878">
                  <c:v>3.4170509999999967</c:v>
                </c:pt>
                <c:pt idx="3879">
                  <c:v>3.3876339999999998</c:v>
                </c:pt>
                <c:pt idx="3880">
                  <c:v>3.2893820000000011</c:v>
                </c:pt>
                <c:pt idx="3881">
                  <c:v>3.1593279999999999</c:v>
                </c:pt>
                <c:pt idx="3882">
                  <c:v>2.9156509999999956</c:v>
                </c:pt>
                <c:pt idx="3883">
                  <c:v>2.6261969999999999</c:v>
                </c:pt>
                <c:pt idx="3884">
                  <c:v>2.6018110000000001</c:v>
                </c:pt>
                <c:pt idx="3885">
                  <c:v>2.669918</c:v>
                </c:pt>
                <c:pt idx="3886">
                  <c:v>2.6808200000000002</c:v>
                </c:pt>
                <c:pt idx="3887">
                  <c:v>2.6746279999999998</c:v>
                </c:pt>
                <c:pt idx="3888">
                  <c:v>2.586211</c:v>
                </c:pt>
                <c:pt idx="3889">
                  <c:v>2.4770859999999977</c:v>
                </c:pt>
                <c:pt idx="3890">
                  <c:v>2.5875490000000001</c:v>
                </c:pt>
                <c:pt idx="3891">
                  <c:v>2.7439230000000046</c:v>
                </c:pt>
                <c:pt idx="3892">
                  <c:v>2.767123000000006</c:v>
                </c:pt>
                <c:pt idx="3893">
                  <c:v>2.767897000000004</c:v>
                </c:pt>
                <c:pt idx="3894">
                  <c:v>2.7816770000000002</c:v>
                </c:pt>
                <c:pt idx="3895">
                  <c:v>2.7971599999999999</c:v>
                </c:pt>
                <c:pt idx="3896">
                  <c:v>2.7575159999999999</c:v>
                </c:pt>
                <c:pt idx="3897">
                  <c:v>2.7126279999999987</c:v>
                </c:pt>
                <c:pt idx="3898">
                  <c:v>2.793822</c:v>
                </c:pt>
                <c:pt idx="3899">
                  <c:v>2.8828249999999978</c:v>
                </c:pt>
                <c:pt idx="3900">
                  <c:v>2.9658409999999966</c:v>
                </c:pt>
                <c:pt idx="3901">
                  <c:v>3.0486529999999967</c:v>
                </c:pt>
                <c:pt idx="3902">
                  <c:v>3.0990099999999967</c:v>
                </c:pt>
                <c:pt idx="3903">
                  <c:v>3.1497199999999999</c:v>
                </c:pt>
                <c:pt idx="3904">
                  <c:v>3.214731000000004</c:v>
                </c:pt>
                <c:pt idx="3905">
                  <c:v>3.2810160000000002</c:v>
                </c:pt>
                <c:pt idx="3906">
                  <c:v>3.3684719999999997</c:v>
                </c:pt>
                <c:pt idx="3907">
                  <c:v>3.4521449999999967</c:v>
                </c:pt>
                <c:pt idx="3908">
                  <c:v>3.4947119999999998</c:v>
                </c:pt>
                <c:pt idx="3909">
                  <c:v>3.5245679999999999</c:v>
                </c:pt>
                <c:pt idx="3910">
                  <c:v>3.4549129999999977</c:v>
                </c:pt>
                <c:pt idx="3911">
                  <c:v>3.4522919999999977</c:v>
                </c:pt>
                <c:pt idx="3912">
                  <c:v>3.8556119999999967</c:v>
                </c:pt>
                <c:pt idx="3913">
                  <c:v>4.1563670000000004</c:v>
                </c:pt>
                <c:pt idx="3914">
                  <c:v>3.9581900000000001</c:v>
                </c:pt>
                <c:pt idx="3915">
                  <c:v>3.8546439999999955</c:v>
                </c:pt>
                <c:pt idx="3916">
                  <c:v>4.1317820000000003</c:v>
                </c:pt>
                <c:pt idx="3917">
                  <c:v>4.3499980000000003</c:v>
                </c:pt>
                <c:pt idx="3918">
                  <c:v>4.3685729999999916</c:v>
                </c:pt>
                <c:pt idx="3919">
                  <c:v>4.396674</c:v>
                </c:pt>
                <c:pt idx="3920">
                  <c:v>4.4523979999999996</c:v>
                </c:pt>
                <c:pt idx="3921">
                  <c:v>4.5467300000000002</c:v>
                </c:pt>
                <c:pt idx="3922">
                  <c:v>4.7378929999999997</c:v>
                </c:pt>
                <c:pt idx="3923">
                  <c:v>4.9312870000000082</c:v>
                </c:pt>
                <c:pt idx="3924">
                  <c:v>5.1294159999999884</c:v>
                </c:pt>
                <c:pt idx="3925">
                  <c:v>5.2674599999999945</c:v>
                </c:pt>
                <c:pt idx="3926">
                  <c:v>5.2899099999999999</c:v>
                </c:pt>
                <c:pt idx="3927">
                  <c:v>5.378044</c:v>
                </c:pt>
                <c:pt idx="3928">
                  <c:v>5.5777679999999998</c:v>
                </c:pt>
                <c:pt idx="3929">
                  <c:v>5.8052570000000001</c:v>
                </c:pt>
                <c:pt idx="3930">
                  <c:v>6.0746529999999996</c:v>
                </c:pt>
                <c:pt idx="3931">
                  <c:v>6.3211329999999926</c:v>
                </c:pt>
                <c:pt idx="3932">
                  <c:v>6.5370629999999998</c:v>
                </c:pt>
                <c:pt idx="3933">
                  <c:v>6.761171</c:v>
                </c:pt>
                <c:pt idx="3934">
                  <c:v>6.9949009999999916</c:v>
                </c:pt>
                <c:pt idx="3935">
                  <c:v>7.241079000000008</c:v>
                </c:pt>
                <c:pt idx="3936">
                  <c:v>7.5003500000000001</c:v>
                </c:pt>
                <c:pt idx="3937">
                  <c:v>7.7167329999999996</c:v>
                </c:pt>
                <c:pt idx="3938">
                  <c:v>7.8924169999999885</c:v>
                </c:pt>
                <c:pt idx="3939">
                  <c:v>8.2936020000000017</c:v>
                </c:pt>
                <c:pt idx="3940">
                  <c:v>8.8848920000000007</c:v>
                </c:pt>
                <c:pt idx="3941">
                  <c:v>9.4019570000000012</c:v>
                </c:pt>
                <c:pt idx="3942">
                  <c:v>9.8633370000000067</c:v>
                </c:pt>
                <c:pt idx="3943">
                  <c:v>10.576550000000006</c:v>
                </c:pt>
                <c:pt idx="3944">
                  <c:v>11.45828</c:v>
                </c:pt>
                <c:pt idx="3945">
                  <c:v>12.421480000000004</c:v>
                </c:pt>
                <c:pt idx="3946">
                  <c:v>13.433260000000001</c:v>
                </c:pt>
                <c:pt idx="3947">
                  <c:v>14.518000000000001</c:v>
                </c:pt>
                <c:pt idx="3948">
                  <c:v>15.64099</c:v>
                </c:pt>
                <c:pt idx="3949">
                  <c:v>16.448609999999942</c:v>
                </c:pt>
                <c:pt idx="3950">
                  <c:v>17.111100000000036</c:v>
                </c:pt>
                <c:pt idx="3951">
                  <c:v>18.659109999999988</c:v>
                </c:pt>
                <c:pt idx="3952">
                  <c:v>20.561450000000001</c:v>
                </c:pt>
                <c:pt idx="3953">
                  <c:v>23.334540000000001</c:v>
                </c:pt>
                <c:pt idx="3954">
                  <c:v>26.408629999999942</c:v>
                </c:pt>
                <c:pt idx="3955">
                  <c:v>31.04515</c:v>
                </c:pt>
                <c:pt idx="3956">
                  <c:v>36.146640000000005</c:v>
                </c:pt>
                <c:pt idx="3957">
                  <c:v>44.35351</c:v>
                </c:pt>
                <c:pt idx="3958">
                  <c:v>53.340350000000001</c:v>
                </c:pt>
                <c:pt idx="3959">
                  <c:v>67.480610000000027</c:v>
                </c:pt>
                <c:pt idx="3960">
                  <c:v>82.690669999999997</c:v>
                </c:pt>
                <c:pt idx="3961">
                  <c:v>88.006420000000006</c:v>
                </c:pt>
                <c:pt idx="3962">
                  <c:v>91.674129999999991</c:v>
                </c:pt>
                <c:pt idx="3963">
                  <c:v>92.014790000000005</c:v>
                </c:pt>
                <c:pt idx="3964">
                  <c:v>91.92501</c:v>
                </c:pt>
                <c:pt idx="3965">
                  <c:v>92.270409999999998</c:v>
                </c:pt>
                <c:pt idx="3966">
                  <c:v>92.656599999999983</c:v>
                </c:pt>
                <c:pt idx="3967">
                  <c:v>92.566339999999983</c:v>
                </c:pt>
                <c:pt idx="3968">
                  <c:v>92.44715000000015</c:v>
                </c:pt>
                <c:pt idx="3969">
                  <c:v>92.730160000000026</c:v>
                </c:pt>
                <c:pt idx="3970">
                  <c:v>93.025099999999981</c:v>
                </c:pt>
                <c:pt idx="3971">
                  <c:v>93.046000000000006</c:v>
                </c:pt>
                <c:pt idx="3972">
                  <c:v>93.070920000000001</c:v>
                </c:pt>
                <c:pt idx="3973">
                  <c:v>93.231890000000007</c:v>
                </c:pt>
                <c:pt idx="3974">
                  <c:v>93.37543999999987</c:v>
                </c:pt>
                <c:pt idx="3975">
                  <c:v>93.231489999999994</c:v>
                </c:pt>
                <c:pt idx="3976">
                  <c:v>93.117559999999997</c:v>
                </c:pt>
                <c:pt idx="3977">
                  <c:v>93.323430000000002</c:v>
                </c:pt>
                <c:pt idx="3978">
                  <c:v>93.517170000000007</c:v>
                </c:pt>
                <c:pt idx="3979">
                  <c:v>93.61703</c:v>
                </c:pt>
                <c:pt idx="3980">
                  <c:v>93.707700000000003</c:v>
                </c:pt>
                <c:pt idx="3981">
                  <c:v>93.743300000000005</c:v>
                </c:pt>
                <c:pt idx="3982">
                  <c:v>93.759770000000003</c:v>
                </c:pt>
                <c:pt idx="3983">
                  <c:v>93.683909999999983</c:v>
                </c:pt>
                <c:pt idx="3984">
                  <c:v>93.654399999999981</c:v>
                </c:pt>
                <c:pt idx="3985">
                  <c:v>93.809969999999993</c:v>
                </c:pt>
                <c:pt idx="3986">
                  <c:v>93.903040000000004</c:v>
                </c:pt>
                <c:pt idx="3987">
                  <c:v>93.785389999999978</c:v>
                </c:pt>
                <c:pt idx="3988">
                  <c:v>93.706389999999999</c:v>
                </c:pt>
                <c:pt idx="3989">
                  <c:v>93.738900000000001</c:v>
                </c:pt>
                <c:pt idx="3990">
                  <c:v>93.669759999999982</c:v>
                </c:pt>
                <c:pt idx="3991">
                  <c:v>93.347020000000114</c:v>
                </c:pt>
                <c:pt idx="3992">
                  <c:v>93.249489999999994</c:v>
                </c:pt>
                <c:pt idx="3993">
                  <c:v>93.642739999999989</c:v>
                </c:pt>
                <c:pt idx="3994">
                  <c:v>93.910000000000025</c:v>
                </c:pt>
                <c:pt idx="3995">
                  <c:v>93.936319999999995</c:v>
                </c:pt>
                <c:pt idx="3996">
                  <c:v>93.85384999999998</c:v>
                </c:pt>
                <c:pt idx="3997">
                  <c:v>93.587549999999993</c:v>
                </c:pt>
                <c:pt idx="3998">
                  <c:v>93.522479999999959</c:v>
                </c:pt>
                <c:pt idx="3999">
                  <c:v>93.758579999999981</c:v>
                </c:pt>
                <c:pt idx="4000">
                  <c:v>93.880049999999983</c:v>
                </c:pt>
                <c:pt idx="4001">
                  <c:v>93.849100000000007</c:v>
                </c:pt>
                <c:pt idx="4002">
                  <c:v>93.840100000000007</c:v>
                </c:pt>
                <c:pt idx="4003">
                  <c:v>93.857119999999995</c:v>
                </c:pt>
                <c:pt idx="4004">
                  <c:v>93.793970000000002</c:v>
                </c:pt>
                <c:pt idx="4005">
                  <c:v>93.646150000000006</c:v>
                </c:pt>
                <c:pt idx="4006">
                  <c:v>93.52261</c:v>
                </c:pt>
                <c:pt idx="4007">
                  <c:v>93.421999999999997</c:v>
                </c:pt>
                <c:pt idx="4008">
                  <c:v>93.531679999999994</c:v>
                </c:pt>
                <c:pt idx="4009">
                  <c:v>93.818110000000004</c:v>
                </c:pt>
                <c:pt idx="4010">
                  <c:v>93.959239999999994</c:v>
                </c:pt>
                <c:pt idx="4011">
                  <c:v>93.991749999999996</c:v>
                </c:pt>
                <c:pt idx="4012">
                  <c:v>93.899190000000004</c:v>
                </c:pt>
                <c:pt idx="4013">
                  <c:v>93.723460000000003</c:v>
                </c:pt>
                <c:pt idx="4014">
                  <c:v>93.696829999999991</c:v>
                </c:pt>
                <c:pt idx="4015">
                  <c:v>93.75797</c:v>
                </c:pt>
                <c:pt idx="4016">
                  <c:v>93.794690000000131</c:v>
                </c:pt>
                <c:pt idx="4017">
                  <c:v>93.818680000000001</c:v>
                </c:pt>
                <c:pt idx="4018">
                  <c:v>93.887309999999999</c:v>
                </c:pt>
                <c:pt idx="4019">
                  <c:v>93.976320000000001</c:v>
                </c:pt>
                <c:pt idx="4020">
                  <c:v>93.864940000000004</c:v>
                </c:pt>
                <c:pt idx="4021">
                  <c:v>93.673769999999948</c:v>
                </c:pt>
                <c:pt idx="4022">
                  <c:v>93.587940000000003</c:v>
                </c:pt>
                <c:pt idx="4023">
                  <c:v>93.538399999999982</c:v>
                </c:pt>
                <c:pt idx="4024">
                  <c:v>93.597660000000147</c:v>
                </c:pt>
                <c:pt idx="4025">
                  <c:v>93.688999999999979</c:v>
                </c:pt>
                <c:pt idx="4026">
                  <c:v>93.835489999999979</c:v>
                </c:pt>
                <c:pt idx="4027">
                  <c:v>93.995739999999998</c:v>
                </c:pt>
                <c:pt idx="4028">
                  <c:v>93.933150000000026</c:v>
                </c:pt>
                <c:pt idx="4029">
                  <c:v>93.824799999999982</c:v>
                </c:pt>
                <c:pt idx="4030">
                  <c:v>93.757610000000113</c:v>
                </c:pt>
                <c:pt idx="4031">
                  <c:v>93.697239999999994</c:v>
                </c:pt>
                <c:pt idx="4032">
                  <c:v>93.760409999999993</c:v>
                </c:pt>
                <c:pt idx="4033">
                  <c:v>93.839349999999982</c:v>
                </c:pt>
                <c:pt idx="4034">
                  <c:v>93.917600000000135</c:v>
                </c:pt>
                <c:pt idx="4035">
                  <c:v>93.995769999999993</c:v>
                </c:pt>
                <c:pt idx="4036">
                  <c:v>93.915409999999994</c:v>
                </c:pt>
                <c:pt idx="4037">
                  <c:v>93.825609999999998</c:v>
                </c:pt>
                <c:pt idx="4038">
                  <c:v>93.787020000000027</c:v>
                </c:pt>
                <c:pt idx="4039">
                  <c:v>93.750130000000013</c:v>
                </c:pt>
                <c:pt idx="4040">
                  <c:v>93.938199999999995</c:v>
                </c:pt>
                <c:pt idx="4041">
                  <c:v>94.118589999999998</c:v>
                </c:pt>
                <c:pt idx="4042">
                  <c:v>94.048170000000013</c:v>
                </c:pt>
                <c:pt idx="4043">
                  <c:v>93.975809999999981</c:v>
                </c:pt>
                <c:pt idx="4044">
                  <c:v>93.872059999999948</c:v>
                </c:pt>
                <c:pt idx="4045">
                  <c:v>93.777240000000006</c:v>
                </c:pt>
                <c:pt idx="4046">
                  <c:v>93.775689999999983</c:v>
                </c:pt>
                <c:pt idx="4047">
                  <c:v>93.788089999999983</c:v>
                </c:pt>
                <c:pt idx="4048">
                  <c:v>93.907300000000006</c:v>
                </c:pt>
                <c:pt idx="4049">
                  <c:v>94.002839999999978</c:v>
                </c:pt>
                <c:pt idx="4050">
                  <c:v>93.957949999999997</c:v>
                </c:pt>
                <c:pt idx="4051">
                  <c:v>93.888709999999989</c:v>
                </c:pt>
                <c:pt idx="4052">
                  <c:v>93.702960000000004</c:v>
                </c:pt>
                <c:pt idx="4053">
                  <c:v>93.548199999999994</c:v>
                </c:pt>
                <c:pt idx="4054">
                  <c:v>93.516459999999995</c:v>
                </c:pt>
                <c:pt idx="4055">
                  <c:v>93.53031</c:v>
                </c:pt>
                <c:pt idx="4056">
                  <c:v>93.696719999999999</c:v>
                </c:pt>
                <c:pt idx="4057">
                  <c:v>93.845119999999994</c:v>
                </c:pt>
                <c:pt idx="4058">
                  <c:v>93.941870000000023</c:v>
                </c:pt>
                <c:pt idx="4059">
                  <c:v>93.96128000000013</c:v>
                </c:pt>
                <c:pt idx="4060">
                  <c:v>93.788650000000004</c:v>
                </c:pt>
                <c:pt idx="4061">
                  <c:v>93.72529999999999</c:v>
                </c:pt>
                <c:pt idx="4062">
                  <c:v>93.898699999999991</c:v>
                </c:pt>
                <c:pt idx="4063">
                  <c:v>93.97824</c:v>
                </c:pt>
                <c:pt idx="4064">
                  <c:v>93.879149999999981</c:v>
                </c:pt>
                <c:pt idx="4065">
                  <c:v>93.833500000000001</c:v>
                </c:pt>
                <c:pt idx="4066">
                  <c:v>93.877619999999993</c:v>
                </c:pt>
                <c:pt idx="4067">
                  <c:v>93.86018</c:v>
                </c:pt>
                <c:pt idx="4068">
                  <c:v>93.751059999999995</c:v>
                </c:pt>
                <c:pt idx="4069">
                  <c:v>93.720839999999981</c:v>
                </c:pt>
                <c:pt idx="4070">
                  <c:v>93.795140000000004</c:v>
                </c:pt>
                <c:pt idx="4071">
                  <c:v>93.848140000000001</c:v>
                </c:pt>
                <c:pt idx="4072">
                  <c:v>93.87600999999998</c:v>
                </c:pt>
                <c:pt idx="4073">
                  <c:v>93.917440000000113</c:v>
                </c:pt>
                <c:pt idx="4074">
                  <c:v>93.973179999999999</c:v>
                </c:pt>
                <c:pt idx="4075">
                  <c:v>82.887640000000005</c:v>
                </c:pt>
                <c:pt idx="4076">
                  <c:v>61.346780000000003</c:v>
                </c:pt>
                <c:pt idx="4077">
                  <c:v>56.892900000000012</c:v>
                </c:pt>
                <c:pt idx="4078">
                  <c:v>66.72275999999998</c:v>
                </c:pt>
                <c:pt idx="4079">
                  <c:v>50.753750000000011</c:v>
                </c:pt>
                <c:pt idx="4080">
                  <c:v>15.58356</c:v>
                </c:pt>
                <c:pt idx="4081">
                  <c:v>1.6161920000000001</c:v>
                </c:pt>
                <c:pt idx="4082">
                  <c:v>1.685073</c:v>
                </c:pt>
                <c:pt idx="4083">
                  <c:v>1.7515299999999976</c:v>
                </c:pt>
                <c:pt idx="4084">
                  <c:v>1.816541</c:v>
                </c:pt>
                <c:pt idx="4085">
                  <c:v>1.8478959999999998</c:v>
                </c:pt>
                <c:pt idx="4086">
                  <c:v>1.8618259999999998</c:v>
                </c:pt>
                <c:pt idx="4087">
                  <c:v>1.7863530000000001</c:v>
                </c:pt>
                <c:pt idx="4088">
                  <c:v>1.670234</c:v>
                </c:pt>
                <c:pt idx="4089">
                  <c:v>1.606805</c:v>
                </c:pt>
                <c:pt idx="4090">
                  <c:v>1.564228</c:v>
                </c:pt>
                <c:pt idx="4091">
                  <c:v>1.5233909999999982</c:v>
                </c:pt>
                <c:pt idx="4092">
                  <c:v>1.4831359999999998</c:v>
                </c:pt>
                <c:pt idx="4093">
                  <c:v>1.4512719999999979</c:v>
                </c:pt>
                <c:pt idx="4094">
                  <c:v>1.4218629999999977</c:v>
                </c:pt>
                <c:pt idx="4095">
                  <c:v>1.4334199999999981</c:v>
                </c:pt>
                <c:pt idx="4096">
                  <c:v>1.4550909999999981</c:v>
                </c:pt>
                <c:pt idx="4097">
                  <c:v>1.4594059999999998</c:v>
                </c:pt>
                <c:pt idx="4098">
                  <c:v>1.4601789999999999</c:v>
                </c:pt>
                <c:pt idx="4099">
                  <c:v>1.3924420000000017</c:v>
                </c:pt>
                <c:pt idx="4100">
                  <c:v>1.3134999999999979</c:v>
                </c:pt>
                <c:pt idx="4101">
                  <c:v>1.4008459999999998</c:v>
                </c:pt>
                <c:pt idx="4102">
                  <c:v>1.5092239999999979</c:v>
                </c:pt>
                <c:pt idx="4103">
                  <c:v>1.4920279999999999</c:v>
                </c:pt>
                <c:pt idx="4104">
                  <c:v>1.4633859999999999</c:v>
                </c:pt>
                <c:pt idx="4105">
                  <c:v>1.3945190000000001</c:v>
                </c:pt>
                <c:pt idx="4106">
                  <c:v>1.3232989999999998</c:v>
                </c:pt>
                <c:pt idx="4107">
                  <c:v>1.3772</c:v>
                </c:pt>
                <c:pt idx="4108">
                  <c:v>1.434455</c:v>
                </c:pt>
                <c:pt idx="4109">
                  <c:v>1.4839989999999976</c:v>
                </c:pt>
                <c:pt idx="4110">
                  <c:v>1.5290729999999999</c:v>
                </c:pt>
                <c:pt idx="4111">
                  <c:v>1.4338559999999998</c:v>
                </c:pt>
                <c:pt idx="4112">
                  <c:v>1.3433079999999999</c:v>
                </c:pt>
                <c:pt idx="4113">
                  <c:v>1.3262769999999999</c:v>
                </c:pt>
                <c:pt idx="4114">
                  <c:v>1.3117039999999998</c:v>
                </c:pt>
                <c:pt idx="4115">
                  <c:v>1.3225420000000001</c:v>
                </c:pt>
                <c:pt idx="4116">
                  <c:v>1.3374429999999999</c:v>
                </c:pt>
                <c:pt idx="4117">
                  <c:v>1.383105</c:v>
                </c:pt>
                <c:pt idx="4118">
                  <c:v>1.4219159999999982</c:v>
                </c:pt>
                <c:pt idx="4119">
                  <c:v>1.4203679999999999</c:v>
                </c:pt>
                <c:pt idx="4120">
                  <c:v>1.439155</c:v>
                </c:pt>
                <c:pt idx="4121">
                  <c:v>1.5544720000000001</c:v>
                </c:pt>
                <c:pt idx="4122">
                  <c:v>1.668876</c:v>
                </c:pt>
                <c:pt idx="4123">
                  <c:v>1.77955</c:v>
                </c:pt>
                <c:pt idx="4124">
                  <c:v>1.945478</c:v>
                </c:pt>
                <c:pt idx="4125">
                  <c:v>2.2953830000000002</c:v>
                </c:pt>
                <c:pt idx="4126">
                  <c:v>2.9257759999999977</c:v>
                </c:pt>
                <c:pt idx="4127">
                  <c:v>4.3563630000000071</c:v>
                </c:pt>
                <c:pt idx="4128">
                  <c:v>6.5602600000000004</c:v>
                </c:pt>
                <c:pt idx="4129">
                  <c:v>10.67475</c:v>
                </c:pt>
                <c:pt idx="4130">
                  <c:v>14.599350000000001</c:v>
                </c:pt>
                <c:pt idx="4131">
                  <c:v>18.116910000000036</c:v>
                </c:pt>
                <c:pt idx="4132">
                  <c:v>20.675070000000005</c:v>
                </c:pt>
                <c:pt idx="4133">
                  <c:v>21.414180000000005</c:v>
                </c:pt>
                <c:pt idx="4134">
                  <c:v>22.183890000000005</c:v>
                </c:pt>
                <c:pt idx="4135">
                  <c:v>23.004259999999999</c:v>
                </c:pt>
                <c:pt idx="4136">
                  <c:v>23.46312999999995</c:v>
                </c:pt>
                <c:pt idx="4137">
                  <c:v>23.385739999999934</c:v>
                </c:pt>
                <c:pt idx="4138">
                  <c:v>22.523599999999963</c:v>
                </c:pt>
                <c:pt idx="4139">
                  <c:v>20.62622</c:v>
                </c:pt>
                <c:pt idx="4140">
                  <c:v>17.504799999999989</c:v>
                </c:pt>
                <c:pt idx="4141">
                  <c:v>12.94441</c:v>
                </c:pt>
                <c:pt idx="4142">
                  <c:v>8.7537980000000015</c:v>
                </c:pt>
                <c:pt idx="4143">
                  <c:v>4.9481890000000002</c:v>
                </c:pt>
                <c:pt idx="4144">
                  <c:v>2.8439220000000001</c:v>
                </c:pt>
                <c:pt idx="4145">
                  <c:v>2.3269289999999967</c:v>
                </c:pt>
                <c:pt idx="4146">
                  <c:v>1.9272549999999999</c:v>
                </c:pt>
                <c:pt idx="4147">
                  <c:v>1.625418</c:v>
                </c:pt>
                <c:pt idx="4148">
                  <c:v>1.4506699999999979</c:v>
                </c:pt>
                <c:pt idx="4149">
                  <c:v>1.3701800000000017</c:v>
                </c:pt>
                <c:pt idx="4150">
                  <c:v>1.2822020000000001</c:v>
                </c:pt>
                <c:pt idx="4151">
                  <c:v>1.1893289999999999</c:v>
                </c:pt>
                <c:pt idx="4152">
                  <c:v>1.1301810000000001</c:v>
                </c:pt>
                <c:pt idx="4153">
                  <c:v>1.0907</c:v>
                </c:pt>
                <c:pt idx="4154">
                  <c:v>1.0573609999999998</c:v>
                </c:pt>
                <c:pt idx="4155">
                  <c:v>1.0271699999999981</c:v>
                </c:pt>
                <c:pt idx="4156">
                  <c:v>1.0465639999999998</c:v>
                </c:pt>
                <c:pt idx="4157">
                  <c:v>1.0883670000000001</c:v>
                </c:pt>
                <c:pt idx="4158">
                  <c:v>1.0124439999999999</c:v>
                </c:pt>
                <c:pt idx="4159">
                  <c:v>0.89016129999999949</c:v>
                </c:pt>
                <c:pt idx="4160">
                  <c:v>0.91336129999999949</c:v>
                </c:pt>
                <c:pt idx="4161">
                  <c:v>0.98611169999999959</c:v>
                </c:pt>
                <c:pt idx="4162">
                  <c:v>0.90298500000000004</c:v>
                </c:pt>
                <c:pt idx="4163">
                  <c:v>0.7745109</c:v>
                </c:pt>
                <c:pt idx="4164">
                  <c:v>0.76973610000000003</c:v>
                </c:pt>
                <c:pt idx="4165">
                  <c:v>0.79527609999999949</c:v>
                </c:pt>
                <c:pt idx="4166">
                  <c:v>0.87813170000000063</c:v>
                </c:pt>
                <c:pt idx="4167">
                  <c:v>0.97255249999999949</c:v>
                </c:pt>
                <c:pt idx="4168">
                  <c:v>0.84855619999999898</c:v>
                </c:pt>
                <c:pt idx="4169">
                  <c:v>0.68908599999999998</c:v>
                </c:pt>
                <c:pt idx="4170">
                  <c:v>0.75740590000000063</c:v>
                </c:pt>
                <c:pt idx="4171">
                  <c:v>0.85417180000000115</c:v>
                </c:pt>
                <c:pt idx="4172">
                  <c:v>0.82378190000000062</c:v>
                </c:pt>
                <c:pt idx="4173">
                  <c:v>0.78197899999999998</c:v>
                </c:pt>
                <c:pt idx="4174">
                  <c:v>0.78046839999999873</c:v>
                </c:pt>
                <c:pt idx="4175">
                  <c:v>0.7812424</c:v>
                </c:pt>
                <c:pt idx="4176">
                  <c:v>0.81672670000000003</c:v>
                </c:pt>
                <c:pt idx="4177">
                  <c:v>0.85274730000000065</c:v>
                </c:pt>
                <c:pt idx="4178">
                  <c:v>0.78384990000000065</c:v>
                </c:pt>
                <c:pt idx="4179">
                  <c:v>0.71724829999999995</c:v>
                </c:pt>
                <c:pt idx="4180">
                  <c:v>0.71957079999999951</c:v>
                </c:pt>
                <c:pt idx="4181">
                  <c:v>0.72137620000000002</c:v>
                </c:pt>
                <c:pt idx="4182">
                  <c:v>0.71518470000000001</c:v>
                </c:pt>
                <c:pt idx="4183">
                  <c:v>0.70643480000000003</c:v>
                </c:pt>
                <c:pt idx="4184">
                  <c:v>0.67160740000000141</c:v>
                </c:pt>
                <c:pt idx="4185">
                  <c:v>0.64763300000000101</c:v>
                </c:pt>
                <c:pt idx="4186">
                  <c:v>0.70490459999999999</c:v>
                </c:pt>
                <c:pt idx="4187">
                  <c:v>0.75799290000000064</c:v>
                </c:pt>
                <c:pt idx="4188">
                  <c:v>0.78662870000000062</c:v>
                </c:pt>
                <c:pt idx="4189">
                  <c:v>0.79738949999999997</c:v>
                </c:pt>
                <c:pt idx="4190">
                  <c:v>0.72384740000000114</c:v>
                </c:pt>
                <c:pt idx="4191">
                  <c:v>0.69082160000000115</c:v>
                </c:pt>
                <c:pt idx="4192">
                  <c:v>0.81623020000000002</c:v>
                </c:pt>
                <c:pt idx="4193">
                  <c:v>0.86899050000000089</c:v>
                </c:pt>
                <c:pt idx="4194">
                  <c:v>0.68165170000000064</c:v>
                </c:pt>
                <c:pt idx="4195">
                  <c:v>0.54867290000000002</c:v>
                </c:pt>
                <c:pt idx="4196">
                  <c:v>0.5695692</c:v>
                </c:pt>
                <c:pt idx="4197">
                  <c:v>0.59136699999999798</c:v>
                </c:pt>
                <c:pt idx="4198">
                  <c:v>0.61535920000000088</c:v>
                </c:pt>
                <c:pt idx="4199">
                  <c:v>0.63566339999999999</c:v>
                </c:pt>
                <c:pt idx="4200">
                  <c:v>0.64804650000000064</c:v>
                </c:pt>
                <c:pt idx="4201">
                  <c:v>0.65586950000000088</c:v>
                </c:pt>
                <c:pt idx="4202">
                  <c:v>0.65509560000000178</c:v>
                </c:pt>
                <c:pt idx="4203">
                  <c:v>0.63283270000000003</c:v>
                </c:pt>
                <c:pt idx="4204">
                  <c:v>0.57477319999999998</c:v>
                </c:pt>
                <c:pt idx="4205">
                  <c:v>0.53891920000000004</c:v>
                </c:pt>
                <c:pt idx="4206">
                  <c:v>0.53582260000000004</c:v>
                </c:pt>
                <c:pt idx="4207">
                  <c:v>0.57389770000000062</c:v>
                </c:pt>
                <c:pt idx="4208">
                  <c:v>0.66601880000000102</c:v>
                </c:pt>
                <c:pt idx="4209">
                  <c:v>0.73206499999999997</c:v>
                </c:pt>
                <c:pt idx="4210">
                  <c:v>0.76766630000000002</c:v>
                </c:pt>
                <c:pt idx="4211">
                  <c:v>0.75854770000000005</c:v>
                </c:pt>
                <c:pt idx="4212">
                  <c:v>0.702824000000001</c:v>
                </c:pt>
                <c:pt idx="4213">
                  <c:v>0.65350629999999998</c:v>
                </c:pt>
                <c:pt idx="4214">
                  <c:v>0.61016570000000003</c:v>
                </c:pt>
                <c:pt idx="4215">
                  <c:v>0.61846760000000001</c:v>
                </c:pt>
                <c:pt idx="4216">
                  <c:v>0.66954770000000063</c:v>
                </c:pt>
                <c:pt idx="4217">
                  <c:v>0.66762940000000215</c:v>
                </c:pt>
                <c:pt idx="4218">
                  <c:v>0.62660059999999995</c:v>
                </c:pt>
                <c:pt idx="4219">
                  <c:v>0.69171130000000003</c:v>
                </c:pt>
                <c:pt idx="4220">
                  <c:v>0.82640939999999996</c:v>
                </c:pt>
                <c:pt idx="4221">
                  <c:v>0.80780000000000063</c:v>
                </c:pt>
                <c:pt idx="4222">
                  <c:v>0.70019629999999999</c:v>
                </c:pt>
                <c:pt idx="4223">
                  <c:v>0.7671637</c:v>
                </c:pt>
                <c:pt idx="4224">
                  <c:v>0.92353739999999873</c:v>
                </c:pt>
                <c:pt idx="4225">
                  <c:v>0.9330155999999995</c:v>
                </c:pt>
                <c:pt idx="4226">
                  <c:v>0.87651800000000002</c:v>
                </c:pt>
                <c:pt idx="4227">
                  <c:v>0.82612479999999999</c:v>
                </c:pt>
                <c:pt idx="4228">
                  <c:v>0.77814039999999995</c:v>
                </c:pt>
                <c:pt idx="4229">
                  <c:v>0.82441729999999958</c:v>
                </c:pt>
                <c:pt idx="4230">
                  <c:v>0.90258529999999959</c:v>
                </c:pt>
                <c:pt idx="4231">
                  <c:v>1.055237</c:v>
                </c:pt>
                <c:pt idx="4232">
                  <c:v>1.2293739999999982</c:v>
                </c:pt>
                <c:pt idx="4233">
                  <c:v>1.4501989999999998</c:v>
                </c:pt>
                <c:pt idx="4234">
                  <c:v>1.6824370000000017</c:v>
                </c:pt>
                <c:pt idx="4235">
                  <c:v>2.4716149999999977</c:v>
                </c:pt>
                <c:pt idx="4236">
                  <c:v>3.3726989999999932</c:v>
                </c:pt>
                <c:pt idx="4237">
                  <c:v>5.8559709999999914</c:v>
                </c:pt>
                <c:pt idx="4238">
                  <c:v>8.5940580000000004</c:v>
                </c:pt>
                <c:pt idx="4239">
                  <c:v>11.336310000000001</c:v>
                </c:pt>
                <c:pt idx="4240">
                  <c:v>14.07916</c:v>
                </c:pt>
                <c:pt idx="4241">
                  <c:v>15.68408</c:v>
                </c:pt>
                <c:pt idx="4242">
                  <c:v>17.18785000000004</c:v>
                </c:pt>
                <c:pt idx="4243">
                  <c:v>18.515250000000005</c:v>
                </c:pt>
                <c:pt idx="4244">
                  <c:v>19.83249</c:v>
                </c:pt>
                <c:pt idx="4245">
                  <c:v>19.939739999999961</c:v>
                </c:pt>
                <c:pt idx="4246">
                  <c:v>20.013120000000001</c:v>
                </c:pt>
                <c:pt idx="4247">
                  <c:v>19.212869999999999</c:v>
                </c:pt>
                <c:pt idx="4248">
                  <c:v>18.339680000000001</c:v>
                </c:pt>
                <c:pt idx="4249">
                  <c:v>15.349170000000001</c:v>
                </c:pt>
                <c:pt idx="4250">
                  <c:v>12.353440000000024</c:v>
                </c:pt>
                <c:pt idx="4251">
                  <c:v>9.2901860000000003</c:v>
                </c:pt>
                <c:pt idx="4252">
                  <c:v>6.4052740000000004</c:v>
                </c:pt>
                <c:pt idx="4253">
                  <c:v>5.3209819999999866</c:v>
                </c:pt>
                <c:pt idx="4254">
                  <c:v>4.2640199999999933</c:v>
                </c:pt>
                <c:pt idx="4255">
                  <c:v>3.4093840000000002</c:v>
                </c:pt>
                <c:pt idx="4256">
                  <c:v>2.6363649999999987</c:v>
                </c:pt>
                <c:pt idx="4257">
                  <c:v>2.3336809999999977</c:v>
                </c:pt>
                <c:pt idx="4258">
                  <c:v>2.0475690000000002</c:v>
                </c:pt>
                <c:pt idx="4259">
                  <c:v>1.838554</c:v>
                </c:pt>
                <c:pt idx="4260">
                  <c:v>1.618336</c:v>
                </c:pt>
                <c:pt idx="4261">
                  <c:v>1.354422</c:v>
                </c:pt>
                <c:pt idx="4262">
                  <c:v>1.1047180000000001</c:v>
                </c:pt>
                <c:pt idx="4263">
                  <c:v>0.90194570000000063</c:v>
                </c:pt>
                <c:pt idx="4264">
                  <c:v>0.78776769999999996</c:v>
                </c:pt>
                <c:pt idx="4265">
                  <c:v>0.92320729999999951</c:v>
                </c:pt>
                <c:pt idx="4266">
                  <c:v>1.0312279999999998</c:v>
                </c:pt>
                <c:pt idx="4267">
                  <c:v>1.0722470000000017</c:v>
                </c:pt>
                <c:pt idx="4268">
                  <c:v>1.1458689999999998</c:v>
                </c:pt>
                <c:pt idx="4269">
                  <c:v>1.2890820000000001</c:v>
                </c:pt>
                <c:pt idx="4270">
                  <c:v>1.362819</c:v>
                </c:pt>
                <c:pt idx="4271">
                  <c:v>1.306308</c:v>
                </c:pt>
                <c:pt idx="4272">
                  <c:v>1.2771939999999982</c:v>
                </c:pt>
                <c:pt idx="4273">
                  <c:v>1.2934509999999999</c:v>
                </c:pt>
                <c:pt idx="4274">
                  <c:v>1.3325880000000001</c:v>
                </c:pt>
                <c:pt idx="4275">
                  <c:v>1.4053559999999998</c:v>
                </c:pt>
                <c:pt idx="4276">
                  <c:v>1.4069479999999999</c:v>
                </c:pt>
                <c:pt idx="4277">
                  <c:v>1.3156229999999998</c:v>
                </c:pt>
                <c:pt idx="4278">
                  <c:v>1.1824110000000001</c:v>
                </c:pt>
                <c:pt idx="4279">
                  <c:v>1.000535</c:v>
                </c:pt>
                <c:pt idx="4280">
                  <c:v>0.83191470000000001</c:v>
                </c:pt>
                <c:pt idx="4281">
                  <c:v>0.67712650000000063</c:v>
                </c:pt>
                <c:pt idx="4282">
                  <c:v>0.55849470000000001</c:v>
                </c:pt>
                <c:pt idx="4283">
                  <c:v>0.47336120000000032</c:v>
                </c:pt>
                <c:pt idx="4284">
                  <c:v>0.51589110000000005</c:v>
                </c:pt>
                <c:pt idx="4285">
                  <c:v>0.66374940000000204</c:v>
                </c:pt>
                <c:pt idx="4286">
                  <c:v>0.64019420000000116</c:v>
                </c:pt>
                <c:pt idx="4287">
                  <c:v>0.49078770000000038</c:v>
                </c:pt>
                <c:pt idx="4288">
                  <c:v>0.45244270000000031</c:v>
                </c:pt>
                <c:pt idx="4289">
                  <c:v>0.48650430000000044</c:v>
                </c:pt>
                <c:pt idx="4290">
                  <c:v>0.55637349999999997</c:v>
                </c:pt>
                <c:pt idx="4291">
                  <c:v>0.6469246000000014</c:v>
                </c:pt>
                <c:pt idx="4292">
                  <c:v>0.62519560000000141</c:v>
                </c:pt>
                <c:pt idx="4293">
                  <c:v>0.54625360000000001</c:v>
                </c:pt>
                <c:pt idx="4294">
                  <c:v>0.56786510000000001</c:v>
                </c:pt>
                <c:pt idx="4295">
                  <c:v>0.63442399999999999</c:v>
                </c:pt>
                <c:pt idx="4296">
                  <c:v>0.59793069999999959</c:v>
                </c:pt>
                <c:pt idx="4297">
                  <c:v>0.52131059999999885</c:v>
                </c:pt>
                <c:pt idx="4298">
                  <c:v>0.48233220000000032</c:v>
                </c:pt>
                <c:pt idx="4299">
                  <c:v>0.45601190000000008</c:v>
                </c:pt>
                <c:pt idx="4300">
                  <c:v>0.43631190000000064</c:v>
                </c:pt>
                <c:pt idx="4301">
                  <c:v>0.41850700000000002</c:v>
                </c:pt>
                <c:pt idx="4302">
                  <c:v>0.41442190000000051</c:v>
                </c:pt>
                <c:pt idx="4303">
                  <c:v>0.41364780000000001</c:v>
                </c:pt>
                <c:pt idx="4304">
                  <c:v>0.41803870000000032</c:v>
                </c:pt>
                <c:pt idx="4305">
                  <c:v>0.42345630000000051</c:v>
                </c:pt>
                <c:pt idx="4306">
                  <c:v>0.5103429999999991</c:v>
                </c:pt>
                <c:pt idx="4307">
                  <c:v>0.61018130000000004</c:v>
                </c:pt>
                <c:pt idx="4308">
                  <c:v>0.53893999999999997</c:v>
                </c:pt>
                <c:pt idx="4309">
                  <c:v>0.44684110000000005</c:v>
                </c:pt>
                <c:pt idx="4310">
                  <c:v>0.48930680000000087</c:v>
                </c:pt>
                <c:pt idx="4311">
                  <c:v>0.54348269999999899</c:v>
                </c:pt>
                <c:pt idx="4312">
                  <c:v>0.5895836999999986</c:v>
                </c:pt>
                <c:pt idx="4313">
                  <c:v>0.63525719999999997</c:v>
                </c:pt>
                <c:pt idx="4314">
                  <c:v>0.70133840000000003</c:v>
                </c:pt>
                <c:pt idx="4315">
                  <c:v>0.76892360000000115</c:v>
                </c:pt>
                <c:pt idx="4316">
                  <c:v>1.0103929999999999</c:v>
                </c:pt>
                <c:pt idx="4317">
                  <c:v>1.2558359999999982</c:v>
                </c:pt>
                <c:pt idx="4318">
                  <c:v>1.611075</c:v>
                </c:pt>
                <c:pt idx="4319">
                  <c:v>1.956299</c:v>
                </c:pt>
                <c:pt idx="4320">
                  <c:v>2.1521529999999967</c:v>
                </c:pt>
                <c:pt idx="4321">
                  <c:v>2.3338749999999977</c:v>
                </c:pt>
                <c:pt idx="4322">
                  <c:v>2.3756779999999962</c:v>
                </c:pt>
                <c:pt idx="4323">
                  <c:v>2.4289960000000002</c:v>
                </c:pt>
                <c:pt idx="4324">
                  <c:v>2.5667909999999998</c:v>
                </c:pt>
                <c:pt idx="4325">
                  <c:v>2.6518299999999977</c:v>
                </c:pt>
                <c:pt idx="4326">
                  <c:v>2.435127</c:v>
                </c:pt>
                <c:pt idx="4327">
                  <c:v>2.2342960000000001</c:v>
                </c:pt>
                <c:pt idx="4328">
                  <c:v>2.1073689999999998</c:v>
                </c:pt>
                <c:pt idx="4329">
                  <c:v>1.9100969999999999</c:v>
                </c:pt>
                <c:pt idx="4330">
                  <c:v>1.4418629999999979</c:v>
                </c:pt>
                <c:pt idx="4331">
                  <c:v>1.038351</c:v>
                </c:pt>
                <c:pt idx="4332">
                  <c:v>0.84641379999999911</c:v>
                </c:pt>
                <c:pt idx="4333">
                  <c:v>0.71271030000000002</c:v>
                </c:pt>
                <c:pt idx="4334">
                  <c:v>0.74212009999999995</c:v>
                </c:pt>
                <c:pt idx="4335">
                  <c:v>0.74737390000000004</c:v>
                </c:pt>
                <c:pt idx="4336">
                  <c:v>0.69395920000000089</c:v>
                </c:pt>
                <c:pt idx="4337">
                  <c:v>0.61452540000000089</c:v>
                </c:pt>
                <c:pt idx="4338">
                  <c:v>0.47982730000000051</c:v>
                </c:pt>
                <c:pt idx="4339">
                  <c:v>0.41592460000000064</c:v>
                </c:pt>
                <c:pt idx="4340">
                  <c:v>0.48404780000000008</c:v>
                </c:pt>
                <c:pt idx="4341">
                  <c:v>0.54221799999999898</c:v>
                </c:pt>
                <c:pt idx="4342">
                  <c:v>0.58401079999999883</c:v>
                </c:pt>
                <c:pt idx="4343">
                  <c:v>0.57519209999999998</c:v>
                </c:pt>
                <c:pt idx="4344">
                  <c:v>0.49238040000000088</c:v>
                </c:pt>
                <c:pt idx="4345">
                  <c:v>0.48595370000000032</c:v>
                </c:pt>
                <c:pt idx="4346">
                  <c:v>0.57882650000000002</c:v>
                </c:pt>
                <c:pt idx="4347">
                  <c:v>0.63764050000000116</c:v>
                </c:pt>
                <c:pt idx="4348">
                  <c:v>0.65698900000000116</c:v>
                </c:pt>
                <c:pt idx="4349">
                  <c:v>0.63331499999999996</c:v>
                </c:pt>
                <c:pt idx="4350">
                  <c:v>0.56519180000000113</c:v>
                </c:pt>
                <c:pt idx="4351">
                  <c:v>0.58813949999999959</c:v>
                </c:pt>
                <c:pt idx="4352">
                  <c:v>0.69496910000000001</c:v>
                </c:pt>
                <c:pt idx="4353">
                  <c:v>0.67042880000000116</c:v>
                </c:pt>
                <c:pt idx="4354">
                  <c:v>0.538053</c:v>
                </c:pt>
                <c:pt idx="4355">
                  <c:v>0.50365199999999999</c:v>
                </c:pt>
                <c:pt idx="4356">
                  <c:v>0.54080119999999998</c:v>
                </c:pt>
                <c:pt idx="4357">
                  <c:v>0.56997960000000114</c:v>
                </c:pt>
                <c:pt idx="4358">
                  <c:v>0.59397180000000005</c:v>
                </c:pt>
                <c:pt idx="4359">
                  <c:v>0.59978199999999959</c:v>
                </c:pt>
                <c:pt idx="4360">
                  <c:v>0.59513839999999885</c:v>
                </c:pt>
                <c:pt idx="4361">
                  <c:v>0.64289359999999995</c:v>
                </c:pt>
                <c:pt idx="4362">
                  <c:v>0.71719190000000088</c:v>
                </c:pt>
                <c:pt idx="4363">
                  <c:v>0.66345670000000001</c:v>
                </c:pt>
                <c:pt idx="4364">
                  <c:v>0.55275660000000004</c:v>
                </c:pt>
                <c:pt idx="4365">
                  <c:v>0.54863629999999997</c:v>
                </c:pt>
                <c:pt idx="4366">
                  <c:v>0.58579440000000005</c:v>
                </c:pt>
                <c:pt idx="4367">
                  <c:v>0.61888339999999997</c:v>
                </c:pt>
                <c:pt idx="4368">
                  <c:v>0.65062250000000088</c:v>
                </c:pt>
                <c:pt idx="4369">
                  <c:v>0.64983519999999995</c:v>
                </c:pt>
                <c:pt idx="4370">
                  <c:v>0.63977399999999995</c:v>
                </c:pt>
                <c:pt idx="4371">
                  <c:v>0.59037509999999949</c:v>
                </c:pt>
                <c:pt idx="4372">
                  <c:v>0.53155569999999996</c:v>
                </c:pt>
                <c:pt idx="4373">
                  <c:v>0.63370900000000141</c:v>
                </c:pt>
                <c:pt idx="4374">
                  <c:v>0.76760070000000113</c:v>
                </c:pt>
                <c:pt idx="4375">
                  <c:v>0.73903070000000004</c:v>
                </c:pt>
                <c:pt idx="4376">
                  <c:v>0.68485479999999999</c:v>
                </c:pt>
                <c:pt idx="4377">
                  <c:v>0.75223850000000003</c:v>
                </c:pt>
                <c:pt idx="4378">
                  <c:v>0.83429600000000004</c:v>
                </c:pt>
                <c:pt idx="4379">
                  <c:v>0.72386550000000005</c:v>
                </c:pt>
                <c:pt idx="4380">
                  <c:v>0.59690860000000001</c:v>
                </c:pt>
                <c:pt idx="4381">
                  <c:v>0.58758409999999861</c:v>
                </c:pt>
                <c:pt idx="4382">
                  <c:v>0.58448759999999833</c:v>
                </c:pt>
                <c:pt idx="4383">
                  <c:v>0.67982480000000189</c:v>
                </c:pt>
                <c:pt idx="4384">
                  <c:v>0.77691890000000063</c:v>
                </c:pt>
                <c:pt idx="4385">
                  <c:v>0.81175459999999999</c:v>
                </c:pt>
                <c:pt idx="4386">
                  <c:v>0.84291289999999996</c:v>
                </c:pt>
                <c:pt idx="4387">
                  <c:v>0.77401550000000063</c:v>
                </c:pt>
                <c:pt idx="4388">
                  <c:v>0.71122909999999995</c:v>
                </c:pt>
                <c:pt idx="4389">
                  <c:v>0.73754940000000102</c:v>
                </c:pt>
                <c:pt idx="4390">
                  <c:v>0.77067610000000064</c:v>
                </c:pt>
                <c:pt idx="4391">
                  <c:v>0.87053849999999999</c:v>
                </c:pt>
                <c:pt idx="4392">
                  <c:v>0.95798490000000003</c:v>
                </c:pt>
                <c:pt idx="4393">
                  <c:v>0.95566309999999999</c:v>
                </c:pt>
                <c:pt idx="4394">
                  <c:v>0.94347700000000001</c:v>
                </c:pt>
                <c:pt idx="4395">
                  <c:v>0.87537010000000004</c:v>
                </c:pt>
                <c:pt idx="4396">
                  <c:v>0.84262880000000129</c:v>
                </c:pt>
                <c:pt idx="4397">
                  <c:v>0.97265090000000065</c:v>
                </c:pt>
                <c:pt idx="4398">
                  <c:v>1.0613269999999981</c:v>
                </c:pt>
                <c:pt idx="4399">
                  <c:v>0.99167249999999996</c:v>
                </c:pt>
                <c:pt idx="4400">
                  <c:v>0.93715329999999997</c:v>
                </c:pt>
                <c:pt idx="4401">
                  <c:v>0.93173439999999996</c:v>
                </c:pt>
                <c:pt idx="4402">
                  <c:v>0.93286159999999996</c:v>
                </c:pt>
                <c:pt idx="4403">
                  <c:v>0.95221480000000003</c:v>
                </c:pt>
                <c:pt idx="4404">
                  <c:v>0.98901819999999885</c:v>
                </c:pt>
                <c:pt idx="4405">
                  <c:v>1.0679789999999998</c:v>
                </c:pt>
                <c:pt idx="4406">
                  <c:v>1.1066069999999999</c:v>
                </c:pt>
                <c:pt idx="4407">
                  <c:v>1.0601700000000001</c:v>
                </c:pt>
                <c:pt idx="4408">
                  <c:v>1.0440769999999999</c:v>
                </c:pt>
                <c:pt idx="4409">
                  <c:v>1.084322</c:v>
                </c:pt>
                <c:pt idx="4410">
                  <c:v>1.094965</c:v>
                </c:pt>
                <c:pt idx="4411">
                  <c:v>1.057042</c:v>
                </c:pt>
                <c:pt idx="4412">
                  <c:v>1.055375</c:v>
                </c:pt>
                <c:pt idx="4413">
                  <c:v>1.1064550000000017</c:v>
                </c:pt>
                <c:pt idx="4414">
                  <c:v>1.178450000000002</c:v>
                </c:pt>
                <c:pt idx="4415">
                  <c:v>1.2775379999999998</c:v>
                </c:pt>
                <c:pt idx="4416">
                  <c:v>1.2831329999999999</c:v>
                </c:pt>
                <c:pt idx="4417">
                  <c:v>1.1809480000000001</c:v>
                </c:pt>
                <c:pt idx="4418">
                  <c:v>1.1799289999999998</c:v>
                </c:pt>
                <c:pt idx="4419">
                  <c:v>1.282888</c:v>
                </c:pt>
                <c:pt idx="4420">
                  <c:v>1.3821870000000023</c:v>
                </c:pt>
                <c:pt idx="4421">
                  <c:v>1.478156</c:v>
                </c:pt>
                <c:pt idx="4422">
                  <c:v>1.5174909999999981</c:v>
                </c:pt>
                <c:pt idx="4423">
                  <c:v>1.5105249999999979</c:v>
                </c:pt>
                <c:pt idx="4424">
                  <c:v>1.5954309999999998</c:v>
                </c:pt>
                <c:pt idx="4425">
                  <c:v>1.7471229999999998</c:v>
                </c:pt>
                <c:pt idx="4426">
                  <c:v>1.8781580000000018</c:v>
                </c:pt>
                <c:pt idx="4427">
                  <c:v>1.995797</c:v>
                </c:pt>
                <c:pt idx="4428">
                  <c:v>2.2507890000000002</c:v>
                </c:pt>
                <c:pt idx="4429">
                  <c:v>2.5844369999999999</c:v>
                </c:pt>
                <c:pt idx="4430">
                  <c:v>2.9056589999999956</c:v>
                </c:pt>
                <c:pt idx="4431">
                  <c:v>3.2207280000000011</c:v>
                </c:pt>
                <c:pt idx="4432">
                  <c:v>3.4407380000000001</c:v>
                </c:pt>
                <c:pt idx="4433">
                  <c:v>3.6187870000000002</c:v>
                </c:pt>
                <c:pt idx="4434">
                  <c:v>3.7610299999999999</c:v>
                </c:pt>
                <c:pt idx="4435">
                  <c:v>3.8895040000000001</c:v>
                </c:pt>
                <c:pt idx="4436">
                  <c:v>4.0714579999999998</c:v>
                </c:pt>
                <c:pt idx="4437">
                  <c:v>4.2711350000000001</c:v>
                </c:pt>
                <c:pt idx="4438">
                  <c:v>4.5589179999999914</c:v>
                </c:pt>
                <c:pt idx="4439">
                  <c:v>4.8715900000000003</c:v>
                </c:pt>
                <c:pt idx="4440">
                  <c:v>4.9861170000000001</c:v>
                </c:pt>
                <c:pt idx="4441">
                  <c:v>5.0534499999999998</c:v>
                </c:pt>
                <c:pt idx="4442">
                  <c:v>5.9586189999999997</c:v>
                </c:pt>
                <c:pt idx="4443">
                  <c:v>7.0274309999999884</c:v>
                </c:pt>
                <c:pt idx="4444">
                  <c:v>11.494350000000001</c:v>
                </c:pt>
                <c:pt idx="4445">
                  <c:v>16.492889999999989</c:v>
                </c:pt>
                <c:pt idx="4446">
                  <c:v>29.097940000000001</c:v>
                </c:pt>
                <c:pt idx="4447">
                  <c:v>42.611879999999999</c:v>
                </c:pt>
                <c:pt idx="4448">
                  <c:v>54.23462</c:v>
                </c:pt>
                <c:pt idx="4449">
                  <c:v>65.700999999999993</c:v>
                </c:pt>
                <c:pt idx="4450">
                  <c:v>69.334919999999997</c:v>
                </c:pt>
                <c:pt idx="4451">
                  <c:v>72.564570000000003</c:v>
                </c:pt>
                <c:pt idx="4452">
                  <c:v>75.15667999999998</c:v>
                </c:pt>
                <c:pt idx="4453">
                  <c:v>77.715970000000013</c:v>
                </c:pt>
                <c:pt idx="4454">
                  <c:v>77.938130000000001</c:v>
                </c:pt>
                <c:pt idx="4455">
                  <c:v>78.146979999999999</c:v>
                </c:pt>
                <c:pt idx="4456">
                  <c:v>78.00609</c:v>
                </c:pt>
                <c:pt idx="4457">
                  <c:v>78.043020000000027</c:v>
                </c:pt>
                <c:pt idx="4458">
                  <c:v>80.62797999999998</c:v>
                </c:pt>
                <c:pt idx="4459">
                  <c:v>83.314030000000002</c:v>
                </c:pt>
                <c:pt idx="4460">
                  <c:v>86.969350000000006</c:v>
                </c:pt>
                <c:pt idx="4461">
                  <c:v>90.251850000000005</c:v>
                </c:pt>
                <c:pt idx="4462">
                  <c:v>90.85799999999999</c:v>
                </c:pt>
                <c:pt idx="4463">
                  <c:v>91.383319999999998</c:v>
                </c:pt>
                <c:pt idx="4464">
                  <c:v>91.454499999999996</c:v>
                </c:pt>
                <c:pt idx="4465">
                  <c:v>91.57559999999998</c:v>
                </c:pt>
                <c:pt idx="4466">
                  <c:v>91.92474</c:v>
                </c:pt>
                <c:pt idx="4467">
                  <c:v>92.115779999999958</c:v>
                </c:pt>
                <c:pt idx="4468">
                  <c:v>91.706469999999996</c:v>
                </c:pt>
                <c:pt idx="4469">
                  <c:v>88.129939999999948</c:v>
                </c:pt>
                <c:pt idx="4470">
                  <c:v>74.344280000000026</c:v>
                </c:pt>
                <c:pt idx="4471">
                  <c:v>58.030080000000005</c:v>
                </c:pt>
                <c:pt idx="4472">
                  <c:v>34.736980000000003</c:v>
                </c:pt>
                <c:pt idx="4473">
                  <c:v>16.611210000000028</c:v>
                </c:pt>
                <c:pt idx="4474">
                  <c:v>10.91905</c:v>
                </c:pt>
                <c:pt idx="4475">
                  <c:v>6.6011730000000002</c:v>
                </c:pt>
                <c:pt idx="4476">
                  <c:v>5.1628449999999866</c:v>
                </c:pt>
                <c:pt idx="4477">
                  <c:v>4.084308</c:v>
                </c:pt>
                <c:pt idx="4478">
                  <c:v>3.6701489999999977</c:v>
                </c:pt>
                <c:pt idx="4479">
                  <c:v>3.3290849999999987</c:v>
                </c:pt>
                <c:pt idx="4480">
                  <c:v>3.1069110000000002</c:v>
                </c:pt>
                <c:pt idx="4481">
                  <c:v>2.828122</c:v>
                </c:pt>
                <c:pt idx="4482">
                  <c:v>2.467552</c:v>
                </c:pt>
                <c:pt idx="4483">
                  <c:v>2.2187739999999998</c:v>
                </c:pt>
                <c:pt idx="4484">
                  <c:v>2.1142659999999966</c:v>
                </c:pt>
                <c:pt idx="4485">
                  <c:v>2.0508689999999961</c:v>
                </c:pt>
                <c:pt idx="4486">
                  <c:v>2.0346199999999977</c:v>
                </c:pt>
                <c:pt idx="4487">
                  <c:v>1.949497</c:v>
                </c:pt>
                <c:pt idx="4488">
                  <c:v>1.7938969999999979</c:v>
                </c:pt>
                <c:pt idx="4489">
                  <c:v>1.6581969999999999</c:v>
                </c:pt>
                <c:pt idx="4490">
                  <c:v>1.5405289999999998</c:v>
                </c:pt>
                <c:pt idx="4491">
                  <c:v>1.4548809999999999</c:v>
                </c:pt>
                <c:pt idx="4492">
                  <c:v>1.3952739999999999</c:v>
                </c:pt>
                <c:pt idx="4493">
                  <c:v>1.377443</c:v>
                </c:pt>
                <c:pt idx="4494">
                  <c:v>1.3898289999999998</c:v>
                </c:pt>
                <c:pt idx="4495">
                  <c:v>1.3107909999999998</c:v>
                </c:pt>
                <c:pt idx="4496">
                  <c:v>1.173063</c:v>
                </c:pt>
                <c:pt idx="4497">
                  <c:v>1.0446389999999999</c:v>
                </c:pt>
                <c:pt idx="4498">
                  <c:v>0.92155329999999958</c:v>
                </c:pt>
                <c:pt idx="4499">
                  <c:v>0.90261579999999997</c:v>
                </c:pt>
                <c:pt idx="4500">
                  <c:v>0.93588729999999998</c:v>
                </c:pt>
                <c:pt idx="4501">
                  <c:v>1.0025039999999998</c:v>
                </c:pt>
                <c:pt idx="4502">
                  <c:v>1.0837870000000001</c:v>
                </c:pt>
                <c:pt idx="4503">
                  <c:v>1.046967</c:v>
                </c:pt>
                <c:pt idx="4504">
                  <c:v>0.96490960000000114</c:v>
                </c:pt>
                <c:pt idx="4505">
                  <c:v>0.93696869999999999</c:v>
                </c:pt>
                <c:pt idx="4506">
                  <c:v>0.92690510000000004</c:v>
                </c:pt>
                <c:pt idx="4507">
                  <c:v>0.80875200000000003</c:v>
                </c:pt>
                <c:pt idx="4508">
                  <c:v>0.66011960000000114</c:v>
                </c:pt>
                <c:pt idx="4509">
                  <c:v>0.67931710000000001</c:v>
                </c:pt>
                <c:pt idx="4510">
                  <c:v>0.73812239999999996</c:v>
                </c:pt>
                <c:pt idx="4511">
                  <c:v>0.65823910000000063</c:v>
                </c:pt>
                <c:pt idx="4512">
                  <c:v>0.5514095</c:v>
                </c:pt>
                <c:pt idx="4513">
                  <c:v>0.62294950000000116</c:v>
                </c:pt>
                <c:pt idx="4514">
                  <c:v>0.72199020000000114</c:v>
                </c:pt>
                <c:pt idx="4515">
                  <c:v>0.77606319999999951</c:v>
                </c:pt>
                <c:pt idx="4516">
                  <c:v>0.82483320000000004</c:v>
                </c:pt>
                <c:pt idx="4517">
                  <c:v>0.72567380000000115</c:v>
                </c:pt>
                <c:pt idx="4518">
                  <c:v>0.61419950000000101</c:v>
                </c:pt>
                <c:pt idx="4519">
                  <c:v>0.5351475999999995</c:v>
                </c:pt>
                <c:pt idx="4520">
                  <c:v>0.4577349</c:v>
                </c:pt>
                <c:pt idx="4521">
                  <c:v>0.52833580000000002</c:v>
                </c:pt>
                <c:pt idx="4522">
                  <c:v>0.60079490000000102</c:v>
                </c:pt>
                <c:pt idx="4523">
                  <c:v>0.55589560000000116</c:v>
                </c:pt>
                <c:pt idx="4524">
                  <c:v>0.51340049999999959</c:v>
                </c:pt>
                <c:pt idx="4525">
                  <c:v>0.53197960000000089</c:v>
                </c:pt>
                <c:pt idx="4526">
                  <c:v>0.54922199999999999</c:v>
                </c:pt>
                <c:pt idx="4527">
                  <c:v>0.54767370000000004</c:v>
                </c:pt>
                <c:pt idx="4528">
                  <c:v>0.5453922999999995</c:v>
                </c:pt>
                <c:pt idx="4529">
                  <c:v>0.5361027999999991</c:v>
                </c:pt>
                <c:pt idx="4530">
                  <c:v>0.5253771999999991</c:v>
                </c:pt>
                <c:pt idx="4531">
                  <c:v>0.50448579999999899</c:v>
                </c:pt>
                <c:pt idx="4532">
                  <c:v>0.49394380000000032</c:v>
                </c:pt>
                <c:pt idx="4533">
                  <c:v>0.54116549999999997</c:v>
                </c:pt>
                <c:pt idx="4534">
                  <c:v>0.56331419999999899</c:v>
                </c:pt>
                <c:pt idx="4535">
                  <c:v>0.47201120000000002</c:v>
                </c:pt>
                <c:pt idx="4536">
                  <c:v>0.41777420000000032</c:v>
                </c:pt>
                <c:pt idx="4537">
                  <c:v>0.50370229999999949</c:v>
                </c:pt>
                <c:pt idx="4538">
                  <c:v>0.55149440000000005</c:v>
                </c:pt>
                <c:pt idx="4539">
                  <c:v>0.47717820000000044</c:v>
                </c:pt>
                <c:pt idx="4540">
                  <c:v>0.42391320000000032</c:v>
                </c:pt>
                <c:pt idx="4541">
                  <c:v>0.42855800000000038</c:v>
                </c:pt>
                <c:pt idx="4542">
                  <c:v>0.42794810000000044</c:v>
                </c:pt>
                <c:pt idx="4543">
                  <c:v>0.41478800000000032</c:v>
                </c:pt>
                <c:pt idx="4544">
                  <c:v>0.42820370000000002</c:v>
                </c:pt>
                <c:pt idx="4545">
                  <c:v>0.4970678000000005</c:v>
                </c:pt>
                <c:pt idx="4546">
                  <c:v>0.49179200000000001</c:v>
                </c:pt>
                <c:pt idx="4547">
                  <c:v>0.35012670000000051</c:v>
                </c:pt>
                <c:pt idx="4548">
                  <c:v>0.29255000000000031</c:v>
                </c:pt>
                <c:pt idx="4549">
                  <c:v>0.37147300000000044</c:v>
                </c:pt>
                <c:pt idx="4550">
                  <c:v>0.4336315</c:v>
                </c:pt>
                <c:pt idx="4551">
                  <c:v>0.47156380000000031</c:v>
                </c:pt>
                <c:pt idx="4552">
                  <c:v>0.45015160000000004</c:v>
                </c:pt>
                <c:pt idx="4553">
                  <c:v>0.35261160000000008</c:v>
                </c:pt>
                <c:pt idx="4554">
                  <c:v>0.30530040000000075</c:v>
                </c:pt>
                <c:pt idx="4555">
                  <c:v>0.31536400000000064</c:v>
                </c:pt>
                <c:pt idx="4556">
                  <c:v>0.34190640000000044</c:v>
                </c:pt>
                <c:pt idx="4557">
                  <c:v>0.38525750000000031</c:v>
                </c:pt>
                <c:pt idx="4558">
                  <c:v>0.40223880000000001</c:v>
                </c:pt>
                <c:pt idx="4559">
                  <c:v>0.39527500000000032</c:v>
                </c:pt>
                <c:pt idx="4560">
                  <c:v>0.38873550000000001</c:v>
                </c:pt>
                <c:pt idx="4561">
                  <c:v>0.38254250000000051</c:v>
                </c:pt>
                <c:pt idx="4562">
                  <c:v>0.37994970000000045</c:v>
                </c:pt>
                <c:pt idx="4563">
                  <c:v>0.37994970000000045</c:v>
                </c:pt>
                <c:pt idx="4564">
                  <c:v>0.34596550000000031</c:v>
                </c:pt>
                <c:pt idx="4565">
                  <c:v>0.29022840000000044</c:v>
                </c:pt>
                <c:pt idx="4566">
                  <c:v>0.33529020000000032</c:v>
                </c:pt>
                <c:pt idx="4567">
                  <c:v>0.43747500000000045</c:v>
                </c:pt>
                <c:pt idx="4568">
                  <c:v>0.43122980000000044</c:v>
                </c:pt>
                <c:pt idx="4569">
                  <c:v>0.37084790000000051</c:v>
                </c:pt>
                <c:pt idx="4570">
                  <c:v>0.35948150000000051</c:v>
                </c:pt>
                <c:pt idx="4571">
                  <c:v>0.36954510000000002</c:v>
                </c:pt>
                <c:pt idx="4572">
                  <c:v>0.39138270000000108</c:v>
                </c:pt>
                <c:pt idx="4573">
                  <c:v>0.41769040000000002</c:v>
                </c:pt>
                <c:pt idx="4574">
                  <c:v>0.38283310000000031</c:v>
                </c:pt>
                <c:pt idx="4575">
                  <c:v>0.32787000000000088</c:v>
                </c:pt>
                <c:pt idx="4576">
                  <c:v>0.34913660000000002</c:v>
                </c:pt>
                <c:pt idx="4577">
                  <c:v>0.39169310000000002</c:v>
                </c:pt>
                <c:pt idx="4578">
                  <c:v>0.33583480000000088</c:v>
                </c:pt>
                <c:pt idx="4579">
                  <c:v>0.25687390000000032</c:v>
                </c:pt>
                <c:pt idx="4580">
                  <c:v>0.29738920000000058</c:v>
                </c:pt>
                <c:pt idx="4581">
                  <c:v>0.36083710000000002</c:v>
                </c:pt>
                <c:pt idx="4582">
                  <c:v>0.38068060000000065</c:v>
                </c:pt>
                <c:pt idx="4583">
                  <c:v>0.39384070000000088</c:v>
                </c:pt>
                <c:pt idx="4584">
                  <c:v>0.26764380000000004</c:v>
                </c:pt>
                <c:pt idx="4585">
                  <c:v>0.12520439999999999</c:v>
                </c:pt>
                <c:pt idx="4586">
                  <c:v>0.30623400000000001</c:v>
                </c:pt>
                <c:pt idx="4587">
                  <c:v>0.51370009999999999</c:v>
                </c:pt>
                <c:pt idx="4588">
                  <c:v>0.48576590000000008</c:v>
                </c:pt>
                <c:pt idx="4589">
                  <c:v>0.4462854</c:v>
                </c:pt>
                <c:pt idx="4590">
                  <c:v>0.38248590000000088</c:v>
                </c:pt>
                <c:pt idx="4591">
                  <c:v>0.31921870000000058</c:v>
                </c:pt>
                <c:pt idx="4592">
                  <c:v>0.34940960000000032</c:v>
                </c:pt>
                <c:pt idx="4593">
                  <c:v>0.37860480000000057</c:v>
                </c:pt>
                <c:pt idx="4594">
                  <c:v>0.38324960000000002</c:v>
                </c:pt>
                <c:pt idx="4595">
                  <c:v>0.38491930000000057</c:v>
                </c:pt>
                <c:pt idx="4596">
                  <c:v>0.34543880000000032</c:v>
                </c:pt>
                <c:pt idx="4597">
                  <c:v>0.31132280000000101</c:v>
                </c:pt>
                <c:pt idx="4598">
                  <c:v>0.32757160000000057</c:v>
                </c:pt>
                <c:pt idx="4599">
                  <c:v>0.33475860000000057</c:v>
                </c:pt>
                <c:pt idx="4600">
                  <c:v>0.27824729999999998</c:v>
                </c:pt>
                <c:pt idx="4601">
                  <c:v>0.2338575</c:v>
                </c:pt>
                <c:pt idx="4602">
                  <c:v>0.25629639999999998</c:v>
                </c:pt>
                <c:pt idx="4603">
                  <c:v>0.26973379999999997</c:v>
                </c:pt>
                <c:pt idx="4604">
                  <c:v>0.24263930000000025</c:v>
                </c:pt>
                <c:pt idx="4605">
                  <c:v>0.2271165</c:v>
                </c:pt>
                <c:pt idx="4606">
                  <c:v>0.25498510000000002</c:v>
                </c:pt>
                <c:pt idx="4607">
                  <c:v>0.2552664</c:v>
                </c:pt>
                <c:pt idx="4608">
                  <c:v>0.16778999999999999</c:v>
                </c:pt>
                <c:pt idx="4609">
                  <c:v>0.12116020000000018</c:v>
                </c:pt>
                <c:pt idx="4610">
                  <c:v>0.18618689999999999</c:v>
                </c:pt>
                <c:pt idx="4611">
                  <c:v>0.22642960000000001</c:v>
                </c:pt>
                <c:pt idx="4612">
                  <c:v>0.2078595</c:v>
                </c:pt>
                <c:pt idx="4613">
                  <c:v>0.20914579999999999</c:v>
                </c:pt>
                <c:pt idx="4614">
                  <c:v>0.25172280000000002</c:v>
                </c:pt>
                <c:pt idx="4615">
                  <c:v>0.2890974</c:v>
                </c:pt>
                <c:pt idx="4616">
                  <c:v>0.31695250000000075</c:v>
                </c:pt>
                <c:pt idx="4617">
                  <c:v>0.35990650000000057</c:v>
                </c:pt>
                <c:pt idx="4618">
                  <c:v>0.42725560000000001</c:v>
                </c:pt>
                <c:pt idx="4619">
                  <c:v>0.43260670000000051</c:v>
                </c:pt>
                <c:pt idx="4620">
                  <c:v>0.34900100000000001</c:v>
                </c:pt>
                <c:pt idx="4621">
                  <c:v>0.27763970000000004</c:v>
                </c:pt>
                <c:pt idx="4622">
                  <c:v>0.2219025</c:v>
                </c:pt>
                <c:pt idx="4623">
                  <c:v>0.1745206</c:v>
                </c:pt>
                <c:pt idx="4624">
                  <c:v>0.13658840000000025</c:v>
                </c:pt>
                <c:pt idx="4625">
                  <c:v>0.17285610000000001</c:v>
                </c:pt>
                <c:pt idx="4626">
                  <c:v>0.28427680000000038</c:v>
                </c:pt>
                <c:pt idx="4627">
                  <c:v>0.3315343000000005</c:v>
                </c:pt>
                <c:pt idx="4628">
                  <c:v>0.32069650000000038</c:v>
                </c:pt>
                <c:pt idx="4629">
                  <c:v>0.27555570000000001</c:v>
                </c:pt>
                <c:pt idx="4630">
                  <c:v>0.2028228</c:v>
                </c:pt>
                <c:pt idx="4631">
                  <c:v>0.16160849999999999</c:v>
                </c:pt>
                <c:pt idx="4632">
                  <c:v>0.1430295</c:v>
                </c:pt>
                <c:pt idx="4633">
                  <c:v>0.24217330000000001</c:v>
                </c:pt>
                <c:pt idx="4634">
                  <c:v>0.41635190000000044</c:v>
                </c:pt>
                <c:pt idx="4635">
                  <c:v>0.37466750000000032</c:v>
                </c:pt>
                <c:pt idx="4636">
                  <c:v>0.2113266</c:v>
                </c:pt>
                <c:pt idx="4637">
                  <c:v>0.1587192000000005</c:v>
                </c:pt>
                <c:pt idx="4638">
                  <c:v>0.1610415</c:v>
                </c:pt>
                <c:pt idx="4639">
                  <c:v>0.17361309999999999</c:v>
                </c:pt>
                <c:pt idx="4640">
                  <c:v>0.19063569999999988</c:v>
                </c:pt>
                <c:pt idx="4641">
                  <c:v>0.27615850000000008</c:v>
                </c:pt>
                <c:pt idx="4642">
                  <c:v>0.38763280000000044</c:v>
                </c:pt>
                <c:pt idx="4643">
                  <c:v>0.30471440000000038</c:v>
                </c:pt>
                <c:pt idx="4644">
                  <c:v>0.15847480000000025</c:v>
                </c:pt>
                <c:pt idx="4645">
                  <c:v>0.11695800000000001</c:v>
                </c:pt>
                <c:pt idx="4646">
                  <c:v>0.10457200000000011</c:v>
                </c:pt>
                <c:pt idx="4647">
                  <c:v>0.10223540000000013</c:v>
                </c:pt>
                <c:pt idx="4648">
                  <c:v>0.10223540000000013</c:v>
                </c:pt>
                <c:pt idx="4649">
                  <c:v>0.13538919999999999</c:v>
                </c:pt>
                <c:pt idx="4650">
                  <c:v>0.17486969999999999</c:v>
                </c:pt>
                <c:pt idx="4651">
                  <c:v>0.17602409999999999</c:v>
                </c:pt>
                <c:pt idx="4652">
                  <c:v>0.17137939999999999</c:v>
                </c:pt>
                <c:pt idx="4653">
                  <c:v>0.17992830000000032</c:v>
                </c:pt>
                <c:pt idx="4654">
                  <c:v>0.18998710000000038</c:v>
                </c:pt>
                <c:pt idx="4655">
                  <c:v>0.18643950000000029</c:v>
                </c:pt>
                <c:pt idx="4656">
                  <c:v>0.18179470000000025</c:v>
                </c:pt>
                <c:pt idx="4657">
                  <c:v>0.2288615</c:v>
                </c:pt>
                <c:pt idx="4658">
                  <c:v>0.27838180000000051</c:v>
                </c:pt>
                <c:pt idx="4659">
                  <c:v>0.26402580000000031</c:v>
                </c:pt>
                <c:pt idx="4660">
                  <c:v>0.24792630000000038</c:v>
                </c:pt>
                <c:pt idx="4661">
                  <c:v>0.17906220000000028</c:v>
                </c:pt>
                <c:pt idx="4662">
                  <c:v>0.1143082</c:v>
                </c:pt>
                <c:pt idx="4663">
                  <c:v>0.14914390000000022</c:v>
                </c:pt>
                <c:pt idx="4664">
                  <c:v>0.18488520000000025</c:v>
                </c:pt>
                <c:pt idx="4665">
                  <c:v>0.23285800000000001</c:v>
                </c:pt>
                <c:pt idx="4666">
                  <c:v>0.27107120000000001</c:v>
                </c:pt>
                <c:pt idx="4667">
                  <c:v>0.21843050000000025</c:v>
                </c:pt>
                <c:pt idx="4668">
                  <c:v>0.16503730000000022</c:v>
                </c:pt>
                <c:pt idx="4669">
                  <c:v>0.10620370000000021</c:v>
                </c:pt>
                <c:pt idx="4670">
                  <c:v>5.8850050000000001E-2</c:v>
                </c:pt>
                <c:pt idx="4671">
                  <c:v>7.4332590000000184E-2</c:v>
                </c:pt>
                <c:pt idx="4672">
                  <c:v>9.193113E-2</c:v>
                </c:pt>
                <c:pt idx="4673">
                  <c:v>0.11902560000000018</c:v>
                </c:pt>
                <c:pt idx="4674">
                  <c:v>0.15251270000000025</c:v>
                </c:pt>
                <c:pt idx="4675">
                  <c:v>0.2097706</c:v>
                </c:pt>
                <c:pt idx="4676">
                  <c:v>0.2434473000000005</c:v>
                </c:pt>
                <c:pt idx="4677">
                  <c:v>0.20241860000000028</c:v>
                </c:pt>
                <c:pt idx="4678">
                  <c:v>0.18096510000000038</c:v>
                </c:pt>
                <c:pt idx="4679">
                  <c:v>0.21268899999999999</c:v>
                </c:pt>
                <c:pt idx="4680">
                  <c:v>0.21680099999999999</c:v>
                </c:pt>
                <c:pt idx="4681">
                  <c:v>0.15564500000000028</c:v>
                </c:pt>
                <c:pt idx="4682">
                  <c:v>0.12427870000000016</c:v>
                </c:pt>
                <c:pt idx="4683">
                  <c:v>0.15446970000000038</c:v>
                </c:pt>
                <c:pt idx="4684">
                  <c:v>0.18575880000000025</c:v>
                </c:pt>
                <c:pt idx="4685">
                  <c:v>0.21904630000000047</c:v>
                </c:pt>
                <c:pt idx="4686">
                  <c:v>0.2253328</c:v>
                </c:pt>
                <c:pt idx="4687">
                  <c:v>0.1881747</c:v>
                </c:pt>
                <c:pt idx="4688">
                  <c:v>0.15356770000000025</c:v>
                </c:pt>
                <c:pt idx="4689">
                  <c:v>0.12261759999999998</c:v>
                </c:pt>
                <c:pt idx="4690">
                  <c:v>0.10392380000000002</c:v>
                </c:pt>
                <c:pt idx="4691">
                  <c:v>0.10082729999999998</c:v>
                </c:pt>
                <c:pt idx="4692">
                  <c:v>0.11516540000000011</c:v>
                </c:pt>
                <c:pt idx="4693">
                  <c:v>0.14921060000000025</c:v>
                </c:pt>
                <c:pt idx="4694">
                  <c:v>0.14167049999999998</c:v>
                </c:pt>
                <c:pt idx="4695">
                  <c:v>9.2126350000000065E-2</c:v>
                </c:pt>
                <c:pt idx="4696">
                  <c:v>9.2711230000000006E-2</c:v>
                </c:pt>
                <c:pt idx="4697">
                  <c:v>0.13836280000000001</c:v>
                </c:pt>
                <c:pt idx="4698">
                  <c:v>0.15396900000000038</c:v>
                </c:pt>
                <c:pt idx="4699">
                  <c:v>0.14545359999999999</c:v>
                </c:pt>
                <c:pt idx="4700">
                  <c:v>0.17351480000000022</c:v>
                </c:pt>
                <c:pt idx="4701">
                  <c:v>0.22770360000000001</c:v>
                </c:pt>
                <c:pt idx="4702">
                  <c:v>0.21507770000000001</c:v>
                </c:pt>
                <c:pt idx="4703">
                  <c:v>0.1601147</c:v>
                </c:pt>
                <c:pt idx="4704">
                  <c:v>0.17856300000000025</c:v>
                </c:pt>
                <c:pt idx="4705">
                  <c:v>0.23817079999999988</c:v>
                </c:pt>
                <c:pt idx="4706">
                  <c:v>0.23766780000000001</c:v>
                </c:pt>
                <c:pt idx="4707">
                  <c:v>0.20749140000000038</c:v>
                </c:pt>
                <c:pt idx="4708">
                  <c:v>0.23725990000000022</c:v>
                </c:pt>
                <c:pt idx="4709">
                  <c:v>0.29299710000000001</c:v>
                </c:pt>
                <c:pt idx="4710">
                  <c:v>0.32454550000000032</c:v>
                </c:pt>
                <c:pt idx="4711">
                  <c:v>0.34698440000000075</c:v>
                </c:pt>
                <c:pt idx="4712">
                  <c:v>0.27591300000000002</c:v>
                </c:pt>
                <c:pt idx="4713">
                  <c:v>0.17450230000000025</c:v>
                </c:pt>
                <c:pt idx="4714">
                  <c:v>0.15380320000000025</c:v>
                </c:pt>
                <c:pt idx="4715">
                  <c:v>0.15535140000000025</c:v>
                </c:pt>
                <c:pt idx="4716">
                  <c:v>0.19525890000000001</c:v>
                </c:pt>
                <c:pt idx="4717">
                  <c:v>0.24402889999999999</c:v>
                </c:pt>
                <c:pt idx="4718">
                  <c:v>0.19970840000000029</c:v>
                </c:pt>
                <c:pt idx="4719">
                  <c:v>0.13777819999999999</c:v>
                </c:pt>
                <c:pt idx="4720">
                  <c:v>0.16672609999999999</c:v>
                </c:pt>
                <c:pt idx="4721">
                  <c:v>0.20928250000000001</c:v>
                </c:pt>
                <c:pt idx="4722">
                  <c:v>0.17608820000000025</c:v>
                </c:pt>
                <c:pt idx="4723">
                  <c:v>0.13428540000000025</c:v>
                </c:pt>
                <c:pt idx="4724">
                  <c:v>0.24100540000000029</c:v>
                </c:pt>
                <c:pt idx="4725">
                  <c:v>0.35938980000000076</c:v>
                </c:pt>
                <c:pt idx="4726">
                  <c:v>0.26855810000000002</c:v>
                </c:pt>
                <c:pt idx="4727">
                  <c:v>0.1679215</c:v>
                </c:pt>
                <c:pt idx="4728">
                  <c:v>0.1830755</c:v>
                </c:pt>
                <c:pt idx="4729">
                  <c:v>0.20023220000000025</c:v>
                </c:pt>
                <c:pt idx="4730">
                  <c:v>0.22732659999999988</c:v>
                </c:pt>
                <c:pt idx="4731">
                  <c:v>0.25352400000000008</c:v>
                </c:pt>
                <c:pt idx="4732">
                  <c:v>0.25894030000000001</c:v>
                </c:pt>
                <c:pt idx="4733">
                  <c:v>0.25960560000000005</c:v>
                </c:pt>
                <c:pt idx="4734">
                  <c:v>0.19690140000000028</c:v>
                </c:pt>
                <c:pt idx="4735">
                  <c:v>0.13460720000000001</c:v>
                </c:pt>
                <c:pt idx="4736">
                  <c:v>7.5773560000000004E-2</c:v>
                </c:pt>
                <c:pt idx="4737">
                  <c:v>3.6216329999999998E-2</c:v>
                </c:pt>
                <c:pt idx="4738">
                  <c:v>0.12911159999999997</c:v>
                </c:pt>
                <c:pt idx="4739">
                  <c:v>0.20836499999999999</c:v>
                </c:pt>
                <c:pt idx="4740">
                  <c:v>0.21378390000000025</c:v>
                </c:pt>
                <c:pt idx="4741">
                  <c:v>0.22576610000000022</c:v>
                </c:pt>
                <c:pt idx="4742">
                  <c:v>0.26677510000000004</c:v>
                </c:pt>
                <c:pt idx="4743">
                  <c:v>0.28458670000000075</c:v>
                </c:pt>
                <c:pt idx="4744">
                  <c:v>0.21646350000000025</c:v>
                </c:pt>
                <c:pt idx="4745">
                  <c:v>0.18424670000000032</c:v>
                </c:pt>
                <c:pt idx="4746">
                  <c:v>0.26471720000000004</c:v>
                </c:pt>
                <c:pt idx="4747">
                  <c:v>0.32683510000000032</c:v>
                </c:pt>
                <c:pt idx="4748">
                  <c:v>0.33922120000000044</c:v>
                </c:pt>
                <c:pt idx="4749">
                  <c:v>0.33474030000000032</c:v>
                </c:pt>
                <c:pt idx="4750">
                  <c:v>0.29061510000000002</c:v>
                </c:pt>
                <c:pt idx="4751">
                  <c:v>0.22926379999999999</c:v>
                </c:pt>
                <c:pt idx="4752">
                  <c:v>0.13249790000000025</c:v>
                </c:pt>
                <c:pt idx="4753">
                  <c:v>0.11148699999999998</c:v>
                </c:pt>
                <c:pt idx="4754">
                  <c:v>0.227606</c:v>
                </c:pt>
                <c:pt idx="4755">
                  <c:v>0.28181280000000064</c:v>
                </c:pt>
                <c:pt idx="4756">
                  <c:v>0.23693510000000031</c:v>
                </c:pt>
                <c:pt idx="4757">
                  <c:v>0.2086567</c:v>
                </c:pt>
                <c:pt idx="4758">
                  <c:v>0.20401190000000022</c:v>
                </c:pt>
                <c:pt idx="4759">
                  <c:v>0.2417735</c:v>
                </c:pt>
                <c:pt idx="4760">
                  <c:v>0.33307660000000089</c:v>
                </c:pt>
                <c:pt idx="4761">
                  <c:v>0.31341380000000058</c:v>
                </c:pt>
                <c:pt idx="4762">
                  <c:v>0.1686521</c:v>
                </c:pt>
                <c:pt idx="4763">
                  <c:v>0.11427130000000002</c:v>
                </c:pt>
                <c:pt idx="4764">
                  <c:v>0.15065529999999999</c:v>
                </c:pt>
                <c:pt idx="4765">
                  <c:v>0.20092140000000025</c:v>
                </c:pt>
                <c:pt idx="4766">
                  <c:v>0.26362570000000002</c:v>
                </c:pt>
                <c:pt idx="4767">
                  <c:v>0.23249930000000038</c:v>
                </c:pt>
                <c:pt idx="4768">
                  <c:v>0.12644390000000022</c:v>
                </c:pt>
                <c:pt idx="4769">
                  <c:v>9.8240760000000024E-2</c:v>
                </c:pt>
                <c:pt idx="4770">
                  <c:v>0.12532219999999997</c:v>
                </c:pt>
                <c:pt idx="4771">
                  <c:v>0.15668810000000022</c:v>
                </c:pt>
                <c:pt idx="4772">
                  <c:v>0.19074969999999999</c:v>
                </c:pt>
                <c:pt idx="4773">
                  <c:v>0.21685989999999999</c:v>
                </c:pt>
                <c:pt idx="4774">
                  <c:v>0.23852499999999999</c:v>
                </c:pt>
                <c:pt idx="4775">
                  <c:v>0.17872689999999999</c:v>
                </c:pt>
                <c:pt idx="4776">
                  <c:v>7.886449000000012E-2</c:v>
                </c:pt>
                <c:pt idx="4777">
                  <c:v>0.12618049999999997</c:v>
                </c:pt>
                <c:pt idx="4778">
                  <c:v>0.2368807</c:v>
                </c:pt>
                <c:pt idx="4779">
                  <c:v>0.22816710000000001</c:v>
                </c:pt>
                <c:pt idx="4780">
                  <c:v>0.17475230000000025</c:v>
                </c:pt>
                <c:pt idx="4781">
                  <c:v>0.21617410000000001</c:v>
                </c:pt>
                <c:pt idx="4782">
                  <c:v>0.28816790000000031</c:v>
                </c:pt>
                <c:pt idx="4783">
                  <c:v>0.2283116</c:v>
                </c:pt>
                <c:pt idx="4784">
                  <c:v>0.13236609999999999</c:v>
                </c:pt>
                <c:pt idx="4785">
                  <c:v>0.1201089</c:v>
                </c:pt>
                <c:pt idx="4786">
                  <c:v>0.1270761</c:v>
                </c:pt>
                <c:pt idx="4787">
                  <c:v>0.15164550000000004</c:v>
                </c:pt>
                <c:pt idx="4788">
                  <c:v>0.17950060000000001</c:v>
                </c:pt>
                <c:pt idx="4789">
                  <c:v>0.24982589999999999</c:v>
                </c:pt>
                <c:pt idx="4790">
                  <c:v>0.32646450000000088</c:v>
                </c:pt>
                <c:pt idx="4791">
                  <c:v>0.29311480000000051</c:v>
                </c:pt>
                <c:pt idx="4792">
                  <c:v>0.24744130000000047</c:v>
                </c:pt>
                <c:pt idx="4793">
                  <c:v>0.19171230000000025</c:v>
                </c:pt>
                <c:pt idx="4794">
                  <c:v>0.13520099999999999</c:v>
                </c:pt>
                <c:pt idx="4795">
                  <c:v>0.17050499999999999</c:v>
                </c:pt>
                <c:pt idx="4796">
                  <c:v>0.20998550000000021</c:v>
                </c:pt>
                <c:pt idx="4797">
                  <c:v>0.24260280000000001</c:v>
                </c:pt>
                <c:pt idx="4798">
                  <c:v>0.27362970000000031</c:v>
                </c:pt>
                <c:pt idx="4799">
                  <c:v>0.19699110000000025</c:v>
                </c:pt>
                <c:pt idx="4800">
                  <c:v>0.12835159999999987</c:v>
                </c:pt>
                <c:pt idx="4801">
                  <c:v>0.24060000000000001</c:v>
                </c:pt>
                <c:pt idx="4802">
                  <c:v>0.34266340000000001</c:v>
                </c:pt>
                <c:pt idx="4803">
                  <c:v>0.31169830000000032</c:v>
                </c:pt>
                <c:pt idx="4804">
                  <c:v>0.28219840000000002</c:v>
                </c:pt>
                <c:pt idx="4805">
                  <c:v>0.2659417</c:v>
                </c:pt>
                <c:pt idx="4806">
                  <c:v>0.24870190000000025</c:v>
                </c:pt>
                <c:pt idx="4807">
                  <c:v>0.22470399999999999</c:v>
                </c:pt>
                <c:pt idx="4808">
                  <c:v>0.2019205</c:v>
                </c:pt>
                <c:pt idx="4809">
                  <c:v>0.1856717</c:v>
                </c:pt>
                <c:pt idx="4810">
                  <c:v>0.160666</c:v>
                </c:pt>
                <c:pt idx="4811">
                  <c:v>9.7187600000000013E-2</c:v>
                </c:pt>
                <c:pt idx="4812">
                  <c:v>6.5538540000000006E-2</c:v>
                </c:pt>
                <c:pt idx="4813">
                  <c:v>0.15065149999999999</c:v>
                </c:pt>
                <c:pt idx="4814">
                  <c:v>0.20858070000000001</c:v>
                </c:pt>
                <c:pt idx="4815">
                  <c:v>0.18148620000000029</c:v>
                </c:pt>
                <c:pt idx="4816">
                  <c:v>0.1661501</c:v>
                </c:pt>
                <c:pt idx="4817">
                  <c:v>0.18240680000000029</c:v>
                </c:pt>
                <c:pt idx="4818">
                  <c:v>0.21560599999999999</c:v>
                </c:pt>
                <c:pt idx="4819">
                  <c:v>0.28837390000000057</c:v>
                </c:pt>
                <c:pt idx="4820">
                  <c:v>0.30089260000000051</c:v>
                </c:pt>
                <c:pt idx="4821">
                  <c:v>0.19019240000000001</c:v>
                </c:pt>
                <c:pt idx="4822">
                  <c:v>0.12482520000000021</c:v>
                </c:pt>
                <c:pt idx="4823">
                  <c:v>0.141074</c:v>
                </c:pt>
                <c:pt idx="4824">
                  <c:v>0.19403400000000001</c:v>
                </c:pt>
                <c:pt idx="4825">
                  <c:v>0.30550830000000051</c:v>
                </c:pt>
                <c:pt idx="4826">
                  <c:v>0.34866230000000031</c:v>
                </c:pt>
                <c:pt idx="4827">
                  <c:v>0.29527320000000001</c:v>
                </c:pt>
                <c:pt idx="4828">
                  <c:v>0.23534659999999999</c:v>
                </c:pt>
                <c:pt idx="4829">
                  <c:v>0.16722339999999999</c:v>
                </c:pt>
                <c:pt idx="4830">
                  <c:v>0.17900479999999999</c:v>
                </c:pt>
                <c:pt idx="4831">
                  <c:v>0.28041540000000031</c:v>
                </c:pt>
                <c:pt idx="4832">
                  <c:v>0.26725529999999997</c:v>
                </c:pt>
                <c:pt idx="4833">
                  <c:v>0.13952429999999999</c:v>
                </c:pt>
                <c:pt idx="4834">
                  <c:v>0.1006172</c:v>
                </c:pt>
                <c:pt idx="4835">
                  <c:v>0.14087179999999988</c:v>
                </c:pt>
                <c:pt idx="4836">
                  <c:v>0.18500890000000025</c:v>
                </c:pt>
                <c:pt idx="4837">
                  <c:v>0.23220800000000022</c:v>
                </c:pt>
                <c:pt idx="4838">
                  <c:v>0.18830140000000029</c:v>
                </c:pt>
                <c:pt idx="4839">
                  <c:v>7.9923600000000108E-2</c:v>
                </c:pt>
                <c:pt idx="4840">
                  <c:v>7.0021249999999979E-2</c:v>
                </c:pt>
                <c:pt idx="4841">
                  <c:v>0.12186279999999999</c:v>
                </c:pt>
                <c:pt idx="4842">
                  <c:v>0.18119489999999999</c:v>
                </c:pt>
                <c:pt idx="4843">
                  <c:v>0.24467340000000001</c:v>
                </c:pt>
                <c:pt idx="4844">
                  <c:v>0.29149130000000001</c:v>
                </c:pt>
                <c:pt idx="4845">
                  <c:v>0.33019760000000031</c:v>
                </c:pt>
                <c:pt idx="4846">
                  <c:v>0.31686830000000088</c:v>
                </c:pt>
                <c:pt idx="4847">
                  <c:v>0.28125850000000002</c:v>
                </c:pt>
                <c:pt idx="4848">
                  <c:v>0.26033020000000001</c:v>
                </c:pt>
                <c:pt idx="4849">
                  <c:v>0.24484770000000025</c:v>
                </c:pt>
                <c:pt idx="4850">
                  <c:v>0.16251900000000022</c:v>
                </c:pt>
                <c:pt idx="4851">
                  <c:v>5.8835899999999997E-2</c:v>
                </c:pt>
                <c:pt idx="4852">
                  <c:v>0.15159960000000025</c:v>
                </c:pt>
                <c:pt idx="4853">
                  <c:v>0.29790970000000044</c:v>
                </c:pt>
                <c:pt idx="4854">
                  <c:v>0.24113390000000001</c:v>
                </c:pt>
                <c:pt idx="4855">
                  <c:v>0.1382245</c:v>
                </c:pt>
                <c:pt idx="4856">
                  <c:v>0.16841250000000021</c:v>
                </c:pt>
                <c:pt idx="4857">
                  <c:v>0.22337549999999998</c:v>
                </c:pt>
                <c:pt idx="4858">
                  <c:v>0.27089090000000032</c:v>
                </c:pt>
                <c:pt idx="4859">
                  <c:v>0.31733850000000058</c:v>
                </c:pt>
                <c:pt idx="4860">
                  <c:v>0.28362970000000032</c:v>
                </c:pt>
                <c:pt idx="4861">
                  <c:v>0.24105270000000001</c:v>
                </c:pt>
                <c:pt idx="4862">
                  <c:v>0.23947869999999999</c:v>
                </c:pt>
                <c:pt idx="4863">
                  <c:v>0.24102699999999999</c:v>
                </c:pt>
                <c:pt idx="4864">
                  <c:v>0.31077890000000058</c:v>
                </c:pt>
                <c:pt idx="4865">
                  <c:v>0.38351180000000051</c:v>
                </c:pt>
                <c:pt idx="4866">
                  <c:v>0.32956810000000064</c:v>
                </c:pt>
                <c:pt idx="4867">
                  <c:v>0.27517050000000032</c:v>
                </c:pt>
                <c:pt idx="4868">
                  <c:v>0.30923210000000001</c:v>
                </c:pt>
                <c:pt idx="4869">
                  <c:v>0.34193620000000002</c:v>
                </c:pt>
                <c:pt idx="4870">
                  <c:v>0.34503270000000008</c:v>
                </c:pt>
                <c:pt idx="4871">
                  <c:v>0.34684400000000032</c:v>
                </c:pt>
                <c:pt idx="4872">
                  <c:v>0.33214270000000051</c:v>
                </c:pt>
                <c:pt idx="4873">
                  <c:v>0.31945860000000076</c:v>
                </c:pt>
                <c:pt idx="4874">
                  <c:v>0.32487750000000087</c:v>
                </c:pt>
                <c:pt idx="4875">
                  <c:v>0.36988000000000087</c:v>
                </c:pt>
                <c:pt idx="4876">
                  <c:v>0.68092940000000102</c:v>
                </c:pt>
                <c:pt idx="4877">
                  <c:v>1.0676429999999999</c:v>
                </c:pt>
                <c:pt idx="4878">
                  <c:v>1.8572519999999999</c:v>
                </c:pt>
                <c:pt idx="4879">
                  <c:v>2.884941</c:v>
                </c:pt>
                <c:pt idx="4880">
                  <c:v>4.9549569999999914</c:v>
                </c:pt>
                <c:pt idx="4881">
                  <c:v>6.9871720000000002</c:v>
                </c:pt>
                <c:pt idx="4882">
                  <c:v>8.8814610000000016</c:v>
                </c:pt>
                <c:pt idx="4883">
                  <c:v>10.556550000000014</c:v>
                </c:pt>
                <c:pt idx="4884">
                  <c:v>11.554400000000006</c:v>
                </c:pt>
                <c:pt idx="4885">
                  <c:v>12.375560000000016</c:v>
                </c:pt>
                <c:pt idx="4886">
                  <c:v>12.72452</c:v>
                </c:pt>
                <c:pt idx="4887">
                  <c:v>12.91882</c:v>
                </c:pt>
                <c:pt idx="4888">
                  <c:v>12.75315</c:v>
                </c:pt>
                <c:pt idx="4889">
                  <c:v>12.336130000000002</c:v>
                </c:pt>
                <c:pt idx="4890">
                  <c:v>11.4084</c:v>
                </c:pt>
                <c:pt idx="4891">
                  <c:v>10.084710000000001</c:v>
                </c:pt>
                <c:pt idx="4892">
                  <c:v>8.0518470000000004</c:v>
                </c:pt>
                <c:pt idx="4893">
                  <c:v>5.915267000000008</c:v>
                </c:pt>
                <c:pt idx="4894">
                  <c:v>3.6114649999999977</c:v>
                </c:pt>
                <c:pt idx="4895">
                  <c:v>2.0262089999999966</c:v>
                </c:pt>
                <c:pt idx="4896">
                  <c:v>1.4525809999999999</c:v>
                </c:pt>
                <c:pt idx="4897">
                  <c:v>1.0372279999999998</c:v>
                </c:pt>
                <c:pt idx="4898">
                  <c:v>0.81969860000000117</c:v>
                </c:pt>
                <c:pt idx="4899">
                  <c:v>0.61314370000000062</c:v>
                </c:pt>
                <c:pt idx="4900">
                  <c:v>0.41893130000000001</c:v>
                </c:pt>
                <c:pt idx="4901">
                  <c:v>0.32545560000000051</c:v>
                </c:pt>
                <c:pt idx="4902">
                  <c:v>0.33242280000000102</c:v>
                </c:pt>
                <c:pt idx="4903">
                  <c:v>0.31437010000000087</c:v>
                </c:pt>
                <c:pt idx="4904">
                  <c:v>0.27413490000000001</c:v>
                </c:pt>
                <c:pt idx="4905">
                  <c:v>0.28876210000000002</c:v>
                </c:pt>
                <c:pt idx="4906">
                  <c:v>0.34682160000000051</c:v>
                </c:pt>
                <c:pt idx="4907">
                  <c:v>0.35444590000000031</c:v>
                </c:pt>
                <c:pt idx="4908">
                  <c:v>0.32657730000000057</c:v>
                </c:pt>
                <c:pt idx="4909">
                  <c:v>0.35826780000000008</c:v>
                </c:pt>
                <c:pt idx="4910">
                  <c:v>0.42716510000000002</c:v>
                </c:pt>
                <c:pt idx="4911">
                  <c:v>0.48057720000000032</c:v>
                </c:pt>
                <c:pt idx="4912">
                  <c:v>0.52547659999999885</c:v>
                </c:pt>
                <c:pt idx="4913">
                  <c:v>0.78494699999999951</c:v>
                </c:pt>
                <c:pt idx="4914">
                  <c:v>1.148787000000002</c:v>
                </c:pt>
                <c:pt idx="4915">
                  <c:v>1.383812</c:v>
                </c:pt>
                <c:pt idx="4916">
                  <c:v>1.5641830000000001</c:v>
                </c:pt>
                <c:pt idx="4917">
                  <c:v>1.619095</c:v>
                </c:pt>
                <c:pt idx="4918">
                  <c:v>1.6276059999999999</c:v>
                </c:pt>
                <c:pt idx="4919">
                  <c:v>1.619095</c:v>
                </c:pt>
                <c:pt idx="4920">
                  <c:v>1.6051609999999998</c:v>
                </c:pt>
                <c:pt idx="4921">
                  <c:v>1.5467359999999999</c:v>
                </c:pt>
                <c:pt idx="4922">
                  <c:v>1.4763239999999982</c:v>
                </c:pt>
                <c:pt idx="4923">
                  <c:v>1.4639719999999976</c:v>
                </c:pt>
                <c:pt idx="4924">
                  <c:v>1.4647459999999999</c:v>
                </c:pt>
                <c:pt idx="4925">
                  <c:v>1.0982939999999999</c:v>
                </c:pt>
                <c:pt idx="4926">
                  <c:v>0.66400890000000101</c:v>
                </c:pt>
                <c:pt idx="4927">
                  <c:v>0.52976889999999999</c:v>
                </c:pt>
                <c:pt idx="4928">
                  <c:v>0.43919610000000031</c:v>
                </c:pt>
                <c:pt idx="4929">
                  <c:v>0.40030080000000051</c:v>
                </c:pt>
                <c:pt idx="4930">
                  <c:v>0.36701340000000032</c:v>
                </c:pt>
                <c:pt idx="4931">
                  <c:v>0.32796500000000051</c:v>
                </c:pt>
                <c:pt idx="4932">
                  <c:v>0.28850360000000008</c:v>
                </c:pt>
                <c:pt idx="4933">
                  <c:v>0.27648040000000057</c:v>
                </c:pt>
                <c:pt idx="4934">
                  <c:v>0.26564260000000001</c:v>
                </c:pt>
                <c:pt idx="4935">
                  <c:v>0.26474260000000005</c:v>
                </c:pt>
                <c:pt idx="4936">
                  <c:v>0.26410400000000001</c:v>
                </c:pt>
                <c:pt idx="4937">
                  <c:v>0.27184530000000001</c:v>
                </c:pt>
                <c:pt idx="4938">
                  <c:v>0.27924010000000005</c:v>
                </c:pt>
                <c:pt idx="4939">
                  <c:v>0.27924010000000005</c:v>
                </c:pt>
                <c:pt idx="4940">
                  <c:v>0.27691850000000051</c:v>
                </c:pt>
                <c:pt idx="4941">
                  <c:v>0.24517929999999999</c:v>
                </c:pt>
                <c:pt idx="4942">
                  <c:v>0.21375600000000025</c:v>
                </c:pt>
                <c:pt idx="4943">
                  <c:v>0.18512700000000001</c:v>
                </c:pt>
                <c:pt idx="4944">
                  <c:v>0.1723346</c:v>
                </c:pt>
                <c:pt idx="4945">
                  <c:v>0.26522980000000002</c:v>
                </c:pt>
                <c:pt idx="4946">
                  <c:v>0.33017380000000057</c:v>
                </c:pt>
                <c:pt idx="4947">
                  <c:v>0.24734220000000032</c:v>
                </c:pt>
                <c:pt idx="4948">
                  <c:v>0.18296220000000038</c:v>
                </c:pt>
                <c:pt idx="4949">
                  <c:v>0.19844480000000028</c:v>
                </c:pt>
                <c:pt idx="4950">
                  <c:v>0.20840000000000025</c:v>
                </c:pt>
                <c:pt idx="4951">
                  <c:v>0.19833640000000022</c:v>
                </c:pt>
                <c:pt idx="4952">
                  <c:v>0.19358210000000001</c:v>
                </c:pt>
                <c:pt idx="4953">
                  <c:v>0.20518839999999999</c:v>
                </c:pt>
                <c:pt idx="4954">
                  <c:v>0.21299150000000025</c:v>
                </c:pt>
                <c:pt idx="4955">
                  <c:v>0.21066910000000022</c:v>
                </c:pt>
                <c:pt idx="4956">
                  <c:v>0.19875470000000001</c:v>
                </c:pt>
                <c:pt idx="4957">
                  <c:v>0.16470950000000001</c:v>
                </c:pt>
                <c:pt idx="4958">
                  <c:v>0.13730210000000001</c:v>
                </c:pt>
                <c:pt idx="4959">
                  <c:v>0.1233679</c:v>
                </c:pt>
                <c:pt idx="4960">
                  <c:v>0.1297278</c:v>
                </c:pt>
                <c:pt idx="4961">
                  <c:v>0.17230470000000001</c:v>
                </c:pt>
                <c:pt idx="4962">
                  <c:v>0.21398100000000028</c:v>
                </c:pt>
                <c:pt idx="4963">
                  <c:v>0.25423559999999995</c:v>
                </c:pt>
                <c:pt idx="4964">
                  <c:v>0.24935689999999999</c:v>
                </c:pt>
                <c:pt idx="4965">
                  <c:v>0.18123370000000022</c:v>
                </c:pt>
                <c:pt idx="4966">
                  <c:v>0.12069160000000018</c:v>
                </c:pt>
                <c:pt idx="4967">
                  <c:v>6.9623760000000021E-2</c:v>
                </c:pt>
                <c:pt idx="4968">
                  <c:v>7.8282950000000004E-2</c:v>
                </c:pt>
                <c:pt idx="4969">
                  <c:v>0.15337329999999999</c:v>
                </c:pt>
                <c:pt idx="4970">
                  <c:v>0.21796260000000028</c:v>
                </c:pt>
                <c:pt idx="4971">
                  <c:v>0.27212540000000002</c:v>
                </c:pt>
                <c:pt idx="4972">
                  <c:v>0.28029290000000001</c:v>
                </c:pt>
                <c:pt idx="4973">
                  <c:v>0.24777950000000001</c:v>
                </c:pt>
                <c:pt idx="4974">
                  <c:v>0.19017449999999997</c:v>
                </c:pt>
                <c:pt idx="4975">
                  <c:v>0.11276180000000002</c:v>
                </c:pt>
                <c:pt idx="4976">
                  <c:v>0.18239079999999999</c:v>
                </c:pt>
                <c:pt idx="4977">
                  <c:v>0.35502110000000031</c:v>
                </c:pt>
                <c:pt idx="4978">
                  <c:v>0.33906770000000075</c:v>
                </c:pt>
                <c:pt idx="4979">
                  <c:v>0.20591780000000032</c:v>
                </c:pt>
                <c:pt idx="4980">
                  <c:v>0.11123479999999999</c:v>
                </c:pt>
                <c:pt idx="4981">
                  <c:v>3.7728079999999997E-2</c:v>
                </c:pt>
                <c:pt idx="4982">
                  <c:v>0.10969810000000017</c:v>
                </c:pt>
                <c:pt idx="4983">
                  <c:v>0.25213749999999996</c:v>
                </c:pt>
                <c:pt idx="4984">
                  <c:v>0.28253330000000004</c:v>
                </c:pt>
                <c:pt idx="4985">
                  <c:v>0.26551070000000032</c:v>
                </c:pt>
                <c:pt idx="4986">
                  <c:v>0.22754230000000025</c:v>
                </c:pt>
                <c:pt idx="4987">
                  <c:v>0.18186880000000022</c:v>
                </c:pt>
                <c:pt idx="4988">
                  <c:v>0.16972530000000022</c:v>
                </c:pt>
                <c:pt idx="4989">
                  <c:v>0.1681771</c:v>
                </c:pt>
                <c:pt idx="4990">
                  <c:v>0.18859640000000044</c:v>
                </c:pt>
                <c:pt idx="4991">
                  <c:v>0.21491680000000038</c:v>
                </c:pt>
                <c:pt idx="4992">
                  <c:v>0.30886890000000089</c:v>
                </c:pt>
                <c:pt idx="4993">
                  <c:v>0.41802080000000075</c:v>
                </c:pt>
                <c:pt idx="4994">
                  <c:v>0.38317320000000032</c:v>
                </c:pt>
                <c:pt idx="4995">
                  <c:v>0.32204660000000057</c:v>
                </c:pt>
                <c:pt idx="4996">
                  <c:v>0.23044700000000032</c:v>
                </c:pt>
                <c:pt idx="4997">
                  <c:v>0.13445520000000022</c:v>
                </c:pt>
                <c:pt idx="4998">
                  <c:v>0.13001610000000022</c:v>
                </c:pt>
                <c:pt idx="4999">
                  <c:v>0.13543240000000029</c:v>
                </c:pt>
                <c:pt idx="5000">
                  <c:v>0.14950150000000001</c:v>
                </c:pt>
                <c:pt idx="5001">
                  <c:v>0.16420989999999999</c:v>
                </c:pt>
                <c:pt idx="5002">
                  <c:v>0.18485399999999999</c:v>
                </c:pt>
                <c:pt idx="5003">
                  <c:v>0.20575540000000028</c:v>
                </c:pt>
                <c:pt idx="5004">
                  <c:v>0.14172109999999999</c:v>
                </c:pt>
                <c:pt idx="5005">
                  <c:v>7.9510830000000129E-2</c:v>
                </c:pt>
                <c:pt idx="5006">
                  <c:v>0.17700389999999999</c:v>
                </c:pt>
                <c:pt idx="5007">
                  <c:v>0.26697030000000038</c:v>
                </c:pt>
                <c:pt idx="5008">
                  <c:v>0.19884710000000025</c:v>
                </c:pt>
                <c:pt idx="5009">
                  <c:v>0.1367806</c:v>
                </c:pt>
                <c:pt idx="5010">
                  <c:v>0.14994080000000032</c:v>
                </c:pt>
                <c:pt idx="5011">
                  <c:v>0.16900040000000022</c:v>
                </c:pt>
                <c:pt idx="5012">
                  <c:v>0.23944590000000038</c:v>
                </c:pt>
                <c:pt idx="5013">
                  <c:v>0.28595760000000031</c:v>
                </c:pt>
                <c:pt idx="5014">
                  <c:v>0.17448330000000029</c:v>
                </c:pt>
                <c:pt idx="5015">
                  <c:v>9.8984710000000004E-2</c:v>
                </c:pt>
                <c:pt idx="5016">
                  <c:v>0.21195290000000025</c:v>
                </c:pt>
                <c:pt idx="5017">
                  <c:v>0.30350850000000057</c:v>
                </c:pt>
                <c:pt idx="5018">
                  <c:v>0.30273440000000001</c:v>
                </c:pt>
                <c:pt idx="5019">
                  <c:v>0.30465440000000032</c:v>
                </c:pt>
                <c:pt idx="5020">
                  <c:v>0.31626070000000051</c:v>
                </c:pt>
                <c:pt idx="5021">
                  <c:v>0.3147374</c:v>
                </c:pt>
                <c:pt idx="5022">
                  <c:v>0.27293460000000008</c:v>
                </c:pt>
                <c:pt idx="5023">
                  <c:v>0.22538830000000001</c:v>
                </c:pt>
                <c:pt idx="5024">
                  <c:v>0.16271420000000025</c:v>
                </c:pt>
                <c:pt idx="5025">
                  <c:v>0.13896960000000025</c:v>
                </c:pt>
                <c:pt idx="5026">
                  <c:v>0.20477039999999999</c:v>
                </c:pt>
                <c:pt idx="5027">
                  <c:v>0.23691490000000032</c:v>
                </c:pt>
                <c:pt idx="5028">
                  <c:v>0.20130509999999999</c:v>
                </c:pt>
                <c:pt idx="5029">
                  <c:v>0.17685640000000022</c:v>
                </c:pt>
                <c:pt idx="5030">
                  <c:v>0.17221159999999999</c:v>
                </c:pt>
                <c:pt idx="5031">
                  <c:v>0.16696710000000028</c:v>
                </c:pt>
                <c:pt idx="5032">
                  <c:v>0.1607741</c:v>
                </c:pt>
                <c:pt idx="5033">
                  <c:v>0.1558745</c:v>
                </c:pt>
                <c:pt idx="5034">
                  <c:v>0.15277950000000001</c:v>
                </c:pt>
                <c:pt idx="5035">
                  <c:v>0.1676406</c:v>
                </c:pt>
                <c:pt idx="5036">
                  <c:v>0.20479870000000025</c:v>
                </c:pt>
                <c:pt idx="5037">
                  <c:v>0.19231840000000025</c:v>
                </c:pt>
                <c:pt idx="5038">
                  <c:v>0.1250018</c:v>
                </c:pt>
                <c:pt idx="5039">
                  <c:v>0.11571380000000002</c:v>
                </c:pt>
                <c:pt idx="5040">
                  <c:v>0.16370960000000001</c:v>
                </c:pt>
                <c:pt idx="5041">
                  <c:v>0.17051730000000032</c:v>
                </c:pt>
                <c:pt idx="5042">
                  <c:v>0.14110049999999999</c:v>
                </c:pt>
                <c:pt idx="5043">
                  <c:v>0.13598779999999999</c:v>
                </c:pt>
                <c:pt idx="5044">
                  <c:v>0.14992210000000025</c:v>
                </c:pt>
                <c:pt idx="5045">
                  <c:v>0.1150596</c:v>
                </c:pt>
                <c:pt idx="5046">
                  <c:v>4.6162269999999998E-2</c:v>
                </c:pt>
                <c:pt idx="5047">
                  <c:v>0.10163190000000002</c:v>
                </c:pt>
                <c:pt idx="5048">
                  <c:v>0.23394400000000032</c:v>
                </c:pt>
                <c:pt idx="5049">
                  <c:v>0.22523109999999999</c:v>
                </c:pt>
                <c:pt idx="5050">
                  <c:v>0.13930300000000001</c:v>
                </c:pt>
                <c:pt idx="5051">
                  <c:v>0.15372680000000022</c:v>
                </c:pt>
                <c:pt idx="5052">
                  <c:v>0.21640100000000032</c:v>
                </c:pt>
                <c:pt idx="5053">
                  <c:v>0.20503340000000028</c:v>
                </c:pt>
                <c:pt idx="5054">
                  <c:v>0.16245640000000025</c:v>
                </c:pt>
                <c:pt idx="5055">
                  <c:v>0.15163090000000001</c:v>
                </c:pt>
                <c:pt idx="5056">
                  <c:v>0.15240510000000038</c:v>
                </c:pt>
                <c:pt idx="5057">
                  <c:v>0.1667257</c:v>
                </c:pt>
                <c:pt idx="5058">
                  <c:v>0.18530469999999999</c:v>
                </c:pt>
                <c:pt idx="5059">
                  <c:v>0.16416259999999988</c:v>
                </c:pt>
                <c:pt idx="5060">
                  <c:v>0.13242340000000022</c:v>
                </c:pt>
                <c:pt idx="5061">
                  <c:v>0.13044970000000025</c:v>
                </c:pt>
                <c:pt idx="5062">
                  <c:v>0.13509230000000025</c:v>
                </c:pt>
                <c:pt idx="5063">
                  <c:v>0.12859709999999999</c:v>
                </c:pt>
                <c:pt idx="5064">
                  <c:v>0.12008170000000011</c:v>
                </c:pt>
                <c:pt idx="5065">
                  <c:v>0.18813969999999999</c:v>
                </c:pt>
                <c:pt idx="5066">
                  <c:v>0.26706270000000032</c:v>
                </c:pt>
                <c:pt idx="5067">
                  <c:v>0.26346850000000038</c:v>
                </c:pt>
                <c:pt idx="5068">
                  <c:v>0.25108250000000032</c:v>
                </c:pt>
                <c:pt idx="5069">
                  <c:v>0.20983840000000029</c:v>
                </c:pt>
                <c:pt idx="5070">
                  <c:v>0.16648720000000025</c:v>
                </c:pt>
                <c:pt idx="5071">
                  <c:v>0.18414020000000025</c:v>
                </c:pt>
                <c:pt idx="5072">
                  <c:v>0.20426750000000021</c:v>
                </c:pt>
                <c:pt idx="5073">
                  <c:v>0.18072700000000025</c:v>
                </c:pt>
                <c:pt idx="5074">
                  <c:v>0.15777669999999999</c:v>
                </c:pt>
                <c:pt idx="5075">
                  <c:v>0.19106409999999999</c:v>
                </c:pt>
                <c:pt idx="5076">
                  <c:v>0.22068579999999988</c:v>
                </c:pt>
                <c:pt idx="5077">
                  <c:v>0.17578650000000001</c:v>
                </c:pt>
                <c:pt idx="5078">
                  <c:v>0.13626800000000025</c:v>
                </c:pt>
                <c:pt idx="5079">
                  <c:v>0.16258829999999999</c:v>
                </c:pt>
                <c:pt idx="5080">
                  <c:v>0.18575770000000022</c:v>
                </c:pt>
                <c:pt idx="5081">
                  <c:v>0.18188710000000022</c:v>
                </c:pt>
                <c:pt idx="5082">
                  <c:v>0.18305460000000001</c:v>
                </c:pt>
                <c:pt idx="5083">
                  <c:v>0.21709980000000029</c:v>
                </c:pt>
                <c:pt idx="5084">
                  <c:v>0.23443830000000038</c:v>
                </c:pt>
                <c:pt idx="5085">
                  <c:v>0.16476689999999999</c:v>
                </c:pt>
                <c:pt idx="5086">
                  <c:v>0.12349560000000018</c:v>
                </c:pt>
                <c:pt idx="5087">
                  <c:v>0.20319240000000022</c:v>
                </c:pt>
                <c:pt idx="5088">
                  <c:v>0.28867790000000032</c:v>
                </c:pt>
                <c:pt idx="5089">
                  <c:v>0.39473330000000001</c:v>
                </c:pt>
                <c:pt idx="5090">
                  <c:v>0.44493349999999998</c:v>
                </c:pt>
                <c:pt idx="5091">
                  <c:v>0.3249438000000005</c:v>
                </c:pt>
                <c:pt idx="5092">
                  <c:v>0.25276959999999998</c:v>
                </c:pt>
                <c:pt idx="5093">
                  <c:v>0.30618440000000058</c:v>
                </c:pt>
                <c:pt idx="5094">
                  <c:v>0.35321660000000032</c:v>
                </c:pt>
                <c:pt idx="5095">
                  <c:v>0.38572990000000057</c:v>
                </c:pt>
                <c:pt idx="5096">
                  <c:v>0.39143260000000057</c:v>
                </c:pt>
                <c:pt idx="5097">
                  <c:v>0.34345990000000032</c:v>
                </c:pt>
                <c:pt idx="5098">
                  <c:v>0.39226560000000038</c:v>
                </c:pt>
                <c:pt idx="5099">
                  <c:v>0.61211780000000005</c:v>
                </c:pt>
                <c:pt idx="5100">
                  <c:v>0.84798249999999997</c:v>
                </c:pt>
                <c:pt idx="5101">
                  <c:v>1.108738</c:v>
                </c:pt>
                <c:pt idx="5102">
                  <c:v>1.5255129999999999</c:v>
                </c:pt>
                <c:pt idx="5103">
                  <c:v>2.1587489999999967</c:v>
                </c:pt>
                <c:pt idx="5104">
                  <c:v>3.257857</c:v>
                </c:pt>
                <c:pt idx="5105">
                  <c:v>4.9338420000000092</c:v>
                </c:pt>
                <c:pt idx="5106">
                  <c:v>7.2229059999999885</c:v>
                </c:pt>
                <c:pt idx="5107">
                  <c:v>10.18704</c:v>
                </c:pt>
                <c:pt idx="5108">
                  <c:v>12.148719999999999</c:v>
                </c:pt>
                <c:pt idx="5109">
                  <c:v>13.12799</c:v>
                </c:pt>
                <c:pt idx="5110">
                  <c:v>13.663530000000014</c:v>
                </c:pt>
                <c:pt idx="5111">
                  <c:v>13.810550000000006</c:v>
                </c:pt>
                <c:pt idx="5112">
                  <c:v>13.946760000000001</c:v>
                </c:pt>
                <c:pt idx="5113">
                  <c:v>14.074490000000004</c:v>
                </c:pt>
                <c:pt idx="5114">
                  <c:v>13.76478</c:v>
                </c:pt>
                <c:pt idx="5115">
                  <c:v>13.15197</c:v>
                </c:pt>
                <c:pt idx="5116">
                  <c:v>12.01618</c:v>
                </c:pt>
                <c:pt idx="5117">
                  <c:v>10.5585</c:v>
                </c:pt>
                <c:pt idx="5118">
                  <c:v>8.0863739999999993</c:v>
                </c:pt>
                <c:pt idx="5119">
                  <c:v>5.0603109999999916</c:v>
                </c:pt>
                <c:pt idx="5120">
                  <c:v>3.3663289999999977</c:v>
                </c:pt>
                <c:pt idx="5121">
                  <c:v>2.3104199999999966</c:v>
                </c:pt>
                <c:pt idx="5122">
                  <c:v>1.8402229999999999</c:v>
                </c:pt>
                <c:pt idx="5123">
                  <c:v>1.6149519999999999</c:v>
                </c:pt>
                <c:pt idx="5124">
                  <c:v>1.3652679999999999</c:v>
                </c:pt>
                <c:pt idx="5125">
                  <c:v>1.1068339999999999</c:v>
                </c:pt>
                <c:pt idx="5126">
                  <c:v>0.93555460000000001</c:v>
                </c:pt>
                <c:pt idx="5127">
                  <c:v>0.79156699999999847</c:v>
                </c:pt>
                <c:pt idx="5128">
                  <c:v>0.7002176999999995</c:v>
                </c:pt>
                <c:pt idx="5129">
                  <c:v>0.62284230000000063</c:v>
                </c:pt>
                <c:pt idx="5130">
                  <c:v>0.46173440000000004</c:v>
                </c:pt>
                <c:pt idx="5131">
                  <c:v>0.28213690000000002</c:v>
                </c:pt>
                <c:pt idx="5132">
                  <c:v>0.27909890000000032</c:v>
                </c:pt>
                <c:pt idx="5133">
                  <c:v>0.3077416</c:v>
                </c:pt>
                <c:pt idx="5134">
                  <c:v>0.30924890000000038</c:v>
                </c:pt>
                <c:pt idx="5135">
                  <c:v>0.30692650000000088</c:v>
                </c:pt>
                <c:pt idx="5136">
                  <c:v>0.26608510000000002</c:v>
                </c:pt>
                <c:pt idx="5137">
                  <c:v>0.22118579999999988</c:v>
                </c:pt>
                <c:pt idx="5138">
                  <c:v>0.21025410000000025</c:v>
                </c:pt>
                <c:pt idx="5139">
                  <c:v>0.20173869999999999</c:v>
                </c:pt>
                <c:pt idx="5140">
                  <c:v>0.1708865</c:v>
                </c:pt>
                <c:pt idx="5141">
                  <c:v>0.13914730000000025</c:v>
                </c:pt>
                <c:pt idx="5142">
                  <c:v>0.17184020000000025</c:v>
                </c:pt>
                <c:pt idx="5143">
                  <c:v>0.20338310000000001</c:v>
                </c:pt>
                <c:pt idx="5144">
                  <c:v>0.1468718</c:v>
                </c:pt>
                <c:pt idx="5145">
                  <c:v>9.4570170000000064E-2</c:v>
                </c:pt>
                <c:pt idx="5146">
                  <c:v>0.12553529999999999</c:v>
                </c:pt>
                <c:pt idx="5147">
                  <c:v>0.15370150000000021</c:v>
                </c:pt>
                <c:pt idx="5148">
                  <c:v>0.14828259999999999</c:v>
                </c:pt>
                <c:pt idx="5149">
                  <c:v>0.15110380000000001</c:v>
                </c:pt>
                <c:pt idx="5150">
                  <c:v>0.2238367</c:v>
                </c:pt>
                <c:pt idx="5151">
                  <c:v>0.28220920000000005</c:v>
                </c:pt>
                <c:pt idx="5152">
                  <c:v>0.2473735</c:v>
                </c:pt>
                <c:pt idx="5153">
                  <c:v>0.22437389999999988</c:v>
                </c:pt>
                <c:pt idx="5154">
                  <c:v>0.26228790000000002</c:v>
                </c:pt>
                <c:pt idx="5155">
                  <c:v>0.2787752</c:v>
                </c:pt>
                <c:pt idx="5156">
                  <c:v>0.20445900000000025</c:v>
                </c:pt>
                <c:pt idx="5157">
                  <c:v>0.1466565</c:v>
                </c:pt>
                <c:pt idx="5158">
                  <c:v>0.14743059999999999</c:v>
                </c:pt>
                <c:pt idx="5159">
                  <c:v>0.17127210000000001</c:v>
                </c:pt>
                <c:pt idx="5160">
                  <c:v>0.2649415</c:v>
                </c:pt>
                <c:pt idx="5161">
                  <c:v>0.31165440000000044</c:v>
                </c:pt>
                <c:pt idx="5162">
                  <c:v>0.23578990000000022</c:v>
                </c:pt>
                <c:pt idx="5163">
                  <c:v>0.21528040000000032</c:v>
                </c:pt>
                <c:pt idx="5164">
                  <c:v>0.32051100000000032</c:v>
                </c:pt>
                <c:pt idx="5165">
                  <c:v>0.37770400000000032</c:v>
                </c:pt>
                <c:pt idx="5166">
                  <c:v>0.33899770000000051</c:v>
                </c:pt>
                <c:pt idx="5167">
                  <c:v>0.31349320000000008</c:v>
                </c:pt>
                <c:pt idx="5168">
                  <c:v>0.31117190000000045</c:v>
                </c:pt>
                <c:pt idx="5169">
                  <c:v>0.32429590000000008</c:v>
                </c:pt>
                <c:pt idx="5170">
                  <c:v>0.36145400000000044</c:v>
                </c:pt>
                <c:pt idx="5171">
                  <c:v>0.36773350000000005</c:v>
                </c:pt>
                <c:pt idx="5172">
                  <c:v>0.33134950000000057</c:v>
                </c:pt>
                <c:pt idx="5173">
                  <c:v>0.32656090000000088</c:v>
                </c:pt>
                <c:pt idx="5174">
                  <c:v>0.36062260000000057</c:v>
                </c:pt>
                <c:pt idx="5175">
                  <c:v>0.32415400000000044</c:v>
                </c:pt>
                <c:pt idx="5176">
                  <c:v>0.21035730000000022</c:v>
                </c:pt>
                <c:pt idx="5177">
                  <c:v>0.14354470000000022</c:v>
                </c:pt>
                <c:pt idx="5178">
                  <c:v>0.12265330000000002</c:v>
                </c:pt>
                <c:pt idx="5179">
                  <c:v>0.17659780000000025</c:v>
                </c:pt>
                <c:pt idx="5180">
                  <c:v>0.2958134000000005</c:v>
                </c:pt>
                <c:pt idx="5181">
                  <c:v>0.29734530000000031</c:v>
                </c:pt>
                <c:pt idx="5182">
                  <c:v>0.20758979999999999</c:v>
                </c:pt>
                <c:pt idx="5183">
                  <c:v>0.14984020000000028</c:v>
                </c:pt>
                <c:pt idx="5184">
                  <c:v>0.11423030000000002</c:v>
                </c:pt>
                <c:pt idx="5185">
                  <c:v>0.15876830000000047</c:v>
                </c:pt>
                <c:pt idx="5186">
                  <c:v>0.25243770000000004</c:v>
                </c:pt>
                <c:pt idx="5187">
                  <c:v>0.23613039999999999</c:v>
                </c:pt>
                <c:pt idx="5188">
                  <c:v>0.16026589999999999</c:v>
                </c:pt>
                <c:pt idx="5189">
                  <c:v>0.18350350000000001</c:v>
                </c:pt>
                <c:pt idx="5190">
                  <c:v>0.25394909999999998</c:v>
                </c:pt>
                <c:pt idx="5191">
                  <c:v>0.30308080000000076</c:v>
                </c:pt>
                <c:pt idx="5192">
                  <c:v>0.34331610000000051</c:v>
                </c:pt>
                <c:pt idx="5193">
                  <c:v>0.25338690000000075</c:v>
                </c:pt>
                <c:pt idx="5194">
                  <c:v>0.11636639999999998</c:v>
                </c:pt>
                <c:pt idx="5195">
                  <c:v>0.14596280000000025</c:v>
                </c:pt>
                <c:pt idx="5196">
                  <c:v>0.22720710000000022</c:v>
                </c:pt>
                <c:pt idx="5197">
                  <c:v>0.21595460000000022</c:v>
                </c:pt>
                <c:pt idx="5198">
                  <c:v>0.18034480000000025</c:v>
                </c:pt>
                <c:pt idx="5199">
                  <c:v>0.17776159999999999</c:v>
                </c:pt>
                <c:pt idx="5200">
                  <c:v>0.18240640000000044</c:v>
                </c:pt>
                <c:pt idx="5201">
                  <c:v>0.21070860000000022</c:v>
                </c:pt>
                <c:pt idx="5202">
                  <c:v>0.24322199999999999</c:v>
                </c:pt>
                <c:pt idx="5203">
                  <c:v>0.17656659999999999</c:v>
                </c:pt>
                <c:pt idx="5204">
                  <c:v>9.6057330000000066E-2</c:v>
                </c:pt>
                <c:pt idx="5205">
                  <c:v>0.18811290000000025</c:v>
                </c:pt>
                <c:pt idx="5206">
                  <c:v>0.29798610000000064</c:v>
                </c:pt>
                <c:pt idx="5207">
                  <c:v>0.26683690000000032</c:v>
                </c:pt>
                <c:pt idx="5208">
                  <c:v>0.22580819999999999</c:v>
                </c:pt>
                <c:pt idx="5209">
                  <c:v>0.15643850000000029</c:v>
                </c:pt>
                <c:pt idx="5210">
                  <c:v>8.6026830000000068E-2</c:v>
                </c:pt>
                <c:pt idx="5211">
                  <c:v>0.13996390000000025</c:v>
                </c:pt>
                <c:pt idx="5212">
                  <c:v>0.1945905</c:v>
                </c:pt>
                <c:pt idx="5213">
                  <c:v>0.23327829999999999</c:v>
                </c:pt>
                <c:pt idx="5214">
                  <c:v>0.26556290000000032</c:v>
                </c:pt>
                <c:pt idx="5215">
                  <c:v>0.17344170000000028</c:v>
                </c:pt>
                <c:pt idx="5216">
                  <c:v>9.3270030000000004E-2</c:v>
                </c:pt>
                <c:pt idx="5217">
                  <c:v>0.15439659999999999</c:v>
                </c:pt>
                <c:pt idx="5218">
                  <c:v>0.20913090000000001</c:v>
                </c:pt>
                <c:pt idx="5219">
                  <c:v>0.20990510000000032</c:v>
                </c:pt>
                <c:pt idx="5220">
                  <c:v>0.2093228</c:v>
                </c:pt>
                <c:pt idx="5221">
                  <c:v>0.20003330000000022</c:v>
                </c:pt>
                <c:pt idx="5222">
                  <c:v>0.19302369999999988</c:v>
                </c:pt>
                <c:pt idx="5223">
                  <c:v>0.19766839999999999</c:v>
                </c:pt>
                <c:pt idx="5224">
                  <c:v>0.21970200000000029</c:v>
                </c:pt>
                <c:pt idx="5225">
                  <c:v>0.31491960000000058</c:v>
                </c:pt>
                <c:pt idx="5226">
                  <c:v>0.35781330000000044</c:v>
                </c:pt>
                <c:pt idx="5227">
                  <c:v>0.21621620000000044</c:v>
                </c:pt>
                <c:pt idx="5228">
                  <c:v>0.12279410000000023</c:v>
                </c:pt>
                <c:pt idx="5229">
                  <c:v>0.1746607</c:v>
                </c:pt>
                <c:pt idx="5230">
                  <c:v>0.20090350000000001</c:v>
                </c:pt>
                <c:pt idx="5231">
                  <c:v>0.16066829999999999</c:v>
                </c:pt>
                <c:pt idx="5232">
                  <c:v>0.13726230000000025</c:v>
                </c:pt>
                <c:pt idx="5233">
                  <c:v>0.15197069999999999</c:v>
                </c:pt>
                <c:pt idx="5234">
                  <c:v>0.1920819</c:v>
                </c:pt>
                <c:pt idx="5235">
                  <c:v>0.28265480000000032</c:v>
                </c:pt>
                <c:pt idx="5236">
                  <c:v>0.31352080000000088</c:v>
                </c:pt>
                <c:pt idx="5237">
                  <c:v>0.23997869999999999</c:v>
                </c:pt>
                <c:pt idx="5238">
                  <c:v>0.19288659999999988</c:v>
                </c:pt>
                <c:pt idx="5239">
                  <c:v>0.18669350000000001</c:v>
                </c:pt>
                <c:pt idx="5240">
                  <c:v>0.19940669999999999</c:v>
                </c:pt>
                <c:pt idx="5241">
                  <c:v>0.23809440000000032</c:v>
                </c:pt>
                <c:pt idx="5242">
                  <c:v>0.2722774</c:v>
                </c:pt>
                <c:pt idx="5243">
                  <c:v>0.30092010000000058</c:v>
                </c:pt>
                <c:pt idx="5244">
                  <c:v>0.32141630000000088</c:v>
                </c:pt>
                <c:pt idx="5245">
                  <c:v>0.33302260000000089</c:v>
                </c:pt>
                <c:pt idx="5246">
                  <c:v>0.30030690000000088</c:v>
                </c:pt>
                <c:pt idx="5247">
                  <c:v>0.22444250000000004</c:v>
                </c:pt>
                <c:pt idx="5248">
                  <c:v>0.1676511</c:v>
                </c:pt>
                <c:pt idx="5249">
                  <c:v>0.12741580000000022</c:v>
                </c:pt>
                <c:pt idx="5250">
                  <c:v>0.14523040000000029</c:v>
                </c:pt>
                <c:pt idx="5251">
                  <c:v>0.20793470000000025</c:v>
                </c:pt>
                <c:pt idx="5252">
                  <c:v>0.21741240000000051</c:v>
                </c:pt>
                <c:pt idx="5253">
                  <c:v>0.19031790000000001</c:v>
                </c:pt>
                <c:pt idx="5254">
                  <c:v>0.16610910000000001</c:v>
                </c:pt>
                <c:pt idx="5255">
                  <c:v>0.14365939999999999</c:v>
                </c:pt>
                <c:pt idx="5256">
                  <c:v>0.13228480000000001</c:v>
                </c:pt>
                <c:pt idx="5257">
                  <c:v>0.12686600000000001</c:v>
                </c:pt>
                <c:pt idx="5258">
                  <c:v>0.11671960000000002</c:v>
                </c:pt>
                <c:pt idx="5259">
                  <c:v>0.1043395</c:v>
                </c:pt>
                <c:pt idx="5260">
                  <c:v>0.15434040000000038</c:v>
                </c:pt>
                <c:pt idx="5261">
                  <c:v>0.23020489999999999</c:v>
                </c:pt>
                <c:pt idx="5262">
                  <c:v>0.22233729999999999</c:v>
                </c:pt>
                <c:pt idx="5263">
                  <c:v>0.18442330000000032</c:v>
                </c:pt>
                <c:pt idx="5264">
                  <c:v>0.24942690000000028</c:v>
                </c:pt>
                <c:pt idx="5265">
                  <c:v>0.34619280000000002</c:v>
                </c:pt>
                <c:pt idx="5266">
                  <c:v>0.32142630000000089</c:v>
                </c:pt>
                <c:pt idx="5267">
                  <c:v>0.26491500000000001</c:v>
                </c:pt>
                <c:pt idx="5268">
                  <c:v>0.25101020000000002</c:v>
                </c:pt>
                <c:pt idx="5269">
                  <c:v>0.24636540000000032</c:v>
                </c:pt>
                <c:pt idx="5270">
                  <c:v>0.28843350000000001</c:v>
                </c:pt>
                <c:pt idx="5271">
                  <c:v>0.33875180000000032</c:v>
                </c:pt>
                <c:pt idx="5272">
                  <c:v>0.35777860000000045</c:v>
                </c:pt>
                <c:pt idx="5273">
                  <c:v>0.37247990000000064</c:v>
                </c:pt>
                <c:pt idx="5274">
                  <c:v>0.34926800000000002</c:v>
                </c:pt>
                <c:pt idx="5275">
                  <c:v>0.3221736000000005</c:v>
                </c:pt>
                <c:pt idx="5276">
                  <c:v>0.38420250000000045</c:v>
                </c:pt>
                <c:pt idx="5277">
                  <c:v>0.4522929</c:v>
                </c:pt>
                <c:pt idx="5278">
                  <c:v>0.58462020000000003</c:v>
                </c:pt>
                <c:pt idx="5279">
                  <c:v>0.71931829999999997</c:v>
                </c:pt>
                <c:pt idx="5280">
                  <c:v>0.82858989999999999</c:v>
                </c:pt>
                <c:pt idx="5281">
                  <c:v>0.94525209999999948</c:v>
                </c:pt>
                <c:pt idx="5282">
                  <c:v>1.4012129999999998</c:v>
                </c:pt>
                <c:pt idx="5283">
                  <c:v>1.8526359999999999</c:v>
                </c:pt>
                <c:pt idx="5284">
                  <c:v>2.2186219999999999</c:v>
                </c:pt>
                <c:pt idx="5285">
                  <c:v>2.564073</c:v>
                </c:pt>
                <c:pt idx="5286">
                  <c:v>2.6678060000000001</c:v>
                </c:pt>
                <c:pt idx="5287">
                  <c:v>2.7607720000000002</c:v>
                </c:pt>
                <c:pt idx="5288">
                  <c:v>2.764643</c:v>
                </c:pt>
                <c:pt idx="5289">
                  <c:v>2.7616610000000001</c:v>
                </c:pt>
                <c:pt idx="5290">
                  <c:v>2.7152129999999977</c:v>
                </c:pt>
                <c:pt idx="5291">
                  <c:v>2.6793629999999977</c:v>
                </c:pt>
                <c:pt idx="5292">
                  <c:v>2.697168</c:v>
                </c:pt>
                <c:pt idx="5293">
                  <c:v>2.645035</c:v>
                </c:pt>
                <c:pt idx="5294">
                  <c:v>2.3014879999999978</c:v>
                </c:pt>
                <c:pt idx="5295">
                  <c:v>1.9545130000000017</c:v>
                </c:pt>
                <c:pt idx="5296">
                  <c:v>1.5960920000000001</c:v>
                </c:pt>
                <c:pt idx="5297">
                  <c:v>1.3331629999999999</c:v>
                </c:pt>
                <c:pt idx="5298">
                  <c:v>1.355602</c:v>
                </c:pt>
                <c:pt idx="5299">
                  <c:v>1.3406720000000001</c:v>
                </c:pt>
                <c:pt idx="5300">
                  <c:v>1.2291979999999998</c:v>
                </c:pt>
                <c:pt idx="5301">
                  <c:v>1.1418199999999998</c:v>
                </c:pt>
                <c:pt idx="5302">
                  <c:v>1.108533</c:v>
                </c:pt>
                <c:pt idx="5303">
                  <c:v>1.0080609999999999</c:v>
                </c:pt>
                <c:pt idx="5304">
                  <c:v>0.77504910000000116</c:v>
                </c:pt>
                <c:pt idx="5305">
                  <c:v>0.56784570000000101</c:v>
                </c:pt>
                <c:pt idx="5306">
                  <c:v>0.405279</c:v>
                </c:pt>
                <c:pt idx="5307">
                  <c:v>0.29360280000000044</c:v>
                </c:pt>
                <c:pt idx="5308">
                  <c:v>0.26033140000000005</c:v>
                </c:pt>
                <c:pt idx="5309">
                  <c:v>0.24468640000000022</c:v>
                </c:pt>
                <c:pt idx="5310">
                  <c:v>0.25320179999999998</c:v>
                </c:pt>
                <c:pt idx="5311">
                  <c:v>0.27218910000000002</c:v>
                </c:pt>
                <c:pt idx="5312">
                  <c:v>0.30391310000000032</c:v>
                </c:pt>
                <c:pt idx="5313">
                  <c:v>0.29075590000000001</c:v>
                </c:pt>
                <c:pt idx="5314">
                  <c:v>0.22882569999999997</c:v>
                </c:pt>
                <c:pt idx="5315">
                  <c:v>0.22745109999999999</c:v>
                </c:pt>
                <c:pt idx="5316">
                  <c:v>0.2847365</c:v>
                </c:pt>
                <c:pt idx="5317">
                  <c:v>0.27016180000000001</c:v>
                </c:pt>
                <c:pt idx="5318">
                  <c:v>0.19352320000000001</c:v>
                </c:pt>
                <c:pt idx="5319">
                  <c:v>0.17377780000000001</c:v>
                </c:pt>
                <c:pt idx="5320">
                  <c:v>0.1977757</c:v>
                </c:pt>
                <c:pt idx="5321">
                  <c:v>0.18775530000000032</c:v>
                </c:pt>
                <c:pt idx="5322">
                  <c:v>0.15448380000000028</c:v>
                </c:pt>
                <c:pt idx="5323">
                  <c:v>0.13612859999999988</c:v>
                </c:pt>
                <c:pt idx="5324">
                  <c:v>0.12683910000000001</c:v>
                </c:pt>
                <c:pt idx="5325">
                  <c:v>0.14930410000000022</c:v>
                </c:pt>
                <c:pt idx="5326">
                  <c:v>0.18876560000000028</c:v>
                </c:pt>
                <c:pt idx="5327">
                  <c:v>0.16091559999999999</c:v>
                </c:pt>
                <c:pt idx="5328">
                  <c:v>0.10130779999999998</c:v>
                </c:pt>
                <c:pt idx="5329">
                  <c:v>0.15900040000000029</c:v>
                </c:pt>
                <c:pt idx="5330">
                  <c:v>0.26505580000000001</c:v>
                </c:pt>
                <c:pt idx="5331">
                  <c:v>0.28156620000000032</c:v>
                </c:pt>
                <c:pt idx="5332">
                  <c:v>0.26608370000000031</c:v>
                </c:pt>
                <c:pt idx="5333">
                  <c:v>0.25357020000000002</c:v>
                </c:pt>
                <c:pt idx="5334">
                  <c:v>0.24195830000000032</c:v>
                </c:pt>
                <c:pt idx="5335">
                  <c:v>0.20698850000000021</c:v>
                </c:pt>
                <c:pt idx="5336">
                  <c:v>0.1659795</c:v>
                </c:pt>
                <c:pt idx="5337">
                  <c:v>0.18734360000000025</c:v>
                </c:pt>
                <c:pt idx="5338">
                  <c:v>0.2221793</c:v>
                </c:pt>
                <c:pt idx="5339">
                  <c:v>0.18188750000000001</c:v>
                </c:pt>
                <c:pt idx="5340">
                  <c:v>0.12849840000000032</c:v>
                </c:pt>
                <c:pt idx="5341">
                  <c:v>0.21468730000000022</c:v>
                </c:pt>
                <c:pt idx="5342">
                  <c:v>0.31996860000000088</c:v>
                </c:pt>
                <c:pt idx="5343">
                  <c:v>0.2621095</c:v>
                </c:pt>
                <c:pt idx="5344">
                  <c:v>0.18779330000000044</c:v>
                </c:pt>
                <c:pt idx="5345">
                  <c:v>0.14974330000000044</c:v>
                </c:pt>
                <c:pt idx="5346">
                  <c:v>0.11413350000000011</c:v>
                </c:pt>
                <c:pt idx="5347">
                  <c:v>0.12636820000000001</c:v>
                </c:pt>
                <c:pt idx="5348">
                  <c:v>0.1403025</c:v>
                </c:pt>
                <c:pt idx="5349">
                  <c:v>0.22812389999999988</c:v>
                </c:pt>
                <c:pt idx="5350">
                  <c:v>0.31244490000000064</c:v>
                </c:pt>
                <c:pt idx="5351">
                  <c:v>0.22883909999999999</c:v>
                </c:pt>
                <c:pt idx="5352">
                  <c:v>0.15456090000000025</c:v>
                </c:pt>
                <c:pt idx="5353">
                  <c:v>0.25210090000000002</c:v>
                </c:pt>
                <c:pt idx="5354">
                  <c:v>0.33357730000000058</c:v>
                </c:pt>
                <c:pt idx="5355">
                  <c:v>0.23061840000000025</c:v>
                </c:pt>
                <c:pt idx="5356">
                  <c:v>0.14803410000000025</c:v>
                </c:pt>
                <c:pt idx="5357">
                  <c:v>0.23241400000000029</c:v>
                </c:pt>
                <c:pt idx="5358">
                  <c:v>0.29870390000000002</c:v>
                </c:pt>
                <c:pt idx="5359">
                  <c:v>0.25148220000000032</c:v>
                </c:pt>
                <c:pt idx="5360">
                  <c:v>0.22238240000000001</c:v>
                </c:pt>
                <c:pt idx="5361">
                  <c:v>0.28428270000000044</c:v>
                </c:pt>
                <c:pt idx="5362">
                  <c:v>0.32378780000000057</c:v>
                </c:pt>
                <c:pt idx="5363">
                  <c:v>0.27037300000000031</c:v>
                </c:pt>
                <c:pt idx="5364">
                  <c:v>0.23666380000000001</c:v>
                </c:pt>
                <c:pt idx="5365">
                  <c:v>0.27148280000000058</c:v>
                </c:pt>
                <c:pt idx="5366">
                  <c:v>0.29540770000000038</c:v>
                </c:pt>
                <c:pt idx="5367">
                  <c:v>0.28689230000000032</c:v>
                </c:pt>
                <c:pt idx="5368">
                  <c:v>0.27816420000000008</c:v>
                </c:pt>
                <c:pt idx="5369">
                  <c:v>0.26887470000000058</c:v>
                </c:pt>
                <c:pt idx="5370">
                  <c:v>0.25623680000000004</c:v>
                </c:pt>
                <c:pt idx="5371">
                  <c:v>0.2361095</c:v>
                </c:pt>
                <c:pt idx="5372">
                  <c:v>0.22252059999999987</c:v>
                </c:pt>
                <c:pt idx="5373">
                  <c:v>0.22174640000000032</c:v>
                </c:pt>
                <c:pt idx="5374">
                  <c:v>0.25159020000000004</c:v>
                </c:pt>
                <c:pt idx="5375">
                  <c:v>0.33438190000000101</c:v>
                </c:pt>
                <c:pt idx="5376">
                  <c:v>0.38147260000000088</c:v>
                </c:pt>
                <c:pt idx="5377">
                  <c:v>0.37373130000000004</c:v>
                </c:pt>
                <c:pt idx="5378">
                  <c:v>0.35156550000000031</c:v>
                </c:pt>
                <c:pt idx="5379">
                  <c:v>0.30978270000000058</c:v>
                </c:pt>
                <c:pt idx="5380">
                  <c:v>0.32779740000000002</c:v>
                </c:pt>
                <c:pt idx="5381">
                  <c:v>0.41837030000000064</c:v>
                </c:pt>
                <c:pt idx="5382">
                  <c:v>0.37617070000000058</c:v>
                </c:pt>
                <c:pt idx="5383">
                  <c:v>0.1903801</c:v>
                </c:pt>
                <c:pt idx="5384">
                  <c:v>0.15239279999999999</c:v>
                </c:pt>
                <c:pt idx="5385">
                  <c:v>0.25690000000000002</c:v>
                </c:pt>
                <c:pt idx="5386">
                  <c:v>0.30809330000000001</c:v>
                </c:pt>
                <c:pt idx="5387">
                  <c:v>0.31351220000000057</c:v>
                </c:pt>
                <c:pt idx="5388">
                  <c:v>0.36453230000000031</c:v>
                </c:pt>
                <c:pt idx="5389">
                  <c:v>0.45041910000000002</c:v>
                </c:pt>
                <c:pt idx="5390">
                  <c:v>0.46773969999999998</c:v>
                </c:pt>
                <c:pt idx="5391">
                  <c:v>0.43832280000000101</c:v>
                </c:pt>
                <c:pt idx="5392">
                  <c:v>0.34131330000000032</c:v>
                </c:pt>
                <c:pt idx="5393">
                  <c:v>0.20358499999999999</c:v>
                </c:pt>
                <c:pt idx="5394">
                  <c:v>0.2333788</c:v>
                </c:pt>
                <c:pt idx="5395">
                  <c:v>0.35259440000000031</c:v>
                </c:pt>
                <c:pt idx="5396">
                  <c:v>0.47702030000000051</c:v>
                </c:pt>
                <c:pt idx="5397">
                  <c:v>0.60397710000000004</c:v>
                </c:pt>
                <c:pt idx="5398">
                  <c:v>0.5074436999999995</c:v>
                </c:pt>
                <c:pt idx="5399">
                  <c:v>0.31933080000000075</c:v>
                </c:pt>
                <c:pt idx="5400">
                  <c:v>0.26608700000000002</c:v>
                </c:pt>
                <c:pt idx="5401">
                  <c:v>0.26066810000000001</c:v>
                </c:pt>
                <c:pt idx="5402">
                  <c:v>0.36325670000000032</c:v>
                </c:pt>
                <c:pt idx="5403">
                  <c:v>0.49866380000000032</c:v>
                </c:pt>
                <c:pt idx="5404">
                  <c:v>0.47781750000000051</c:v>
                </c:pt>
                <c:pt idx="5405">
                  <c:v>0.41666140000000002</c:v>
                </c:pt>
                <c:pt idx="5406">
                  <c:v>0.41609450000000031</c:v>
                </c:pt>
                <c:pt idx="5407">
                  <c:v>0.42847450000000065</c:v>
                </c:pt>
                <c:pt idx="5408">
                  <c:v>0.42370680000000038</c:v>
                </c:pt>
                <c:pt idx="5409">
                  <c:v>0.41596560000000032</c:v>
                </c:pt>
                <c:pt idx="5410">
                  <c:v>0.41163670000000002</c:v>
                </c:pt>
                <c:pt idx="5411">
                  <c:v>0.40776610000000002</c:v>
                </c:pt>
                <c:pt idx="5412">
                  <c:v>0.39826270000000064</c:v>
                </c:pt>
                <c:pt idx="5413">
                  <c:v>0.38819910000000002</c:v>
                </c:pt>
                <c:pt idx="5414">
                  <c:v>0.38394880000000065</c:v>
                </c:pt>
                <c:pt idx="5415">
                  <c:v>0.38007820000000064</c:v>
                </c:pt>
                <c:pt idx="5416">
                  <c:v>0.38893070000000057</c:v>
                </c:pt>
                <c:pt idx="5417">
                  <c:v>0.39821580000000051</c:v>
                </c:pt>
                <c:pt idx="5418">
                  <c:v>0.45604060000000002</c:v>
                </c:pt>
                <c:pt idx="5419">
                  <c:v>0.51233059999999897</c:v>
                </c:pt>
                <c:pt idx="5420">
                  <c:v>0.49684800000000051</c:v>
                </c:pt>
                <c:pt idx="5421">
                  <c:v>0.47784020000000038</c:v>
                </c:pt>
                <c:pt idx="5422">
                  <c:v>0.39500860000000088</c:v>
                </c:pt>
                <c:pt idx="5423">
                  <c:v>0.32294290000000064</c:v>
                </c:pt>
                <c:pt idx="5424">
                  <c:v>0.37246320000000038</c:v>
                </c:pt>
                <c:pt idx="5425">
                  <c:v>0.42319650000000031</c:v>
                </c:pt>
                <c:pt idx="5426">
                  <c:v>0.48357840000000057</c:v>
                </c:pt>
                <c:pt idx="5427">
                  <c:v>0.52539910000000001</c:v>
                </c:pt>
                <c:pt idx="5428">
                  <c:v>0.45189240000000008</c:v>
                </c:pt>
                <c:pt idx="5429">
                  <c:v>0.40252380000000032</c:v>
                </c:pt>
                <c:pt idx="5430">
                  <c:v>0.47374349999999998</c:v>
                </c:pt>
                <c:pt idx="5431">
                  <c:v>0.54387019999999997</c:v>
                </c:pt>
                <c:pt idx="5432">
                  <c:v>0.60967090000000101</c:v>
                </c:pt>
                <c:pt idx="5433">
                  <c:v>0.62651619999999897</c:v>
                </c:pt>
                <c:pt idx="5434">
                  <c:v>0.47401320000000002</c:v>
                </c:pt>
                <c:pt idx="5435">
                  <c:v>0.38964560000000031</c:v>
                </c:pt>
                <c:pt idx="5436">
                  <c:v>0.50653879999999885</c:v>
                </c:pt>
                <c:pt idx="5437">
                  <c:v>0.57374330000000062</c:v>
                </c:pt>
                <c:pt idx="5438">
                  <c:v>0.51416419999999885</c:v>
                </c:pt>
                <c:pt idx="5439">
                  <c:v>0.50133929999999949</c:v>
                </c:pt>
                <c:pt idx="5440">
                  <c:v>0.59268639999999873</c:v>
                </c:pt>
                <c:pt idx="5441">
                  <c:v>0.62187669999999995</c:v>
                </c:pt>
                <c:pt idx="5442">
                  <c:v>0.52979990000000088</c:v>
                </c:pt>
                <c:pt idx="5443">
                  <c:v>0.48770570000000002</c:v>
                </c:pt>
                <c:pt idx="5444">
                  <c:v>0.5318309</c:v>
                </c:pt>
                <c:pt idx="5445">
                  <c:v>0.55021209999999898</c:v>
                </c:pt>
                <c:pt idx="5446">
                  <c:v>0.52931079999999897</c:v>
                </c:pt>
                <c:pt idx="5447">
                  <c:v>0.53239530000000002</c:v>
                </c:pt>
                <c:pt idx="5448">
                  <c:v>0.56800510000000004</c:v>
                </c:pt>
                <c:pt idx="5449">
                  <c:v>0.55066409999999999</c:v>
                </c:pt>
                <c:pt idx="5450">
                  <c:v>0.46938070000000076</c:v>
                </c:pt>
                <c:pt idx="5451">
                  <c:v>0.47088280000000088</c:v>
                </c:pt>
                <c:pt idx="5452">
                  <c:v>0.56141199999999958</c:v>
                </c:pt>
                <c:pt idx="5453">
                  <c:v>0.60657289999999997</c:v>
                </c:pt>
                <c:pt idx="5454">
                  <c:v>0.60812120000000114</c:v>
                </c:pt>
                <c:pt idx="5455">
                  <c:v>0.6609898000000014</c:v>
                </c:pt>
                <c:pt idx="5456">
                  <c:v>0.75770910000000113</c:v>
                </c:pt>
                <c:pt idx="5457">
                  <c:v>0.73852139999999999</c:v>
                </c:pt>
                <c:pt idx="5458">
                  <c:v>0.63091770000000003</c:v>
                </c:pt>
                <c:pt idx="5459">
                  <c:v>0.64881170000000088</c:v>
                </c:pt>
                <c:pt idx="5460">
                  <c:v>0.75177060000000129</c:v>
                </c:pt>
                <c:pt idx="5461">
                  <c:v>0.75366750000000005</c:v>
                </c:pt>
                <c:pt idx="5462">
                  <c:v>0.6948339</c:v>
                </c:pt>
                <c:pt idx="5463">
                  <c:v>0.70023080000000004</c:v>
                </c:pt>
                <c:pt idx="5464">
                  <c:v>0.73971130000000063</c:v>
                </c:pt>
                <c:pt idx="5465">
                  <c:v>0.76229950000000102</c:v>
                </c:pt>
                <c:pt idx="5466">
                  <c:v>0.77700790000000064</c:v>
                </c:pt>
                <c:pt idx="5467">
                  <c:v>0.7785126</c:v>
                </c:pt>
                <c:pt idx="5468">
                  <c:v>0.77464200000000116</c:v>
                </c:pt>
                <c:pt idx="5469">
                  <c:v>0.72556649999999956</c:v>
                </c:pt>
                <c:pt idx="5470">
                  <c:v>0.66057110000000063</c:v>
                </c:pt>
                <c:pt idx="5471">
                  <c:v>0.72626689999999949</c:v>
                </c:pt>
                <c:pt idx="5472">
                  <c:v>0.83154819999999996</c:v>
                </c:pt>
                <c:pt idx="5473">
                  <c:v>0.88750580000000001</c:v>
                </c:pt>
                <c:pt idx="5474">
                  <c:v>0.93083610000000006</c:v>
                </c:pt>
                <c:pt idx="5475">
                  <c:v>0.93906840000000003</c:v>
                </c:pt>
                <c:pt idx="5476">
                  <c:v>0.93984250000000003</c:v>
                </c:pt>
                <c:pt idx="5477">
                  <c:v>0.97958599999999996</c:v>
                </c:pt>
                <c:pt idx="5478">
                  <c:v>1.0260339999999999</c:v>
                </c:pt>
                <c:pt idx="5479">
                  <c:v>1.0458499999999982</c:v>
                </c:pt>
                <c:pt idx="5480">
                  <c:v>1.062106</c:v>
                </c:pt>
                <c:pt idx="5481">
                  <c:v>1.141086</c:v>
                </c:pt>
                <c:pt idx="5482">
                  <c:v>1.22624</c:v>
                </c:pt>
                <c:pt idx="5483">
                  <c:v>1.2815789999999998</c:v>
                </c:pt>
                <c:pt idx="5484">
                  <c:v>1.3349679999999999</c:v>
                </c:pt>
                <c:pt idx="5485">
                  <c:v>1.3516739999999998</c:v>
                </c:pt>
                <c:pt idx="5486">
                  <c:v>1.367156</c:v>
                </c:pt>
                <c:pt idx="5487">
                  <c:v>1.4412739999999982</c:v>
                </c:pt>
                <c:pt idx="5488">
                  <c:v>1.5180149999999999</c:v>
                </c:pt>
                <c:pt idx="5489">
                  <c:v>1.6906450000000017</c:v>
                </c:pt>
                <c:pt idx="5490">
                  <c:v>1.864527</c:v>
                </c:pt>
                <c:pt idx="5491">
                  <c:v>2.0602870000000002</c:v>
                </c:pt>
                <c:pt idx="5492">
                  <c:v>2.2646139999999999</c:v>
                </c:pt>
                <c:pt idx="5493">
                  <c:v>2.5634269999999999</c:v>
                </c:pt>
                <c:pt idx="5494">
                  <c:v>2.8770419999999977</c:v>
                </c:pt>
                <c:pt idx="5495">
                  <c:v>3.3087970000000002</c:v>
                </c:pt>
                <c:pt idx="5496">
                  <c:v>3.8088219999999997</c:v>
                </c:pt>
                <c:pt idx="5497">
                  <c:v>4.7284849999999885</c:v>
                </c:pt>
                <c:pt idx="5498">
                  <c:v>5.9191760000000002</c:v>
                </c:pt>
                <c:pt idx="5499">
                  <c:v>8.4552160000000161</c:v>
                </c:pt>
                <c:pt idx="5500">
                  <c:v>11.593110000000001</c:v>
                </c:pt>
                <c:pt idx="5501">
                  <c:v>17.186950000000028</c:v>
                </c:pt>
                <c:pt idx="5502">
                  <c:v>24.045419999999961</c:v>
                </c:pt>
                <c:pt idx="5503">
                  <c:v>35.266400000000012</c:v>
                </c:pt>
                <c:pt idx="5504">
                  <c:v>48.53342</c:v>
                </c:pt>
                <c:pt idx="5505">
                  <c:v>67.797590000000113</c:v>
                </c:pt>
                <c:pt idx="5506">
                  <c:v>83.005589999999998</c:v>
                </c:pt>
                <c:pt idx="5507">
                  <c:v>87.887240000000006</c:v>
                </c:pt>
                <c:pt idx="5508">
                  <c:v>91.2774</c:v>
                </c:pt>
                <c:pt idx="5509">
                  <c:v>91.36869999999999</c:v>
                </c:pt>
                <c:pt idx="5510">
                  <c:v>91.506600000000006</c:v>
                </c:pt>
                <c:pt idx="5511">
                  <c:v>91.734960000000129</c:v>
                </c:pt>
                <c:pt idx="5512">
                  <c:v>91.876589999999979</c:v>
                </c:pt>
                <c:pt idx="5513">
                  <c:v>91.869620000000026</c:v>
                </c:pt>
                <c:pt idx="5514">
                  <c:v>92.043369999999996</c:v>
                </c:pt>
                <c:pt idx="5515">
                  <c:v>92.491580000000027</c:v>
                </c:pt>
                <c:pt idx="5516">
                  <c:v>91.551829999999995</c:v>
                </c:pt>
                <c:pt idx="5517">
                  <c:v>88.737880000000004</c:v>
                </c:pt>
                <c:pt idx="5518">
                  <c:v>81.212919999999997</c:v>
                </c:pt>
                <c:pt idx="5519">
                  <c:v>68.0351</c:v>
                </c:pt>
                <c:pt idx="5520">
                  <c:v>55.011989999999997</c:v>
                </c:pt>
                <c:pt idx="5521">
                  <c:v>42.161480000000005</c:v>
                </c:pt>
                <c:pt idx="5522">
                  <c:v>34.258250000000011</c:v>
                </c:pt>
                <c:pt idx="5523">
                  <c:v>31.080439999999943</c:v>
                </c:pt>
                <c:pt idx="5524">
                  <c:v>27.54749</c:v>
                </c:pt>
                <c:pt idx="5525">
                  <c:v>23.713239999999967</c:v>
                </c:pt>
                <c:pt idx="5526">
                  <c:v>19.285999999999966</c:v>
                </c:pt>
                <c:pt idx="5527">
                  <c:v>14.405130000000014</c:v>
                </c:pt>
                <c:pt idx="5528">
                  <c:v>11.904260000000001</c:v>
                </c:pt>
                <c:pt idx="5529">
                  <c:v>11.00859</c:v>
                </c:pt>
                <c:pt idx="5530">
                  <c:v>12.096550000000002</c:v>
                </c:pt>
                <c:pt idx="5531">
                  <c:v>14.370930000000014</c:v>
                </c:pt>
                <c:pt idx="5532">
                  <c:v>16.594650000000001</c:v>
                </c:pt>
                <c:pt idx="5533">
                  <c:v>18.790569999999967</c:v>
                </c:pt>
                <c:pt idx="5534">
                  <c:v>19.965699999999934</c:v>
                </c:pt>
                <c:pt idx="5535">
                  <c:v>20.66629</c:v>
                </c:pt>
                <c:pt idx="5536">
                  <c:v>20.959700000000002</c:v>
                </c:pt>
                <c:pt idx="5537">
                  <c:v>21.088139999999942</c:v>
                </c:pt>
                <c:pt idx="5538">
                  <c:v>20.861989999999999</c:v>
                </c:pt>
                <c:pt idx="5539">
                  <c:v>20.511310000000005</c:v>
                </c:pt>
                <c:pt idx="5540">
                  <c:v>19.327880000000036</c:v>
                </c:pt>
                <c:pt idx="5541">
                  <c:v>17.893429999999967</c:v>
                </c:pt>
                <c:pt idx="5542">
                  <c:v>14.92747</c:v>
                </c:pt>
                <c:pt idx="5543">
                  <c:v>11.572410000000014</c:v>
                </c:pt>
                <c:pt idx="5544">
                  <c:v>8.3148440000000008</c:v>
                </c:pt>
                <c:pt idx="5545">
                  <c:v>5.0758960000000002</c:v>
                </c:pt>
                <c:pt idx="5546">
                  <c:v>3.8198279999999967</c:v>
                </c:pt>
                <c:pt idx="5547">
                  <c:v>2.9013810000000002</c:v>
                </c:pt>
                <c:pt idx="5548">
                  <c:v>2.424099</c:v>
                </c:pt>
                <c:pt idx="5549">
                  <c:v>2.005296</c:v>
                </c:pt>
                <c:pt idx="5550">
                  <c:v>1.6719139999999999</c:v>
                </c:pt>
                <c:pt idx="5551">
                  <c:v>1.3469359999999999</c:v>
                </c:pt>
                <c:pt idx="5552">
                  <c:v>1.1593819999999999</c:v>
                </c:pt>
                <c:pt idx="5553">
                  <c:v>0.98055909999999957</c:v>
                </c:pt>
                <c:pt idx="5554">
                  <c:v>0.9855502999999991</c:v>
                </c:pt>
                <c:pt idx="5555">
                  <c:v>0.99638809999999911</c:v>
                </c:pt>
                <c:pt idx="5556">
                  <c:v>1.0666899999999999</c:v>
                </c:pt>
                <c:pt idx="5557">
                  <c:v>1.1307020000000001</c:v>
                </c:pt>
                <c:pt idx="5558">
                  <c:v>0.95815479999999997</c:v>
                </c:pt>
                <c:pt idx="5559">
                  <c:v>0.79533480000000001</c:v>
                </c:pt>
                <c:pt idx="5560">
                  <c:v>0.80152780000000001</c:v>
                </c:pt>
                <c:pt idx="5561">
                  <c:v>0.79856619999999845</c:v>
                </c:pt>
                <c:pt idx="5562">
                  <c:v>0.69483309999999998</c:v>
                </c:pt>
                <c:pt idx="5563">
                  <c:v>0.61497030000000064</c:v>
                </c:pt>
                <c:pt idx="5564">
                  <c:v>0.72412220000000005</c:v>
                </c:pt>
                <c:pt idx="5565">
                  <c:v>0.80939870000000003</c:v>
                </c:pt>
                <c:pt idx="5566">
                  <c:v>0.74901680000000004</c:v>
                </c:pt>
                <c:pt idx="5567">
                  <c:v>0.681029200000001</c:v>
                </c:pt>
                <c:pt idx="5568">
                  <c:v>0.57579860000000116</c:v>
                </c:pt>
                <c:pt idx="5569">
                  <c:v>0.48536910000000044</c:v>
                </c:pt>
                <c:pt idx="5570">
                  <c:v>0.45517820000000031</c:v>
                </c:pt>
                <c:pt idx="5571">
                  <c:v>0.45885180000000031</c:v>
                </c:pt>
                <c:pt idx="5572">
                  <c:v>0.57801000000000002</c:v>
                </c:pt>
                <c:pt idx="5573">
                  <c:v>0.65161610000000003</c:v>
                </c:pt>
                <c:pt idx="5574">
                  <c:v>0.5920083999999991</c:v>
                </c:pt>
                <c:pt idx="5575">
                  <c:v>0.59342879999999898</c:v>
                </c:pt>
                <c:pt idx="5576">
                  <c:v>0.74902840000000115</c:v>
                </c:pt>
                <c:pt idx="5577">
                  <c:v>0.82314970000000065</c:v>
                </c:pt>
                <c:pt idx="5578">
                  <c:v>0.71786839999999996</c:v>
                </c:pt>
                <c:pt idx="5579">
                  <c:v>0.62793560000000115</c:v>
                </c:pt>
                <c:pt idx="5580">
                  <c:v>0.5675535999999991</c:v>
                </c:pt>
                <c:pt idx="5581">
                  <c:v>0.54808500000000004</c:v>
                </c:pt>
                <c:pt idx="5582">
                  <c:v>0.59840329999999897</c:v>
                </c:pt>
                <c:pt idx="5583">
                  <c:v>0.61511590000000005</c:v>
                </c:pt>
                <c:pt idx="5584">
                  <c:v>0.58105429999999958</c:v>
                </c:pt>
                <c:pt idx="5585">
                  <c:v>0.58267999999999998</c:v>
                </c:pt>
                <c:pt idx="5586">
                  <c:v>0.63220040000000088</c:v>
                </c:pt>
                <c:pt idx="5587">
                  <c:v>0.68562110000000065</c:v>
                </c:pt>
                <c:pt idx="5588">
                  <c:v>0.74368060000000114</c:v>
                </c:pt>
                <c:pt idx="5589">
                  <c:v>0.79237089999999999</c:v>
                </c:pt>
                <c:pt idx="5590">
                  <c:v>0.83105859999999998</c:v>
                </c:pt>
                <c:pt idx="5591">
                  <c:v>0.84794380000000114</c:v>
                </c:pt>
                <c:pt idx="5592">
                  <c:v>0.84407310000000002</c:v>
                </c:pt>
                <c:pt idx="5593">
                  <c:v>0.87914619999999999</c:v>
                </c:pt>
                <c:pt idx="5594">
                  <c:v>0.94726940000000004</c:v>
                </c:pt>
                <c:pt idx="5595">
                  <c:v>0.91394390000000003</c:v>
                </c:pt>
                <c:pt idx="5596">
                  <c:v>0.8040178</c:v>
                </c:pt>
                <c:pt idx="5597">
                  <c:v>0.76036229999999949</c:v>
                </c:pt>
                <c:pt idx="5598">
                  <c:v>0.76113649999999999</c:v>
                </c:pt>
                <c:pt idx="5599">
                  <c:v>0.65220730000000005</c:v>
                </c:pt>
                <c:pt idx="5600">
                  <c:v>0.47811250000000038</c:v>
                </c:pt>
                <c:pt idx="5601">
                  <c:v>0.36735800000000057</c:v>
                </c:pt>
                <c:pt idx="5602">
                  <c:v>0.28994520000000001</c:v>
                </c:pt>
                <c:pt idx="5603">
                  <c:v>0.36933690000000058</c:v>
                </c:pt>
                <c:pt idx="5604">
                  <c:v>0.52099280000000003</c:v>
                </c:pt>
                <c:pt idx="5605">
                  <c:v>0.52651489999999956</c:v>
                </c:pt>
                <c:pt idx="5606">
                  <c:v>0.47310010000000002</c:v>
                </c:pt>
                <c:pt idx="5607">
                  <c:v>0.4535595</c:v>
                </c:pt>
                <c:pt idx="5608">
                  <c:v>0.44581820000000044</c:v>
                </c:pt>
                <c:pt idx="5609">
                  <c:v>0.44403749999999997</c:v>
                </c:pt>
                <c:pt idx="5610">
                  <c:v>0.44403749999999997</c:v>
                </c:pt>
                <c:pt idx="5611">
                  <c:v>0.45392610000000044</c:v>
                </c:pt>
                <c:pt idx="5612">
                  <c:v>0.46631210000000051</c:v>
                </c:pt>
                <c:pt idx="5613">
                  <c:v>0.50047140000000001</c:v>
                </c:pt>
                <c:pt idx="5614">
                  <c:v>0.5391591</c:v>
                </c:pt>
                <c:pt idx="5615">
                  <c:v>0.60436009999999996</c:v>
                </c:pt>
                <c:pt idx="5616">
                  <c:v>0.67403159999999995</c:v>
                </c:pt>
                <c:pt idx="5617">
                  <c:v>0.6622214000000014</c:v>
                </c:pt>
                <c:pt idx="5618">
                  <c:v>0.63978250000000003</c:v>
                </c:pt>
                <c:pt idx="5619">
                  <c:v>0.58977159999999951</c:v>
                </c:pt>
                <c:pt idx="5620">
                  <c:v>0.53713100000000003</c:v>
                </c:pt>
                <c:pt idx="5621">
                  <c:v>0.4582833</c:v>
                </c:pt>
                <c:pt idx="5622">
                  <c:v>0.37777400000000044</c:v>
                </c:pt>
                <c:pt idx="5623">
                  <c:v>0.40616420000000031</c:v>
                </c:pt>
                <c:pt idx="5624">
                  <c:v>0.43790340000000044</c:v>
                </c:pt>
                <c:pt idx="5625">
                  <c:v>0.39773740000000002</c:v>
                </c:pt>
                <c:pt idx="5626">
                  <c:v>0.35752530000000032</c:v>
                </c:pt>
                <c:pt idx="5627">
                  <c:v>0.31881890000000107</c:v>
                </c:pt>
                <c:pt idx="5628">
                  <c:v>0.28635400000000044</c:v>
                </c:pt>
                <c:pt idx="5629">
                  <c:v>0.35912200000000044</c:v>
                </c:pt>
                <c:pt idx="5630">
                  <c:v>0.42113710000000004</c:v>
                </c:pt>
                <c:pt idx="5631">
                  <c:v>0.36694820000000045</c:v>
                </c:pt>
                <c:pt idx="5632">
                  <c:v>0.31996410000000064</c:v>
                </c:pt>
                <c:pt idx="5633">
                  <c:v>0.32925360000000031</c:v>
                </c:pt>
                <c:pt idx="5634">
                  <c:v>0.34502710000000031</c:v>
                </c:pt>
                <c:pt idx="5635">
                  <c:v>0.39996370000000064</c:v>
                </c:pt>
                <c:pt idx="5636">
                  <c:v>0.4409477</c:v>
                </c:pt>
                <c:pt idx="5637">
                  <c:v>0.41385330000000031</c:v>
                </c:pt>
                <c:pt idx="5638">
                  <c:v>0.39585840000000089</c:v>
                </c:pt>
                <c:pt idx="5639">
                  <c:v>0.41442850000000064</c:v>
                </c:pt>
                <c:pt idx="5640">
                  <c:v>0.42349230000000032</c:v>
                </c:pt>
                <c:pt idx="5641">
                  <c:v>0.40026840000000002</c:v>
                </c:pt>
                <c:pt idx="5642">
                  <c:v>0.37725400000000031</c:v>
                </c:pt>
                <c:pt idx="5643">
                  <c:v>0.35480430000000057</c:v>
                </c:pt>
                <c:pt idx="5644">
                  <c:v>0.32684110000000038</c:v>
                </c:pt>
                <c:pt idx="5645">
                  <c:v>0.28503820000000002</c:v>
                </c:pt>
                <c:pt idx="5646">
                  <c:v>0.27745080000000044</c:v>
                </c:pt>
                <c:pt idx="5647">
                  <c:v>0.34479990000000005</c:v>
                </c:pt>
                <c:pt idx="5648">
                  <c:v>0.38698610000000089</c:v>
                </c:pt>
                <c:pt idx="5649">
                  <c:v>0.38079600000000002</c:v>
                </c:pt>
                <c:pt idx="5650">
                  <c:v>0.41877820000000032</c:v>
                </c:pt>
                <c:pt idx="5651">
                  <c:v>0.53180070000000002</c:v>
                </c:pt>
                <c:pt idx="5652">
                  <c:v>0.56319350000000001</c:v>
                </c:pt>
                <c:pt idx="5653">
                  <c:v>0.47189050000000032</c:v>
                </c:pt>
                <c:pt idx="5654">
                  <c:v>0.45505970000000001</c:v>
                </c:pt>
                <c:pt idx="5655">
                  <c:v>0.53789130000000063</c:v>
                </c:pt>
                <c:pt idx="5656">
                  <c:v>0.61679830000000102</c:v>
                </c:pt>
                <c:pt idx="5657">
                  <c:v>0.69111449999999996</c:v>
                </c:pt>
                <c:pt idx="5658">
                  <c:v>0.65277620000000114</c:v>
                </c:pt>
                <c:pt idx="5659">
                  <c:v>0.49485420000000058</c:v>
                </c:pt>
                <c:pt idx="5660">
                  <c:v>0.54251299999999858</c:v>
                </c:pt>
                <c:pt idx="5661">
                  <c:v>0.78481480000000003</c:v>
                </c:pt>
                <c:pt idx="5662">
                  <c:v>0.78486509999999998</c:v>
                </c:pt>
                <c:pt idx="5663">
                  <c:v>0.58059389999999911</c:v>
                </c:pt>
                <c:pt idx="5664">
                  <c:v>0.44161460000000002</c:v>
                </c:pt>
                <c:pt idx="5665">
                  <c:v>0.35181580000000051</c:v>
                </c:pt>
                <c:pt idx="5666">
                  <c:v>0.36784970000000045</c:v>
                </c:pt>
                <c:pt idx="5667">
                  <c:v>0.45451020000000031</c:v>
                </c:pt>
                <c:pt idx="5668">
                  <c:v>0.44884250000000031</c:v>
                </c:pt>
                <c:pt idx="5669">
                  <c:v>0.38846060000000088</c:v>
                </c:pt>
                <c:pt idx="5670">
                  <c:v>0.44701190000000002</c:v>
                </c:pt>
                <c:pt idx="5671">
                  <c:v>0.56777570000000088</c:v>
                </c:pt>
                <c:pt idx="5672">
                  <c:v>0.54795980000000089</c:v>
                </c:pt>
                <c:pt idx="5673">
                  <c:v>0.46358000000000038</c:v>
                </c:pt>
                <c:pt idx="5674">
                  <c:v>0.4273055000000005</c:v>
                </c:pt>
                <c:pt idx="5675">
                  <c:v>0.41027470000000038</c:v>
                </c:pt>
                <c:pt idx="5676">
                  <c:v>0.39669280000000051</c:v>
                </c:pt>
                <c:pt idx="5677">
                  <c:v>0.38431280000000101</c:v>
                </c:pt>
                <c:pt idx="5678">
                  <c:v>0.40833160000000002</c:v>
                </c:pt>
                <c:pt idx="5679">
                  <c:v>0.44316730000000004</c:v>
                </c:pt>
                <c:pt idx="5680">
                  <c:v>0.40618130000000002</c:v>
                </c:pt>
                <c:pt idx="5681">
                  <c:v>0.35124470000000002</c:v>
                </c:pt>
                <c:pt idx="5682">
                  <c:v>0.37898780000000087</c:v>
                </c:pt>
                <c:pt idx="5683">
                  <c:v>0.42388710000000057</c:v>
                </c:pt>
                <c:pt idx="5684">
                  <c:v>0.49197380000000057</c:v>
                </c:pt>
                <c:pt idx="5685">
                  <c:v>0.56396760000000001</c:v>
                </c:pt>
                <c:pt idx="5686">
                  <c:v>0.39810550000000045</c:v>
                </c:pt>
                <c:pt idx="5687">
                  <c:v>0.20147720000000022</c:v>
                </c:pt>
                <c:pt idx="5688">
                  <c:v>0.22849570000000022</c:v>
                </c:pt>
                <c:pt idx="5689">
                  <c:v>0.2764916</c:v>
                </c:pt>
                <c:pt idx="5690">
                  <c:v>0.36316660000000051</c:v>
                </c:pt>
                <c:pt idx="5691">
                  <c:v>0.45219119999999996</c:v>
                </c:pt>
                <c:pt idx="5692">
                  <c:v>0.48554160000000002</c:v>
                </c:pt>
                <c:pt idx="5693">
                  <c:v>0.51728079999999899</c:v>
                </c:pt>
                <c:pt idx="5694">
                  <c:v>0.50799130000000003</c:v>
                </c:pt>
                <c:pt idx="5695">
                  <c:v>0.49877220000000044</c:v>
                </c:pt>
                <c:pt idx="5696">
                  <c:v>0.49180500000000038</c:v>
                </c:pt>
                <c:pt idx="5697">
                  <c:v>0.48341930000000038</c:v>
                </c:pt>
                <c:pt idx="5698">
                  <c:v>0.45168010000000008</c:v>
                </c:pt>
                <c:pt idx="5699">
                  <c:v>0.42360330000000002</c:v>
                </c:pt>
                <c:pt idx="5700">
                  <c:v>0.43444100000000002</c:v>
                </c:pt>
                <c:pt idx="5701">
                  <c:v>0.44049100000000002</c:v>
                </c:pt>
                <c:pt idx="5702">
                  <c:v>0.40954080000000032</c:v>
                </c:pt>
                <c:pt idx="5703">
                  <c:v>0.38366530000000032</c:v>
                </c:pt>
                <c:pt idx="5704">
                  <c:v>0.38831010000000088</c:v>
                </c:pt>
                <c:pt idx="5705">
                  <c:v>0.40705230000000031</c:v>
                </c:pt>
                <c:pt idx="5706">
                  <c:v>0.49371280000000051</c:v>
                </c:pt>
                <c:pt idx="5707">
                  <c:v>0.57018669999999949</c:v>
                </c:pt>
                <c:pt idx="5708">
                  <c:v>0.60579660000000102</c:v>
                </c:pt>
                <c:pt idx="5709">
                  <c:v>0.64015060000000101</c:v>
                </c:pt>
                <c:pt idx="5710">
                  <c:v>0.67034160000000165</c:v>
                </c:pt>
                <c:pt idx="5711">
                  <c:v>0.69116509999999998</c:v>
                </c:pt>
                <c:pt idx="5712">
                  <c:v>0.68497209999999997</c:v>
                </c:pt>
                <c:pt idx="5713">
                  <c:v>0.66948810000000003</c:v>
                </c:pt>
                <c:pt idx="5714">
                  <c:v>0.630781700000001</c:v>
                </c:pt>
                <c:pt idx="5715">
                  <c:v>0.65079210000000065</c:v>
                </c:pt>
                <c:pt idx="5716">
                  <c:v>0.79857920000000004</c:v>
                </c:pt>
                <c:pt idx="5717">
                  <c:v>0.9063293</c:v>
                </c:pt>
                <c:pt idx="5718">
                  <c:v>0.93729439999999997</c:v>
                </c:pt>
                <c:pt idx="5719">
                  <c:v>0.99532849999999951</c:v>
                </c:pt>
                <c:pt idx="5720">
                  <c:v>1.0990120000000001</c:v>
                </c:pt>
                <c:pt idx="5721">
                  <c:v>1.092403</c:v>
                </c:pt>
                <c:pt idx="5722">
                  <c:v>0.9205466999999995</c:v>
                </c:pt>
                <c:pt idx="5723">
                  <c:v>0.85664990000000141</c:v>
                </c:pt>
                <c:pt idx="5724">
                  <c:v>0.93638500000000002</c:v>
                </c:pt>
                <c:pt idx="5725">
                  <c:v>1.0214339999999982</c:v>
                </c:pt>
                <c:pt idx="5726">
                  <c:v>1.112781</c:v>
                </c:pt>
                <c:pt idx="5727">
                  <c:v>1.1070089999999999</c:v>
                </c:pt>
                <c:pt idx="5728">
                  <c:v>0.99863150000000001</c:v>
                </c:pt>
                <c:pt idx="5729">
                  <c:v>0.91935239999999885</c:v>
                </c:pt>
                <c:pt idx="5730">
                  <c:v>0.86751080000000003</c:v>
                </c:pt>
                <c:pt idx="5731">
                  <c:v>0.79587640000000004</c:v>
                </c:pt>
                <c:pt idx="5732">
                  <c:v>0.70762600000000064</c:v>
                </c:pt>
                <c:pt idx="5733">
                  <c:v>0.70885010000000004</c:v>
                </c:pt>
                <c:pt idx="5734">
                  <c:v>0.77694050000000114</c:v>
                </c:pt>
                <c:pt idx="5735">
                  <c:v>0.79810639999999911</c:v>
                </c:pt>
                <c:pt idx="5736">
                  <c:v>0.78804280000000004</c:v>
                </c:pt>
                <c:pt idx="5737">
                  <c:v>0.84371580000000101</c:v>
                </c:pt>
                <c:pt idx="5738">
                  <c:v>0.93815939999999998</c:v>
                </c:pt>
                <c:pt idx="5739">
                  <c:v>0.84214160000000116</c:v>
                </c:pt>
                <c:pt idx="5740">
                  <c:v>0.64706150000000062</c:v>
                </c:pt>
                <c:pt idx="5741">
                  <c:v>0.6496946000000019</c:v>
                </c:pt>
                <c:pt idx="5742">
                  <c:v>0.74258979999999997</c:v>
                </c:pt>
                <c:pt idx="5743">
                  <c:v>0.80116269999999956</c:v>
                </c:pt>
                <c:pt idx="5744">
                  <c:v>0.84604050000000064</c:v>
                </c:pt>
                <c:pt idx="5745">
                  <c:v>0.85122580000000114</c:v>
                </c:pt>
                <c:pt idx="5746">
                  <c:v>0.84271039999999997</c:v>
                </c:pt>
                <c:pt idx="5747">
                  <c:v>0.84495750000000003</c:v>
                </c:pt>
                <c:pt idx="5748">
                  <c:v>0.85037379999999996</c:v>
                </c:pt>
                <c:pt idx="5749">
                  <c:v>0.90104530000000005</c:v>
                </c:pt>
                <c:pt idx="5750">
                  <c:v>0.96297540000000115</c:v>
                </c:pt>
                <c:pt idx="5751">
                  <c:v>1.0017679999999998</c:v>
                </c:pt>
                <c:pt idx="5752">
                  <c:v>1.0358299999999976</c:v>
                </c:pt>
                <c:pt idx="5753">
                  <c:v>1.0904820000000017</c:v>
                </c:pt>
                <c:pt idx="5754">
                  <c:v>1.1485420000000017</c:v>
                </c:pt>
                <c:pt idx="5755">
                  <c:v>1.236081</c:v>
                </c:pt>
                <c:pt idx="5756">
                  <c:v>1.3274279999999998</c:v>
                </c:pt>
                <c:pt idx="5757">
                  <c:v>1.3224100000000001</c:v>
                </c:pt>
                <c:pt idx="5758">
                  <c:v>1.3084830000000001</c:v>
                </c:pt>
                <c:pt idx="5759">
                  <c:v>1.3325370000000001</c:v>
                </c:pt>
                <c:pt idx="5760">
                  <c:v>1.3588570000000018</c:v>
                </c:pt>
                <c:pt idx="5761">
                  <c:v>1.3460270000000001</c:v>
                </c:pt>
                <c:pt idx="5762">
                  <c:v>1.3321860000000001</c:v>
                </c:pt>
                <c:pt idx="5763">
                  <c:v>1.40805</c:v>
                </c:pt>
                <c:pt idx="5764">
                  <c:v>1.4853229999999982</c:v>
                </c:pt>
                <c:pt idx="5765">
                  <c:v>1.6083499999999999</c:v>
                </c:pt>
                <c:pt idx="5766">
                  <c:v>1.7242239999999998</c:v>
                </c:pt>
                <c:pt idx="5767">
                  <c:v>1.7234499999999982</c:v>
                </c:pt>
                <c:pt idx="5768">
                  <c:v>1.7378479999999998</c:v>
                </c:pt>
                <c:pt idx="5769">
                  <c:v>1.9111689999999999</c:v>
                </c:pt>
                <c:pt idx="5770">
                  <c:v>2.0683009999999999</c:v>
                </c:pt>
                <c:pt idx="5771">
                  <c:v>2.1008140000000002</c:v>
                </c:pt>
                <c:pt idx="5772">
                  <c:v>2.1558119999999987</c:v>
                </c:pt>
                <c:pt idx="5773">
                  <c:v>2.3446989999999968</c:v>
                </c:pt>
                <c:pt idx="5774">
                  <c:v>2.5063029999999977</c:v>
                </c:pt>
                <c:pt idx="5775">
                  <c:v>2.5372679999999987</c:v>
                </c:pt>
                <c:pt idx="5776">
                  <c:v>2.5999849999999998</c:v>
                </c:pt>
                <c:pt idx="5777">
                  <c:v>2.788872</c:v>
                </c:pt>
                <c:pt idx="5778">
                  <c:v>2.9407209999999999</c:v>
                </c:pt>
                <c:pt idx="5779">
                  <c:v>2.9685760000000001</c:v>
                </c:pt>
                <c:pt idx="5780">
                  <c:v>2.9876419999999997</c:v>
                </c:pt>
                <c:pt idx="5781">
                  <c:v>2.9814489999999956</c:v>
                </c:pt>
                <c:pt idx="5782">
                  <c:v>3.013509</c:v>
                </c:pt>
                <c:pt idx="5783">
                  <c:v>3.1404049999999999</c:v>
                </c:pt>
                <c:pt idx="5784">
                  <c:v>3.2817799999999999</c:v>
                </c:pt>
                <c:pt idx="5785">
                  <c:v>3.4544109999999977</c:v>
                </c:pt>
                <c:pt idx="5786">
                  <c:v>3.5835409999999999</c:v>
                </c:pt>
                <c:pt idx="5787">
                  <c:v>3.6299890000000001</c:v>
                </c:pt>
                <c:pt idx="5788">
                  <c:v>3.6801900000000041</c:v>
                </c:pt>
                <c:pt idx="5789">
                  <c:v>3.7367010000000001</c:v>
                </c:pt>
                <c:pt idx="5790">
                  <c:v>3.8783149999999997</c:v>
                </c:pt>
                <c:pt idx="5791">
                  <c:v>4.1469369999999914</c:v>
                </c:pt>
                <c:pt idx="5792">
                  <c:v>4.4285480000000002</c:v>
                </c:pt>
                <c:pt idx="5793">
                  <c:v>4.7272169999999916</c:v>
                </c:pt>
                <c:pt idx="5794">
                  <c:v>4.8275709999999865</c:v>
                </c:pt>
                <c:pt idx="5795">
                  <c:v>4.6936470000000003</c:v>
                </c:pt>
                <c:pt idx="5796">
                  <c:v>4.7525630000000003</c:v>
                </c:pt>
                <c:pt idx="5797">
                  <c:v>5.0140919999999927</c:v>
                </c:pt>
                <c:pt idx="5798">
                  <c:v>5.2829359999999914</c:v>
                </c:pt>
                <c:pt idx="5799">
                  <c:v>5.5585249999999933</c:v>
                </c:pt>
                <c:pt idx="5800">
                  <c:v>5.8121849999999853</c:v>
                </c:pt>
                <c:pt idx="5801">
                  <c:v>6.0474069999999926</c:v>
                </c:pt>
                <c:pt idx="5802">
                  <c:v>6.4047559999999955</c:v>
                </c:pt>
                <c:pt idx="5803">
                  <c:v>6.8529759999999884</c:v>
                </c:pt>
                <c:pt idx="5804">
                  <c:v>7.3750210000000003</c:v>
                </c:pt>
                <c:pt idx="5805">
                  <c:v>7.9463260000000071</c:v>
                </c:pt>
                <c:pt idx="5806">
                  <c:v>8.6874640000000003</c:v>
                </c:pt>
                <c:pt idx="5807">
                  <c:v>9.5281659999999988</c:v>
                </c:pt>
                <c:pt idx="5808">
                  <c:v>10.681090000000001</c:v>
                </c:pt>
                <c:pt idx="5809">
                  <c:v>11.99634</c:v>
                </c:pt>
                <c:pt idx="5810">
                  <c:v>14.2006</c:v>
                </c:pt>
                <c:pt idx="5811">
                  <c:v>16.807379999999988</c:v>
                </c:pt>
                <c:pt idx="5812">
                  <c:v>22.292950000000001</c:v>
                </c:pt>
                <c:pt idx="5813">
                  <c:v>28.91948</c:v>
                </c:pt>
                <c:pt idx="5814">
                  <c:v>53.512590000000003</c:v>
                </c:pt>
                <c:pt idx="5815">
                  <c:v>84.24226000000013</c:v>
                </c:pt>
                <c:pt idx="5816">
                  <c:v>91.264080000000007</c:v>
                </c:pt>
                <c:pt idx="5817">
                  <c:v>91.332979999999978</c:v>
                </c:pt>
                <c:pt idx="5818">
                  <c:v>91.531560000000027</c:v>
                </c:pt>
                <c:pt idx="5819">
                  <c:v>91.762249999999995</c:v>
                </c:pt>
                <c:pt idx="5820">
                  <c:v>91.785899999999998</c:v>
                </c:pt>
                <c:pt idx="5821">
                  <c:v>91.767320000000026</c:v>
                </c:pt>
                <c:pt idx="5822">
                  <c:v>92.058620000000005</c:v>
                </c:pt>
                <c:pt idx="5823">
                  <c:v>92.400790000000001</c:v>
                </c:pt>
                <c:pt idx="5824">
                  <c:v>92.595860000000002</c:v>
                </c:pt>
                <c:pt idx="5825">
                  <c:v>92.772279999999981</c:v>
                </c:pt>
                <c:pt idx="5826">
                  <c:v>92.770029999999991</c:v>
                </c:pt>
                <c:pt idx="5827">
                  <c:v>92.751459999999994</c:v>
                </c:pt>
                <c:pt idx="5828">
                  <c:v>92.694100000000006</c:v>
                </c:pt>
                <c:pt idx="5829">
                  <c:v>92.634519999999995</c:v>
                </c:pt>
                <c:pt idx="5830">
                  <c:v>92.961530000000025</c:v>
                </c:pt>
                <c:pt idx="5831">
                  <c:v>93.298100000000005</c:v>
                </c:pt>
                <c:pt idx="5832">
                  <c:v>93.238510000000005</c:v>
                </c:pt>
                <c:pt idx="5833">
                  <c:v>93.180220000000006</c:v>
                </c:pt>
                <c:pt idx="5834">
                  <c:v>93.16319</c:v>
                </c:pt>
                <c:pt idx="5835">
                  <c:v>93.145789999999948</c:v>
                </c:pt>
                <c:pt idx="5836">
                  <c:v>93.122569999999982</c:v>
                </c:pt>
                <c:pt idx="5837">
                  <c:v>93.118299999999991</c:v>
                </c:pt>
                <c:pt idx="5838">
                  <c:v>93.310289999999995</c:v>
                </c:pt>
                <c:pt idx="5839">
                  <c:v>93.481710000000007</c:v>
                </c:pt>
                <c:pt idx="5840">
                  <c:v>93.497970000000024</c:v>
                </c:pt>
                <c:pt idx="5841">
                  <c:v>93.498810000000006</c:v>
                </c:pt>
                <c:pt idx="5842">
                  <c:v>93.409009999999995</c:v>
                </c:pt>
                <c:pt idx="5843">
                  <c:v>93.327460000000002</c:v>
                </c:pt>
                <c:pt idx="5844">
                  <c:v>93.284890000000004</c:v>
                </c:pt>
                <c:pt idx="5845">
                  <c:v>93.305979999999948</c:v>
                </c:pt>
                <c:pt idx="5846">
                  <c:v>93.577579999999998</c:v>
                </c:pt>
                <c:pt idx="5847">
                  <c:v>93.760779999999983</c:v>
                </c:pt>
                <c:pt idx="5848">
                  <c:v>93.649299999999997</c:v>
                </c:pt>
                <c:pt idx="5849">
                  <c:v>93.549099999999996</c:v>
                </c:pt>
                <c:pt idx="5850">
                  <c:v>93.480999999999995</c:v>
                </c:pt>
                <c:pt idx="5851">
                  <c:v>93.491870000000006</c:v>
                </c:pt>
                <c:pt idx="5852">
                  <c:v>93.697789999999998</c:v>
                </c:pt>
                <c:pt idx="5853">
                  <c:v>93.878849999999886</c:v>
                </c:pt>
                <c:pt idx="5854">
                  <c:v>94.00658</c:v>
                </c:pt>
                <c:pt idx="5855">
                  <c:v>94.074670000000012</c:v>
                </c:pt>
                <c:pt idx="5856">
                  <c:v>94.029759999999982</c:v>
                </c:pt>
                <c:pt idx="5857">
                  <c:v>93.922939999999983</c:v>
                </c:pt>
                <c:pt idx="5858">
                  <c:v>93.712379999999982</c:v>
                </c:pt>
                <c:pt idx="5859">
                  <c:v>93.612819999999999</c:v>
                </c:pt>
                <c:pt idx="5860">
                  <c:v>93.677819999999983</c:v>
                </c:pt>
                <c:pt idx="5861">
                  <c:v>93.788569999999993</c:v>
                </c:pt>
                <c:pt idx="5862">
                  <c:v>93.959660000000113</c:v>
                </c:pt>
                <c:pt idx="5863">
                  <c:v>94.057010000000005</c:v>
                </c:pt>
                <c:pt idx="5864">
                  <c:v>94.067859999999996</c:v>
                </c:pt>
                <c:pt idx="5865">
                  <c:v>93.937270000000026</c:v>
                </c:pt>
                <c:pt idx="5866">
                  <c:v>93.658589999999919</c:v>
                </c:pt>
                <c:pt idx="5867">
                  <c:v>93.627690000000001</c:v>
                </c:pt>
                <c:pt idx="5868">
                  <c:v>93.828189999999978</c:v>
                </c:pt>
                <c:pt idx="5869">
                  <c:v>93.896039999999999</c:v>
                </c:pt>
                <c:pt idx="5870">
                  <c:v>93.853469999999987</c:v>
                </c:pt>
                <c:pt idx="5871">
                  <c:v>93.922910000000002</c:v>
                </c:pt>
                <c:pt idx="5872">
                  <c:v>94.075409999999948</c:v>
                </c:pt>
                <c:pt idx="5873">
                  <c:v>93.990790000000004</c:v>
                </c:pt>
                <c:pt idx="5874">
                  <c:v>93.750150000000005</c:v>
                </c:pt>
                <c:pt idx="5875">
                  <c:v>93.693659999999994</c:v>
                </c:pt>
                <c:pt idx="5876">
                  <c:v>93.744749999999996</c:v>
                </c:pt>
                <c:pt idx="5877">
                  <c:v>78.717870000000005</c:v>
                </c:pt>
                <c:pt idx="5878">
                  <c:v>55.943180000000005</c:v>
                </c:pt>
                <c:pt idx="5879">
                  <c:v>51.584560000000003</c:v>
                </c:pt>
                <c:pt idx="5880">
                  <c:v>55.557380000000002</c:v>
                </c:pt>
                <c:pt idx="5881">
                  <c:v>36.707420000000006</c:v>
                </c:pt>
                <c:pt idx="5882">
                  <c:v>8.8535530000000158</c:v>
                </c:pt>
                <c:pt idx="5883">
                  <c:v>1.7605599999999999</c:v>
                </c:pt>
                <c:pt idx="5884">
                  <c:v>1.7396579999999999</c:v>
                </c:pt>
                <c:pt idx="5885">
                  <c:v>1.5910929999999999</c:v>
                </c:pt>
                <c:pt idx="5886">
                  <c:v>1.4053019999999976</c:v>
                </c:pt>
                <c:pt idx="5887">
                  <c:v>1.3817909999999998</c:v>
                </c:pt>
                <c:pt idx="5888">
                  <c:v>1.3980399999999999</c:v>
                </c:pt>
                <c:pt idx="5889">
                  <c:v>1.4188029999999998</c:v>
                </c:pt>
                <c:pt idx="5890">
                  <c:v>1.4404779999999999</c:v>
                </c:pt>
                <c:pt idx="5891">
                  <c:v>1.3289359999999999</c:v>
                </c:pt>
                <c:pt idx="5892">
                  <c:v>1.1958500000000001</c:v>
                </c:pt>
                <c:pt idx="5893">
                  <c:v>1.2601770000000001</c:v>
                </c:pt>
                <c:pt idx="5894">
                  <c:v>1.3492009999999999</c:v>
                </c:pt>
                <c:pt idx="5895">
                  <c:v>1.1342810000000001</c:v>
                </c:pt>
                <c:pt idx="5896">
                  <c:v>0.89197919999999997</c:v>
                </c:pt>
                <c:pt idx="5897">
                  <c:v>0.94410349999999998</c:v>
                </c:pt>
                <c:pt idx="5898">
                  <c:v>1.0130009999999998</c:v>
                </c:pt>
                <c:pt idx="5899">
                  <c:v>0.9619181999999995</c:v>
                </c:pt>
                <c:pt idx="5900">
                  <c:v>0.90765629999999997</c:v>
                </c:pt>
                <c:pt idx="5901">
                  <c:v>0.83179180000000152</c:v>
                </c:pt>
                <c:pt idx="5902">
                  <c:v>0.76036490000000001</c:v>
                </c:pt>
                <c:pt idx="5903">
                  <c:v>0.8230693</c:v>
                </c:pt>
                <c:pt idx="5904">
                  <c:v>0.8774653</c:v>
                </c:pt>
                <c:pt idx="5905">
                  <c:v>0.80314909999999995</c:v>
                </c:pt>
                <c:pt idx="5906">
                  <c:v>0.72755919999999996</c:v>
                </c:pt>
                <c:pt idx="5907">
                  <c:v>0.6385345</c:v>
                </c:pt>
                <c:pt idx="5908">
                  <c:v>0.57031969999999998</c:v>
                </c:pt>
                <c:pt idx="5909">
                  <c:v>0.65779610000000088</c:v>
                </c:pt>
                <c:pt idx="5910">
                  <c:v>0.73016800000000004</c:v>
                </c:pt>
                <c:pt idx="5911">
                  <c:v>0.71468550000000064</c:v>
                </c:pt>
                <c:pt idx="5912">
                  <c:v>0.68604950000000064</c:v>
                </c:pt>
                <c:pt idx="5913">
                  <c:v>0.59552020000000006</c:v>
                </c:pt>
                <c:pt idx="5914">
                  <c:v>0.54008820000000002</c:v>
                </c:pt>
                <c:pt idx="5915">
                  <c:v>0.62214570000000113</c:v>
                </c:pt>
                <c:pt idx="5916">
                  <c:v>0.68441029999999958</c:v>
                </c:pt>
                <c:pt idx="5917">
                  <c:v>0.68131529999999996</c:v>
                </c:pt>
                <c:pt idx="5918">
                  <c:v>0.66509440000000153</c:v>
                </c:pt>
                <c:pt idx="5919">
                  <c:v>0.61167970000000116</c:v>
                </c:pt>
                <c:pt idx="5920">
                  <c:v>0.60239759999999998</c:v>
                </c:pt>
                <c:pt idx="5921">
                  <c:v>0.7014859</c:v>
                </c:pt>
                <c:pt idx="5922">
                  <c:v>0.73014790000000063</c:v>
                </c:pt>
                <c:pt idx="5923">
                  <c:v>0.60783580000000115</c:v>
                </c:pt>
                <c:pt idx="5924">
                  <c:v>0.51508739999999897</c:v>
                </c:pt>
                <c:pt idx="5925">
                  <c:v>0.47792930000000045</c:v>
                </c:pt>
                <c:pt idx="5926">
                  <c:v>0.50353579999999898</c:v>
                </c:pt>
                <c:pt idx="5927">
                  <c:v>0.63352660000000005</c:v>
                </c:pt>
                <c:pt idx="5928">
                  <c:v>0.70794490000000065</c:v>
                </c:pt>
                <c:pt idx="5929">
                  <c:v>0.70020360000000004</c:v>
                </c:pt>
                <c:pt idx="5930">
                  <c:v>0.73399099999999995</c:v>
                </c:pt>
                <c:pt idx="5931">
                  <c:v>0.82219900000000101</c:v>
                </c:pt>
                <c:pt idx="5932">
                  <c:v>0.88796560000000002</c:v>
                </c:pt>
                <c:pt idx="5933">
                  <c:v>0.92744599999999999</c:v>
                </c:pt>
                <c:pt idx="5934">
                  <c:v>1.0809470000000001</c:v>
                </c:pt>
                <c:pt idx="5935">
                  <c:v>1.3534389999999998</c:v>
                </c:pt>
                <c:pt idx="5936">
                  <c:v>1.564144</c:v>
                </c:pt>
                <c:pt idx="5937">
                  <c:v>1.7174219999999973</c:v>
                </c:pt>
                <c:pt idx="5938">
                  <c:v>1.8591989999999998</c:v>
                </c:pt>
                <c:pt idx="5939">
                  <c:v>1.991574</c:v>
                </c:pt>
                <c:pt idx="5940">
                  <c:v>2.0865239999999998</c:v>
                </c:pt>
                <c:pt idx="5941">
                  <c:v>2.1538399999999998</c:v>
                </c:pt>
                <c:pt idx="5942">
                  <c:v>2.1108519999999977</c:v>
                </c:pt>
                <c:pt idx="5943">
                  <c:v>1.9955069999999999</c:v>
                </c:pt>
                <c:pt idx="5944">
                  <c:v>1.9017170000000001</c:v>
                </c:pt>
                <c:pt idx="5945">
                  <c:v>1.820473</c:v>
                </c:pt>
                <c:pt idx="5946">
                  <c:v>1.6731590000000001</c:v>
                </c:pt>
                <c:pt idx="5947">
                  <c:v>1.492013</c:v>
                </c:pt>
                <c:pt idx="5948">
                  <c:v>1.3536619999999981</c:v>
                </c:pt>
                <c:pt idx="5949">
                  <c:v>1.2344470000000001</c:v>
                </c:pt>
                <c:pt idx="5950">
                  <c:v>0.99787409999999999</c:v>
                </c:pt>
                <c:pt idx="5951">
                  <c:v>0.7153176999999995</c:v>
                </c:pt>
                <c:pt idx="5952">
                  <c:v>0.63005450000000063</c:v>
                </c:pt>
                <c:pt idx="5953">
                  <c:v>0.61147549999999995</c:v>
                </c:pt>
                <c:pt idx="5954">
                  <c:v>0.52563760000000004</c:v>
                </c:pt>
                <c:pt idx="5955">
                  <c:v>0.42040690000000064</c:v>
                </c:pt>
                <c:pt idx="5956">
                  <c:v>0.44709680000000002</c:v>
                </c:pt>
                <c:pt idx="5957">
                  <c:v>0.50593049999999951</c:v>
                </c:pt>
                <c:pt idx="5958">
                  <c:v>0.46094210000000002</c:v>
                </c:pt>
                <c:pt idx="5959">
                  <c:v>0.39517290000000088</c:v>
                </c:pt>
                <c:pt idx="5960">
                  <c:v>0.42206250000000051</c:v>
                </c:pt>
                <c:pt idx="5961">
                  <c:v>0.46386530000000031</c:v>
                </c:pt>
                <c:pt idx="5962">
                  <c:v>0.41334660000000051</c:v>
                </c:pt>
                <c:pt idx="5963">
                  <c:v>0.35141650000000058</c:v>
                </c:pt>
                <c:pt idx="5964">
                  <c:v>0.39189460000000076</c:v>
                </c:pt>
                <c:pt idx="5965">
                  <c:v>0.44143870000000002</c:v>
                </c:pt>
                <c:pt idx="5966">
                  <c:v>0.42350940000000031</c:v>
                </c:pt>
                <c:pt idx="5967">
                  <c:v>0.40183380000000002</c:v>
                </c:pt>
                <c:pt idx="5968">
                  <c:v>0.35220470000000031</c:v>
                </c:pt>
                <c:pt idx="5969">
                  <c:v>0.3022359</c:v>
                </c:pt>
                <c:pt idx="5970">
                  <c:v>0.32700800000000058</c:v>
                </c:pt>
                <c:pt idx="5971">
                  <c:v>0.34962080000000051</c:v>
                </c:pt>
                <c:pt idx="5972">
                  <c:v>0.30936620000000065</c:v>
                </c:pt>
                <c:pt idx="5973">
                  <c:v>0.27800030000000031</c:v>
                </c:pt>
                <c:pt idx="5974">
                  <c:v>0.3817333</c:v>
                </c:pt>
                <c:pt idx="5975">
                  <c:v>0.46690670000000051</c:v>
                </c:pt>
                <c:pt idx="5976">
                  <c:v>0.36554490000000051</c:v>
                </c:pt>
                <c:pt idx="5977">
                  <c:v>0.27508410000000044</c:v>
                </c:pt>
                <c:pt idx="5978">
                  <c:v>0.26579460000000005</c:v>
                </c:pt>
                <c:pt idx="5979">
                  <c:v>0.26748440000000051</c:v>
                </c:pt>
                <c:pt idx="5980">
                  <c:v>0.33247980000000088</c:v>
                </c:pt>
                <c:pt idx="5981">
                  <c:v>0.37541810000000064</c:v>
                </c:pt>
                <c:pt idx="5982">
                  <c:v>0.31503620000000032</c:v>
                </c:pt>
                <c:pt idx="5983">
                  <c:v>0.27130770000000032</c:v>
                </c:pt>
                <c:pt idx="5984">
                  <c:v>0.2922091</c:v>
                </c:pt>
                <c:pt idx="5985">
                  <c:v>0.30732890000000107</c:v>
                </c:pt>
                <c:pt idx="5986">
                  <c:v>0.30345820000000051</c:v>
                </c:pt>
                <c:pt idx="5987">
                  <c:v>0.2689880000000005</c:v>
                </c:pt>
                <c:pt idx="5988">
                  <c:v>0.14822410000000022</c:v>
                </c:pt>
                <c:pt idx="5989">
                  <c:v>6.2336980000000146E-2</c:v>
                </c:pt>
                <c:pt idx="5990">
                  <c:v>6.1563220000000078E-2</c:v>
                </c:pt>
                <c:pt idx="5991">
                  <c:v>9.8825630000000234E-2</c:v>
                </c:pt>
                <c:pt idx="5992">
                  <c:v>0.21726710000000038</c:v>
                </c:pt>
                <c:pt idx="5993">
                  <c:v>0.26002330000000001</c:v>
                </c:pt>
                <c:pt idx="5994">
                  <c:v>0.16098270000000001</c:v>
                </c:pt>
                <c:pt idx="5995">
                  <c:v>0.12715059999999978</c:v>
                </c:pt>
                <c:pt idx="5996">
                  <c:v>0.20146680000000025</c:v>
                </c:pt>
                <c:pt idx="5997">
                  <c:v>0.24065739999999999</c:v>
                </c:pt>
                <c:pt idx="5998">
                  <c:v>0.22827140000000001</c:v>
                </c:pt>
                <c:pt idx="5999">
                  <c:v>0.26522650000000031</c:v>
                </c:pt>
                <c:pt idx="6000">
                  <c:v>0.36663710000000005</c:v>
                </c:pt>
                <c:pt idx="6001">
                  <c:v>0.39861810000000064</c:v>
                </c:pt>
                <c:pt idx="6002">
                  <c:v>0.34984810000000038</c:v>
                </c:pt>
                <c:pt idx="6003">
                  <c:v>0.3417365</c:v>
                </c:pt>
                <c:pt idx="6004">
                  <c:v>0.37578170000000038</c:v>
                </c:pt>
                <c:pt idx="6005">
                  <c:v>0.34633280000000038</c:v>
                </c:pt>
                <c:pt idx="6006">
                  <c:v>0.25808240000000032</c:v>
                </c:pt>
                <c:pt idx="6007">
                  <c:v>0.19995840000000029</c:v>
                </c:pt>
                <c:pt idx="6008">
                  <c:v>0.1666869</c:v>
                </c:pt>
                <c:pt idx="6009">
                  <c:v>0.20703840000000032</c:v>
                </c:pt>
                <c:pt idx="6010">
                  <c:v>0.30148190000000058</c:v>
                </c:pt>
                <c:pt idx="6011">
                  <c:v>0.30175650000000032</c:v>
                </c:pt>
                <c:pt idx="6012">
                  <c:v>0.24060039999999999</c:v>
                </c:pt>
                <c:pt idx="6013">
                  <c:v>0.19171009999999999</c:v>
                </c:pt>
                <c:pt idx="6014">
                  <c:v>0.14990720000000038</c:v>
                </c:pt>
                <c:pt idx="6015">
                  <c:v>0.16041050000000001</c:v>
                </c:pt>
                <c:pt idx="6016">
                  <c:v>0.19756860000000001</c:v>
                </c:pt>
                <c:pt idx="6017">
                  <c:v>0.23740150000000004</c:v>
                </c:pt>
                <c:pt idx="6018">
                  <c:v>0.27843020000000002</c:v>
                </c:pt>
                <c:pt idx="6019">
                  <c:v>0.31721140000000031</c:v>
                </c:pt>
                <c:pt idx="6020">
                  <c:v>0.35514370000000001</c:v>
                </c:pt>
                <c:pt idx="6021">
                  <c:v>0.26041810000000032</c:v>
                </c:pt>
                <c:pt idx="6022">
                  <c:v>0.12114229999999999</c:v>
                </c:pt>
                <c:pt idx="6023">
                  <c:v>0.24635870000000001</c:v>
                </c:pt>
                <c:pt idx="6024">
                  <c:v>0.44763169999999997</c:v>
                </c:pt>
                <c:pt idx="6025">
                  <c:v>0.48738640000000089</c:v>
                </c:pt>
                <c:pt idx="6026">
                  <c:v>0.48816020000000032</c:v>
                </c:pt>
                <c:pt idx="6027">
                  <c:v>0.62321970000000004</c:v>
                </c:pt>
                <c:pt idx="6028">
                  <c:v>0.78501219999999883</c:v>
                </c:pt>
                <c:pt idx="6029">
                  <c:v>0.78917749999999998</c:v>
                </c:pt>
                <c:pt idx="6030">
                  <c:v>0.76827610000000002</c:v>
                </c:pt>
                <c:pt idx="6031">
                  <c:v>0.74806459999999997</c:v>
                </c:pt>
                <c:pt idx="6032">
                  <c:v>0.72793730000000001</c:v>
                </c:pt>
                <c:pt idx="6033">
                  <c:v>0.73629619999999996</c:v>
                </c:pt>
                <c:pt idx="6034">
                  <c:v>0.74713399999999996</c:v>
                </c:pt>
                <c:pt idx="6035">
                  <c:v>0.79909070000000004</c:v>
                </c:pt>
                <c:pt idx="6036">
                  <c:v>0.8532535</c:v>
                </c:pt>
                <c:pt idx="6037">
                  <c:v>0.68813120000000005</c:v>
                </c:pt>
                <c:pt idx="6038">
                  <c:v>0.51806019999999897</c:v>
                </c:pt>
                <c:pt idx="6039">
                  <c:v>0.38878100000000032</c:v>
                </c:pt>
                <c:pt idx="6040">
                  <c:v>0.2634785000000005</c:v>
                </c:pt>
                <c:pt idx="6041">
                  <c:v>0.24877009999999999</c:v>
                </c:pt>
                <c:pt idx="6042">
                  <c:v>0.2385515</c:v>
                </c:pt>
                <c:pt idx="6043">
                  <c:v>0.29503560000000001</c:v>
                </c:pt>
                <c:pt idx="6044">
                  <c:v>0.3447518</c:v>
                </c:pt>
                <c:pt idx="6045">
                  <c:v>0.32694690000000076</c:v>
                </c:pt>
                <c:pt idx="6046">
                  <c:v>0.31445060000000058</c:v>
                </c:pt>
                <c:pt idx="6047">
                  <c:v>0.34075820000000001</c:v>
                </c:pt>
                <c:pt idx="6048">
                  <c:v>0.36212870000000075</c:v>
                </c:pt>
                <c:pt idx="6049">
                  <c:v>0.35516150000000002</c:v>
                </c:pt>
                <c:pt idx="6050">
                  <c:v>0.34312530000000002</c:v>
                </c:pt>
                <c:pt idx="6051">
                  <c:v>0.30751550000000044</c:v>
                </c:pt>
                <c:pt idx="6052">
                  <c:v>0.26999230000000002</c:v>
                </c:pt>
                <c:pt idx="6053">
                  <c:v>0.22509290000000001</c:v>
                </c:pt>
                <c:pt idx="6054">
                  <c:v>0.17894520000000047</c:v>
                </c:pt>
                <c:pt idx="6055">
                  <c:v>0.12862689999999988</c:v>
                </c:pt>
                <c:pt idx="6056">
                  <c:v>0.10113160000000011</c:v>
                </c:pt>
                <c:pt idx="6057">
                  <c:v>0.13749810000000032</c:v>
                </c:pt>
                <c:pt idx="6058">
                  <c:v>0.1790745</c:v>
                </c:pt>
                <c:pt idx="6059">
                  <c:v>0.23326340000000031</c:v>
                </c:pt>
                <c:pt idx="6060">
                  <c:v>0.23733440000000025</c:v>
                </c:pt>
                <c:pt idx="6061">
                  <c:v>0.13519880000000001</c:v>
                </c:pt>
                <c:pt idx="6062">
                  <c:v>0.1121497</c:v>
                </c:pt>
                <c:pt idx="6063">
                  <c:v>0.23678420000000025</c:v>
                </c:pt>
                <c:pt idx="6064">
                  <c:v>0.25417000000000001</c:v>
                </c:pt>
                <c:pt idx="6065">
                  <c:v>9.4699810000000065E-2</c:v>
                </c:pt>
                <c:pt idx="6066">
                  <c:v>4.307544E-2</c:v>
                </c:pt>
                <c:pt idx="6067">
                  <c:v>0.14913090000000001</c:v>
                </c:pt>
                <c:pt idx="6068">
                  <c:v>0.18886470000000022</c:v>
                </c:pt>
                <c:pt idx="6069">
                  <c:v>0.14241700000000038</c:v>
                </c:pt>
                <c:pt idx="6070">
                  <c:v>0.11426570000000021</c:v>
                </c:pt>
                <c:pt idx="6071">
                  <c:v>0.10730190000000002</c:v>
                </c:pt>
                <c:pt idx="6072">
                  <c:v>9.2720170000000005E-2</c:v>
                </c:pt>
                <c:pt idx="6073">
                  <c:v>7.0270479999999996E-2</c:v>
                </c:pt>
                <c:pt idx="6074">
                  <c:v>8.7322880000000033E-2</c:v>
                </c:pt>
                <c:pt idx="6075">
                  <c:v>0.14071190000000025</c:v>
                </c:pt>
                <c:pt idx="6076">
                  <c:v>0.17032320000000001</c:v>
                </c:pt>
                <c:pt idx="6077">
                  <c:v>0.18038689999999999</c:v>
                </c:pt>
                <c:pt idx="6078">
                  <c:v>0.17256400000000022</c:v>
                </c:pt>
                <c:pt idx="6079">
                  <c:v>0.15166260000000001</c:v>
                </c:pt>
                <c:pt idx="6080">
                  <c:v>0.13874090000000025</c:v>
                </c:pt>
                <c:pt idx="6081">
                  <c:v>0.13099959999999999</c:v>
                </c:pt>
                <c:pt idx="6082">
                  <c:v>9.5253770000000001E-2</c:v>
                </c:pt>
                <c:pt idx="6083">
                  <c:v>4.3387259999999997E-2</c:v>
                </c:pt>
                <c:pt idx="6084">
                  <c:v>0.10043050000000002</c:v>
                </c:pt>
                <c:pt idx="6085">
                  <c:v>0.21262490000000001</c:v>
                </c:pt>
                <c:pt idx="6086">
                  <c:v>0.24130340000000025</c:v>
                </c:pt>
                <c:pt idx="6087">
                  <c:v>0.23278799999999999</c:v>
                </c:pt>
                <c:pt idx="6088">
                  <c:v>0.16902500000000001</c:v>
                </c:pt>
                <c:pt idx="6089">
                  <c:v>8.391196000000016E-2</c:v>
                </c:pt>
                <c:pt idx="6090">
                  <c:v>8.2863270000000031E-2</c:v>
                </c:pt>
                <c:pt idx="6091">
                  <c:v>0.10995770000000002</c:v>
                </c:pt>
                <c:pt idx="6092">
                  <c:v>0.17135400000000001</c:v>
                </c:pt>
                <c:pt idx="6093">
                  <c:v>0.2425737</c:v>
                </c:pt>
                <c:pt idx="6094">
                  <c:v>0.2257575</c:v>
                </c:pt>
                <c:pt idx="6095">
                  <c:v>0.18782530000000025</c:v>
                </c:pt>
                <c:pt idx="6096">
                  <c:v>0.15185040000000022</c:v>
                </c:pt>
                <c:pt idx="6097">
                  <c:v>0.11624050000000002</c:v>
                </c:pt>
                <c:pt idx="6098">
                  <c:v>0.12743959999999999</c:v>
                </c:pt>
                <c:pt idx="6099">
                  <c:v>0.14600980000000022</c:v>
                </c:pt>
                <c:pt idx="6100">
                  <c:v>0.13903370000000001</c:v>
                </c:pt>
                <c:pt idx="6101">
                  <c:v>0.12897</c:v>
                </c:pt>
                <c:pt idx="6102">
                  <c:v>0.15812309999999999</c:v>
                </c:pt>
                <c:pt idx="6103">
                  <c:v>0.19062079999999987</c:v>
                </c:pt>
                <c:pt idx="6104">
                  <c:v>0.16506830000000025</c:v>
                </c:pt>
                <c:pt idx="6105">
                  <c:v>0.13642560000000001</c:v>
                </c:pt>
                <c:pt idx="6106">
                  <c:v>0.17214080000000001</c:v>
                </c:pt>
                <c:pt idx="6107">
                  <c:v>0.20899640000000047</c:v>
                </c:pt>
                <c:pt idx="6108">
                  <c:v>0.20125520000000022</c:v>
                </c:pt>
                <c:pt idx="6109">
                  <c:v>0.19729070000000001</c:v>
                </c:pt>
                <c:pt idx="6110">
                  <c:v>0.29555750000000008</c:v>
                </c:pt>
                <c:pt idx="6111">
                  <c:v>0.38009750000000031</c:v>
                </c:pt>
                <c:pt idx="6112">
                  <c:v>0.2632043</c:v>
                </c:pt>
                <c:pt idx="6113">
                  <c:v>0.16038659999999988</c:v>
                </c:pt>
                <c:pt idx="6114">
                  <c:v>0.19522229999999999</c:v>
                </c:pt>
                <c:pt idx="6115">
                  <c:v>0.21944980000000047</c:v>
                </c:pt>
                <c:pt idx="6116">
                  <c:v>0.16680909999999999</c:v>
                </c:pt>
                <c:pt idx="6117">
                  <c:v>0.13516420000000001</c:v>
                </c:pt>
                <c:pt idx="6118">
                  <c:v>0.22264049999999999</c:v>
                </c:pt>
                <c:pt idx="6119">
                  <c:v>0.2781903</c:v>
                </c:pt>
                <c:pt idx="6120">
                  <c:v>0.18688720000000025</c:v>
                </c:pt>
                <c:pt idx="6121">
                  <c:v>0.12661710000000001</c:v>
                </c:pt>
                <c:pt idx="6122">
                  <c:v>0.18545080000000025</c:v>
                </c:pt>
                <c:pt idx="6123">
                  <c:v>0.2218318</c:v>
                </c:pt>
                <c:pt idx="6124">
                  <c:v>0.18546530000000047</c:v>
                </c:pt>
                <c:pt idx="6125">
                  <c:v>0.16319330000000001</c:v>
                </c:pt>
                <c:pt idx="6126">
                  <c:v>0.18022410000000022</c:v>
                </c:pt>
                <c:pt idx="6127">
                  <c:v>0.16463049999999999</c:v>
                </c:pt>
                <c:pt idx="6128">
                  <c:v>7.0187029999999997E-2</c:v>
                </c:pt>
                <c:pt idx="6129">
                  <c:v>3.9201080000000006E-2</c:v>
                </c:pt>
                <c:pt idx="6130">
                  <c:v>0.14216000000000001</c:v>
                </c:pt>
                <c:pt idx="6131">
                  <c:v>0.19306950000000001</c:v>
                </c:pt>
                <c:pt idx="6132">
                  <c:v>0.14739600000000025</c:v>
                </c:pt>
                <c:pt idx="6133">
                  <c:v>0.12019310000000018</c:v>
                </c:pt>
                <c:pt idx="6134">
                  <c:v>0.12328960000000011</c:v>
                </c:pt>
                <c:pt idx="6135">
                  <c:v>0.14624000000000029</c:v>
                </c:pt>
                <c:pt idx="6136">
                  <c:v>0.19810649999999999</c:v>
                </c:pt>
                <c:pt idx="6137">
                  <c:v>0.22027159999999987</c:v>
                </c:pt>
                <c:pt idx="6138">
                  <c:v>0.2040227</c:v>
                </c:pt>
                <c:pt idx="6139">
                  <c:v>0.17410519999999999</c:v>
                </c:pt>
                <c:pt idx="6140">
                  <c:v>0.12843170000000001</c:v>
                </c:pt>
                <c:pt idx="6141">
                  <c:v>0.1518727</c:v>
                </c:pt>
                <c:pt idx="6142">
                  <c:v>0.24627080000000001</c:v>
                </c:pt>
                <c:pt idx="6143">
                  <c:v>0.25752580000000008</c:v>
                </c:pt>
                <c:pt idx="6144">
                  <c:v>0.19249910000000028</c:v>
                </c:pt>
                <c:pt idx="6145">
                  <c:v>0.19478129999999999</c:v>
                </c:pt>
                <c:pt idx="6146">
                  <c:v>0.25206670000000031</c:v>
                </c:pt>
                <c:pt idx="6147">
                  <c:v>0.23002790000000001</c:v>
                </c:pt>
                <c:pt idx="6148">
                  <c:v>0.15029280000000028</c:v>
                </c:pt>
                <c:pt idx="6149">
                  <c:v>0.16932520000000001</c:v>
                </c:pt>
                <c:pt idx="6150">
                  <c:v>0.25215680000000001</c:v>
                </c:pt>
                <c:pt idx="6151">
                  <c:v>0.23599780000000029</c:v>
                </c:pt>
                <c:pt idx="6152">
                  <c:v>0.16326479999999999</c:v>
                </c:pt>
                <c:pt idx="6153">
                  <c:v>0.16252269999999988</c:v>
                </c:pt>
                <c:pt idx="6154">
                  <c:v>0.19813259999999988</c:v>
                </c:pt>
                <c:pt idx="6155">
                  <c:v>0.26970960000000005</c:v>
                </c:pt>
                <c:pt idx="6156">
                  <c:v>0.35714380000000001</c:v>
                </c:pt>
                <c:pt idx="6157">
                  <c:v>0.37085830000000064</c:v>
                </c:pt>
                <c:pt idx="6158">
                  <c:v>0.35614990000000002</c:v>
                </c:pt>
                <c:pt idx="6159">
                  <c:v>0.38210330000000031</c:v>
                </c:pt>
                <c:pt idx="6160">
                  <c:v>0.42158370000000051</c:v>
                </c:pt>
                <c:pt idx="6161">
                  <c:v>0.3989415000000005</c:v>
                </c:pt>
                <c:pt idx="6162">
                  <c:v>0.35868690000000064</c:v>
                </c:pt>
                <c:pt idx="6163">
                  <c:v>0.42659620000000031</c:v>
                </c:pt>
                <c:pt idx="6164">
                  <c:v>0.52026559999999911</c:v>
                </c:pt>
                <c:pt idx="6165">
                  <c:v>0.60422299999999951</c:v>
                </c:pt>
                <c:pt idx="6166">
                  <c:v>0.68624099999999999</c:v>
                </c:pt>
                <c:pt idx="6167">
                  <c:v>0.77633180000000102</c:v>
                </c:pt>
                <c:pt idx="6168">
                  <c:v>0.86767880000000153</c:v>
                </c:pt>
                <c:pt idx="6169">
                  <c:v>0.91890159999999999</c:v>
                </c:pt>
                <c:pt idx="6170">
                  <c:v>0.96532680000000004</c:v>
                </c:pt>
                <c:pt idx="6171">
                  <c:v>1.046036</c:v>
                </c:pt>
                <c:pt idx="6172">
                  <c:v>1.129642</c:v>
                </c:pt>
                <c:pt idx="6173">
                  <c:v>1.195549</c:v>
                </c:pt>
                <c:pt idx="6174">
                  <c:v>1.2605759999999999</c:v>
                </c:pt>
                <c:pt idx="6175">
                  <c:v>1.3961060000000001</c:v>
                </c:pt>
                <c:pt idx="6176">
                  <c:v>1.5320939999999998</c:v>
                </c:pt>
                <c:pt idx="6177">
                  <c:v>1.5429269999999982</c:v>
                </c:pt>
                <c:pt idx="6178">
                  <c:v>1.5499139999999998</c:v>
                </c:pt>
                <c:pt idx="6179">
                  <c:v>1.4554709999999982</c:v>
                </c:pt>
                <c:pt idx="6180">
                  <c:v>1.3661019999999999</c:v>
                </c:pt>
                <c:pt idx="6181">
                  <c:v>1.3490709999999999</c:v>
                </c:pt>
                <c:pt idx="6182">
                  <c:v>1.311482</c:v>
                </c:pt>
                <c:pt idx="6183">
                  <c:v>1.0753729999999999</c:v>
                </c:pt>
                <c:pt idx="6184">
                  <c:v>0.86284480000000152</c:v>
                </c:pt>
                <c:pt idx="6185">
                  <c:v>0.81871959999999999</c:v>
                </c:pt>
                <c:pt idx="6186">
                  <c:v>0.77716770000000002</c:v>
                </c:pt>
                <c:pt idx="6187">
                  <c:v>0.75008640000000004</c:v>
                </c:pt>
                <c:pt idx="6188">
                  <c:v>0.70520559999999999</c:v>
                </c:pt>
                <c:pt idx="6189">
                  <c:v>0.57902290000000001</c:v>
                </c:pt>
                <c:pt idx="6190">
                  <c:v>0.48445640000000051</c:v>
                </c:pt>
                <c:pt idx="6191">
                  <c:v>0.50999030000000001</c:v>
                </c:pt>
                <c:pt idx="6192">
                  <c:v>0.50144509999999998</c:v>
                </c:pt>
                <c:pt idx="6193">
                  <c:v>0.38300370000000045</c:v>
                </c:pt>
                <c:pt idx="6194">
                  <c:v>0.32435180000000058</c:v>
                </c:pt>
                <c:pt idx="6195">
                  <c:v>0.43118140000000038</c:v>
                </c:pt>
                <c:pt idx="6196">
                  <c:v>0.49681190000000064</c:v>
                </c:pt>
                <c:pt idx="6197">
                  <c:v>0.46352450000000051</c:v>
                </c:pt>
                <c:pt idx="6198">
                  <c:v>0.42650900000000008</c:v>
                </c:pt>
                <c:pt idx="6199">
                  <c:v>0.38160960000000038</c:v>
                </c:pt>
                <c:pt idx="6200">
                  <c:v>0.39354790000000051</c:v>
                </c:pt>
                <c:pt idx="6201">
                  <c:v>0.51038489999999959</c:v>
                </c:pt>
                <c:pt idx="6202">
                  <c:v>0.53498409999999996</c:v>
                </c:pt>
                <c:pt idx="6203">
                  <c:v>0.40880130000000031</c:v>
                </c:pt>
                <c:pt idx="6204">
                  <c:v>0.36105650000000045</c:v>
                </c:pt>
                <c:pt idx="6205">
                  <c:v>0.42682570000000064</c:v>
                </c:pt>
                <c:pt idx="6206">
                  <c:v>0.49364130000000001</c:v>
                </c:pt>
                <c:pt idx="6207">
                  <c:v>0.5617645</c:v>
                </c:pt>
                <c:pt idx="6208">
                  <c:v>0.48828010000000038</c:v>
                </c:pt>
                <c:pt idx="6209">
                  <c:v>0.25217140000000005</c:v>
                </c:pt>
                <c:pt idx="6210">
                  <c:v>0.20544620000000044</c:v>
                </c:pt>
                <c:pt idx="6211">
                  <c:v>0.35253030000000002</c:v>
                </c:pt>
                <c:pt idx="6212">
                  <c:v>0.44249900000000003</c:v>
                </c:pt>
                <c:pt idx="6213">
                  <c:v>0.4804312</c:v>
                </c:pt>
                <c:pt idx="6214">
                  <c:v>0.51708259999999873</c:v>
                </c:pt>
                <c:pt idx="6215">
                  <c:v>0.55267540000000115</c:v>
                </c:pt>
                <c:pt idx="6216">
                  <c:v>0.50029999999999997</c:v>
                </c:pt>
                <c:pt idx="6217">
                  <c:v>0.38418090000000088</c:v>
                </c:pt>
                <c:pt idx="6218">
                  <c:v>0.39388730000000088</c:v>
                </c:pt>
                <c:pt idx="6219">
                  <c:v>0.48441660000000064</c:v>
                </c:pt>
                <c:pt idx="6220">
                  <c:v>0.57252329999999996</c:v>
                </c:pt>
                <c:pt idx="6221">
                  <c:v>0.65922550000000102</c:v>
                </c:pt>
                <c:pt idx="6222">
                  <c:v>0.68818190000000001</c:v>
                </c:pt>
                <c:pt idx="6223">
                  <c:v>0.68818190000000001</c:v>
                </c:pt>
                <c:pt idx="6224">
                  <c:v>0.72419890000000064</c:v>
                </c:pt>
                <c:pt idx="6225">
                  <c:v>0.77606540000000102</c:v>
                </c:pt>
                <c:pt idx="6226">
                  <c:v>0.8167160999999995</c:v>
                </c:pt>
                <c:pt idx="6227">
                  <c:v>0.85310000000000064</c:v>
                </c:pt>
                <c:pt idx="6228">
                  <c:v>0.94534640000000003</c:v>
                </c:pt>
                <c:pt idx="6229">
                  <c:v>1.0559929999999982</c:v>
                </c:pt>
                <c:pt idx="6230">
                  <c:v>1.1256299999999981</c:v>
                </c:pt>
                <c:pt idx="6231">
                  <c:v>1.183689</c:v>
                </c:pt>
                <c:pt idx="6232">
                  <c:v>1.1534500000000001</c:v>
                </c:pt>
                <c:pt idx="6233">
                  <c:v>1.1023820000000017</c:v>
                </c:pt>
                <c:pt idx="6234">
                  <c:v>1.122593</c:v>
                </c:pt>
                <c:pt idx="6235">
                  <c:v>1.1566550000000018</c:v>
                </c:pt>
                <c:pt idx="6236">
                  <c:v>1.1813170000000017</c:v>
                </c:pt>
                <c:pt idx="6237">
                  <c:v>1.2045409999999999</c:v>
                </c:pt>
                <c:pt idx="6238">
                  <c:v>1.10934</c:v>
                </c:pt>
                <c:pt idx="6239">
                  <c:v>1.0001880000000001</c:v>
                </c:pt>
                <c:pt idx="6240">
                  <c:v>0.9475360999999991</c:v>
                </c:pt>
                <c:pt idx="6241">
                  <c:v>0.89954020000000001</c:v>
                </c:pt>
                <c:pt idx="6242">
                  <c:v>0.85375490000000065</c:v>
                </c:pt>
                <c:pt idx="6243">
                  <c:v>0.80808139999999951</c:v>
                </c:pt>
                <c:pt idx="6244">
                  <c:v>0.76850070000000004</c:v>
                </c:pt>
                <c:pt idx="6245">
                  <c:v>0.72914060000000114</c:v>
                </c:pt>
                <c:pt idx="6246">
                  <c:v>0.70282020000000101</c:v>
                </c:pt>
                <c:pt idx="6247">
                  <c:v>0.67433330000000002</c:v>
                </c:pt>
                <c:pt idx="6248">
                  <c:v>0.58995339999999885</c:v>
                </c:pt>
                <c:pt idx="6249">
                  <c:v>0.51791189999999998</c:v>
                </c:pt>
                <c:pt idx="6250">
                  <c:v>0.6193225999999995</c:v>
                </c:pt>
                <c:pt idx="6251">
                  <c:v>0.71400600000000003</c:v>
                </c:pt>
                <c:pt idx="6252">
                  <c:v>0.74497110000000089</c:v>
                </c:pt>
                <c:pt idx="6253">
                  <c:v>0.75784110000000116</c:v>
                </c:pt>
                <c:pt idx="6254">
                  <c:v>0.642551600000001</c:v>
                </c:pt>
                <c:pt idx="6255">
                  <c:v>0.55569510000000089</c:v>
                </c:pt>
                <c:pt idx="6256">
                  <c:v>0.62768890000000088</c:v>
                </c:pt>
                <c:pt idx="6257">
                  <c:v>0.68595560000000089</c:v>
                </c:pt>
                <c:pt idx="6258">
                  <c:v>0.6820867999999991</c:v>
                </c:pt>
                <c:pt idx="6259">
                  <c:v>0.67578540000000165</c:v>
                </c:pt>
                <c:pt idx="6260">
                  <c:v>0.66030290000000003</c:v>
                </c:pt>
                <c:pt idx="6261">
                  <c:v>0.66580740000000116</c:v>
                </c:pt>
                <c:pt idx="6262">
                  <c:v>0.73857539999999999</c:v>
                </c:pt>
                <c:pt idx="6263">
                  <c:v>0.80886669999999949</c:v>
                </c:pt>
                <c:pt idx="6264">
                  <c:v>0.87234510000000065</c:v>
                </c:pt>
                <c:pt idx="6265">
                  <c:v>0.93031229999999898</c:v>
                </c:pt>
                <c:pt idx="6266">
                  <c:v>0.97521170000000001</c:v>
                </c:pt>
                <c:pt idx="6267">
                  <c:v>0.98701659999999858</c:v>
                </c:pt>
                <c:pt idx="6268">
                  <c:v>0.92975870000000005</c:v>
                </c:pt>
                <c:pt idx="6269">
                  <c:v>0.87274600000000102</c:v>
                </c:pt>
                <c:pt idx="6270">
                  <c:v>0.81623469999999998</c:v>
                </c:pt>
                <c:pt idx="6271">
                  <c:v>0.8205031999999991</c:v>
                </c:pt>
                <c:pt idx="6272">
                  <c:v>0.92341259999999858</c:v>
                </c:pt>
                <c:pt idx="6273">
                  <c:v>0.9575766</c:v>
                </c:pt>
                <c:pt idx="6274">
                  <c:v>0.89254990000000001</c:v>
                </c:pt>
                <c:pt idx="6275">
                  <c:v>0.91128920000000002</c:v>
                </c:pt>
                <c:pt idx="6276">
                  <c:v>1.0374719999999982</c:v>
                </c:pt>
                <c:pt idx="6277">
                  <c:v>1.0451289999999998</c:v>
                </c:pt>
                <c:pt idx="6278">
                  <c:v>0.91739800000000005</c:v>
                </c:pt>
                <c:pt idx="6279">
                  <c:v>0.90396329999999958</c:v>
                </c:pt>
                <c:pt idx="6280">
                  <c:v>1.0069219999999981</c:v>
                </c:pt>
                <c:pt idx="6281">
                  <c:v>1.0620099999999999</c:v>
                </c:pt>
                <c:pt idx="6282">
                  <c:v>1.0736159999999999</c:v>
                </c:pt>
                <c:pt idx="6283">
                  <c:v>1.102762</c:v>
                </c:pt>
                <c:pt idx="6284">
                  <c:v>1.1461140000000001</c:v>
                </c:pt>
                <c:pt idx="6285">
                  <c:v>1.2925199999999999</c:v>
                </c:pt>
                <c:pt idx="6286">
                  <c:v>1.5130399999999982</c:v>
                </c:pt>
                <c:pt idx="6287">
                  <c:v>1.5859289999999981</c:v>
                </c:pt>
                <c:pt idx="6288">
                  <c:v>1.564254</c:v>
                </c:pt>
                <c:pt idx="6289">
                  <c:v>1.645337</c:v>
                </c:pt>
                <c:pt idx="6290">
                  <c:v>1.78468</c:v>
                </c:pt>
                <c:pt idx="6291">
                  <c:v>2.0262569999999966</c:v>
                </c:pt>
                <c:pt idx="6292">
                  <c:v>2.3188769999999961</c:v>
                </c:pt>
                <c:pt idx="6293">
                  <c:v>2.4024909999999977</c:v>
                </c:pt>
                <c:pt idx="6294">
                  <c:v>2.3947489999999956</c:v>
                </c:pt>
                <c:pt idx="6295">
                  <c:v>2.6785540000000001</c:v>
                </c:pt>
                <c:pt idx="6296">
                  <c:v>3.073169</c:v>
                </c:pt>
                <c:pt idx="6297">
                  <c:v>3.549544</c:v>
                </c:pt>
                <c:pt idx="6298">
                  <c:v>4.0527259999999945</c:v>
                </c:pt>
                <c:pt idx="6299">
                  <c:v>4.9491560000000003</c:v>
                </c:pt>
                <c:pt idx="6300">
                  <c:v>5.9550380000000001</c:v>
                </c:pt>
                <c:pt idx="6301">
                  <c:v>7.4284999999999997</c:v>
                </c:pt>
                <c:pt idx="6302">
                  <c:v>9.0115890000000007</c:v>
                </c:pt>
                <c:pt idx="6303">
                  <c:v>11.954130000000006</c:v>
                </c:pt>
                <c:pt idx="6304">
                  <c:v>15.159790000000006</c:v>
                </c:pt>
                <c:pt idx="6305">
                  <c:v>19.136109999999999</c:v>
                </c:pt>
                <c:pt idx="6306">
                  <c:v>23.23047</c:v>
                </c:pt>
                <c:pt idx="6307">
                  <c:v>29.990629999999943</c:v>
                </c:pt>
                <c:pt idx="6308">
                  <c:v>37.06382</c:v>
                </c:pt>
                <c:pt idx="6309">
                  <c:v>49.203030000000012</c:v>
                </c:pt>
                <c:pt idx="6310">
                  <c:v>61.750240000000005</c:v>
                </c:pt>
                <c:pt idx="6311">
                  <c:v>76.324560000000005</c:v>
                </c:pt>
                <c:pt idx="6312">
                  <c:v>90.998920000000027</c:v>
                </c:pt>
                <c:pt idx="6313">
                  <c:v>91.199619999999996</c:v>
                </c:pt>
                <c:pt idx="6314">
                  <c:v>91.136210000000005</c:v>
                </c:pt>
                <c:pt idx="6315">
                  <c:v>91.606099999999998</c:v>
                </c:pt>
                <c:pt idx="6316">
                  <c:v>92.053150000000002</c:v>
                </c:pt>
                <c:pt idx="6317">
                  <c:v>91.937090000000026</c:v>
                </c:pt>
                <c:pt idx="6318">
                  <c:v>91.853409999999982</c:v>
                </c:pt>
                <c:pt idx="6319">
                  <c:v>92.218800000000002</c:v>
                </c:pt>
                <c:pt idx="6320">
                  <c:v>92.542310000000001</c:v>
                </c:pt>
                <c:pt idx="6321">
                  <c:v>92.472679999999983</c:v>
                </c:pt>
                <c:pt idx="6322">
                  <c:v>92.43166000000015</c:v>
                </c:pt>
                <c:pt idx="6323">
                  <c:v>92.591899999999995</c:v>
                </c:pt>
                <c:pt idx="6324">
                  <c:v>92.724950000000007</c:v>
                </c:pt>
                <c:pt idx="6325">
                  <c:v>92.707920000000129</c:v>
                </c:pt>
                <c:pt idx="6326">
                  <c:v>92.729609999999994</c:v>
                </c:pt>
                <c:pt idx="6327">
                  <c:v>92.925460000000001</c:v>
                </c:pt>
                <c:pt idx="6328">
                  <c:v>93.069620000000114</c:v>
                </c:pt>
                <c:pt idx="6329">
                  <c:v>93.02006999999999</c:v>
                </c:pt>
                <c:pt idx="6330">
                  <c:v>92.981449999999995</c:v>
                </c:pt>
                <c:pt idx="6331">
                  <c:v>92.977580000000003</c:v>
                </c:pt>
                <c:pt idx="6332">
                  <c:v>92.961490000000026</c:v>
                </c:pt>
                <c:pt idx="6333">
                  <c:v>92.911950000000147</c:v>
                </c:pt>
                <c:pt idx="6334">
                  <c:v>87.695179999999979</c:v>
                </c:pt>
                <c:pt idx="6335">
                  <c:v>70.223010000000002</c:v>
                </c:pt>
                <c:pt idx="6336">
                  <c:v>52.215140000000012</c:v>
                </c:pt>
                <c:pt idx="6337">
                  <c:v>33.111229999999999</c:v>
                </c:pt>
                <c:pt idx="6338">
                  <c:v>17.942019999999943</c:v>
                </c:pt>
                <c:pt idx="6339">
                  <c:v>9.9514840000000184</c:v>
                </c:pt>
                <c:pt idx="6340">
                  <c:v>4.8106090000000004</c:v>
                </c:pt>
                <c:pt idx="6341">
                  <c:v>4.2780100000000001</c:v>
                </c:pt>
                <c:pt idx="6342">
                  <c:v>3.7793510000000001</c:v>
                </c:pt>
                <c:pt idx="6343">
                  <c:v>3.3288089999999961</c:v>
                </c:pt>
                <c:pt idx="6344">
                  <c:v>2.9248639999999977</c:v>
                </c:pt>
                <c:pt idx="6345">
                  <c:v>2.580543</c:v>
                </c:pt>
                <c:pt idx="6346">
                  <c:v>2.3215129999999977</c:v>
                </c:pt>
                <c:pt idx="6347">
                  <c:v>2.1597200000000001</c:v>
                </c:pt>
                <c:pt idx="6348">
                  <c:v>1.9648639999999999</c:v>
                </c:pt>
                <c:pt idx="6349">
                  <c:v>1.736607</c:v>
                </c:pt>
                <c:pt idx="6350">
                  <c:v>1.6484590000000001</c:v>
                </c:pt>
                <c:pt idx="6351">
                  <c:v>1.6871659999999999</c:v>
                </c:pt>
                <c:pt idx="6352">
                  <c:v>1.6568369999999999</c:v>
                </c:pt>
                <c:pt idx="6353">
                  <c:v>1.570951</c:v>
                </c:pt>
                <c:pt idx="6354">
                  <c:v>1.4624839999999999</c:v>
                </c:pt>
                <c:pt idx="6355">
                  <c:v>1.33785</c:v>
                </c:pt>
                <c:pt idx="6356">
                  <c:v>1.324371</c:v>
                </c:pt>
                <c:pt idx="6357">
                  <c:v>1.381656</c:v>
                </c:pt>
                <c:pt idx="6358">
                  <c:v>1.2948679999999999</c:v>
                </c:pt>
                <c:pt idx="6359">
                  <c:v>1.1268819999999999</c:v>
                </c:pt>
                <c:pt idx="6360">
                  <c:v>1.0473979999999998</c:v>
                </c:pt>
                <c:pt idx="6361">
                  <c:v>1.0117879999999999</c:v>
                </c:pt>
                <c:pt idx="6362">
                  <c:v>1.066263</c:v>
                </c:pt>
                <c:pt idx="6363">
                  <c:v>1.1598869999999999</c:v>
                </c:pt>
                <c:pt idx="6364">
                  <c:v>1.2883639999999998</c:v>
                </c:pt>
                <c:pt idx="6365">
                  <c:v>1.4300289999999998</c:v>
                </c:pt>
                <c:pt idx="6366">
                  <c:v>1.4794599999999998</c:v>
                </c:pt>
                <c:pt idx="6367">
                  <c:v>1.4988039999999998</c:v>
                </c:pt>
                <c:pt idx="6368">
                  <c:v>1.8034609999999998</c:v>
                </c:pt>
                <c:pt idx="6369">
                  <c:v>2.1874280000000002</c:v>
                </c:pt>
                <c:pt idx="6370">
                  <c:v>2.40612</c:v>
                </c:pt>
                <c:pt idx="6371">
                  <c:v>2.5864919999999998</c:v>
                </c:pt>
                <c:pt idx="6372">
                  <c:v>3.0138910000000001</c:v>
                </c:pt>
                <c:pt idx="6373">
                  <c:v>3.4884309999999998</c:v>
                </c:pt>
                <c:pt idx="6374">
                  <c:v>4.7530770000000002</c:v>
                </c:pt>
                <c:pt idx="6375">
                  <c:v>6.1379899999999914</c:v>
                </c:pt>
                <c:pt idx="6376">
                  <c:v>8.0048200000000005</c:v>
                </c:pt>
                <c:pt idx="6377">
                  <c:v>9.9260530000000013</c:v>
                </c:pt>
                <c:pt idx="6378">
                  <c:v>11.0258</c:v>
                </c:pt>
                <c:pt idx="6379">
                  <c:v>12.05926</c:v>
                </c:pt>
                <c:pt idx="6380">
                  <c:v>12.410130000000002</c:v>
                </c:pt>
                <c:pt idx="6381">
                  <c:v>12.72814</c:v>
                </c:pt>
                <c:pt idx="6382">
                  <c:v>13.0136</c:v>
                </c:pt>
                <c:pt idx="6383">
                  <c:v>13.291460000000001</c:v>
                </c:pt>
                <c:pt idx="6384">
                  <c:v>12.9688</c:v>
                </c:pt>
                <c:pt idx="6385">
                  <c:v>12.60496</c:v>
                </c:pt>
                <c:pt idx="6386">
                  <c:v>11.25488</c:v>
                </c:pt>
                <c:pt idx="6387">
                  <c:v>9.8573390000000067</c:v>
                </c:pt>
                <c:pt idx="6388">
                  <c:v>7.8184949999999933</c:v>
                </c:pt>
                <c:pt idx="6389">
                  <c:v>5.8266809999999927</c:v>
                </c:pt>
                <c:pt idx="6390">
                  <c:v>4.2807490000000081</c:v>
                </c:pt>
                <c:pt idx="6391">
                  <c:v>2.8652679999999977</c:v>
                </c:pt>
                <c:pt idx="6392">
                  <c:v>2.3520209999999966</c:v>
                </c:pt>
                <c:pt idx="6393">
                  <c:v>1.8703449999999999</c:v>
                </c:pt>
                <c:pt idx="6394">
                  <c:v>1.5614679999999999</c:v>
                </c:pt>
                <c:pt idx="6395">
                  <c:v>1.2653389999999998</c:v>
                </c:pt>
                <c:pt idx="6396">
                  <c:v>1.0253599999999998</c:v>
                </c:pt>
                <c:pt idx="6397">
                  <c:v>0.82242550000000003</c:v>
                </c:pt>
                <c:pt idx="6398">
                  <c:v>0.7574301</c:v>
                </c:pt>
                <c:pt idx="6399">
                  <c:v>0.68459590000000003</c:v>
                </c:pt>
                <c:pt idx="6400">
                  <c:v>0.58705589999999996</c:v>
                </c:pt>
                <c:pt idx="6401">
                  <c:v>0.52700020000000003</c:v>
                </c:pt>
                <c:pt idx="6402">
                  <c:v>0.56878300000000004</c:v>
                </c:pt>
                <c:pt idx="6403">
                  <c:v>0.5988443</c:v>
                </c:pt>
                <c:pt idx="6404">
                  <c:v>0.6011666999999995</c:v>
                </c:pt>
                <c:pt idx="6405">
                  <c:v>0.54144530000000002</c:v>
                </c:pt>
                <c:pt idx="6406">
                  <c:v>0.35333240000000032</c:v>
                </c:pt>
                <c:pt idx="6407">
                  <c:v>0.2720226000000005</c:v>
                </c:pt>
                <c:pt idx="6408">
                  <c:v>0.38504520000000031</c:v>
                </c:pt>
                <c:pt idx="6409">
                  <c:v>0.40994170000000002</c:v>
                </c:pt>
                <c:pt idx="6410">
                  <c:v>0.29304850000000032</c:v>
                </c:pt>
                <c:pt idx="6411">
                  <c:v>0.31327780000000038</c:v>
                </c:pt>
                <c:pt idx="6412">
                  <c:v>0.52915540000000005</c:v>
                </c:pt>
                <c:pt idx="6413">
                  <c:v>0.62003790000000003</c:v>
                </c:pt>
                <c:pt idx="6414">
                  <c:v>0.55191460000000003</c:v>
                </c:pt>
                <c:pt idx="6415">
                  <c:v>0.48597080000000065</c:v>
                </c:pt>
                <c:pt idx="6416">
                  <c:v>0.42252290000000065</c:v>
                </c:pt>
                <c:pt idx="6417">
                  <c:v>0.34787370000000051</c:v>
                </c:pt>
                <c:pt idx="6418">
                  <c:v>0.2619455</c:v>
                </c:pt>
                <c:pt idx="6419">
                  <c:v>0.22614200000000001</c:v>
                </c:pt>
                <c:pt idx="6420">
                  <c:v>0.23543150000000004</c:v>
                </c:pt>
                <c:pt idx="6421">
                  <c:v>0.29282870000000089</c:v>
                </c:pt>
                <c:pt idx="6422">
                  <c:v>0.38882040000000101</c:v>
                </c:pt>
                <c:pt idx="6423">
                  <c:v>0.42697250000000064</c:v>
                </c:pt>
                <c:pt idx="6424">
                  <c:v>0.42387600000000064</c:v>
                </c:pt>
                <c:pt idx="6425">
                  <c:v>0.35491230000000051</c:v>
                </c:pt>
                <c:pt idx="6426">
                  <c:v>0.24426540000000038</c:v>
                </c:pt>
                <c:pt idx="6427">
                  <c:v>0.21240440000000038</c:v>
                </c:pt>
                <c:pt idx="6428">
                  <c:v>0.22479040000000025</c:v>
                </c:pt>
                <c:pt idx="6429">
                  <c:v>0.25116770000000005</c:v>
                </c:pt>
                <c:pt idx="6430">
                  <c:v>0.2844392</c:v>
                </c:pt>
                <c:pt idx="6431">
                  <c:v>0.30800350000000032</c:v>
                </c:pt>
                <c:pt idx="6432">
                  <c:v>0.32735670000000089</c:v>
                </c:pt>
                <c:pt idx="6433">
                  <c:v>0.36075440000000031</c:v>
                </c:pt>
                <c:pt idx="6434">
                  <c:v>0.399460800000001</c:v>
                </c:pt>
                <c:pt idx="6435">
                  <c:v>0.32068120000000044</c:v>
                </c:pt>
                <c:pt idx="6436">
                  <c:v>0.20378800000000022</c:v>
                </c:pt>
                <c:pt idx="6437">
                  <c:v>0.30589270000000057</c:v>
                </c:pt>
                <c:pt idx="6438">
                  <c:v>0.46845940000000008</c:v>
                </c:pt>
                <c:pt idx="6439">
                  <c:v>0.48450670000000051</c:v>
                </c:pt>
                <c:pt idx="6440">
                  <c:v>0.46671040000000008</c:v>
                </c:pt>
                <c:pt idx="6441">
                  <c:v>0.35388600000000064</c:v>
                </c:pt>
                <c:pt idx="6442">
                  <c:v>0.22305849999999999</c:v>
                </c:pt>
                <c:pt idx="6443">
                  <c:v>0.37092350000000057</c:v>
                </c:pt>
                <c:pt idx="6444">
                  <c:v>0.56049340000000003</c:v>
                </c:pt>
                <c:pt idx="6445">
                  <c:v>0.58818469999999956</c:v>
                </c:pt>
                <c:pt idx="6446">
                  <c:v>0.59747419999999885</c:v>
                </c:pt>
                <c:pt idx="6447">
                  <c:v>0.50134120000000004</c:v>
                </c:pt>
                <c:pt idx="6448">
                  <c:v>0.39683400000000058</c:v>
                </c:pt>
                <c:pt idx="6449">
                  <c:v>0.28345310000000001</c:v>
                </c:pt>
                <c:pt idx="6450">
                  <c:v>0.16965640000000001</c:v>
                </c:pt>
                <c:pt idx="6451">
                  <c:v>0.22267439999999997</c:v>
                </c:pt>
                <c:pt idx="6452">
                  <c:v>0.27705560000000001</c:v>
                </c:pt>
                <c:pt idx="6453">
                  <c:v>0.22441490000000025</c:v>
                </c:pt>
                <c:pt idx="6454">
                  <c:v>0.17483950000000001</c:v>
                </c:pt>
                <c:pt idx="6455">
                  <c:v>0.19651500000000022</c:v>
                </c:pt>
                <c:pt idx="6456">
                  <c:v>0.21440940000000047</c:v>
                </c:pt>
                <c:pt idx="6457">
                  <c:v>0.18189600000000025</c:v>
                </c:pt>
                <c:pt idx="6458">
                  <c:v>0.15297020000000025</c:v>
                </c:pt>
                <c:pt idx="6459">
                  <c:v>0.15684080000000025</c:v>
                </c:pt>
                <c:pt idx="6460">
                  <c:v>0.16061310000000001</c:v>
                </c:pt>
                <c:pt idx="6461">
                  <c:v>0.16370960000000001</c:v>
                </c:pt>
                <c:pt idx="6462">
                  <c:v>0.16271350000000001</c:v>
                </c:pt>
                <c:pt idx="6463">
                  <c:v>0.13948969999999999</c:v>
                </c:pt>
                <c:pt idx="6464">
                  <c:v>0.12853640000000022</c:v>
                </c:pt>
                <c:pt idx="6465">
                  <c:v>0.17186670000000001</c:v>
                </c:pt>
                <c:pt idx="6466">
                  <c:v>0.18771950000000032</c:v>
                </c:pt>
                <c:pt idx="6467">
                  <c:v>0.10179140000000013</c:v>
                </c:pt>
                <c:pt idx="6468">
                  <c:v>5.7380030000000123E-2</c:v>
                </c:pt>
                <c:pt idx="6469">
                  <c:v>0.14326680000000025</c:v>
                </c:pt>
                <c:pt idx="6470">
                  <c:v>0.18676950000000028</c:v>
                </c:pt>
                <c:pt idx="6471">
                  <c:v>0.11554979999999998</c:v>
                </c:pt>
                <c:pt idx="6472">
                  <c:v>8.6170260000000012E-2</c:v>
                </c:pt>
                <c:pt idx="6473">
                  <c:v>0.15506760000000025</c:v>
                </c:pt>
                <c:pt idx="6474">
                  <c:v>0.21763179999999999</c:v>
                </c:pt>
                <c:pt idx="6475">
                  <c:v>0.26717590000000002</c:v>
                </c:pt>
                <c:pt idx="6476">
                  <c:v>0.30623470000000008</c:v>
                </c:pt>
                <c:pt idx="6477">
                  <c:v>0.32636200000000087</c:v>
                </c:pt>
                <c:pt idx="6478">
                  <c:v>0.33577370000000051</c:v>
                </c:pt>
                <c:pt idx="6479">
                  <c:v>0.32803620000000044</c:v>
                </c:pt>
                <c:pt idx="6480">
                  <c:v>0.3231716000000005</c:v>
                </c:pt>
                <c:pt idx="6481">
                  <c:v>0.3223975000000005</c:v>
                </c:pt>
                <c:pt idx="6482">
                  <c:v>0.34419450000000001</c:v>
                </c:pt>
                <c:pt idx="6483">
                  <c:v>0.39448850000000102</c:v>
                </c:pt>
                <c:pt idx="6484">
                  <c:v>0.48375120000000005</c:v>
                </c:pt>
                <c:pt idx="6485">
                  <c:v>0.61690110000000065</c:v>
                </c:pt>
                <c:pt idx="6486">
                  <c:v>0.64771120000000115</c:v>
                </c:pt>
                <c:pt idx="6487">
                  <c:v>0.57571740000000005</c:v>
                </c:pt>
                <c:pt idx="6488">
                  <c:v>0.52250529999999951</c:v>
                </c:pt>
                <c:pt idx="6489">
                  <c:v>0.48612130000000031</c:v>
                </c:pt>
                <c:pt idx="6490">
                  <c:v>0.43383460000000057</c:v>
                </c:pt>
                <c:pt idx="6491">
                  <c:v>0.36880790000000058</c:v>
                </c:pt>
                <c:pt idx="6492">
                  <c:v>0.31192850000000089</c:v>
                </c:pt>
                <c:pt idx="6493">
                  <c:v>0.26086070000000044</c:v>
                </c:pt>
                <c:pt idx="6494">
                  <c:v>0.23160040000000001</c:v>
                </c:pt>
                <c:pt idx="6495">
                  <c:v>0.21611780000000025</c:v>
                </c:pt>
                <c:pt idx="6496">
                  <c:v>0.22598030000000022</c:v>
                </c:pt>
                <c:pt idx="6497">
                  <c:v>0.24996670000000029</c:v>
                </c:pt>
                <c:pt idx="6498">
                  <c:v>0.24697970000000022</c:v>
                </c:pt>
                <c:pt idx="6499">
                  <c:v>0.23072300000000001</c:v>
                </c:pt>
                <c:pt idx="6500">
                  <c:v>0.23773380000000022</c:v>
                </c:pt>
                <c:pt idx="6501">
                  <c:v>0.25476460000000001</c:v>
                </c:pt>
                <c:pt idx="6502">
                  <c:v>0.27235860000000051</c:v>
                </c:pt>
                <c:pt idx="6503">
                  <c:v>0.29016360000000002</c:v>
                </c:pt>
                <c:pt idx="6504">
                  <c:v>0.28396460000000051</c:v>
                </c:pt>
                <c:pt idx="6505">
                  <c:v>0.2700303</c:v>
                </c:pt>
                <c:pt idx="6506">
                  <c:v>0.26581770000000032</c:v>
                </c:pt>
                <c:pt idx="6507">
                  <c:v>0.26427020000000001</c:v>
                </c:pt>
                <c:pt idx="6508">
                  <c:v>0.21676230000000038</c:v>
                </c:pt>
                <c:pt idx="6509">
                  <c:v>0.15870280000000028</c:v>
                </c:pt>
                <c:pt idx="6510">
                  <c:v>0.12541679999999999</c:v>
                </c:pt>
                <c:pt idx="6511">
                  <c:v>9.6787870000000026E-2</c:v>
                </c:pt>
                <c:pt idx="6512">
                  <c:v>0.10858010000000011</c:v>
                </c:pt>
                <c:pt idx="6513">
                  <c:v>0.126385</c:v>
                </c:pt>
                <c:pt idx="6514">
                  <c:v>0.16018689999999997</c:v>
                </c:pt>
                <c:pt idx="6515">
                  <c:v>0.19579679999999999</c:v>
                </c:pt>
                <c:pt idx="6516">
                  <c:v>0.21704170000000028</c:v>
                </c:pt>
                <c:pt idx="6517">
                  <c:v>0.23716899999999999</c:v>
                </c:pt>
                <c:pt idx="6518">
                  <c:v>0.1410711</c:v>
                </c:pt>
                <c:pt idx="6519">
                  <c:v>3.9660420000000002E-2</c:v>
                </c:pt>
                <c:pt idx="6520">
                  <c:v>0.10982989999999998</c:v>
                </c:pt>
                <c:pt idx="6521">
                  <c:v>0.18050800000000025</c:v>
                </c:pt>
                <c:pt idx="6522">
                  <c:v>0.10077290000000011</c:v>
                </c:pt>
                <c:pt idx="6523">
                  <c:v>2.8250049999999999E-2</c:v>
                </c:pt>
                <c:pt idx="6524">
                  <c:v>0.11882290000000002</c:v>
                </c:pt>
                <c:pt idx="6525">
                  <c:v>0.19818059999999987</c:v>
                </c:pt>
                <c:pt idx="6526">
                  <c:v>0.13083159999999988</c:v>
                </c:pt>
                <c:pt idx="6527">
                  <c:v>7.3121859999999955E-2</c:v>
                </c:pt>
                <c:pt idx="6528">
                  <c:v>0.10252450000000013</c:v>
                </c:pt>
                <c:pt idx="6529">
                  <c:v>0.12441020000000011</c:v>
                </c:pt>
                <c:pt idx="6530">
                  <c:v>9.4993380000000002E-2</c:v>
                </c:pt>
                <c:pt idx="6531">
                  <c:v>7.0920179999999999E-2</c:v>
                </c:pt>
                <c:pt idx="6532">
                  <c:v>7.556271000000013E-2</c:v>
                </c:pt>
                <c:pt idx="6533">
                  <c:v>7.819951E-2</c:v>
                </c:pt>
                <c:pt idx="6534">
                  <c:v>7.2006490000000173E-2</c:v>
                </c:pt>
                <c:pt idx="6535">
                  <c:v>6.4989430000000112E-2</c:v>
                </c:pt>
                <c:pt idx="6536">
                  <c:v>5.4925769999999999E-2</c:v>
                </c:pt>
                <c:pt idx="6537">
                  <c:v>6.0633750000000014E-2</c:v>
                </c:pt>
                <c:pt idx="6538">
                  <c:v>0.11559680000000011</c:v>
                </c:pt>
                <c:pt idx="6539">
                  <c:v>0.13781440000000025</c:v>
                </c:pt>
                <c:pt idx="6540">
                  <c:v>7.2013560000000115E-2</c:v>
                </c:pt>
                <c:pt idx="6541">
                  <c:v>3.081421000000004E-2</c:v>
                </c:pt>
                <c:pt idx="6542">
                  <c:v>4.706306000000008E-2</c:v>
                </c:pt>
                <c:pt idx="6543">
                  <c:v>7.0687719999999996E-2</c:v>
                </c:pt>
                <c:pt idx="6544">
                  <c:v>0.10939409999999999</c:v>
                </c:pt>
                <c:pt idx="6545">
                  <c:v>0.1105072</c:v>
                </c:pt>
                <c:pt idx="6546">
                  <c:v>4.396431E-2</c:v>
                </c:pt>
                <c:pt idx="6547">
                  <c:v>1.349581E-2</c:v>
                </c:pt>
                <c:pt idx="6548">
                  <c:v>4.0590260000000024E-2</c:v>
                </c:pt>
                <c:pt idx="6549">
                  <c:v>5.6458380000000002E-2</c:v>
                </c:pt>
                <c:pt idx="6550">
                  <c:v>5.6458380000000002E-2</c:v>
                </c:pt>
                <c:pt idx="6551">
                  <c:v>7.7707760000000112E-2</c:v>
                </c:pt>
                <c:pt idx="6552">
                  <c:v>0.1257036</c:v>
                </c:pt>
                <c:pt idx="6553">
                  <c:v>0.15945270000000025</c:v>
                </c:pt>
                <c:pt idx="6554">
                  <c:v>0.17725759999999999</c:v>
                </c:pt>
                <c:pt idx="6555">
                  <c:v>0.15945270000000025</c:v>
                </c:pt>
                <c:pt idx="6556">
                  <c:v>0.10606359999999999</c:v>
                </c:pt>
                <c:pt idx="6557">
                  <c:v>6.4102049999999994E-2</c:v>
                </c:pt>
                <c:pt idx="6558">
                  <c:v>3.2362839999999997E-2</c:v>
                </c:pt>
                <c:pt idx="6559">
                  <c:v>3.599803E-2</c:v>
                </c:pt>
                <c:pt idx="6560">
                  <c:v>6.7721970000000034E-2</c:v>
                </c:pt>
                <c:pt idx="6561">
                  <c:v>0.12621030000000022</c:v>
                </c:pt>
                <c:pt idx="6562">
                  <c:v>0.203623</c:v>
                </c:pt>
                <c:pt idx="6563">
                  <c:v>0.16976559999999999</c:v>
                </c:pt>
                <c:pt idx="6564">
                  <c:v>6.6032519999999997E-2</c:v>
                </c:pt>
                <c:pt idx="6565">
                  <c:v>2.3517369999999999E-2</c:v>
                </c:pt>
                <c:pt idx="6566">
                  <c:v>1.5001970000000003E-2</c:v>
                </c:pt>
                <c:pt idx="6567">
                  <c:v>4.1309630000000076E-2</c:v>
                </c:pt>
                <c:pt idx="6568">
                  <c:v>8.4660750000000007E-2</c:v>
                </c:pt>
                <c:pt idx="6569">
                  <c:v>8.7359020000000023E-2</c:v>
                </c:pt>
                <c:pt idx="6570">
                  <c:v>7.2657680000000113E-2</c:v>
                </c:pt>
                <c:pt idx="6571">
                  <c:v>0.13578370000000001</c:v>
                </c:pt>
                <c:pt idx="6572">
                  <c:v>0.22790479999999999</c:v>
                </c:pt>
                <c:pt idx="6573">
                  <c:v>0.17812449999999999</c:v>
                </c:pt>
                <c:pt idx="6574">
                  <c:v>8.2952680000000015E-2</c:v>
                </c:pt>
                <c:pt idx="6575">
                  <c:v>8.0204110000000023E-2</c:v>
                </c:pt>
                <c:pt idx="6576">
                  <c:v>0.1026538</c:v>
                </c:pt>
                <c:pt idx="6577">
                  <c:v>0.16105349999999999</c:v>
                </c:pt>
                <c:pt idx="6578">
                  <c:v>0.22759640000000028</c:v>
                </c:pt>
                <c:pt idx="6579">
                  <c:v>0.16950930000000025</c:v>
                </c:pt>
                <c:pt idx="6580">
                  <c:v>8.8225910000000157E-2</c:v>
                </c:pt>
                <c:pt idx="6581">
                  <c:v>7.9844999999999999E-2</c:v>
                </c:pt>
                <c:pt idx="6582">
                  <c:v>8.2167370000000045E-2</c:v>
                </c:pt>
                <c:pt idx="6583">
                  <c:v>0.10261210000000009</c:v>
                </c:pt>
                <c:pt idx="6584">
                  <c:v>0.1250618</c:v>
                </c:pt>
                <c:pt idx="6585">
                  <c:v>0.16547539999999999</c:v>
                </c:pt>
                <c:pt idx="6586">
                  <c:v>0.20727830000000025</c:v>
                </c:pt>
                <c:pt idx="6587">
                  <c:v>0.15048240000000038</c:v>
                </c:pt>
                <c:pt idx="6588">
                  <c:v>8.9355800000000235E-2</c:v>
                </c:pt>
                <c:pt idx="6589">
                  <c:v>8.0105770000000007E-2</c:v>
                </c:pt>
                <c:pt idx="6590">
                  <c:v>7.2456510000000113E-2</c:v>
                </c:pt>
                <c:pt idx="6591">
                  <c:v>0.12200060000000011</c:v>
                </c:pt>
                <c:pt idx="6592">
                  <c:v>0.16635759999999997</c:v>
                </c:pt>
                <c:pt idx="6593">
                  <c:v>9.6686170000000002E-2</c:v>
                </c:pt>
                <c:pt idx="6594">
                  <c:v>3.3049790000000002E-2</c:v>
                </c:pt>
                <c:pt idx="6595">
                  <c:v>4.6977369999999956E-2</c:v>
                </c:pt>
                <c:pt idx="6596">
                  <c:v>6.6673289999999996E-2</c:v>
                </c:pt>
                <c:pt idx="6597">
                  <c:v>0.13789299999999999</c:v>
                </c:pt>
                <c:pt idx="6598">
                  <c:v>0.19859040000000025</c:v>
                </c:pt>
                <c:pt idx="6599">
                  <c:v>0.18853159999999999</c:v>
                </c:pt>
                <c:pt idx="6600">
                  <c:v>0.17895670000000022</c:v>
                </c:pt>
                <c:pt idx="6601">
                  <c:v>0.17198959999999999</c:v>
                </c:pt>
                <c:pt idx="6602">
                  <c:v>0.16315159999999987</c:v>
                </c:pt>
                <c:pt idx="6603">
                  <c:v>0.1461208</c:v>
                </c:pt>
                <c:pt idx="6604">
                  <c:v>0.1515706</c:v>
                </c:pt>
                <c:pt idx="6605">
                  <c:v>0.23904700000000029</c:v>
                </c:pt>
                <c:pt idx="6606">
                  <c:v>0.27370050000000001</c:v>
                </c:pt>
                <c:pt idx="6607">
                  <c:v>0.14442130000000025</c:v>
                </c:pt>
                <c:pt idx="6608">
                  <c:v>7.7344159999999995E-2</c:v>
                </c:pt>
                <c:pt idx="6609">
                  <c:v>0.17638480000000001</c:v>
                </c:pt>
                <c:pt idx="6610">
                  <c:v>0.23170020000000022</c:v>
                </c:pt>
                <c:pt idx="6611">
                  <c:v>0.18525259999999999</c:v>
                </c:pt>
                <c:pt idx="6612">
                  <c:v>0.16917209999999988</c:v>
                </c:pt>
                <c:pt idx="6613">
                  <c:v>0.2148236</c:v>
                </c:pt>
                <c:pt idx="6614">
                  <c:v>0.21531910000000032</c:v>
                </c:pt>
                <c:pt idx="6615">
                  <c:v>0.13480990000000001</c:v>
                </c:pt>
                <c:pt idx="6616">
                  <c:v>0.12284370000000011</c:v>
                </c:pt>
                <c:pt idx="6617">
                  <c:v>0.21960959999999999</c:v>
                </c:pt>
                <c:pt idx="6618">
                  <c:v>0.21896170000000029</c:v>
                </c:pt>
                <c:pt idx="6619">
                  <c:v>8.1167120000000023E-2</c:v>
                </c:pt>
                <c:pt idx="6620">
                  <c:v>6.5373139999999996E-2</c:v>
                </c:pt>
                <c:pt idx="6621">
                  <c:v>0.20239360000000001</c:v>
                </c:pt>
                <c:pt idx="6622">
                  <c:v>0.26295590000000002</c:v>
                </c:pt>
                <c:pt idx="6623">
                  <c:v>0.23819570000000001</c:v>
                </c:pt>
                <c:pt idx="6624">
                  <c:v>0.20876990000000029</c:v>
                </c:pt>
                <c:pt idx="6625">
                  <c:v>0.17470840000000032</c:v>
                </c:pt>
                <c:pt idx="6626">
                  <c:v>0.20176069999999999</c:v>
                </c:pt>
                <c:pt idx="6627">
                  <c:v>0.2830049000000005</c:v>
                </c:pt>
                <c:pt idx="6628">
                  <c:v>0.37552390000000058</c:v>
                </c:pt>
                <c:pt idx="6629">
                  <c:v>0.47693460000000032</c:v>
                </c:pt>
                <c:pt idx="6630">
                  <c:v>0.47884420000000044</c:v>
                </c:pt>
                <c:pt idx="6631">
                  <c:v>0.410721</c:v>
                </c:pt>
                <c:pt idx="6632">
                  <c:v>0.44265690000000002</c:v>
                </c:pt>
                <c:pt idx="6633">
                  <c:v>0.53710040000000003</c:v>
                </c:pt>
                <c:pt idx="6634">
                  <c:v>0.65143660000000003</c:v>
                </c:pt>
                <c:pt idx="6635">
                  <c:v>0.77684520000000201</c:v>
                </c:pt>
                <c:pt idx="6636">
                  <c:v>0.76840719999999996</c:v>
                </c:pt>
                <c:pt idx="6637">
                  <c:v>0.69490059999999998</c:v>
                </c:pt>
                <c:pt idx="6638">
                  <c:v>0.7244872</c:v>
                </c:pt>
                <c:pt idx="6639">
                  <c:v>0.79802940000000089</c:v>
                </c:pt>
                <c:pt idx="6640">
                  <c:v>0.77945439999999999</c:v>
                </c:pt>
                <c:pt idx="6641">
                  <c:v>0.72683910000000063</c:v>
                </c:pt>
                <c:pt idx="6642">
                  <c:v>0.73114850000000065</c:v>
                </c:pt>
                <c:pt idx="6643">
                  <c:v>0.75359820000000088</c:v>
                </c:pt>
                <c:pt idx="6644">
                  <c:v>0.69320029999999999</c:v>
                </c:pt>
                <c:pt idx="6645">
                  <c:v>0.61036869999999999</c:v>
                </c:pt>
                <c:pt idx="6646">
                  <c:v>0.58247289999999885</c:v>
                </c:pt>
                <c:pt idx="6647">
                  <c:v>0.566990400000001</c:v>
                </c:pt>
                <c:pt idx="6648">
                  <c:v>0.62992640000000089</c:v>
                </c:pt>
                <c:pt idx="6649">
                  <c:v>0.7073391</c:v>
                </c:pt>
                <c:pt idx="6650">
                  <c:v>0.72933800000000004</c:v>
                </c:pt>
                <c:pt idx="6651">
                  <c:v>0.74326559999999997</c:v>
                </c:pt>
                <c:pt idx="6652">
                  <c:v>0.73208059999999997</c:v>
                </c:pt>
                <c:pt idx="6653">
                  <c:v>0.71814630000000002</c:v>
                </c:pt>
                <c:pt idx="6654">
                  <c:v>0.77118220000000004</c:v>
                </c:pt>
                <c:pt idx="6655">
                  <c:v>0.8292138999999995</c:v>
                </c:pt>
                <c:pt idx="6656">
                  <c:v>0.66835710000000004</c:v>
                </c:pt>
                <c:pt idx="6657">
                  <c:v>0.49804910000000002</c:v>
                </c:pt>
                <c:pt idx="6658">
                  <c:v>0.48216500000000001</c:v>
                </c:pt>
                <c:pt idx="6659">
                  <c:v>0.46829210000000004</c:v>
                </c:pt>
                <c:pt idx="6660">
                  <c:v>0.45822850000000032</c:v>
                </c:pt>
                <c:pt idx="6661">
                  <c:v>0.44213650000000004</c:v>
                </c:pt>
                <c:pt idx="6662">
                  <c:v>0.29744440000000044</c:v>
                </c:pt>
                <c:pt idx="6663">
                  <c:v>0.16695220000000022</c:v>
                </c:pt>
                <c:pt idx="6664">
                  <c:v>0.21727040000000025</c:v>
                </c:pt>
                <c:pt idx="6665">
                  <c:v>0.26080450000000038</c:v>
                </c:pt>
                <c:pt idx="6666">
                  <c:v>0.24454780000000031</c:v>
                </c:pt>
                <c:pt idx="6667">
                  <c:v>0.22758439999999999</c:v>
                </c:pt>
                <c:pt idx="6668">
                  <c:v>0.20590890000000028</c:v>
                </c:pt>
                <c:pt idx="6669">
                  <c:v>0.18645660000000025</c:v>
                </c:pt>
                <c:pt idx="6670">
                  <c:v>0.17871530000000038</c:v>
                </c:pt>
                <c:pt idx="6671">
                  <c:v>0.17751200000000025</c:v>
                </c:pt>
                <c:pt idx="6672">
                  <c:v>0.20459350000000001</c:v>
                </c:pt>
                <c:pt idx="6673">
                  <c:v>0.22181909999999999</c:v>
                </c:pt>
                <c:pt idx="6674">
                  <c:v>0.20324000000000028</c:v>
                </c:pt>
                <c:pt idx="6675">
                  <c:v>0.18333369999999999</c:v>
                </c:pt>
                <c:pt idx="6676">
                  <c:v>0.15934730000000044</c:v>
                </c:pt>
                <c:pt idx="6677">
                  <c:v>0.13492609999999999</c:v>
                </c:pt>
                <c:pt idx="6678">
                  <c:v>0.1093799</c:v>
                </c:pt>
                <c:pt idx="6679">
                  <c:v>0.12542310000000001</c:v>
                </c:pt>
                <c:pt idx="6680">
                  <c:v>0.23767159999999987</c:v>
                </c:pt>
                <c:pt idx="6681">
                  <c:v>0.30487610000000076</c:v>
                </c:pt>
                <c:pt idx="6682">
                  <c:v>0.28087810000000057</c:v>
                </c:pt>
                <c:pt idx="6683">
                  <c:v>0.23604840000000038</c:v>
                </c:pt>
                <c:pt idx="6684">
                  <c:v>0.15399100000000038</c:v>
                </c:pt>
                <c:pt idx="6685">
                  <c:v>9.8957140000000235E-2</c:v>
                </c:pt>
                <c:pt idx="6686">
                  <c:v>8.6571100000000026E-2</c:v>
                </c:pt>
                <c:pt idx="6687">
                  <c:v>7.9991400000000129E-2</c:v>
                </c:pt>
                <c:pt idx="6688">
                  <c:v>8.1539650000000005E-2</c:v>
                </c:pt>
                <c:pt idx="6689">
                  <c:v>0.11547979999999998</c:v>
                </c:pt>
                <c:pt idx="6690">
                  <c:v>0.18976020000000038</c:v>
                </c:pt>
                <c:pt idx="6691">
                  <c:v>0.24171540000000044</c:v>
                </c:pt>
                <c:pt idx="6692">
                  <c:v>0.26880990000000032</c:v>
                </c:pt>
                <c:pt idx="6693">
                  <c:v>0.24689960000000022</c:v>
                </c:pt>
                <c:pt idx="6694">
                  <c:v>0.17648800000000028</c:v>
                </c:pt>
                <c:pt idx="6695">
                  <c:v>0.1064533</c:v>
                </c:pt>
                <c:pt idx="6696">
                  <c:v>3.6781840000000059E-2</c:v>
                </c:pt>
                <c:pt idx="6697">
                  <c:v>0.10869740000000011</c:v>
                </c:pt>
                <c:pt idx="6698">
                  <c:v>0.29216560000000008</c:v>
                </c:pt>
                <c:pt idx="6699">
                  <c:v>0.32039770000000051</c:v>
                </c:pt>
                <c:pt idx="6700">
                  <c:v>0.2398885</c:v>
                </c:pt>
                <c:pt idx="6701">
                  <c:v>0.20141310000000032</c:v>
                </c:pt>
                <c:pt idx="6702">
                  <c:v>0.18902710000000025</c:v>
                </c:pt>
                <c:pt idx="6703">
                  <c:v>0.17264450000000001</c:v>
                </c:pt>
                <c:pt idx="6704">
                  <c:v>0.15407440000000025</c:v>
                </c:pt>
                <c:pt idx="6705">
                  <c:v>0.1130688</c:v>
                </c:pt>
                <c:pt idx="6706">
                  <c:v>6.1202239999999998E-2</c:v>
                </c:pt>
                <c:pt idx="6707">
                  <c:v>0.13878409999999999</c:v>
                </c:pt>
                <c:pt idx="6708">
                  <c:v>0.27109610000000001</c:v>
                </c:pt>
                <c:pt idx="6709">
                  <c:v>0.27614880000000008</c:v>
                </c:pt>
                <c:pt idx="6710">
                  <c:v>0.23434590000000022</c:v>
                </c:pt>
                <c:pt idx="6711">
                  <c:v>0.1966782</c:v>
                </c:pt>
                <c:pt idx="6712">
                  <c:v>0.16029420000000022</c:v>
                </c:pt>
                <c:pt idx="6713">
                  <c:v>0.19835610000000001</c:v>
                </c:pt>
                <c:pt idx="6714">
                  <c:v>0.25641560000000002</c:v>
                </c:pt>
                <c:pt idx="6715">
                  <c:v>0.15956030000000038</c:v>
                </c:pt>
                <c:pt idx="6716">
                  <c:v>2.7958730000000001E-2</c:v>
                </c:pt>
                <c:pt idx="6717">
                  <c:v>2.7265820000000038E-2</c:v>
                </c:pt>
                <c:pt idx="6718">
                  <c:v>5.0478450000000001E-2</c:v>
                </c:pt>
                <c:pt idx="6719">
                  <c:v>9.8733620000000008E-2</c:v>
                </c:pt>
                <c:pt idx="6720">
                  <c:v>0.15060009999999999</c:v>
                </c:pt>
                <c:pt idx="6721">
                  <c:v>0.23251830000000032</c:v>
                </c:pt>
                <c:pt idx="6722">
                  <c:v>0.31763130000000001</c:v>
                </c:pt>
                <c:pt idx="6723">
                  <c:v>0.21175880000000022</c:v>
                </c:pt>
                <c:pt idx="6724">
                  <c:v>9.1769080000000003E-2</c:v>
                </c:pt>
                <c:pt idx="6725">
                  <c:v>0.18503050000000001</c:v>
                </c:pt>
                <c:pt idx="6726">
                  <c:v>0.28721530000000001</c:v>
                </c:pt>
                <c:pt idx="6727">
                  <c:v>0.19580800000000001</c:v>
                </c:pt>
                <c:pt idx="6728">
                  <c:v>0.10527680000000013</c:v>
                </c:pt>
                <c:pt idx="6729">
                  <c:v>0.19271110000000022</c:v>
                </c:pt>
                <c:pt idx="6730">
                  <c:v>0.27261380000000002</c:v>
                </c:pt>
                <c:pt idx="6731">
                  <c:v>0.19442699999999999</c:v>
                </c:pt>
                <c:pt idx="6732">
                  <c:v>0.12792400000000001</c:v>
                </c:pt>
                <c:pt idx="6733">
                  <c:v>0.20688490000000001</c:v>
                </c:pt>
                <c:pt idx="6734">
                  <c:v>0.26998110000000008</c:v>
                </c:pt>
                <c:pt idx="6735">
                  <c:v>0.1948908</c:v>
                </c:pt>
                <c:pt idx="6736">
                  <c:v>0.13204080000000001</c:v>
                </c:pt>
                <c:pt idx="6737">
                  <c:v>0.14984570000000022</c:v>
                </c:pt>
                <c:pt idx="6738">
                  <c:v>0.15412880000000001</c:v>
                </c:pt>
                <c:pt idx="6739">
                  <c:v>8.7585890000000027E-2</c:v>
                </c:pt>
                <c:pt idx="6740">
                  <c:v>4.3792200000000121E-2</c:v>
                </c:pt>
                <c:pt idx="6741">
                  <c:v>9.7981100000000002E-2</c:v>
                </c:pt>
                <c:pt idx="6742">
                  <c:v>0.15907379999999999</c:v>
                </c:pt>
                <c:pt idx="6743">
                  <c:v>0.24496060000000025</c:v>
                </c:pt>
                <c:pt idx="6744">
                  <c:v>0.29148310000000038</c:v>
                </c:pt>
                <c:pt idx="6745">
                  <c:v>0.21716690000000022</c:v>
                </c:pt>
                <c:pt idx="6746">
                  <c:v>0.16773080000000001</c:v>
                </c:pt>
                <c:pt idx="6747">
                  <c:v>0.18398740000000044</c:v>
                </c:pt>
                <c:pt idx="6748">
                  <c:v>0.20728500000000022</c:v>
                </c:pt>
                <c:pt idx="6749">
                  <c:v>0.24676550000000025</c:v>
                </c:pt>
                <c:pt idx="6750">
                  <c:v>0.28212020000000032</c:v>
                </c:pt>
                <c:pt idx="6751">
                  <c:v>0.30921460000000051</c:v>
                </c:pt>
                <c:pt idx="6752">
                  <c:v>0.31761420000000051</c:v>
                </c:pt>
                <c:pt idx="6753">
                  <c:v>0.2928540000000005</c:v>
                </c:pt>
                <c:pt idx="6754">
                  <c:v>0.29938680000000101</c:v>
                </c:pt>
                <c:pt idx="6755">
                  <c:v>0.35512390000000038</c:v>
                </c:pt>
                <c:pt idx="6756">
                  <c:v>0.3157932</c:v>
                </c:pt>
                <c:pt idx="6757">
                  <c:v>0.14401970000000025</c:v>
                </c:pt>
                <c:pt idx="6758">
                  <c:v>9.786710000000004E-2</c:v>
                </c:pt>
                <c:pt idx="6759">
                  <c:v>0.20779320000000032</c:v>
                </c:pt>
                <c:pt idx="6760">
                  <c:v>0.21151110000000028</c:v>
                </c:pt>
                <c:pt idx="6761">
                  <c:v>9.7714360000000222E-2</c:v>
                </c:pt>
                <c:pt idx="6762">
                  <c:v>0.10510550000000013</c:v>
                </c:pt>
                <c:pt idx="6763">
                  <c:v>0.23206230000000025</c:v>
                </c:pt>
                <c:pt idx="6764">
                  <c:v>0.26180850000000044</c:v>
                </c:pt>
                <c:pt idx="6765">
                  <c:v>0.20607130000000001</c:v>
                </c:pt>
                <c:pt idx="6766">
                  <c:v>0.16465630000000001</c:v>
                </c:pt>
                <c:pt idx="6767">
                  <c:v>0.13447980000000001</c:v>
                </c:pt>
                <c:pt idx="6768">
                  <c:v>0.1644785</c:v>
                </c:pt>
                <c:pt idx="6769">
                  <c:v>0.23647240000000025</c:v>
                </c:pt>
                <c:pt idx="6770">
                  <c:v>0.2539361</c:v>
                </c:pt>
                <c:pt idx="6771">
                  <c:v>0.23768719999999999</c:v>
                </c:pt>
                <c:pt idx="6772">
                  <c:v>0.18790950000000028</c:v>
                </c:pt>
                <c:pt idx="6773">
                  <c:v>0.11978630000000011</c:v>
                </c:pt>
                <c:pt idx="6774">
                  <c:v>0.1368298</c:v>
                </c:pt>
                <c:pt idx="6775">
                  <c:v>0.19488929999999999</c:v>
                </c:pt>
                <c:pt idx="6776">
                  <c:v>0.2551274</c:v>
                </c:pt>
                <c:pt idx="6777">
                  <c:v>0.31628350000000038</c:v>
                </c:pt>
                <c:pt idx="6778">
                  <c:v>0.29184960000000032</c:v>
                </c:pt>
                <c:pt idx="6779">
                  <c:v>0.2361125</c:v>
                </c:pt>
                <c:pt idx="6780">
                  <c:v>0.24280700000000022</c:v>
                </c:pt>
                <c:pt idx="6781">
                  <c:v>0.26911460000000031</c:v>
                </c:pt>
                <c:pt idx="6782">
                  <c:v>0.25999940000000005</c:v>
                </c:pt>
                <c:pt idx="6783">
                  <c:v>0.24142040000000028</c:v>
                </c:pt>
                <c:pt idx="6784">
                  <c:v>0.27160610000000002</c:v>
                </c:pt>
                <c:pt idx="6785">
                  <c:v>0.31261510000000031</c:v>
                </c:pt>
                <c:pt idx="6786">
                  <c:v>0.31760300000000002</c:v>
                </c:pt>
                <c:pt idx="6787">
                  <c:v>0.31605470000000058</c:v>
                </c:pt>
                <c:pt idx="6788">
                  <c:v>0.33076160000000032</c:v>
                </c:pt>
                <c:pt idx="6789">
                  <c:v>0.3477924</c:v>
                </c:pt>
                <c:pt idx="6790">
                  <c:v>0.27037450000000057</c:v>
                </c:pt>
                <c:pt idx="6791">
                  <c:v>0.18289810000000029</c:v>
                </c:pt>
                <c:pt idx="6792">
                  <c:v>0.23473260000000001</c:v>
                </c:pt>
                <c:pt idx="6793">
                  <c:v>0.2966628000000005</c:v>
                </c:pt>
                <c:pt idx="6794">
                  <c:v>0.31321190000000032</c:v>
                </c:pt>
                <c:pt idx="6795">
                  <c:v>0.32792030000000089</c:v>
                </c:pt>
                <c:pt idx="6796">
                  <c:v>0.35181280000000076</c:v>
                </c:pt>
                <c:pt idx="6797">
                  <c:v>0.37365900000000002</c:v>
                </c:pt>
                <c:pt idx="6798">
                  <c:v>0.2799896000000005</c:v>
                </c:pt>
                <c:pt idx="6799">
                  <c:v>0.19164120000000001</c:v>
                </c:pt>
                <c:pt idx="6800">
                  <c:v>0.21099430000000044</c:v>
                </c:pt>
                <c:pt idx="6801">
                  <c:v>0.2371906</c:v>
                </c:pt>
                <c:pt idx="6802">
                  <c:v>0.34711670000000044</c:v>
                </c:pt>
                <c:pt idx="6803">
                  <c:v>0.44596580000000002</c:v>
                </c:pt>
                <c:pt idx="6804">
                  <c:v>0.44983640000000008</c:v>
                </c:pt>
                <c:pt idx="6805">
                  <c:v>0.44496740000000001</c:v>
                </c:pt>
                <c:pt idx="6806">
                  <c:v>0.38306700000000032</c:v>
                </c:pt>
                <c:pt idx="6807">
                  <c:v>0.32637840000000101</c:v>
                </c:pt>
                <c:pt idx="6808">
                  <c:v>0.29696160000000038</c:v>
                </c:pt>
                <c:pt idx="6809">
                  <c:v>0.27048780000000044</c:v>
                </c:pt>
                <c:pt idx="6810">
                  <c:v>0.25656020000000002</c:v>
                </c:pt>
                <c:pt idx="6811">
                  <c:v>0.2597081</c:v>
                </c:pt>
                <c:pt idx="6812">
                  <c:v>0.32396070000000088</c:v>
                </c:pt>
                <c:pt idx="6813">
                  <c:v>0.38932900000000076</c:v>
                </c:pt>
                <c:pt idx="6814">
                  <c:v>0.45822630000000031</c:v>
                </c:pt>
                <c:pt idx="6815">
                  <c:v>0.5010812</c:v>
                </c:pt>
                <c:pt idx="6816">
                  <c:v>0.4755350000000001</c:v>
                </c:pt>
                <c:pt idx="6817">
                  <c:v>0.45259090000000002</c:v>
                </c:pt>
                <c:pt idx="6818">
                  <c:v>0.43556010000000051</c:v>
                </c:pt>
                <c:pt idx="6819">
                  <c:v>0.43657490000000088</c:v>
                </c:pt>
                <c:pt idx="6820">
                  <c:v>0.4737152</c:v>
                </c:pt>
                <c:pt idx="6821">
                  <c:v>0.5052778</c:v>
                </c:pt>
                <c:pt idx="6822">
                  <c:v>0.52695329999999996</c:v>
                </c:pt>
                <c:pt idx="6823">
                  <c:v>0.51448869999999958</c:v>
                </c:pt>
                <c:pt idx="6824">
                  <c:v>0.4487196</c:v>
                </c:pt>
                <c:pt idx="6825">
                  <c:v>0.44579509999999994</c:v>
                </c:pt>
                <c:pt idx="6826">
                  <c:v>0.53017499999999951</c:v>
                </c:pt>
                <c:pt idx="6827">
                  <c:v>0.55429550000000005</c:v>
                </c:pt>
                <c:pt idx="6828">
                  <c:v>0.50397720000000001</c:v>
                </c:pt>
                <c:pt idx="6829">
                  <c:v>0.46434370000000008</c:v>
                </c:pt>
                <c:pt idx="6830">
                  <c:v>0.4364751000000005</c:v>
                </c:pt>
                <c:pt idx="6831">
                  <c:v>0.41174329999999998</c:v>
                </c:pt>
                <c:pt idx="6832">
                  <c:v>0.39006770000000057</c:v>
                </c:pt>
                <c:pt idx="6833">
                  <c:v>0.39315820000000051</c:v>
                </c:pt>
                <c:pt idx="6834">
                  <c:v>0.41791840000000058</c:v>
                </c:pt>
                <c:pt idx="6835">
                  <c:v>0.45399390000000001</c:v>
                </c:pt>
                <c:pt idx="6836">
                  <c:v>0.49889330000000032</c:v>
                </c:pt>
                <c:pt idx="6837">
                  <c:v>0.50859589999999999</c:v>
                </c:pt>
                <c:pt idx="6838">
                  <c:v>0.49389460000000057</c:v>
                </c:pt>
                <c:pt idx="6839">
                  <c:v>0.51032639999999885</c:v>
                </c:pt>
                <c:pt idx="6840">
                  <c:v>0.54593619999999898</c:v>
                </c:pt>
                <c:pt idx="6841">
                  <c:v>0.59405540000000001</c:v>
                </c:pt>
                <c:pt idx="6842">
                  <c:v>0.64901840000000088</c:v>
                </c:pt>
                <c:pt idx="6843">
                  <c:v>0.71078580000000113</c:v>
                </c:pt>
                <c:pt idx="6844">
                  <c:v>0.77581250000000002</c:v>
                </c:pt>
                <c:pt idx="6845">
                  <c:v>0.73009349999999995</c:v>
                </c:pt>
                <c:pt idx="6846">
                  <c:v>0.63797240000000088</c:v>
                </c:pt>
                <c:pt idx="6847">
                  <c:v>0.66678050000000089</c:v>
                </c:pt>
                <c:pt idx="6848">
                  <c:v>0.73951349999999949</c:v>
                </c:pt>
                <c:pt idx="6849">
                  <c:v>0.7373866</c:v>
                </c:pt>
                <c:pt idx="6850">
                  <c:v>0.71184050000000065</c:v>
                </c:pt>
                <c:pt idx="6851">
                  <c:v>0.673440700000001</c:v>
                </c:pt>
                <c:pt idx="6852">
                  <c:v>0.63165800000000116</c:v>
                </c:pt>
                <c:pt idx="6853">
                  <c:v>0.66277130000000128</c:v>
                </c:pt>
                <c:pt idx="6854">
                  <c:v>0.70999310000000004</c:v>
                </c:pt>
                <c:pt idx="6855">
                  <c:v>0.72570250000000003</c:v>
                </c:pt>
                <c:pt idx="6856">
                  <c:v>0.73576609999999998</c:v>
                </c:pt>
                <c:pt idx="6857">
                  <c:v>0.66306670000000001</c:v>
                </c:pt>
                <c:pt idx="6858">
                  <c:v>0.5786867999999995</c:v>
                </c:pt>
                <c:pt idx="6859">
                  <c:v>0.72546820000000001</c:v>
                </c:pt>
                <c:pt idx="6860">
                  <c:v>0.89655019999999885</c:v>
                </c:pt>
                <c:pt idx="6861">
                  <c:v>1.0401689999999999</c:v>
                </c:pt>
                <c:pt idx="6862">
                  <c:v>1.1817659999999999</c:v>
                </c:pt>
                <c:pt idx="6863">
                  <c:v>1.1313</c:v>
                </c:pt>
                <c:pt idx="6864">
                  <c:v>1.07324</c:v>
                </c:pt>
                <c:pt idx="6865">
                  <c:v>1.1026239999999998</c:v>
                </c:pt>
                <c:pt idx="6866">
                  <c:v>1.132771</c:v>
                </c:pt>
                <c:pt idx="6867">
                  <c:v>1.161413</c:v>
                </c:pt>
                <c:pt idx="6868">
                  <c:v>1.1896089999999999</c:v>
                </c:pt>
                <c:pt idx="6869">
                  <c:v>1.2089529999999999</c:v>
                </c:pt>
                <c:pt idx="6870">
                  <c:v>1.230202</c:v>
                </c:pt>
                <c:pt idx="6871">
                  <c:v>1.274327</c:v>
                </c:pt>
                <c:pt idx="6872">
                  <c:v>1.3112729999999999</c:v>
                </c:pt>
                <c:pt idx="6873">
                  <c:v>1.2872859999999999</c:v>
                </c:pt>
                <c:pt idx="6874">
                  <c:v>1.2556249999999971</c:v>
                </c:pt>
                <c:pt idx="6875">
                  <c:v>1.1743410000000001</c:v>
                </c:pt>
                <c:pt idx="6876">
                  <c:v>1.1114259999999998</c:v>
                </c:pt>
                <c:pt idx="6877">
                  <c:v>1.1431659999999999</c:v>
                </c:pt>
                <c:pt idx="6878">
                  <c:v>1.157305</c:v>
                </c:pt>
                <c:pt idx="6879">
                  <c:v>1.0969229999999999</c:v>
                </c:pt>
                <c:pt idx="6880">
                  <c:v>1.089062</c:v>
                </c:pt>
                <c:pt idx="6881">
                  <c:v>1.2678849999999982</c:v>
                </c:pt>
                <c:pt idx="6882">
                  <c:v>1.356169</c:v>
                </c:pt>
                <c:pt idx="6883">
                  <c:v>1.1704680000000001</c:v>
                </c:pt>
                <c:pt idx="6884">
                  <c:v>1.062435</c:v>
                </c:pt>
                <c:pt idx="6885">
                  <c:v>1.157653</c:v>
                </c:pt>
                <c:pt idx="6886">
                  <c:v>1.1927840000000001</c:v>
                </c:pt>
                <c:pt idx="6887">
                  <c:v>1.0914219999999979</c:v>
                </c:pt>
                <c:pt idx="6888">
                  <c:v>1.0406850000000001</c:v>
                </c:pt>
                <c:pt idx="6889">
                  <c:v>1.0910039999999999</c:v>
                </c:pt>
                <c:pt idx="6890">
                  <c:v>1.1154899999999999</c:v>
                </c:pt>
                <c:pt idx="6891">
                  <c:v>1.094589</c:v>
                </c:pt>
                <c:pt idx="6892">
                  <c:v>1.1039739999999998</c:v>
                </c:pt>
                <c:pt idx="6893">
                  <c:v>1.1604860000000001</c:v>
                </c:pt>
                <c:pt idx="6894">
                  <c:v>1.2059249999999961</c:v>
                </c:pt>
                <c:pt idx="6895">
                  <c:v>1.236116</c:v>
                </c:pt>
                <c:pt idx="6896">
                  <c:v>1.2586679999999999</c:v>
                </c:pt>
                <c:pt idx="6897">
                  <c:v>1.2718219999999973</c:v>
                </c:pt>
                <c:pt idx="6898">
                  <c:v>1.3038099999999981</c:v>
                </c:pt>
                <c:pt idx="6899">
                  <c:v>1.3564510000000001</c:v>
                </c:pt>
                <c:pt idx="6900">
                  <c:v>1.448637</c:v>
                </c:pt>
                <c:pt idx="6901">
                  <c:v>1.5794009999999998</c:v>
                </c:pt>
                <c:pt idx="6902">
                  <c:v>1.6072639999999998</c:v>
                </c:pt>
                <c:pt idx="6903">
                  <c:v>1.5453339999999998</c:v>
                </c:pt>
                <c:pt idx="6904">
                  <c:v>1.643802</c:v>
                </c:pt>
                <c:pt idx="6905">
                  <c:v>1.8666430000000001</c:v>
                </c:pt>
                <c:pt idx="6906">
                  <c:v>2.0648679999999997</c:v>
                </c:pt>
                <c:pt idx="6907">
                  <c:v>2.2460140000000002</c:v>
                </c:pt>
                <c:pt idx="6908">
                  <c:v>2.428032</c:v>
                </c:pt>
                <c:pt idx="6909">
                  <c:v>2.6107260000000001</c:v>
                </c:pt>
                <c:pt idx="6910">
                  <c:v>2.9008859999999967</c:v>
                </c:pt>
                <c:pt idx="6911">
                  <c:v>3.2492429999999977</c:v>
                </c:pt>
                <c:pt idx="6912">
                  <c:v>3.4905049999999997</c:v>
                </c:pt>
                <c:pt idx="6913">
                  <c:v>3.6809400000000001</c:v>
                </c:pt>
                <c:pt idx="6914">
                  <c:v>3.9435150000000001</c:v>
                </c:pt>
                <c:pt idx="6915">
                  <c:v>4.2359939999999998</c:v>
                </c:pt>
                <c:pt idx="6916">
                  <c:v>4.3773960000000001</c:v>
                </c:pt>
                <c:pt idx="6917">
                  <c:v>4.4640979999999955</c:v>
                </c:pt>
                <c:pt idx="6918">
                  <c:v>4.4444489999999996</c:v>
                </c:pt>
                <c:pt idx="6919">
                  <c:v>4.3918339999999985</c:v>
                </c:pt>
                <c:pt idx="6920">
                  <c:v>4.4899469999999999</c:v>
                </c:pt>
                <c:pt idx="6921">
                  <c:v>4.6277419999999916</c:v>
                </c:pt>
                <c:pt idx="6922">
                  <c:v>4.6886590000000004</c:v>
                </c:pt>
                <c:pt idx="6923">
                  <c:v>4.7327849999999945</c:v>
                </c:pt>
                <c:pt idx="6924">
                  <c:v>4.8340819999999933</c:v>
                </c:pt>
                <c:pt idx="6925">
                  <c:v>4.9455559999999945</c:v>
                </c:pt>
                <c:pt idx="6926">
                  <c:v>5.1663169999999914</c:v>
                </c:pt>
                <c:pt idx="6927">
                  <c:v>5.4024260000000002</c:v>
                </c:pt>
                <c:pt idx="6928">
                  <c:v>5.8559939999999955</c:v>
                </c:pt>
                <c:pt idx="6929">
                  <c:v>6.3318529999999997</c:v>
                </c:pt>
                <c:pt idx="6930">
                  <c:v>7.066217</c:v>
                </c:pt>
                <c:pt idx="6931">
                  <c:v>7.8186689999999999</c:v>
                </c:pt>
                <c:pt idx="6932">
                  <c:v>8.5703739999999993</c:v>
                </c:pt>
                <c:pt idx="6933">
                  <c:v>9.3216910000000013</c:v>
                </c:pt>
                <c:pt idx="6934">
                  <c:v>10.41657</c:v>
                </c:pt>
                <c:pt idx="6935">
                  <c:v>11.51979</c:v>
                </c:pt>
                <c:pt idx="6936">
                  <c:v>12.883150000000002</c:v>
                </c:pt>
                <c:pt idx="6937">
                  <c:v>14.259930000000002</c:v>
                </c:pt>
                <c:pt idx="6938">
                  <c:v>15.88405</c:v>
                </c:pt>
                <c:pt idx="6939">
                  <c:v>17.616560000000028</c:v>
                </c:pt>
                <c:pt idx="6940">
                  <c:v>20.629560000000001</c:v>
                </c:pt>
                <c:pt idx="6941">
                  <c:v>23.829830000000001</c:v>
                </c:pt>
                <c:pt idx="6942">
                  <c:v>28.591480000000001</c:v>
                </c:pt>
                <c:pt idx="6943">
                  <c:v>34.100320000000011</c:v>
                </c:pt>
                <c:pt idx="6944">
                  <c:v>44.42407</c:v>
                </c:pt>
                <c:pt idx="6945">
                  <c:v>55.533010000000012</c:v>
                </c:pt>
                <c:pt idx="6946">
                  <c:v>70.655589999999989</c:v>
                </c:pt>
                <c:pt idx="6947">
                  <c:v>83.63</c:v>
                </c:pt>
                <c:pt idx="6948">
                  <c:v>87.60281999999998</c:v>
                </c:pt>
                <c:pt idx="6949">
                  <c:v>90.735209999999995</c:v>
                </c:pt>
                <c:pt idx="6950">
                  <c:v>90.903110000000027</c:v>
                </c:pt>
                <c:pt idx="6951">
                  <c:v>91.141909999999996</c:v>
                </c:pt>
                <c:pt idx="6952">
                  <c:v>91.594009999999997</c:v>
                </c:pt>
                <c:pt idx="6953">
                  <c:v>91.893649999999994</c:v>
                </c:pt>
                <c:pt idx="6954">
                  <c:v>91.797709999999995</c:v>
                </c:pt>
                <c:pt idx="6955">
                  <c:v>91.744900000000129</c:v>
                </c:pt>
                <c:pt idx="6956">
                  <c:v>91.7898</c:v>
                </c:pt>
                <c:pt idx="6957">
                  <c:v>91.87874999999984</c:v>
                </c:pt>
                <c:pt idx="6958">
                  <c:v>92.055260000000004</c:v>
                </c:pt>
                <c:pt idx="6959">
                  <c:v>92.233440000000002</c:v>
                </c:pt>
                <c:pt idx="6960">
                  <c:v>92.41459000000016</c:v>
                </c:pt>
                <c:pt idx="6961">
                  <c:v>92.548900000000003</c:v>
                </c:pt>
                <c:pt idx="6962">
                  <c:v>92.610820000000004</c:v>
                </c:pt>
                <c:pt idx="6963">
                  <c:v>92.646680000000003</c:v>
                </c:pt>
                <c:pt idx="6964">
                  <c:v>92.646680000000003</c:v>
                </c:pt>
                <c:pt idx="6965">
                  <c:v>92.681820000000002</c:v>
                </c:pt>
                <c:pt idx="6966">
                  <c:v>92.76</c:v>
                </c:pt>
                <c:pt idx="6967">
                  <c:v>92.818569999999994</c:v>
                </c:pt>
                <c:pt idx="6968">
                  <c:v>92.855709999999988</c:v>
                </c:pt>
                <c:pt idx="6969">
                  <c:v>92.882269999999991</c:v>
                </c:pt>
                <c:pt idx="6970">
                  <c:v>92.898529999999994</c:v>
                </c:pt>
                <c:pt idx="6971">
                  <c:v>92.860510000000005</c:v>
                </c:pt>
                <c:pt idx="6972">
                  <c:v>92.775359999999978</c:v>
                </c:pt>
                <c:pt idx="6973">
                  <c:v>92.87270999999987</c:v>
                </c:pt>
                <c:pt idx="6974">
                  <c:v>93.111140000000006</c:v>
                </c:pt>
                <c:pt idx="6975">
                  <c:v>93.205449999999999</c:v>
                </c:pt>
                <c:pt idx="6976">
                  <c:v>93.200810000000004</c:v>
                </c:pt>
                <c:pt idx="6977">
                  <c:v>93.197609999999997</c:v>
                </c:pt>
                <c:pt idx="6978">
                  <c:v>93.19529</c:v>
                </c:pt>
                <c:pt idx="6979">
                  <c:v>93.183409999999981</c:v>
                </c:pt>
                <c:pt idx="6980">
                  <c:v>93.166379999999918</c:v>
                </c:pt>
                <c:pt idx="6981">
                  <c:v>93.276989999999998</c:v>
                </c:pt>
                <c:pt idx="6982">
                  <c:v>93.447990000000146</c:v>
                </c:pt>
                <c:pt idx="6983">
                  <c:v>93.501410000000007</c:v>
                </c:pt>
                <c:pt idx="6984">
                  <c:v>93.506060000000005</c:v>
                </c:pt>
                <c:pt idx="6985">
                  <c:v>93.360990000000001</c:v>
                </c:pt>
                <c:pt idx="6986">
                  <c:v>93.162049999999979</c:v>
                </c:pt>
                <c:pt idx="6987">
                  <c:v>93.118679999999998</c:v>
                </c:pt>
                <c:pt idx="6988">
                  <c:v>93.123319999999978</c:v>
                </c:pt>
                <c:pt idx="6989">
                  <c:v>93.295469999999995</c:v>
                </c:pt>
                <c:pt idx="6990">
                  <c:v>93.511449999999996</c:v>
                </c:pt>
                <c:pt idx="6991">
                  <c:v>93.543009999999995</c:v>
                </c:pt>
                <c:pt idx="6992">
                  <c:v>93.534499999999994</c:v>
                </c:pt>
                <c:pt idx="6993">
                  <c:v>93.535200000000003</c:v>
                </c:pt>
                <c:pt idx="6994">
                  <c:v>93.537520000000129</c:v>
                </c:pt>
                <c:pt idx="6995">
                  <c:v>93.554810000000003</c:v>
                </c:pt>
                <c:pt idx="6996">
                  <c:v>93.574150000000003</c:v>
                </c:pt>
                <c:pt idx="6997">
                  <c:v>93.723420000000004</c:v>
                </c:pt>
                <c:pt idx="6998">
                  <c:v>93.885989999999978</c:v>
                </c:pt>
                <c:pt idx="6999">
                  <c:v>93.910150000000129</c:v>
                </c:pt>
                <c:pt idx="7000">
                  <c:v>93.924859999999995</c:v>
                </c:pt>
                <c:pt idx="7001">
                  <c:v>93.788020000000003</c:v>
                </c:pt>
                <c:pt idx="7002">
                  <c:v>93.645579999999981</c:v>
                </c:pt>
                <c:pt idx="7003">
                  <c:v>93.578519999999983</c:v>
                </c:pt>
                <c:pt idx="7004">
                  <c:v>93.519490000000005</c:v>
                </c:pt>
                <c:pt idx="7005">
                  <c:v>93.801270000000002</c:v>
                </c:pt>
                <c:pt idx="7006">
                  <c:v>94.06161000000013</c:v>
                </c:pt>
                <c:pt idx="7007">
                  <c:v>93.917630000000145</c:v>
                </c:pt>
                <c:pt idx="7008">
                  <c:v>91.926900000000003</c:v>
                </c:pt>
                <c:pt idx="7009">
                  <c:v>68.383369999999999</c:v>
                </c:pt>
                <c:pt idx="7010">
                  <c:v>45.451219999999999</c:v>
                </c:pt>
                <c:pt idx="7011">
                  <c:v>27.499209999999966</c:v>
                </c:pt>
                <c:pt idx="7012">
                  <c:v>11.287280000000001</c:v>
                </c:pt>
                <c:pt idx="7013">
                  <c:v>6.1147339999999915</c:v>
                </c:pt>
                <c:pt idx="7014">
                  <c:v>1.7742089999999999</c:v>
                </c:pt>
                <c:pt idx="7015">
                  <c:v>1.669702</c:v>
                </c:pt>
                <c:pt idx="7016">
                  <c:v>1.5554609999999998</c:v>
                </c:pt>
                <c:pt idx="7017">
                  <c:v>1.4007099999999979</c:v>
                </c:pt>
                <c:pt idx="7018">
                  <c:v>1.2700989999999999</c:v>
                </c:pt>
                <c:pt idx="7019">
                  <c:v>1.2244259999999998</c:v>
                </c:pt>
                <c:pt idx="7020">
                  <c:v>1.2082539999999999</c:v>
                </c:pt>
                <c:pt idx="7021">
                  <c:v>1.280213</c:v>
                </c:pt>
                <c:pt idx="7022">
                  <c:v>1.2746379999999999</c:v>
                </c:pt>
                <c:pt idx="7023">
                  <c:v>1.0687199999999999</c:v>
                </c:pt>
                <c:pt idx="7024">
                  <c:v>0.93788709999999997</c:v>
                </c:pt>
                <c:pt idx="7025">
                  <c:v>0.97581929999999995</c:v>
                </c:pt>
                <c:pt idx="7026">
                  <c:v>1.0179179999999999</c:v>
                </c:pt>
                <c:pt idx="7027">
                  <c:v>1.068236</c:v>
                </c:pt>
                <c:pt idx="7028">
                  <c:v>1.0891629999999999</c:v>
                </c:pt>
                <c:pt idx="7029">
                  <c:v>1.058972</c:v>
                </c:pt>
                <c:pt idx="7030">
                  <c:v>1.0190289999999982</c:v>
                </c:pt>
                <c:pt idx="7031">
                  <c:v>0.96409270000000002</c:v>
                </c:pt>
                <c:pt idx="7032">
                  <c:v>0.93265299999999951</c:v>
                </c:pt>
                <c:pt idx="7033">
                  <c:v>0.93342709999999951</c:v>
                </c:pt>
                <c:pt idx="7034">
                  <c:v>0.93734280000000003</c:v>
                </c:pt>
                <c:pt idx="7035">
                  <c:v>0.94508029999999998</c:v>
                </c:pt>
                <c:pt idx="7036">
                  <c:v>0.96358189999999999</c:v>
                </c:pt>
                <c:pt idx="7037">
                  <c:v>0.99377289999999996</c:v>
                </c:pt>
                <c:pt idx="7038">
                  <c:v>0.97639330000000002</c:v>
                </c:pt>
                <c:pt idx="7039">
                  <c:v>0.91291489999999997</c:v>
                </c:pt>
                <c:pt idx="7040">
                  <c:v>0.85400560000000114</c:v>
                </c:pt>
                <c:pt idx="7041">
                  <c:v>0.79904260000000005</c:v>
                </c:pt>
                <c:pt idx="7042">
                  <c:v>0.76203759999999998</c:v>
                </c:pt>
                <c:pt idx="7043">
                  <c:v>0.73881379999999996</c:v>
                </c:pt>
                <c:pt idx="7044">
                  <c:v>0.72340510000000002</c:v>
                </c:pt>
                <c:pt idx="7045">
                  <c:v>0.71334620000000004</c:v>
                </c:pt>
                <c:pt idx="7046">
                  <c:v>0.69124039999999998</c:v>
                </c:pt>
                <c:pt idx="7047">
                  <c:v>0.6618236000000014</c:v>
                </c:pt>
                <c:pt idx="7048">
                  <c:v>0.64399960000000189</c:v>
                </c:pt>
                <c:pt idx="7049">
                  <c:v>0.63239330000000005</c:v>
                </c:pt>
                <c:pt idx="7050">
                  <c:v>0.68968990000000063</c:v>
                </c:pt>
                <c:pt idx="7051">
                  <c:v>0.77948870000000003</c:v>
                </c:pt>
                <c:pt idx="7052">
                  <c:v>0.71854459999999998</c:v>
                </c:pt>
                <c:pt idx="7053">
                  <c:v>0.59545839999999894</c:v>
                </c:pt>
                <c:pt idx="7054">
                  <c:v>0.60868599999999995</c:v>
                </c:pt>
                <c:pt idx="7055">
                  <c:v>0.67061610000000005</c:v>
                </c:pt>
                <c:pt idx="7056">
                  <c:v>0.67506049999999995</c:v>
                </c:pt>
                <c:pt idx="7057">
                  <c:v>0.66190030000000089</c:v>
                </c:pt>
                <c:pt idx="7058">
                  <c:v>0.64197859999999995</c:v>
                </c:pt>
                <c:pt idx="7059">
                  <c:v>0.62031349999999996</c:v>
                </c:pt>
                <c:pt idx="7060">
                  <c:v>0.611371200000001</c:v>
                </c:pt>
                <c:pt idx="7061">
                  <c:v>0.60517820000000089</c:v>
                </c:pt>
                <c:pt idx="7062">
                  <c:v>0.55285419999999996</c:v>
                </c:pt>
                <c:pt idx="7063">
                  <c:v>0.49250130000000031</c:v>
                </c:pt>
                <c:pt idx="7064">
                  <c:v>0.4634451</c:v>
                </c:pt>
                <c:pt idx="7065">
                  <c:v>0.43867300000000031</c:v>
                </c:pt>
                <c:pt idx="7066">
                  <c:v>0.43359610000000032</c:v>
                </c:pt>
                <c:pt idx="7067">
                  <c:v>0.43049960000000032</c:v>
                </c:pt>
                <c:pt idx="7068">
                  <c:v>0.4665707000000005</c:v>
                </c:pt>
                <c:pt idx="7069">
                  <c:v>0.50527699999999898</c:v>
                </c:pt>
                <c:pt idx="7070">
                  <c:v>0.46475050000000001</c:v>
                </c:pt>
                <c:pt idx="7071">
                  <c:v>0.42139940000000031</c:v>
                </c:pt>
                <c:pt idx="7072">
                  <c:v>0.46809810000000002</c:v>
                </c:pt>
                <c:pt idx="7073">
                  <c:v>0.51356369999999885</c:v>
                </c:pt>
                <c:pt idx="7074">
                  <c:v>0.48414690000000032</c:v>
                </c:pt>
                <c:pt idx="7075">
                  <c:v>0.45457060000000032</c:v>
                </c:pt>
                <c:pt idx="7076">
                  <c:v>0.42205720000000002</c:v>
                </c:pt>
                <c:pt idx="7077">
                  <c:v>0.39555810000000058</c:v>
                </c:pt>
                <c:pt idx="7078">
                  <c:v>0.4381351</c:v>
                </c:pt>
                <c:pt idx="7079">
                  <c:v>0.47288220000000064</c:v>
                </c:pt>
                <c:pt idx="7080">
                  <c:v>0.44347950000000008</c:v>
                </c:pt>
                <c:pt idx="7081">
                  <c:v>0.42287500000000044</c:v>
                </c:pt>
                <c:pt idx="7082">
                  <c:v>0.45771070000000008</c:v>
                </c:pt>
                <c:pt idx="7083">
                  <c:v>0.47018310000000002</c:v>
                </c:pt>
                <c:pt idx="7084">
                  <c:v>0.37036880000000089</c:v>
                </c:pt>
                <c:pt idx="7085">
                  <c:v>0.29549010000000031</c:v>
                </c:pt>
                <c:pt idx="7086">
                  <c:v>0.32413280000000044</c:v>
                </c:pt>
                <c:pt idx="7087">
                  <c:v>0.3427576</c:v>
                </c:pt>
                <c:pt idx="7088">
                  <c:v>0.32650100000000032</c:v>
                </c:pt>
                <c:pt idx="7089">
                  <c:v>0.28764340000000005</c:v>
                </c:pt>
                <c:pt idx="7090">
                  <c:v>0.18158790000000022</c:v>
                </c:pt>
                <c:pt idx="7091">
                  <c:v>0.12978740000000022</c:v>
                </c:pt>
                <c:pt idx="7092">
                  <c:v>0.21726370000000028</c:v>
                </c:pt>
                <c:pt idx="7093">
                  <c:v>0.27269169999999998</c:v>
                </c:pt>
                <c:pt idx="7094">
                  <c:v>0.25644280000000008</c:v>
                </c:pt>
                <c:pt idx="7095">
                  <c:v>0.24227530000000025</c:v>
                </c:pt>
                <c:pt idx="7096">
                  <c:v>0.23221169999999999</c:v>
                </c:pt>
                <c:pt idx="7097">
                  <c:v>0.23518900000000001</c:v>
                </c:pt>
                <c:pt idx="7098">
                  <c:v>0.26072290000000031</c:v>
                </c:pt>
                <c:pt idx="7099">
                  <c:v>0.27588280000000076</c:v>
                </c:pt>
                <c:pt idx="7100">
                  <c:v>0.27510870000000032</c:v>
                </c:pt>
                <c:pt idx="7101">
                  <c:v>0.2821939</c:v>
                </c:pt>
                <c:pt idx="7102">
                  <c:v>0.29999880000000051</c:v>
                </c:pt>
                <c:pt idx="7103">
                  <c:v>0.30486080000000088</c:v>
                </c:pt>
                <c:pt idx="7104">
                  <c:v>0.29402300000000031</c:v>
                </c:pt>
                <c:pt idx="7105">
                  <c:v>0.25604980000000005</c:v>
                </c:pt>
                <c:pt idx="7106">
                  <c:v>0.18870080000000025</c:v>
                </c:pt>
                <c:pt idx="7107">
                  <c:v>0.1934796</c:v>
                </c:pt>
                <c:pt idx="7108">
                  <c:v>0.2677601</c:v>
                </c:pt>
                <c:pt idx="7109">
                  <c:v>0.2987997</c:v>
                </c:pt>
                <c:pt idx="7110">
                  <c:v>0.29260670000000044</c:v>
                </c:pt>
                <c:pt idx="7111">
                  <c:v>0.23905850000000001</c:v>
                </c:pt>
                <c:pt idx="7112">
                  <c:v>0.14930299999999999</c:v>
                </c:pt>
                <c:pt idx="7113">
                  <c:v>0.15527840000000032</c:v>
                </c:pt>
                <c:pt idx="7114">
                  <c:v>0.22649810000000029</c:v>
                </c:pt>
                <c:pt idx="7115">
                  <c:v>0.17755789999999999</c:v>
                </c:pt>
                <c:pt idx="7116">
                  <c:v>5.6019909999999999E-2</c:v>
                </c:pt>
                <c:pt idx="7117">
                  <c:v>0.10762300000000018</c:v>
                </c:pt>
                <c:pt idx="7118">
                  <c:v>0.25161070000000002</c:v>
                </c:pt>
                <c:pt idx="7119">
                  <c:v>0.25857040000000031</c:v>
                </c:pt>
                <c:pt idx="7120">
                  <c:v>0.20128499999999999</c:v>
                </c:pt>
                <c:pt idx="7121">
                  <c:v>0.15608010000000025</c:v>
                </c:pt>
                <c:pt idx="7122">
                  <c:v>0.1158449</c:v>
                </c:pt>
                <c:pt idx="7123">
                  <c:v>0.18752500000000022</c:v>
                </c:pt>
                <c:pt idx="7124">
                  <c:v>0.29899930000000002</c:v>
                </c:pt>
                <c:pt idx="7125">
                  <c:v>0.27101340000000002</c:v>
                </c:pt>
                <c:pt idx="7126">
                  <c:v>0.20060169999999997</c:v>
                </c:pt>
                <c:pt idx="7127">
                  <c:v>0.29693700000000001</c:v>
                </c:pt>
                <c:pt idx="7128">
                  <c:v>0.43627990000000044</c:v>
                </c:pt>
                <c:pt idx="7129">
                  <c:v>0.52651379999999859</c:v>
                </c:pt>
                <c:pt idx="7130">
                  <c:v>0.60621049999999999</c:v>
                </c:pt>
                <c:pt idx="7131">
                  <c:v>0.88717199999999996</c:v>
                </c:pt>
                <c:pt idx="7132">
                  <c:v>1.2030159999999999</c:v>
                </c:pt>
                <c:pt idx="7133">
                  <c:v>1.5896089999999998</c:v>
                </c:pt>
                <c:pt idx="7134">
                  <c:v>1.985962</c:v>
                </c:pt>
                <c:pt idx="7135">
                  <c:v>2.3344369999999977</c:v>
                </c:pt>
                <c:pt idx="7136">
                  <c:v>2.6781489999999977</c:v>
                </c:pt>
                <c:pt idx="7137">
                  <c:v>2.9592539999999961</c:v>
                </c:pt>
                <c:pt idx="7138">
                  <c:v>3.2363919999999999</c:v>
                </c:pt>
                <c:pt idx="7139">
                  <c:v>3.353367</c:v>
                </c:pt>
                <c:pt idx="7140">
                  <c:v>3.4647869999999998</c:v>
                </c:pt>
                <c:pt idx="7141">
                  <c:v>3.5700979999999998</c:v>
                </c:pt>
                <c:pt idx="7142">
                  <c:v>3.6656569999999977</c:v>
                </c:pt>
                <c:pt idx="7143">
                  <c:v>3.3668429999999931</c:v>
                </c:pt>
                <c:pt idx="7144">
                  <c:v>3.0654940000000002</c:v>
                </c:pt>
                <c:pt idx="7145">
                  <c:v>2.715589</c:v>
                </c:pt>
                <c:pt idx="7146">
                  <c:v>2.3726719999999957</c:v>
                </c:pt>
                <c:pt idx="7147">
                  <c:v>2.1088209999999998</c:v>
                </c:pt>
                <c:pt idx="7148">
                  <c:v>1.8464580000000017</c:v>
                </c:pt>
                <c:pt idx="7149">
                  <c:v>1.597189</c:v>
                </c:pt>
                <c:pt idx="7150">
                  <c:v>1.346096</c:v>
                </c:pt>
                <c:pt idx="7151">
                  <c:v>1.0837929999999998</c:v>
                </c:pt>
                <c:pt idx="7152">
                  <c:v>0.85872300000000101</c:v>
                </c:pt>
                <c:pt idx="7153">
                  <c:v>0.82001669999999949</c:v>
                </c:pt>
                <c:pt idx="7154">
                  <c:v>0.77785030000000088</c:v>
                </c:pt>
                <c:pt idx="7155">
                  <c:v>0.72133899999999951</c:v>
                </c:pt>
                <c:pt idx="7156">
                  <c:v>0.68375019999999997</c:v>
                </c:pt>
                <c:pt idx="7157">
                  <c:v>0.71161880000000088</c:v>
                </c:pt>
                <c:pt idx="7158">
                  <c:v>0.69585940000000102</c:v>
                </c:pt>
                <c:pt idx="7159">
                  <c:v>0.55109770000000002</c:v>
                </c:pt>
                <c:pt idx="7160">
                  <c:v>0.42660360000000008</c:v>
                </c:pt>
                <c:pt idx="7161">
                  <c:v>0.35387070000000076</c:v>
                </c:pt>
                <c:pt idx="7162">
                  <c:v>0.28158260000000057</c:v>
                </c:pt>
                <c:pt idx="7163">
                  <c:v>0.21036289999999999</c:v>
                </c:pt>
                <c:pt idx="7164">
                  <c:v>0.13993000000000025</c:v>
                </c:pt>
                <c:pt idx="7165">
                  <c:v>7.1065840000000005E-2</c:v>
                </c:pt>
                <c:pt idx="7166">
                  <c:v>5.4753660000000134E-2</c:v>
                </c:pt>
                <c:pt idx="7167">
                  <c:v>0.12906989999999999</c:v>
                </c:pt>
                <c:pt idx="7168">
                  <c:v>0.15221100000000032</c:v>
                </c:pt>
                <c:pt idx="7169">
                  <c:v>9.724795E-2</c:v>
                </c:pt>
                <c:pt idx="7170">
                  <c:v>8.8614080000000067E-2</c:v>
                </c:pt>
                <c:pt idx="7171">
                  <c:v>0.14280300000000001</c:v>
                </c:pt>
                <c:pt idx="7172">
                  <c:v>0.1370209</c:v>
                </c:pt>
                <c:pt idx="7173">
                  <c:v>5.8834030000000079E-2</c:v>
                </c:pt>
                <c:pt idx="7174">
                  <c:v>3.5837470000000052E-2</c:v>
                </c:pt>
                <c:pt idx="7175">
                  <c:v>7.2203930000000111E-2</c:v>
                </c:pt>
                <c:pt idx="7176">
                  <c:v>8.213049E-2</c:v>
                </c:pt>
                <c:pt idx="7177">
                  <c:v>6.6647949999999956E-2</c:v>
                </c:pt>
                <c:pt idx="7178">
                  <c:v>5.9927420000000113E-2</c:v>
                </c:pt>
                <c:pt idx="7179">
                  <c:v>6.0701180000000014E-2</c:v>
                </c:pt>
                <c:pt idx="7180">
                  <c:v>4.6102659999999997E-2</c:v>
                </c:pt>
                <c:pt idx="7181">
                  <c:v>1.9782340000000023E-2</c:v>
                </c:pt>
                <c:pt idx="7182">
                  <c:v>1.8379369999999999E-2</c:v>
                </c:pt>
                <c:pt idx="7183">
                  <c:v>3.3861920000000004E-2</c:v>
                </c:pt>
                <c:pt idx="7184">
                  <c:v>0.11800860000000002</c:v>
                </c:pt>
                <c:pt idx="7185">
                  <c:v>0.24341720000000047</c:v>
                </c:pt>
                <c:pt idx="7186">
                  <c:v>0.22923920000000028</c:v>
                </c:pt>
                <c:pt idx="7187">
                  <c:v>0.14098869999999999</c:v>
                </c:pt>
                <c:pt idx="7188">
                  <c:v>0.13297629999999999</c:v>
                </c:pt>
                <c:pt idx="7189">
                  <c:v>0.16237889999999988</c:v>
                </c:pt>
                <c:pt idx="7190">
                  <c:v>0.20554230000000032</c:v>
                </c:pt>
                <c:pt idx="7191">
                  <c:v>0.25431230000000032</c:v>
                </c:pt>
                <c:pt idx="7192">
                  <c:v>0.2246891</c:v>
                </c:pt>
                <c:pt idx="7193">
                  <c:v>0.16743130000000028</c:v>
                </c:pt>
                <c:pt idx="7194">
                  <c:v>0.10242130000000002</c:v>
                </c:pt>
                <c:pt idx="7195">
                  <c:v>3.5072280000000011E-2</c:v>
                </c:pt>
                <c:pt idx="7196">
                  <c:v>4.2928670000000023E-2</c:v>
                </c:pt>
                <c:pt idx="7197">
                  <c:v>7.002311E-2</c:v>
                </c:pt>
                <c:pt idx="7198">
                  <c:v>0.1009487</c:v>
                </c:pt>
                <c:pt idx="7199">
                  <c:v>0.1326879</c:v>
                </c:pt>
                <c:pt idx="7200">
                  <c:v>0.11421360000000011</c:v>
                </c:pt>
                <c:pt idx="7201">
                  <c:v>8.7119100000000005E-2</c:v>
                </c:pt>
                <c:pt idx="7202">
                  <c:v>7.0950349999999995E-2</c:v>
                </c:pt>
                <c:pt idx="7203">
                  <c:v>5.6249019999999893E-2</c:v>
                </c:pt>
                <c:pt idx="7204">
                  <c:v>6.5505010000000002E-2</c:v>
                </c:pt>
                <c:pt idx="7205">
                  <c:v>7.7116920000000158E-2</c:v>
                </c:pt>
                <c:pt idx="7206">
                  <c:v>9.9636640000000234E-2</c:v>
                </c:pt>
                <c:pt idx="7207">
                  <c:v>0.12284929999999998</c:v>
                </c:pt>
                <c:pt idx="7208">
                  <c:v>0.1625548</c:v>
                </c:pt>
                <c:pt idx="7209">
                  <c:v>0.20280940000000025</c:v>
                </c:pt>
                <c:pt idx="7210">
                  <c:v>0.18443750000000028</c:v>
                </c:pt>
                <c:pt idx="7211">
                  <c:v>0.16591650000000022</c:v>
                </c:pt>
                <c:pt idx="7212">
                  <c:v>0.14965990000000001</c:v>
                </c:pt>
                <c:pt idx="7213">
                  <c:v>0.13565630000000001</c:v>
                </c:pt>
                <c:pt idx="7214">
                  <c:v>0.16119020000000001</c:v>
                </c:pt>
                <c:pt idx="7215">
                  <c:v>0.17934680000000025</c:v>
                </c:pt>
                <c:pt idx="7216">
                  <c:v>0.11509419999999999</c:v>
                </c:pt>
                <c:pt idx="7217">
                  <c:v>5.5756520000000101E-2</c:v>
                </c:pt>
                <c:pt idx="7218">
                  <c:v>3.562922000000001E-2</c:v>
                </c:pt>
                <c:pt idx="7219">
                  <c:v>3.1707180000000001E-2</c:v>
                </c:pt>
                <c:pt idx="7220">
                  <c:v>0.1276989</c:v>
                </c:pt>
                <c:pt idx="7221">
                  <c:v>0.19452120000000001</c:v>
                </c:pt>
                <c:pt idx="7222">
                  <c:v>0.1171085</c:v>
                </c:pt>
                <c:pt idx="7223">
                  <c:v>6.6055249999999996E-2</c:v>
                </c:pt>
                <c:pt idx="7224">
                  <c:v>0.1225393</c:v>
                </c:pt>
                <c:pt idx="7225">
                  <c:v>0.15272430000000028</c:v>
                </c:pt>
                <c:pt idx="7226">
                  <c:v>9.234241E-2</c:v>
                </c:pt>
                <c:pt idx="7227">
                  <c:v>4.6712870000000024E-2</c:v>
                </c:pt>
                <c:pt idx="7228">
                  <c:v>4.439161000000013E-2</c:v>
                </c:pt>
                <c:pt idx="7229">
                  <c:v>5.1472379999999977E-2</c:v>
                </c:pt>
                <c:pt idx="7230">
                  <c:v>8.2437460000000004E-2</c:v>
                </c:pt>
                <c:pt idx="7231">
                  <c:v>0.113869</c:v>
                </c:pt>
                <c:pt idx="7232">
                  <c:v>0.14638229999999999</c:v>
                </c:pt>
                <c:pt idx="7233">
                  <c:v>0.14128530000000025</c:v>
                </c:pt>
                <c:pt idx="7234">
                  <c:v>6.309844000000002E-2</c:v>
                </c:pt>
                <c:pt idx="7235">
                  <c:v>5.192165E-2</c:v>
                </c:pt>
                <c:pt idx="7236">
                  <c:v>0.15565470000000001</c:v>
                </c:pt>
                <c:pt idx="7237">
                  <c:v>0.20437369999999988</c:v>
                </c:pt>
                <c:pt idx="7238">
                  <c:v>0.16953789999999999</c:v>
                </c:pt>
                <c:pt idx="7239">
                  <c:v>0.14624520000000038</c:v>
                </c:pt>
                <c:pt idx="7240">
                  <c:v>0.13850390000000001</c:v>
                </c:pt>
                <c:pt idx="7241">
                  <c:v>0.10368390000000002</c:v>
                </c:pt>
                <c:pt idx="7242">
                  <c:v>3.6367210000000011E-2</c:v>
                </c:pt>
                <c:pt idx="7243">
                  <c:v>5.757375E-2</c:v>
                </c:pt>
                <c:pt idx="7244">
                  <c:v>0.17369280000000001</c:v>
                </c:pt>
                <c:pt idx="7245">
                  <c:v>0.22169910000000001</c:v>
                </c:pt>
                <c:pt idx="7246">
                  <c:v>0.20467649999999998</c:v>
                </c:pt>
                <c:pt idx="7247">
                  <c:v>0.16925440000000025</c:v>
                </c:pt>
                <c:pt idx="7248">
                  <c:v>0.11816210000000016</c:v>
                </c:pt>
                <c:pt idx="7249">
                  <c:v>0.10449110000000013</c:v>
                </c:pt>
                <c:pt idx="7250">
                  <c:v>0.11919960000000011</c:v>
                </c:pt>
                <c:pt idx="7251">
                  <c:v>0.12836020000000001</c:v>
                </c:pt>
                <c:pt idx="7252">
                  <c:v>0.13377910000000001</c:v>
                </c:pt>
                <c:pt idx="7253">
                  <c:v>0.15953580000000028</c:v>
                </c:pt>
                <c:pt idx="7254">
                  <c:v>0.19746800000000028</c:v>
                </c:pt>
                <c:pt idx="7255">
                  <c:v>0.18777540000000029</c:v>
                </c:pt>
                <c:pt idx="7256">
                  <c:v>0.15295640000000038</c:v>
                </c:pt>
                <c:pt idx="7257">
                  <c:v>0.11917800000000002</c:v>
                </c:pt>
                <c:pt idx="7258">
                  <c:v>8.589049000000018E-2</c:v>
                </c:pt>
                <c:pt idx="7259">
                  <c:v>6.5826510000000032E-2</c:v>
                </c:pt>
                <c:pt idx="7260">
                  <c:v>5.112516999999988E-2</c:v>
                </c:pt>
                <c:pt idx="7261">
                  <c:v>0.11204729999999995</c:v>
                </c:pt>
                <c:pt idx="7262">
                  <c:v>0.1995236</c:v>
                </c:pt>
                <c:pt idx="7263">
                  <c:v>0.1846286</c:v>
                </c:pt>
                <c:pt idx="7264">
                  <c:v>0.13895510000000022</c:v>
                </c:pt>
                <c:pt idx="7265">
                  <c:v>0.14760309999999999</c:v>
                </c:pt>
                <c:pt idx="7266">
                  <c:v>0.1700528</c:v>
                </c:pt>
                <c:pt idx="7267">
                  <c:v>0.18609900000000029</c:v>
                </c:pt>
                <c:pt idx="7268">
                  <c:v>0.20080740000000022</c:v>
                </c:pt>
                <c:pt idx="7269">
                  <c:v>0.21220770000000025</c:v>
                </c:pt>
                <c:pt idx="7270">
                  <c:v>0.22304030000000022</c:v>
                </c:pt>
                <c:pt idx="7271">
                  <c:v>0.21131920000000032</c:v>
                </c:pt>
                <c:pt idx="7272">
                  <c:v>0.1966108</c:v>
                </c:pt>
                <c:pt idx="7273">
                  <c:v>0.19037379999999987</c:v>
                </c:pt>
                <c:pt idx="7274">
                  <c:v>0.18495750000000022</c:v>
                </c:pt>
                <c:pt idx="7275">
                  <c:v>0.15697269999999999</c:v>
                </c:pt>
                <c:pt idx="7276">
                  <c:v>0.1275559</c:v>
                </c:pt>
                <c:pt idx="7277">
                  <c:v>9.365374000000018E-2</c:v>
                </c:pt>
                <c:pt idx="7278">
                  <c:v>5.9592140000000071E-2</c:v>
                </c:pt>
                <c:pt idx="7279">
                  <c:v>0.10584610000000011</c:v>
                </c:pt>
                <c:pt idx="7280">
                  <c:v>0.14969150000000001</c:v>
                </c:pt>
                <c:pt idx="7281">
                  <c:v>9.7849970000000022E-2</c:v>
                </c:pt>
                <c:pt idx="7282">
                  <c:v>5.5071809999999957E-2</c:v>
                </c:pt>
                <c:pt idx="7283">
                  <c:v>0.1688685</c:v>
                </c:pt>
                <c:pt idx="7284">
                  <c:v>0.26959180000000005</c:v>
                </c:pt>
                <c:pt idx="7285">
                  <c:v>0.22701479999999999</c:v>
                </c:pt>
                <c:pt idx="7286">
                  <c:v>0.17957699999999999</c:v>
                </c:pt>
                <c:pt idx="7287">
                  <c:v>9.3648900000000174E-2</c:v>
                </c:pt>
                <c:pt idx="7288">
                  <c:v>3.7023990000000055E-2</c:v>
                </c:pt>
                <c:pt idx="7289">
                  <c:v>0.15933610000000029</c:v>
                </c:pt>
                <c:pt idx="7290">
                  <c:v>0.2545038</c:v>
                </c:pt>
                <c:pt idx="7291">
                  <c:v>0.21658980000000025</c:v>
                </c:pt>
                <c:pt idx="7292">
                  <c:v>0.18141360000000029</c:v>
                </c:pt>
                <c:pt idx="7293">
                  <c:v>0.15741570000000038</c:v>
                </c:pt>
                <c:pt idx="7294">
                  <c:v>0.14219090000000001</c:v>
                </c:pt>
                <c:pt idx="7295">
                  <c:v>0.15689230000000032</c:v>
                </c:pt>
                <c:pt idx="7296">
                  <c:v>0.2205666</c:v>
                </c:pt>
                <c:pt idx="7297">
                  <c:v>0.42725860000000032</c:v>
                </c:pt>
                <c:pt idx="7298">
                  <c:v>0.62880430000000065</c:v>
                </c:pt>
                <c:pt idx="7299">
                  <c:v>0.81769130000000101</c:v>
                </c:pt>
                <c:pt idx="7300">
                  <c:v>1.0317229999999982</c:v>
                </c:pt>
                <c:pt idx="7301">
                  <c:v>1.3011189999999999</c:v>
                </c:pt>
                <c:pt idx="7302">
                  <c:v>1.5809359999999999</c:v>
                </c:pt>
                <c:pt idx="7303">
                  <c:v>1.881297</c:v>
                </c:pt>
                <c:pt idx="7304">
                  <c:v>2.1210040000000001</c:v>
                </c:pt>
                <c:pt idx="7305">
                  <c:v>2.2571850000000002</c:v>
                </c:pt>
                <c:pt idx="7306">
                  <c:v>2.4156129999999956</c:v>
                </c:pt>
                <c:pt idx="7307">
                  <c:v>2.6075970000000046</c:v>
                </c:pt>
                <c:pt idx="7308">
                  <c:v>2.7440669999999998</c:v>
                </c:pt>
                <c:pt idx="7309">
                  <c:v>2.8059669999999977</c:v>
                </c:pt>
                <c:pt idx="7310">
                  <c:v>2.8580299999999967</c:v>
                </c:pt>
                <c:pt idx="7311">
                  <c:v>2.8982839999999968</c:v>
                </c:pt>
                <c:pt idx="7312">
                  <c:v>2.7314779999999987</c:v>
                </c:pt>
                <c:pt idx="7313">
                  <c:v>2.3436399999999997</c:v>
                </c:pt>
                <c:pt idx="7314">
                  <c:v>2.0506259999999967</c:v>
                </c:pt>
                <c:pt idx="7315">
                  <c:v>1.8478039999999998</c:v>
                </c:pt>
                <c:pt idx="7316">
                  <c:v>1.673554</c:v>
                </c:pt>
                <c:pt idx="7317">
                  <c:v>1.5233729999999999</c:v>
                </c:pt>
                <c:pt idx="7318">
                  <c:v>1.3290850000000001</c:v>
                </c:pt>
                <c:pt idx="7319">
                  <c:v>1.1016009999999998</c:v>
                </c:pt>
                <c:pt idx="7320">
                  <c:v>1.0078319999999978</c:v>
                </c:pt>
                <c:pt idx="7321">
                  <c:v>1.0039609999999977</c:v>
                </c:pt>
                <c:pt idx="7322">
                  <c:v>0.96125760000000005</c:v>
                </c:pt>
                <c:pt idx="7323">
                  <c:v>0.89548849999999958</c:v>
                </c:pt>
                <c:pt idx="7324">
                  <c:v>0.79924419999999996</c:v>
                </c:pt>
                <c:pt idx="7325">
                  <c:v>0.68699570000000065</c:v>
                </c:pt>
                <c:pt idx="7326">
                  <c:v>0.62456229999999957</c:v>
                </c:pt>
                <c:pt idx="7327">
                  <c:v>0.58508179999999899</c:v>
                </c:pt>
                <c:pt idx="7328">
                  <c:v>0.55884270000000003</c:v>
                </c:pt>
                <c:pt idx="7329">
                  <c:v>0.53794120000000101</c:v>
                </c:pt>
                <c:pt idx="7330">
                  <c:v>0.43501030000000057</c:v>
                </c:pt>
                <c:pt idx="7331">
                  <c:v>0.30340870000000064</c:v>
                </c:pt>
                <c:pt idx="7332">
                  <c:v>0.24273770000000025</c:v>
                </c:pt>
                <c:pt idx="7333">
                  <c:v>0.20327619999999999</c:v>
                </c:pt>
                <c:pt idx="7334">
                  <c:v>0.17430229999999999</c:v>
                </c:pt>
                <c:pt idx="7335">
                  <c:v>0.14798200000000025</c:v>
                </c:pt>
                <c:pt idx="7336">
                  <c:v>0.1114154</c:v>
                </c:pt>
                <c:pt idx="7337">
                  <c:v>7.2727720000000121E-2</c:v>
                </c:pt>
                <c:pt idx="7338">
                  <c:v>0.12741510000000025</c:v>
                </c:pt>
                <c:pt idx="7339">
                  <c:v>0.1978606</c:v>
                </c:pt>
                <c:pt idx="7340">
                  <c:v>0.1786229</c:v>
                </c:pt>
                <c:pt idx="7341">
                  <c:v>0.14765790000000001</c:v>
                </c:pt>
                <c:pt idx="7342">
                  <c:v>0.14001379999999999</c:v>
                </c:pt>
                <c:pt idx="7343">
                  <c:v>0.13459489999999999</c:v>
                </c:pt>
                <c:pt idx="7344">
                  <c:v>0.15249630000000047</c:v>
                </c:pt>
                <c:pt idx="7345">
                  <c:v>0.17184950000000004</c:v>
                </c:pt>
                <c:pt idx="7346">
                  <c:v>0.1251121</c:v>
                </c:pt>
                <c:pt idx="7347">
                  <c:v>7.6342049999999995E-2</c:v>
                </c:pt>
                <c:pt idx="7348">
                  <c:v>0.14122789999999999</c:v>
                </c:pt>
                <c:pt idx="7349">
                  <c:v>0.20362149999999998</c:v>
                </c:pt>
                <c:pt idx="7350">
                  <c:v>0.17265639999999999</c:v>
                </c:pt>
                <c:pt idx="7351">
                  <c:v>0.14386689999999999</c:v>
                </c:pt>
                <c:pt idx="7352">
                  <c:v>0.15160820000000025</c:v>
                </c:pt>
                <c:pt idx="7353">
                  <c:v>0.15987399999999999</c:v>
                </c:pt>
                <c:pt idx="7354">
                  <c:v>0.17380830000000025</c:v>
                </c:pt>
                <c:pt idx="7355">
                  <c:v>0.17906890000000025</c:v>
                </c:pt>
                <c:pt idx="7356">
                  <c:v>0.11636460000000011</c:v>
                </c:pt>
                <c:pt idx="7357">
                  <c:v>6.6957900000000001E-2</c:v>
                </c:pt>
                <c:pt idx="7358">
                  <c:v>9.7908090000000003E-2</c:v>
                </c:pt>
                <c:pt idx="7359">
                  <c:v>0.12992819999999999</c:v>
                </c:pt>
                <c:pt idx="7360">
                  <c:v>0.16708629999999999</c:v>
                </c:pt>
                <c:pt idx="7361">
                  <c:v>0.18650800000000028</c:v>
                </c:pt>
                <c:pt idx="7362">
                  <c:v>0.13466649999999999</c:v>
                </c:pt>
                <c:pt idx="7363">
                  <c:v>0.12050859999999998</c:v>
                </c:pt>
                <c:pt idx="7364">
                  <c:v>0.23430529999999999</c:v>
                </c:pt>
                <c:pt idx="7365">
                  <c:v>0.30840960000000051</c:v>
                </c:pt>
                <c:pt idx="7366">
                  <c:v>0.26738080000000064</c:v>
                </c:pt>
                <c:pt idx="7367">
                  <c:v>0.21311970000000022</c:v>
                </c:pt>
                <c:pt idx="7368">
                  <c:v>0.12564330000000001</c:v>
                </c:pt>
                <c:pt idx="7369">
                  <c:v>7.4829560000000003E-2</c:v>
                </c:pt>
                <c:pt idx="7370">
                  <c:v>0.10424640000000011</c:v>
                </c:pt>
                <c:pt idx="7371">
                  <c:v>0.1209494</c:v>
                </c:pt>
                <c:pt idx="7372">
                  <c:v>0.1132118</c:v>
                </c:pt>
                <c:pt idx="7373">
                  <c:v>0.10919959999999999</c:v>
                </c:pt>
                <c:pt idx="7374">
                  <c:v>0.11152200000000002</c:v>
                </c:pt>
                <c:pt idx="7375">
                  <c:v>0.1160088</c:v>
                </c:pt>
                <c:pt idx="7376">
                  <c:v>0.12374630000000013</c:v>
                </c:pt>
                <c:pt idx="7377">
                  <c:v>0.103337</c:v>
                </c:pt>
                <c:pt idx="7378">
                  <c:v>4.5277489999999997E-2</c:v>
                </c:pt>
                <c:pt idx="7379">
                  <c:v>4.1279829999999892E-2</c:v>
                </c:pt>
                <c:pt idx="7380">
                  <c:v>0.10166169999999999</c:v>
                </c:pt>
                <c:pt idx="7381">
                  <c:v>0.12524320000000025</c:v>
                </c:pt>
                <c:pt idx="7382">
                  <c:v>0.10976060000000021</c:v>
                </c:pt>
                <c:pt idx="7383">
                  <c:v>9.9850480000000214E-2</c:v>
                </c:pt>
                <c:pt idx="7384">
                  <c:v>9.5205720000000008E-2</c:v>
                </c:pt>
                <c:pt idx="7385">
                  <c:v>0.13296550000000001</c:v>
                </c:pt>
                <c:pt idx="7386">
                  <c:v>0.20647209999999999</c:v>
                </c:pt>
                <c:pt idx="7387">
                  <c:v>0.19209080000000001</c:v>
                </c:pt>
                <c:pt idx="7388">
                  <c:v>0.1115816</c:v>
                </c:pt>
                <c:pt idx="7389">
                  <c:v>6.124396E-2</c:v>
                </c:pt>
                <c:pt idx="7390">
                  <c:v>3.1067529999999999E-2</c:v>
                </c:pt>
                <c:pt idx="7391">
                  <c:v>5.9215509999999999E-2</c:v>
                </c:pt>
                <c:pt idx="7392">
                  <c:v>0.12191979999999998</c:v>
                </c:pt>
                <c:pt idx="7393">
                  <c:v>0.18561020000000025</c:v>
                </c:pt>
                <c:pt idx="7394">
                  <c:v>0.24986280000000022</c:v>
                </c:pt>
                <c:pt idx="7395">
                  <c:v>0.179371</c:v>
                </c:pt>
                <c:pt idx="7396">
                  <c:v>4.6995250000000002E-2</c:v>
                </c:pt>
                <c:pt idx="7397">
                  <c:v>2.351961E-2</c:v>
                </c:pt>
                <c:pt idx="7398">
                  <c:v>4.3646909999999976E-2</c:v>
                </c:pt>
                <c:pt idx="7399">
                  <c:v>4.4805119999999997E-2</c:v>
                </c:pt>
                <c:pt idx="7400">
                  <c:v>3.9388840000000001E-2</c:v>
                </c:pt>
                <c:pt idx="7401">
                  <c:v>0.1360229</c:v>
                </c:pt>
                <c:pt idx="7402">
                  <c:v>0.26297970000000032</c:v>
                </c:pt>
                <c:pt idx="7403">
                  <c:v>0.28839550000000008</c:v>
                </c:pt>
                <c:pt idx="7404">
                  <c:v>0.28839550000000008</c:v>
                </c:pt>
                <c:pt idx="7405">
                  <c:v>0.26275020000000004</c:v>
                </c:pt>
                <c:pt idx="7406">
                  <c:v>0.23178509999999999</c:v>
                </c:pt>
                <c:pt idx="7407">
                  <c:v>0.19619320000000001</c:v>
                </c:pt>
                <c:pt idx="7408">
                  <c:v>0.15980920000000032</c:v>
                </c:pt>
                <c:pt idx="7409">
                  <c:v>0.16455310000000001</c:v>
                </c:pt>
                <c:pt idx="7410">
                  <c:v>0.17461670000000001</c:v>
                </c:pt>
                <c:pt idx="7411">
                  <c:v>0.15991500000000047</c:v>
                </c:pt>
                <c:pt idx="7412">
                  <c:v>0.14288419999999999</c:v>
                </c:pt>
                <c:pt idx="7413">
                  <c:v>0.17766889999999999</c:v>
                </c:pt>
                <c:pt idx="7414">
                  <c:v>0.21558289999999999</c:v>
                </c:pt>
                <c:pt idx="7415">
                  <c:v>0.20991210000000038</c:v>
                </c:pt>
                <c:pt idx="7416">
                  <c:v>0.20294500000000029</c:v>
                </c:pt>
                <c:pt idx="7417">
                  <c:v>0.10695320000000011</c:v>
                </c:pt>
                <c:pt idx="7418">
                  <c:v>1.487606E-2</c:v>
                </c:pt>
                <c:pt idx="7419">
                  <c:v>5.5130670000000034E-2</c:v>
                </c:pt>
                <c:pt idx="7420">
                  <c:v>9.5429610000000012E-2</c:v>
                </c:pt>
                <c:pt idx="7421">
                  <c:v>0.13643859999999999</c:v>
                </c:pt>
                <c:pt idx="7422">
                  <c:v>0.17242769999999999</c:v>
                </c:pt>
                <c:pt idx="7423">
                  <c:v>0.1546228</c:v>
                </c:pt>
                <c:pt idx="7424">
                  <c:v>0.14311289999999999</c:v>
                </c:pt>
                <c:pt idx="7425">
                  <c:v>0.18025320000000025</c:v>
                </c:pt>
                <c:pt idx="7426">
                  <c:v>0.20225319999999999</c:v>
                </c:pt>
                <c:pt idx="7427">
                  <c:v>0.1333559</c:v>
                </c:pt>
                <c:pt idx="7428">
                  <c:v>7.9345420000000111E-2</c:v>
                </c:pt>
                <c:pt idx="7429">
                  <c:v>9.7150350000000066E-2</c:v>
                </c:pt>
                <c:pt idx="7430">
                  <c:v>0.10271230000000002</c:v>
                </c:pt>
                <c:pt idx="7431">
                  <c:v>5.9361169999999998E-2</c:v>
                </c:pt>
                <c:pt idx="7432">
                  <c:v>4.2750969999999999E-2</c:v>
                </c:pt>
                <c:pt idx="7433">
                  <c:v>0.11629299999999999</c:v>
                </c:pt>
                <c:pt idx="7434">
                  <c:v>0.14977460000000001</c:v>
                </c:pt>
                <c:pt idx="7435">
                  <c:v>6.7756620000000184E-2</c:v>
                </c:pt>
                <c:pt idx="7436">
                  <c:v>2.0883550000000001E-2</c:v>
                </c:pt>
                <c:pt idx="7437">
                  <c:v>6.191229000000012E-2</c:v>
                </c:pt>
                <c:pt idx="7438">
                  <c:v>8.6130020000000002E-2</c:v>
                </c:pt>
                <c:pt idx="7439">
                  <c:v>7.3749949999999995E-2</c:v>
                </c:pt>
                <c:pt idx="7440">
                  <c:v>0.10997190000000009</c:v>
                </c:pt>
                <c:pt idx="7441">
                  <c:v>0.23925109999999999</c:v>
                </c:pt>
                <c:pt idx="7442">
                  <c:v>0.26579609999999998</c:v>
                </c:pt>
                <c:pt idx="7443">
                  <c:v>0.11871190000000002</c:v>
                </c:pt>
                <c:pt idx="7444">
                  <c:v>6.8021860000000003E-2</c:v>
                </c:pt>
                <c:pt idx="7445">
                  <c:v>0.16169120000000001</c:v>
                </c:pt>
                <c:pt idx="7446">
                  <c:v>0.18461480000000022</c:v>
                </c:pt>
                <c:pt idx="7447">
                  <c:v>0.11339510000000011</c:v>
                </c:pt>
                <c:pt idx="7448">
                  <c:v>9.1420390000000046E-2</c:v>
                </c:pt>
                <c:pt idx="7449">
                  <c:v>0.12778690000000001</c:v>
                </c:pt>
                <c:pt idx="7450">
                  <c:v>0.13933770000000001</c:v>
                </c:pt>
                <c:pt idx="7451">
                  <c:v>0.12462930000000011</c:v>
                </c:pt>
                <c:pt idx="7452">
                  <c:v>0.14340430000000032</c:v>
                </c:pt>
                <c:pt idx="7453">
                  <c:v>0.19369829999999999</c:v>
                </c:pt>
                <c:pt idx="7454">
                  <c:v>0.18471310000000038</c:v>
                </c:pt>
                <c:pt idx="7455">
                  <c:v>0.12587949999999998</c:v>
                </c:pt>
                <c:pt idx="7456">
                  <c:v>8.7432410000000002E-2</c:v>
                </c:pt>
                <c:pt idx="7457">
                  <c:v>6.4208589999999996E-2</c:v>
                </c:pt>
                <c:pt idx="7458">
                  <c:v>0.13117989999999988</c:v>
                </c:pt>
                <c:pt idx="7459">
                  <c:v>0.2581367</c:v>
                </c:pt>
                <c:pt idx="7460">
                  <c:v>0.28180910000000031</c:v>
                </c:pt>
                <c:pt idx="7461">
                  <c:v>0.24465100000000001</c:v>
                </c:pt>
                <c:pt idx="7462">
                  <c:v>0.18559490000000028</c:v>
                </c:pt>
                <c:pt idx="7463">
                  <c:v>0.1151494</c:v>
                </c:pt>
                <c:pt idx="7464">
                  <c:v>0.17701510000000029</c:v>
                </c:pt>
                <c:pt idx="7465">
                  <c:v>0.29932720000000057</c:v>
                </c:pt>
                <c:pt idx="7466">
                  <c:v>0.26165270000000002</c:v>
                </c:pt>
                <c:pt idx="7467">
                  <c:v>0.16029089999999999</c:v>
                </c:pt>
                <c:pt idx="7468">
                  <c:v>0.130826</c:v>
                </c:pt>
                <c:pt idx="7469">
                  <c:v>0.12618119999999997</c:v>
                </c:pt>
                <c:pt idx="7470">
                  <c:v>0.12871150000000001</c:v>
                </c:pt>
                <c:pt idx="7471">
                  <c:v>0.133354</c:v>
                </c:pt>
                <c:pt idx="7472">
                  <c:v>0.13799880000000028</c:v>
                </c:pt>
                <c:pt idx="7473">
                  <c:v>0.14264350000000001</c:v>
                </c:pt>
                <c:pt idx="7474">
                  <c:v>0.14728610000000025</c:v>
                </c:pt>
                <c:pt idx="7475">
                  <c:v>0.15193080000000028</c:v>
                </c:pt>
                <c:pt idx="7476">
                  <c:v>0.20705699999999999</c:v>
                </c:pt>
                <c:pt idx="7477">
                  <c:v>0.27053549999999998</c:v>
                </c:pt>
                <c:pt idx="7478">
                  <c:v>0.24957960000000001</c:v>
                </c:pt>
                <c:pt idx="7479">
                  <c:v>0.21784040000000038</c:v>
                </c:pt>
                <c:pt idx="7480">
                  <c:v>0.2016896</c:v>
                </c:pt>
                <c:pt idx="7481">
                  <c:v>0.18698820000000038</c:v>
                </c:pt>
                <c:pt idx="7482">
                  <c:v>0.19273489999999999</c:v>
                </c:pt>
                <c:pt idx="7483">
                  <c:v>0.19970209999999999</c:v>
                </c:pt>
                <c:pt idx="7484">
                  <c:v>0.12836839999999999</c:v>
                </c:pt>
                <c:pt idx="7485">
                  <c:v>5.4980910000000084E-2</c:v>
                </c:pt>
                <c:pt idx="7486">
                  <c:v>0.10529920000000018</c:v>
                </c:pt>
                <c:pt idx="7487">
                  <c:v>0.15233759999999999</c:v>
                </c:pt>
                <c:pt idx="7488">
                  <c:v>9.2758540000000181E-2</c:v>
                </c:pt>
                <c:pt idx="7489">
                  <c:v>4.6132839999999987E-2</c:v>
                </c:pt>
                <c:pt idx="7490">
                  <c:v>0.20947370000000001</c:v>
                </c:pt>
                <c:pt idx="7491">
                  <c:v>0.35245100000000001</c:v>
                </c:pt>
                <c:pt idx="7492">
                  <c:v>0.28203930000000005</c:v>
                </c:pt>
                <c:pt idx="7493">
                  <c:v>0.2100738</c:v>
                </c:pt>
                <c:pt idx="7494">
                  <c:v>0.12646810000000025</c:v>
                </c:pt>
                <c:pt idx="7495">
                  <c:v>7.1306500000000023E-2</c:v>
                </c:pt>
                <c:pt idx="7496">
                  <c:v>0.18510320000000022</c:v>
                </c:pt>
                <c:pt idx="7497">
                  <c:v>0.27054700000000004</c:v>
                </c:pt>
                <c:pt idx="7498">
                  <c:v>0.2202287</c:v>
                </c:pt>
                <c:pt idx="7499">
                  <c:v>0.17678630000000028</c:v>
                </c:pt>
                <c:pt idx="7500">
                  <c:v>0.1605297</c:v>
                </c:pt>
                <c:pt idx="7501">
                  <c:v>0.13964309999999999</c:v>
                </c:pt>
                <c:pt idx="7502">
                  <c:v>0.10327670000000021</c:v>
                </c:pt>
                <c:pt idx="7503">
                  <c:v>9.1498990000000002E-2</c:v>
                </c:pt>
                <c:pt idx="7504">
                  <c:v>0.15033270000000001</c:v>
                </c:pt>
                <c:pt idx="7505">
                  <c:v>0.18581400000000028</c:v>
                </c:pt>
                <c:pt idx="7506">
                  <c:v>0.1633751</c:v>
                </c:pt>
                <c:pt idx="7507">
                  <c:v>0.13628209999999999</c:v>
                </c:pt>
                <c:pt idx="7508">
                  <c:v>9.912404000000026E-2</c:v>
                </c:pt>
                <c:pt idx="7509">
                  <c:v>9.2615490000000064E-2</c:v>
                </c:pt>
                <c:pt idx="7510">
                  <c:v>0.14448200000000025</c:v>
                </c:pt>
                <c:pt idx="7511">
                  <c:v>0.14495730000000032</c:v>
                </c:pt>
                <c:pt idx="7512">
                  <c:v>5.9029240000000004E-2</c:v>
                </c:pt>
                <c:pt idx="7513">
                  <c:v>3.5591970000000042E-2</c:v>
                </c:pt>
                <c:pt idx="7514">
                  <c:v>0.10526339999999999</c:v>
                </c:pt>
                <c:pt idx="7515">
                  <c:v>0.16594260000000022</c:v>
                </c:pt>
                <c:pt idx="7516">
                  <c:v>0.21468920000000022</c:v>
                </c:pt>
                <c:pt idx="7517">
                  <c:v>0.19280910000000001</c:v>
                </c:pt>
                <c:pt idx="7518">
                  <c:v>8.7527770000000005E-2</c:v>
                </c:pt>
                <c:pt idx="7519">
                  <c:v>5.6212510000000014E-2</c:v>
                </c:pt>
                <c:pt idx="7520">
                  <c:v>0.1026378</c:v>
                </c:pt>
                <c:pt idx="7521">
                  <c:v>0.10635420000000002</c:v>
                </c:pt>
                <c:pt idx="7522">
                  <c:v>6.9970210000000033E-2</c:v>
                </c:pt>
                <c:pt idx="7523">
                  <c:v>7.9950789999999994E-2</c:v>
                </c:pt>
                <c:pt idx="7524">
                  <c:v>0.1287208</c:v>
                </c:pt>
                <c:pt idx="7525">
                  <c:v>0.14554520000000032</c:v>
                </c:pt>
                <c:pt idx="7526">
                  <c:v>0.13857810000000001</c:v>
                </c:pt>
                <c:pt idx="7527">
                  <c:v>0.13859930000000029</c:v>
                </c:pt>
                <c:pt idx="7528">
                  <c:v>0.14324410000000032</c:v>
                </c:pt>
                <c:pt idx="7529">
                  <c:v>0.1059191</c:v>
                </c:pt>
                <c:pt idx="7530">
                  <c:v>4.4018700000000084E-2</c:v>
                </c:pt>
                <c:pt idx="7531">
                  <c:v>5.2468530000000103E-2</c:v>
                </c:pt>
                <c:pt idx="7532">
                  <c:v>9.7367910000000016E-2</c:v>
                </c:pt>
                <c:pt idx="7533">
                  <c:v>0.1113909</c:v>
                </c:pt>
                <c:pt idx="7534">
                  <c:v>0.1113909</c:v>
                </c:pt>
                <c:pt idx="7535">
                  <c:v>8.9217600000000022E-2</c:v>
                </c:pt>
                <c:pt idx="7536">
                  <c:v>5.825251E-2</c:v>
                </c:pt>
                <c:pt idx="7537">
                  <c:v>7.283091000000011E-2</c:v>
                </c:pt>
                <c:pt idx="7538">
                  <c:v>0.10302190000000011</c:v>
                </c:pt>
                <c:pt idx="7539">
                  <c:v>0.12423289999999999</c:v>
                </c:pt>
                <c:pt idx="7540">
                  <c:v>0.14281189999999999</c:v>
                </c:pt>
                <c:pt idx="7541">
                  <c:v>0.117937</c:v>
                </c:pt>
                <c:pt idx="7542">
                  <c:v>8.2327190000000008E-2</c:v>
                </c:pt>
                <c:pt idx="7543">
                  <c:v>5.2504300000000004E-2</c:v>
                </c:pt>
                <c:pt idx="7544">
                  <c:v>2.3875380000000012E-2</c:v>
                </c:pt>
                <c:pt idx="7545">
                  <c:v>6.6384940000000003E-2</c:v>
                </c:pt>
                <c:pt idx="7546">
                  <c:v>0.12057379999999999</c:v>
                </c:pt>
                <c:pt idx="7547">
                  <c:v>0.15208099999999999</c:v>
                </c:pt>
                <c:pt idx="7548">
                  <c:v>0.18070990000000028</c:v>
                </c:pt>
                <c:pt idx="7549">
                  <c:v>0.14054990000000028</c:v>
                </c:pt>
                <c:pt idx="7550">
                  <c:v>9.4102270000000002E-2</c:v>
                </c:pt>
                <c:pt idx="7551">
                  <c:v>7.3271989999999995E-2</c:v>
                </c:pt>
                <c:pt idx="7552">
                  <c:v>5.3918809999999998E-2</c:v>
                </c:pt>
                <c:pt idx="7553">
                  <c:v>7.9783890000000121E-2</c:v>
                </c:pt>
                <c:pt idx="7554">
                  <c:v>0.10685790000000001</c:v>
                </c:pt>
                <c:pt idx="7555">
                  <c:v>0.12542800000000001</c:v>
                </c:pt>
                <c:pt idx="7556">
                  <c:v>0.14291030000000038</c:v>
                </c:pt>
                <c:pt idx="7557">
                  <c:v>0.12587949999999998</c:v>
                </c:pt>
                <c:pt idx="7558">
                  <c:v>0.11362230000000002</c:v>
                </c:pt>
                <c:pt idx="7559">
                  <c:v>0.1771008</c:v>
                </c:pt>
                <c:pt idx="7560">
                  <c:v>0.2263309</c:v>
                </c:pt>
                <c:pt idx="7561">
                  <c:v>0.12801670000000001</c:v>
                </c:pt>
                <c:pt idx="7562">
                  <c:v>4.6788870000000003E-2</c:v>
                </c:pt>
                <c:pt idx="7563">
                  <c:v>9.4784750000000001E-2</c:v>
                </c:pt>
                <c:pt idx="7564">
                  <c:v>0.12995499999999999</c:v>
                </c:pt>
                <c:pt idx="7565">
                  <c:v>8.9719770000000004E-2</c:v>
                </c:pt>
                <c:pt idx="7566">
                  <c:v>5.955154E-2</c:v>
                </c:pt>
                <c:pt idx="7567">
                  <c:v>7.7356460000000141E-2</c:v>
                </c:pt>
                <c:pt idx="7568">
                  <c:v>8.6378510000000006E-2</c:v>
                </c:pt>
                <c:pt idx="7569">
                  <c:v>6.0844599999999999E-2</c:v>
                </c:pt>
                <c:pt idx="7570">
                  <c:v>4.3166340000000004E-2</c:v>
                </c:pt>
                <c:pt idx="7571">
                  <c:v>5.1681739999999976E-2</c:v>
                </c:pt>
                <c:pt idx="7572">
                  <c:v>5.1748049999999955E-2</c:v>
                </c:pt>
                <c:pt idx="7573">
                  <c:v>2.7761660000000001E-2</c:v>
                </c:pt>
                <c:pt idx="7574">
                  <c:v>3.8128549999999997E-2</c:v>
                </c:pt>
                <c:pt idx="7575">
                  <c:v>0.13334620000000022</c:v>
                </c:pt>
                <c:pt idx="7576">
                  <c:v>0.17679600000000029</c:v>
                </c:pt>
                <c:pt idx="7577">
                  <c:v>0.10867280000000011</c:v>
                </c:pt>
                <c:pt idx="7578">
                  <c:v>6.9437490000000143E-2</c:v>
                </c:pt>
                <c:pt idx="7579">
                  <c:v>8.4920030000000063E-2</c:v>
                </c:pt>
                <c:pt idx="7580">
                  <c:v>9.2579720000000004E-2</c:v>
                </c:pt>
                <c:pt idx="7581">
                  <c:v>8.7160830000000022E-2</c:v>
                </c:pt>
                <c:pt idx="7582">
                  <c:v>0.12570740000000022</c:v>
                </c:pt>
                <c:pt idx="7583">
                  <c:v>0.2293905</c:v>
                </c:pt>
                <c:pt idx="7584">
                  <c:v>0.24834059999999999</c:v>
                </c:pt>
                <c:pt idx="7585">
                  <c:v>0.15544530000000051</c:v>
                </c:pt>
                <c:pt idx="7586">
                  <c:v>9.3178380000000005E-2</c:v>
                </c:pt>
                <c:pt idx="7587">
                  <c:v>6.6870730000000003E-2</c:v>
                </c:pt>
                <c:pt idx="7588">
                  <c:v>9.1218850000000004E-2</c:v>
                </c:pt>
                <c:pt idx="7589">
                  <c:v>0.16863159999999988</c:v>
                </c:pt>
                <c:pt idx="7590">
                  <c:v>0.22000040000000001</c:v>
                </c:pt>
                <c:pt idx="7591">
                  <c:v>0.24709480000000025</c:v>
                </c:pt>
                <c:pt idx="7592">
                  <c:v>0.20152709999999999</c:v>
                </c:pt>
                <c:pt idx="7593">
                  <c:v>9.5471709999999974E-2</c:v>
                </c:pt>
                <c:pt idx="7594">
                  <c:v>3.8355060000000003E-2</c:v>
                </c:pt>
                <c:pt idx="7595">
                  <c:v>1.745362E-2</c:v>
                </c:pt>
                <c:pt idx="7596">
                  <c:v>5.7701160000000001E-2</c:v>
                </c:pt>
                <c:pt idx="7597">
                  <c:v>0.13817159999999987</c:v>
                </c:pt>
                <c:pt idx="7598">
                  <c:v>0.18348970000000028</c:v>
                </c:pt>
                <c:pt idx="7599">
                  <c:v>0.20826180000000022</c:v>
                </c:pt>
                <c:pt idx="7600">
                  <c:v>0.25194519999999998</c:v>
                </c:pt>
                <c:pt idx="7601">
                  <c:v>0.30533430000000045</c:v>
                </c:pt>
                <c:pt idx="7602">
                  <c:v>0.26279159999999996</c:v>
                </c:pt>
                <c:pt idx="7603">
                  <c:v>0.17686350000000001</c:v>
                </c:pt>
                <c:pt idx="7604">
                  <c:v>9.7082550000000004E-2</c:v>
                </c:pt>
                <c:pt idx="7605">
                  <c:v>1.9669830000000027E-2</c:v>
                </c:pt>
                <c:pt idx="7606">
                  <c:v>0</c:v>
                </c:pt>
                <c:pt idx="7607">
                  <c:v>0</c:v>
                </c:pt>
                <c:pt idx="7608">
                  <c:v>0</c:v>
                </c:pt>
                <c:pt idx="7609">
                  <c:v>0</c:v>
                </c:pt>
                <c:pt idx="7610">
                  <c:v>0</c:v>
                </c:pt>
                <c:pt idx="7611">
                  <c:v>0</c:v>
                </c:pt>
                <c:pt idx="7612">
                  <c:v>0</c:v>
                </c:pt>
                <c:pt idx="7613">
                  <c:v>0</c:v>
                </c:pt>
                <c:pt idx="7614">
                  <c:v>0</c:v>
                </c:pt>
                <c:pt idx="7615">
                  <c:v>0</c:v>
                </c:pt>
                <c:pt idx="7616">
                  <c:v>0</c:v>
                </c:pt>
                <c:pt idx="7617">
                  <c:v>0</c:v>
                </c:pt>
                <c:pt idx="7618">
                  <c:v>0</c:v>
                </c:pt>
                <c:pt idx="7619">
                  <c:v>0</c:v>
                </c:pt>
                <c:pt idx="7620">
                  <c:v>0</c:v>
                </c:pt>
                <c:pt idx="7621">
                  <c:v>0</c:v>
                </c:pt>
                <c:pt idx="7622">
                  <c:v>0</c:v>
                </c:pt>
                <c:pt idx="7623">
                  <c:v>0</c:v>
                </c:pt>
                <c:pt idx="7624">
                  <c:v>0</c:v>
                </c:pt>
                <c:pt idx="7625">
                  <c:v>0</c:v>
                </c:pt>
                <c:pt idx="7626">
                  <c:v>0</c:v>
                </c:pt>
                <c:pt idx="7627">
                  <c:v>0</c:v>
                </c:pt>
                <c:pt idx="7628">
                  <c:v>0</c:v>
                </c:pt>
                <c:pt idx="7629">
                  <c:v>0</c:v>
                </c:pt>
                <c:pt idx="7630">
                  <c:v>0</c:v>
                </c:pt>
                <c:pt idx="7631">
                  <c:v>0</c:v>
                </c:pt>
                <c:pt idx="7632">
                  <c:v>0</c:v>
                </c:pt>
                <c:pt idx="7633">
                  <c:v>0</c:v>
                </c:pt>
                <c:pt idx="7634">
                  <c:v>0</c:v>
                </c:pt>
                <c:pt idx="7635">
                  <c:v>0</c:v>
                </c:pt>
                <c:pt idx="7636">
                  <c:v>0</c:v>
                </c:pt>
                <c:pt idx="7637">
                  <c:v>0</c:v>
                </c:pt>
                <c:pt idx="7638">
                  <c:v>0</c:v>
                </c:pt>
                <c:pt idx="7639">
                  <c:v>0</c:v>
                </c:pt>
                <c:pt idx="7640">
                  <c:v>0</c:v>
                </c:pt>
                <c:pt idx="7641">
                  <c:v>0</c:v>
                </c:pt>
                <c:pt idx="7642">
                  <c:v>0</c:v>
                </c:pt>
                <c:pt idx="7643">
                  <c:v>0</c:v>
                </c:pt>
                <c:pt idx="7644">
                  <c:v>0</c:v>
                </c:pt>
                <c:pt idx="7645">
                  <c:v>0</c:v>
                </c:pt>
                <c:pt idx="7646">
                  <c:v>0</c:v>
                </c:pt>
                <c:pt idx="7647">
                  <c:v>0</c:v>
                </c:pt>
                <c:pt idx="7648">
                  <c:v>0</c:v>
                </c:pt>
                <c:pt idx="7649">
                  <c:v>0</c:v>
                </c:pt>
                <c:pt idx="7650">
                  <c:v>0</c:v>
                </c:pt>
                <c:pt idx="7651">
                  <c:v>0</c:v>
                </c:pt>
                <c:pt idx="7652">
                  <c:v>0</c:v>
                </c:pt>
                <c:pt idx="7653">
                  <c:v>0</c:v>
                </c:pt>
                <c:pt idx="7654">
                  <c:v>0</c:v>
                </c:pt>
                <c:pt idx="7655">
                  <c:v>0</c:v>
                </c:pt>
                <c:pt idx="7656">
                  <c:v>0</c:v>
                </c:pt>
                <c:pt idx="7657">
                  <c:v>0</c:v>
                </c:pt>
                <c:pt idx="7658">
                  <c:v>0</c:v>
                </c:pt>
                <c:pt idx="7659">
                  <c:v>0</c:v>
                </c:pt>
                <c:pt idx="7660">
                  <c:v>0</c:v>
                </c:pt>
                <c:pt idx="7661">
                  <c:v>0</c:v>
                </c:pt>
                <c:pt idx="7662">
                  <c:v>0</c:v>
                </c:pt>
                <c:pt idx="7663">
                  <c:v>0</c:v>
                </c:pt>
                <c:pt idx="7664">
                  <c:v>0</c:v>
                </c:pt>
                <c:pt idx="7665">
                  <c:v>0</c:v>
                </c:pt>
                <c:pt idx="7666">
                  <c:v>0</c:v>
                </c:pt>
                <c:pt idx="7667">
                  <c:v>0</c:v>
                </c:pt>
                <c:pt idx="7668">
                  <c:v>0</c:v>
                </c:pt>
                <c:pt idx="7669">
                  <c:v>0</c:v>
                </c:pt>
                <c:pt idx="7670">
                  <c:v>0</c:v>
                </c:pt>
                <c:pt idx="7671">
                  <c:v>0</c:v>
                </c:pt>
                <c:pt idx="7672">
                  <c:v>0</c:v>
                </c:pt>
                <c:pt idx="7673">
                  <c:v>0</c:v>
                </c:pt>
                <c:pt idx="7674">
                  <c:v>0</c:v>
                </c:pt>
                <c:pt idx="7675">
                  <c:v>0</c:v>
                </c:pt>
                <c:pt idx="7676">
                  <c:v>0</c:v>
                </c:pt>
                <c:pt idx="7677">
                  <c:v>0</c:v>
                </c:pt>
                <c:pt idx="7678">
                  <c:v>0</c:v>
                </c:pt>
                <c:pt idx="7679">
                  <c:v>0</c:v>
                </c:pt>
                <c:pt idx="7680">
                  <c:v>0</c:v>
                </c:pt>
                <c:pt idx="7681">
                  <c:v>0</c:v>
                </c:pt>
                <c:pt idx="7682">
                  <c:v>0</c:v>
                </c:pt>
                <c:pt idx="7683">
                  <c:v>0</c:v>
                </c:pt>
                <c:pt idx="7684">
                  <c:v>0</c:v>
                </c:pt>
                <c:pt idx="7685">
                  <c:v>0</c:v>
                </c:pt>
                <c:pt idx="7686">
                  <c:v>0</c:v>
                </c:pt>
                <c:pt idx="7687">
                  <c:v>0</c:v>
                </c:pt>
                <c:pt idx="7688">
                  <c:v>0</c:v>
                </c:pt>
                <c:pt idx="7689">
                  <c:v>0</c:v>
                </c:pt>
                <c:pt idx="7690">
                  <c:v>0</c:v>
                </c:pt>
                <c:pt idx="7691">
                  <c:v>0</c:v>
                </c:pt>
                <c:pt idx="7692">
                  <c:v>0</c:v>
                </c:pt>
                <c:pt idx="7693">
                  <c:v>0</c:v>
                </c:pt>
                <c:pt idx="7694">
                  <c:v>0</c:v>
                </c:pt>
                <c:pt idx="7695">
                  <c:v>0</c:v>
                </c:pt>
                <c:pt idx="7696">
                  <c:v>0</c:v>
                </c:pt>
                <c:pt idx="7697">
                  <c:v>0</c:v>
                </c:pt>
                <c:pt idx="7698">
                  <c:v>0</c:v>
                </c:pt>
                <c:pt idx="7699">
                  <c:v>0</c:v>
                </c:pt>
                <c:pt idx="7700">
                  <c:v>0</c:v>
                </c:pt>
                <c:pt idx="7701">
                  <c:v>0</c:v>
                </c:pt>
                <c:pt idx="7702">
                  <c:v>0</c:v>
                </c:pt>
                <c:pt idx="7703">
                  <c:v>0</c:v>
                </c:pt>
                <c:pt idx="7704">
                  <c:v>0</c:v>
                </c:pt>
                <c:pt idx="7705">
                  <c:v>0</c:v>
                </c:pt>
                <c:pt idx="7706">
                  <c:v>0</c:v>
                </c:pt>
                <c:pt idx="7707">
                  <c:v>0</c:v>
                </c:pt>
                <c:pt idx="7708">
                  <c:v>0</c:v>
                </c:pt>
                <c:pt idx="7709">
                  <c:v>0</c:v>
                </c:pt>
                <c:pt idx="7710">
                  <c:v>0</c:v>
                </c:pt>
                <c:pt idx="7711">
                  <c:v>0</c:v>
                </c:pt>
                <c:pt idx="7712">
                  <c:v>0</c:v>
                </c:pt>
                <c:pt idx="7713">
                  <c:v>0</c:v>
                </c:pt>
                <c:pt idx="7714">
                  <c:v>0</c:v>
                </c:pt>
                <c:pt idx="7715">
                  <c:v>0</c:v>
                </c:pt>
                <c:pt idx="7716">
                  <c:v>0</c:v>
                </c:pt>
                <c:pt idx="7717">
                  <c:v>0</c:v>
                </c:pt>
                <c:pt idx="7718">
                  <c:v>0</c:v>
                </c:pt>
                <c:pt idx="7719">
                  <c:v>0</c:v>
                </c:pt>
                <c:pt idx="7720">
                  <c:v>0</c:v>
                </c:pt>
                <c:pt idx="7721">
                  <c:v>0</c:v>
                </c:pt>
                <c:pt idx="7722">
                  <c:v>0</c:v>
                </c:pt>
                <c:pt idx="7723">
                  <c:v>0</c:v>
                </c:pt>
                <c:pt idx="7724">
                  <c:v>0</c:v>
                </c:pt>
                <c:pt idx="7725">
                  <c:v>0</c:v>
                </c:pt>
                <c:pt idx="7726">
                  <c:v>0</c:v>
                </c:pt>
                <c:pt idx="7727">
                  <c:v>0</c:v>
                </c:pt>
                <c:pt idx="7728">
                  <c:v>0</c:v>
                </c:pt>
                <c:pt idx="7729">
                  <c:v>0</c:v>
                </c:pt>
                <c:pt idx="7730">
                  <c:v>0</c:v>
                </c:pt>
                <c:pt idx="7731">
                  <c:v>0</c:v>
                </c:pt>
                <c:pt idx="7732">
                  <c:v>0</c:v>
                </c:pt>
                <c:pt idx="7733">
                  <c:v>0</c:v>
                </c:pt>
                <c:pt idx="7734">
                  <c:v>0</c:v>
                </c:pt>
                <c:pt idx="7735">
                  <c:v>0</c:v>
                </c:pt>
                <c:pt idx="7736">
                  <c:v>0</c:v>
                </c:pt>
                <c:pt idx="7737">
                  <c:v>0</c:v>
                </c:pt>
                <c:pt idx="7738">
                  <c:v>0</c:v>
                </c:pt>
                <c:pt idx="7739">
                  <c:v>0</c:v>
                </c:pt>
                <c:pt idx="7740">
                  <c:v>0</c:v>
                </c:pt>
                <c:pt idx="7741">
                  <c:v>0</c:v>
                </c:pt>
                <c:pt idx="7742">
                  <c:v>0</c:v>
                </c:pt>
                <c:pt idx="7743">
                  <c:v>0</c:v>
                </c:pt>
                <c:pt idx="7744">
                  <c:v>0</c:v>
                </c:pt>
                <c:pt idx="7745">
                  <c:v>0</c:v>
                </c:pt>
                <c:pt idx="7746">
                  <c:v>0</c:v>
                </c:pt>
                <c:pt idx="7747">
                  <c:v>0</c:v>
                </c:pt>
                <c:pt idx="7748">
                  <c:v>0</c:v>
                </c:pt>
                <c:pt idx="7749">
                  <c:v>0</c:v>
                </c:pt>
                <c:pt idx="7750">
                  <c:v>0</c:v>
                </c:pt>
                <c:pt idx="7751">
                  <c:v>0</c:v>
                </c:pt>
                <c:pt idx="7752">
                  <c:v>0</c:v>
                </c:pt>
                <c:pt idx="7753">
                  <c:v>0</c:v>
                </c:pt>
                <c:pt idx="7754">
                  <c:v>0</c:v>
                </c:pt>
                <c:pt idx="7755">
                  <c:v>0</c:v>
                </c:pt>
                <c:pt idx="7756">
                  <c:v>0</c:v>
                </c:pt>
                <c:pt idx="7757">
                  <c:v>0</c:v>
                </c:pt>
                <c:pt idx="7758">
                  <c:v>0</c:v>
                </c:pt>
                <c:pt idx="7759">
                  <c:v>0</c:v>
                </c:pt>
                <c:pt idx="7760">
                  <c:v>0</c:v>
                </c:pt>
                <c:pt idx="7761">
                  <c:v>0</c:v>
                </c:pt>
                <c:pt idx="7762">
                  <c:v>0</c:v>
                </c:pt>
                <c:pt idx="7763">
                  <c:v>0</c:v>
                </c:pt>
                <c:pt idx="7764">
                  <c:v>0</c:v>
                </c:pt>
                <c:pt idx="7765">
                  <c:v>0</c:v>
                </c:pt>
                <c:pt idx="7766">
                  <c:v>0</c:v>
                </c:pt>
                <c:pt idx="7767">
                  <c:v>0</c:v>
                </c:pt>
                <c:pt idx="7768">
                  <c:v>0</c:v>
                </c:pt>
                <c:pt idx="7769">
                  <c:v>0</c:v>
                </c:pt>
                <c:pt idx="7770">
                  <c:v>0</c:v>
                </c:pt>
                <c:pt idx="7771">
                  <c:v>0</c:v>
                </c:pt>
                <c:pt idx="7772">
                  <c:v>0</c:v>
                </c:pt>
                <c:pt idx="7773">
                  <c:v>0</c:v>
                </c:pt>
                <c:pt idx="7774">
                  <c:v>0</c:v>
                </c:pt>
                <c:pt idx="7775">
                  <c:v>0</c:v>
                </c:pt>
                <c:pt idx="7776">
                  <c:v>0</c:v>
                </c:pt>
                <c:pt idx="7777">
                  <c:v>0</c:v>
                </c:pt>
                <c:pt idx="7778">
                  <c:v>0</c:v>
                </c:pt>
                <c:pt idx="7779">
                  <c:v>0</c:v>
                </c:pt>
                <c:pt idx="7780">
                  <c:v>0</c:v>
                </c:pt>
                <c:pt idx="7781">
                  <c:v>0</c:v>
                </c:pt>
                <c:pt idx="7782">
                  <c:v>0</c:v>
                </c:pt>
                <c:pt idx="7783">
                  <c:v>0</c:v>
                </c:pt>
                <c:pt idx="7784">
                  <c:v>0</c:v>
                </c:pt>
                <c:pt idx="7785">
                  <c:v>0</c:v>
                </c:pt>
                <c:pt idx="7786">
                  <c:v>0</c:v>
                </c:pt>
                <c:pt idx="7787">
                  <c:v>0</c:v>
                </c:pt>
                <c:pt idx="7788">
                  <c:v>0</c:v>
                </c:pt>
                <c:pt idx="7789">
                  <c:v>0</c:v>
                </c:pt>
                <c:pt idx="7790">
                  <c:v>0</c:v>
                </c:pt>
                <c:pt idx="7791">
                  <c:v>0</c:v>
                </c:pt>
                <c:pt idx="7792">
                  <c:v>0</c:v>
                </c:pt>
                <c:pt idx="7793">
                  <c:v>0</c:v>
                </c:pt>
                <c:pt idx="7794">
                  <c:v>0</c:v>
                </c:pt>
                <c:pt idx="7795">
                  <c:v>0</c:v>
                </c:pt>
                <c:pt idx="7796">
                  <c:v>0</c:v>
                </c:pt>
                <c:pt idx="7797">
                  <c:v>0</c:v>
                </c:pt>
                <c:pt idx="7798">
                  <c:v>0</c:v>
                </c:pt>
                <c:pt idx="7799">
                  <c:v>0</c:v>
                </c:pt>
                <c:pt idx="7800">
                  <c:v>0</c:v>
                </c:pt>
                <c:pt idx="7801">
                  <c:v>0</c:v>
                </c:pt>
                <c:pt idx="7802">
                  <c:v>0</c:v>
                </c:pt>
                <c:pt idx="7803">
                  <c:v>0</c:v>
                </c:pt>
                <c:pt idx="7804">
                  <c:v>0</c:v>
                </c:pt>
                <c:pt idx="7805">
                  <c:v>0</c:v>
                </c:pt>
                <c:pt idx="7806">
                  <c:v>0</c:v>
                </c:pt>
                <c:pt idx="7807">
                  <c:v>0</c:v>
                </c:pt>
                <c:pt idx="7808">
                  <c:v>0</c:v>
                </c:pt>
                <c:pt idx="7809">
                  <c:v>0</c:v>
                </c:pt>
                <c:pt idx="7810">
                  <c:v>0</c:v>
                </c:pt>
                <c:pt idx="7811">
                  <c:v>0</c:v>
                </c:pt>
                <c:pt idx="7812">
                  <c:v>0</c:v>
                </c:pt>
                <c:pt idx="7813">
                  <c:v>0</c:v>
                </c:pt>
                <c:pt idx="7814">
                  <c:v>0</c:v>
                </c:pt>
                <c:pt idx="7815">
                  <c:v>0</c:v>
                </c:pt>
                <c:pt idx="7816">
                  <c:v>0</c:v>
                </c:pt>
                <c:pt idx="7817">
                  <c:v>0</c:v>
                </c:pt>
                <c:pt idx="7818">
                  <c:v>0</c:v>
                </c:pt>
                <c:pt idx="7819">
                  <c:v>0</c:v>
                </c:pt>
                <c:pt idx="7820">
                  <c:v>0</c:v>
                </c:pt>
                <c:pt idx="7821">
                  <c:v>0</c:v>
                </c:pt>
                <c:pt idx="7822">
                  <c:v>0</c:v>
                </c:pt>
                <c:pt idx="7823">
                  <c:v>0</c:v>
                </c:pt>
                <c:pt idx="7824">
                  <c:v>0</c:v>
                </c:pt>
                <c:pt idx="7825">
                  <c:v>0</c:v>
                </c:pt>
                <c:pt idx="7826">
                  <c:v>0</c:v>
                </c:pt>
                <c:pt idx="7827">
                  <c:v>0</c:v>
                </c:pt>
                <c:pt idx="7828">
                  <c:v>0</c:v>
                </c:pt>
                <c:pt idx="7829">
                  <c:v>0</c:v>
                </c:pt>
                <c:pt idx="7830">
                  <c:v>0</c:v>
                </c:pt>
                <c:pt idx="7831">
                  <c:v>0</c:v>
                </c:pt>
                <c:pt idx="7832">
                  <c:v>0</c:v>
                </c:pt>
                <c:pt idx="7833">
                  <c:v>0</c:v>
                </c:pt>
                <c:pt idx="7834">
                  <c:v>0</c:v>
                </c:pt>
                <c:pt idx="7835">
                  <c:v>0</c:v>
                </c:pt>
                <c:pt idx="7836">
                  <c:v>0</c:v>
                </c:pt>
                <c:pt idx="7837">
                  <c:v>0</c:v>
                </c:pt>
                <c:pt idx="7838">
                  <c:v>0</c:v>
                </c:pt>
                <c:pt idx="7839">
                  <c:v>0</c:v>
                </c:pt>
                <c:pt idx="7840">
                  <c:v>0</c:v>
                </c:pt>
                <c:pt idx="7841">
                  <c:v>0</c:v>
                </c:pt>
                <c:pt idx="7842">
                  <c:v>0</c:v>
                </c:pt>
                <c:pt idx="7843">
                  <c:v>0</c:v>
                </c:pt>
                <c:pt idx="7844">
                  <c:v>0</c:v>
                </c:pt>
                <c:pt idx="7845">
                  <c:v>0</c:v>
                </c:pt>
                <c:pt idx="7846">
                  <c:v>0</c:v>
                </c:pt>
                <c:pt idx="7847">
                  <c:v>0</c:v>
                </c:pt>
                <c:pt idx="7848">
                  <c:v>0</c:v>
                </c:pt>
                <c:pt idx="7849">
                  <c:v>0</c:v>
                </c:pt>
                <c:pt idx="7850">
                  <c:v>0</c:v>
                </c:pt>
                <c:pt idx="7851">
                  <c:v>0</c:v>
                </c:pt>
                <c:pt idx="7852">
                  <c:v>0</c:v>
                </c:pt>
                <c:pt idx="7853">
                  <c:v>0</c:v>
                </c:pt>
                <c:pt idx="7854">
                  <c:v>0</c:v>
                </c:pt>
                <c:pt idx="7855">
                  <c:v>0</c:v>
                </c:pt>
                <c:pt idx="7856">
                  <c:v>0</c:v>
                </c:pt>
                <c:pt idx="7857">
                  <c:v>0</c:v>
                </c:pt>
                <c:pt idx="7858">
                  <c:v>0</c:v>
                </c:pt>
                <c:pt idx="7859">
                  <c:v>0</c:v>
                </c:pt>
                <c:pt idx="7860">
                  <c:v>0</c:v>
                </c:pt>
                <c:pt idx="7861">
                  <c:v>0</c:v>
                </c:pt>
                <c:pt idx="7862">
                  <c:v>0</c:v>
                </c:pt>
                <c:pt idx="7863">
                  <c:v>0</c:v>
                </c:pt>
                <c:pt idx="7864">
                  <c:v>0</c:v>
                </c:pt>
                <c:pt idx="7865">
                  <c:v>0</c:v>
                </c:pt>
                <c:pt idx="7866">
                  <c:v>0</c:v>
                </c:pt>
                <c:pt idx="7867">
                  <c:v>0</c:v>
                </c:pt>
                <c:pt idx="7868">
                  <c:v>0</c:v>
                </c:pt>
                <c:pt idx="7869">
                  <c:v>0</c:v>
                </c:pt>
                <c:pt idx="7870">
                  <c:v>0</c:v>
                </c:pt>
                <c:pt idx="7871">
                  <c:v>0</c:v>
                </c:pt>
                <c:pt idx="7872">
                  <c:v>0</c:v>
                </c:pt>
                <c:pt idx="7873">
                  <c:v>0</c:v>
                </c:pt>
                <c:pt idx="7874">
                  <c:v>0</c:v>
                </c:pt>
                <c:pt idx="7875">
                  <c:v>0</c:v>
                </c:pt>
                <c:pt idx="7876">
                  <c:v>0</c:v>
                </c:pt>
                <c:pt idx="7877">
                  <c:v>0</c:v>
                </c:pt>
                <c:pt idx="7878">
                  <c:v>0</c:v>
                </c:pt>
                <c:pt idx="7879">
                  <c:v>0</c:v>
                </c:pt>
                <c:pt idx="7880">
                  <c:v>0</c:v>
                </c:pt>
                <c:pt idx="7881">
                  <c:v>0</c:v>
                </c:pt>
                <c:pt idx="7882">
                  <c:v>0</c:v>
                </c:pt>
                <c:pt idx="7883">
                  <c:v>0</c:v>
                </c:pt>
                <c:pt idx="7884">
                  <c:v>0</c:v>
                </c:pt>
                <c:pt idx="7885">
                  <c:v>0</c:v>
                </c:pt>
                <c:pt idx="7886">
                  <c:v>0</c:v>
                </c:pt>
                <c:pt idx="7887">
                  <c:v>0</c:v>
                </c:pt>
                <c:pt idx="7888">
                  <c:v>0</c:v>
                </c:pt>
                <c:pt idx="7889">
                  <c:v>0</c:v>
                </c:pt>
                <c:pt idx="7890">
                  <c:v>0</c:v>
                </c:pt>
                <c:pt idx="7891">
                  <c:v>0</c:v>
                </c:pt>
                <c:pt idx="7892">
                  <c:v>0</c:v>
                </c:pt>
                <c:pt idx="7893">
                  <c:v>0</c:v>
                </c:pt>
                <c:pt idx="7894">
                  <c:v>0</c:v>
                </c:pt>
                <c:pt idx="7895">
                  <c:v>0</c:v>
                </c:pt>
                <c:pt idx="7896">
                  <c:v>0</c:v>
                </c:pt>
                <c:pt idx="7897">
                  <c:v>0</c:v>
                </c:pt>
                <c:pt idx="7898">
                  <c:v>0</c:v>
                </c:pt>
                <c:pt idx="7899">
                  <c:v>0</c:v>
                </c:pt>
                <c:pt idx="7900">
                  <c:v>0</c:v>
                </c:pt>
                <c:pt idx="7901">
                  <c:v>0</c:v>
                </c:pt>
                <c:pt idx="7902">
                  <c:v>0</c:v>
                </c:pt>
                <c:pt idx="7903">
                  <c:v>0</c:v>
                </c:pt>
                <c:pt idx="7904">
                  <c:v>0</c:v>
                </c:pt>
                <c:pt idx="7905">
                  <c:v>0</c:v>
                </c:pt>
                <c:pt idx="7906">
                  <c:v>0</c:v>
                </c:pt>
                <c:pt idx="7907">
                  <c:v>0</c:v>
                </c:pt>
                <c:pt idx="7908">
                  <c:v>0</c:v>
                </c:pt>
                <c:pt idx="7909">
                  <c:v>0</c:v>
                </c:pt>
                <c:pt idx="7910">
                  <c:v>0</c:v>
                </c:pt>
                <c:pt idx="7911">
                  <c:v>0</c:v>
                </c:pt>
                <c:pt idx="7912">
                  <c:v>0</c:v>
                </c:pt>
                <c:pt idx="7913">
                  <c:v>0</c:v>
                </c:pt>
                <c:pt idx="7914">
                  <c:v>0</c:v>
                </c:pt>
                <c:pt idx="7915">
                  <c:v>0</c:v>
                </c:pt>
                <c:pt idx="7916">
                  <c:v>0</c:v>
                </c:pt>
                <c:pt idx="7917">
                  <c:v>0</c:v>
                </c:pt>
                <c:pt idx="7918">
                  <c:v>0</c:v>
                </c:pt>
                <c:pt idx="7919">
                  <c:v>0</c:v>
                </c:pt>
                <c:pt idx="7920">
                  <c:v>0</c:v>
                </c:pt>
                <c:pt idx="7921">
                  <c:v>0</c:v>
                </c:pt>
                <c:pt idx="7922">
                  <c:v>0</c:v>
                </c:pt>
                <c:pt idx="7923">
                  <c:v>0</c:v>
                </c:pt>
                <c:pt idx="7924">
                  <c:v>0</c:v>
                </c:pt>
                <c:pt idx="7925">
                  <c:v>0</c:v>
                </c:pt>
                <c:pt idx="7926">
                  <c:v>0</c:v>
                </c:pt>
                <c:pt idx="7927">
                  <c:v>0</c:v>
                </c:pt>
                <c:pt idx="7928">
                  <c:v>0</c:v>
                </c:pt>
                <c:pt idx="7929">
                  <c:v>0</c:v>
                </c:pt>
                <c:pt idx="7930">
                  <c:v>0</c:v>
                </c:pt>
                <c:pt idx="7931">
                  <c:v>0</c:v>
                </c:pt>
                <c:pt idx="7932">
                  <c:v>0</c:v>
                </c:pt>
                <c:pt idx="7933">
                  <c:v>0</c:v>
                </c:pt>
                <c:pt idx="7934">
                  <c:v>0</c:v>
                </c:pt>
                <c:pt idx="7935">
                  <c:v>0</c:v>
                </c:pt>
                <c:pt idx="7936">
                  <c:v>0</c:v>
                </c:pt>
                <c:pt idx="7937">
                  <c:v>0</c:v>
                </c:pt>
                <c:pt idx="7938">
                  <c:v>0</c:v>
                </c:pt>
                <c:pt idx="7939">
                  <c:v>0</c:v>
                </c:pt>
                <c:pt idx="7940">
                  <c:v>0</c:v>
                </c:pt>
                <c:pt idx="7941">
                  <c:v>0</c:v>
                </c:pt>
                <c:pt idx="7942">
                  <c:v>0</c:v>
                </c:pt>
                <c:pt idx="7943">
                  <c:v>0</c:v>
                </c:pt>
                <c:pt idx="7944">
                  <c:v>0</c:v>
                </c:pt>
                <c:pt idx="7945">
                  <c:v>0</c:v>
                </c:pt>
                <c:pt idx="7946">
                  <c:v>0</c:v>
                </c:pt>
                <c:pt idx="7947">
                  <c:v>0</c:v>
                </c:pt>
                <c:pt idx="7948">
                  <c:v>0</c:v>
                </c:pt>
                <c:pt idx="7949">
                  <c:v>0</c:v>
                </c:pt>
                <c:pt idx="7950">
                  <c:v>0</c:v>
                </c:pt>
                <c:pt idx="7951">
                  <c:v>0</c:v>
                </c:pt>
                <c:pt idx="7952">
                  <c:v>0</c:v>
                </c:pt>
                <c:pt idx="7953">
                  <c:v>0</c:v>
                </c:pt>
                <c:pt idx="7954">
                  <c:v>0</c:v>
                </c:pt>
                <c:pt idx="7955">
                  <c:v>0</c:v>
                </c:pt>
                <c:pt idx="7956">
                  <c:v>0</c:v>
                </c:pt>
                <c:pt idx="7957">
                  <c:v>0</c:v>
                </c:pt>
                <c:pt idx="7958">
                  <c:v>0</c:v>
                </c:pt>
                <c:pt idx="7959">
                  <c:v>0</c:v>
                </c:pt>
                <c:pt idx="7960">
                  <c:v>0</c:v>
                </c:pt>
                <c:pt idx="7961">
                  <c:v>0</c:v>
                </c:pt>
                <c:pt idx="7962">
                  <c:v>0</c:v>
                </c:pt>
                <c:pt idx="7963">
                  <c:v>0</c:v>
                </c:pt>
                <c:pt idx="7964">
                  <c:v>0</c:v>
                </c:pt>
                <c:pt idx="7965">
                  <c:v>0</c:v>
                </c:pt>
                <c:pt idx="7966">
                  <c:v>0</c:v>
                </c:pt>
                <c:pt idx="7967">
                  <c:v>0</c:v>
                </c:pt>
                <c:pt idx="7968">
                  <c:v>0</c:v>
                </c:pt>
                <c:pt idx="7969">
                  <c:v>0</c:v>
                </c:pt>
                <c:pt idx="7970">
                  <c:v>0</c:v>
                </c:pt>
                <c:pt idx="7971">
                  <c:v>0</c:v>
                </c:pt>
                <c:pt idx="7972">
                  <c:v>0</c:v>
                </c:pt>
                <c:pt idx="7973">
                  <c:v>0</c:v>
                </c:pt>
                <c:pt idx="7974">
                  <c:v>0</c:v>
                </c:pt>
                <c:pt idx="7975">
                  <c:v>0</c:v>
                </c:pt>
                <c:pt idx="7976">
                  <c:v>0</c:v>
                </c:pt>
                <c:pt idx="7977">
                  <c:v>0</c:v>
                </c:pt>
                <c:pt idx="7978">
                  <c:v>0</c:v>
                </c:pt>
                <c:pt idx="7979">
                  <c:v>0</c:v>
                </c:pt>
                <c:pt idx="7980">
                  <c:v>0</c:v>
                </c:pt>
                <c:pt idx="7981">
                  <c:v>0</c:v>
                </c:pt>
                <c:pt idx="7982">
                  <c:v>0</c:v>
                </c:pt>
                <c:pt idx="7983">
                  <c:v>0</c:v>
                </c:pt>
                <c:pt idx="7984">
                  <c:v>0</c:v>
                </c:pt>
                <c:pt idx="7985">
                  <c:v>0</c:v>
                </c:pt>
                <c:pt idx="7986">
                  <c:v>0</c:v>
                </c:pt>
                <c:pt idx="7987">
                  <c:v>0</c:v>
                </c:pt>
                <c:pt idx="7988">
                  <c:v>0</c:v>
                </c:pt>
                <c:pt idx="7989">
                  <c:v>0</c:v>
                </c:pt>
                <c:pt idx="7990">
                  <c:v>0</c:v>
                </c:pt>
                <c:pt idx="7991">
                  <c:v>0</c:v>
                </c:pt>
                <c:pt idx="7992">
                  <c:v>0</c:v>
                </c:pt>
                <c:pt idx="7993">
                  <c:v>0</c:v>
                </c:pt>
                <c:pt idx="7994">
                  <c:v>0</c:v>
                </c:pt>
                <c:pt idx="7995">
                  <c:v>0</c:v>
                </c:pt>
                <c:pt idx="7996">
                  <c:v>0</c:v>
                </c:pt>
                <c:pt idx="7997">
                  <c:v>0</c:v>
                </c:pt>
                <c:pt idx="7998">
                  <c:v>0</c:v>
                </c:pt>
                <c:pt idx="7999">
                  <c:v>0</c:v>
                </c:pt>
                <c:pt idx="8000">
                  <c:v>0</c:v>
                </c:pt>
                <c:pt idx="8001">
                  <c:v>0</c:v>
                </c:pt>
                <c:pt idx="8002">
                  <c:v>0</c:v>
                </c:pt>
                <c:pt idx="8003">
                  <c:v>0</c:v>
                </c:pt>
                <c:pt idx="8004">
                  <c:v>0</c:v>
                </c:pt>
                <c:pt idx="8005">
                  <c:v>0</c:v>
                </c:pt>
                <c:pt idx="8006">
                  <c:v>0</c:v>
                </c:pt>
                <c:pt idx="8007">
                  <c:v>0</c:v>
                </c:pt>
                <c:pt idx="8008">
                  <c:v>0</c:v>
                </c:pt>
                <c:pt idx="8009">
                  <c:v>0</c:v>
                </c:pt>
                <c:pt idx="8010">
                  <c:v>0</c:v>
                </c:pt>
                <c:pt idx="8011">
                  <c:v>0</c:v>
                </c:pt>
                <c:pt idx="8012">
                  <c:v>0</c:v>
                </c:pt>
                <c:pt idx="8013">
                  <c:v>0</c:v>
                </c:pt>
                <c:pt idx="8014">
                  <c:v>0</c:v>
                </c:pt>
                <c:pt idx="8015">
                  <c:v>0</c:v>
                </c:pt>
                <c:pt idx="8016">
                  <c:v>0</c:v>
                </c:pt>
                <c:pt idx="8017">
                  <c:v>0</c:v>
                </c:pt>
                <c:pt idx="8018">
                  <c:v>0</c:v>
                </c:pt>
                <c:pt idx="8019">
                  <c:v>0</c:v>
                </c:pt>
                <c:pt idx="8020">
                  <c:v>0</c:v>
                </c:pt>
                <c:pt idx="8021">
                  <c:v>0</c:v>
                </c:pt>
                <c:pt idx="8022">
                  <c:v>0</c:v>
                </c:pt>
                <c:pt idx="8023">
                  <c:v>0</c:v>
                </c:pt>
                <c:pt idx="8024">
                  <c:v>0</c:v>
                </c:pt>
                <c:pt idx="8025">
                  <c:v>0</c:v>
                </c:pt>
                <c:pt idx="8026">
                  <c:v>0</c:v>
                </c:pt>
                <c:pt idx="8027">
                  <c:v>0</c:v>
                </c:pt>
                <c:pt idx="8028">
                  <c:v>0</c:v>
                </c:pt>
                <c:pt idx="8029">
                  <c:v>0</c:v>
                </c:pt>
                <c:pt idx="8030">
                  <c:v>0</c:v>
                </c:pt>
                <c:pt idx="8031">
                  <c:v>0</c:v>
                </c:pt>
                <c:pt idx="8032">
                  <c:v>0</c:v>
                </c:pt>
                <c:pt idx="8033">
                  <c:v>0</c:v>
                </c:pt>
                <c:pt idx="8034">
                  <c:v>0</c:v>
                </c:pt>
                <c:pt idx="8035">
                  <c:v>0</c:v>
                </c:pt>
                <c:pt idx="8036">
                  <c:v>0</c:v>
                </c:pt>
                <c:pt idx="8037">
                  <c:v>0</c:v>
                </c:pt>
                <c:pt idx="8038">
                  <c:v>0</c:v>
                </c:pt>
                <c:pt idx="8039">
                  <c:v>0</c:v>
                </c:pt>
                <c:pt idx="8040">
                  <c:v>0</c:v>
                </c:pt>
                <c:pt idx="8041">
                  <c:v>0</c:v>
                </c:pt>
                <c:pt idx="8042">
                  <c:v>0</c:v>
                </c:pt>
                <c:pt idx="8043">
                  <c:v>0</c:v>
                </c:pt>
                <c:pt idx="8044">
                  <c:v>0</c:v>
                </c:pt>
                <c:pt idx="8045">
                  <c:v>0</c:v>
                </c:pt>
                <c:pt idx="8046">
                  <c:v>0</c:v>
                </c:pt>
                <c:pt idx="8047">
                  <c:v>0</c:v>
                </c:pt>
                <c:pt idx="8048">
                  <c:v>0</c:v>
                </c:pt>
                <c:pt idx="8049">
                  <c:v>0</c:v>
                </c:pt>
                <c:pt idx="8050">
                  <c:v>0</c:v>
                </c:pt>
                <c:pt idx="8051">
                  <c:v>0</c:v>
                </c:pt>
                <c:pt idx="8052">
                  <c:v>0</c:v>
                </c:pt>
                <c:pt idx="8053">
                  <c:v>0</c:v>
                </c:pt>
                <c:pt idx="8054">
                  <c:v>0</c:v>
                </c:pt>
                <c:pt idx="8055">
                  <c:v>0</c:v>
                </c:pt>
                <c:pt idx="8056">
                  <c:v>0</c:v>
                </c:pt>
                <c:pt idx="8057">
                  <c:v>0</c:v>
                </c:pt>
                <c:pt idx="8058">
                  <c:v>0</c:v>
                </c:pt>
                <c:pt idx="8059">
                  <c:v>0</c:v>
                </c:pt>
                <c:pt idx="8060">
                  <c:v>0</c:v>
                </c:pt>
                <c:pt idx="8061">
                  <c:v>0</c:v>
                </c:pt>
                <c:pt idx="8062">
                  <c:v>0</c:v>
                </c:pt>
                <c:pt idx="8063">
                  <c:v>0</c:v>
                </c:pt>
                <c:pt idx="8064">
                  <c:v>0</c:v>
                </c:pt>
                <c:pt idx="8065">
                  <c:v>0</c:v>
                </c:pt>
                <c:pt idx="8066">
                  <c:v>0</c:v>
                </c:pt>
                <c:pt idx="8067">
                  <c:v>0</c:v>
                </c:pt>
                <c:pt idx="8068">
                  <c:v>0</c:v>
                </c:pt>
                <c:pt idx="8069">
                  <c:v>0</c:v>
                </c:pt>
                <c:pt idx="8070">
                  <c:v>0</c:v>
                </c:pt>
                <c:pt idx="8071">
                  <c:v>0</c:v>
                </c:pt>
                <c:pt idx="8072">
                  <c:v>0</c:v>
                </c:pt>
                <c:pt idx="8073">
                  <c:v>0</c:v>
                </c:pt>
                <c:pt idx="8074">
                  <c:v>0</c:v>
                </c:pt>
                <c:pt idx="8075">
                  <c:v>0</c:v>
                </c:pt>
                <c:pt idx="8076">
                  <c:v>0</c:v>
                </c:pt>
                <c:pt idx="8077">
                  <c:v>0</c:v>
                </c:pt>
                <c:pt idx="8078">
                  <c:v>0</c:v>
                </c:pt>
                <c:pt idx="8079">
                  <c:v>0</c:v>
                </c:pt>
                <c:pt idx="8080">
                  <c:v>0</c:v>
                </c:pt>
                <c:pt idx="8081">
                  <c:v>0</c:v>
                </c:pt>
                <c:pt idx="8082">
                  <c:v>0</c:v>
                </c:pt>
                <c:pt idx="8083">
                  <c:v>0</c:v>
                </c:pt>
                <c:pt idx="8084">
                  <c:v>0</c:v>
                </c:pt>
                <c:pt idx="8085">
                  <c:v>0</c:v>
                </c:pt>
                <c:pt idx="8086">
                  <c:v>0</c:v>
                </c:pt>
                <c:pt idx="8087">
                  <c:v>0</c:v>
                </c:pt>
                <c:pt idx="8088">
                  <c:v>0</c:v>
                </c:pt>
                <c:pt idx="8089">
                  <c:v>0</c:v>
                </c:pt>
                <c:pt idx="8090">
                  <c:v>0</c:v>
                </c:pt>
                <c:pt idx="8091">
                  <c:v>0</c:v>
                </c:pt>
                <c:pt idx="8092">
                  <c:v>0</c:v>
                </c:pt>
                <c:pt idx="8093">
                  <c:v>0</c:v>
                </c:pt>
                <c:pt idx="8094">
                  <c:v>0</c:v>
                </c:pt>
                <c:pt idx="8095">
                  <c:v>0</c:v>
                </c:pt>
                <c:pt idx="8096">
                  <c:v>0</c:v>
                </c:pt>
                <c:pt idx="8097">
                  <c:v>0</c:v>
                </c:pt>
                <c:pt idx="8098">
                  <c:v>0</c:v>
                </c:pt>
                <c:pt idx="8099">
                  <c:v>0</c:v>
                </c:pt>
                <c:pt idx="8100">
                  <c:v>0</c:v>
                </c:pt>
                <c:pt idx="8101">
                  <c:v>0</c:v>
                </c:pt>
                <c:pt idx="8102">
                  <c:v>0</c:v>
                </c:pt>
                <c:pt idx="8103">
                  <c:v>0</c:v>
                </c:pt>
                <c:pt idx="8104">
                  <c:v>0</c:v>
                </c:pt>
                <c:pt idx="8105">
                  <c:v>0</c:v>
                </c:pt>
                <c:pt idx="8106">
                  <c:v>0</c:v>
                </c:pt>
                <c:pt idx="8107">
                  <c:v>0</c:v>
                </c:pt>
                <c:pt idx="8108">
                  <c:v>0</c:v>
                </c:pt>
                <c:pt idx="8109">
                  <c:v>0</c:v>
                </c:pt>
                <c:pt idx="8110">
                  <c:v>0</c:v>
                </c:pt>
                <c:pt idx="8111">
                  <c:v>0</c:v>
                </c:pt>
                <c:pt idx="8112">
                  <c:v>0</c:v>
                </c:pt>
                <c:pt idx="8113">
                  <c:v>0</c:v>
                </c:pt>
                <c:pt idx="8114">
                  <c:v>0</c:v>
                </c:pt>
                <c:pt idx="8115">
                  <c:v>0</c:v>
                </c:pt>
                <c:pt idx="8116">
                  <c:v>0</c:v>
                </c:pt>
                <c:pt idx="8117">
                  <c:v>0</c:v>
                </c:pt>
                <c:pt idx="8118">
                  <c:v>0</c:v>
                </c:pt>
                <c:pt idx="8119">
                  <c:v>0</c:v>
                </c:pt>
                <c:pt idx="8120">
                  <c:v>0</c:v>
                </c:pt>
                <c:pt idx="8121">
                  <c:v>0</c:v>
                </c:pt>
                <c:pt idx="8122">
                  <c:v>0</c:v>
                </c:pt>
                <c:pt idx="8123">
                  <c:v>0</c:v>
                </c:pt>
                <c:pt idx="8124">
                  <c:v>0</c:v>
                </c:pt>
                <c:pt idx="8125">
                  <c:v>0</c:v>
                </c:pt>
                <c:pt idx="8126">
                  <c:v>0</c:v>
                </c:pt>
                <c:pt idx="8127">
                  <c:v>0</c:v>
                </c:pt>
                <c:pt idx="8128">
                  <c:v>0</c:v>
                </c:pt>
                <c:pt idx="8129">
                  <c:v>0</c:v>
                </c:pt>
                <c:pt idx="8130">
                  <c:v>0</c:v>
                </c:pt>
                <c:pt idx="8131">
                  <c:v>0</c:v>
                </c:pt>
                <c:pt idx="8132">
                  <c:v>0</c:v>
                </c:pt>
                <c:pt idx="8133">
                  <c:v>0</c:v>
                </c:pt>
                <c:pt idx="8134">
                  <c:v>0</c:v>
                </c:pt>
                <c:pt idx="8135">
                  <c:v>0</c:v>
                </c:pt>
                <c:pt idx="8136">
                  <c:v>0</c:v>
                </c:pt>
                <c:pt idx="8137">
                  <c:v>0</c:v>
                </c:pt>
                <c:pt idx="8138">
                  <c:v>0</c:v>
                </c:pt>
                <c:pt idx="8139">
                  <c:v>0</c:v>
                </c:pt>
                <c:pt idx="8140">
                  <c:v>0</c:v>
                </c:pt>
                <c:pt idx="8141">
                  <c:v>0</c:v>
                </c:pt>
                <c:pt idx="8142">
                  <c:v>0</c:v>
                </c:pt>
                <c:pt idx="8143">
                  <c:v>0</c:v>
                </c:pt>
                <c:pt idx="8144">
                  <c:v>0</c:v>
                </c:pt>
                <c:pt idx="8145">
                  <c:v>0</c:v>
                </c:pt>
                <c:pt idx="8146">
                  <c:v>0</c:v>
                </c:pt>
                <c:pt idx="8147">
                  <c:v>0</c:v>
                </c:pt>
                <c:pt idx="8148">
                  <c:v>0</c:v>
                </c:pt>
                <c:pt idx="8149">
                  <c:v>0</c:v>
                </c:pt>
                <c:pt idx="8150">
                  <c:v>0</c:v>
                </c:pt>
                <c:pt idx="8151">
                  <c:v>0</c:v>
                </c:pt>
                <c:pt idx="8152">
                  <c:v>0</c:v>
                </c:pt>
                <c:pt idx="8153">
                  <c:v>0</c:v>
                </c:pt>
                <c:pt idx="8154">
                  <c:v>0</c:v>
                </c:pt>
                <c:pt idx="8155">
                  <c:v>0</c:v>
                </c:pt>
                <c:pt idx="8156">
                  <c:v>0</c:v>
                </c:pt>
                <c:pt idx="8157">
                  <c:v>0</c:v>
                </c:pt>
                <c:pt idx="8158">
                  <c:v>0</c:v>
                </c:pt>
                <c:pt idx="8159">
                  <c:v>0</c:v>
                </c:pt>
                <c:pt idx="8160">
                  <c:v>0</c:v>
                </c:pt>
                <c:pt idx="8161">
                  <c:v>0</c:v>
                </c:pt>
                <c:pt idx="8162">
                  <c:v>0</c:v>
                </c:pt>
                <c:pt idx="8163">
                  <c:v>0</c:v>
                </c:pt>
                <c:pt idx="8164">
                  <c:v>0</c:v>
                </c:pt>
                <c:pt idx="8165">
                  <c:v>0</c:v>
                </c:pt>
                <c:pt idx="8166">
                  <c:v>0</c:v>
                </c:pt>
                <c:pt idx="8167">
                  <c:v>0</c:v>
                </c:pt>
                <c:pt idx="8168">
                  <c:v>0</c:v>
                </c:pt>
                <c:pt idx="8169">
                  <c:v>0</c:v>
                </c:pt>
                <c:pt idx="8170">
                  <c:v>0</c:v>
                </c:pt>
                <c:pt idx="8171">
                  <c:v>0</c:v>
                </c:pt>
                <c:pt idx="8172">
                  <c:v>0</c:v>
                </c:pt>
                <c:pt idx="8173">
                  <c:v>0</c:v>
                </c:pt>
                <c:pt idx="8174">
                  <c:v>0</c:v>
                </c:pt>
                <c:pt idx="8175">
                  <c:v>0</c:v>
                </c:pt>
                <c:pt idx="8176">
                  <c:v>0</c:v>
                </c:pt>
                <c:pt idx="8177">
                  <c:v>0</c:v>
                </c:pt>
                <c:pt idx="8178">
                  <c:v>0</c:v>
                </c:pt>
                <c:pt idx="8179">
                  <c:v>0</c:v>
                </c:pt>
                <c:pt idx="8180">
                  <c:v>0</c:v>
                </c:pt>
                <c:pt idx="8181">
                  <c:v>0</c:v>
                </c:pt>
                <c:pt idx="8182">
                  <c:v>0</c:v>
                </c:pt>
                <c:pt idx="8183">
                  <c:v>0</c:v>
                </c:pt>
                <c:pt idx="8184">
                  <c:v>0</c:v>
                </c:pt>
                <c:pt idx="8185">
                  <c:v>0</c:v>
                </c:pt>
                <c:pt idx="8186">
                  <c:v>0</c:v>
                </c:pt>
                <c:pt idx="8187">
                  <c:v>0</c:v>
                </c:pt>
                <c:pt idx="8188">
                  <c:v>0</c:v>
                </c:pt>
                <c:pt idx="8189">
                  <c:v>0</c:v>
                </c:pt>
                <c:pt idx="8190">
                  <c:v>0</c:v>
                </c:pt>
                <c:pt idx="8191">
                  <c:v>0</c:v>
                </c:pt>
                <c:pt idx="8192">
                  <c:v>0</c:v>
                </c:pt>
                <c:pt idx="8193">
                  <c:v>0</c:v>
                </c:pt>
                <c:pt idx="8194">
                  <c:v>0</c:v>
                </c:pt>
                <c:pt idx="8195">
                  <c:v>0</c:v>
                </c:pt>
                <c:pt idx="8196">
                  <c:v>0</c:v>
                </c:pt>
                <c:pt idx="8197">
                  <c:v>0</c:v>
                </c:pt>
                <c:pt idx="8198">
                  <c:v>0</c:v>
                </c:pt>
                <c:pt idx="8199">
                  <c:v>0</c:v>
                </c:pt>
                <c:pt idx="8200">
                  <c:v>0</c:v>
                </c:pt>
                <c:pt idx="8201">
                  <c:v>0</c:v>
                </c:pt>
                <c:pt idx="8202">
                  <c:v>0</c:v>
                </c:pt>
                <c:pt idx="8203">
                  <c:v>0</c:v>
                </c:pt>
                <c:pt idx="8204">
                  <c:v>0</c:v>
                </c:pt>
                <c:pt idx="8205">
                  <c:v>0</c:v>
                </c:pt>
                <c:pt idx="8206">
                  <c:v>0</c:v>
                </c:pt>
                <c:pt idx="8207">
                  <c:v>0</c:v>
                </c:pt>
                <c:pt idx="8208">
                  <c:v>0</c:v>
                </c:pt>
                <c:pt idx="8209">
                  <c:v>0</c:v>
                </c:pt>
                <c:pt idx="8210">
                  <c:v>0</c:v>
                </c:pt>
                <c:pt idx="8211">
                  <c:v>0</c:v>
                </c:pt>
                <c:pt idx="8212">
                  <c:v>0</c:v>
                </c:pt>
                <c:pt idx="8213">
                  <c:v>0</c:v>
                </c:pt>
                <c:pt idx="8214">
                  <c:v>0</c:v>
                </c:pt>
                <c:pt idx="8215">
                  <c:v>0</c:v>
                </c:pt>
                <c:pt idx="8216">
                  <c:v>0</c:v>
                </c:pt>
                <c:pt idx="8217">
                  <c:v>0</c:v>
                </c:pt>
                <c:pt idx="8218">
                  <c:v>0</c:v>
                </c:pt>
                <c:pt idx="8219">
                  <c:v>0</c:v>
                </c:pt>
                <c:pt idx="8220">
                  <c:v>0</c:v>
                </c:pt>
                <c:pt idx="8221">
                  <c:v>0</c:v>
                </c:pt>
                <c:pt idx="8222">
                  <c:v>0</c:v>
                </c:pt>
                <c:pt idx="8223">
                  <c:v>0</c:v>
                </c:pt>
                <c:pt idx="8224">
                  <c:v>0</c:v>
                </c:pt>
                <c:pt idx="8225">
                  <c:v>0</c:v>
                </c:pt>
                <c:pt idx="8226">
                  <c:v>0</c:v>
                </c:pt>
                <c:pt idx="8227">
                  <c:v>0</c:v>
                </c:pt>
                <c:pt idx="8228">
                  <c:v>0</c:v>
                </c:pt>
                <c:pt idx="8229">
                  <c:v>0</c:v>
                </c:pt>
                <c:pt idx="8230">
                  <c:v>0</c:v>
                </c:pt>
                <c:pt idx="8231">
                  <c:v>0</c:v>
                </c:pt>
                <c:pt idx="8232">
                  <c:v>0</c:v>
                </c:pt>
                <c:pt idx="8233">
                  <c:v>0</c:v>
                </c:pt>
                <c:pt idx="8234">
                  <c:v>0</c:v>
                </c:pt>
                <c:pt idx="8235">
                  <c:v>0</c:v>
                </c:pt>
                <c:pt idx="8236">
                  <c:v>0</c:v>
                </c:pt>
                <c:pt idx="8237">
                  <c:v>0</c:v>
                </c:pt>
                <c:pt idx="8238">
                  <c:v>0</c:v>
                </c:pt>
                <c:pt idx="8239">
                  <c:v>0</c:v>
                </c:pt>
                <c:pt idx="8240">
                  <c:v>0</c:v>
                </c:pt>
                <c:pt idx="8241">
                  <c:v>0</c:v>
                </c:pt>
                <c:pt idx="8242">
                  <c:v>0</c:v>
                </c:pt>
                <c:pt idx="8243">
                  <c:v>0</c:v>
                </c:pt>
                <c:pt idx="8244">
                  <c:v>0</c:v>
                </c:pt>
                <c:pt idx="8245">
                  <c:v>0</c:v>
                </c:pt>
                <c:pt idx="8246">
                  <c:v>0</c:v>
                </c:pt>
                <c:pt idx="8247">
                  <c:v>0</c:v>
                </c:pt>
                <c:pt idx="8248">
                  <c:v>0</c:v>
                </c:pt>
                <c:pt idx="8249">
                  <c:v>0</c:v>
                </c:pt>
                <c:pt idx="8250">
                  <c:v>0</c:v>
                </c:pt>
                <c:pt idx="8251">
                  <c:v>0</c:v>
                </c:pt>
                <c:pt idx="8252">
                  <c:v>0</c:v>
                </c:pt>
                <c:pt idx="8253">
                  <c:v>0</c:v>
                </c:pt>
                <c:pt idx="8254">
                  <c:v>0</c:v>
                </c:pt>
                <c:pt idx="8255">
                  <c:v>0</c:v>
                </c:pt>
                <c:pt idx="8256">
                  <c:v>0</c:v>
                </c:pt>
                <c:pt idx="8257">
                  <c:v>0</c:v>
                </c:pt>
                <c:pt idx="8258">
                  <c:v>0</c:v>
                </c:pt>
                <c:pt idx="8259">
                  <c:v>0</c:v>
                </c:pt>
                <c:pt idx="8260">
                  <c:v>0</c:v>
                </c:pt>
                <c:pt idx="8261">
                  <c:v>0</c:v>
                </c:pt>
                <c:pt idx="8262">
                  <c:v>0</c:v>
                </c:pt>
                <c:pt idx="8263">
                  <c:v>0</c:v>
                </c:pt>
                <c:pt idx="8264">
                  <c:v>0</c:v>
                </c:pt>
                <c:pt idx="8265">
                  <c:v>0</c:v>
                </c:pt>
                <c:pt idx="8266">
                  <c:v>0</c:v>
                </c:pt>
                <c:pt idx="8267">
                  <c:v>0</c:v>
                </c:pt>
                <c:pt idx="8268">
                  <c:v>0</c:v>
                </c:pt>
                <c:pt idx="8269">
                  <c:v>0</c:v>
                </c:pt>
                <c:pt idx="8270">
                  <c:v>0</c:v>
                </c:pt>
                <c:pt idx="8271">
                  <c:v>0</c:v>
                </c:pt>
                <c:pt idx="8272">
                  <c:v>0</c:v>
                </c:pt>
                <c:pt idx="8273">
                  <c:v>0</c:v>
                </c:pt>
                <c:pt idx="8274">
                  <c:v>0</c:v>
                </c:pt>
                <c:pt idx="8275">
                  <c:v>0</c:v>
                </c:pt>
                <c:pt idx="8276">
                  <c:v>0</c:v>
                </c:pt>
                <c:pt idx="8277">
                  <c:v>0</c:v>
                </c:pt>
                <c:pt idx="8278">
                  <c:v>0</c:v>
                </c:pt>
                <c:pt idx="8279">
                  <c:v>0</c:v>
                </c:pt>
                <c:pt idx="8280">
                  <c:v>0</c:v>
                </c:pt>
                <c:pt idx="8281">
                  <c:v>0</c:v>
                </c:pt>
                <c:pt idx="8282">
                  <c:v>0</c:v>
                </c:pt>
                <c:pt idx="8283">
                  <c:v>0</c:v>
                </c:pt>
                <c:pt idx="8284">
                  <c:v>0</c:v>
                </c:pt>
                <c:pt idx="8285">
                  <c:v>0</c:v>
                </c:pt>
                <c:pt idx="8286">
                  <c:v>0</c:v>
                </c:pt>
                <c:pt idx="8287">
                  <c:v>0</c:v>
                </c:pt>
                <c:pt idx="8288">
                  <c:v>0</c:v>
                </c:pt>
                <c:pt idx="8289">
                  <c:v>0</c:v>
                </c:pt>
                <c:pt idx="8290">
                  <c:v>0</c:v>
                </c:pt>
                <c:pt idx="8291">
                  <c:v>0</c:v>
                </c:pt>
                <c:pt idx="8292">
                  <c:v>0</c:v>
                </c:pt>
                <c:pt idx="8293">
                  <c:v>0</c:v>
                </c:pt>
                <c:pt idx="8294">
                  <c:v>0</c:v>
                </c:pt>
                <c:pt idx="8295">
                  <c:v>0</c:v>
                </c:pt>
                <c:pt idx="8296">
                  <c:v>0</c:v>
                </c:pt>
                <c:pt idx="8297">
                  <c:v>0</c:v>
                </c:pt>
                <c:pt idx="8298">
                  <c:v>0</c:v>
                </c:pt>
                <c:pt idx="8299">
                  <c:v>0</c:v>
                </c:pt>
                <c:pt idx="8300">
                  <c:v>0</c:v>
                </c:pt>
                <c:pt idx="8301">
                  <c:v>0</c:v>
                </c:pt>
                <c:pt idx="8302">
                  <c:v>0</c:v>
                </c:pt>
                <c:pt idx="8303">
                  <c:v>0</c:v>
                </c:pt>
                <c:pt idx="8304">
                  <c:v>0</c:v>
                </c:pt>
                <c:pt idx="8305">
                  <c:v>0</c:v>
                </c:pt>
                <c:pt idx="8306">
                  <c:v>0</c:v>
                </c:pt>
                <c:pt idx="8307">
                  <c:v>0</c:v>
                </c:pt>
                <c:pt idx="8308">
                  <c:v>0</c:v>
                </c:pt>
                <c:pt idx="8309">
                  <c:v>0</c:v>
                </c:pt>
                <c:pt idx="8310">
                  <c:v>0</c:v>
                </c:pt>
                <c:pt idx="8311">
                  <c:v>0</c:v>
                </c:pt>
                <c:pt idx="8312">
                  <c:v>0</c:v>
                </c:pt>
                <c:pt idx="8313">
                  <c:v>0</c:v>
                </c:pt>
                <c:pt idx="8314">
                  <c:v>0</c:v>
                </c:pt>
                <c:pt idx="8315">
                  <c:v>0</c:v>
                </c:pt>
                <c:pt idx="8316">
                  <c:v>0</c:v>
                </c:pt>
                <c:pt idx="8317">
                  <c:v>0</c:v>
                </c:pt>
                <c:pt idx="8318">
                  <c:v>0</c:v>
                </c:pt>
                <c:pt idx="8319">
                  <c:v>0</c:v>
                </c:pt>
                <c:pt idx="8320">
                  <c:v>0</c:v>
                </c:pt>
                <c:pt idx="8321">
                  <c:v>0</c:v>
                </c:pt>
                <c:pt idx="8322">
                  <c:v>0</c:v>
                </c:pt>
                <c:pt idx="8323">
                  <c:v>0</c:v>
                </c:pt>
                <c:pt idx="8324">
                  <c:v>0</c:v>
                </c:pt>
                <c:pt idx="8325">
                  <c:v>0</c:v>
                </c:pt>
                <c:pt idx="8326">
                  <c:v>0</c:v>
                </c:pt>
                <c:pt idx="8327">
                  <c:v>0</c:v>
                </c:pt>
                <c:pt idx="8328">
                  <c:v>0</c:v>
                </c:pt>
                <c:pt idx="8329">
                  <c:v>0</c:v>
                </c:pt>
                <c:pt idx="8330">
                  <c:v>0</c:v>
                </c:pt>
                <c:pt idx="8331">
                  <c:v>0</c:v>
                </c:pt>
                <c:pt idx="8332">
                  <c:v>0</c:v>
                </c:pt>
                <c:pt idx="8333">
                  <c:v>0</c:v>
                </c:pt>
                <c:pt idx="8334">
                  <c:v>0</c:v>
                </c:pt>
                <c:pt idx="8335">
                  <c:v>0</c:v>
                </c:pt>
                <c:pt idx="8336">
                  <c:v>0</c:v>
                </c:pt>
                <c:pt idx="8337">
                  <c:v>0</c:v>
                </c:pt>
                <c:pt idx="8338">
                  <c:v>0</c:v>
                </c:pt>
                <c:pt idx="8339">
                  <c:v>0</c:v>
                </c:pt>
                <c:pt idx="8340">
                  <c:v>0</c:v>
                </c:pt>
                <c:pt idx="8341">
                  <c:v>0</c:v>
                </c:pt>
                <c:pt idx="8342">
                  <c:v>0</c:v>
                </c:pt>
                <c:pt idx="8343">
                  <c:v>0</c:v>
                </c:pt>
                <c:pt idx="8344">
                  <c:v>0</c:v>
                </c:pt>
                <c:pt idx="8345">
                  <c:v>0</c:v>
                </c:pt>
                <c:pt idx="8346">
                  <c:v>0</c:v>
                </c:pt>
                <c:pt idx="8347">
                  <c:v>0</c:v>
                </c:pt>
                <c:pt idx="8348">
                  <c:v>0</c:v>
                </c:pt>
                <c:pt idx="8349">
                  <c:v>0</c:v>
                </c:pt>
                <c:pt idx="8350">
                  <c:v>0</c:v>
                </c:pt>
                <c:pt idx="8351">
                  <c:v>0</c:v>
                </c:pt>
                <c:pt idx="8352">
                  <c:v>0</c:v>
                </c:pt>
                <c:pt idx="8353">
                  <c:v>0</c:v>
                </c:pt>
                <c:pt idx="8354">
                  <c:v>0</c:v>
                </c:pt>
                <c:pt idx="8355">
                  <c:v>0</c:v>
                </c:pt>
                <c:pt idx="8356">
                  <c:v>0</c:v>
                </c:pt>
                <c:pt idx="8357">
                  <c:v>0</c:v>
                </c:pt>
                <c:pt idx="8358">
                  <c:v>0</c:v>
                </c:pt>
                <c:pt idx="8359">
                  <c:v>0</c:v>
                </c:pt>
                <c:pt idx="8360">
                  <c:v>0</c:v>
                </c:pt>
                <c:pt idx="8361">
                  <c:v>0</c:v>
                </c:pt>
                <c:pt idx="8362">
                  <c:v>0</c:v>
                </c:pt>
                <c:pt idx="8363">
                  <c:v>0</c:v>
                </c:pt>
                <c:pt idx="8364">
                  <c:v>0</c:v>
                </c:pt>
                <c:pt idx="8365">
                  <c:v>0</c:v>
                </c:pt>
                <c:pt idx="8366">
                  <c:v>0</c:v>
                </c:pt>
                <c:pt idx="8367">
                  <c:v>0</c:v>
                </c:pt>
                <c:pt idx="8368">
                  <c:v>0</c:v>
                </c:pt>
                <c:pt idx="8369">
                  <c:v>0</c:v>
                </c:pt>
                <c:pt idx="8370">
                  <c:v>0</c:v>
                </c:pt>
                <c:pt idx="8371">
                  <c:v>0</c:v>
                </c:pt>
                <c:pt idx="8372">
                  <c:v>0</c:v>
                </c:pt>
                <c:pt idx="8373">
                  <c:v>0</c:v>
                </c:pt>
                <c:pt idx="8374">
                  <c:v>0</c:v>
                </c:pt>
                <c:pt idx="8375">
                  <c:v>0</c:v>
                </c:pt>
                <c:pt idx="8376">
                  <c:v>0</c:v>
                </c:pt>
                <c:pt idx="8377">
                  <c:v>0</c:v>
                </c:pt>
                <c:pt idx="8378">
                  <c:v>0</c:v>
                </c:pt>
                <c:pt idx="8379">
                  <c:v>0</c:v>
                </c:pt>
                <c:pt idx="8380">
                  <c:v>0</c:v>
                </c:pt>
                <c:pt idx="8381">
                  <c:v>0</c:v>
                </c:pt>
                <c:pt idx="8382">
                  <c:v>0</c:v>
                </c:pt>
                <c:pt idx="8383">
                  <c:v>0</c:v>
                </c:pt>
                <c:pt idx="8384">
                  <c:v>0</c:v>
                </c:pt>
                <c:pt idx="8385">
                  <c:v>0</c:v>
                </c:pt>
                <c:pt idx="8386">
                  <c:v>0</c:v>
                </c:pt>
                <c:pt idx="8387">
                  <c:v>0</c:v>
                </c:pt>
                <c:pt idx="8388">
                  <c:v>0</c:v>
                </c:pt>
                <c:pt idx="8389">
                  <c:v>0</c:v>
                </c:pt>
                <c:pt idx="8390">
                  <c:v>0</c:v>
                </c:pt>
                <c:pt idx="8391">
                  <c:v>0</c:v>
                </c:pt>
                <c:pt idx="8392">
                  <c:v>0</c:v>
                </c:pt>
                <c:pt idx="8393">
                  <c:v>0</c:v>
                </c:pt>
                <c:pt idx="8394">
                  <c:v>0</c:v>
                </c:pt>
                <c:pt idx="8395">
                  <c:v>0</c:v>
                </c:pt>
                <c:pt idx="8396">
                  <c:v>0</c:v>
                </c:pt>
                <c:pt idx="8397">
                  <c:v>0</c:v>
                </c:pt>
                <c:pt idx="8398">
                  <c:v>0</c:v>
                </c:pt>
                <c:pt idx="8399">
                  <c:v>0</c:v>
                </c:pt>
                <c:pt idx="8400">
                  <c:v>0</c:v>
                </c:pt>
                <c:pt idx="8401">
                  <c:v>0</c:v>
                </c:pt>
                <c:pt idx="8402">
                  <c:v>0</c:v>
                </c:pt>
                <c:pt idx="8403">
                  <c:v>0</c:v>
                </c:pt>
                <c:pt idx="8404">
                  <c:v>0</c:v>
                </c:pt>
                <c:pt idx="8405">
                  <c:v>0</c:v>
                </c:pt>
                <c:pt idx="8406">
                  <c:v>0</c:v>
                </c:pt>
                <c:pt idx="8407">
                  <c:v>0</c:v>
                </c:pt>
                <c:pt idx="8408">
                  <c:v>0</c:v>
                </c:pt>
                <c:pt idx="8409">
                  <c:v>0</c:v>
                </c:pt>
                <c:pt idx="8410">
                  <c:v>0</c:v>
                </c:pt>
                <c:pt idx="8411">
                  <c:v>0</c:v>
                </c:pt>
                <c:pt idx="8412">
                  <c:v>0</c:v>
                </c:pt>
                <c:pt idx="8413">
                  <c:v>0</c:v>
                </c:pt>
                <c:pt idx="8414">
                  <c:v>0</c:v>
                </c:pt>
                <c:pt idx="8415">
                  <c:v>0</c:v>
                </c:pt>
                <c:pt idx="8416">
                  <c:v>0</c:v>
                </c:pt>
                <c:pt idx="8417">
                  <c:v>0</c:v>
                </c:pt>
                <c:pt idx="8418">
                  <c:v>0</c:v>
                </c:pt>
                <c:pt idx="8419">
                  <c:v>0</c:v>
                </c:pt>
                <c:pt idx="8420">
                  <c:v>0</c:v>
                </c:pt>
                <c:pt idx="8421">
                  <c:v>0</c:v>
                </c:pt>
                <c:pt idx="8422">
                  <c:v>0</c:v>
                </c:pt>
                <c:pt idx="8423">
                  <c:v>0</c:v>
                </c:pt>
                <c:pt idx="8424">
                  <c:v>0</c:v>
                </c:pt>
                <c:pt idx="8425">
                  <c:v>0</c:v>
                </c:pt>
                <c:pt idx="8426">
                  <c:v>0</c:v>
                </c:pt>
                <c:pt idx="8427">
                  <c:v>0</c:v>
                </c:pt>
                <c:pt idx="8428">
                  <c:v>0</c:v>
                </c:pt>
                <c:pt idx="8429">
                  <c:v>0</c:v>
                </c:pt>
                <c:pt idx="8430">
                  <c:v>0</c:v>
                </c:pt>
                <c:pt idx="8431">
                  <c:v>0</c:v>
                </c:pt>
                <c:pt idx="8432">
                  <c:v>0</c:v>
                </c:pt>
                <c:pt idx="8433">
                  <c:v>0</c:v>
                </c:pt>
                <c:pt idx="8434">
                  <c:v>0</c:v>
                </c:pt>
                <c:pt idx="8435">
                  <c:v>0</c:v>
                </c:pt>
                <c:pt idx="8436">
                  <c:v>0</c:v>
                </c:pt>
                <c:pt idx="8437">
                  <c:v>0</c:v>
                </c:pt>
                <c:pt idx="8438">
                  <c:v>0</c:v>
                </c:pt>
                <c:pt idx="8439">
                  <c:v>0</c:v>
                </c:pt>
                <c:pt idx="8440">
                  <c:v>0</c:v>
                </c:pt>
                <c:pt idx="8441">
                  <c:v>0</c:v>
                </c:pt>
                <c:pt idx="8442">
                  <c:v>0</c:v>
                </c:pt>
                <c:pt idx="8443">
                  <c:v>0</c:v>
                </c:pt>
                <c:pt idx="8444">
                  <c:v>0</c:v>
                </c:pt>
                <c:pt idx="8445">
                  <c:v>0</c:v>
                </c:pt>
                <c:pt idx="8446">
                  <c:v>0</c:v>
                </c:pt>
                <c:pt idx="8447">
                  <c:v>0</c:v>
                </c:pt>
                <c:pt idx="8448">
                  <c:v>0</c:v>
                </c:pt>
                <c:pt idx="8449">
                  <c:v>0</c:v>
                </c:pt>
                <c:pt idx="8450">
                  <c:v>0</c:v>
                </c:pt>
                <c:pt idx="8451">
                  <c:v>0</c:v>
                </c:pt>
                <c:pt idx="8452">
                  <c:v>0</c:v>
                </c:pt>
                <c:pt idx="8453">
                  <c:v>0</c:v>
                </c:pt>
                <c:pt idx="8454">
                  <c:v>0</c:v>
                </c:pt>
                <c:pt idx="8455">
                  <c:v>0</c:v>
                </c:pt>
                <c:pt idx="8456">
                  <c:v>0</c:v>
                </c:pt>
                <c:pt idx="8457">
                  <c:v>0</c:v>
                </c:pt>
                <c:pt idx="8458">
                  <c:v>0</c:v>
                </c:pt>
                <c:pt idx="8459">
                  <c:v>0</c:v>
                </c:pt>
                <c:pt idx="8460">
                  <c:v>0</c:v>
                </c:pt>
                <c:pt idx="8461">
                  <c:v>0</c:v>
                </c:pt>
                <c:pt idx="8462">
                  <c:v>0</c:v>
                </c:pt>
                <c:pt idx="8463">
                  <c:v>0</c:v>
                </c:pt>
                <c:pt idx="8464">
                  <c:v>0</c:v>
                </c:pt>
                <c:pt idx="8465">
                  <c:v>0</c:v>
                </c:pt>
                <c:pt idx="8466">
                  <c:v>0</c:v>
                </c:pt>
                <c:pt idx="8467">
                  <c:v>0</c:v>
                </c:pt>
                <c:pt idx="8468">
                  <c:v>0</c:v>
                </c:pt>
                <c:pt idx="8469">
                  <c:v>0</c:v>
                </c:pt>
                <c:pt idx="8470">
                  <c:v>0</c:v>
                </c:pt>
                <c:pt idx="8471">
                  <c:v>0</c:v>
                </c:pt>
                <c:pt idx="8472">
                  <c:v>0</c:v>
                </c:pt>
                <c:pt idx="8473">
                  <c:v>0</c:v>
                </c:pt>
                <c:pt idx="8474">
                  <c:v>0</c:v>
                </c:pt>
                <c:pt idx="8475">
                  <c:v>0</c:v>
                </c:pt>
                <c:pt idx="8476">
                  <c:v>0</c:v>
                </c:pt>
                <c:pt idx="8477">
                  <c:v>0</c:v>
                </c:pt>
                <c:pt idx="8478">
                  <c:v>0</c:v>
                </c:pt>
                <c:pt idx="8479">
                  <c:v>0</c:v>
                </c:pt>
                <c:pt idx="8480">
                  <c:v>0</c:v>
                </c:pt>
                <c:pt idx="8481">
                  <c:v>0</c:v>
                </c:pt>
                <c:pt idx="8482">
                  <c:v>0</c:v>
                </c:pt>
                <c:pt idx="8483">
                  <c:v>0</c:v>
                </c:pt>
                <c:pt idx="8484">
                  <c:v>0</c:v>
                </c:pt>
                <c:pt idx="8485">
                  <c:v>0</c:v>
                </c:pt>
                <c:pt idx="8486">
                  <c:v>0</c:v>
                </c:pt>
                <c:pt idx="8487">
                  <c:v>0</c:v>
                </c:pt>
                <c:pt idx="8488">
                  <c:v>0</c:v>
                </c:pt>
                <c:pt idx="8489">
                  <c:v>0</c:v>
                </c:pt>
                <c:pt idx="8490">
                  <c:v>0</c:v>
                </c:pt>
                <c:pt idx="8491">
                  <c:v>0</c:v>
                </c:pt>
                <c:pt idx="8492">
                  <c:v>0</c:v>
                </c:pt>
                <c:pt idx="8493">
                  <c:v>0</c:v>
                </c:pt>
                <c:pt idx="8494">
                  <c:v>0</c:v>
                </c:pt>
                <c:pt idx="8495">
                  <c:v>0</c:v>
                </c:pt>
                <c:pt idx="8496">
                  <c:v>0</c:v>
                </c:pt>
                <c:pt idx="8497">
                  <c:v>0</c:v>
                </c:pt>
                <c:pt idx="8498">
                  <c:v>0</c:v>
                </c:pt>
                <c:pt idx="8499">
                  <c:v>0</c:v>
                </c:pt>
                <c:pt idx="8500">
                  <c:v>0</c:v>
                </c:pt>
                <c:pt idx="8501">
                  <c:v>0</c:v>
                </c:pt>
                <c:pt idx="8502">
                  <c:v>0</c:v>
                </c:pt>
                <c:pt idx="8503">
                  <c:v>0</c:v>
                </c:pt>
                <c:pt idx="8504">
                  <c:v>0</c:v>
                </c:pt>
                <c:pt idx="8505">
                  <c:v>0</c:v>
                </c:pt>
                <c:pt idx="8506">
                  <c:v>0</c:v>
                </c:pt>
                <c:pt idx="8507">
                  <c:v>0</c:v>
                </c:pt>
                <c:pt idx="8508">
                  <c:v>0</c:v>
                </c:pt>
                <c:pt idx="8509">
                  <c:v>0</c:v>
                </c:pt>
                <c:pt idx="8510">
                  <c:v>0</c:v>
                </c:pt>
                <c:pt idx="8511">
                  <c:v>0</c:v>
                </c:pt>
                <c:pt idx="8512">
                  <c:v>0</c:v>
                </c:pt>
                <c:pt idx="8513">
                  <c:v>0</c:v>
                </c:pt>
                <c:pt idx="8514">
                  <c:v>0</c:v>
                </c:pt>
                <c:pt idx="8515">
                  <c:v>0</c:v>
                </c:pt>
                <c:pt idx="8516">
                  <c:v>0</c:v>
                </c:pt>
                <c:pt idx="8517">
                  <c:v>0</c:v>
                </c:pt>
                <c:pt idx="8518">
                  <c:v>0</c:v>
                </c:pt>
                <c:pt idx="8519">
                  <c:v>0</c:v>
                </c:pt>
                <c:pt idx="8520">
                  <c:v>0</c:v>
                </c:pt>
                <c:pt idx="8521">
                  <c:v>0</c:v>
                </c:pt>
                <c:pt idx="8522">
                  <c:v>0</c:v>
                </c:pt>
                <c:pt idx="8523">
                  <c:v>0</c:v>
                </c:pt>
                <c:pt idx="8524">
                  <c:v>0</c:v>
                </c:pt>
                <c:pt idx="8525">
                  <c:v>0</c:v>
                </c:pt>
                <c:pt idx="8526">
                  <c:v>0</c:v>
                </c:pt>
                <c:pt idx="8527">
                  <c:v>0</c:v>
                </c:pt>
                <c:pt idx="8528">
                  <c:v>0</c:v>
                </c:pt>
                <c:pt idx="8529">
                  <c:v>0</c:v>
                </c:pt>
                <c:pt idx="8530">
                  <c:v>0</c:v>
                </c:pt>
                <c:pt idx="8531">
                  <c:v>0</c:v>
                </c:pt>
                <c:pt idx="8532">
                  <c:v>0</c:v>
                </c:pt>
                <c:pt idx="8533">
                  <c:v>0</c:v>
                </c:pt>
                <c:pt idx="8534">
                  <c:v>0</c:v>
                </c:pt>
                <c:pt idx="8535">
                  <c:v>0</c:v>
                </c:pt>
                <c:pt idx="8536">
                  <c:v>0</c:v>
                </c:pt>
                <c:pt idx="8537">
                  <c:v>0</c:v>
                </c:pt>
                <c:pt idx="8538">
                  <c:v>0</c:v>
                </c:pt>
                <c:pt idx="8539">
                  <c:v>0</c:v>
                </c:pt>
                <c:pt idx="8540">
                  <c:v>0</c:v>
                </c:pt>
                <c:pt idx="8541">
                  <c:v>0</c:v>
                </c:pt>
                <c:pt idx="8542">
                  <c:v>0</c:v>
                </c:pt>
                <c:pt idx="8543">
                  <c:v>0</c:v>
                </c:pt>
                <c:pt idx="8544">
                  <c:v>0</c:v>
                </c:pt>
                <c:pt idx="8545">
                  <c:v>0</c:v>
                </c:pt>
                <c:pt idx="8546">
                  <c:v>0</c:v>
                </c:pt>
                <c:pt idx="8547">
                  <c:v>0</c:v>
                </c:pt>
                <c:pt idx="8548">
                  <c:v>0</c:v>
                </c:pt>
                <c:pt idx="8549">
                  <c:v>0</c:v>
                </c:pt>
                <c:pt idx="8550">
                  <c:v>0</c:v>
                </c:pt>
                <c:pt idx="8551">
                  <c:v>0</c:v>
                </c:pt>
                <c:pt idx="8552">
                  <c:v>0</c:v>
                </c:pt>
                <c:pt idx="8553">
                  <c:v>0</c:v>
                </c:pt>
                <c:pt idx="8554">
                  <c:v>0</c:v>
                </c:pt>
                <c:pt idx="8555">
                  <c:v>0</c:v>
                </c:pt>
                <c:pt idx="8556">
                  <c:v>0</c:v>
                </c:pt>
                <c:pt idx="8557">
                  <c:v>0</c:v>
                </c:pt>
                <c:pt idx="8558">
                  <c:v>0</c:v>
                </c:pt>
                <c:pt idx="8559">
                  <c:v>0</c:v>
                </c:pt>
                <c:pt idx="8560">
                  <c:v>0</c:v>
                </c:pt>
                <c:pt idx="8561">
                  <c:v>0</c:v>
                </c:pt>
                <c:pt idx="8562">
                  <c:v>0</c:v>
                </c:pt>
                <c:pt idx="8563">
                  <c:v>0</c:v>
                </c:pt>
                <c:pt idx="8564">
                  <c:v>0</c:v>
                </c:pt>
                <c:pt idx="8565">
                  <c:v>0</c:v>
                </c:pt>
                <c:pt idx="8566">
                  <c:v>0</c:v>
                </c:pt>
                <c:pt idx="8567">
                  <c:v>0</c:v>
                </c:pt>
                <c:pt idx="8568">
                  <c:v>0</c:v>
                </c:pt>
                <c:pt idx="8569">
                  <c:v>0</c:v>
                </c:pt>
                <c:pt idx="8570">
                  <c:v>0</c:v>
                </c:pt>
                <c:pt idx="8571">
                  <c:v>0</c:v>
                </c:pt>
                <c:pt idx="8572">
                  <c:v>0</c:v>
                </c:pt>
                <c:pt idx="8573">
                  <c:v>0</c:v>
                </c:pt>
                <c:pt idx="8574">
                  <c:v>0</c:v>
                </c:pt>
                <c:pt idx="8575">
                  <c:v>0</c:v>
                </c:pt>
                <c:pt idx="8576">
                  <c:v>0</c:v>
                </c:pt>
                <c:pt idx="8577">
                  <c:v>0</c:v>
                </c:pt>
                <c:pt idx="8578">
                  <c:v>0</c:v>
                </c:pt>
                <c:pt idx="8579">
                  <c:v>0</c:v>
                </c:pt>
                <c:pt idx="8580">
                  <c:v>0</c:v>
                </c:pt>
                <c:pt idx="8581">
                  <c:v>0</c:v>
                </c:pt>
                <c:pt idx="8582">
                  <c:v>0</c:v>
                </c:pt>
                <c:pt idx="8583">
                  <c:v>0</c:v>
                </c:pt>
                <c:pt idx="8584">
                  <c:v>0</c:v>
                </c:pt>
                <c:pt idx="8585">
                  <c:v>0</c:v>
                </c:pt>
                <c:pt idx="8586">
                  <c:v>0</c:v>
                </c:pt>
                <c:pt idx="8587">
                  <c:v>0</c:v>
                </c:pt>
                <c:pt idx="8588">
                  <c:v>0</c:v>
                </c:pt>
                <c:pt idx="8589">
                  <c:v>0</c:v>
                </c:pt>
                <c:pt idx="8590">
                  <c:v>0</c:v>
                </c:pt>
                <c:pt idx="8591">
                  <c:v>0</c:v>
                </c:pt>
                <c:pt idx="8592">
                  <c:v>0</c:v>
                </c:pt>
                <c:pt idx="8593">
                  <c:v>0</c:v>
                </c:pt>
                <c:pt idx="8594">
                  <c:v>0</c:v>
                </c:pt>
                <c:pt idx="8595">
                  <c:v>0</c:v>
                </c:pt>
                <c:pt idx="8596">
                  <c:v>0</c:v>
                </c:pt>
                <c:pt idx="8597">
                  <c:v>0</c:v>
                </c:pt>
                <c:pt idx="8598">
                  <c:v>0</c:v>
                </c:pt>
                <c:pt idx="8599">
                  <c:v>0</c:v>
                </c:pt>
                <c:pt idx="8600">
                  <c:v>0</c:v>
                </c:pt>
                <c:pt idx="8601">
                  <c:v>0</c:v>
                </c:pt>
                <c:pt idx="8602">
                  <c:v>0</c:v>
                </c:pt>
                <c:pt idx="8603">
                  <c:v>0</c:v>
                </c:pt>
                <c:pt idx="8604">
                  <c:v>0</c:v>
                </c:pt>
                <c:pt idx="8605">
                  <c:v>0</c:v>
                </c:pt>
                <c:pt idx="8606">
                  <c:v>0</c:v>
                </c:pt>
                <c:pt idx="8607">
                  <c:v>0</c:v>
                </c:pt>
                <c:pt idx="8608">
                  <c:v>0</c:v>
                </c:pt>
                <c:pt idx="8609">
                  <c:v>0</c:v>
                </c:pt>
                <c:pt idx="8610">
                  <c:v>0</c:v>
                </c:pt>
                <c:pt idx="8611">
                  <c:v>0</c:v>
                </c:pt>
                <c:pt idx="8612">
                  <c:v>0</c:v>
                </c:pt>
                <c:pt idx="8613">
                  <c:v>0</c:v>
                </c:pt>
                <c:pt idx="8614">
                  <c:v>0</c:v>
                </c:pt>
                <c:pt idx="8615">
                  <c:v>0</c:v>
                </c:pt>
                <c:pt idx="8616">
                  <c:v>0</c:v>
                </c:pt>
                <c:pt idx="8617">
                  <c:v>0</c:v>
                </c:pt>
                <c:pt idx="8618">
                  <c:v>0</c:v>
                </c:pt>
                <c:pt idx="8619">
                  <c:v>0</c:v>
                </c:pt>
                <c:pt idx="8620">
                  <c:v>0</c:v>
                </c:pt>
                <c:pt idx="8621">
                  <c:v>0</c:v>
                </c:pt>
                <c:pt idx="8622">
                  <c:v>0</c:v>
                </c:pt>
                <c:pt idx="8623">
                  <c:v>0</c:v>
                </c:pt>
                <c:pt idx="8624">
                  <c:v>0</c:v>
                </c:pt>
                <c:pt idx="8625">
                  <c:v>0</c:v>
                </c:pt>
                <c:pt idx="8626">
                  <c:v>0</c:v>
                </c:pt>
                <c:pt idx="8627">
                  <c:v>0</c:v>
                </c:pt>
                <c:pt idx="8628">
                  <c:v>0</c:v>
                </c:pt>
                <c:pt idx="8629">
                  <c:v>0</c:v>
                </c:pt>
                <c:pt idx="8630">
                  <c:v>0</c:v>
                </c:pt>
                <c:pt idx="8631">
                  <c:v>0</c:v>
                </c:pt>
                <c:pt idx="8632">
                  <c:v>0</c:v>
                </c:pt>
                <c:pt idx="8633">
                  <c:v>0</c:v>
                </c:pt>
                <c:pt idx="8634">
                  <c:v>0</c:v>
                </c:pt>
                <c:pt idx="8635">
                  <c:v>0</c:v>
                </c:pt>
                <c:pt idx="8636">
                  <c:v>0</c:v>
                </c:pt>
                <c:pt idx="8637">
                  <c:v>0</c:v>
                </c:pt>
                <c:pt idx="8638">
                  <c:v>0</c:v>
                </c:pt>
                <c:pt idx="8639">
                  <c:v>0</c:v>
                </c:pt>
                <c:pt idx="8640">
                  <c:v>0</c:v>
                </c:pt>
                <c:pt idx="8641">
                  <c:v>0</c:v>
                </c:pt>
                <c:pt idx="8642">
                  <c:v>0</c:v>
                </c:pt>
                <c:pt idx="8643">
                  <c:v>0</c:v>
                </c:pt>
                <c:pt idx="8644">
                  <c:v>0</c:v>
                </c:pt>
                <c:pt idx="8645">
                  <c:v>0</c:v>
                </c:pt>
                <c:pt idx="8646">
                  <c:v>0</c:v>
                </c:pt>
                <c:pt idx="8647">
                  <c:v>0</c:v>
                </c:pt>
                <c:pt idx="8648">
                  <c:v>0</c:v>
                </c:pt>
                <c:pt idx="8649">
                  <c:v>0</c:v>
                </c:pt>
                <c:pt idx="8650">
                  <c:v>0</c:v>
                </c:pt>
                <c:pt idx="8651">
                  <c:v>0</c:v>
                </c:pt>
                <c:pt idx="8652">
                  <c:v>0</c:v>
                </c:pt>
                <c:pt idx="8653">
                  <c:v>0</c:v>
                </c:pt>
                <c:pt idx="8654">
                  <c:v>0</c:v>
                </c:pt>
                <c:pt idx="8655">
                  <c:v>0</c:v>
                </c:pt>
                <c:pt idx="8656">
                  <c:v>0</c:v>
                </c:pt>
                <c:pt idx="8657">
                  <c:v>0</c:v>
                </c:pt>
                <c:pt idx="8658">
                  <c:v>0</c:v>
                </c:pt>
                <c:pt idx="8659">
                  <c:v>0</c:v>
                </c:pt>
                <c:pt idx="8660">
                  <c:v>0</c:v>
                </c:pt>
                <c:pt idx="8661">
                  <c:v>0</c:v>
                </c:pt>
                <c:pt idx="8662">
                  <c:v>0</c:v>
                </c:pt>
                <c:pt idx="8663">
                  <c:v>0</c:v>
                </c:pt>
                <c:pt idx="8664">
                  <c:v>0</c:v>
                </c:pt>
                <c:pt idx="8665">
                  <c:v>0</c:v>
                </c:pt>
                <c:pt idx="8666">
                  <c:v>0</c:v>
                </c:pt>
                <c:pt idx="8667">
                  <c:v>0</c:v>
                </c:pt>
                <c:pt idx="8668">
                  <c:v>0</c:v>
                </c:pt>
                <c:pt idx="8669">
                  <c:v>0</c:v>
                </c:pt>
                <c:pt idx="8670">
                  <c:v>0</c:v>
                </c:pt>
                <c:pt idx="8671">
                  <c:v>0</c:v>
                </c:pt>
                <c:pt idx="8672">
                  <c:v>0</c:v>
                </c:pt>
                <c:pt idx="8673">
                  <c:v>0</c:v>
                </c:pt>
                <c:pt idx="8674">
                  <c:v>0</c:v>
                </c:pt>
                <c:pt idx="8675">
                  <c:v>0</c:v>
                </c:pt>
                <c:pt idx="8676">
                  <c:v>0</c:v>
                </c:pt>
                <c:pt idx="8677">
                  <c:v>0</c:v>
                </c:pt>
                <c:pt idx="8678">
                  <c:v>0</c:v>
                </c:pt>
                <c:pt idx="8679">
                  <c:v>0</c:v>
                </c:pt>
                <c:pt idx="8680">
                  <c:v>0</c:v>
                </c:pt>
                <c:pt idx="8681">
                  <c:v>0</c:v>
                </c:pt>
                <c:pt idx="8682">
                  <c:v>0</c:v>
                </c:pt>
                <c:pt idx="8683">
                  <c:v>0</c:v>
                </c:pt>
                <c:pt idx="8684">
                  <c:v>0</c:v>
                </c:pt>
                <c:pt idx="8685">
                  <c:v>0</c:v>
                </c:pt>
                <c:pt idx="8686">
                  <c:v>0</c:v>
                </c:pt>
                <c:pt idx="8687">
                  <c:v>0</c:v>
                </c:pt>
                <c:pt idx="8688">
                  <c:v>0</c:v>
                </c:pt>
                <c:pt idx="8689">
                  <c:v>0</c:v>
                </c:pt>
                <c:pt idx="8690">
                  <c:v>0</c:v>
                </c:pt>
                <c:pt idx="8691">
                  <c:v>0</c:v>
                </c:pt>
                <c:pt idx="8692">
                  <c:v>0</c:v>
                </c:pt>
                <c:pt idx="8693">
                  <c:v>0</c:v>
                </c:pt>
                <c:pt idx="8694">
                  <c:v>0</c:v>
                </c:pt>
                <c:pt idx="8695">
                  <c:v>0</c:v>
                </c:pt>
                <c:pt idx="8696">
                  <c:v>0</c:v>
                </c:pt>
                <c:pt idx="8697">
                  <c:v>0</c:v>
                </c:pt>
                <c:pt idx="8698">
                  <c:v>0</c:v>
                </c:pt>
                <c:pt idx="8699">
                  <c:v>0</c:v>
                </c:pt>
                <c:pt idx="8700">
                  <c:v>0</c:v>
                </c:pt>
                <c:pt idx="8701">
                  <c:v>0</c:v>
                </c:pt>
                <c:pt idx="8702">
                  <c:v>0</c:v>
                </c:pt>
                <c:pt idx="8703">
                  <c:v>0</c:v>
                </c:pt>
                <c:pt idx="8704">
                  <c:v>0</c:v>
                </c:pt>
                <c:pt idx="8705">
                  <c:v>0</c:v>
                </c:pt>
                <c:pt idx="8706">
                  <c:v>0</c:v>
                </c:pt>
                <c:pt idx="8707">
                  <c:v>0</c:v>
                </c:pt>
                <c:pt idx="8708">
                  <c:v>0</c:v>
                </c:pt>
                <c:pt idx="8709">
                  <c:v>0</c:v>
                </c:pt>
                <c:pt idx="8710">
                  <c:v>0</c:v>
                </c:pt>
                <c:pt idx="8711">
                  <c:v>0</c:v>
                </c:pt>
                <c:pt idx="8712">
                  <c:v>0</c:v>
                </c:pt>
                <c:pt idx="8713">
                  <c:v>0</c:v>
                </c:pt>
                <c:pt idx="8714">
                  <c:v>0</c:v>
                </c:pt>
                <c:pt idx="8715">
                  <c:v>0</c:v>
                </c:pt>
                <c:pt idx="8716">
                  <c:v>0</c:v>
                </c:pt>
                <c:pt idx="8717">
                  <c:v>0</c:v>
                </c:pt>
                <c:pt idx="8718">
                  <c:v>0</c:v>
                </c:pt>
                <c:pt idx="8719">
                  <c:v>0</c:v>
                </c:pt>
                <c:pt idx="8720">
                  <c:v>0</c:v>
                </c:pt>
                <c:pt idx="8721">
                  <c:v>0</c:v>
                </c:pt>
                <c:pt idx="8722">
                  <c:v>0</c:v>
                </c:pt>
                <c:pt idx="8723">
                  <c:v>0</c:v>
                </c:pt>
                <c:pt idx="8724">
                  <c:v>0</c:v>
                </c:pt>
                <c:pt idx="8725">
                  <c:v>0</c:v>
                </c:pt>
                <c:pt idx="8726">
                  <c:v>0</c:v>
                </c:pt>
                <c:pt idx="8727">
                  <c:v>0</c:v>
                </c:pt>
                <c:pt idx="8728">
                  <c:v>0</c:v>
                </c:pt>
                <c:pt idx="8729">
                  <c:v>0</c:v>
                </c:pt>
                <c:pt idx="8730">
                  <c:v>0</c:v>
                </c:pt>
                <c:pt idx="8731">
                  <c:v>0</c:v>
                </c:pt>
                <c:pt idx="8732">
                  <c:v>0</c:v>
                </c:pt>
                <c:pt idx="8733">
                  <c:v>0</c:v>
                </c:pt>
                <c:pt idx="8734">
                  <c:v>0</c:v>
                </c:pt>
                <c:pt idx="8735">
                  <c:v>0</c:v>
                </c:pt>
                <c:pt idx="8736">
                  <c:v>0</c:v>
                </c:pt>
                <c:pt idx="8737">
                  <c:v>0</c:v>
                </c:pt>
                <c:pt idx="8738">
                  <c:v>0</c:v>
                </c:pt>
                <c:pt idx="8739">
                  <c:v>0</c:v>
                </c:pt>
                <c:pt idx="8740">
                  <c:v>0</c:v>
                </c:pt>
                <c:pt idx="8741">
                  <c:v>0</c:v>
                </c:pt>
                <c:pt idx="8742">
                  <c:v>0</c:v>
                </c:pt>
                <c:pt idx="8743">
                  <c:v>0</c:v>
                </c:pt>
                <c:pt idx="8744">
                  <c:v>0</c:v>
                </c:pt>
                <c:pt idx="8745">
                  <c:v>0</c:v>
                </c:pt>
                <c:pt idx="8746">
                  <c:v>0</c:v>
                </c:pt>
                <c:pt idx="8747">
                  <c:v>0</c:v>
                </c:pt>
                <c:pt idx="8748">
                  <c:v>0</c:v>
                </c:pt>
                <c:pt idx="8749">
                  <c:v>0</c:v>
                </c:pt>
                <c:pt idx="8750">
                  <c:v>0</c:v>
                </c:pt>
                <c:pt idx="8751">
                  <c:v>0</c:v>
                </c:pt>
                <c:pt idx="8752">
                  <c:v>0</c:v>
                </c:pt>
                <c:pt idx="8753">
                  <c:v>0</c:v>
                </c:pt>
                <c:pt idx="8754">
                  <c:v>0</c:v>
                </c:pt>
                <c:pt idx="8755">
                  <c:v>0</c:v>
                </c:pt>
                <c:pt idx="8756">
                  <c:v>0</c:v>
                </c:pt>
                <c:pt idx="8757">
                  <c:v>0</c:v>
                </c:pt>
                <c:pt idx="8758">
                  <c:v>0</c:v>
                </c:pt>
                <c:pt idx="8759">
                  <c:v>0</c:v>
                </c:pt>
                <c:pt idx="8760">
                  <c:v>0</c:v>
                </c:pt>
                <c:pt idx="8761">
                  <c:v>0</c:v>
                </c:pt>
                <c:pt idx="8762">
                  <c:v>0</c:v>
                </c:pt>
                <c:pt idx="8763">
                  <c:v>0</c:v>
                </c:pt>
                <c:pt idx="8764">
                  <c:v>0</c:v>
                </c:pt>
                <c:pt idx="8765">
                  <c:v>0</c:v>
                </c:pt>
                <c:pt idx="8766">
                  <c:v>0</c:v>
                </c:pt>
                <c:pt idx="8767">
                  <c:v>0</c:v>
                </c:pt>
                <c:pt idx="8768">
                  <c:v>0</c:v>
                </c:pt>
                <c:pt idx="8769">
                  <c:v>0</c:v>
                </c:pt>
                <c:pt idx="8770">
                  <c:v>0</c:v>
                </c:pt>
                <c:pt idx="8771">
                  <c:v>0</c:v>
                </c:pt>
                <c:pt idx="8772">
                  <c:v>0</c:v>
                </c:pt>
                <c:pt idx="8773">
                  <c:v>0</c:v>
                </c:pt>
                <c:pt idx="8774">
                  <c:v>0</c:v>
                </c:pt>
                <c:pt idx="8775">
                  <c:v>0</c:v>
                </c:pt>
                <c:pt idx="8776">
                  <c:v>0</c:v>
                </c:pt>
                <c:pt idx="8777">
                  <c:v>0</c:v>
                </c:pt>
                <c:pt idx="8778">
                  <c:v>0</c:v>
                </c:pt>
                <c:pt idx="8779">
                  <c:v>0</c:v>
                </c:pt>
                <c:pt idx="8780">
                  <c:v>0</c:v>
                </c:pt>
                <c:pt idx="8781">
                  <c:v>0</c:v>
                </c:pt>
                <c:pt idx="8782">
                  <c:v>0</c:v>
                </c:pt>
                <c:pt idx="8783">
                  <c:v>0</c:v>
                </c:pt>
                <c:pt idx="8784">
                  <c:v>0</c:v>
                </c:pt>
                <c:pt idx="8785">
                  <c:v>0</c:v>
                </c:pt>
                <c:pt idx="8786">
                  <c:v>0</c:v>
                </c:pt>
                <c:pt idx="8787">
                  <c:v>0</c:v>
                </c:pt>
                <c:pt idx="8788">
                  <c:v>0</c:v>
                </c:pt>
                <c:pt idx="8789">
                  <c:v>0</c:v>
                </c:pt>
                <c:pt idx="8790">
                  <c:v>0</c:v>
                </c:pt>
                <c:pt idx="8791">
                  <c:v>0</c:v>
                </c:pt>
                <c:pt idx="8792">
                  <c:v>0</c:v>
                </c:pt>
                <c:pt idx="8793">
                  <c:v>0</c:v>
                </c:pt>
                <c:pt idx="8794">
                  <c:v>0</c:v>
                </c:pt>
                <c:pt idx="8795">
                  <c:v>0</c:v>
                </c:pt>
                <c:pt idx="8796">
                  <c:v>0</c:v>
                </c:pt>
                <c:pt idx="8797">
                  <c:v>0</c:v>
                </c:pt>
                <c:pt idx="8798">
                  <c:v>0</c:v>
                </c:pt>
                <c:pt idx="8799">
                  <c:v>0</c:v>
                </c:pt>
                <c:pt idx="8800">
                  <c:v>0</c:v>
                </c:pt>
                <c:pt idx="8801">
                  <c:v>0</c:v>
                </c:pt>
                <c:pt idx="8802">
                  <c:v>0</c:v>
                </c:pt>
                <c:pt idx="8803">
                  <c:v>0</c:v>
                </c:pt>
                <c:pt idx="8804">
                  <c:v>0</c:v>
                </c:pt>
                <c:pt idx="8805">
                  <c:v>0</c:v>
                </c:pt>
                <c:pt idx="8806">
                  <c:v>0</c:v>
                </c:pt>
                <c:pt idx="8807">
                  <c:v>0</c:v>
                </c:pt>
                <c:pt idx="8808">
                  <c:v>0</c:v>
                </c:pt>
                <c:pt idx="8809">
                  <c:v>0</c:v>
                </c:pt>
                <c:pt idx="8810">
                  <c:v>0</c:v>
                </c:pt>
                <c:pt idx="8811">
                  <c:v>0</c:v>
                </c:pt>
                <c:pt idx="8812">
                  <c:v>0</c:v>
                </c:pt>
                <c:pt idx="8813">
                  <c:v>0</c:v>
                </c:pt>
                <c:pt idx="8814">
                  <c:v>0</c:v>
                </c:pt>
                <c:pt idx="8815">
                  <c:v>0</c:v>
                </c:pt>
                <c:pt idx="8816">
                  <c:v>0</c:v>
                </c:pt>
                <c:pt idx="8817">
                  <c:v>0</c:v>
                </c:pt>
                <c:pt idx="8818">
                  <c:v>0</c:v>
                </c:pt>
                <c:pt idx="8819">
                  <c:v>0</c:v>
                </c:pt>
                <c:pt idx="8820">
                  <c:v>0</c:v>
                </c:pt>
                <c:pt idx="8821">
                  <c:v>0</c:v>
                </c:pt>
                <c:pt idx="8822">
                  <c:v>0</c:v>
                </c:pt>
                <c:pt idx="8823">
                  <c:v>0</c:v>
                </c:pt>
                <c:pt idx="8824">
                  <c:v>0</c:v>
                </c:pt>
                <c:pt idx="8825">
                  <c:v>0</c:v>
                </c:pt>
                <c:pt idx="8826">
                  <c:v>0</c:v>
                </c:pt>
                <c:pt idx="8827">
                  <c:v>0</c:v>
                </c:pt>
                <c:pt idx="8828">
                  <c:v>0</c:v>
                </c:pt>
                <c:pt idx="8829">
                  <c:v>0</c:v>
                </c:pt>
                <c:pt idx="8830">
                  <c:v>0</c:v>
                </c:pt>
                <c:pt idx="8831">
                  <c:v>0</c:v>
                </c:pt>
                <c:pt idx="8832">
                  <c:v>0</c:v>
                </c:pt>
                <c:pt idx="8833">
                  <c:v>0</c:v>
                </c:pt>
                <c:pt idx="8834">
                  <c:v>0</c:v>
                </c:pt>
                <c:pt idx="8835">
                  <c:v>0</c:v>
                </c:pt>
                <c:pt idx="8836">
                  <c:v>0</c:v>
                </c:pt>
                <c:pt idx="8837">
                  <c:v>0</c:v>
                </c:pt>
                <c:pt idx="8838">
                  <c:v>0</c:v>
                </c:pt>
                <c:pt idx="8839">
                  <c:v>0</c:v>
                </c:pt>
                <c:pt idx="8840">
                  <c:v>0</c:v>
                </c:pt>
                <c:pt idx="8841">
                  <c:v>0</c:v>
                </c:pt>
                <c:pt idx="8842">
                  <c:v>0</c:v>
                </c:pt>
                <c:pt idx="8843">
                  <c:v>0</c:v>
                </c:pt>
                <c:pt idx="8844">
                  <c:v>0</c:v>
                </c:pt>
                <c:pt idx="8845">
                  <c:v>0</c:v>
                </c:pt>
                <c:pt idx="8846">
                  <c:v>0</c:v>
                </c:pt>
                <c:pt idx="8847">
                  <c:v>0</c:v>
                </c:pt>
                <c:pt idx="8848">
                  <c:v>0</c:v>
                </c:pt>
                <c:pt idx="8849">
                  <c:v>0</c:v>
                </c:pt>
                <c:pt idx="8850">
                  <c:v>0</c:v>
                </c:pt>
                <c:pt idx="8851">
                  <c:v>0</c:v>
                </c:pt>
                <c:pt idx="8852">
                  <c:v>0</c:v>
                </c:pt>
                <c:pt idx="8853">
                  <c:v>0</c:v>
                </c:pt>
                <c:pt idx="8854">
                  <c:v>0</c:v>
                </c:pt>
                <c:pt idx="8855">
                  <c:v>0</c:v>
                </c:pt>
                <c:pt idx="8856">
                  <c:v>0</c:v>
                </c:pt>
                <c:pt idx="8857">
                  <c:v>0</c:v>
                </c:pt>
                <c:pt idx="8858">
                  <c:v>0</c:v>
                </c:pt>
                <c:pt idx="8859">
                  <c:v>0</c:v>
                </c:pt>
                <c:pt idx="8860">
                  <c:v>0</c:v>
                </c:pt>
                <c:pt idx="8861">
                  <c:v>0</c:v>
                </c:pt>
                <c:pt idx="8862">
                  <c:v>0</c:v>
                </c:pt>
                <c:pt idx="8863">
                  <c:v>0</c:v>
                </c:pt>
                <c:pt idx="8864">
                  <c:v>0</c:v>
                </c:pt>
                <c:pt idx="8865">
                  <c:v>0</c:v>
                </c:pt>
                <c:pt idx="8866">
                  <c:v>0</c:v>
                </c:pt>
                <c:pt idx="8867">
                  <c:v>0</c:v>
                </c:pt>
                <c:pt idx="8868">
                  <c:v>0</c:v>
                </c:pt>
                <c:pt idx="8869">
                  <c:v>0</c:v>
                </c:pt>
                <c:pt idx="8870">
                  <c:v>0</c:v>
                </c:pt>
                <c:pt idx="8871">
                  <c:v>0</c:v>
                </c:pt>
                <c:pt idx="8872">
                  <c:v>0</c:v>
                </c:pt>
                <c:pt idx="8873">
                  <c:v>0</c:v>
                </c:pt>
                <c:pt idx="8874">
                  <c:v>0</c:v>
                </c:pt>
                <c:pt idx="8875">
                  <c:v>0</c:v>
                </c:pt>
                <c:pt idx="8876">
                  <c:v>0</c:v>
                </c:pt>
                <c:pt idx="8877">
                  <c:v>0</c:v>
                </c:pt>
                <c:pt idx="8878">
                  <c:v>0</c:v>
                </c:pt>
                <c:pt idx="8879">
                  <c:v>0</c:v>
                </c:pt>
                <c:pt idx="8880">
                  <c:v>0</c:v>
                </c:pt>
                <c:pt idx="8881">
                  <c:v>0</c:v>
                </c:pt>
                <c:pt idx="8882">
                  <c:v>0</c:v>
                </c:pt>
                <c:pt idx="8883">
                  <c:v>0</c:v>
                </c:pt>
                <c:pt idx="8884">
                  <c:v>0</c:v>
                </c:pt>
                <c:pt idx="8885">
                  <c:v>0</c:v>
                </c:pt>
                <c:pt idx="8886">
                  <c:v>0</c:v>
                </c:pt>
                <c:pt idx="8887">
                  <c:v>0</c:v>
                </c:pt>
                <c:pt idx="8888">
                  <c:v>0</c:v>
                </c:pt>
                <c:pt idx="8889">
                  <c:v>0</c:v>
                </c:pt>
                <c:pt idx="8890">
                  <c:v>0</c:v>
                </c:pt>
                <c:pt idx="8891">
                  <c:v>0</c:v>
                </c:pt>
                <c:pt idx="8892">
                  <c:v>0</c:v>
                </c:pt>
                <c:pt idx="8893">
                  <c:v>0</c:v>
                </c:pt>
                <c:pt idx="8894">
                  <c:v>0</c:v>
                </c:pt>
                <c:pt idx="8895">
                  <c:v>0</c:v>
                </c:pt>
                <c:pt idx="8896">
                  <c:v>0</c:v>
                </c:pt>
                <c:pt idx="8897">
                  <c:v>0</c:v>
                </c:pt>
                <c:pt idx="8898">
                  <c:v>0</c:v>
                </c:pt>
                <c:pt idx="8899">
                  <c:v>0</c:v>
                </c:pt>
                <c:pt idx="8900">
                  <c:v>0</c:v>
                </c:pt>
                <c:pt idx="8901">
                  <c:v>0</c:v>
                </c:pt>
                <c:pt idx="8902">
                  <c:v>0</c:v>
                </c:pt>
                <c:pt idx="8903">
                  <c:v>0</c:v>
                </c:pt>
                <c:pt idx="8904">
                  <c:v>0</c:v>
                </c:pt>
                <c:pt idx="8905">
                  <c:v>0</c:v>
                </c:pt>
                <c:pt idx="8906">
                  <c:v>0</c:v>
                </c:pt>
                <c:pt idx="8907">
                  <c:v>0</c:v>
                </c:pt>
                <c:pt idx="8908">
                  <c:v>0</c:v>
                </c:pt>
                <c:pt idx="8909">
                  <c:v>0</c:v>
                </c:pt>
                <c:pt idx="8910">
                  <c:v>0</c:v>
                </c:pt>
                <c:pt idx="8911">
                  <c:v>0</c:v>
                </c:pt>
                <c:pt idx="8912">
                  <c:v>0</c:v>
                </c:pt>
                <c:pt idx="8913">
                  <c:v>0</c:v>
                </c:pt>
                <c:pt idx="8914">
                  <c:v>0</c:v>
                </c:pt>
                <c:pt idx="8915">
                  <c:v>0</c:v>
                </c:pt>
                <c:pt idx="8916">
                  <c:v>0</c:v>
                </c:pt>
                <c:pt idx="8917">
                  <c:v>0</c:v>
                </c:pt>
                <c:pt idx="8918">
                  <c:v>0</c:v>
                </c:pt>
                <c:pt idx="8919">
                  <c:v>0</c:v>
                </c:pt>
                <c:pt idx="8920">
                  <c:v>0</c:v>
                </c:pt>
                <c:pt idx="8921">
                  <c:v>0</c:v>
                </c:pt>
                <c:pt idx="8922">
                  <c:v>0</c:v>
                </c:pt>
                <c:pt idx="8923">
                  <c:v>0</c:v>
                </c:pt>
                <c:pt idx="8924">
                  <c:v>0</c:v>
                </c:pt>
                <c:pt idx="8925">
                  <c:v>0</c:v>
                </c:pt>
                <c:pt idx="8926">
                  <c:v>0</c:v>
                </c:pt>
                <c:pt idx="8927">
                  <c:v>0</c:v>
                </c:pt>
                <c:pt idx="8928">
                  <c:v>0</c:v>
                </c:pt>
                <c:pt idx="8929">
                  <c:v>0</c:v>
                </c:pt>
                <c:pt idx="8930">
                  <c:v>0</c:v>
                </c:pt>
                <c:pt idx="8931">
                  <c:v>0</c:v>
                </c:pt>
                <c:pt idx="8932">
                  <c:v>0</c:v>
                </c:pt>
                <c:pt idx="8933">
                  <c:v>0</c:v>
                </c:pt>
                <c:pt idx="8934">
                  <c:v>0</c:v>
                </c:pt>
                <c:pt idx="8935">
                  <c:v>0</c:v>
                </c:pt>
                <c:pt idx="8936">
                  <c:v>0</c:v>
                </c:pt>
                <c:pt idx="8937">
                  <c:v>0</c:v>
                </c:pt>
                <c:pt idx="8938">
                  <c:v>0</c:v>
                </c:pt>
                <c:pt idx="8939">
                  <c:v>0</c:v>
                </c:pt>
                <c:pt idx="8940">
                  <c:v>0</c:v>
                </c:pt>
                <c:pt idx="8941">
                  <c:v>0</c:v>
                </c:pt>
                <c:pt idx="8942">
                  <c:v>0</c:v>
                </c:pt>
                <c:pt idx="8943">
                  <c:v>0</c:v>
                </c:pt>
                <c:pt idx="8944">
                  <c:v>0</c:v>
                </c:pt>
                <c:pt idx="8945">
                  <c:v>0</c:v>
                </c:pt>
                <c:pt idx="8946">
                  <c:v>0</c:v>
                </c:pt>
                <c:pt idx="8947">
                  <c:v>0</c:v>
                </c:pt>
                <c:pt idx="8948">
                  <c:v>0</c:v>
                </c:pt>
                <c:pt idx="8949">
                  <c:v>0</c:v>
                </c:pt>
                <c:pt idx="8950">
                  <c:v>0</c:v>
                </c:pt>
                <c:pt idx="8951">
                  <c:v>0</c:v>
                </c:pt>
                <c:pt idx="8952">
                  <c:v>0</c:v>
                </c:pt>
                <c:pt idx="8953">
                  <c:v>0</c:v>
                </c:pt>
                <c:pt idx="8954">
                  <c:v>0</c:v>
                </c:pt>
                <c:pt idx="8955">
                  <c:v>0</c:v>
                </c:pt>
                <c:pt idx="8956">
                  <c:v>0</c:v>
                </c:pt>
                <c:pt idx="8957">
                  <c:v>0</c:v>
                </c:pt>
                <c:pt idx="8958">
                  <c:v>0</c:v>
                </c:pt>
                <c:pt idx="8959">
                  <c:v>0</c:v>
                </c:pt>
                <c:pt idx="8960">
                  <c:v>0</c:v>
                </c:pt>
                <c:pt idx="8961">
                  <c:v>0</c:v>
                </c:pt>
                <c:pt idx="8962">
                  <c:v>0</c:v>
                </c:pt>
                <c:pt idx="8963">
                  <c:v>0</c:v>
                </c:pt>
                <c:pt idx="8964">
                  <c:v>0</c:v>
                </c:pt>
                <c:pt idx="8965">
                  <c:v>0</c:v>
                </c:pt>
                <c:pt idx="8966">
                  <c:v>0</c:v>
                </c:pt>
                <c:pt idx="8967">
                  <c:v>0</c:v>
                </c:pt>
                <c:pt idx="8968">
                  <c:v>0</c:v>
                </c:pt>
                <c:pt idx="8969">
                  <c:v>0</c:v>
                </c:pt>
                <c:pt idx="8970">
                  <c:v>0</c:v>
                </c:pt>
                <c:pt idx="8971">
                  <c:v>0</c:v>
                </c:pt>
                <c:pt idx="8972">
                  <c:v>0</c:v>
                </c:pt>
                <c:pt idx="8973">
                  <c:v>0</c:v>
                </c:pt>
                <c:pt idx="8974">
                  <c:v>0</c:v>
                </c:pt>
                <c:pt idx="8975">
                  <c:v>0</c:v>
                </c:pt>
                <c:pt idx="8976">
                  <c:v>0</c:v>
                </c:pt>
                <c:pt idx="8977">
                  <c:v>0</c:v>
                </c:pt>
                <c:pt idx="8978">
                  <c:v>0</c:v>
                </c:pt>
                <c:pt idx="8979">
                  <c:v>0</c:v>
                </c:pt>
                <c:pt idx="8980">
                  <c:v>0</c:v>
                </c:pt>
                <c:pt idx="8981">
                  <c:v>0</c:v>
                </c:pt>
                <c:pt idx="8982">
                  <c:v>0</c:v>
                </c:pt>
                <c:pt idx="8983">
                  <c:v>0</c:v>
                </c:pt>
                <c:pt idx="8984">
                  <c:v>0</c:v>
                </c:pt>
                <c:pt idx="8985">
                  <c:v>0</c:v>
                </c:pt>
                <c:pt idx="8986">
                  <c:v>0</c:v>
                </c:pt>
                <c:pt idx="8987">
                  <c:v>0</c:v>
                </c:pt>
                <c:pt idx="8988">
                  <c:v>0</c:v>
                </c:pt>
                <c:pt idx="8989">
                  <c:v>0</c:v>
                </c:pt>
                <c:pt idx="8990">
                  <c:v>0</c:v>
                </c:pt>
                <c:pt idx="8991">
                  <c:v>0</c:v>
                </c:pt>
                <c:pt idx="8992">
                  <c:v>0</c:v>
                </c:pt>
                <c:pt idx="8993">
                  <c:v>0</c:v>
                </c:pt>
                <c:pt idx="8994">
                  <c:v>0</c:v>
                </c:pt>
                <c:pt idx="8995">
                  <c:v>0</c:v>
                </c:pt>
                <c:pt idx="8996">
                  <c:v>0</c:v>
                </c:pt>
                <c:pt idx="8997">
                  <c:v>0</c:v>
                </c:pt>
                <c:pt idx="8998">
                  <c:v>0</c:v>
                </c:pt>
                <c:pt idx="8999">
                  <c:v>0</c:v>
                </c:pt>
              </c:numCache>
            </c:numRef>
          </c:yVal>
        </c:ser>
        <c:axId val="40224640"/>
        <c:axId val="98709504"/>
      </c:scatterChart>
      <c:valAx>
        <c:axId val="40224640"/>
        <c:scaling>
          <c:orientation val="minMax"/>
          <c:max val="600"/>
          <c:min val="350"/>
        </c:scaling>
        <c:axPos val="b"/>
        <c:title>
          <c:tx>
            <c:rich>
              <a:bodyPr/>
              <a:lstStyle/>
              <a:p>
                <a:pPr>
                  <a:defRPr/>
                </a:pPr>
                <a:r>
                  <a:rPr lang="en-US"/>
                  <a:t>Wavelength</a:t>
                </a:r>
                <a:r>
                  <a:rPr lang="ru-RU"/>
                  <a:t>, </a:t>
                </a:r>
                <a:r>
                  <a:rPr lang="en-US"/>
                  <a:t>nm</a:t>
                </a:r>
                <a:endParaRPr lang="ru-RU"/>
              </a:p>
            </c:rich>
          </c:tx>
          <c:layout>
            <c:manualLayout>
              <c:xMode val="edge"/>
              <c:yMode val="edge"/>
              <c:x val="0.43726279994385769"/>
              <c:y val="0.91883248057027889"/>
            </c:manualLayout>
          </c:layout>
        </c:title>
        <c:numFmt formatCode="General" sourceLinked="1"/>
        <c:majorTickMark val="in"/>
        <c:tickLblPos val="nextTo"/>
        <c:spPr>
          <a:ln w="7620">
            <a:solidFill>
              <a:schemeClr val="tx1"/>
            </a:solidFill>
          </a:ln>
        </c:spPr>
        <c:crossAx val="98709504"/>
        <c:crosses val="autoZero"/>
        <c:crossBetween val="midCat"/>
        <c:majorUnit val="25"/>
      </c:valAx>
      <c:valAx>
        <c:axId val="98709504"/>
        <c:scaling>
          <c:orientation val="minMax"/>
        </c:scaling>
        <c:axPos val="l"/>
        <c:title>
          <c:tx>
            <c:rich>
              <a:bodyPr rot="-5400000" vert="horz"/>
              <a:lstStyle/>
              <a:p>
                <a:pPr algn="ctr" rtl="0">
                  <a:defRPr/>
                </a:pPr>
                <a:r>
                  <a:rPr lang="en-US"/>
                  <a:t>Intensity</a:t>
                </a:r>
                <a:r>
                  <a:rPr lang="ru-RU"/>
                  <a:t>, </a:t>
                </a:r>
                <a:r>
                  <a:rPr lang="en-US"/>
                  <a:t>a</a:t>
                </a:r>
                <a:r>
                  <a:rPr lang="ru-RU"/>
                  <a:t>. </a:t>
                </a:r>
                <a:r>
                  <a:rPr lang="en-US"/>
                  <a:t>u</a:t>
                </a:r>
                <a:r>
                  <a:rPr lang="ru-RU"/>
                  <a:t>.</a:t>
                </a:r>
              </a:p>
            </c:rich>
          </c:tx>
          <c:layout>
            <c:manualLayout>
              <c:xMode val="edge"/>
              <c:yMode val="edge"/>
              <c:x val="0"/>
              <c:y val="0.20843689359547218"/>
            </c:manualLayout>
          </c:layout>
        </c:title>
        <c:numFmt formatCode="General" sourceLinked="1"/>
        <c:majorTickMark val="in"/>
        <c:tickLblPos val="nextTo"/>
        <c:spPr>
          <a:ln w="7620">
            <a:solidFill>
              <a:schemeClr val="tx1"/>
            </a:solidFill>
          </a:ln>
        </c:spPr>
        <c:crossAx val="40224640"/>
        <c:crosses val="autoZero"/>
        <c:crossBetween val="midCat"/>
        <c:majorUnit val="20"/>
      </c:valAx>
      <c:spPr>
        <a:noFill/>
        <a:ln>
          <a:noFill/>
        </a:ln>
      </c:spPr>
    </c:plotArea>
    <c:legend>
      <c:legendPos val="r"/>
      <c:layout>
        <c:manualLayout>
          <c:xMode val="edge"/>
          <c:yMode val="edge"/>
          <c:x val="0.46112892724131666"/>
          <c:y val="4.9961683076468033E-2"/>
          <c:w val="0.13296686315533618"/>
          <c:h val="0.2055561779877117"/>
        </c:manualLayout>
      </c:layout>
    </c:legend>
    <c:plotVisOnly val="1"/>
    <c:dispBlanksAs val="gap"/>
  </c:chart>
  <c:spPr>
    <a:ln>
      <a:noFill/>
    </a:ln>
  </c:spPr>
  <c:txPr>
    <a:bodyPr/>
    <a:lstStyle/>
    <a:p>
      <a:pPr>
        <a:defRPr sz="1100" b="0">
          <a:latin typeface="Times New Roman" pitchFamily="18" charset="0"/>
          <a:cs typeface="Times New Roman" pitchFamily="18" charset="0"/>
        </a:defRPr>
      </a:pPr>
      <a:endParaRPr lang="ru-RU"/>
    </a:p>
  </c:txPr>
  <c:externalData r:id="rId1"/>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9.2831607184713824E-2"/>
          <c:y val="3.1581448925500646E-2"/>
          <c:w val="0.87573131617456079"/>
          <c:h val="0.76180908975763051"/>
        </c:manualLayout>
      </c:layout>
      <c:scatterChart>
        <c:scatterStyle val="lineMarker"/>
        <c:ser>
          <c:idx val="0"/>
          <c:order val="0"/>
          <c:spPr>
            <a:ln w="15875" cmpd="sng">
              <a:solidFill>
                <a:srgbClr val="FF0000"/>
              </a:solidFill>
              <a:prstDash val="solid"/>
            </a:ln>
          </c:spPr>
          <c:marker>
            <c:symbol val="none"/>
          </c:marker>
          <c:xVal>
            <c:numRef>
              <c:f>Лист1!$A$1:$A$9000</c:f>
              <c:numCache>
                <c:formatCode>General</c:formatCode>
                <c:ptCount val="9000"/>
                <c:pt idx="0">
                  <c:v>180</c:v>
                </c:pt>
                <c:pt idx="1">
                  <c:v>180.1</c:v>
                </c:pt>
                <c:pt idx="2">
                  <c:v>180.2</c:v>
                </c:pt>
                <c:pt idx="3">
                  <c:v>180.3</c:v>
                </c:pt>
                <c:pt idx="4">
                  <c:v>180.4</c:v>
                </c:pt>
                <c:pt idx="5">
                  <c:v>180.5</c:v>
                </c:pt>
                <c:pt idx="6">
                  <c:v>180.6</c:v>
                </c:pt>
                <c:pt idx="7">
                  <c:v>180.7</c:v>
                </c:pt>
                <c:pt idx="8">
                  <c:v>180.8</c:v>
                </c:pt>
                <c:pt idx="9">
                  <c:v>180.9</c:v>
                </c:pt>
                <c:pt idx="10">
                  <c:v>181</c:v>
                </c:pt>
                <c:pt idx="11">
                  <c:v>181.1</c:v>
                </c:pt>
                <c:pt idx="12">
                  <c:v>181.2</c:v>
                </c:pt>
                <c:pt idx="13">
                  <c:v>181.3</c:v>
                </c:pt>
                <c:pt idx="14">
                  <c:v>181.4</c:v>
                </c:pt>
                <c:pt idx="15">
                  <c:v>181.5</c:v>
                </c:pt>
                <c:pt idx="16">
                  <c:v>181.6</c:v>
                </c:pt>
                <c:pt idx="17">
                  <c:v>181.7</c:v>
                </c:pt>
                <c:pt idx="18">
                  <c:v>181.8</c:v>
                </c:pt>
                <c:pt idx="19">
                  <c:v>181.9</c:v>
                </c:pt>
                <c:pt idx="20">
                  <c:v>182</c:v>
                </c:pt>
                <c:pt idx="21">
                  <c:v>182.1</c:v>
                </c:pt>
                <c:pt idx="22">
                  <c:v>182.2</c:v>
                </c:pt>
                <c:pt idx="23">
                  <c:v>182.3</c:v>
                </c:pt>
                <c:pt idx="24">
                  <c:v>182.4</c:v>
                </c:pt>
                <c:pt idx="25">
                  <c:v>182.5</c:v>
                </c:pt>
                <c:pt idx="26">
                  <c:v>182.6</c:v>
                </c:pt>
                <c:pt idx="27">
                  <c:v>182.7</c:v>
                </c:pt>
                <c:pt idx="28">
                  <c:v>182.8</c:v>
                </c:pt>
                <c:pt idx="29">
                  <c:v>182.9</c:v>
                </c:pt>
                <c:pt idx="30">
                  <c:v>183</c:v>
                </c:pt>
                <c:pt idx="31">
                  <c:v>183.1</c:v>
                </c:pt>
                <c:pt idx="32">
                  <c:v>183.2</c:v>
                </c:pt>
                <c:pt idx="33">
                  <c:v>183.3</c:v>
                </c:pt>
                <c:pt idx="34">
                  <c:v>183.4</c:v>
                </c:pt>
                <c:pt idx="35">
                  <c:v>183.5</c:v>
                </c:pt>
                <c:pt idx="36">
                  <c:v>183.6</c:v>
                </c:pt>
                <c:pt idx="37">
                  <c:v>183.7</c:v>
                </c:pt>
                <c:pt idx="38">
                  <c:v>183.8</c:v>
                </c:pt>
                <c:pt idx="39">
                  <c:v>183.9</c:v>
                </c:pt>
                <c:pt idx="40">
                  <c:v>184</c:v>
                </c:pt>
                <c:pt idx="41">
                  <c:v>184.1</c:v>
                </c:pt>
                <c:pt idx="42">
                  <c:v>184.2</c:v>
                </c:pt>
                <c:pt idx="43">
                  <c:v>184.3</c:v>
                </c:pt>
                <c:pt idx="44">
                  <c:v>184.4</c:v>
                </c:pt>
                <c:pt idx="45">
                  <c:v>184.5</c:v>
                </c:pt>
                <c:pt idx="46">
                  <c:v>184.6</c:v>
                </c:pt>
                <c:pt idx="47">
                  <c:v>184.7</c:v>
                </c:pt>
                <c:pt idx="48">
                  <c:v>184.8</c:v>
                </c:pt>
                <c:pt idx="49">
                  <c:v>184.9</c:v>
                </c:pt>
                <c:pt idx="50">
                  <c:v>185</c:v>
                </c:pt>
                <c:pt idx="51">
                  <c:v>185.1</c:v>
                </c:pt>
                <c:pt idx="52">
                  <c:v>185.2</c:v>
                </c:pt>
                <c:pt idx="53">
                  <c:v>185.3</c:v>
                </c:pt>
                <c:pt idx="54">
                  <c:v>185.4</c:v>
                </c:pt>
                <c:pt idx="55">
                  <c:v>185.5</c:v>
                </c:pt>
                <c:pt idx="56">
                  <c:v>185.6</c:v>
                </c:pt>
                <c:pt idx="57">
                  <c:v>185.7</c:v>
                </c:pt>
                <c:pt idx="58">
                  <c:v>185.8</c:v>
                </c:pt>
                <c:pt idx="59">
                  <c:v>185.9</c:v>
                </c:pt>
                <c:pt idx="60">
                  <c:v>186</c:v>
                </c:pt>
                <c:pt idx="61">
                  <c:v>186.1</c:v>
                </c:pt>
                <c:pt idx="62">
                  <c:v>186.2</c:v>
                </c:pt>
                <c:pt idx="63">
                  <c:v>186.3</c:v>
                </c:pt>
                <c:pt idx="64">
                  <c:v>186.4</c:v>
                </c:pt>
                <c:pt idx="65">
                  <c:v>186.5</c:v>
                </c:pt>
                <c:pt idx="66">
                  <c:v>186.6</c:v>
                </c:pt>
                <c:pt idx="67">
                  <c:v>186.7</c:v>
                </c:pt>
                <c:pt idx="68">
                  <c:v>186.8</c:v>
                </c:pt>
                <c:pt idx="69">
                  <c:v>186.9</c:v>
                </c:pt>
                <c:pt idx="70">
                  <c:v>187</c:v>
                </c:pt>
                <c:pt idx="71">
                  <c:v>187.1</c:v>
                </c:pt>
                <c:pt idx="72">
                  <c:v>187.2</c:v>
                </c:pt>
                <c:pt idx="73">
                  <c:v>187.3</c:v>
                </c:pt>
                <c:pt idx="74">
                  <c:v>187.4</c:v>
                </c:pt>
                <c:pt idx="75">
                  <c:v>187.5</c:v>
                </c:pt>
                <c:pt idx="76">
                  <c:v>187.6</c:v>
                </c:pt>
                <c:pt idx="77">
                  <c:v>187.7</c:v>
                </c:pt>
                <c:pt idx="78">
                  <c:v>187.8</c:v>
                </c:pt>
                <c:pt idx="79">
                  <c:v>187.9</c:v>
                </c:pt>
                <c:pt idx="80">
                  <c:v>188</c:v>
                </c:pt>
                <c:pt idx="81">
                  <c:v>188.1</c:v>
                </c:pt>
                <c:pt idx="82">
                  <c:v>188.2</c:v>
                </c:pt>
                <c:pt idx="83">
                  <c:v>188.3</c:v>
                </c:pt>
                <c:pt idx="84">
                  <c:v>188.4</c:v>
                </c:pt>
                <c:pt idx="85">
                  <c:v>188.5</c:v>
                </c:pt>
                <c:pt idx="86">
                  <c:v>188.6</c:v>
                </c:pt>
                <c:pt idx="87">
                  <c:v>188.7</c:v>
                </c:pt>
                <c:pt idx="88">
                  <c:v>188.8</c:v>
                </c:pt>
                <c:pt idx="89">
                  <c:v>188.9</c:v>
                </c:pt>
                <c:pt idx="90">
                  <c:v>189</c:v>
                </c:pt>
                <c:pt idx="91">
                  <c:v>189.1</c:v>
                </c:pt>
                <c:pt idx="92">
                  <c:v>189.2</c:v>
                </c:pt>
                <c:pt idx="93">
                  <c:v>189.3</c:v>
                </c:pt>
                <c:pt idx="94">
                  <c:v>189.4</c:v>
                </c:pt>
                <c:pt idx="95">
                  <c:v>189.5</c:v>
                </c:pt>
                <c:pt idx="96">
                  <c:v>189.6</c:v>
                </c:pt>
                <c:pt idx="97">
                  <c:v>189.7</c:v>
                </c:pt>
                <c:pt idx="98">
                  <c:v>189.8</c:v>
                </c:pt>
                <c:pt idx="99">
                  <c:v>189.9</c:v>
                </c:pt>
                <c:pt idx="100">
                  <c:v>190</c:v>
                </c:pt>
                <c:pt idx="101">
                  <c:v>190.1</c:v>
                </c:pt>
                <c:pt idx="102">
                  <c:v>190.2</c:v>
                </c:pt>
                <c:pt idx="103">
                  <c:v>190.3</c:v>
                </c:pt>
                <c:pt idx="104">
                  <c:v>190.4</c:v>
                </c:pt>
                <c:pt idx="105">
                  <c:v>190.5</c:v>
                </c:pt>
                <c:pt idx="106">
                  <c:v>190.6</c:v>
                </c:pt>
                <c:pt idx="107">
                  <c:v>190.7</c:v>
                </c:pt>
                <c:pt idx="108">
                  <c:v>190.8</c:v>
                </c:pt>
                <c:pt idx="109">
                  <c:v>190.9</c:v>
                </c:pt>
                <c:pt idx="110">
                  <c:v>191</c:v>
                </c:pt>
                <c:pt idx="111">
                  <c:v>191.1</c:v>
                </c:pt>
                <c:pt idx="112">
                  <c:v>191.2</c:v>
                </c:pt>
                <c:pt idx="113">
                  <c:v>191.3</c:v>
                </c:pt>
                <c:pt idx="114">
                  <c:v>191.4</c:v>
                </c:pt>
                <c:pt idx="115">
                  <c:v>191.5</c:v>
                </c:pt>
                <c:pt idx="116">
                  <c:v>191.6</c:v>
                </c:pt>
                <c:pt idx="117">
                  <c:v>191.7</c:v>
                </c:pt>
                <c:pt idx="118">
                  <c:v>191.8</c:v>
                </c:pt>
                <c:pt idx="119">
                  <c:v>191.9</c:v>
                </c:pt>
                <c:pt idx="120">
                  <c:v>192</c:v>
                </c:pt>
                <c:pt idx="121">
                  <c:v>192.1</c:v>
                </c:pt>
                <c:pt idx="122">
                  <c:v>192.2</c:v>
                </c:pt>
                <c:pt idx="123">
                  <c:v>192.3</c:v>
                </c:pt>
                <c:pt idx="124">
                  <c:v>192.4</c:v>
                </c:pt>
                <c:pt idx="125">
                  <c:v>192.5</c:v>
                </c:pt>
                <c:pt idx="126">
                  <c:v>192.6</c:v>
                </c:pt>
                <c:pt idx="127">
                  <c:v>192.7</c:v>
                </c:pt>
                <c:pt idx="128">
                  <c:v>192.8</c:v>
                </c:pt>
                <c:pt idx="129">
                  <c:v>192.9</c:v>
                </c:pt>
                <c:pt idx="130">
                  <c:v>193</c:v>
                </c:pt>
                <c:pt idx="131">
                  <c:v>193.1</c:v>
                </c:pt>
                <c:pt idx="132">
                  <c:v>193.2</c:v>
                </c:pt>
                <c:pt idx="133">
                  <c:v>193.3</c:v>
                </c:pt>
                <c:pt idx="134">
                  <c:v>193.4</c:v>
                </c:pt>
                <c:pt idx="135">
                  <c:v>193.5</c:v>
                </c:pt>
                <c:pt idx="136">
                  <c:v>193.6</c:v>
                </c:pt>
                <c:pt idx="137">
                  <c:v>193.7</c:v>
                </c:pt>
                <c:pt idx="138">
                  <c:v>193.8</c:v>
                </c:pt>
                <c:pt idx="139">
                  <c:v>193.9</c:v>
                </c:pt>
                <c:pt idx="140">
                  <c:v>194</c:v>
                </c:pt>
                <c:pt idx="141">
                  <c:v>194.1</c:v>
                </c:pt>
                <c:pt idx="142">
                  <c:v>194.2</c:v>
                </c:pt>
                <c:pt idx="143">
                  <c:v>194.3</c:v>
                </c:pt>
                <c:pt idx="144">
                  <c:v>194.4</c:v>
                </c:pt>
                <c:pt idx="145">
                  <c:v>194.5</c:v>
                </c:pt>
                <c:pt idx="146">
                  <c:v>194.6</c:v>
                </c:pt>
                <c:pt idx="147">
                  <c:v>194.7</c:v>
                </c:pt>
                <c:pt idx="148">
                  <c:v>194.8</c:v>
                </c:pt>
                <c:pt idx="149">
                  <c:v>194.9</c:v>
                </c:pt>
                <c:pt idx="150">
                  <c:v>195</c:v>
                </c:pt>
                <c:pt idx="151">
                  <c:v>195.1</c:v>
                </c:pt>
                <c:pt idx="152">
                  <c:v>195.2</c:v>
                </c:pt>
                <c:pt idx="153">
                  <c:v>195.3</c:v>
                </c:pt>
                <c:pt idx="154">
                  <c:v>195.4</c:v>
                </c:pt>
                <c:pt idx="155">
                  <c:v>195.5</c:v>
                </c:pt>
                <c:pt idx="156">
                  <c:v>195.6</c:v>
                </c:pt>
                <c:pt idx="157">
                  <c:v>195.7</c:v>
                </c:pt>
                <c:pt idx="158">
                  <c:v>195.8</c:v>
                </c:pt>
                <c:pt idx="159">
                  <c:v>195.9</c:v>
                </c:pt>
                <c:pt idx="160">
                  <c:v>196</c:v>
                </c:pt>
                <c:pt idx="161">
                  <c:v>196.1</c:v>
                </c:pt>
                <c:pt idx="162">
                  <c:v>196.2</c:v>
                </c:pt>
                <c:pt idx="163">
                  <c:v>196.3</c:v>
                </c:pt>
                <c:pt idx="164">
                  <c:v>196.4</c:v>
                </c:pt>
                <c:pt idx="165">
                  <c:v>196.5</c:v>
                </c:pt>
                <c:pt idx="166">
                  <c:v>196.6</c:v>
                </c:pt>
                <c:pt idx="167">
                  <c:v>196.7</c:v>
                </c:pt>
                <c:pt idx="168">
                  <c:v>196.8</c:v>
                </c:pt>
                <c:pt idx="169">
                  <c:v>196.9</c:v>
                </c:pt>
                <c:pt idx="170">
                  <c:v>197</c:v>
                </c:pt>
                <c:pt idx="171">
                  <c:v>197.1</c:v>
                </c:pt>
                <c:pt idx="172">
                  <c:v>197.2</c:v>
                </c:pt>
                <c:pt idx="173">
                  <c:v>197.3</c:v>
                </c:pt>
                <c:pt idx="174">
                  <c:v>197.4</c:v>
                </c:pt>
                <c:pt idx="175">
                  <c:v>197.5</c:v>
                </c:pt>
                <c:pt idx="176">
                  <c:v>197.6</c:v>
                </c:pt>
                <c:pt idx="177">
                  <c:v>197.7</c:v>
                </c:pt>
                <c:pt idx="178">
                  <c:v>197.8</c:v>
                </c:pt>
                <c:pt idx="179">
                  <c:v>197.9</c:v>
                </c:pt>
                <c:pt idx="180">
                  <c:v>198</c:v>
                </c:pt>
                <c:pt idx="181">
                  <c:v>198.1</c:v>
                </c:pt>
                <c:pt idx="182">
                  <c:v>198.2</c:v>
                </c:pt>
                <c:pt idx="183">
                  <c:v>198.3</c:v>
                </c:pt>
                <c:pt idx="184">
                  <c:v>198.4</c:v>
                </c:pt>
                <c:pt idx="185">
                  <c:v>198.5</c:v>
                </c:pt>
                <c:pt idx="186">
                  <c:v>198.6</c:v>
                </c:pt>
                <c:pt idx="187">
                  <c:v>198.7</c:v>
                </c:pt>
                <c:pt idx="188">
                  <c:v>198.8</c:v>
                </c:pt>
                <c:pt idx="189">
                  <c:v>198.9</c:v>
                </c:pt>
                <c:pt idx="190">
                  <c:v>199</c:v>
                </c:pt>
                <c:pt idx="191">
                  <c:v>199.1</c:v>
                </c:pt>
                <c:pt idx="192">
                  <c:v>199.2</c:v>
                </c:pt>
                <c:pt idx="193">
                  <c:v>199.3</c:v>
                </c:pt>
                <c:pt idx="194">
                  <c:v>199.4</c:v>
                </c:pt>
                <c:pt idx="195">
                  <c:v>199.5</c:v>
                </c:pt>
                <c:pt idx="196">
                  <c:v>199.6</c:v>
                </c:pt>
                <c:pt idx="197">
                  <c:v>199.7</c:v>
                </c:pt>
                <c:pt idx="198">
                  <c:v>199.8</c:v>
                </c:pt>
                <c:pt idx="199">
                  <c:v>199.9</c:v>
                </c:pt>
                <c:pt idx="200">
                  <c:v>200</c:v>
                </c:pt>
                <c:pt idx="201">
                  <c:v>200.1</c:v>
                </c:pt>
                <c:pt idx="202">
                  <c:v>200.2</c:v>
                </c:pt>
                <c:pt idx="203">
                  <c:v>200.3</c:v>
                </c:pt>
                <c:pt idx="204">
                  <c:v>200.4</c:v>
                </c:pt>
                <c:pt idx="205">
                  <c:v>200.5</c:v>
                </c:pt>
                <c:pt idx="206">
                  <c:v>200.6</c:v>
                </c:pt>
                <c:pt idx="207">
                  <c:v>200.7</c:v>
                </c:pt>
                <c:pt idx="208">
                  <c:v>200.8</c:v>
                </c:pt>
                <c:pt idx="209">
                  <c:v>200.9</c:v>
                </c:pt>
                <c:pt idx="210">
                  <c:v>201</c:v>
                </c:pt>
                <c:pt idx="211">
                  <c:v>201.1</c:v>
                </c:pt>
                <c:pt idx="212">
                  <c:v>201.2</c:v>
                </c:pt>
                <c:pt idx="213">
                  <c:v>201.3</c:v>
                </c:pt>
                <c:pt idx="214">
                  <c:v>201.4</c:v>
                </c:pt>
                <c:pt idx="215">
                  <c:v>201.5</c:v>
                </c:pt>
                <c:pt idx="216">
                  <c:v>201.6</c:v>
                </c:pt>
                <c:pt idx="217">
                  <c:v>201.7</c:v>
                </c:pt>
                <c:pt idx="218">
                  <c:v>201.8</c:v>
                </c:pt>
                <c:pt idx="219">
                  <c:v>201.9</c:v>
                </c:pt>
                <c:pt idx="220">
                  <c:v>202</c:v>
                </c:pt>
                <c:pt idx="221">
                  <c:v>202.1</c:v>
                </c:pt>
                <c:pt idx="222">
                  <c:v>202.2</c:v>
                </c:pt>
                <c:pt idx="223">
                  <c:v>202.3</c:v>
                </c:pt>
                <c:pt idx="224">
                  <c:v>202.4</c:v>
                </c:pt>
                <c:pt idx="225">
                  <c:v>202.5</c:v>
                </c:pt>
                <c:pt idx="226">
                  <c:v>202.6</c:v>
                </c:pt>
                <c:pt idx="227">
                  <c:v>202.7</c:v>
                </c:pt>
                <c:pt idx="228">
                  <c:v>202.8</c:v>
                </c:pt>
                <c:pt idx="229">
                  <c:v>202.9</c:v>
                </c:pt>
                <c:pt idx="230">
                  <c:v>203</c:v>
                </c:pt>
                <c:pt idx="231">
                  <c:v>203.1</c:v>
                </c:pt>
                <c:pt idx="232">
                  <c:v>203.2</c:v>
                </c:pt>
                <c:pt idx="233">
                  <c:v>203.3</c:v>
                </c:pt>
                <c:pt idx="234">
                  <c:v>203.4</c:v>
                </c:pt>
                <c:pt idx="235">
                  <c:v>203.5</c:v>
                </c:pt>
                <c:pt idx="236">
                  <c:v>203.6</c:v>
                </c:pt>
                <c:pt idx="237">
                  <c:v>203.7</c:v>
                </c:pt>
                <c:pt idx="238">
                  <c:v>203.8</c:v>
                </c:pt>
                <c:pt idx="239">
                  <c:v>203.9</c:v>
                </c:pt>
                <c:pt idx="240">
                  <c:v>204</c:v>
                </c:pt>
                <c:pt idx="241">
                  <c:v>204.1</c:v>
                </c:pt>
                <c:pt idx="242">
                  <c:v>204.2</c:v>
                </c:pt>
                <c:pt idx="243">
                  <c:v>204.3</c:v>
                </c:pt>
                <c:pt idx="244">
                  <c:v>204.4</c:v>
                </c:pt>
                <c:pt idx="245">
                  <c:v>204.5</c:v>
                </c:pt>
                <c:pt idx="246">
                  <c:v>204.6</c:v>
                </c:pt>
                <c:pt idx="247">
                  <c:v>204.7</c:v>
                </c:pt>
                <c:pt idx="248">
                  <c:v>204.8</c:v>
                </c:pt>
                <c:pt idx="249">
                  <c:v>204.9</c:v>
                </c:pt>
                <c:pt idx="250">
                  <c:v>205</c:v>
                </c:pt>
                <c:pt idx="251">
                  <c:v>205.1</c:v>
                </c:pt>
                <c:pt idx="252">
                  <c:v>205.2</c:v>
                </c:pt>
                <c:pt idx="253">
                  <c:v>205.3</c:v>
                </c:pt>
                <c:pt idx="254">
                  <c:v>205.4</c:v>
                </c:pt>
                <c:pt idx="255">
                  <c:v>205.5</c:v>
                </c:pt>
                <c:pt idx="256">
                  <c:v>205.6</c:v>
                </c:pt>
                <c:pt idx="257">
                  <c:v>205.7</c:v>
                </c:pt>
                <c:pt idx="258">
                  <c:v>205.8</c:v>
                </c:pt>
                <c:pt idx="259">
                  <c:v>205.9</c:v>
                </c:pt>
                <c:pt idx="260">
                  <c:v>206</c:v>
                </c:pt>
                <c:pt idx="261">
                  <c:v>206.1</c:v>
                </c:pt>
                <c:pt idx="262">
                  <c:v>206.2</c:v>
                </c:pt>
                <c:pt idx="263">
                  <c:v>206.3</c:v>
                </c:pt>
                <c:pt idx="264">
                  <c:v>206.4</c:v>
                </c:pt>
                <c:pt idx="265">
                  <c:v>206.5</c:v>
                </c:pt>
                <c:pt idx="266">
                  <c:v>206.6</c:v>
                </c:pt>
                <c:pt idx="267">
                  <c:v>206.7</c:v>
                </c:pt>
                <c:pt idx="268">
                  <c:v>206.8</c:v>
                </c:pt>
                <c:pt idx="269">
                  <c:v>206.9</c:v>
                </c:pt>
                <c:pt idx="270">
                  <c:v>207</c:v>
                </c:pt>
                <c:pt idx="271">
                  <c:v>207.1</c:v>
                </c:pt>
                <c:pt idx="272">
                  <c:v>207.2</c:v>
                </c:pt>
                <c:pt idx="273">
                  <c:v>207.3</c:v>
                </c:pt>
                <c:pt idx="274">
                  <c:v>207.4</c:v>
                </c:pt>
                <c:pt idx="275">
                  <c:v>207.5</c:v>
                </c:pt>
                <c:pt idx="276">
                  <c:v>207.6</c:v>
                </c:pt>
                <c:pt idx="277">
                  <c:v>207.7</c:v>
                </c:pt>
                <c:pt idx="278">
                  <c:v>207.8</c:v>
                </c:pt>
                <c:pt idx="279">
                  <c:v>207.9</c:v>
                </c:pt>
                <c:pt idx="280">
                  <c:v>208</c:v>
                </c:pt>
                <c:pt idx="281">
                  <c:v>208.1</c:v>
                </c:pt>
                <c:pt idx="282">
                  <c:v>208.2</c:v>
                </c:pt>
                <c:pt idx="283">
                  <c:v>208.3</c:v>
                </c:pt>
                <c:pt idx="284">
                  <c:v>208.4</c:v>
                </c:pt>
                <c:pt idx="285">
                  <c:v>208.5</c:v>
                </c:pt>
                <c:pt idx="286">
                  <c:v>208.6</c:v>
                </c:pt>
                <c:pt idx="287">
                  <c:v>208.7</c:v>
                </c:pt>
                <c:pt idx="288">
                  <c:v>208.8</c:v>
                </c:pt>
                <c:pt idx="289">
                  <c:v>208.9</c:v>
                </c:pt>
                <c:pt idx="290">
                  <c:v>209</c:v>
                </c:pt>
                <c:pt idx="291">
                  <c:v>209.1</c:v>
                </c:pt>
                <c:pt idx="292">
                  <c:v>209.2</c:v>
                </c:pt>
                <c:pt idx="293">
                  <c:v>209.3</c:v>
                </c:pt>
                <c:pt idx="294">
                  <c:v>209.4</c:v>
                </c:pt>
                <c:pt idx="295">
                  <c:v>209.5</c:v>
                </c:pt>
                <c:pt idx="296">
                  <c:v>209.6</c:v>
                </c:pt>
                <c:pt idx="297">
                  <c:v>209.7</c:v>
                </c:pt>
                <c:pt idx="298">
                  <c:v>209.8</c:v>
                </c:pt>
                <c:pt idx="299">
                  <c:v>209.9</c:v>
                </c:pt>
                <c:pt idx="300">
                  <c:v>210</c:v>
                </c:pt>
                <c:pt idx="301">
                  <c:v>210.1</c:v>
                </c:pt>
                <c:pt idx="302">
                  <c:v>210.2</c:v>
                </c:pt>
                <c:pt idx="303">
                  <c:v>210.3</c:v>
                </c:pt>
                <c:pt idx="304">
                  <c:v>210.4</c:v>
                </c:pt>
                <c:pt idx="305">
                  <c:v>210.5</c:v>
                </c:pt>
                <c:pt idx="306">
                  <c:v>210.6</c:v>
                </c:pt>
                <c:pt idx="307">
                  <c:v>210.7</c:v>
                </c:pt>
                <c:pt idx="308">
                  <c:v>210.8</c:v>
                </c:pt>
                <c:pt idx="309">
                  <c:v>210.9</c:v>
                </c:pt>
                <c:pt idx="310">
                  <c:v>211</c:v>
                </c:pt>
                <c:pt idx="311">
                  <c:v>211.1</c:v>
                </c:pt>
                <c:pt idx="312">
                  <c:v>211.2</c:v>
                </c:pt>
                <c:pt idx="313">
                  <c:v>211.3</c:v>
                </c:pt>
                <c:pt idx="314">
                  <c:v>211.4</c:v>
                </c:pt>
                <c:pt idx="315">
                  <c:v>211.5</c:v>
                </c:pt>
                <c:pt idx="316">
                  <c:v>211.6</c:v>
                </c:pt>
                <c:pt idx="317">
                  <c:v>211.7</c:v>
                </c:pt>
                <c:pt idx="318">
                  <c:v>211.8</c:v>
                </c:pt>
                <c:pt idx="319">
                  <c:v>211.9</c:v>
                </c:pt>
                <c:pt idx="320">
                  <c:v>212</c:v>
                </c:pt>
                <c:pt idx="321">
                  <c:v>212.1</c:v>
                </c:pt>
                <c:pt idx="322">
                  <c:v>212.2</c:v>
                </c:pt>
                <c:pt idx="323">
                  <c:v>212.3</c:v>
                </c:pt>
                <c:pt idx="324">
                  <c:v>212.4</c:v>
                </c:pt>
                <c:pt idx="325">
                  <c:v>212.5</c:v>
                </c:pt>
                <c:pt idx="326">
                  <c:v>212.6</c:v>
                </c:pt>
                <c:pt idx="327">
                  <c:v>212.7</c:v>
                </c:pt>
                <c:pt idx="328">
                  <c:v>212.8</c:v>
                </c:pt>
                <c:pt idx="329">
                  <c:v>212.9</c:v>
                </c:pt>
                <c:pt idx="330">
                  <c:v>213</c:v>
                </c:pt>
                <c:pt idx="331">
                  <c:v>213.1</c:v>
                </c:pt>
                <c:pt idx="332">
                  <c:v>213.2</c:v>
                </c:pt>
                <c:pt idx="333">
                  <c:v>213.3</c:v>
                </c:pt>
                <c:pt idx="334">
                  <c:v>213.4</c:v>
                </c:pt>
                <c:pt idx="335">
                  <c:v>213.5</c:v>
                </c:pt>
                <c:pt idx="336">
                  <c:v>213.6</c:v>
                </c:pt>
                <c:pt idx="337">
                  <c:v>213.7</c:v>
                </c:pt>
                <c:pt idx="338">
                  <c:v>213.8</c:v>
                </c:pt>
                <c:pt idx="339">
                  <c:v>213.9</c:v>
                </c:pt>
                <c:pt idx="340">
                  <c:v>214</c:v>
                </c:pt>
                <c:pt idx="341">
                  <c:v>214.1</c:v>
                </c:pt>
                <c:pt idx="342">
                  <c:v>214.2</c:v>
                </c:pt>
                <c:pt idx="343">
                  <c:v>214.3</c:v>
                </c:pt>
                <c:pt idx="344">
                  <c:v>214.4</c:v>
                </c:pt>
                <c:pt idx="345">
                  <c:v>214.5</c:v>
                </c:pt>
                <c:pt idx="346">
                  <c:v>214.6</c:v>
                </c:pt>
                <c:pt idx="347">
                  <c:v>214.7</c:v>
                </c:pt>
                <c:pt idx="348">
                  <c:v>214.8</c:v>
                </c:pt>
                <c:pt idx="349">
                  <c:v>214.9</c:v>
                </c:pt>
                <c:pt idx="350">
                  <c:v>215</c:v>
                </c:pt>
                <c:pt idx="351">
                  <c:v>215.1</c:v>
                </c:pt>
                <c:pt idx="352">
                  <c:v>215.2</c:v>
                </c:pt>
                <c:pt idx="353">
                  <c:v>215.3</c:v>
                </c:pt>
                <c:pt idx="354">
                  <c:v>215.4</c:v>
                </c:pt>
                <c:pt idx="355">
                  <c:v>215.5</c:v>
                </c:pt>
                <c:pt idx="356">
                  <c:v>215.6</c:v>
                </c:pt>
                <c:pt idx="357">
                  <c:v>215.7</c:v>
                </c:pt>
                <c:pt idx="358">
                  <c:v>215.8</c:v>
                </c:pt>
                <c:pt idx="359">
                  <c:v>215.9</c:v>
                </c:pt>
                <c:pt idx="360">
                  <c:v>216</c:v>
                </c:pt>
                <c:pt idx="361">
                  <c:v>216.1</c:v>
                </c:pt>
                <c:pt idx="362">
                  <c:v>216.2</c:v>
                </c:pt>
                <c:pt idx="363">
                  <c:v>216.3</c:v>
                </c:pt>
                <c:pt idx="364">
                  <c:v>216.4</c:v>
                </c:pt>
                <c:pt idx="365">
                  <c:v>216.5</c:v>
                </c:pt>
                <c:pt idx="366">
                  <c:v>216.6</c:v>
                </c:pt>
                <c:pt idx="367">
                  <c:v>216.7</c:v>
                </c:pt>
                <c:pt idx="368">
                  <c:v>216.8</c:v>
                </c:pt>
                <c:pt idx="369">
                  <c:v>216.9</c:v>
                </c:pt>
                <c:pt idx="370">
                  <c:v>217</c:v>
                </c:pt>
                <c:pt idx="371">
                  <c:v>217.1</c:v>
                </c:pt>
                <c:pt idx="372">
                  <c:v>217.2</c:v>
                </c:pt>
                <c:pt idx="373">
                  <c:v>217.3</c:v>
                </c:pt>
                <c:pt idx="374">
                  <c:v>217.4</c:v>
                </c:pt>
                <c:pt idx="375">
                  <c:v>217.5</c:v>
                </c:pt>
                <c:pt idx="376">
                  <c:v>217.6</c:v>
                </c:pt>
                <c:pt idx="377">
                  <c:v>217.7</c:v>
                </c:pt>
                <c:pt idx="378">
                  <c:v>217.8</c:v>
                </c:pt>
                <c:pt idx="379">
                  <c:v>217.9</c:v>
                </c:pt>
                <c:pt idx="380">
                  <c:v>218</c:v>
                </c:pt>
                <c:pt idx="381">
                  <c:v>218.1</c:v>
                </c:pt>
                <c:pt idx="382">
                  <c:v>218.2</c:v>
                </c:pt>
                <c:pt idx="383">
                  <c:v>218.3</c:v>
                </c:pt>
                <c:pt idx="384">
                  <c:v>218.4</c:v>
                </c:pt>
                <c:pt idx="385">
                  <c:v>218.5</c:v>
                </c:pt>
                <c:pt idx="386">
                  <c:v>218.6</c:v>
                </c:pt>
                <c:pt idx="387">
                  <c:v>218.7</c:v>
                </c:pt>
                <c:pt idx="388">
                  <c:v>218.8</c:v>
                </c:pt>
                <c:pt idx="389">
                  <c:v>218.9</c:v>
                </c:pt>
                <c:pt idx="390">
                  <c:v>219</c:v>
                </c:pt>
                <c:pt idx="391">
                  <c:v>219.1</c:v>
                </c:pt>
                <c:pt idx="392">
                  <c:v>219.2</c:v>
                </c:pt>
                <c:pt idx="393">
                  <c:v>219.3</c:v>
                </c:pt>
                <c:pt idx="394">
                  <c:v>219.4</c:v>
                </c:pt>
                <c:pt idx="395">
                  <c:v>219.5</c:v>
                </c:pt>
                <c:pt idx="396">
                  <c:v>219.6</c:v>
                </c:pt>
                <c:pt idx="397">
                  <c:v>219.7</c:v>
                </c:pt>
                <c:pt idx="398">
                  <c:v>219.8</c:v>
                </c:pt>
                <c:pt idx="399">
                  <c:v>219.9</c:v>
                </c:pt>
                <c:pt idx="400">
                  <c:v>220</c:v>
                </c:pt>
                <c:pt idx="401">
                  <c:v>220.1</c:v>
                </c:pt>
                <c:pt idx="402">
                  <c:v>220.2</c:v>
                </c:pt>
                <c:pt idx="403">
                  <c:v>220.3</c:v>
                </c:pt>
                <c:pt idx="404">
                  <c:v>220.4</c:v>
                </c:pt>
                <c:pt idx="405">
                  <c:v>220.5</c:v>
                </c:pt>
                <c:pt idx="406">
                  <c:v>220.6</c:v>
                </c:pt>
                <c:pt idx="407">
                  <c:v>220.7</c:v>
                </c:pt>
                <c:pt idx="408">
                  <c:v>220.8</c:v>
                </c:pt>
                <c:pt idx="409">
                  <c:v>220.9</c:v>
                </c:pt>
                <c:pt idx="410">
                  <c:v>221</c:v>
                </c:pt>
                <c:pt idx="411">
                  <c:v>221.1</c:v>
                </c:pt>
                <c:pt idx="412">
                  <c:v>221.2</c:v>
                </c:pt>
                <c:pt idx="413">
                  <c:v>221.3</c:v>
                </c:pt>
                <c:pt idx="414">
                  <c:v>221.4</c:v>
                </c:pt>
                <c:pt idx="415">
                  <c:v>221.5</c:v>
                </c:pt>
                <c:pt idx="416">
                  <c:v>221.6</c:v>
                </c:pt>
                <c:pt idx="417">
                  <c:v>221.7</c:v>
                </c:pt>
                <c:pt idx="418">
                  <c:v>221.8</c:v>
                </c:pt>
                <c:pt idx="419">
                  <c:v>221.9</c:v>
                </c:pt>
                <c:pt idx="420">
                  <c:v>222</c:v>
                </c:pt>
                <c:pt idx="421">
                  <c:v>222.1</c:v>
                </c:pt>
                <c:pt idx="422">
                  <c:v>222.2</c:v>
                </c:pt>
                <c:pt idx="423">
                  <c:v>222.3</c:v>
                </c:pt>
                <c:pt idx="424">
                  <c:v>222.4</c:v>
                </c:pt>
                <c:pt idx="425">
                  <c:v>222.5</c:v>
                </c:pt>
                <c:pt idx="426">
                  <c:v>222.6</c:v>
                </c:pt>
                <c:pt idx="427">
                  <c:v>222.7</c:v>
                </c:pt>
                <c:pt idx="428">
                  <c:v>222.8</c:v>
                </c:pt>
                <c:pt idx="429">
                  <c:v>222.9</c:v>
                </c:pt>
                <c:pt idx="430">
                  <c:v>223</c:v>
                </c:pt>
                <c:pt idx="431">
                  <c:v>223.1</c:v>
                </c:pt>
                <c:pt idx="432">
                  <c:v>223.2</c:v>
                </c:pt>
                <c:pt idx="433">
                  <c:v>223.3</c:v>
                </c:pt>
                <c:pt idx="434">
                  <c:v>223.4</c:v>
                </c:pt>
                <c:pt idx="435">
                  <c:v>223.5</c:v>
                </c:pt>
                <c:pt idx="436">
                  <c:v>223.6</c:v>
                </c:pt>
                <c:pt idx="437">
                  <c:v>223.7</c:v>
                </c:pt>
                <c:pt idx="438">
                  <c:v>223.8</c:v>
                </c:pt>
                <c:pt idx="439">
                  <c:v>223.9</c:v>
                </c:pt>
                <c:pt idx="440">
                  <c:v>224</c:v>
                </c:pt>
                <c:pt idx="441">
                  <c:v>224.1</c:v>
                </c:pt>
                <c:pt idx="442">
                  <c:v>224.2</c:v>
                </c:pt>
                <c:pt idx="443">
                  <c:v>224.3</c:v>
                </c:pt>
                <c:pt idx="444">
                  <c:v>224.4</c:v>
                </c:pt>
                <c:pt idx="445">
                  <c:v>224.5</c:v>
                </c:pt>
                <c:pt idx="446">
                  <c:v>224.6</c:v>
                </c:pt>
                <c:pt idx="447">
                  <c:v>224.7</c:v>
                </c:pt>
                <c:pt idx="448">
                  <c:v>224.8</c:v>
                </c:pt>
                <c:pt idx="449">
                  <c:v>224.9</c:v>
                </c:pt>
                <c:pt idx="450">
                  <c:v>225</c:v>
                </c:pt>
                <c:pt idx="451">
                  <c:v>225.1</c:v>
                </c:pt>
                <c:pt idx="452">
                  <c:v>225.2</c:v>
                </c:pt>
                <c:pt idx="453">
                  <c:v>225.3</c:v>
                </c:pt>
                <c:pt idx="454">
                  <c:v>225.4</c:v>
                </c:pt>
                <c:pt idx="455">
                  <c:v>225.5</c:v>
                </c:pt>
                <c:pt idx="456">
                  <c:v>225.6</c:v>
                </c:pt>
                <c:pt idx="457">
                  <c:v>225.7</c:v>
                </c:pt>
                <c:pt idx="458">
                  <c:v>225.8</c:v>
                </c:pt>
                <c:pt idx="459">
                  <c:v>225.9</c:v>
                </c:pt>
                <c:pt idx="460">
                  <c:v>226</c:v>
                </c:pt>
                <c:pt idx="461">
                  <c:v>226.1</c:v>
                </c:pt>
                <c:pt idx="462">
                  <c:v>226.2</c:v>
                </c:pt>
                <c:pt idx="463">
                  <c:v>226.3</c:v>
                </c:pt>
                <c:pt idx="464">
                  <c:v>226.4</c:v>
                </c:pt>
                <c:pt idx="465">
                  <c:v>226.5</c:v>
                </c:pt>
                <c:pt idx="466">
                  <c:v>226.6</c:v>
                </c:pt>
                <c:pt idx="467">
                  <c:v>226.7</c:v>
                </c:pt>
                <c:pt idx="468">
                  <c:v>226.8</c:v>
                </c:pt>
                <c:pt idx="469">
                  <c:v>226.9</c:v>
                </c:pt>
                <c:pt idx="470">
                  <c:v>227</c:v>
                </c:pt>
                <c:pt idx="471">
                  <c:v>227.1</c:v>
                </c:pt>
                <c:pt idx="472">
                  <c:v>227.2</c:v>
                </c:pt>
                <c:pt idx="473">
                  <c:v>227.3</c:v>
                </c:pt>
                <c:pt idx="474">
                  <c:v>227.4</c:v>
                </c:pt>
                <c:pt idx="475">
                  <c:v>227.5</c:v>
                </c:pt>
                <c:pt idx="476">
                  <c:v>227.6</c:v>
                </c:pt>
                <c:pt idx="477">
                  <c:v>227.7</c:v>
                </c:pt>
                <c:pt idx="478">
                  <c:v>227.8</c:v>
                </c:pt>
                <c:pt idx="479">
                  <c:v>227.9</c:v>
                </c:pt>
                <c:pt idx="480">
                  <c:v>228</c:v>
                </c:pt>
                <c:pt idx="481">
                  <c:v>228.1</c:v>
                </c:pt>
                <c:pt idx="482">
                  <c:v>228.2</c:v>
                </c:pt>
                <c:pt idx="483">
                  <c:v>228.3</c:v>
                </c:pt>
                <c:pt idx="484">
                  <c:v>228.4</c:v>
                </c:pt>
                <c:pt idx="485">
                  <c:v>228.5</c:v>
                </c:pt>
                <c:pt idx="486">
                  <c:v>228.6</c:v>
                </c:pt>
                <c:pt idx="487">
                  <c:v>228.7</c:v>
                </c:pt>
                <c:pt idx="488">
                  <c:v>228.8</c:v>
                </c:pt>
                <c:pt idx="489">
                  <c:v>228.9</c:v>
                </c:pt>
                <c:pt idx="490">
                  <c:v>229</c:v>
                </c:pt>
                <c:pt idx="491">
                  <c:v>229.1</c:v>
                </c:pt>
                <c:pt idx="492">
                  <c:v>229.2</c:v>
                </c:pt>
                <c:pt idx="493">
                  <c:v>229.3</c:v>
                </c:pt>
                <c:pt idx="494">
                  <c:v>229.4</c:v>
                </c:pt>
                <c:pt idx="495">
                  <c:v>229.5</c:v>
                </c:pt>
                <c:pt idx="496">
                  <c:v>229.6</c:v>
                </c:pt>
                <c:pt idx="497">
                  <c:v>229.7</c:v>
                </c:pt>
                <c:pt idx="498">
                  <c:v>229.8</c:v>
                </c:pt>
                <c:pt idx="499">
                  <c:v>229.9</c:v>
                </c:pt>
                <c:pt idx="500">
                  <c:v>230</c:v>
                </c:pt>
                <c:pt idx="501">
                  <c:v>230.1</c:v>
                </c:pt>
                <c:pt idx="502">
                  <c:v>230.2</c:v>
                </c:pt>
                <c:pt idx="503">
                  <c:v>230.3</c:v>
                </c:pt>
                <c:pt idx="504">
                  <c:v>230.4</c:v>
                </c:pt>
                <c:pt idx="505">
                  <c:v>230.5</c:v>
                </c:pt>
                <c:pt idx="506">
                  <c:v>230.6</c:v>
                </c:pt>
                <c:pt idx="507">
                  <c:v>230.7</c:v>
                </c:pt>
                <c:pt idx="508">
                  <c:v>230.8</c:v>
                </c:pt>
                <c:pt idx="509">
                  <c:v>230.9</c:v>
                </c:pt>
                <c:pt idx="510">
                  <c:v>231</c:v>
                </c:pt>
                <c:pt idx="511">
                  <c:v>231.1</c:v>
                </c:pt>
                <c:pt idx="512">
                  <c:v>231.2</c:v>
                </c:pt>
                <c:pt idx="513">
                  <c:v>231.3</c:v>
                </c:pt>
                <c:pt idx="514">
                  <c:v>231.4</c:v>
                </c:pt>
                <c:pt idx="515">
                  <c:v>231.5</c:v>
                </c:pt>
                <c:pt idx="516">
                  <c:v>231.6</c:v>
                </c:pt>
                <c:pt idx="517">
                  <c:v>231.7</c:v>
                </c:pt>
                <c:pt idx="518">
                  <c:v>231.8</c:v>
                </c:pt>
                <c:pt idx="519">
                  <c:v>231.9</c:v>
                </c:pt>
                <c:pt idx="520">
                  <c:v>232</c:v>
                </c:pt>
                <c:pt idx="521">
                  <c:v>232.1</c:v>
                </c:pt>
                <c:pt idx="522">
                  <c:v>232.2</c:v>
                </c:pt>
                <c:pt idx="523">
                  <c:v>232.3</c:v>
                </c:pt>
                <c:pt idx="524">
                  <c:v>232.4</c:v>
                </c:pt>
                <c:pt idx="525">
                  <c:v>232.5</c:v>
                </c:pt>
                <c:pt idx="526">
                  <c:v>232.6</c:v>
                </c:pt>
                <c:pt idx="527">
                  <c:v>232.7</c:v>
                </c:pt>
                <c:pt idx="528">
                  <c:v>232.8</c:v>
                </c:pt>
                <c:pt idx="529">
                  <c:v>232.9</c:v>
                </c:pt>
                <c:pt idx="530">
                  <c:v>233</c:v>
                </c:pt>
                <c:pt idx="531">
                  <c:v>233.1</c:v>
                </c:pt>
                <c:pt idx="532">
                  <c:v>233.2</c:v>
                </c:pt>
                <c:pt idx="533">
                  <c:v>233.3</c:v>
                </c:pt>
                <c:pt idx="534">
                  <c:v>233.4</c:v>
                </c:pt>
                <c:pt idx="535">
                  <c:v>233.5</c:v>
                </c:pt>
                <c:pt idx="536">
                  <c:v>233.6</c:v>
                </c:pt>
                <c:pt idx="537">
                  <c:v>233.7</c:v>
                </c:pt>
                <c:pt idx="538">
                  <c:v>233.8</c:v>
                </c:pt>
                <c:pt idx="539">
                  <c:v>233.9</c:v>
                </c:pt>
                <c:pt idx="540">
                  <c:v>234</c:v>
                </c:pt>
                <c:pt idx="541">
                  <c:v>234.1</c:v>
                </c:pt>
                <c:pt idx="542">
                  <c:v>234.2</c:v>
                </c:pt>
                <c:pt idx="543">
                  <c:v>234.3</c:v>
                </c:pt>
                <c:pt idx="544">
                  <c:v>234.4</c:v>
                </c:pt>
                <c:pt idx="545">
                  <c:v>234.5</c:v>
                </c:pt>
                <c:pt idx="546">
                  <c:v>234.6</c:v>
                </c:pt>
                <c:pt idx="547">
                  <c:v>234.7</c:v>
                </c:pt>
                <c:pt idx="548">
                  <c:v>234.8</c:v>
                </c:pt>
                <c:pt idx="549">
                  <c:v>234.9</c:v>
                </c:pt>
                <c:pt idx="550">
                  <c:v>235</c:v>
                </c:pt>
                <c:pt idx="551">
                  <c:v>235.1</c:v>
                </c:pt>
                <c:pt idx="552">
                  <c:v>235.2</c:v>
                </c:pt>
                <c:pt idx="553">
                  <c:v>235.3</c:v>
                </c:pt>
                <c:pt idx="554">
                  <c:v>235.4</c:v>
                </c:pt>
                <c:pt idx="555">
                  <c:v>235.5</c:v>
                </c:pt>
                <c:pt idx="556">
                  <c:v>235.6</c:v>
                </c:pt>
                <c:pt idx="557">
                  <c:v>235.7</c:v>
                </c:pt>
                <c:pt idx="558">
                  <c:v>235.8</c:v>
                </c:pt>
                <c:pt idx="559">
                  <c:v>235.9</c:v>
                </c:pt>
                <c:pt idx="560">
                  <c:v>236</c:v>
                </c:pt>
                <c:pt idx="561">
                  <c:v>236.1</c:v>
                </c:pt>
                <c:pt idx="562">
                  <c:v>236.2</c:v>
                </c:pt>
                <c:pt idx="563">
                  <c:v>236.3</c:v>
                </c:pt>
                <c:pt idx="564">
                  <c:v>236.4</c:v>
                </c:pt>
                <c:pt idx="565">
                  <c:v>236.5</c:v>
                </c:pt>
                <c:pt idx="566">
                  <c:v>236.6</c:v>
                </c:pt>
                <c:pt idx="567">
                  <c:v>236.7</c:v>
                </c:pt>
                <c:pt idx="568">
                  <c:v>236.8</c:v>
                </c:pt>
                <c:pt idx="569">
                  <c:v>236.9</c:v>
                </c:pt>
                <c:pt idx="570">
                  <c:v>237</c:v>
                </c:pt>
                <c:pt idx="571">
                  <c:v>237.1</c:v>
                </c:pt>
                <c:pt idx="572">
                  <c:v>237.2</c:v>
                </c:pt>
                <c:pt idx="573">
                  <c:v>237.3</c:v>
                </c:pt>
                <c:pt idx="574">
                  <c:v>237.4</c:v>
                </c:pt>
                <c:pt idx="575">
                  <c:v>237.5</c:v>
                </c:pt>
                <c:pt idx="576">
                  <c:v>237.6</c:v>
                </c:pt>
                <c:pt idx="577">
                  <c:v>237.7</c:v>
                </c:pt>
                <c:pt idx="578">
                  <c:v>237.8</c:v>
                </c:pt>
                <c:pt idx="579">
                  <c:v>237.9</c:v>
                </c:pt>
                <c:pt idx="580">
                  <c:v>238</c:v>
                </c:pt>
                <c:pt idx="581">
                  <c:v>238.1</c:v>
                </c:pt>
                <c:pt idx="582">
                  <c:v>238.2</c:v>
                </c:pt>
                <c:pt idx="583">
                  <c:v>238.3</c:v>
                </c:pt>
                <c:pt idx="584">
                  <c:v>238.4</c:v>
                </c:pt>
                <c:pt idx="585">
                  <c:v>238.5</c:v>
                </c:pt>
                <c:pt idx="586">
                  <c:v>238.6</c:v>
                </c:pt>
                <c:pt idx="587">
                  <c:v>238.7</c:v>
                </c:pt>
                <c:pt idx="588">
                  <c:v>238.8</c:v>
                </c:pt>
                <c:pt idx="589">
                  <c:v>238.9</c:v>
                </c:pt>
                <c:pt idx="590">
                  <c:v>239</c:v>
                </c:pt>
                <c:pt idx="591">
                  <c:v>239.1</c:v>
                </c:pt>
                <c:pt idx="592">
                  <c:v>239.2</c:v>
                </c:pt>
                <c:pt idx="593">
                  <c:v>239.3</c:v>
                </c:pt>
                <c:pt idx="594">
                  <c:v>239.4</c:v>
                </c:pt>
                <c:pt idx="595">
                  <c:v>239.5</c:v>
                </c:pt>
                <c:pt idx="596">
                  <c:v>239.6</c:v>
                </c:pt>
                <c:pt idx="597">
                  <c:v>239.7</c:v>
                </c:pt>
                <c:pt idx="598">
                  <c:v>239.8</c:v>
                </c:pt>
                <c:pt idx="599">
                  <c:v>239.9</c:v>
                </c:pt>
                <c:pt idx="600">
                  <c:v>240</c:v>
                </c:pt>
                <c:pt idx="601">
                  <c:v>240.1</c:v>
                </c:pt>
                <c:pt idx="602">
                  <c:v>240.2</c:v>
                </c:pt>
                <c:pt idx="603">
                  <c:v>240.3</c:v>
                </c:pt>
                <c:pt idx="604">
                  <c:v>240.4</c:v>
                </c:pt>
                <c:pt idx="605">
                  <c:v>240.5</c:v>
                </c:pt>
                <c:pt idx="606">
                  <c:v>240.6</c:v>
                </c:pt>
                <c:pt idx="607">
                  <c:v>240.7</c:v>
                </c:pt>
                <c:pt idx="608">
                  <c:v>240.8</c:v>
                </c:pt>
                <c:pt idx="609">
                  <c:v>240.9</c:v>
                </c:pt>
                <c:pt idx="610">
                  <c:v>241</c:v>
                </c:pt>
                <c:pt idx="611">
                  <c:v>241.1</c:v>
                </c:pt>
                <c:pt idx="612">
                  <c:v>241.2</c:v>
                </c:pt>
                <c:pt idx="613">
                  <c:v>241.3</c:v>
                </c:pt>
                <c:pt idx="614">
                  <c:v>241.4</c:v>
                </c:pt>
                <c:pt idx="615">
                  <c:v>241.5</c:v>
                </c:pt>
                <c:pt idx="616">
                  <c:v>241.6</c:v>
                </c:pt>
                <c:pt idx="617">
                  <c:v>241.7</c:v>
                </c:pt>
                <c:pt idx="618">
                  <c:v>241.8</c:v>
                </c:pt>
                <c:pt idx="619">
                  <c:v>241.9</c:v>
                </c:pt>
                <c:pt idx="620">
                  <c:v>242</c:v>
                </c:pt>
                <c:pt idx="621">
                  <c:v>242.1</c:v>
                </c:pt>
                <c:pt idx="622">
                  <c:v>242.2</c:v>
                </c:pt>
                <c:pt idx="623">
                  <c:v>242.3</c:v>
                </c:pt>
                <c:pt idx="624">
                  <c:v>242.4</c:v>
                </c:pt>
                <c:pt idx="625">
                  <c:v>242.5</c:v>
                </c:pt>
                <c:pt idx="626">
                  <c:v>242.6</c:v>
                </c:pt>
                <c:pt idx="627">
                  <c:v>242.7</c:v>
                </c:pt>
                <c:pt idx="628">
                  <c:v>242.8</c:v>
                </c:pt>
                <c:pt idx="629">
                  <c:v>242.9</c:v>
                </c:pt>
                <c:pt idx="630">
                  <c:v>243</c:v>
                </c:pt>
                <c:pt idx="631">
                  <c:v>243.1</c:v>
                </c:pt>
                <c:pt idx="632">
                  <c:v>243.2</c:v>
                </c:pt>
                <c:pt idx="633">
                  <c:v>243.3</c:v>
                </c:pt>
                <c:pt idx="634">
                  <c:v>243.4</c:v>
                </c:pt>
                <c:pt idx="635">
                  <c:v>243.5</c:v>
                </c:pt>
                <c:pt idx="636">
                  <c:v>243.6</c:v>
                </c:pt>
                <c:pt idx="637">
                  <c:v>243.7</c:v>
                </c:pt>
                <c:pt idx="638">
                  <c:v>243.8</c:v>
                </c:pt>
                <c:pt idx="639">
                  <c:v>243.9</c:v>
                </c:pt>
                <c:pt idx="640">
                  <c:v>244</c:v>
                </c:pt>
                <c:pt idx="641">
                  <c:v>244.1</c:v>
                </c:pt>
                <c:pt idx="642">
                  <c:v>244.2</c:v>
                </c:pt>
                <c:pt idx="643">
                  <c:v>244.3</c:v>
                </c:pt>
                <c:pt idx="644">
                  <c:v>244.4</c:v>
                </c:pt>
                <c:pt idx="645">
                  <c:v>244.5</c:v>
                </c:pt>
                <c:pt idx="646">
                  <c:v>244.6</c:v>
                </c:pt>
                <c:pt idx="647">
                  <c:v>244.7</c:v>
                </c:pt>
                <c:pt idx="648">
                  <c:v>244.8</c:v>
                </c:pt>
                <c:pt idx="649">
                  <c:v>244.9</c:v>
                </c:pt>
                <c:pt idx="650">
                  <c:v>245</c:v>
                </c:pt>
                <c:pt idx="651">
                  <c:v>245.1</c:v>
                </c:pt>
                <c:pt idx="652">
                  <c:v>245.2</c:v>
                </c:pt>
                <c:pt idx="653">
                  <c:v>245.3</c:v>
                </c:pt>
                <c:pt idx="654">
                  <c:v>245.4</c:v>
                </c:pt>
                <c:pt idx="655">
                  <c:v>245.5</c:v>
                </c:pt>
                <c:pt idx="656">
                  <c:v>245.6</c:v>
                </c:pt>
                <c:pt idx="657">
                  <c:v>245.7</c:v>
                </c:pt>
                <c:pt idx="658">
                  <c:v>245.8</c:v>
                </c:pt>
                <c:pt idx="659">
                  <c:v>245.9</c:v>
                </c:pt>
                <c:pt idx="660">
                  <c:v>246</c:v>
                </c:pt>
                <c:pt idx="661">
                  <c:v>246.1</c:v>
                </c:pt>
                <c:pt idx="662">
                  <c:v>246.2</c:v>
                </c:pt>
                <c:pt idx="663">
                  <c:v>246.3</c:v>
                </c:pt>
                <c:pt idx="664">
                  <c:v>246.4</c:v>
                </c:pt>
                <c:pt idx="665">
                  <c:v>246.5</c:v>
                </c:pt>
                <c:pt idx="666">
                  <c:v>246.6</c:v>
                </c:pt>
                <c:pt idx="667">
                  <c:v>246.7</c:v>
                </c:pt>
                <c:pt idx="668">
                  <c:v>246.8</c:v>
                </c:pt>
                <c:pt idx="669">
                  <c:v>246.9</c:v>
                </c:pt>
                <c:pt idx="670">
                  <c:v>247</c:v>
                </c:pt>
                <c:pt idx="671">
                  <c:v>247.1</c:v>
                </c:pt>
                <c:pt idx="672">
                  <c:v>247.2</c:v>
                </c:pt>
                <c:pt idx="673">
                  <c:v>247.3</c:v>
                </c:pt>
                <c:pt idx="674">
                  <c:v>247.4</c:v>
                </c:pt>
                <c:pt idx="675">
                  <c:v>247.5</c:v>
                </c:pt>
                <c:pt idx="676">
                  <c:v>247.6</c:v>
                </c:pt>
                <c:pt idx="677">
                  <c:v>247.7</c:v>
                </c:pt>
                <c:pt idx="678">
                  <c:v>247.8</c:v>
                </c:pt>
                <c:pt idx="679">
                  <c:v>247.9</c:v>
                </c:pt>
                <c:pt idx="680">
                  <c:v>248</c:v>
                </c:pt>
                <c:pt idx="681">
                  <c:v>248.1</c:v>
                </c:pt>
                <c:pt idx="682">
                  <c:v>248.2</c:v>
                </c:pt>
                <c:pt idx="683">
                  <c:v>248.3</c:v>
                </c:pt>
                <c:pt idx="684">
                  <c:v>248.4</c:v>
                </c:pt>
                <c:pt idx="685">
                  <c:v>248.5</c:v>
                </c:pt>
                <c:pt idx="686">
                  <c:v>248.6</c:v>
                </c:pt>
                <c:pt idx="687">
                  <c:v>248.7</c:v>
                </c:pt>
                <c:pt idx="688">
                  <c:v>248.8</c:v>
                </c:pt>
                <c:pt idx="689">
                  <c:v>248.9</c:v>
                </c:pt>
                <c:pt idx="690">
                  <c:v>249</c:v>
                </c:pt>
                <c:pt idx="691">
                  <c:v>249.1</c:v>
                </c:pt>
                <c:pt idx="692">
                  <c:v>249.2</c:v>
                </c:pt>
                <c:pt idx="693">
                  <c:v>249.3</c:v>
                </c:pt>
                <c:pt idx="694">
                  <c:v>249.4</c:v>
                </c:pt>
                <c:pt idx="695">
                  <c:v>249.5</c:v>
                </c:pt>
                <c:pt idx="696">
                  <c:v>249.6</c:v>
                </c:pt>
                <c:pt idx="697">
                  <c:v>249.7</c:v>
                </c:pt>
                <c:pt idx="698">
                  <c:v>249.8</c:v>
                </c:pt>
                <c:pt idx="699">
                  <c:v>249.9</c:v>
                </c:pt>
                <c:pt idx="700">
                  <c:v>250</c:v>
                </c:pt>
                <c:pt idx="701">
                  <c:v>250.1</c:v>
                </c:pt>
                <c:pt idx="702">
                  <c:v>250.2</c:v>
                </c:pt>
                <c:pt idx="703">
                  <c:v>250.3</c:v>
                </c:pt>
                <c:pt idx="704">
                  <c:v>250.4</c:v>
                </c:pt>
                <c:pt idx="705">
                  <c:v>250.5</c:v>
                </c:pt>
                <c:pt idx="706">
                  <c:v>250.6</c:v>
                </c:pt>
                <c:pt idx="707">
                  <c:v>250.7</c:v>
                </c:pt>
                <c:pt idx="708">
                  <c:v>250.8</c:v>
                </c:pt>
                <c:pt idx="709">
                  <c:v>250.9</c:v>
                </c:pt>
                <c:pt idx="710">
                  <c:v>251</c:v>
                </c:pt>
                <c:pt idx="711">
                  <c:v>251.1</c:v>
                </c:pt>
                <c:pt idx="712">
                  <c:v>251.2</c:v>
                </c:pt>
                <c:pt idx="713">
                  <c:v>251.3</c:v>
                </c:pt>
                <c:pt idx="714">
                  <c:v>251.4</c:v>
                </c:pt>
                <c:pt idx="715">
                  <c:v>251.5</c:v>
                </c:pt>
                <c:pt idx="716">
                  <c:v>251.6</c:v>
                </c:pt>
                <c:pt idx="717">
                  <c:v>251.7</c:v>
                </c:pt>
                <c:pt idx="718">
                  <c:v>251.8</c:v>
                </c:pt>
                <c:pt idx="719">
                  <c:v>251.9</c:v>
                </c:pt>
                <c:pt idx="720">
                  <c:v>252</c:v>
                </c:pt>
                <c:pt idx="721">
                  <c:v>252.1</c:v>
                </c:pt>
                <c:pt idx="722">
                  <c:v>252.2</c:v>
                </c:pt>
                <c:pt idx="723">
                  <c:v>252.3</c:v>
                </c:pt>
                <c:pt idx="724">
                  <c:v>252.4</c:v>
                </c:pt>
                <c:pt idx="725">
                  <c:v>252.5</c:v>
                </c:pt>
                <c:pt idx="726">
                  <c:v>252.6</c:v>
                </c:pt>
                <c:pt idx="727">
                  <c:v>252.7</c:v>
                </c:pt>
                <c:pt idx="728">
                  <c:v>252.8</c:v>
                </c:pt>
                <c:pt idx="729">
                  <c:v>252.9</c:v>
                </c:pt>
                <c:pt idx="730">
                  <c:v>253</c:v>
                </c:pt>
                <c:pt idx="731">
                  <c:v>253.1</c:v>
                </c:pt>
                <c:pt idx="732">
                  <c:v>253.2</c:v>
                </c:pt>
                <c:pt idx="733">
                  <c:v>253.3</c:v>
                </c:pt>
                <c:pt idx="734">
                  <c:v>253.4</c:v>
                </c:pt>
                <c:pt idx="735">
                  <c:v>253.5</c:v>
                </c:pt>
                <c:pt idx="736">
                  <c:v>253.6</c:v>
                </c:pt>
                <c:pt idx="737">
                  <c:v>253.7</c:v>
                </c:pt>
                <c:pt idx="738">
                  <c:v>253.8</c:v>
                </c:pt>
                <c:pt idx="739">
                  <c:v>253.9</c:v>
                </c:pt>
                <c:pt idx="740">
                  <c:v>254</c:v>
                </c:pt>
                <c:pt idx="741">
                  <c:v>254.1</c:v>
                </c:pt>
                <c:pt idx="742">
                  <c:v>254.2</c:v>
                </c:pt>
                <c:pt idx="743">
                  <c:v>254.3</c:v>
                </c:pt>
                <c:pt idx="744">
                  <c:v>254.4</c:v>
                </c:pt>
                <c:pt idx="745">
                  <c:v>254.5</c:v>
                </c:pt>
                <c:pt idx="746">
                  <c:v>254.6</c:v>
                </c:pt>
                <c:pt idx="747">
                  <c:v>254.7</c:v>
                </c:pt>
                <c:pt idx="748">
                  <c:v>254.8</c:v>
                </c:pt>
                <c:pt idx="749">
                  <c:v>254.9</c:v>
                </c:pt>
                <c:pt idx="750">
                  <c:v>255</c:v>
                </c:pt>
                <c:pt idx="751">
                  <c:v>255.1</c:v>
                </c:pt>
                <c:pt idx="752">
                  <c:v>255.2</c:v>
                </c:pt>
                <c:pt idx="753">
                  <c:v>255.3</c:v>
                </c:pt>
                <c:pt idx="754">
                  <c:v>255.4</c:v>
                </c:pt>
                <c:pt idx="755">
                  <c:v>255.5</c:v>
                </c:pt>
                <c:pt idx="756">
                  <c:v>255.6</c:v>
                </c:pt>
                <c:pt idx="757">
                  <c:v>255.7</c:v>
                </c:pt>
                <c:pt idx="758">
                  <c:v>255.8</c:v>
                </c:pt>
                <c:pt idx="759">
                  <c:v>255.9</c:v>
                </c:pt>
                <c:pt idx="760">
                  <c:v>256</c:v>
                </c:pt>
                <c:pt idx="761">
                  <c:v>256.10000000000002</c:v>
                </c:pt>
                <c:pt idx="762">
                  <c:v>256.2</c:v>
                </c:pt>
                <c:pt idx="763">
                  <c:v>256.3</c:v>
                </c:pt>
                <c:pt idx="764">
                  <c:v>256.39999999999969</c:v>
                </c:pt>
                <c:pt idx="765">
                  <c:v>256.5</c:v>
                </c:pt>
                <c:pt idx="766">
                  <c:v>256.60000000000002</c:v>
                </c:pt>
                <c:pt idx="767">
                  <c:v>256.7</c:v>
                </c:pt>
                <c:pt idx="768">
                  <c:v>256.8</c:v>
                </c:pt>
                <c:pt idx="769">
                  <c:v>256.89999999999969</c:v>
                </c:pt>
                <c:pt idx="770">
                  <c:v>257</c:v>
                </c:pt>
                <c:pt idx="771">
                  <c:v>257.10000000000002</c:v>
                </c:pt>
                <c:pt idx="772">
                  <c:v>257.2</c:v>
                </c:pt>
                <c:pt idx="773">
                  <c:v>257.3</c:v>
                </c:pt>
                <c:pt idx="774">
                  <c:v>257.39999999999969</c:v>
                </c:pt>
                <c:pt idx="775">
                  <c:v>257.5</c:v>
                </c:pt>
                <c:pt idx="776">
                  <c:v>257.60000000000002</c:v>
                </c:pt>
                <c:pt idx="777">
                  <c:v>257.7</c:v>
                </c:pt>
                <c:pt idx="778">
                  <c:v>257.8</c:v>
                </c:pt>
                <c:pt idx="779">
                  <c:v>257.89999999999969</c:v>
                </c:pt>
                <c:pt idx="780">
                  <c:v>258</c:v>
                </c:pt>
                <c:pt idx="781">
                  <c:v>258.10000000000002</c:v>
                </c:pt>
                <c:pt idx="782">
                  <c:v>258.2</c:v>
                </c:pt>
                <c:pt idx="783">
                  <c:v>258.3</c:v>
                </c:pt>
                <c:pt idx="784">
                  <c:v>258.39999999999969</c:v>
                </c:pt>
                <c:pt idx="785">
                  <c:v>258.5</c:v>
                </c:pt>
                <c:pt idx="786">
                  <c:v>258.60000000000002</c:v>
                </c:pt>
                <c:pt idx="787">
                  <c:v>258.7</c:v>
                </c:pt>
                <c:pt idx="788">
                  <c:v>258.8</c:v>
                </c:pt>
                <c:pt idx="789">
                  <c:v>258.89999999999969</c:v>
                </c:pt>
                <c:pt idx="790">
                  <c:v>259</c:v>
                </c:pt>
                <c:pt idx="791">
                  <c:v>259.10000000000002</c:v>
                </c:pt>
                <c:pt idx="792">
                  <c:v>259.2</c:v>
                </c:pt>
                <c:pt idx="793">
                  <c:v>259.3</c:v>
                </c:pt>
                <c:pt idx="794">
                  <c:v>259.39999999999969</c:v>
                </c:pt>
                <c:pt idx="795">
                  <c:v>259.5</c:v>
                </c:pt>
                <c:pt idx="796">
                  <c:v>259.60000000000002</c:v>
                </c:pt>
                <c:pt idx="797">
                  <c:v>259.7</c:v>
                </c:pt>
                <c:pt idx="798">
                  <c:v>259.8</c:v>
                </c:pt>
                <c:pt idx="799">
                  <c:v>259.89999999999969</c:v>
                </c:pt>
                <c:pt idx="800">
                  <c:v>260</c:v>
                </c:pt>
                <c:pt idx="801">
                  <c:v>260.10000000000002</c:v>
                </c:pt>
                <c:pt idx="802">
                  <c:v>260.2</c:v>
                </c:pt>
                <c:pt idx="803">
                  <c:v>260.3</c:v>
                </c:pt>
                <c:pt idx="804">
                  <c:v>260.39999999999969</c:v>
                </c:pt>
                <c:pt idx="805">
                  <c:v>260.5</c:v>
                </c:pt>
                <c:pt idx="806">
                  <c:v>260.60000000000002</c:v>
                </c:pt>
                <c:pt idx="807">
                  <c:v>260.7</c:v>
                </c:pt>
                <c:pt idx="808">
                  <c:v>260.8</c:v>
                </c:pt>
                <c:pt idx="809">
                  <c:v>260.89999999999969</c:v>
                </c:pt>
                <c:pt idx="810">
                  <c:v>261</c:v>
                </c:pt>
                <c:pt idx="811">
                  <c:v>261.10000000000002</c:v>
                </c:pt>
                <c:pt idx="812">
                  <c:v>261.2</c:v>
                </c:pt>
                <c:pt idx="813">
                  <c:v>261.3</c:v>
                </c:pt>
                <c:pt idx="814">
                  <c:v>261.39999999999969</c:v>
                </c:pt>
                <c:pt idx="815">
                  <c:v>261.5</c:v>
                </c:pt>
                <c:pt idx="816">
                  <c:v>261.60000000000002</c:v>
                </c:pt>
                <c:pt idx="817">
                  <c:v>261.7</c:v>
                </c:pt>
                <c:pt idx="818">
                  <c:v>261.8</c:v>
                </c:pt>
                <c:pt idx="819">
                  <c:v>261.89999999999969</c:v>
                </c:pt>
                <c:pt idx="820">
                  <c:v>262</c:v>
                </c:pt>
                <c:pt idx="821">
                  <c:v>262.10000000000002</c:v>
                </c:pt>
                <c:pt idx="822">
                  <c:v>262.2</c:v>
                </c:pt>
                <c:pt idx="823">
                  <c:v>262.3</c:v>
                </c:pt>
                <c:pt idx="824">
                  <c:v>262.39999999999969</c:v>
                </c:pt>
                <c:pt idx="825">
                  <c:v>262.5</c:v>
                </c:pt>
                <c:pt idx="826">
                  <c:v>262.60000000000002</c:v>
                </c:pt>
                <c:pt idx="827">
                  <c:v>262.7</c:v>
                </c:pt>
                <c:pt idx="828">
                  <c:v>262.8</c:v>
                </c:pt>
                <c:pt idx="829">
                  <c:v>262.89999999999969</c:v>
                </c:pt>
                <c:pt idx="830">
                  <c:v>263</c:v>
                </c:pt>
                <c:pt idx="831">
                  <c:v>263.10000000000002</c:v>
                </c:pt>
                <c:pt idx="832">
                  <c:v>263.2</c:v>
                </c:pt>
                <c:pt idx="833">
                  <c:v>263.3</c:v>
                </c:pt>
                <c:pt idx="834">
                  <c:v>263.39999999999969</c:v>
                </c:pt>
                <c:pt idx="835">
                  <c:v>263.5</c:v>
                </c:pt>
                <c:pt idx="836">
                  <c:v>263.60000000000002</c:v>
                </c:pt>
                <c:pt idx="837">
                  <c:v>263.7</c:v>
                </c:pt>
                <c:pt idx="838">
                  <c:v>263.8</c:v>
                </c:pt>
                <c:pt idx="839">
                  <c:v>263.89999999999969</c:v>
                </c:pt>
                <c:pt idx="840">
                  <c:v>264</c:v>
                </c:pt>
                <c:pt idx="841">
                  <c:v>264.10000000000002</c:v>
                </c:pt>
                <c:pt idx="842">
                  <c:v>264.2</c:v>
                </c:pt>
                <c:pt idx="843">
                  <c:v>264.3</c:v>
                </c:pt>
                <c:pt idx="844">
                  <c:v>264.39999999999969</c:v>
                </c:pt>
                <c:pt idx="845">
                  <c:v>264.5</c:v>
                </c:pt>
                <c:pt idx="846">
                  <c:v>264.60000000000002</c:v>
                </c:pt>
                <c:pt idx="847">
                  <c:v>264.7</c:v>
                </c:pt>
                <c:pt idx="848">
                  <c:v>264.8</c:v>
                </c:pt>
                <c:pt idx="849">
                  <c:v>264.89999999999969</c:v>
                </c:pt>
                <c:pt idx="850">
                  <c:v>265</c:v>
                </c:pt>
                <c:pt idx="851">
                  <c:v>265.10000000000002</c:v>
                </c:pt>
                <c:pt idx="852">
                  <c:v>265.2</c:v>
                </c:pt>
                <c:pt idx="853">
                  <c:v>265.3</c:v>
                </c:pt>
                <c:pt idx="854">
                  <c:v>265.39999999999969</c:v>
                </c:pt>
                <c:pt idx="855">
                  <c:v>265.5</c:v>
                </c:pt>
                <c:pt idx="856">
                  <c:v>265.60000000000002</c:v>
                </c:pt>
                <c:pt idx="857">
                  <c:v>265.7</c:v>
                </c:pt>
                <c:pt idx="858">
                  <c:v>265.8</c:v>
                </c:pt>
                <c:pt idx="859">
                  <c:v>265.89999999999969</c:v>
                </c:pt>
                <c:pt idx="860">
                  <c:v>266</c:v>
                </c:pt>
                <c:pt idx="861">
                  <c:v>266.10000000000002</c:v>
                </c:pt>
                <c:pt idx="862">
                  <c:v>266.2</c:v>
                </c:pt>
                <c:pt idx="863">
                  <c:v>266.3</c:v>
                </c:pt>
                <c:pt idx="864">
                  <c:v>266.39999999999969</c:v>
                </c:pt>
                <c:pt idx="865">
                  <c:v>266.5</c:v>
                </c:pt>
                <c:pt idx="866">
                  <c:v>266.60000000000002</c:v>
                </c:pt>
                <c:pt idx="867">
                  <c:v>266.7</c:v>
                </c:pt>
                <c:pt idx="868">
                  <c:v>266.8</c:v>
                </c:pt>
                <c:pt idx="869">
                  <c:v>266.89999999999969</c:v>
                </c:pt>
                <c:pt idx="870">
                  <c:v>267</c:v>
                </c:pt>
                <c:pt idx="871">
                  <c:v>267.10000000000002</c:v>
                </c:pt>
                <c:pt idx="872">
                  <c:v>267.2</c:v>
                </c:pt>
                <c:pt idx="873">
                  <c:v>267.3</c:v>
                </c:pt>
                <c:pt idx="874">
                  <c:v>267.39999999999969</c:v>
                </c:pt>
                <c:pt idx="875">
                  <c:v>267.5</c:v>
                </c:pt>
                <c:pt idx="876">
                  <c:v>267.60000000000002</c:v>
                </c:pt>
                <c:pt idx="877">
                  <c:v>267.7</c:v>
                </c:pt>
                <c:pt idx="878">
                  <c:v>267.8</c:v>
                </c:pt>
                <c:pt idx="879">
                  <c:v>267.89999999999969</c:v>
                </c:pt>
                <c:pt idx="880">
                  <c:v>268</c:v>
                </c:pt>
                <c:pt idx="881">
                  <c:v>268.10000000000002</c:v>
                </c:pt>
                <c:pt idx="882">
                  <c:v>268.2</c:v>
                </c:pt>
                <c:pt idx="883">
                  <c:v>268.3</c:v>
                </c:pt>
                <c:pt idx="884">
                  <c:v>268.39999999999969</c:v>
                </c:pt>
                <c:pt idx="885">
                  <c:v>268.5</c:v>
                </c:pt>
                <c:pt idx="886">
                  <c:v>268.60000000000002</c:v>
                </c:pt>
                <c:pt idx="887">
                  <c:v>268.7</c:v>
                </c:pt>
                <c:pt idx="888">
                  <c:v>268.8</c:v>
                </c:pt>
                <c:pt idx="889">
                  <c:v>268.89999999999969</c:v>
                </c:pt>
                <c:pt idx="890">
                  <c:v>269</c:v>
                </c:pt>
                <c:pt idx="891">
                  <c:v>269.10000000000002</c:v>
                </c:pt>
                <c:pt idx="892">
                  <c:v>269.2</c:v>
                </c:pt>
                <c:pt idx="893">
                  <c:v>269.3</c:v>
                </c:pt>
                <c:pt idx="894">
                  <c:v>269.39999999999969</c:v>
                </c:pt>
                <c:pt idx="895">
                  <c:v>269.5</c:v>
                </c:pt>
                <c:pt idx="896">
                  <c:v>269.60000000000002</c:v>
                </c:pt>
                <c:pt idx="897">
                  <c:v>269.7</c:v>
                </c:pt>
                <c:pt idx="898">
                  <c:v>269.8</c:v>
                </c:pt>
                <c:pt idx="899">
                  <c:v>269.89999999999969</c:v>
                </c:pt>
                <c:pt idx="900">
                  <c:v>270</c:v>
                </c:pt>
                <c:pt idx="901">
                  <c:v>270.10000000000002</c:v>
                </c:pt>
                <c:pt idx="902">
                  <c:v>270.2</c:v>
                </c:pt>
                <c:pt idx="903">
                  <c:v>270.3</c:v>
                </c:pt>
                <c:pt idx="904">
                  <c:v>270.39999999999969</c:v>
                </c:pt>
                <c:pt idx="905">
                  <c:v>270.5</c:v>
                </c:pt>
                <c:pt idx="906">
                  <c:v>270.60000000000002</c:v>
                </c:pt>
                <c:pt idx="907">
                  <c:v>270.7</c:v>
                </c:pt>
                <c:pt idx="908">
                  <c:v>270.8</c:v>
                </c:pt>
                <c:pt idx="909">
                  <c:v>270.89999999999969</c:v>
                </c:pt>
                <c:pt idx="910">
                  <c:v>271</c:v>
                </c:pt>
                <c:pt idx="911">
                  <c:v>271.10000000000002</c:v>
                </c:pt>
                <c:pt idx="912">
                  <c:v>271.2</c:v>
                </c:pt>
                <c:pt idx="913">
                  <c:v>271.3</c:v>
                </c:pt>
                <c:pt idx="914">
                  <c:v>271.39999999999969</c:v>
                </c:pt>
                <c:pt idx="915">
                  <c:v>271.5</c:v>
                </c:pt>
                <c:pt idx="916">
                  <c:v>271.60000000000002</c:v>
                </c:pt>
                <c:pt idx="917">
                  <c:v>271.7</c:v>
                </c:pt>
                <c:pt idx="918">
                  <c:v>271.8</c:v>
                </c:pt>
                <c:pt idx="919">
                  <c:v>271.89999999999969</c:v>
                </c:pt>
                <c:pt idx="920">
                  <c:v>272</c:v>
                </c:pt>
                <c:pt idx="921">
                  <c:v>272.10000000000002</c:v>
                </c:pt>
                <c:pt idx="922">
                  <c:v>272.2</c:v>
                </c:pt>
                <c:pt idx="923">
                  <c:v>272.3</c:v>
                </c:pt>
                <c:pt idx="924">
                  <c:v>272.39999999999969</c:v>
                </c:pt>
                <c:pt idx="925">
                  <c:v>272.5</c:v>
                </c:pt>
                <c:pt idx="926">
                  <c:v>272.60000000000002</c:v>
                </c:pt>
                <c:pt idx="927">
                  <c:v>272.7</c:v>
                </c:pt>
                <c:pt idx="928">
                  <c:v>272.8</c:v>
                </c:pt>
                <c:pt idx="929">
                  <c:v>272.89999999999969</c:v>
                </c:pt>
                <c:pt idx="930">
                  <c:v>273</c:v>
                </c:pt>
                <c:pt idx="931">
                  <c:v>273.10000000000002</c:v>
                </c:pt>
                <c:pt idx="932">
                  <c:v>273.2</c:v>
                </c:pt>
                <c:pt idx="933">
                  <c:v>273.3</c:v>
                </c:pt>
                <c:pt idx="934">
                  <c:v>273.39999999999969</c:v>
                </c:pt>
                <c:pt idx="935">
                  <c:v>273.5</c:v>
                </c:pt>
                <c:pt idx="936">
                  <c:v>273.60000000000002</c:v>
                </c:pt>
                <c:pt idx="937">
                  <c:v>273.7</c:v>
                </c:pt>
                <c:pt idx="938">
                  <c:v>273.8</c:v>
                </c:pt>
                <c:pt idx="939">
                  <c:v>273.89999999999969</c:v>
                </c:pt>
                <c:pt idx="940">
                  <c:v>274</c:v>
                </c:pt>
                <c:pt idx="941">
                  <c:v>274.10000000000002</c:v>
                </c:pt>
                <c:pt idx="942">
                  <c:v>274.2</c:v>
                </c:pt>
                <c:pt idx="943">
                  <c:v>274.3</c:v>
                </c:pt>
                <c:pt idx="944">
                  <c:v>274.39999999999969</c:v>
                </c:pt>
                <c:pt idx="945">
                  <c:v>274.5</c:v>
                </c:pt>
                <c:pt idx="946">
                  <c:v>274.60000000000002</c:v>
                </c:pt>
                <c:pt idx="947">
                  <c:v>274.7</c:v>
                </c:pt>
                <c:pt idx="948">
                  <c:v>274.8</c:v>
                </c:pt>
                <c:pt idx="949">
                  <c:v>274.89999999999969</c:v>
                </c:pt>
                <c:pt idx="950">
                  <c:v>275</c:v>
                </c:pt>
                <c:pt idx="951">
                  <c:v>275.10000000000002</c:v>
                </c:pt>
                <c:pt idx="952">
                  <c:v>275.2</c:v>
                </c:pt>
                <c:pt idx="953">
                  <c:v>275.3</c:v>
                </c:pt>
                <c:pt idx="954">
                  <c:v>275.39999999999969</c:v>
                </c:pt>
                <c:pt idx="955">
                  <c:v>275.5</c:v>
                </c:pt>
                <c:pt idx="956">
                  <c:v>275.60000000000002</c:v>
                </c:pt>
                <c:pt idx="957">
                  <c:v>275.7</c:v>
                </c:pt>
                <c:pt idx="958">
                  <c:v>275.8</c:v>
                </c:pt>
                <c:pt idx="959">
                  <c:v>275.89999999999969</c:v>
                </c:pt>
                <c:pt idx="960">
                  <c:v>276</c:v>
                </c:pt>
                <c:pt idx="961">
                  <c:v>276.10000000000002</c:v>
                </c:pt>
                <c:pt idx="962">
                  <c:v>276.2</c:v>
                </c:pt>
                <c:pt idx="963">
                  <c:v>276.3</c:v>
                </c:pt>
                <c:pt idx="964">
                  <c:v>276.39999999999969</c:v>
                </c:pt>
                <c:pt idx="965">
                  <c:v>276.5</c:v>
                </c:pt>
                <c:pt idx="966">
                  <c:v>276.60000000000002</c:v>
                </c:pt>
                <c:pt idx="967">
                  <c:v>276.7</c:v>
                </c:pt>
                <c:pt idx="968">
                  <c:v>276.8</c:v>
                </c:pt>
                <c:pt idx="969">
                  <c:v>276.89999999999969</c:v>
                </c:pt>
                <c:pt idx="970">
                  <c:v>277</c:v>
                </c:pt>
                <c:pt idx="971">
                  <c:v>277.10000000000002</c:v>
                </c:pt>
                <c:pt idx="972">
                  <c:v>277.2</c:v>
                </c:pt>
                <c:pt idx="973">
                  <c:v>277.3</c:v>
                </c:pt>
                <c:pt idx="974">
                  <c:v>277.39999999999969</c:v>
                </c:pt>
                <c:pt idx="975">
                  <c:v>277.5</c:v>
                </c:pt>
                <c:pt idx="976">
                  <c:v>277.60000000000002</c:v>
                </c:pt>
                <c:pt idx="977">
                  <c:v>277.7</c:v>
                </c:pt>
                <c:pt idx="978">
                  <c:v>277.8</c:v>
                </c:pt>
                <c:pt idx="979">
                  <c:v>277.89999999999969</c:v>
                </c:pt>
                <c:pt idx="980">
                  <c:v>278</c:v>
                </c:pt>
                <c:pt idx="981">
                  <c:v>278.10000000000002</c:v>
                </c:pt>
                <c:pt idx="982">
                  <c:v>278.2</c:v>
                </c:pt>
                <c:pt idx="983">
                  <c:v>278.3</c:v>
                </c:pt>
                <c:pt idx="984">
                  <c:v>278.39999999999969</c:v>
                </c:pt>
                <c:pt idx="985">
                  <c:v>278.5</c:v>
                </c:pt>
                <c:pt idx="986">
                  <c:v>278.60000000000002</c:v>
                </c:pt>
                <c:pt idx="987">
                  <c:v>278.7</c:v>
                </c:pt>
                <c:pt idx="988">
                  <c:v>278.8</c:v>
                </c:pt>
                <c:pt idx="989">
                  <c:v>278.89999999999969</c:v>
                </c:pt>
                <c:pt idx="990">
                  <c:v>279</c:v>
                </c:pt>
                <c:pt idx="991">
                  <c:v>279.10000000000002</c:v>
                </c:pt>
                <c:pt idx="992">
                  <c:v>279.2</c:v>
                </c:pt>
                <c:pt idx="993">
                  <c:v>279.3</c:v>
                </c:pt>
                <c:pt idx="994">
                  <c:v>279.39999999999969</c:v>
                </c:pt>
                <c:pt idx="995">
                  <c:v>279.5</c:v>
                </c:pt>
                <c:pt idx="996">
                  <c:v>279.60000000000002</c:v>
                </c:pt>
                <c:pt idx="997">
                  <c:v>279.7</c:v>
                </c:pt>
                <c:pt idx="998">
                  <c:v>279.8</c:v>
                </c:pt>
                <c:pt idx="999">
                  <c:v>279.89999999999969</c:v>
                </c:pt>
                <c:pt idx="1000">
                  <c:v>280</c:v>
                </c:pt>
                <c:pt idx="1001">
                  <c:v>280.10000000000002</c:v>
                </c:pt>
                <c:pt idx="1002">
                  <c:v>280.2</c:v>
                </c:pt>
                <c:pt idx="1003">
                  <c:v>280.3</c:v>
                </c:pt>
                <c:pt idx="1004">
                  <c:v>280.39999999999969</c:v>
                </c:pt>
                <c:pt idx="1005">
                  <c:v>280.5</c:v>
                </c:pt>
                <c:pt idx="1006">
                  <c:v>280.60000000000002</c:v>
                </c:pt>
                <c:pt idx="1007">
                  <c:v>280.7</c:v>
                </c:pt>
                <c:pt idx="1008">
                  <c:v>280.8</c:v>
                </c:pt>
                <c:pt idx="1009">
                  <c:v>280.89999999999969</c:v>
                </c:pt>
                <c:pt idx="1010">
                  <c:v>281</c:v>
                </c:pt>
                <c:pt idx="1011">
                  <c:v>281.10000000000002</c:v>
                </c:pt>
                <c:pt idx="1012">
                  <c:v>281.2</c:v>
                </c:pt>
                <c:pt idx="1013">
                  <c:v>281.3</c:v>
                </c:pt>
                <c:pt idx="1014">
                  <c:v>281.39999999999969</c:v>
                </c:pt>
                <c:pt idx="1015">
                  <c:v>281.5</c:v>
                </c:pt>
                <c:pt idx="1016">
                  <c:v>281.60000000000002</c:v>
                </c:pt>
                <c:pt idx="1017">
                  <c:v>281.7</c:v>
                </c:pt>
                <c:pt idx="1018">
                  <c:v>281.8</c:v>
                </c:pt>
                <c:pt idx="1019">
                  <c:v>281.89999999999969</c:v>
                </c:pt>
                <c:pt idx="1020">
                  <c:v>282</c:v>
                </c:pt>
                <c:pt idx="1021">
                  <c:v>282.10000000000002</c:v>
                </c:pt>
                <c:pt idx="1022">
                  <c:v>282.2</c:v>
                </c:pt>
                <c:pt idx="1023">
                  <c:v>282.3</c:v>
                </c:pt>
                <c:pt idx="1024">
                  <c:v>282.39999999999969</c:v>
                </c:pt>
                <c:pt idx="1025">
                  <c:v>282.5</c:v>
                </c:pt>
                <c:pt idx="1026">
                  <c:v>282.60000000000002</c:v>
                </c:pt>
                <c:pt idx="1027">
                  <c:v>282.7</c:v>
                </c:pt>
                <c:pt idx="1028">
                  <c:v>282.8</c:v>
                </c:pt>
                <c:pt idx="1029">
                  <c:v>282.89999999999969</c:v>
                </c:pt>
                <c:pt idx="1030">
                  <c:v>283</c:v>
                </c:pt>
                <c:pt idx="1031">
                  <c:v>283.10000000000002</c:v>
                </c:pt>
                <c:pt idx="1032">
                  <c:v>283.2</c:v>
                </c:pt>
                <c:pt idx="1033">
                  <c:v>283.3</c:v>
                </c:pt>
                <c:pt idx="1034">
                  <c:v>283.39999999999969</c:v>
                </c:pt>
                <c:pt idx="1035">
                  <c:v>283.5</c:v>
                </c:pt>
                <c:pt idx="1036">
                  <c:v>283.60000000000002</c:v>
                </c:pt>
                <c:pt idx="1037">
                  <c:v>283.7</c:v>
                </c:pt>
                <c:pt idx="1038">
                  <c:v>283.8</c:v>
                </c:pt>
                <c:pt idx="1039">
                  <c:v>283.89999999999969</c:v>
                </c:pt>
                <c:pt idx="1040">
                  <c:v>284</c:v>
                </c:pt>
                <c:pt idx="1041">
                  <c:v>284.10000000000002</c:v>
                </c:pt>
                <c:pt idx="1042">
                  <c:v>284.2</c:v>
                </c:pt>
                <c:pt idx="1043">
                  <c:v>284.3</c:v>
                </c:pt>
                <c:pt idx="1044">
                  <c:v>284.39999999999969</c:v>
                </c:pt>
                <c:pt idx="1045">
                  <c:v>284.5</c:v>
                </c:pt>
                <c:pt idx="1046">
                  <c:v>284.60000000000002</c:v>
                </c:pt>
                <c:pt idx="1047">
                  <c:v>284.7</c:v>
                </c:pt>
                <c:pt idx="1048">
                  <c:v>284.8</c:v>
                </c:pt>
                <c:pt idx="1049">
                  <c:v>284.89999999999969</c:v>
                </c:pt>
                <c:pt idx="1050">
                  <c:v>285</c:v>
                </c:pt>
                <c:pt idx="1051">
                  <c:v>285.10000000000002</c:v>
                </c:pt>
                <c:pt idx="1052">
                  <c:v>285.2</c:v>
                </c:pt>
                <c:pt idx="1053">
                  <c:v>285.3</c:v>
                </c:pt>
                <c:pt idx="1054">
                  <c:v>285.39999999999969</c:v>
                </c:pt>
                <c:pt idx="1055">
                  <c:v>285.5</c:v>
                </c:pt>
                <c:pt idx="1056">
                  <c:v>285.60000000000002</c:v>
                </c:pt>
                <c:pt idx="1057">
                  <c:v>285.7</c:v>
                </c:pt>
                <c:pt idx="1058">
                  <c:v>285.8</c:v>
                </c:pt>
                <c:pt idx="1059">
                  <c:v>285.89999999999969</c:v>
                </c:pt>
                <c:pt idx="1060">
                  <c:v>286</c:v>
                </c:pt>
                <c:pt idx="1061">
                  <c:v>286.10000000000002</c:v>
                </c:pt>
                <c:pt idx="1062">
                  <c:v>286.2</c:v>
                </c:pt>
                <c:pt idx="1063">
                  <c:v>286.3</c:v>
                </c:pt>
                <c:pt idx="1064">
                  <c:v>286.39999999999969</c:v>
                </c:pt>
                <c:pt idx="1065">
                  <c:v>286.5</c:v>
                </c:pt>
                <c:pt idx="1066">
                  <c:v>286.60000000000002</c:v>
                </c:pt>
                <c:pt idx="1067">
                  <c:v>286.7</c:v>
                </c:pt>
                <c:pt idx="1068">
                  <c:v>286.8</c:v>
                </c:pt>
                <c:pt idx="1069">
                  <c:v>286.89999999999969</c:v>
                </c:pt>
                <c:pt idx="1070">
                  <c:v>287</c:v>
                </c:pt>
                <c:pt idx="1071">
                  <c:v>287.10000000000002</c:v>
                </c:pt>
                <c:pt idx="1072">
                  <c:v>287.2</c:v>
                </c:pt>
                <c:pt idx="1073">
                  <c:v>287.3</c:v>
                </c:pt>
                <c:pt idx="1074">
                  <c:v>287.39999999999969</c:v>
                </c:pt>
                <c:pt idx="1075">
                  <c:v>287.5</c:v>
                </c:pt>
                <c:pt idx="1076">
                  <c:v>287.60000000000002</c:v>
                </c:pt>
                <c:pt idx="1077">
                  <c:v>287.7</c:v>
                </c:pt>
                <c:pt idx="1078">
                  <c:v>287.8</c:v>
                </c:pt>
                <c:pt idx="1079">
                  <c:v>287.89999999999969</c:v>
                </c:pt>
                <c:pt idx="1080">
                  <c:v>288</c:v>
                </c:pt>
                <c:pt idx="1081">
                  <c:v>288.10000000000002</c:v>
                </c:pt>
                <c:pt idx="1082">
                  <c:v>288.2</c:v>
                </c:pt>
                <c:pt idx="1083">
                  <c:v>288.3</c:v>
                </c:pt>
                <c:pt idx="1084">
                  <c:v>288.39999999999969</c:v>
                </c:pt>
                <c:pt idx="1085">
                  <c:v>288.5</c:v>
                </c:pt>
                <c:pt idx="1086">
                  <c:v>288.60000000000002</c:v>
                </c:pt>
                <c:pt idx="1087">
                  <c:v>288.7</c:v>
                </c:pt>
                <c:pt idx="1088">
                  <c:v>288.8</c:v>
                </c:pt>
                <c:pt idx="1089">
                  <c:v>288.89999999999969</c:v>
                </c:pt>
                <c:pt idx="1090">
                  <c:v>289</c:v>
                </c:pt>
                <c:pt idx="1091">
                  <c:v>289.10000000000002</c:v>
                </c:pt>
                <c:pt idx="1092">
                  <c:v>289.2</c:v>
                </c:pt>
                <c:pt idx="1093">
                  <c:v>289.3</c:v>
                </c:pt>
                <c:pt idx="1094">
                  <c:v>289.39999999999969</c:v>
                </c:pt>
                <c:pt idx="1095">
                  <c:v>289.5</c:v>
                </c:pt>
                <c:pt idx="1096">
                  <c:v>289.60000000000002</c:v>
                </c:pt>
                <c:pt idx="1097">
                  <c:v>289.7</c:v>
                </c:pt>
                <c:pt idx="1098">
                  <c:v>289.8</c:v>
                </c:pt>
                <c:pt idx="1099">
                  <c:v>289.89999999999969</c:v>
                </c:pt>
                <c:pt idx="1100">
                  <c:v>290</c:v>
                </c:pt>
                <c:pt idx="1101">
                  <c:v>290.10000000000002</c:v>
                </c:pt>
                <c:pt idx="1102">
                  <c:v>290.2</c:v>
                </c:pt>
                <c:pt idx="1103">
                  <c:v>290.3</c:v>
                </c:pt>
                <c:pt idx="1104">
                  <c:v>290.39999999999969</c:v>
                </c:pt>
                <c:pt idx="1105">
                  <c:v>290.5</c:v>
                </c:pt>
                <c:pt idx="1106">
                  <c:v>290.60000000000002</c:v>
                </c:pt>
                <c:pt idx="1107">
                  <c:v>290.7</c:v>
                </c:pt>
                <c:pt idx="1108">
                  <c:v>290.8</c:v>
                </c:pt>
                <c:pt idx="1109">
                  <c:v>290.89999999999969</c:v>
                </c:pt>
                <c:pt idx="1110">
                  <c:v>291</c:v>
                </c:pt>
                <c:pt idx="1111">
                  <c:v>291.10000000000002</c:v>
                </c:pt>
                <c:pt idx="1112">
                  <c:v>291.2</c:v>
                </c:pt>
                <c:pt idx="1113">
                  <c:v>291.3</c:v>
                </c:pt>
                <c:pt idx="1114">
                  <c:v>291.39999999999969</c:v>
                </c:pt>
                <c:pt idx="1115">
                  <c:v>291.5</c:v>
                </c:pt>
                <c:pt idx="1116">
                  <c:v>291.60000000000002</c:v>
                </c:pt>
                <c:pt idx="1117">
                  <c:v>291.7</c:v>
                </c:pt>
                <c:pt idx="1118">
                  <c:v>291.8</c:v>
                </c:pt>
                <c:pt idx="1119">
                  <c:v>291.89999999999969</c:v>
                </c:pt>
                <c:pt idx="1120">
                  <c:v>292</c:v>
                </c:pt>
                <c:pt idx="1121">
                  <c:v>292.10000000000002</c:v>
                </c:pt>
                <c:pt idx="1122">
                  <c:v>292.2</c:v>
                </c:pt>
                <c:pt idx="1123">
                  <c:v>292.3</c:v>
                </c:pt>
                <c:pt idx="1124">
                  <c:v>292.39999999999969</c:v>
                </c:pt>
                <c:pt idx="1125">
                  <c:v>292.5</c:v>
                </c:pt>
                <c:pt idx="1126">
                  <c:v>292.60000000000002</c:v>
                </c:pt>
                <c:pt idx="1127">
                  <c:v>292.7</c:v>
                </c:pt>
                <c:pt idx="1128">
                  <c:v>292.8</c:v>
                </c:pt>
                <c:pt idx="1129">
                  <c:v>292.89999999999969</c:v>
                </c:pt>
                <c:pt idx="1130">
                  <c:v>293</c:v>
                </c:pt>
                <c:pt idx="1131">
                  <c:v>293.10000000000002</c:v>
                </c:pt>
                <c:pt idx="1132">
                  <c:v>293.2</c:v>
                </c:pt>
                <c:pt idx="1133">
                  <c:v>293.3</c:v>
                </c:pt>
                <c:pt idx="1134">
                  <c:v>293.39999999999969</c:v>
                </c:pt>
                <c:pt idx="1135">
                  <c:v>293.5</c:v>
                </c:pt>
                <c:pt idx="1136">
                  <c:v>293.60000000000002</c:v>
                </c:pt>
                <c:pt idx="1137">
                  <c:v>293.7</c:v>
                </c:pt>
                <c:pt idx="1138">
                  <c:v>293.8</c:v>
                </c:pt>
                <c:pt idx="1139">
                  <c:v>293.89999999999969</c:v>
                </c:pt>
                <c:pt idx="1140">
                  <c:v>294</c:v>
                </c:pt>
                <c:pt idx="1141">
                  <c:v>294.10000000000002</c:v>
                </c:pt>
                <c:pt idx="1142">
                  <c:v>294.2</c:v>
                </c:pt>
                <c:pt idx="1143">
                  <c:v>294.3</c:v>
                </c:pt>
                <c:pt idx="1144">
                  <c:v>294.39999999999969</c:v>
                </c:pt>
                <c:pt idx="1145">
                  <c:v>294.5</c:v>
                </c:pt>
                <c:pt idx="1146">
                  <c:v>294.60000000000002</c:v>
                </c:pt>
                <c:pt idx="1147">
                  <c:v>294.7</c:v>
                </c:pt>
                <c:pt idx="1148">
                  <c:v>294.8</c:v>
                </c:pt>
                <c:pt idx="1149">
                  <c:v>294.89999999999969</c:v>
                </c:pt>
                <c:pt idx="1150">
                  <c:v>295</c:v>
                </c:pt>
                <c:pt idx="1151">
                  <c:v>295.10000000000002</c:v>
                </c:pt>
                <c:pt idx="1152">
                  <c:v>295.2</c:v>
                </c:pt>
                <c:pt idx="1153">
                  <c:v>295.3</c:v>
                </c:pt>
                <c:pt idx="1154">
                  <c:v>295.39999999999969</c:v>
                </c:pt>
                <c:pt idx="1155">
                  <c:v>295.5</c:v>
                </c:pt>
                <c:pt idx="1156">
                  <c:v>295.60000000000002</c:v>
                </c:pt>
                <c:pt idx="1157">
                  <c:v>295.7</c:v>
                </c:pt>
                <c:pt idx="1158">
                  <c:v>295.8</c:v>
                </c:pt>
                <c:pt idx="1159">
                  <c:v>295.89999999999969</c:v>
                </c:pt>
                <c:pt idx="1160">
                  <c:v>296</c:v>
                </c:pt>
                <c:pt idx="1161">
                  <c:v>296.10000000000002</c:v>
                </c:pt>
                <c:pt idx="1162">
                  <c:v>296.2</c:v>
                </c:pt>
                <c:pt idx="1163">
                  <c:v>296.3</c:v>
                </c:pt>
                <c:pt idx="1164">
                  <c:v>296.39999999999969</c:v>
                </c:pt>
                <c:pt idx="1165">
                  <c:v>296.5</c:v>
                </c:pt>
                <c:pt idx="1166">
                  <c:v>296.60000000000002</c:v>
                </c:pt>
                <c:pt idx="1167">
                  <c:v>296.7</c:v>
                </c:pt>
                <c:pt idx="1168">
                  <c:v>296.8</c:v>
                </c:pt>
                <c:pt idx="1169">
                  <c:v>296.89999999999969</c:v>
                </c:pt>
                <c:pt idx="1170">
                  <c:v>297</c:v>
                </c:pt>
                <c:pt idx="1171">
                  <c:v>297.10000000000002</c:v>
                </c:pt>
                <c:pt idx="1172">
                  <c:v>297.2</c:v>
                </c:pt>
                <c:pt idx="1173">
                  <c:v>297.3</c:v>
                </c:pt>
                <c:pt idx="1174">
                  <c:v>297.39999999999969</c:v>
                </c:pt>
                <c:pt idx="1175">
                  <c:v>297.5</c:v>
                </c:pt>
                <c:pt idx="1176">
                  <c:v>297.60000000000002</c:v>
                </c:pt>
                <c:pt idx="1177">
                  <c:v>297.7</c:v>
                </c:pt>
                <c:pt idx="1178">
                  <c:v>297.8</c:v>
                </c:pt>
                <c:pt idx="1179">
                  <c:v>297.89999999999969</c:v>
                </c:pt>
                <c:pt idx="1180">
                  <c:v>298</c:v>
                </c:pt>
                <c:pt idx="1181">
                  <c:v>298.10000000000002</c:v>
                </c:pt>
                <c:pt idx="1182">
                  <c:v>298.2</c:v>
                </c:pt>
                <c:pt idx="1183">
                  <c:v>298.3</c:v>
                </c:pt>
                <c:pt idx="1184">
                  <c:v>298.39999999999969</c:v>
                </c:pt>
                <c:pt idx="1185">
                  <c:v>298.5</c:v>
                </c:pt>
                <c:pt idx="1186">
                  <c:v>298.60000000000002</c:v>
                </c:pt>
                <c:pt idx="1187">
                  <c:v>298.7</c:v>
                </c:pt>
                <c:pt idx="1188">
                  <c:v>298.8</c:v>
                </c:pt>
                <c:pt idx="1189">
                  <c:v>298.89999999999969</c:v>
                </c:pt>
                <c:pt idx="1190">
                  <c:v>299</c:v>
                </c:pt>
                <c:pt idx="1191">
                  <c:v>299.10000000000002</c:v>
                </c:pt>
                <c:pt idx="1192">
                  <c:v>299.2</c:v>
                </c:pt>
                <c:pt idx="1193">
                  <c:v>299.3</c:v>
                </c:pt>
                <c:pt idx="1194">
                  <c:v>299.39999999999969</c:v>
                </c:pt>
                <c:pt idx="1195">
                  <c:v>299.5</c:v>
                </c:pt>
                <c:pt idx="1196">
                  <c:v>299.60000000000002</c:v>
                </c:pt>
                <c:pt idx="1197">
                  <c:v>299.7</c:v>
                </c:pt>
                <c:pt idx="1198">
                  <c:v>299.8</c:v>
                </c:pt>
                <c:pt idx="1199">
                  <c:v>299.89999999999969</c:v>
                </c:pt>
                <c:pt idx="1200">
                  <c:v>300</c:v>
                </c:pt>
                <c:pt idx="1201">
                  <c:v>300.10000000000002</c:v>
                </c:pt>
                <c:pt idx="1202">
                  <c:v>300.2</c:v>
                </c:pt>
                <c:pt idx="1203">
                  <c:v>300.3</c:v>
                </c:pt>
                <c:pt idx="1204">
                  <c:v>300.39999999999969</c:v>
                </c:pt>
                <c:pt idx="1205">
                  <c:v>300.5</c:v>
                </c:pt>
                <c:pt idx="1206">
                  <c:v>300.60000000000002</c:v>
                </c:pt>
                <c:pt idx="1207">
                  <c:v>300.7</c:v>
                </c:pt>
                <c:pt idx="1208">
                  <c:v>300.8</c:v>
                </c:pt>
                <c:pt idx="1209">
                  <c:v>300.89999999999969</c:v>
                </c:pt>
                <c:pt idx="1210">
                  <c:v>301</c:v>
                </c:pt>
                <c:pt idx="1211">
                  <c:v>301.10000000000002</c:v>
                </c:pt>
                <c:pt idx="1212">
                  <c:v>301.2</c:v>
                </c:pt>
                <c:pt idx="1213">
                  <c:v>301.3</c:v>
                </c:pt>
                <c:pt idx="1214">
                  <c:v>301.39999999999969</c:v>
                </c:pt>
                <c:pt idx="1215">
                  <c:v>301.5</c:v>
                </c:pt>
                <c:pt idx="1216">
                  <c:v>301.60000000000002</c:v>
                </c:pt>
                <c:pt idx="1217">
                  <c:v>301.7</c:v>
                </c:pt>
                <c:pt idx="1218">
                  <c:v>301.8</c:v>
                </c:pt>
                <c:pt idx="1219">
                  <c:v>301.89999999999969</c:v>
                </c:pt>
                <c:pt idx="1220">
                  <c:v>302</c:v>
                </c:pt>
                <c:pt idx="1221">
                  <c:v>302.10000000000002</c:v>
                </c:pt>
                <c:pt idx="1222">
                  <c:v>302.2</c:v>
                </c:pt>
                <c:pt idx="1223">
                  <c:v>302.3</c:v>
                </c:pt>
                <c:pt idx="1224">
                  <c:v>302.39999999999969</c:v>
                </c:pt>
                <c:pt idx="1225">
                  <c:v>302.5</c:v>
                </c:pt>
                <c:pt idx="1226">
                  <c:v>302.60000000000002</c:v>
                </c:pt>
                <c:pt idx="1227">
                  <c:v>302.7</c:v>
                </c:pt>
                <c:pt idx="1228">
                  <c:v>302.8</c:v>
                </c:pt>
                <c:pt idx="1229">
                  <c:v>302.89999999999969</c:v>
                </c:pt>
                <c:pt idx="1230">
                  <c:v>303</c:v>
                </c:pt>
                <c:pt idx="1231">
                  <c:v>303.10000000000002</c:v>
                </c:pt>
                <c:pt idx="1232">
                  <c:v>303.2</c:v>
                </c:pt>
                <c:pt idx="1233">
                  <c:v>303.3</c:v>
                </c:pt>
                <c:pt idx="1234">
                  <c:v>303.39999999999969</c:v>
                </c:pt>
                <c:pt idx="1235">
                  <c:v>303.5</c:v>
                </c:pt>
                <c:pt idx="1236">
                  <c:v>303.60000000000002</c:v>
                </c:pt>
                <c:pt idx="1237">
                  <c:v>303.7</c:v>
                </c:pt>
                <c:pt idx="1238">
                  <c:v>303.8</c:v>
                </c:pt>
                <c:pt idx="1239">
                  <c:v>303.89999999999969</c:v>
                </c:pt>
                <c:pt idx="1240">
                  <c:v>304</c:v>
                </c:pt>
                <c:pt idx="1241">
                  <c:v>304.10000000000002</c:v>
                </c:pt>
                <c:pt idx="1242">
                  <c:v>304.2</c:v>
                </c:pt>
                <c:pt idx="1243">
                  <c:v>304.3</c:v>
                </c:pt>
                <c:pt idx="1244">
                  <c:v>304.39999999999969</c:v>
                </c:pt>
                <c:pt idx="1245">
                  <c:v>304.5</c:v>
                </c:pt>
                <c:pt idx="1246">
                  <c:v>304.60000000000002</c:v>
                </c:pt>
                <c:pt idx="1247">
                  <c:v>304.7</c:v>
                </c:pt>
                <c:pt idx="1248">
                  <c:v>304.8</c:v>
                </c:pt>
                <c:pt idx="1249">
                  <c:v>304.89999999999969</c:v>
                </c:pt>
                <c:pt idx="1250">
                  <c:v>305</c:v>
                </c:pt>
                <c:pt idx="1251">
                  <c:v>305.10000000000002</c:v>
                </c:pt>
                <c:pt idx="1252">
                  <c:v>305.2</c:v>
                </c:pt>
                <c:pt idx="1253">
                  <c:v>305.3</c:v>
                </c:pt>
                <c:pt idx="1254">
                  <c:v>305.39999999999969</c:v>
                </c:pt>
                <c:pt idx="1255">
                  <c:v>305.5</c:v>
                </c:pt>
                <c:pt idx="1256">
                  <c:v>305.60000000000002</c:v>
                </c:pt>
                <c:pt idx="1257">
                  <c:v>305.7</c:v>
                </c:pt>
                <c:pt idx="1258">
                  <c:v>305.8</c:v>
                </c:pt>
                <c:pt idx="1259">
                  <c:v>305.89999999999969</c:v>
                </c:pt>
                <c:pt idx="1260">
                  <c:v>306</c:v>
                </c:pt>
                <c:pt idx="1261">
                  <c:v>306.10000000000002</c:v>
                </c:pt>
                <c:pt idx="1262">
                  <c:v>306.2</c:v>
                </c:pt>
                <c:pt idx="1263">
                  <c:v>306.3</c:v>
                </c:pt>
                <c:pt idx="1264">
                  <c:v>306.39999999999969</c:v>
                </c:pt>
                <c:pt idx="1265">
                  <c:v>306.5</c:v>
                </c:pt>
                <c:pt idx="1266">
                  <c:v>306.60000000000002</c:v>
                </c:pt>
                <c:pt idx="1267">
                  <c:v>306.7</c:v>
                </c:pt>
                <c:pt idx="1268">
                  <c:v>306.8</c:v>
                </c:pt>
                <c:pt idx="1269">
                  <c:v>306.89999999999969</c:v>
                </c:pt>
                <c:pt idx="1270">
                  <c:v>307</c:v>
                </c:pt>
                <c:pt idx="1271">
                  <c:v>307.10000000000002</c:v>
                </c:pt>
                <c:pt idx="1272">
                  <c:v>307.2</c:v>
                </c:pt>
                <c:pt idx="1273">
                  <c:v>307.3</c:v>
                </c:pt>
                <c:pt idx="1274">
                  <c:v>307.39999999999969</c:v>
                </c:pt>
                <c:pt idx="1275">
                  <c:v>307.5</c:v>
                </c:pt>
                <c:pt idx="1276">
                  <c:v>307.60000000000002</c:v>
                </c:pt>
                <c:pt idx="1277">
                  <c:v>307.7</c:v>
                </c:pt>
                <c:pt idx="1278">
                  <c:v>307.8</c:v>
                </c:pt>
                <c:pt idx="1279">
                  <c:v>307.89999999999969</c:v>
                </c:pt>
                <c:pt idx="1280">
                  <c:v>308</c:v>
                </c:pt>
                <c:pt idx="1281">
                  <c:v>308.10000000000002</c:v>
                </c:pt>
                <c:pt idx="1282">
                  <c:v>308.2</c:v>
                </c:pt>
                <c:pt idx="1283">
                  <c:v>308.3</c:v>
                </c:pt>
                <c:pt idx="1284">
                  <c:v>308.39999999999969</c:v>
                </c:pt>
                <c:pt idx="1285">
                  <c:v>308.5</c:v>
                </c:pt>
                <c:pt idx="1286">
                  <c:v>308.60000000000002</c:v>
                </c:pt>
                <c:pt idx="1287">
                  <c:v>308.7</c:v>
                </c:pt>
                <c:pt idx="1288">
                  <c:v>308.8</c:v>
                </c:pt>
                <c:pt idx="1289">
                  <c:v>308.89999999999969</c:v>
                </c:pt>
                <c:pt idx="1290">
                  <c:v>309</c:v>
                </c:pt>
                <c:pt idx="1291">
                  <c:v>309.10000000000002</c:v>
                </c:pt>
                <c:pt idx="1292">
                  <c:v>309.2</c:v>
                </c:pt>
                <c:pt idx="1293">
                  <c:v>309.3</c:v>
                </c:pt>
                <c:pt idx="1294">
                  <c:v>309.39999999999969</c:v>
                </c:pt>
                <c:pt idx="1295">
                  <c:v>309.5</c:v>
                </c:pt>
                <c:pt idx="1296">
                  <c:v>309.60000000000002</c:v>
                </c:pt>
                <c:pt idx="1297">
                  <c:v>309.7</c:v>
                </c:pt>
                <c:pt idx="1298">
                  <c:v>309.8</c:v>
                </c:pt>
                <c:pt idx="1299">
                  <c:v>309.89999999999969</c:v>
                </c:pt>
                <c:pt idx="1300">
                  <c:v>310</c:v>
                </c:pt>
                <c:pt idx="1301">
                  <c:v>310.10000000000002</c:v>
                </c:pt>
                <c:pt idx="1302">
                  <c:v>310.2</c:v>
                </c:pt>
                <c:pt idx="1303">
                  <c:v>310.3</c:v>
                </c:pt>
                <c:pt idx="1304">
                  <c:v>310.39999999999969</c:v>
                </c:pt>
                <c:pt idx="1305">
                  <c:v>310.5</c:v>
                </c:pt>
                <c:pt idx="1306">
                  <c:v>310.60000000000002</c:v>
                </c:pt>
                <c:pt idx="1307">
                  <c:v>310.7</c:v>
                </c:pt>
                <c:pt idx="1308">
                  <c:v>310.8</c:v>
                </c:pt>
                <c:pt idx="1309">
                  <c:v>310.89999999999969</c:v>
                </c:pt>
                <c:pt idx="1310">
                  <c:v>311</c:v>
                </c:pt>
                <c:pt idx="1311">
                  <c:v>311.10000000000002</c:v>
                </c:pt>
                <c:pt idx="1312">
                  <c:v>311.2</c:v>
                </c:pt>
                <c:pt idx="1313">
                  <c:v>311.3</c:v>
                </c:pt>
                <c:pt idx="1314">
                  <c:v>311.39999999999969</c:v>
                </c:pt>
                <c:pt idx="1315">
                  <c:v>311.5</c:v>
                </c:pt>
                <c:pt idx="1316">
                  <c:v>311.60000000000002</c:v>
                </c:pt>
                <c:pt idx="1317">
                  <c:v>311.7</c:v>
                </c:pt>
                <c:pt idx="1318">
                  <c:v>311.8</c:v>
                </c:pt>
                <c:pt idx="1319">
                  <c:v>311.89999999999969</c:v>
                </c:pt>
                <c:pt idx="1320">
                  <c:v>312</c:v>
                </c:pt>
                <c:pt idx="1321">
                  <c:v>312.10000000000002</c:v>
                </c:pt>
                <c:pt idx="1322">
                  <c:v>312.2</c:v>
                </c:pt>
                <c:pt idx="1323">
                  <c:v>312.3</c:v>
                </c:pt>
                <c:pt idx="1324">
                  <c:v>312.39999999999969</c:v>
                </c:pt>
                <c:pt idx="1325">
                  <c:v>312.5</c:v>
                </c:pt>
                <c:pt idx="1326">
                  <c:v>312.60000000000002</c:v>
                </c:pt>
                <c:pt idx="1327">
                  <c:v>312.7</c:v>
                </c:pt>
                <c:pt idx="1328">
                  <c:v>312.8</c:v>
                </c:pt>
                <c:pt idx="1329">
                  <c:v>312.89999999999969</c:v>
                </c:pt>
                <c:pt idx="1330">
                  <c:v>313</c:v>
                </c:pt>
                <c:pt idx="1331">
                  <c:v>313.10000000000002</c:v>
                </c:pt>
                <c:pt idx="1332">
                  <c:v>313.2</c:v>
                </c:pt>
                <c:pt idx="1333">
                  <c:v>313.3</c:v>
                </c:pt>
                <c:pt idx="1334">
                  <c:v>313.39999999999969</c:v>
                </c:pt>
                <c:pt idx="1335">
                  <c:v>313.5</c:v>
                </c:pt>
                <c:pt idx="1336">
                  <c:v>313.60000000000002</c:v>
                </c:pt>
                <c:pt idx="1337">
                  <c:v>313.7</c:v>
                </c:pt>
                <c:pt idx="1338">
                  <c:v>313.8</c:v>
                </c:pt>
                <c:pt idx="1339">
                  <c:v>313.89999999999969</c:v>
                </c:pt>
                <c:pt idx="1340">
                  <c:v>314</c:v>
                </c:pt>
                <c:pt idx="1341">
                  <c:v>314.10000000000002</c:v>
                </c:pt>
                <c:pt idx="1342">
                  <c:v>314.2</c:v>
                </c:pt>
                <c:pt idx="1343">
                  <c:v>314.3</c:v>
                </c:pt>
                <c:pt idx="1344">
                  <c:v>314.39999999999969</c:v>
                </c:pt>
                <c:pt idx="1345">
                  <c:v>314.5</c:v>
                </c:pt>
                <c:pt idx="1346">
                  <c:v>314.60000000000002</c:v>
                </c:pt>
                <c:pt idx="1347">
                  <c:v>314.7</c:v>
                </c:pt>
                <c:pt idx="1348">
                  <c:v>314.8</c:v>
                </c:pt>
                <c:pt idx="1349">
                  <c:v>314.89999999999969</c:v>
                </c:pt>
                <c:pt idx="1350">
                  <c:v>315</c:v>
                </c:pt>
                <c:pt idx="1351">
                  <c:v>315.10000000000002</c:v>
                </c:pt>
                <c:pt idx="1352">
                  <c:v>315.2</c:v>
                </c:pt>
                <c:pt idx="1353">
                  <c:v>315.3</c:v>
                </c:pt>
                <c:pt idx="1354">
                  <c:v>315.39999999999969</c:v>
                </c:pt>
                <c:pt idx="1355">
                  <c:v>315.5</c:v>
                </c:pt>
                <c:pt idx="1356">
                  <c:v>315.60000000000002</c:v>
                </c:pt>
                <c:pt idx="1357">
                  <c:v>315.7</c:v>
                </c:pt>
                <c:pt idx="1358">
                  <c:v>315.8</c:v>
                </c:pt>
                <c:pt idx="1359">
                  <c:v>315.89999999999969</c:v>
                </c:pt>
                <c:pt idx="1360">
                  <c:v>316</c:v>
                </c:pt>
                <c:pt idx="1361">
                  <c:v>316.10000000000002</c:v>
                </c:pt>
                <c:pt idx="1362">
                  <c:v>316.2</c:v>
                </c:pt>
                <c:pt idx="1363">
                  <c:v>316.3</c:v>
                </c:pt>
                <c:pt idx="1364">
                  <c:v>316.39999999999969</c:v>
                </c:pt>
                <c:pt idx="1365">
                  <c:v>316.5</c:v>
                </c:pt>
                <c:pt idx="1366">
                  <c:v>316.60000000000002</c:v>
                </c:pt>
                <c:pt idx="1367">
                  <c:v>316.7</c:v>
                </c:pt>
                <c:pt idx="1368">
                  <c:v>316.8</c:v>
                </c:pt>
                <c:pt idx="1369">
                  <c:v>316.89999999999969</c:v>
                </c:pt>
                <c:pt idx="1370">
                  <c:v>317</c:v>
                </c:pt>
                <c:pt idx="1371">
                  <c:v>317.10000000000002</c:v>
                </c:pt>
                <c:pt idx="1372">
                  <c:v>317.2</c:v>
                </c:pt>
                <c:pt idx="1373">
                  <c:v>317.3</c:v>
                </c:pt>
                <c:pt idx="1374">
                  <c:v>317.39999999999969</c:v>
                </c:pt>
                <c:pt idx="1375">
                  <c:v>317.5</c:v>
                </c:pt>
                <c:pt idx="1376">
                  <c:v>317.60000000000002</c:v>
                </c:pt>
                <c:pt idx="1377">
                  <c:v>317.7</c:v>
                </c:pt>
                <c:pt idx="1378">
                  <c:v>317.8</c:v>
                </c:pt>
                <c:pt idx="1379">
                  <c:v>317.89999999999969</c:v>
                </c:pt>
                <c:pt idx="1380">
                  <c:v>318</c:v>
                </c:pt>
                <c:pt idx="1381">
                  <c:v>318.10000000000002</c:v>
                </c:pt>
                <c:pt idx="1382">
                  <c:v>318.2</c:v>
                </c:pt>
                <c:pt idx="1383">
                  <c:v>318.3</c:v>
                </c:pt>
                <c:pt idx="1384">
                  <c:v>318.39999999999969</c:v>
                </c:pt>
                <c:pt idx="1385">
                  <c:v>318.5</c:v>
                </c:pt>
                <c:pt idx="1386">
                  <c:v>318.60000000000002</c:v>
                </c:pt>
                <c:pt idx="1387">
                  <c:v>318.7</c:v>
                </c:pt>
                <c:pt idx="1388">
                  <c:v>318.8</c:v>
                </c:pt>
                <c:pt idx="1389">
                  <c:v>318.89999999999969</c:v>
                </c:pt>
                <c:pt idx="1390">
                  <c:v>319</c:v>
                </c:pt>
                <c:pt idx="1391">
                  <c:v>319.10000000000002</c:v>
                </c:pt>
                <c:pt idx="1392">
                  <c:v>319.2</c:v>
                </c:pt>
                <c:pt idx="1393">
                  <c:v>319.3</c:v>
                </c:pt>
                <c:pt idx="1394">
                  <c:v>319.39999999999969</c:v>
                </c:pt>
                <c:pt idx="1395">
                  <c:v>319.5</c:v>
                </c:pt>
                <c:pt idx="1396">
                  <c:v>319.60000000000002</c:v>
                </c:pt>
                <c:pt idx="1397">
                  <c:v>319.7</c:v>
                </c:pt>
                <c:pt idx="1398">
                  <c:v>319.8</c:v>
                </c:pt>
                <c:pt idx="1399">
                  <c:v>319.89999999999969</c:v>
                </c:pt>
                <c:pt idx="1400">
                  <c:v>320</c:v>
                </c:pt>
                <c:pt idx="1401">
                  <c:v>320.10000000000002</c:v>
                </c:pt>
                <c:pt idx="1402">
                  <c:v>320.2</c:v>
                </c:pt>
                <c:pt idx="1403">
                  <c:v>320.3</c:v>
                </c:pt>
                <c:pt idx="1404">
                  <c:v>320.39999999999969</c:v>
                </c:pt>
                <c:pt idx="1405">
                  <c:v>320.5</c:v>
                </c:pt>
                <c:pt idx="1406">
                  <c:v>320.60000000000002</c:v>
                </c:pt>
                <c:pt idx="1407">
                  <c:v>320.7</c:v>
                </c:pt>
                <c:pt idx="1408">
                  <c:v>320.8</c:v>
                </c:pt>
                <c:pt idx="1409">
                  <c:v>320.89999999999969</c:v>
                </c:pt>
                <c:pt idx="1410">
                  <c:v>321</c:v>
                </c:pt>
                <c:pt idx="1411">
                  <c:v>321.10000000000002</c:v>
                </c:pt>
                <c:pt idx="1412">
                  <c:v>321.2</c:v>
                </c:pt>
                <c:pt idx="1413">
                  <c:v>321.3</c:v>
                </c:pt>
                <c:pt idx="1414">
                  <c:v>321.39999999999969</c:v>
                </c:pt>
                <c:pt idx="1415">
                  <c:v>321.5</c:v>
                </c:pt>
                <c:pt idx="1416">
                  <c:v>321.60000000000002</c:v>
                </c:pt>
                <c:pt idx="1417">
                  <c:v>321.7</c:v>
                </c:pt>
                <c:pt idx="1418">
                  <c:v>321.8</c:v>
                </c:pt>
                <c:pt idx="1419">
                  <c:v>321.89999999999969</c:v>
                </c:pt>
                <c:pt idx="1420">
                  <c:v>322</c:v>
                </c:pt>
                <c:pt idx="1421">
                  <c:v>322.10000000000002</c:v>
                </c:pt>
                <c:pt idx="1422">
                  <c:v>322.2</c:v>
                </c:pt>
                <c:pt idx="1423">
                  <c:v>322.3</c:v>
                </c:pt>
                <c:pt idx="1424">
                  <c:v>322.39999999999969</c:v>
                </c:pt>
                <c:pt idx="1425">
                  <c:v>322.5</c:v>
                </c:pt>
                <c:pt idx="1426">
                  <c:v>322.60000000000002</c:v>
                </c:pt>
                <c:pt idx="1427">
                  <c:v>322.7</c:v>
                </c:pt>
                <c:pt idx="1428">
                  <c:v>322.8</c:v>
                </c:pt>
                <c:pt idx="1429">
                  <c:v>322.89999999999969</c:v>
                </c:pt>
                <c:pt idx="1430">
                  <c:v>323</c:v>
                </c:pt>
                <c:pt idx="1431">
                  <c:v>323.10000000000002</c:v>
                </c:pt>
                <c:pt idx="1432">
                  <c:v>323.2</c:v>
                </c:pt>
                <c:pt idx="1433">
                  <c:v>323.3</c:v>
                </c:pt>
                <c:pt idx="1434">
                  <c:v>323.39999999999969</c:v>
                </c:pt>
                <c:pt idx="1435">
                  <c:v>323.5</c:v>
                </c:pt>
                <c:pt idx="1436">
                  <c:v>323.60000000000002</c:v>
                </c:pt>
                <c:pt idx="1437">
                  <c:v>323.7</c:v>
                </c:pt>
                <c:pt idx="1438">
                  <c:v>323.8</c:v>
                </c:pt>
                <c:pt idx="1439">
                  <c:v>323.89999999999969</c:v>
                </c:pt>
                <c:pt idx="1440">
                  <c:v>324</c:v>
                </c:pt>
                <c:pt idx="1441">
                  <c:v>324.10000000000002</c:v>
                </c:pt>
                <c:pt idx="1442">
                  <c:v>324.2</c:v>
                </c:pt>
                <c:pt idx="1443">
                  <c:v>324.3</c:v>
                </c:pt>
                <c:pt idx="1444">
                  <c:v>324.39999999999969</c:v>
                </c:pt>
                <c:pt idx="1445">
                  <c:v>324.5</c:v>
                </c:pt>
                <c:pt idx="1446">
                  <c:v>324.60000000000002</c:v>
                </c:pt>
                <c:pt idx="1447">
                  <c:v>324.7</c:v>
                </c:pt>
                <c:pt idx="1448">
                  <c:v>324.8</c:v>
                </c:pt>
                <c:pt idx="1449">
                  <c:v>324.89999999999969</c:v>
                </c:pt>
                <c:pt idx="1450">
                  <c:v>325</c:v>
                </c:pt>
                <c:pt idx="1451">
                  <c:v>325.10000000000002</c:v>
                </c:pt>
                <c:pt idx="1452">
                  <c:v>325.2</c:v>
                </c:pt>
                <c:pt idx="1453">
                  <c:v>325.3</c:v>
                </c:pt>
                <c:pt idx="1454">
                  <c:v>325.39999999999969</c:v>
                </c:pt>
                <c:pt idx="1455">
                  <c:v>325.5</c:v>
                </c:pt>
                <c:pt idx="1456">
                  <c:v>325.60000000000002</c:v>
                </c:pt>
                <c:pt idx="1457">
                  <c:v>325.7</c:v>
                </c:pt>
                <c:pt idx="1458">
                  <c:v>325.8</c:v>
                </c:pt>
                <c:pt idx="1459">
                  <c:v>325.89999999999969</c:v>
                </c:pt>
                <c:pt idx="1460">
                  <c:v>326</c:v>
                </c:pt>
                <c:pt idx="1461">
                  <c:v>326.10000000000002</c:v>
                </c:pt>
                <c:pt idx="1462">
                  <c:v>326.2</c:v>
                </c:pt>
                <c:pt idx="1463">
                  <c:v>326.3</c:v>
                </c:pt>
                <c:pt idx="1464">
                  <c:v>326.39999999999969</c:v>
                </c:pt>
                <c:pt idx="1465">
                  <c:v>326.5</c:v>
                </c:pt>
                <c:pt idx="1466">
                  <c:v>326.60000000000002</c:v>
                </c:pt>
                <c:pt idx="1467">
                  <c:v>326.7</c:v>
                </c:pt>
                <c:pt idx="1468">
                  <c:v>326.8</c:v>
                </c:pt>
                <c:pt idx="1469">
                  <c:v>326.89999999999969</c:v>
                </c:pt>
                <c:pt idx="1470">
                  <c:v>327</c:v>
                </c:pt>
                <c:pt idx="1471">
                  <c:v>327.10000000000002</c:v>
                </c:pt>
                <c:pt idx="1472">
                  <c:v>327.2</c:v>
                </c:pt>
                <c:pt idx="1473">
                  <c:v>327.3</c:v>
                </c:pt>
                <c:pt idx="1474">
                  <c:v>327.39999999999969</c:v>
                </c:pt>
                <c:pt idx="1475">
                  <c:v>327.5</c:v>
                </c:pt>
                <c:pt idx="1476">
                  <c:v>327.60000000000002</c:v>
                </c:pt>
                <c:pt idx="1477">
                  <c:v>327.7</c:v>
                </c:pt>
                <c:pt idx="1478">
                  <c:v>327.8</c:v>
                </c:pt>
                <c:pt idx="1479">
                  <c:v>327.9</c:v>
                </c:pt>
                <c:pt idx="1480">
                  <c:v>328</c:v>
                </c:pt>
                <c:pt idx="1481">
                  <c:v>328.1</c:v>
                </c:pt>
                <c:pt idx="1482">
                  <c:v>328.2</c:v>
                </c:pt>
                <c:pt idx="1483">
                  <c:v>328.3</c:v>
                </c:pt>
                <c:pt idx="1484">
                  <c:v>328.4</c:v>
                </c:pt>
                <c:pt idx="1485">
                  <c:v>328.5</c:v>
                </c:pt>
                <c:pt idx="1486">
                  <c:v>328.6</c:v>
                </c:pt>
                <c:pt idx="1487">
                  <c:v>328.7</c:v>
                </c:pt>
                <c:pt idx="1488">
                  <c:v>328.8</c:v>
                </c:pt>
                <c:pt idx="1489">
                  <c:v>328.9</c:v>
                </c:pt>
                <c:pt idx="1490">
                  <c:v>329</c:v>
                </c:pt>
                <c:pt idx="1491">
                  <c:v>329.1</c:v>
                </c:pt>
                <c:pt idx="1492">
                  <c:v>329.2</c:v>
                </c:pt>
                <c:pt idx="1493">
                  <c:v>329.3</c:v>
                </c:pt>
                <c:pt idx="1494">
                  <c:v>329.4</c:v>
                </c:pt>
                <c:pt idx="1495">
                  <c:v>329.5</c:v>
                </c:pt>
                <c:pt idx="1496">
                  <c:v>329.6</c:v>
                </c:pt>
                <c:pt idx="1497">
                  <c:v>329.7</c:v>
                </c:pt>
                <c:pt idx="1498">
                  <c:v>329.8</c:v>
                </c:pt>
                <c:pt idx="1499">
                  <c:v>329.9</c:v>
                </c:pt>
                <c:pt idx="1500">
                  <c:v>330</c:v>
                </c:pt>
                <c:pt idx="1501">
                  <c:v>330.1</c:v>
                </c:pt>
                <c:pt idx="1502">
                  <c:v>330.2</c:v>
                </c:pt>
                <c:pt idx="1503">
                  <c:v>330.3</c:v>
                </c:pt>
                <c:pt idx="1504">
                  <c:v>330.4</c:v>
                </c:pt>
                <c:pt idx="1505">
                  <c:v>330.5</c:v>
                </c:pt>
                <c:pt idx="1506">
                  <c:v>330.6</c:v>
                </c:pt>
                <c:pt idx="1507">
                  <c:v>330.7</c:v>
                </c:pt>
                <c:pt idx="1508">
                  <c:v>330.8</c:v>
                </c:pt>
                <c:pt idx="1509">
                  <c:v>330.9</c:v>
                </c:pt>
                <c:pt idx="1510">
                  <c:v>331</c:v>
                </c:pt>
                <c:pt idx="1511">
                  <c:v>331.1</c:v>
                </c:pt>
                <c:pt idx="1512">
                  <c:v>331.2</c:v>
                </c:pt>
                <c:pt idx="1513">
                  <c:v>331.3</c:v>
                </c:pt>
                <c:pt idx="1514">
                  <c:v>331.4</c:v>
                </c:pt>
                <c:pt idx="1515">
                  <c:v>331.5</c:v>
                </c:pt>
                <c:pt idx="1516">
                  <c:v>331.6</c:v>
                </c:pt>
                <c:pt idx="1517">
                  <c:v>331.7</c:v>
                </c:pt>
                <c:pt idx="1518">
                  <c:v>331.8</c:v>
                </c:pt>
                <c:pt idx="1519">
                  <c:v>331.9</c:v>
                </c:pt>
                <c:pt idx="1520">
                  <c:v>332</c:v>
                </c:pt>
                <c:pt idx="1521">
                  <c:v>332.1</c:v>
                </c:pt>
                <c:pt idx="1522">
                  <c:v>332.2</c:v>
                </c:pt>
                <c:pt idx="1523">
                  <c:v>332.3</c:v>
                </c:pt>
                <c:pt idx="1524">
                  <c:v>332.4</c:v>
                </c:pt>
                <c:pt idx="1525">
                  <c:v>332.5</c:v>
                </c:pt>
                <c:pt idx="1526">
                  <c:v>332.6</c:v>
                </c:pt>
                <c:pt idx="1527">
                  <c:v>332.7</c:v>
                </c:pt>
                <c:pt idx="1528">
                  <c:v>332.8</c:v>
                </c:pt>
                <c:pt idx="1529">
                  <c:v>332.9</c:v>
                </c:pt>
                <c:pt idx="1530">
                  <c:v>333</c:v>
                </c:pt>
                <c:pt idx="1531">
                  <c:v>333.1</c:v>
                </c:pt>
                <c:pt idx="1532">
                  <c:v>333.2</c:v>
                </c:pt>
                <c:pt idx="1533">
                  <c:v>333.3</c:v>
                </c:pt>
                <c:pt idx="1534">
                  <c:v>333.4</c:v>
                </c:pt>
                <c:pt idx="1535">
                  <c:v>333.5</c:v>
                </c:pt>
                <c:pt idx="1536">
                  <c:v>333.6</c:v>
                </c:pt>
                <c:pt idx="1537">
                  <c:v>333.7</c:v>
                </c:pt>
                <c:pt idx="1538">
                  <c:v>333.8</c:v>
                </c:pt>
                <c:pt idx="1539">
                  <c:v>333.9</c:v>
                </c:pt>
                <c:pt idx="1540">
                  <c:v>334</c:v>
                </c:pt>
                <c:pt idx="1541">
                  <c:v>334.1</c:v>
                </c:pt>
                <c:pt idx="1542">
                  <c:v>334.2</c:v>
                </c:pt>
                <c:pt idx="1543">
                  <c:v>334.3</c:v>
                </c:pt>
                <c:pt idx="1544">
                  <c:v>334.4</c:v>
                </c:pt>
                <c:pt idx="1545">
                  <c:v>334.5</c:v>
                </c:pt>
                <c:pt idx="1546">
                  <c:v>334.6</c:v>
                </c:pt>
                <c:pt idx="1547">
                  <c:v>334.7</c:v>
                </c:pt>
                <c:pt idx="1548">
                  <c:v>334.8</c:v>
                </c:pt>
                <c:pt idx="1549">
                  <c:v>334.9</c:v>
                </c:pt>
                <c:pt idx="1550">
                  <c:v>335</c:v>
                </c:pt>
                <c:pt idx="1551">
                  <c:v>335.1</c:v>
                </c:pt>
                <c:pt idx="1552">
                  <c:v>335.2</c:v>
                </c:pt>
                <c:pt idx="1553">
                  <c:v>335.3</c:v>
                </c:pt>
                <c:pt idx="1554">
                  <c:v>335.4</c:v>
                </c:pt>
                <c:pt idx="1555">
                  <c:v>335.5</c:v>
                </c:pt>
                <c:pt idx="1556">
                  <c:v>335.6</c:v>
                </c:pt>
                <c:pt idx="1557">
                  <c:v>335.7</c:v>
                </c:pt>
                <c:pt idx="1558">
                  <c:v>335.8</c:v>
                </c:pt>
                <c:pt idx="1559">
                  <c:v>335.9</c:v>
                </c:pt>
                <c:pt idx="1560">
                  <c:v>336</c:v>
                </c:pt>
                <c:pt idx="1561">
                  <c:v>336.1</c:v>
                </c:pt>
                <c:pt idx="1562">
                  <c:v>336.2</c:v>
                </c:pt>
                <c:pt idx="1563">
                  <c:v>336.3</c:v>
                </c:pt>
                <c:pt idx="1564">
                  <c:v>336.4</c:v>
                </c:pt>
                <c:pt idx="1565">
                  <c:v>336.5</c:v>
                </c:pt>
                <c:pt idx="1566">
                  <c:v>336.6</c:v>
                </c:pt>
                <c:pt idx="1567">
                  <c:v>336.7</c:v>
                </c:pt>
                <c:pt idx="1568">
                  <c:v>336.8</c:v>
                </c:pt>
                <c:pt idx="1569">
                  <c:v>336.9</c:v>
                </c:pt>
                <c:pt idx="1570">
                  <c:v>337</c:v>
                </c:pt>
                <c:pt idx="1571">
                  <c:v>337.1</c:v>
                </c:pt>
                <c:pt idx="1572">
                  <c:v>337.2</c:v>
                </c:pt>
                <c:pt idx="1573">
                  <c:v>337.3</c:v>
                </c:pt>
                <c:pt idx="1574">
                  <c:v>337.4</c:v>
                </c:pt>
                <c:pt idx="1575">
                  <c:v>337.5</c:v>
                </c:pt>
                <c:pt idx="1576">
                  <c:v>337.6</c:v>
                </c:pt>
                <c:pt idx="1577">
                  <c:v>337.7</c:v>
                </c:pt>
                <c:pt idx="1578">
                  <c:v>337.8</c:v>
                </c:pt>
                <c:pt idx="1579">
                  <c:v>337.9</c:v>
                </c:pt>
                <c:pt idx="1580">
                  <c:v>338</c:v>
                </c:pt>
                <c:pt idx="1581">
                  <c:v>338.1</c:v>
                </c:pt>
                <c:pt idx="1582">
                  <c:v>338.2</c:v>
                </c:pt>
                <c:pt idx="1583">
                  <c:v>338.3</c:v>
                </c:pt>
                <c:pt idx="1584">
                  <c:v>338.4</c:v>
                </c:pt>
                <c:pt idx="1585">
                  <c:v>338.5</c:v>
                </c:pt>
                <c:pt idx="1586">
                  <c:v>338.6</c:v>
                </c:pt>
                <c:pt idx="1587">
                  <c:v>338.7</c:v>
                </c:pt>
                <c:pt idx="1588">
                  <c:v>338.8</c:v>
                </c:pt>
                <c:pt idx="1589">
                  <c:v>338.9</c:v>
                </c:pt>
                <c:pt idx="1590">
                  <c:v>339</c:v>
                </c:pt>
                <c:pt idx="1591">
                  <c:v>339.1</c:v>
                </c:pt>
                <c:pt idx="1592">
                  <c:v>339.2</c:v>
                </c:pt>
                <c:pt idx="1593">
                  <c:v>339.3</c:v>
                </c:pt>
                <c:pt idx="1594">
                  <c:v>339.4</c:v>
                </c:pt>
                <c:pt idx="1595">
                  <c:v>339.5</c:v>
                </c:pt>
                <c:pt idx="1596">
                  <c:v>339.6</c:v>
                </c:pt>
                <c:pt idx="1597">
                  <c:v>339.7</c:v>
                </c:pt>
                <c:pt idx="1598">
                  <c:v>339.8</c:v>
                </c:pt>
                <c:pt idx="1599">
                  <c:v>339.9</c:v>
                </c:pt>
                <c:pt idx="1600">
                  <c:v>340</c:v>
                </c:pt>
                <c:pt idx="1601">
                  <c:v>340.1</c:v>
                </c:pt>
                <c:pt idx="1602">
                  <c:v>340.2</c:v>
                </c:pt>
                <c:pt idx="1603">
                  <c:v>340.3</c:v>
                </c:pt>
                <c:pt idx="1604">
                  <c:v>340.4</c:v>
                </c:pt>
                <c:pt idx="1605">
                  <c:v>340.5</c:v>
                </c:pt>
                <c:pt idx="1606">
                  <c:v>340.6</c:v>
                </c:pt>
                <c:pt idx="1607">
                  <c:v>340.7</c:v>
                </c:pt>
                <c:pt idx="1608">
                  <c:v>340.8</c:v>
                </c:pt>
                <c:pt idx="1609">
                  <c:v>340.9</c:v>
                </c:pt>
                <c:pt idx="1610">
                  <c:v>341</c:v>
                </c:pt>
                <c:pt idx="1611">
                  <c:v>341.1</c:v>
                </c:pt>
                <c:pt idx="1612">
                  <c:v>341.2</c:v>
                </c:pt>
                <c:pt idx="1613">
                  <c:v>341.3</c:v>
                </c:pt>
                <c:pt idx="1614">
                  <c:v>341.4</c:v>
                </c:pt>
                <c:pt idx="1615">
                  <c:v>341.5</c:v>
                </c:pt>
                <c:pt idx="1616">
                  <c:v>341.6</c:v>
                </c:pt>
                <c:pt idx="1617">
                  <c:v>341.7</c:v>
                </c:pt>
                <c:pt idx="1618">
                  <c:v>341.8</c:v>
                </c:pt>
                <c:pt idx="1619">
                  <c:v>341.9</c:v>
                </c:pt>
                <c:pt idx="1620">
                  <c:v>342</c:v>
                </c:pt>
                <c:pt idx="1621">
                  <c:v>342.1</c:v>
                </c:pt>
                <c:pt idx="1622">
                  <c:v>342.2</c:v>
                </c:pt>
                <c:pt idx="1623">
                  <c:v>342.3</c:v>
                </c:pt>
                <c:pt idx="1624">
                  <c:v>342.4</c:v>
                </c:pt>
                <c:pt idx="1625">
                  <c:v>342.5</c:v>
                </c:pt>
                <c:pt idx="1626">
                  <c:v>342.6</c:v>
                </c:pt>
                <c:pt idx="1627">
                  <c:v>342.7</c:v>
                </c:pt>
                <c:pt idx="1628">
                  <c:v>342.8</c:v>
                </c:pt>
                <c:pt idx="1629">
                  <c:v>342.9</c:v>
                </c:pt>
                <c:pt idx="1630">
                  <c:v>343</c:v>
                </c:pt>
                <c:pt idx="1631">
                  <c:v>343.1</c:v>
                </c:pt>
                <c:pt idx="1632">
                  <c:v>343.2</c:v>
                </c:pt>
                <c:pt idx="1633">
                  <c:v>343.3</c:v>
                </c:pt>
                <c:pt idx="1634">
                  <c:v>343.4</c:v>
                </c:pt>
                <c:pt idx="1635">
                  <c:v>343.5</c:v>
                </c:pt>
                <c:pt idx="1636">
                  <c:v>343.6</c:v>
                </c:pt>
                <c:pt idx="1637">
                  <c:v>343.7</c:v>
                </c:pt>
                <c:pt idx="1638">
                  <c:v>343.8</c:v>
                </c:pt>
                <c:pt idx="1639">
                  <c:v>343.9</c:v>
                </c:pt>
                <c:pt idx="1640">
                  <c:v>344</c:v>
                </c:pt>
                <c:pt idx="1641">
                  <c:v>344.1</c:v>
                </c:pt>
                <c:pt idx="1642">
                  <c:v>344.2</c:v>
                </c:pt>
                <c:pt idx="1643">
                  <c:v>344.3</c:v>
                </c:pt>
                <c:pt idx="1644">
                  <c:v>344.4</c:v>
                </c:pt>
                <c:pt idx="1645">
                  <c:v>344.5</c:v>
                </c:pt>
                <c:pt idx="1646">
                  <c:v>344.6</c:v>
                </c:pt>
                <c:pt idx="1647">
                  <c:v>344.7</c:v>
                </c:pt>
                <c:pt idx="1648">
                  <c:v>344.8</c:v>
                </c:pt>
                <c:pt idx="1649">
                  <c:v>344.9</c:v>
                </c:pt>
                <c:pt idx="1650">
                  <c:v>345</c:v>
                </c:pt>
                <c:pt idx="1651">
                  <c:v>345.1</c:v>
                </c:pt>
                <c:pt idx="1652">
                  <c:v>345.2</c:v>
                </c:pt>
                <c:pt idx="1653">
                  <c:v>345.3</c:v>
                </c:pt>
                <c:pt idx="1654">
                  <c:v>345.4</c:v>
                </c:pt>
                <c:pt idx="1655">
                  <c:v>345.5</c:v>
                </c:pt>
                <c:pt idx="1656">
                  <c:v>345.6</c:v>
                </c:pt>
                <c:pt idx="1657">
                  <c:v>345.7</c:v>
                </c:pt>
                <c:pt idx="1658">
                  <c:v>345.8</c:v>
                </c:pt>
                <c:pt idx="1659">
                  <c:v>345.9</c:v>
                </c:pt>
                <c:pt idx="1660">
                  <c:v>346</c:v>
                </c:pt>
                <c:pt idx="1661">
                  <c:v>346.1</c:v>
                </c:pt>
                <c:pt idx="1662">
                  <c:v>346.2</c:v>
                </c:pt>
                <c:pt idx="1663">
                  <c:v>346.3</c:v>
                </c:pt>
                <c:pt idx="1664">
                  <c:v>346.4</c:v>
                </c:pt>
                <c:pt idx="1665">
                  <c:v>346.5</c:v>
                </c:pt>
                <c:pt idx="1666">
                  <c:v>346.6</c:v>
                </c:pt>
                <c:pt idx="1667">
                  <c:v>346.7</c:v>
                </c:pt>
                <c:pt idx="1668">
                  <c:v>346.8</c:v>
                </c:pt>
                <c:pt idx="1669">
                  <c:v>346.9</c:v>
                </c:pt>
                <c:pt idx="1670">
                  <c:v>347</c:v>
                </c:pt>
                <c:pt idx="1671">
                  <c:v>347.1</c:v>
                </c:pt>
                <c:pt idx="1672">
                  <c:v>347.2</c:v>
                </c:pt>
                <c:pt idx="1673">
                  <c:v>347.3</c:v>
                </c:pt>
                <c:pt idx="1674">
                  <c:v>347.4</c:v>
                </c:pt>
                <c:pt idx="1675">
                  <c:v>347.5</c:v>
                </c:pt>
                <c:pt idx="1676">
                  <c:v>347.6</c:v>
                </c:pt>
                <c:pt idx="1677">
                  <c:v>347.7</c:v>
                </c:pt>
                <c:pt idx="1678">
                  <c:v>347.8</c:v>
                </c:pt>
                <c:pt idx="1679">
                  <c:v>347.9</c:v>
                </c:pt>
                <c:pt idx="1680">
                  <c:v>348</c:v>
                </c:pt>
                <c:pt idx="1681">
                  <c:v>348.1</c:v>
                </c:pt>
                <c:pt idx="1682">
                  <c:v>348.2</c:v>
                </c:pt>
                <c:pt idx="1683">
                  <c:v>348.3</c:v>
                </c:pt>
                <c:pt idx="1684">
                  <c:v>348.4</c:v>
                </c:pt>
                <c:pt idx="1685">
                  <c:v>348.5</c:v>
                </c:pt>
                <c:pt idx="1686">
                  <c:v>348.6</c:v>
                </c:pt>
                <c:pt idx="1687">
                  <c:v>348.7</c:v>
                </c:pt>
                <c:pt idx="1688">
                  <c:v>348.8</c:v>
                </c:pt>
                <c:pt idx="1689">
                  <c:v>348.9</c:v>
                </c:pt>
                <c:pt idx="1690">
                  <c:v>349</c:v>
                </c:pt>
                <c:pt idx="1691">
                  <c:v>349.1</c:v>
                </c:pt>
                <c:pt idx="1692">
                  <c:v>349.2</c:v>
                </c:pt>
                <c:pt idx="1693">
                  <c:v>349.3</c:v>
                </c:pt>
                <c:pt idx="1694">
                  <c:v>349.4</c:v>
                </c:pt>
                <c:pt idx="1695">
                  <c:v>349.5</c:v>
                </c:pt>
                <c:pt idx="1696">
                  <c:v>349.6</c:v>
                </c:pt>
                <c:pt idx="1697">
                  <c:v>349.7</c:v>
                </c:pt>
                <c:pt idx="1698">
                  <c:v>349.8</c:v>
                </c:pt>
                <c:pt idx="1699">
                  <c:v>349.9</c:v>
                </c:pt>
                <c:pt idx="1700">
                  <c:v>350</c:v>
                </c:pt>
                <c:pt idx="1701">
                  <c:v>350.1</c:v>
                </c:pt>
                <c:pt idx="1702">
                  <c:v>350.2</c:v>
                </c:pt>
                <c:pt idx="1703">
                  <c:v>350.3</c:v>
                </c:pt>
                <c:pt idx="1704">
                  <c:v>350.4</c:v>
                </c:pt>
                <c:pt idx="1705">
                  <c:v>350.5</c:v>
                </c:pt>
                <c:pt idx="1706">
                  <c:v>350.6</c:v>
                </c:pt>
                <c:pt idx="1707">
                  <c:v>350.7</c:v>
                </c:pt>
                <c:pt idx="1708">
                  <c:v>350.8</c:v>
                </c:pt>
                <c:pt idx="1709">
                  <c:v>350.9</c:v>
                </c:pt>
                <c:pt idx="1710">
                  <c:v>351</c:v>
                </c:pt>
                <c:pt idx="1711">
                  <c:v>351.1</c:v>
                </c:pt>
                <c:pt idx="1712">
                  <c:v>351.2</c:v>
                </c:pt>
                <c:pt idx="1713">
                  <c:v>351.3</c:v>
                </c:pt>
                <c:pt idx="1714">
                  <c:v>351.4</c:v>
                </c:pt>
                <c:pt idx="1715">
                  <c:v>351.5</c:v>
                </c:pt>
                <c:pt idx="1716">
                  <c:v>351.6</c:v>
                </c:pt>
                <c:pt idx="1717">
                  <c:v>351.7</c:v>
                </c:pt>
                <c:pt idx="1718">
                  <c:v>351.8</c:v>
                </c:pt>
                <c:pt idx="1719">
                  <c:v>351.9</c:v>
                </c:pt>
                <c:pt idx="1720">
                  <c:v>352</c:v>
                </c:pt>
                <c:pt idx="1721">
                  <c:v>352.1</c:v>
                </c:pt>
                <c:pt idx="1722">
                  <c:v>352.2</c:v>
                </c:pt>
                <c:pt idx="1723">
                  <c:v>352.3</c:v>
                </c:pt>
                <c:pt idx="1724">
                  <c:v>352.4</c:v>
                </c:pt>
                <c:pt idx="1725">
                  <c:v>352.5</c:v>
                </c:pt>
                <c:pt idx="1726">
                  <c:v>352.6</c:v>
                </c:pt>
                <c:pt idx="1727">
                  <c:v>352.7</c:v>
                </c:pt>
                <c:pt idx="1728">
                  <c:v>352.8</c:v>
                </c:pt>
                <c:pt idx="1729">
                  <c:v>352.9</c:v>
                </c:pt>
                <c:pt idx="1730">
                  <c:v>353</c:v>
                </c:pt>
                <c:pt idx="1731">
                  <c:v>353.1</c:v>
                </c:pt>
                <c:pt idx="1732">
                  <c:v>353.2</c:v>
                </c:pt>
                <c:pt idx="1733">
                  <c:v>353.3</c:v>
                </c:pt>
                <c:pt idx="1734">
                  <c:v>353.4</c:v>
                </c:pt>
                <c:pt idx="1735">
                  <c:v>353.5</c:v>
                </c:pt>
                <c:pt idx="1736">
                  <c:v>353.6</c:v>
                </c:pt>
                <c:pt idx="1737">
                  <c:v>353.7</c:v>
                </c:pt>
                <c:pt idx="1738">
                  <c:v>353.8</c:v>
                </c:pt>
                <c:pt idx="1739">
                  <c:v>353.9</c:v>
                </c:pt>
                <c:pt idx="1740">
                  <c:v>354</c:v>
                </c:pt>
                <c:pt idx="1741">
                  <c:v>354.1</c:v>
                </c:pt>
                <c:pt idx="1742">
                  <c:v>354.2</c:v>
                </c:pt>
                <c:pt idx="1743">
                  <c:v>354.3</c:v>
                </c:pt>
                <c:pt idx="1744">
                  <c:v>354.4</c:v>
                </c:pt>
                <c:pt idx="1745">
                  <c:v>354.5</c:v>
                </c:pt>
                <c:pt idx="1746">
                  <c:v>354.6</c:v>
                </c:pt>
                <c:pt idx="1747">
                  <c:v>354.7</c:v>
                </c:pt>
                <c:pt idx="1748">
                  <c:v>354.8</c:v>
                </c:pt>
                <c:pt idx="1749">
                  <c:v>354.9</c:v>
                </c:pt>
                <c:pt idx="1750">
                  <c:v>355</c:v>
                </c:pt>
                <c:pt idx="1751">
                  <c:v>355.1</c:v>
                </c:pt>
                <c:pt idx="1752">
                  <c:v>355.2</c:v>
                </c:pt>
                <c:pt idx="1753">
                  <c:v>355.3</c:v>
                </c:pt>
                <c:pt idx="1754">
                  <c:v>355.4</c:v>
                </c:pt>
                <c:pt idx="1755">
                  <c:v>355.5</c:v>
                </c:pt>
                <c:pt idx="1756">
                  <c:v>355.6</c:v>
                </c:pt>
                <c:pt idx="1757">
                  <c:v>355.7</c:v>
                </c:pt>
                <c:pt idx="1758">
                  <c:v>355.8</c:v>
                </c:pt>
                <c:pt idx="1759">
                  <c:v>355.9</c:v>
                </c:pt>
                <c:pt idx="1760">
                  <c:v>356</c:v>
                </c:pt>
                <c:pt idx="1761">
                  <c:v>356.1</c:v>
                </c:pt>
                <c:pt idx="1762">
                  <c:v>356.2</c:v>
                </c:pt>
                <c:pt idx="1763">
                  <c:v>356.3</c:v>
                </c:pt>
                <c:pt idx="1764">
                  <c:v>356.4</c:v>
                </c:pt>
                <c:pt idx="1765">
                  <c:v>356.5</c:v>
                </c:pt>
                <c:pt idx="1766">
                  <c:v>356.6</c:v>
                </c:pt>
                <c:pt idx="1767">
                  <c:v>356.7</c:v>
                </c:pt>
                <c:pt idx="1768">
                  <c:v>356.8</c:v>
                </c:pt>
                <c:pt idx="1769">
                  <c:v>356.9</c:v>
                </c:pt>
                <c:pt idx="1770">
                  <c:v>357</c:v>
                </c:pt>
                <c:pt idx="1771">
                  <c:v>357.1</c:v>
                </c:pt>
                <c:pt idx="1772">
                  <c:v>357.2</c:v>
                </c:pt>
                <c:pt idx="1773">
                  <c:v>357.3</c:v>
                </c:pt>
                <c:pt idx="1774">
                  <c:v>357.4</c:v>
                </c:pt>
                <c:pt idx="1775">
                  <c:v>357.5</c:v>
                </c:pt>
                <c:pt idx="1776">
                  <c:v>357.6</c:v>
                </c:pt>
                <c:pt idx="1777">
                  <c:v>357.7</c:v>
                </c:pt>
                <c:pt idx="1778">
                  <c:v>357.8</c:v>
                </c:pt>
                <c:pt idx="1779">
                  <c:v>357.9</c:v>
                </c:pt>
                <c:pt idx="1780">
                  <c:v>358</c:v>
                </c:pt>
                <c:pt idx="1781">
                  <c:v>358.1</c:v>
                </c:pt>
                <c:pt idx="1782">
                  <c:v>358.2</c:v>
                </c:pt>
                <c:pt idx="1783">
                  <c:v>358.3</c:v>
                </c:pt>
                <c:pt idx="1784">
                  <c:v>358.4</c:v>
                </c:pt>
                <c:pt idx="1785">
                  <c:v>358.5</c:v>
                </c:pt>
                <c:pt idx="1786">
                  <c:v>358.6</c:v>
                </c:pt>
                <c:pt idx="1787">
                  <c:v>358.7</c:v>
                </c:pt>
                <c:pt idx="1788">
                  <c:v>358.8</c:v>
                </c:pt>
                <c:pt idx="1789">
                  <c:v>358.9</c:v>
                </c:pt>
                <c:pt idx="1790">
                  <c:v>359</c:v>
                </c:pt>
                <c:pt idx="1791">
                  <c:v>359.1</c:v>
                </c:pt>
                <c:pt idx="1792">
                  <c:v>359.2</c:v>
                </c:pt>
                <c:pt idx="1793">
                  <c:v>359.3</c:v>
                </c:pt>
                <c:pt idx="1794">
                  <c:v>359.4</c:v>
                </c:pt>
                <c:pt idx="1795">
                  <c:v>359.5</c:v>
                </c:pt>
                <c:pt idx="1796">
                  <c:v>359.6</c:v>
                </c:pt>
                <c:pt idx="1797">
                  <c:v>359.7</c:v>
                </c:pt>
                <c:pt idx="1798">
                  <c:v>359.8</c:v>
                </c:pt>
                <c:pt idx="1799">
                  <c:v>359.9</c:v>
                </c:pt>
                <c:pt idx="1800">
                  <c:v>360</c:v>
                </c:pt>
                <c:pt idx="1801">
                  <c:v>360.1</c:v>
                </c:pt>
                <c:pt idx="1802">
                  <c:v>360.2</c:v>
                </c:pt>
                <c:pt idx="1803">
                  <c:v>360.3</c:v>
                </c:pt>
                <c:pt idx="1804">
                  <c:v>360.4</c:v>
                </c:pt>
                <c:pt idx="1805">
                  <c:v>360.5</c:v>
                </c:pt>
                <c:pt idx="1806">
                  <c:v>360.6</c:v>
                </c:pt>
                <c:pt idx="1807">
                  <c:v>360.7</c:v>
                </c:pt>
                <c:pt idx="1808">
                  <c:v>360.8</c:v>
                </c:pt>
                <c:pt idx="1809">
                  <c:v>360.9</c:v>
                </c:pt>
                <c:pt idx="1810">
                  <c:v>361</c:v>
                </c:pt>
                <c:pt idx="1811">
                  <c:v>361.1</c:v>
                </c:pt>
                <c:pt idx="1812">
                  <c:v>361.2</c:v>
                </c:pt>
                <c:pt idx="1813">
                  <c:v>361.3</c:v>
                </c:pt>
                <c:pt idx="1814">
                  <c:v>361.4</c:v>
                </c:pt>
                <c:pt idx="1815">
                  <c:v>361.5</c:v>
                </c:pt>
                <c:pt idx="1816">
                  <c:v>361.6</c:v>
                </c:pt>
                <c:pt idx="1817">
                  <c:v>361.7</c:v>
                </c:pt>
                <c:pt idx="1818">
                  <c:v>361.8</c:v>
                </c:pt>
                <c:pt idx="1819">
                  <c:v>361.9</c:v>
                </c:pt>
                <c:pt idx="1820">
                  <c:v>362</c:v>
                </c:pt>
                <c:pt idx="1821">
                  <c:v>362.1</c:v>
                </c:pt>
                <c:pt idx="1822">
                  <c:v>362.2</c:v>
                </c:pt>
                <c:pt idx="1823">
                  <c:v>362.3</c:v>
                </c:pt>
                <c:pt idx="1824">
                  <c:v>362.4</c:v>
                </c:pt>
                <c:pt idx="1825">
                  <c:v>362.5</c:v>
                </c:pt>
                <c:pt idx="1826">
                  <c:v>362.6</c:v>
                </c:pt>
                <c:pt idx="1827">
                  <c:v>362.7</c:v>
                </c:pt>
                <c:pt idx="1828">
                  <c:v>362.8</c:v>
                </c:pt>
                <c:pt idx="1829">
                  <c:v>362.9</c:v>
                </c:pt>
                <c:pt idx="1830">
                  <c:v>363</c:v>
                </c:pt>
                <c:pt idx="1831">
                  <c:v>363.1</c:v>
                </c:pt>
                <c:pt idx="1832">
                  <c:v>363.2</c:v>
                </c:pt>
                <c:pt idx="1833">
                  <c:v>363.3</c:v>
                </c:pt>
                <c:pt idx="1834">
                  <c:v>363.4</c:v>
                </c:pt>
                <c:pt idx="1835">
                  <c:v>363.5</c:v>
                </c:pt>
                <c:pt idx="1836">
                  <c:v>363.6</c:v>
                </c:pt>
                <c:pt idx="1837">
                  <c:v>363.7</c:v>
                </c:pt>
                <c:pt idx="1838">
                  <c:v>363.8</c:v>
                </c:pt>
                <c:pt idx="1839">
                  <c:v>363.9</c:v>
                </c:pt>
                <c:pt idx="1840">
                  <c:v>364</c:v>
                </c:pt>
                <c:pt idx="1841">
                  <c:v>364.1</c:v>
                </c:pt>
                <c:pt idx="1842">
                  <c:v>364.2</c:v>
                </c:pt>
                <c:pt idx="1843">
                  <c:v>364.3</c:v>
                </c:pt>
                <c:pt idx="1844">
                  <c:v>364.4</c:v>
                </c:pt>
                <c:pt idx="1845">
                  <c:v>364.5</c:v>
                </c:pt>
                <c:pt idx="1846">
                  <c:v>364.6</c:v>
                </c:pt>
                <c:pt idx="1847">
                  <c:v>364.7</c:v>
                </c:pt>
                <c:pt idx="1848">
                  <c:v>364.8</c:v>
                </c:pt>
                <c:pt idx="1849">
                  <c:v>364.9</c:v>
                </c:pt>
                <c:pt idx="1850">
                  <c:v>365</c:v>
                </c:pt>
                <c:pt idx="1851">
                  <c:v>365.1</c:v>
                </c:pt>
                <c:pt idx="1852">
                  <c:v>365.2</c:v>
                </c:pt>
                <c:pt idx="1853">
                  <c:v>365.3</c:v>
                </c:pt>
                <c:pt idx="1854">
                  <c:v>365.4</c:v>
                </c:pt>
                <c:pt idx="1855">
                  <c:v>365.5</c:v>
                </c:pt>
                <c:pt idx="1856">
                  <c:v>365.6</c:v>
                </c:pt>
                <c:pt idx="1857">
                  <c:v>365.7</c:v>
                </c:pt>
                <c:pt idx="1858">
                  <c:v>365.8</c:v>
                </c:pt>
                <c:pt idx="1859">
                  <c:v>365.9</c:v>
                </c:pt>
                <c:pt idx="1860">
                  <c:v>366</c:v>
                </c:pt>
                <c:pt idx="1861">
                  <c:v>366.1</c:v>
                </c:pt>
                <c:pt idx="1862">
                  <c:v>366.2</c:v>
                </c:pt>
                <c:pt idx="1863">
                  <c:v>366.3</c:v>
                </c:pt>
                <c:pt idx="1864">
                  <c:v>366.4</c:v>
                </c:pt>
                <c:pt idx="1865">
                  <c:v>366.5</c:v>
                </c:pt>
                <c:pt idx="1866">
                  <c:v>366.6</c:v>
                </c:pt>
                <c:pt idx="1867">
                  <c:v>366.7</c:v>
                </c:pt>
                <c:pt idx="1868">
                  <c:v>366.8</c:v>
                </c:pt>
                <c:pt idx="1869">
                  <c:v>366.9</c:v>
                </c:pt>
                <c:pt idx="1870">
                  <c:v>367</c:v>
                </c:pt>
                <c:pt idx="1871">
                  <c:v>367.1</c:v>
                </c:pt>
                <c:pt idx="1872">
                  <c:v>367.2</c:v>
                </c:pt>
                <c:pt idx="1873">
                  <c:v>367.3</c:v>
                </c:pt>
                <c:pt idx="1874">
                  <c:v>367.4</c:v>
                </c:pt>
                <c:pt idx="1875">
                  <c:v>367.5</c:v>
                </c:pt>
                <c:pt idx="1876">
                  <c:v>367.6</c:v>
                </c:pt>
                <c:pt idx="1877">
                  <c:v>367.7</c:v>
                </c:pt>
                <c:pt idx="1878">
                  <c:v>367.8</c:v>
                </c:pt>
                <c:pt idx="1879">
                  <c:v>367.9</c:v>
                </c:pt>
                <c:pt idx="1880">
                  <c:v>368</c:v>
                </c:pt>
                <c:pt idx="1881">
                  <c:v>368.1</c:v>
                </c:pt>
                <c:pt idx="1882">
                  <c:v>368.2</c:v>
                </c:pt>
                <c:pt idx="1883">
                  <c:v>368.3</c:v>
                </c:pt>
                <c:pt idx="1884">
                  <c:v>368.4</c:v>
                </c:pt>
                <c:pt idx="1885">
                  <c:v>368.5</c:v>
                </c:pt>
                <c:pt idx="1886">
                  <c:v>368.6</c:v>
                </c:pt>
                <c:pt idx="1887">
                  <c:v>368.7</c:v>
                </c:pt>
                <c:pt idx="1888">
                  <c:v>368.8</c:v>
                </c:pt>
                <c:pt idx="1889">
                  <c:v>368.9</c:v>
                </c:pt>
                <c:pt idx="1890">
                  <c:v>369</c:v>
                </c:pt>
                <c:pt idx="1891">
                  <c:v>369.1</c:v>
                </c:pt>
                <c:pt idx="1892">
                  <c:v>369.2</c:v>
                </c:pt>
                <c:pt idx="1893">
                  <c:v>369.3</c:v>
                </c:pt>
                <c:pt idx="1894">
                  <c:v>369.4</c:v>
                </c:pt>
                <c:pt idx="1895">
                  <c:v>369.5</c:v>
                </c:pt>
                <c:pt idx="1896">
                  <c:v>369.6</c:v>
                </c:pt>
                <c:pt idx="1897">
                  <c:v>369.7</c:v>
                </c:pt>
                <c:pt idx="1898">
                  <c:v>369.8</c:v>
                </c:pt>
                <c:pt idx="1899">
                  <c:v>369.9</c:v>
                </c:pt>
                <c:pt idx="1900">
                  <c:v>370</c:v>
                </c:pt>
                <c:pt idx="1901">
                  <c:v>370.1</c:v>
                </c:pt>
                <c:pt idx="1902">
                  <c:v>370.2</c:v>
                </c:pt>
                <c:pt idx="1903">
                  <c:v>370.3</c:v>
                </c:pt>
                <c:pt idx="1904">
                  <c:v>370.4</c:v>
                </c:pt>
                <c:pt idx="1905">
                  <c:v>370.5</c:v>
                </c:pt>
                <c:pt idx="1906">
                  <c:v>370.6</c:v>
                </c:pt>
                <c:pt idx="1907">
                  <c:v>370.7</c:v>
                </c:pt>
                <c:pt idx="1908">
                  <c:v>370.8</c:v>
                </c:pt>
                <c:pt idx="1909">
                  <c:v>370.9</c:v>
                </c:pt>
                <c:pt idx="1910">
                  <c:v>371</c:v>
                </c:pt>
                <c:pt idx="1911">
                  <c:v>371.1</c:v>
                </c:pt>
                <c:pt idx="1912">
                  <c:v>371.2</c:v>
                </c:pt>
                <c:pt idx="1913">
                  <c:v>371.3</c:v>
                </c:pt>
                <c:pt idx="1914">
                  <c:v>371.4</c:v>
                </c:pt>
                <c:pt idx="1915">
                  <c:v>371.5</c:v>
                </c:pt>
                <c:pt idx="1916">
                  <c:v>371.6</c:v>
                </c:pt>
                <c:pt idx="1917">
                  <c:v>371.7</c:v>
                </c:pt>
                <c:pt idx="1918">
                  <c:v>371.8</c:v>
                </c:pt>
                <c:pt idx="1919">
                  <c:v>371.9</c:v>
                </c:pt>
                <c:pt idx="1920">
                  <c:v>372</c:v>
                </c:pt>
                <c:pt idx="1921">
                  <c:v>372.1</c:v>
                </c:pt>
                <c:pt idx="1922">
                  <c:v>372.2</c:v>
                </c:pt>
                <c:pt idx="1923">
                  <c:v>372.3</c:v>
                </c:pt>
                <c:pt idx="1924">
                  <c:v>372.4</c:v>
                </c:pt>
                <c:pt idx="1925">
                  <c:v>372.5</c:v>
                </c:pt>
                <c:pt idx="1926">
                  <c:v>372.6</c:v>
                </c:pt>
                <c:pt idx="1927">
                  <c:v>372.7</c:v>
                </c:pt>
                <c:pt idx="1928">
                  <c:v>372.8</c:v>
                </c:pt>
                <c:pt idx="1929">
                  <c:v>372.9</c:v>
                </c:pt>
                <c:pt idx="1930">
                  <c:v>373</c:v>
                </c:pt>
                <c:pt idx="1931">
                  <c:v>373.1</c:v>
                </c:pt>
                <c:pt idx="1932">
                  <c:v>373.2</c:v>
                </c:pt>
                <c:pt idx="1933">
                  <c:v>373.3</c:v>
                </c:pt>
                <c:pt idx="1934">
                  <c:v>373.4</c:v>
                </c:pt>
                <c:pt idx="1935">
                  <c:v>373.5</c:v>
                </c:pt>
                <c:pt idx="1936">
                  <c:v>373.6</c:v>
                </c:pt>
                <c:pt idx="1937">
                  <c:v>373.7</c:v>
                </c:pt>
                <c:pt idx="1938">
                  <c:v>373.8</c:v>
                </c:pt>
                <c:pt idx="1939">
                  <c:v>373.9</c:v>
                </c:pt>
                <c:pt idx="1940">
                  <c:v>374</c:v>
                </c:pt>
                <c:pt idx="1941">
                  <c:v>374.1</c:v>
                </c:pt>
                <c:pt idx="1942">
                  <c:v>374.2</c:v>
                </c:pt>
                <c:pt idx="1943">
                  <c:v>374.3</c:v>
                </c:pt>
                <c:pt idx="1944">
                  <c:v>374.4</c:v>
                </c:pt>
                <c:pt idx="1945">
                  <c:v>374.5</c:v>
                </c:pt>
                <c:pt idx="1946">
                  <c:v>374.6</c:v>
                </c:pt>
                <c:pt idx="1947">
                  <c:v>374.7</c:v>
                </c:pt>
                <c:pt idx="1948">
                  <c:v>374.8</c:v>
                </c:pt>
                <c:pt idx="1949">
                  <c:v>374.9</c:v>
                </c:pt>
                <c:pt idx="1950">
                  <c:v>375</c:v>
                </c:pt>
                <c:pt idx="1951">
                  <c:v>375.1</c:v>
                </c:pt>
                <c:pt idx="1952">
                  <c:v>375.2</c:v>
                </c:pt>
                <c:pt idx="1953">
                  <c:v>375.3</c:v>
                </c:pt>
                <c:pt idx="1954">
                  <c:v>375.4</c:v>
                </c:pt>
                <c:pt idx="1955">
                  <c:v>375.5</c:v>
                </c:pt>
                <c:pt idx="1956">
                  <c:v>375.6</c:v>
                </c:pt>
                <c:pt idx="1957">
                  <c:v>375.7</c:v>
                </c:pt>
                <c:pt idx="1958">
                  <c:v>375.8</c:v>
                </c:pt>
                <c:pt idx="1959">
                  <c:v>375.9</c:v>
                </c:pt>
                <c:pt idx="1960">
                  <c:v>376</c:v>
                </c:pt>
                <c:pt idx="1961">
                  <c:v>376.1</c:v>
                </c:pt>
                <c:pt idx="1962">
                  <c:v>376.2</c:v>
                </c:pt>
                <c:pt idx="1963">
                  <c:v>376.3</c:v>
                </c:pt>
                <c:pt idx="1964">
                  <c:v>376.4</c:v>
                </c:pt>
                <c:pt idx="1965">
                  <c:v>376.5</c:v>
                </c:pt>
                <c:pt idx="1966">
                  <c:v>376.6</c:v>
                </c:pt>
                <c:pt idx="1967">
                  <c:v>376.7</c:v>
                </c:pt>
                <c:pt idx="1968">
                  <c:v>376.8</c:v>
                </c:pt>
                <c:pt idx="1969">
                  <c:v>376.9</c:v>
                </c:pt>
                <c:pt idx="1970">
                  <c:v>377</c:v>
                </c:pt>
                <c:pt idx="1971">
                  <c:v>377.1</c:v>
                </c:pt>
                <c:pt idx="1972">
                  <c:v>377.2</c:v>
                </c:pt>
                <c:pt idx="1973">
                  <c:v>377.3</c:v>
                </c:pt>
                <c:pt idx="1974">
                  <c:v>377.4</c:v>
                </c:pt>
                <c:pt idx="1975">
                  <c:v>377.5</c:v>
                </c:pt>
                <c:pt idx="1976">
                  <c:v>377.6</c:v>
                </c:pt>
                <c:pt idx="1977">
                  <c:v>377.7</c:v>
                </c:pt>
                <c:pt idx="1978">
                  <c:v>377.8</c:v>
                </c:pt>
                <c:pt idx="1979">
                  <c:v>377.9</c:v>
                </c:pt>
                <c:pt idx="1980">
                  <c:v>378</c:v>
                </c:pt>
                <c:pt idx="1981">
                  <c:v>378.1</c:v>
                </c:pt>
                <c:pt idx="1982">
                  <c:v>378.2</c:v>
                </c:pt>
                <c:pt idx="1983">
                  <c:v>378.3</c:v>
                </c:pt>
                <c:pt idx="1984">
                  <c:v>378.4</c:v>
                </c:pt>
                <c:pt idx="1985">
                  <c:v>378.5</c:v>
                </c:pt>
                <c:pt idx="1986">
                  <c:v>378.6</c:v>
                </c:pt>
                <c:pt idx="1987">
                  <c:v>378.7</c:v>
                </c:pt>
                <c:pt idx="1988">
                  <c:v>378.8</c:v>
                </c:pt>
                <c:pt idx="1989">
                  <c:v>378.9</c:v>
                </c:pt>
                <c:pt idx="1990">
                  <c:v>379</c:v>
                </c:pt>
                <c:pt idx="1991">
                  <c:v>379.1</c:v>
                </c:pt>
                <c:pt idx="1992">
                  <c:v>379.2</c:v>
                </c:pt>
                <c:pt idx="1993">
                  <c:v>379.3</c:v>
                </c:pt>
                <c:pt idx="1994">
                  <c:v>379.4</c:v>
                </c:pt>
                <c:pt idx="1995">
                  <c:v>379.5</c:v>
                </c:pt>
                <c:pt idx="1996">
                  <c:v>379.6</c:v>
                </c:pt>
                <c:pt idx="1997">
                  <c:v>379.7</c:v>
                </c:pt>
                <c:pt idx="1998">
                  <c:v>379.8</c:v>
                </c:pt>
                <c:pt idx="1999">
                  <c:v>379.9</c:v>
                </c:pt>
                <c:pt idx="2000">
                  <c:v>380</c:v>
                </c:pt>
                <c:pt idx="2001">
                  <c:v>380.1</c:v>
                </c:pt>
                <c:pt idx="2002">
                  <c:v>380.2</c:v>
                </c:pt>
                <c:pt idx="2003">
                  <c:v>380.3</c:v>
                </c:pt>
                <c:pt idx="2004">
                  <c:v>380.4</c:v>
                </c:pt>
                <c:pt idx="2005">
                  <c:v>380.5</c:v>
                </c:pt>
                <c:pt idx="2006">
                  <c:v>380.6</c:v>
                </c:pt>
                <c:pt idx="2007">
                  <c:v>380.7</c:v>
                </c:pt>
                <c:pt idx="2008">
                  <c:v>380.8</c:v>
                </c:pt>
                <c:pt idx="2009">
                  <c:v>380.9</c:v>
                </c:pt>
                <c:pt idx="2010">
                  <c:v>381</c:v>
                </c:pt>
                <c:pt idx="2011">
                  <c:v>381.1</c:v>
                </c:pt>
                <c:pt idx="2012">
                  <c:v>381.2</c:v>
                </c:pt>
                <c:pt idx="2013">
                  <c:v>381.3</c:v>
                </c:pt>
                <c:pt idx="2014">
                  <c:v>381.4</c:v>
                </c:pt>
                <c:pt idx="2015">
                  <c:v>381.5</c:v>
                </c:pt>
                <c:pt idx="2016">
                  <c:v>381.6</c:v>
                </c:pt>
                <c:pt idx="2017">
                  <c:v>381.7</c:v>
                </c:pt>
                <c:pt idx="2018">
                  <c:v>381.8</c:v>
                </c:pt>
                <c:pt idx="2019">
                  <c:v>381.9</c:v>
                </c:pt>
                <c:pt idx="2020">
                  <c:v>382</c:v>
                </c:pt>
                <c:pt idx="2021">
                  <c:v>382.1</c:v>
                </c:pt>
                <c:pt idx="2022">
                  <c:v>382.2</c:v>
                </c:pt>
                <c:pt idx="2023">
                  <c:v>382.3</c:v>
                </c:pt>
                <c:pt idx="2024">
                  <c:v>382.4</c:v>
                </c:pt>
                <c:pt idx="2025">
                  <c:v>382.5</c:v>
                </c:pt>
                <c:pt idx="2026">
                  <c:v>382.6</c:v>
                </c:pt>
                <c:pt idx="2027">
                  <c:v>382.7</c:v>
                </c:pt>
                <c:pt idx="2028">
                  <c:v>382.8</c:v>
                </c:pt>
                <c:pt idx="2029">
                  <c:v>382.9</c:v>
                </c:pt>
                <c:pt idx="2030">
                  <c:v>383</c:v>
                </c:pt>
                <c:pt idx="2031">
                  <c:v>383.1</c:v>
                </c:pt>
                <c:pt idx="2032">
                  <c:v>383.2</c:v>
                </c:pt>
                <c:pt idx="2033">
                  <c:v>383.3</c:v>
                </c:pt>
                <c:pt idx="2034">
                  <c:v>383.4</c:v>
                </c:pt>
                <c:pt idx="2035">
                  <c:v>383.5</c:v>
                </c:pt>
                <c:pt idx="2036">
                  <c:v>383.6</c:v>
                </c:pt>
                <c:pt idx="2037">
                  <c:v>383.7</c:v>
                </c:pt>
                <c:pt idx="2038">
                  <c:v>383.8</c:v>
                </c:pt>
                <c:pt idx="2039">
                  <c:v>383.9</c:v>
                </c:pt>
                <c:pt idx="2040">
                  <c:v>384</c:v>
                </c:pt>
                <c:pt idx="2041">
                  <c:v>384.1</c:v>
                </c:pt>
                <c:pt idx="2042">
                  <c:v>384.2</c:v>
                </c:pt>
                <c:pt idx="2043">
                  <c:v>384.3</c:v>
                </c:pt>
                <c:pt idx="2044">
                  <c:v>384.4</c:v>
                </c:pt>
                <c:pt idx="2045">
                  <c:v>384.5</c:v>
                </c:pt>
                <c:pt idx="2046">
                  <c:v>384.6</c:v>
                </c:pt>
                <c:pt idx="2047">
                  <c:v>384.7</c:v>
                </c:pt>
                <c:pt idx="2048">
                  <c:v>384.8</c:v>
                </c:pt>
                <c:pt idx="2049">
                  <c:v>384.9</c:v>
                </c:pt>
                <c:pt idx="2050">
                  <c:v>385</c:v>
                </c:pt>
                <c:pt idx="2051">
                  <c:v>385.1</c:v>
                </c:pt>
                <c:pt idx="2052">
                  <c:v>385.2</c:v>
                </c:pt>
                <c:pt idx="2053">
                  <c:v>385.3</c:v>
                </c:pt>
                <c:pt idx="2054">
                  <c:v>385.4</c:v>
                </c:pt>
                <c:pt idx="2055">
                  <c:v>385.5</c:v>
                </c:pt>
                <c:pt idx="2056">
                  <c:v>385.6</c:v>
                </c:pt>
                <c:pt idx="2057">
                  <c:v>385.7</c:v>
                </c:pt>
                <c:pt idx="2058">
                  <c:v>385.8</c:v>
                </c:pt>
                <c:pt idx="2059">
                  <c:v>385.9</c:v>
                </c:pt>
                <c:pt idx="2060">
                  <c:v>386</c:v>
                </c:pt>
                <c:pt idx="2061">
                  <c:v>386.1</c:v>
                </c:pt>
                <c:pt idx="2062">
                  <c:v>386.2</c:v>
                </c:pt>
                <c:pt idx="2063">
                  <c:v>386.3</c:v>
                </c:pt>
                <c:pt idx="2064">
                  <c:v>386.4</c:v>
                </c:pt>
                <c:pt idx="2065">
                  <c:v>386.5</c:v>
                </c:pt>
                <c:pt idx="2066">
                  <c:v>386.6</c:v>
                </c:pt>
                <c:pt idx="2067">
                  <c:v>386.7</c:v>
                </c:pt>
                <c:pt idx="2068">
                  <c:v>386.8</c:v>
                </c:pt>
                <c:pt idx="2069">
                  <c:v>386.9</c:v>
                </c:pt>
                <c:pt idx="2070">
                  <c:v>387</c:v>
                </c:pt>
                <c:pt idx="2071">
                  <c:v>387.1</c:v>
                </c:pt>
                <c:pt idx="2072">
                  <c:v>387.2</c:v>
                </c:pt>
                <c:pt idx="2073">
                  <c:v>387.3</c:v>
                </c:pt>
                <c:pt idx="2074">
                  <c:v>387.4</c:v>
                </c:pt>
                <c:pt idx="2075">
                  <c:v>387.5</c:v>
                </c:pt>
                <c:pt idx="2076">
                  <c:v>387.6</c:v>
                </c:pt>
                <c:pt idx="2077">
                  <c:v>387.7</c:v>
                </c:pt>
                <c:pt idx="2078">
                  <c:v>387.8</c:v>
                </c:pt>
                <c:pt idx="2079">
                  <c:v>387.9</c:v>
                </c:pt>
                <c:pt idx="2080">
                  <c:v>388</c:v>
                </c:pt>
                <c:pt idx="2081">
                  <c:v>388.1</c:v>
                </c:pt>
                <c:pt idx="2082">
                  <c:v>388.2</c:v>
                </c:pt>
                <c:pt idx="2083">
                  <c:v>388.3</c:v>
                </c:pt>
                <c:pt idx="2084">
                  <c:v>388.4</c:v>
                </c:pt>
                <c:pt idx="2085">
                  <c:v>388.5</c:v>
                </c:pt>
                <c:pt idx="2086">
                  <c:v>388.6</c:v>
                </c:pt>
                <c:pt idx="2087">
                  <c:v>388.7</c:v>
                </c:pt>
                <c:pt idx="2088">
                  <c:v>388.8</c:v>
                </c:pt>
                <c:pt idx="2089">
                  <c:v>388.9</c:v>
                </c:pt>
                <c:pt idx="2090">
                  <c:v>389</c:v>
                </c:pt>
                <c:pt idx="2091">
                  <c:v>389.1</c:v>
                </c:pt>
                <c:pt idx="2092">
                  <c:v>389.2</c:v>
                </c:pt>
                <c:pt idx="2093">
                  <c:v>389.3</c:v>
                </c:pt>
                <c:pt idx="2094">
                  <c:v>389.4</c:v>
                </c:pt>
                <c:pt idx="2095">
                  <c:v>389.5</c:v>
                </c:pt>
                <c:pt idx="2096">
                  <c:v>389.6</c:v>
                </c:pt>
                <c:pt idx="2097">
                  <c:v>389.7</c:v>
                </c:pt>
                <c:pt idx="2098">
                  <c:v>389.8</c:v>
                </c:pt>
                <c:pt idx="2099">
                  <c:v>389.9</c:v>
                </c:pt>
                <c:pt idx="2100">
                  <c:v>390</c:v>
                </c:pt>
                <c:pt idx="2101">
                  <c:v>390.1</c:v>
                </c:pt>
                <c:pt idx="2102">
                  <c:v>390.2</c:v>
                </c:pt>
                <c:pt idx="2103">
                  <c:v>390.3</c:v>
                </c:pt>
                <c:pt idx="2104">
                  <c:v>390.4</c:v>
                </c:pt>
                <c:pt idx="2105">
                  <c:v>390.5</c:v>
                </c:pt>
                <c:pt idx="2106">
                  <c:v>390.6</c:v>
                </c:pt>
                <c:pt idx="2107">
                  <c:v>390.7</c:v>
                </c:pt>
                <c:pt idx="2108">
                  <c:v>390.8</c:v>
                </c:pt>
                <c:pt idx="2109">
                  <c:v>390.9</c:v>
                </c:pt>
                <c:pt idx="2110">
                  <c:v>391</c:v>
                </c:pt>
                <c:pt idx="2111">
                  <c:v>391.1</c:v>
                </c:pt>
                <c:pt idx="2112">
                  <c:v>391.2</c:v>
                </c:pt>
                <c:pt idx="2113">
                  <c:v>391.3</c:v>
                </c:pt>
                <c:pt idx="2114">
                  <c:v>391.4</c:v>
                </c:pt>
                <c:pt idx="2115">
                  <c:v>391.5</c:v>
                </c:pt>
                <c:pt idx="2116">
                  <c:v>391.6</c:v>
                </c:pt>
                <c:pt idx="2117">
                  <c:v>391.7</c:v>
                </c:pt>
                <c:pt idx="2118">
                  <c:v>391.8</c:v>
                </c:pt>
                <c:pt idx="2119">
                  <c:v>391.9</c:v>
                </c:pt>
                <c:pt idx="2120">
                  <c:v>392</c:v>
                </c:pt>
                <c:pt idx="2121">
                  <c:v>392.1</c:v>
                </c:pt>
                <c:pt idx="2122">
                  <c:v>392.2</c:v>
                </c:pt>
                <c:pt idx="2123">
                  <c:v>392.3</c:v>
                </c:pt>
                <c:pt idx="2124">
                  <c:v>392.4</c:v>
                </c:pt>
                <c:pt idx="2125">
                  <c:v>392.5</c:v>
                </c:pt>
                <c:pt idx="2126">
                  <c:v>392.6</c:v>
                </c:pt>
                <c:pt idx="2127">
                  <c:v>392.7</c:v>
                </c:pt>
                <c:pt idx="2128">
                  <c:v>392.8</c:v>
                </c:pt>
                <c:pt idx="2129">
                  <c:v>392.9</c:v>
                </c:pt>
                <c:pt idx="2130">
                  <c:v>393</c:v>
                </c:pt>
                <c:pt idx="2131">
                  <c:v>393.1</c:v>
                </c:pt>
                <c:pt idx="2132">
                  <c:v>393.2</c:v>
                </c:pt>
                <c:pt idx="2133">
                  <c:v>393.3</c:v>
                </c:pt>
                <c:pt idx="2134">
                  <c:v>393.4</c:v>
                </c:pt>
                <c:pt idx="2135">
                  <c:v>393.5</c:v>
                </c:pt>
                <c:pt idx="2136">
                  <c:v>393.6</c:v>
                </c:pt>
                <c:pt idx="2137">
                  <c:v>393.7</c:v>
                </c:pt>
                <c:pt idx="2138">
                  <c:v>393.8</c:v>
                </c:pt>
                <c:pt idx="2139">
                  <c:v>393.9</c:v>
                </c:pt>
                <c:pt idx="2140">
                  <c:v>394</c:v>
                </c:pt>
                <c:pt idx="2141">
                  <c:v>394.1</c:v>
                </c:pt>
                <c:pt idx="2142">
                  <c:v>394.2</c:v>
                </c:pt>
                <c:pt idx="2143">
                  <c:v>394.3</c:v>
                </c:pt>
                <c:pt idx="2144">
                  <c:v>394.4</c:v>
                </c:pt>
                <c:pt idx="2145">
                  <c:v>394.5</c:v>
                </c:pt>
                <c:pt idx="2146">
                  <c:v>394.6</c:v>
                </c:pt>
                <c:pt idx="2147">
                  <c:v>394.7</c:v>
                </c:pt>
                <c:pt idx="2148">
                  <c:v>394.8</c:v>
                </c:pt>
                <c:pt idx="2149">
                  <c:v>394.9</c:v>
                </c:pt>
                <c:pt idx="2150">
                  <c:v>395</c:v>
                </c:pt>
                <c:pt idx="2151">
                  <c:v>395.1</c:v>
                </c:pt>
                <c:pt idx="2152">
                  <c:v>395.2</c:v>
                </c:pt>
                <c:pt idx="2153">
                  <c:v>395.3</c:v>
                </c:pt>
                <c:pt idx="2154">
                  <c:v>395.4</c:v>
                </c:pt>
                <c:pt idx="2155">
                  <c:v>395.5</c:v>
                </c:pt>
                <c:pt idx="2156">
                  <c:v>395.6</c:v>
                </c:pt>
                <c:pt idx="2157">
                  <c:v>395.7</c:v>
                </c:pt>
                <c:pt idx="2158">
                  <c:v>395.8</c:v>
                </c:pt>
                <c:pt idx="2159">
                  <c:v>395.9</c:v>
                </c:pt>
                <c:pt idx="2160">
                  <c:v>396</c:v>
                </c:pt>
                <c:pt idx="2161">
                  <c:v>396.1</c:v>
                </c:pt>
                <c:pt idx="2162">
                  <c:v>396.2</c:v>
                </c:pt>
                <c:pt idx="2163">
                  <c:v>396.3</c:v>
                </c:pt>
                <c:pt idx="2164">
                  <c:v>396.4</c:v>
                </c:pt>
                <c:pt idx="2165">
                  <c:v>396.5</c:v>
                </c:pt>
                <c:pt idx="2166">
                  <c:v>396.6</c:v>
                </c:pt>
                <c:pt idx="2167">
                  <c:v>396.7</c:v>
                </c:pt>
                <c:pt idx="2168">
                  <c:v>396.8</c:v>
                </c:pt>
                <c:pt idx="2169">
                  <c:v>396.9</c:v>
                </c:pt>
                <c:pt idx="2170">
                  <c:v>397</c:v>
                </c:pt>
                <c:pt idx="2171">
                  <c:v>397.1</c:v>
                </c:pt>
                <c:pt idx="2172">
                  <c:v>397.2</c:v>
                </c:pt>
                <c:pt idx="2173">
                  <c:v>397.3</c:v>
                </c:pt>
                <c:pt idx="2174">
                  <c:v>397.4</c:v>
                </c:pt>
                <c:pt idx="2175">
                  <c:v>397.5</c:v>
                </c:pt>
                <c:pt idx="2176">
                  <c:v>397.6</c:v>
                </c:pt>
                <c:pt idx="2177">
                  <c:v>397.7</c:v>
                </c:pt>
                <c:pt idx="2178">
                  <c:v>397.8</c:v>
                </c:pt>
                <c:pt idx="2179">
                  <c:v>397.9</c:v>
                </c:pt>
                <c:pt idx="2180">
                  <c:v>398</c:v>
                </c:pt>
                <c:pt idx="2181">
                  <c:v>398.1</c:v>
                </c:pt>
                <c:pt idx="2182">
                  <c:v>398.2</c:v>
                </c:pt>
                <c:pt idx="2183">
                  <c:v>398.3</c:v>
                </c:pt>
                <c:pt idx="2184">
                  <c:v>398.4</c:v>
                </c:pt>
                <c:pt idx="2185">
                  <c:v>398.5</c:v>
                </c:pt>
                <c:pt idx="2186">
                  <c:v>398.6</c:v>
                </c:pt>
                <c:pt idx="2187">
                  <c:v>398.7</c:v>
                </c:pt>
                <c:pt idx="2188">
                  <c:v>398.8</c:v>
                </c:pt>
                <c:pt idx="2189">
                  <c:v>398.9</c:v>
                </c:pt>
                <c:pt idx="2190">
                  <c:v>399</c:v>
                </c:pt>
                <c:pt idx="2191">
                  <c:v>399.1</c:v>
                </c:pt>
                <c:pt idx="2192">
                  <c:v>399.2</c:v>
                </c:pt>
                <c:pt idx="2193">
                  <c:v>399.3</c:v>
                </c:pt>
                <c:pt idx="2194">
                  <c:v>399.4</c:v>
                </c:pt>
                <c:pt idx="2195">
                  <c:v>399.5</c:v>
                </c:pt>
                <c:pt idx="2196">
                  <c:v>399.6</c:v>
                </c:pt>
                <c:pt idx="2197">
                  <c:v>399.7</c:v>
                </c:pt>
                <c:pt idx="2198">
                  <c:v>399.8</c:v>
                </c:pt>
                <c:pt idx="2199">
                  <c:v>399.9</c:v>
                </c:pt>
                <c:pt idx="2200">
                  <c:v>400</c:v>
                </c:pt>
                <c:pt idx="2201">
                  <c:v>400.1</c:v>
                </c:pt>
                <c:pt idx="2202">
                  <c:v>400.2</c:v>
                </c:pt>
                <c:pt idx="2203">
                  <c:v>400.3</c:v>
                </c:pt>
                <c:pt idx="2204">
                  <c:v>400.4</c:v>
                </c:pt>
                <c:pt idx="2205">
                  <c:v>400.5</c:v>
                </c:pt>
                <c:pt idx="2206">
                  <c:v>400.6</c:v>
                </c:pt>
                <c:pt idx="2207">
                  <c:v>400.7</c:v>
                </c:pt>
                <c:pt idx="2208">
                  <c:v>400.8</c:v>
                </c:pt>
                <c:pt idx="2209">
                  <c:v>400.9</c:v>
                </c:pt>
                <c:pt idx="2210">
                  <c:v>401</c:v>
                </c:pt>
                <c:pt idx="2211">
                  <c:v>401.1</c:v>
                </c:pt>
                <c:pt idx="2212">
                  <c:v>401.2</c:v>
                </c:pt>
                <c:pt idx="2213">
                  <c:v>401.3</c:v>
                </c:pt>
                <c:pt idx="2214">
                  <c:v>401.4</c:v>
                </c:pt>
                <c:pt idx="2215">
                  <c:v>401.5</c:v>
                </c:pt>
                <c:pt idx="2216">
                  <c:v>401.6</c:v>
                </c:pt>
                <c:pt idx="2217">
                  <c:v>401.7</c:v>
                </c:pt>
                <c:pt idx="2218">
                  <c:v>401.8</c:v>
                </c:pt>
                <c:pt idx="2219">
                  <c:v>401.9</c:v>
                </c:pt>
                <c:pt idx="2220">
                  <c:v>402</c:v>
                </c:pt>
                <c:pt idx="2221">
                  <c:v>402.1</c:v>
                </c:pt>
                <c:pt idx="2222">
                  <c:v>402.2</c:v>
                </c:pt>
                <c:pt idx="2223">
                  <c:v>402.3</c:v>
                </c:pt>
                <c:pt idx="2224">
                  <c:v>402.4</c:v>
                </c:pt>
                <c:pt idx="2225">
                  <c:v>402.5</c:v>
                </c:pt>
                <c:pt idx="2226">
                  <c:v>402.6</c:v>
                </c:pt>
                <c:pt idx="2227">
                  <c:v>402.7</c:v>
                </c:pt>
                <c:pt idx="2228">
                  <c:v>402.8</c:v>
                </c:pt>
                <c:pt idx="2229">
                  <c:v>402.9</c:v>
                </c:pt>
                <c:pt idx="2230">
                  <c:v>403</c:v>
                </c:pt>
                <c:pt idx="2231">
                  <c:v>403.1</c:v>
                </c:pt>
                <c:pt idx="2232">
                  <c:v>403.2</c:v>
                </c:pt>
                <c:pt idx="2233">
                  <c:v>403.3</c:v>
                </c:pt>
                <c:pt idx="2234">
                  <c:v>403.4</c:v>
                </c:pt>
                <c:pt idx="2235">
                  <c:v>403.5</c:v>
                </c:pt>
                <c:pt idx="2236">
                  <c:v>403.6</c:v>
                </c:pt>
                <c:pt idx="2237">
                  <c:v>403.7</c:v>
                </c:pt>
                <c:pt idx="2238">
                  <c:v>403.8</c:v>
                </c:pt>
                <c:pt idx="2239">
                  <c:v>403.9</c:v>
                </c:pt>
                <c:pt idx="2240">
                  <c:v>404</c:v>
                </c:pt>
                <c:pt idx="2241">
                  <c:v>404.1</c:v>
                </c:pt>
                <c:pt idx="2242">
                  <c:v>404.2</c:v>
                </c:pt>
                <c:pt idx="2243">
                  <c:v>404.3</c:v>
                </c:pt>
                <c:pt idx="2244">
                  <c:v>404.4</c:v>
                </c:pt>
                <c:pt idx="2245">
                  <c:v>404.5</c:v>
                </c:pt>
                <c:pt idx="2246">
                  <c:v>404.6</c:v>
                </c:pt>
                <c:pt idx="2247">
                  <c:v>404.7</c:v>
                </c:pt>
                <c:pt idx="2248">
                  <c:v>404.8</c:v>
                </c:pt>
                <c:pt idx="2249">
                  <c:v>404.9</c:v>
                </c:pt>
                <c:pt idx="2250">
                  <c:v>405</c:v>
                </c:pt>
                <c:pt idx="2251">
                  <c:v>405.1</c:v>
                </c:pt>
                <c:pt idx="2252">
                  <c:v>405.2</c:v>
                </c:pt>
                <c:pt idx="2253">
                  <c:v>405.3</c:v>
                </c:pt>
                <c:pt idx="2254">
                  <c:v>405.4</c:v>
                </c:pt>
                <c:pt idx="2255">
                  <c:v>405.5</c:v>
                </c:pt>
                <c:pt idx="2256">
                  <c:v>405.6</c:v>
                </c:pt>
                <c:pt idx="2257">
                  <c:v>405.7</c:v>
                </c:pt>
                <c:pt idx="2258">
                  <c:v>405.8</c:v>
                </c:pt>
                <c:pt idx="2259">
                  <c:v>405.9</c:v>
                </c:pt>
                <c:pt idx="2260">
                  <c:v>406</c:v>
                </c:pt>
                <c:pt idx="2261">
                  <c:v>406.1</c:v>
                </c:pt>
                <c:pt idx="2262">
                  <c:v>406.2</c:v>
                </c:pt>
                <c:pt idx="2263">
                  <c:v>406.3</c:v>
                </c:pt>
                <c:pt idx="2264">
                  <c:v>406.4</c:v>
                </c:pt>
                <c:pt idx="2265">
                  <c:v>406.5</c:v>
                </c:pt>
                <c:pt idx="2266">
                  <c:v>406.6</c:v>
                </c:pt>
                <c:pt idx="2267">
                  <c:v>406.7</c:v>
                </c:pt>
                <c:pt idx="2268">
                  <c:v>406.8</c:v>
                </c:pt>
                <c:pt idx="2269">
                  <c:v>406.9</c:v>
                </c:pt>
                <c:pt idx="2270">
                  <c:v>407</c:v>
                </c:pt>
                <c:pt idx="2271">
                  <c:v>407.1</c:v>
                </c:pt>
                <c:pt idx="2272">
                  <c:v>407.2</c:v>
                </c:pt>
                <c:pt idx="2273">
                  <c:v>407.3</c:v>
                </c:pt>
                <c:pt idx="2274">
                  <c:v>407.4</c:v>
                </c:pt>
                <c:pt idx="2275">
                  <c:v>407.5</c:v>
                </c:pt>
                <c:pt idx="2276">
                  <c:v>407.6</c:v>
                </c:pt>
                <c:pt idx="2277">
                  <c:v>407.7</c:v>
                </c:pt>
                <c:pt idx="2278">
                  <c:v>407.8</c:v>
                </c:pt>
                <c:pt idx="2279">
                  <c:v>407.9</c:v>
                </c:pt>
                <c:pt idx="2280">
                  <c:v>408</c:v>
                </c:pt>
                <c:pt idx="2281">
                  <c:v>408.1</c:v>
                </c:pt>
                <c:pt idx="2282">
                  <c:v>408.2</c:v>
                </c:pt>
                <c:pt idx="2283">
                  <c:v>408.3</c:v>
                </c:pt>
                <c:pt idx="2284">
                  <c:v>408.4</c:v>
                </c:pt>
                <c:pt idx="2285">
                  <c:v>408.5</c:v>
                </c:pt>
                <c:pt idx="2286">
                  <c:v>408.6</c:v>
                </c:pt>
                <c:pt idx="2287">
                  <c:v>408.7</c:v>
                </c:pt>
                <c:pt idx="2288">
                  <c:v>408.8</c:v>
                </c:pt>
                <c:pt idx="2289">
                  <c:v>408.9</c:v>
                </c:pt>
                <c:pt idx="2290">
                  <c:v>409</c:v>
                </c:pt>
                <c:pt idx="2291">
                  <c:v>409.1</c:v>
                </c:pt>
                <c:pt idx="2292">
                  <c:v>409.2</c:v>
                </c:pt>
                <c:pt idx="2293">
                  <c:v>409.3</c:v>
                </c:pt>
                <c:pt idx="2294">
                  <c:v>409.4</c:v>
                </c:pt>
                <c:pt idx="2295">
                  <c:v>409.5</c:v>
                </c:pt>
                <c:pt idx="2296">
                  <c:v>409.6</c:v>
                </c:pt>
                <c:pt idx="2297">
                  <c:v>409.7</c:v>
                </c:pt>
                <c:pt idx="2298">
                  <c:v>409.8</c:v>
                </c:pt>
                <c:pt idx="2299">
                  <c:v>409.9</c:v>
                </c:pt>
                <c:pt idx="2300">
                  <c:v>410</c:v>
                </c:pt>
                <c:pt idx="2301">
                  <c:v>410.1</c:v>
                </c:pt>
                <c:pt idx="2302">
                  <c:v>410.2</c:v>
                </c:pt>
                <c:pt idx="2303">
                  <c:v>410.3</c:v>
                </c:pt>
                <c:pt idx="2304">
                  <c:v>410.4</c:v>
                </c:pt>
                <c:pt idx="2305">
                  <c:v>410.5</c:v>
                </c:pt>
                <c:pt idx="2306">
                  <c:v>410.6</c:v>
                </c:pt>
                <c:pt idx="2307">
                  <c:v>410.7</c:v>
                </c:pt>
                <c:pt idx="2308">
                  <c:v>410.8</c:v>
                </c:pt>
                <c:pt idx="2309">
                  <c:v>410.9</c:v>
                </c:pt>
                <c:pt idx="2310">
                  <c:v>411</c:v>
                </c:pt>
                <c:pt idx="2311">
                  <c:v>411.1</c:v>
                </c:pt>
                <c:pt idx="2312">
                  <c:v>411.2</c:v>
                </c:pt>
                <c:pt idx="2313">
                  <c:v>411.3</c:v>
                </c:pt>
                <c:pt idx="2314">
                  <c:v>411.4</c:v>
                </c:pt>
                <c:pt idx="2315">
                  <c:v>411.5</c:v>
                </c:pt>
                <c:pt idx="2316">
                  <c:v>411.6</c:v>
                </c:pt>
                <c:pt idx="2317">
                  <c:v>411.7</c:v>
                </c:pt>
                <c:pt idx="2318">
                  <c:v>411.8</c:v>
                </c:pt>
                <c:pt idx="2319">
                  <c:v>411.9</c:v>
                </c:pt>
                <c:pt idx="2320">
                  <c:v>412</c:v>
                </c:pt>
                <c:pt idx="2321">
                  <c:v>412.1</c:v>
                </c:pt>
                <c:pt idx="2322">
                  <c:v>412.2</c:v>
                </c:pt>
                <c:pt idx="2323">
                  <c:v>412.3</c:v>
                </c:pt>
                <c:pt idx="2324">
                  <c:v>412.4</c:v>
                </c:pt>
                <c:pt idx="2325">
                  <c:v>412.5</c:v>
                </c:pt>
                <c:pt idx="2326">
                  <c:v>412.6</c:v>
                </c:pt>
                <c:pt idx="2327">
                  <c:v>412.7</c:v>
                </c:pt>
                <c:pt idx="2328">
                  <c:v>412.8</c:v>
                </c:pt>
                <c:pt idx="2329">
                  <c:v>412.9</c:v>
                </c:pt>
                <c:pt idx="2330">
                  <c:v>413</c:v>
                </c:pt>
                <c:pt idx="2331">
                  <c:v>413.1</c:v>
                </c:pt>
                <c:pt idx="2332">
                  <c:v>413.2</c:v>
                </c:pt>
                <c:pt idx="2333">
                  <c:v>413.3</c:v>
                </c:pt>
                <c:pt idx="2334">
                  <c:v>413.4</c:v>
                </c:pt>
                <c:pt idx="2335">
                  <c:v>413.5</c:v>
                </c:pt>
                <c:pt idx="2336">
                  <c:v>413.6</c:v>
                </c:pt>
                <c:pt idx="2337">
                  <c:v>413.7</c:v>
                </c:pt>
                <c:pt idx="2338">
                  <c:v>413.8</c:v>
                </c:pt>
                <c:pt idx="2339">
                  <c:v>413.9</c:v>
                </c:pt>
                <c:pt idx="2340">
                  <c:v>414</c:v>
                </c:pt>
                <c:pt idx="2341">
                  <c:v>414.1</c:v>
                </c:pt>
                <c:pt idx="2342">
                  <c:v>414.2</c:v>
                </c:pt>
                <c:pt idx="2343">
                  <c:v>414.3</c:v>
                </c:pt>
                <c:pt idx="2344">
                  <c:v>414.4</c:v>
                </c:pt>
                <c:pt idx="2345">
                  <c:v>414.5</c:v>
                </c:pt>
                <c:pt idx="2346">
                  <c:v>414.6</c:v>
                </c:pt>
                <c:pt idx="2347">
                  <c:v>414.7</c:v>
                </c:pt>
                <c:pt idx="2348">
                  <c:v>414.8</c:v>
                </c:pt>
                <c:pt idx="2349">
                  <c:v>414.9</c:v>
                </c:pt>
                <c:pt idx="2350">
                  <c:v>415</c:v>
                </c:pt>
                <c:pt idx="2351">
                  <c:v>415.1</c:v>
                </c:pt>
                <c:pt idx="2352">
                  <c:v>415.2</c:v>
                </c:pt>
                <c:pt idx="2353">
                  <c:v>415.3</c:v>
                </c:pt>
                <c:pt idx="2354">
                  <c:v>415.4</c:v>
                </c:pt>
                <c:pt idx="2355">
                  <c:v>415.5</c:v>
                </c:pt>
                <c:pt idx="2356">
                  <c:v>415.6</c:v>
                </c:pt>
                <c:pt idx="2357">
                  <c:v>415.7</c:v>
                </c:pt>
                <c:pt idx="2358">
                  <c:v>415.8</c:v>
                </c:pt>
                <c:pt idx="2359">
                  <c:v>415.9</c:v>
                </c:pt>
                <c:pt idx="2360">
                  <c:v>416</c:v>
                </c:pt>
                <c:pt idx="2361">
                  <c:v>416.1</c:v>
                </c:pt>
                <c:pt idx="2362">
                  <c:v>416.2</c:v>
                </c:pt>
                <c:pt idx="2363">
                  <c:v>416.3</c:v>
                </c:pt>
                <c:pt idx="2364">
                  <c:v>416.4</c:v>
                </c:pt>
                <c:pt idx="2365">
                  <c:v>416.5</c:v>
                </c:pt>
                <c:pt idx="2366">
                  <c:v>416.6</c:v>
                </c:pt>
                <c:pt idx="2367">
                  <c:v>416.7</c:v>
                </c:pt>
                <c:pt idx="2368">
                  <c:v>416.8</c:v>
                </c:pt>
                <c:pt idx="2369">
                  <c:v>416.9</c:v>
                </c:pt>
                <c:pt idx="2370">
                  <c:v>417</c:v>
                </c:pt>
                <c:pt idx="2371">
                  <c:v>417.1</c:v>
                </c:pt>
                <c:pt idx="2372">
                  <c:v>417.2</c:v>
                </c:pt>
                <c:pt idx="2373">
                  <c:v>417.3</c:v>
                </c:pt>
                <c:pt idx="2374">
                  <c:v>417.4</c:v>
                </c:pt>
                <c:pt idx="2375">
                  <c:v>417.5</c:v>
                </c:pt>
                <c:pt idx="2376">
                  <c:v>417.6</c:v>
                </c:pt>
                <c:pt idx="2377">
                  <c:v>417.7</c:v>
                </c:pt>
                <c:pt idx="2378">
                  <c:v>417.8</c:v>
                </c:pt>
                <c:pt idx="2379">
                  <c:v>417.9</c:v>
                </c:pt>
                <c:pt idx="2380">
                  <c:v>418</c:v>
                </c:pt>
                <c:pt idx="2381">
                  <c:v>418.1</c:v>
                </c:pt>
                <c:pt idx="2382">
                  <c:v>418.2</c:v>
                </c:pt>
                <c:pt idx="2383">
                  <c:v>418.3</c:v>
                </c:pt>
                <c:pt idx="2384">
                  <c:v>418.4</c:v>
                </c:pt>
                <c:pt idx="2385">
                  <c:v>418.5</c:v>
                </c:pt>
                <c:pt idx="2386">
                  <c:v>418.6</c:v>
                </c:pt>
                <c:pt idx="2387">
                  <c:v>418.7</c:v>
                </c:pt>
                <c:pt idx="2388">
                  <c:v>418.8</c:v>
                </c:pt>
                <c:pt idx="2389">
                  <c:v>418.9</c:v>
                </c:pt>
                <c:pt idx="2390">
                  <c:v>419</c:v>
                </c:pt>
                <c:pt idx="2391">
                  <c:v>419.1</c:v>
                </c:pt>
                <c:pt idx="2392">
                  <c:v>419.2</c:v>
                </c:pt>
                <c:pt idx="2393">
                  <c:v>419.3</c:v>
                </c:pt>
                <c:pt idx="2394">
                  <c:v>419.4</c:v>
                </c:pt>
                <c:pt idx="2395">
                  <c:v>419.5</c:v>
                </c:pt>
                <c:pt idx="2396">
                  <c:v>419.6</c:v>
                </c:pt>
                <c:pt idx="2397">
                  <c:v>419.7</c:v>
                </c:pt>
                <c:pt idx="2398">
                  <c:v>419.8</c:v>
                </c:pt>
                <c:pt idx="2399">
                  <c:v>419.9</c:v>
                </c:pt>
                <c:pt idx="2400">
                  <c:v>420</c:v>
                </c:pt>
                <c:pt idx="2401">
                  <c:v>420.1</c:v>
                </c:pt>
                <c:pt idx="2402">
                  <c:v>420.2</c:v>
                </c:pt>
                <c:pt idx="2403">
                  <c:v>420.3</c:v>
                </c:pt>
                <c:pt idx="2404">
                  <c:v>420.4</c:v>
                </c:pt>
                <c:pt idx="2405">
                  <c:v>420.5</c:v>
                </c:pt>
                <c:pt idx="2406">
                  <c:v>420.6</c:v>
                </c:pt>
                <c:pt idx="2407">
                  <c:v>420.7</c:v>
                </c:pt>
                <c:pt idx="2408">
                  <c:v>420.8</c:v>
                </c:pt>
                <c:pt idx="2409">
                  <c:v>420.9</c:v>
                </c:pt>
                <c:pt idx="2410">
                  <c:v>421</c:v>
                </c:pt>
                <c:pt idx="2411">
                  <c:v>421.1</c:v>
                </c:pt>
                <c:pt idx="2412">
                  <c:v>421.2</c:v>
                </c:pt>
                <c:pt idx="2413">
                  <c:v>421.3</c:v>
                </c:pt>
                <c:pt idx="2414">
                  <c:v>421.4</c:v>
                </c:pt>
                <c:pt idx="2415">
                  <c:v>421.5</c:v>
                </c:pt>
                <c:pt idx="2416">
                  <c:v>421.6</c:v>
                </c:pt>
                <c:pt idx="2417">
                  <c:v>421.7</c:v>
                </c:pt>
                <c:pt idx="2418">
                  <c:v>421.8</c:v>
                </c:pt>
                <c:pt idx="2419">
                  <c:v>421.9</c:v>
                </c:pt>
                <c:pt idx="2420">
                  <c:v>422</c:v>
                </c:pt>
                <c:pt idx="2421">
                  <c:v>422.1</c:v>
                </c:pt>
                <c:pt idx="2422">
                  <c:v>422.2</c:v>
                </c:pt>
                <c:pt idx="2423">
                  <c:v>422.3</c:v>
                </c:pt>
                <c:pt idx="2424">
                  <c:v>422.4</c:v>
                </c:pt>
                <c:pt idx="2425">
                  <c:v>422.5</c:v>
                </c:pt>
                <c:pt idx="2426">
                  <c:v>422.6</c:v>
                </c:pt>
                <c:pt idx="2427">
                  <c:v>422.7</c:v>
                </c:pt>
                <c:pt idx="2428">
                  <c:v>422.8</c:v>
                </c:pt>
                <c:pt idx="2429">
                  <c:v>422.9</c:v>
                </c:pt>
                <c:pt idx="2430">
                  <c:v>423</c:v>
                </c:pt>
                <c:pt idx="2431">
                  <c:v>423.1</c:v>
                </c:pt>
                <c:pt idx="2432">
                  <c:v>423.2</c:v>
                </c:pt>
                <c:pt idx="2433">
                  <c:v>423.3</c:v>
                </c:pt>
                <c:pt idx="2434">
                  <c:v>423.4</c:v>
                </c:pt>
                <c:pt idx="2435">
                  <c:v>423.5</c:v>
                </c:pt>
                <c:pt idx="2436">
                  <c:v>423.6</c:v>
                </c:pt>
                <c:pt idx="2437">
                  <c:v>423.7</c:v>
                </c:pt>
                <c:pt idx="2438">
                  <c:v>423.8</c:v>
                </c:pt>
                <c:pt idx="2439">
                  <c:v>423.9</c:v>
                </c:pt>
                <c:pt idx="2440">
                  <c:v>424</c:v>
                </c:pt>
                <c:pt idx="2441">
                  <c:v>424.1</c:v>
                </c:pt>
                <c:pt idx="2442">
                  <c:v>424.2</c:v>
                </c:pt>
                <c:pt idx="2443">
                  <c:v>424.3</c:v>
                </c:pt>
                <c:pt idx="2444">
                  <c:v>424.4</c:v>
                </c:pt>
                <c:pt idx="2445">
                  <c:v>424.5</c:v>
                </c:pt>
                <c:pt idx="2446">
                  <c:v>424.6</c:v>
                </c:pt>
                <c:pt idx="2447">
                  <c:v>424.7</c:v>
                </c:pt>
                <c:pt idx="2448">
                  <c:v>424.8</c:v>
                </c:pt>
                <c:pt idx="2449">
                  <c:v>424.9</c:v>
                </c:pt>
                <c:pt idx="2450">
                  <c:v>425</c:v>
                </c:pt>
                <c:pt idx="2451">
                  <c:v>425.1</c:v>
                </c:pt>
                <c:pt idx="2452">
                  <c:v>425.2</c:v>
                </c:pt>
                <c:pt idx="2453">
                  <c:v>425.3</c:v>
                </c:pt>
                <c:pt idx="2454">
                  <c:v>425.4</c:v>
                </c:pt>
                <c:pt idx="2455">
                  <c:v>425.5</c:v>
                </c:pt>
                <c:pt idx="2456">
                  <c:v>425.6</c:v>
                </c:pt>
                <c:pt idx="2457">
                  <c:v>425.7</c:v>
                </c:pt>
                <c:pt idx="2458">
                  <c:v>425.8</c:v>
                </c:pt>
                <c:pt idx="2459">
                  <c:v>425.9</c:v>
                </c:pt>
                <c:pt idx="2460">
                  <c:v>426</c:v>
                </c:pt>
                <c:pt idx="2461">
                  <c:v>426.1</c:v>
                </c:pt>
                <c:pt idx="2462">
                  <c:v>426.2</c:v>
                </c:pt>
                <c:pt idx="2463">
                  <c:v>426.3</c:v>
                </c:pt>
                <c:pt idx="2464">
                  <c:v>426.4</c:v>
                </c:pt>
                <c:pt idx="2465">
                  <c:v>426.5</c:v>
                </c:pt>
                <c:pt idx="2466">
                  <c:v>426.6</c:v>
                </c:pt>
                <c:pt idx="2467">
                  <c:v>426.7</c:v>
                </c:pt>
                <c:pt idx="2468">
                  <c:v>426.8</c:v>
                </c:pt>
                <c:pt idx="2469">
                  <c:v>426.9</c:v>
                </c:pt>
                <c:pt idx="2470">
                  <c:v>427</c:v>
                </c:pt>
                <c:pt idx="2471">
                  <c:v>427.1</c:v>
                </c:pt>
                <c:pt idx="2472">
                  <c:v>427.2</c:v>
                </c:pt>
                <c:pt idx="2473">
                  <c:v>427.3</c:v>
                </c:pt>
                <c:pt idx="2474">
                  <c:v>427.4</c:v>
                </c:pt>
                <c:pt idx="2475">
                  <c:v>427.5</c:v>
                </c:pt>
                <c:pt idx="2476">
                  <c:v>427.6</c:v>
                </c:pt>
                <c:pt idx="2477">
                  <c:v>427.7</c:v>
                </c:pt>
                <c:pt idx="2478">
                  <c:v>427.8</c:v>
                </c:pt>
                <c:pt idx="2479">
                  <c:v>427.9</c:v>
                </c:pt>
                <c:pt idx="2480">
                  <c:v>428</c:v>
                </c:pt>
                <c:pt idx="2481">
                  <c:v>428.1</c:v>
                </c:pt>
                <c:pt idx="2482">
                  <c:v>428.2</c:v>
                </c:pt>
                <c:pt idx="2483">
                  <c:v>428.3</c:v>
                </c:pt>
                <c:pt idx="2484">
                  <c:v>428.4</c:v>
                </c:pt>
                <c:pt idx="2485">
                  <c:v>428.5</c:v>
                </c:pt>
                <c:pt idx="2486">
                  <c:v>428.6</c:v>
                </c:pt>
                <c:pt idx="2487">
                  <c:v>428.7</c:v>
                </c:pt>
                <c:pt idx="2488">
                  <c:v>428.8</c:v>
                </c:pt>
                <c:pt idx="2489">
                  <c:v>428.9</c:v>
                </c:pt>
                <c:pt idx="2490">
                  <c:v>429</c:v>
                </c:pt>
                <c:pt idx="2491">
                  <c:v>429.1</c:v>
                </c:pt>
                <c:pt idx="2492">
                  <c:v>429.2</c:v>
                </c:pt>
                <c:pt idx="2493">
                  <c:v>429.3</c:v>
                </c:pt>
                <c:pt idx="2494">
                  <c:v>429.4</c:v>
                </c:pt>
                <c:pt idx="2495">
                  <c:v>429.5</c:v>
                </c:pt>
                <c:pt idx="2496">
                  <c:v>429.6</c:v>
                </c:pt>
                <c:pt idx="2497">
                  <c:v>429.7</c:v>
                </c:pt>
                <c:pt idx="2498">
                  <c:v>429.8</c:v>
                </c:pt>
                <c:pt idx="2499">
                  <c:v>429.9</c:v>
                </c:pt>
                <c:pt idx="2500">
                  <c:v>430</c:v>
                </c:pt>
                <c:pt idx="2501">
                  <c:v>430.1</c:v>
                </c:pt>
                <c:pt idx="2502">
                  <c:v>430.2</c:v>
                </c:pt>
                <c:pt idx="2503">
                  <c:v>430.3</c:v>
                </c:pt>
                <c:pt idx="2504">
                  <c:v>430.4</c:v>
                </c:pt>
                <c:pt idx="2505">
                  <c:v>430.5</c:v>
                </c:pt>
                <c:pt idx="2506">
                  <c:v>430.6</c:v>
                </c:pt>
                <c:pt idx="2507">
                  <c:v>430.7</c:v>
                </c:pt>
                <c:pt idx="2508">
                  <c:v>430.8</c:v>
                </c:pt>
                <c:pt idx="2509">
                  <c:v>430.9</c:v>
                </c:pt>
                <c:pt idx="2510">
                  <c:v>431</c:v>
                </c:pt>
                <c:pt idx="2511">
                  <c:v>431.1</c:v>
                </c:pt>
                <c:pt idx="2512">
                  <c:v>431.2</c:v>
                </c:pt>
                <c:pt idx="2513">
                  <c:v>431.3</c:v>
                </c:pt>
                <c:pt idx="2514">
                  <c:v>431.4</c:v>
                </c:pt>
                <c:pt idx="2515">
                  <c:v>431.5</c:v>
                </c:pt>
                <c:pt idx="2516">
                  <c:v>431.6</c:v>
                </c:pt>
                <c:pt idx="2517">
                  <c:v>431.7</c:v>
                </c:pt>
                <c:pt idx="2518">
                  <c:v>431.8</c:v>
                </c:pt>
                <c:pt idx="2519">
                  <c:v>431.9</c:v>
                </c:pt>
                <c:pt idx="2520">
                  <c:v>432</c:v>
                </c:pt>
                <c:pt idx="2521">
                  <c:v>432.1</c:v>
                </c:pt>
                <c:pt idx="2522">
                  <c:v>432.2</c:v>
                </c:pt>
                <c:pt idx="2523">
                  <c:v>432.3</c:v>
                </c:pt>
                <c:pt idx="2524">
                  <c:v>432.4</c:v>
                </c:pt>
                <c:pt idx="2525">
                  <c:v>432.5</c:v>
                </c:pt>
                <c:pt idx="2526">
                  <c:v>432.6</c:v>
                </c:pt>
                <c:pt idx="2527">
                  <c:v>432.7</c:v>
                </c:pt>
                <c:pt idx="2528">
                  <c:v>432.8</c:v>
                </c:pt>
                <c:pt idx="2529">
                  <c:v>432.9</c:v>
                </c:pt>
                <c:pt idx="2530">
                  <c:v>433</c:v>
                </c:pt>
                <c:pt idx="2531">
                  <c:v>433.1</c:v>
                </c:pt>
                <c:pt idx="2532">
                  <c:v>433.2</c:v>
                </c:pt>
                <c:pt idx="2533">
                  <c:v>433.3</c:v>
                </c:pt>
                <c:pt idx="2534">
                  <c:v>433.4</c:v>
                </c:pt>
                <c:pt idx="2535">
                  <c:v>433.5</c:v>
                </c:pt>
                <c:pt idx="2536">
                  <c:v>433.6</c:v>
                </c:pt>
                <c:pt idx="2537">
                  <c:v>433.7</c:v>
                </c:pt>
                <c:pt idx="2538">
                  <c:v>433.8</c:v>
                </c:pt>
                <c:pt idx="2539">
                  <c:v>433.9</c:v>
                </c:pt>
                <c:pt idx="2540">
                  <c:v>434</c:v>
                </c:pt>
                <c:pt idx="2541">
                  <c:v>434.1</c:v>
                </c:pt>
                <c:pt idx="2542">
                  <c:v>434.2</c:v>
                </c:pt>
                <c:pt idx="2543">
                  <c:v>434.3</c:v>
                </c:pt>
                <c:pt idx="2544">
                  <c:v>434.4</c:v>
                </c:pt>
                <c:pt idx="2545">
                  <c:v>434.5</c:v>
                </c:pt>
                <c:pt idx="2546">
                  <c:v>434.6</c:v>
                </c:pt>
                <c:pt idx="2547">
                  <c:v>434.7</c:v>
                </c:pt>
                <c:pt idx="2548">
                  <c:v>434.8</c:v>
                </c:pt>
                <c:pt idx="2549">
                  <c:v>434.9</c:v>
                </c:pt>
                <c:pt idx="2550">
                  <c:v>435</c:v>
                </c:pt>
                <c:pt idx="2551">
                  <c:v>435.1</c:v>
                </c:pt>
                <c:pt idx="2552">
                  <c:v>435.2</c:v>
                </c:pt>
                <c:pt idx="2553">
                  <c:v>435.3</c:v>
                </c:pt>
                <c:pt idx="2554">
                  <c:v>435.4</c:v>
                </c:pt>
                <c:pt idx="2555">
                  <c:v>435.5</c:v>
                </c:pt>
                <c:pt idx="2556">
                  <c:v>435.6</c:v>
                </c:pt>
                <c:pt idx="2557">
                  <c:v>435.7</c:v>
                </c:pt>
                <c:pt idx="2558">
                  <c:v>435.8</c:v>
                </c:pt>
                <c:pt idx="2559">
                  <c:v>435.9</c:v>
                </c:pt>
                <c:pt idx="2560">
                  <c:v>436</c:v>
                </c:pt>
                <c:pt idx="2561">
                  <c:v>436.1</c:v>
                </c:pt>
                <c:pt idx="2562">
                  <c:v>436.2</c:v>
                </c:pt>
                <c:pt idx="2563">
                  <c:v>436.3</c:v>
                </c:pt>
                <c:pt idx="2564">
                  <c:v>436.4</c:v>
                </c:pt>
                <c:pt idx="2565">
                  <c:v>436.5</c:v>
                </c:pt>
                <c:pt idx="2566">
                  <c:v>436.6</c:v>
                </c:pt>
                <c:pt idx="2567">
                  <c:v>436.7</c:v>
                </c:pt>
                <c:pt idx="2568">
                  <c:v>436.8</c:v>
                </c:pt>
                <c:pt idx="2569">
                  <c:v>436.9</c:v>
                </c:pt>
                <c:pt idx="2570">
                  <c:v>437</c:v>
                </c:pt>
                <c:pt idx="2571">
                  <c:v>437.1</c:v>
                </c:pt>
                <c:pt idx="2572">
                  <c:v>437.2</c:v>
                </c:pt>
                <c:pt idx="2573">
                  <c:v>437.3</c:v>
                </c:pt>
                <c:pt idx="2574">
                  <c:v>437.4</c:v>
                </c:pt>
                <c:pt idx="2575">
                  <c:v>437.5</c:v>
                </c:pt>
                <c:pt idx="2576">
                  <c:v>437.6</c:v>
                </c:pt>
                <c:pt idx="2577">
                  <c:v>437.7</c:v>
                </c:pt>
                <c:pt idx="2578">
                  <c:v>437.8</c:v>
                </c:pt>
                <c:pt idx="2579">
                  <c:v>437.9</c:v>
                </c:pt>
                <c:pt idx="2580">
                  <c:v>438</c:v>
                </c:pt>
                <c:pt idx="2581">
                  <c:v>438.1</c:v>
                </c:pt>
                <c:pt idx="2582">
                  <c:v>438.2</c:v>
                </c:pt>
                <c:pt idx="2583">
                  <c:v>438.3</c:v>
                </c:pt>
                <c:pt idx="2584">
                  <c:v>438.4</c:v>
                </c:pt>
                <c:pt idx="2585">
                  <c:v>438.5</c:v>
                </c:pt>
                <c:pt idx="2586">
                  <c:v>438.6</c:v>
                </c:pt>
                <c:pt idx="2587">
                  <c:v>438.7</c:v>
                </c:pt>
                <c:pt idx="2588">
                  <c:v>438.8</c:v>
                </c:pt>
                <c:pt idx="2589">
                  <c:v>438.9</c:v>
                </c:pt>
                <c:pt idx="2590">
                  <c:v>439</c:v>
                </c:pt>
                <c:pt idx="2591">
                  <c:v>439.1</c:v>
                </c:pt>
                <c:pt idx="2592">
                  <c:v>439.2</c:v>
                </c:pt>
                <c:pt idx="2593">
                  <c:v>439.3</c:v>
                </c:pt>
                <c:pt idx="2594">
                  <c:v>439.4</c:v>
                </c:pt>
                <c:pt idx="2595">
                  <c:v>439.5</c:v>
                </c:pt>
                <c:pt idx="2596">
                  <c:v>439.6</c:v>
                </c:pt>
                <c:pt idx="2597">
                  <c:v>439.7</c:v>
                </c:pt>
                <c:pt idx="2598">
                  <c:v>439.8</c:v>
                </c:pt>
                <c:pt idx="2599">
                  <c:v>439.9</c:v>
                </c:pt>
                <c:pt idx="2600">
                  <c:v>440</c:v>
                </c:pt>
                <c:pt idx="2601">
                  <c:v>440.1</c:v>
                </c:pt>
                <c:pt idx="2602">
                  <c:v>440.2</c:v>
                </c:pt>
                <c:pt idx="2603">
                  <c:v>440.3</c:v>
                </c:pt>
                <c:pt idx="2604">
                  <c:v>440.4</c:v>
                </c:pt>
                <c:pt idx="2605">
                  <c:v>440.5</c:v>
                </c:pt>
                <c:pt idx="2606">
                  <c:v>440.6</c:v>
                </c:pt>
                <c:pt idx="2607">
                  <c:v>440.7</c:v>
                </c:pt>
                <c:pt idx="2608">
                  <c:v>440.8</c:v>
                </c:pt>
                <c:pt idx="2609">
                  <c:v>440.9</c:v>
                </c:pt>
                <c:pt idx="2610">
                  <c:v>441</c:v>
                </c:pt>
                <c:pt idx="2611">
                  <c:v>441.1</c:v>
                </c:pt>
                <c:pt idx="2612">
                  <c:v>441.2</c:v>
                </c:pt>
                <c:pt idx="2613">
                  <c:v>441.3</c:v>
                </c:pt>
                <c:pt idx="2614">
                  <c:v>441.4</c:v>
                </c:pt>
                <c:pt idx="2615">
                  <c:v>441.5</c:v>
                </c:pt>
                <c:pt idx="2616">
                  <c:v>441.6</c:v>
                </c:pt>
                <c:pt idx="2617">
                  <c:v>441.7</c:v>
                </c:pt>
                <c:pt idx="2618">
                  <c:v>441.8</c:v>
                </c:pt>
                <c:pt idx="2619">
                  <c:v>441.9</c:v>
                </c:pt>
                <c:pt idx="2620">
                  <c:v>442</c:v>
                </c:pt>
                <c:pt idx="2621">
                  <c:v>442.1</c:v>
                </c:pt>
                <c:pt idx="2622">
                  <c:v>442.2</c:v>
                </c:pt>
                <c:pt idx="2623">
                  <c:v>442.3</c:v>
                </c:pt>
                <c:pt idx="2624">
                  <c:v>442.4</c:v>
                </c:pt>
                <c:pt idx="2625">
                  <c:v>442.5</c:v>
                </c:pt>
                <c:pt idx="2626">
                  <c:v>442.6</c:v>
                </c:pt>
                <c:pt idx="2627">
                  <c:v>442.7</c:v>
                </c:pt>
                <c:pt idx="2628">
                  <c:v>442.8</c:v>
                </c:pt>
                <c:pt idx="2629">
                  <c:v>442.9</c:v>
                </c:pt>
                <c:pt idx="2630">
                  <c:v>443</c:v>
                </c:pt>
                <c:pt idx="2631">
                  <c:v>443.1</c:v>
                </c:pt>
                <c:pt idx="2632">
                  <c:v>443.2</c:v>
                </c:pt>
                <c:pt idx="2633">
                  <c:v>443.3</c:v>
                </c:pt>
                <c:pt idx="2634">
                  <c:v>443.4</c:v>
                </c:pt>
                <c:pt idx="2635">
                  <c:v>443.5</c:v>
                </c:pt>
                <c:pt idx="2636">
                  <c:v>443.6</c:v>
                </c:pt>
                <c:pt idx="2637">
                  <c:v>443.7</c:v>
                </c:pt>
                <c:pt idx="2638">
                  <c:v>443.8</c:v>
                </c:pt>
                <c:pt idx="2639">
                  <c:v>443.9</c:v>
                </c:pt>
                <c:pt idx="2640">
                  <c:v>444</c:v>
                </c:pt>
                <c:pt idx="2641">
                  <c:v>444.1</c:v>
                </c:pt>
                <c:pt idx="2642">
                  <c:v>444.2</c:v>
                </c:pt>
                <c:pt idx="2643">
                  <c:v>444.3</c:v>
                </c:pt>
                <c:pt idx="2644">
                  <c:v>444.4</c:v>
                </c:pt>
                <c:pt idx="2645">
                  <c:v>444.5</c:v>
                </c:pt>
                <c:pt idx="2646">
                  <c:v>444.6</c:v>
                </c:pt>
                <c:pt idx="2647">
                  <c:v>444.7</c:v>
                </c:pt>
                <c:pt idx="2648">
                  <c:v>444.8</c:v>
                </c:pt>
                <c:pt idx="2649">
                  <c:v>444.9</c:v>
                </c:pt>
                <c:pt idx="2650">
                  <c:v>445</c:v>
                </c:pt>
                <c:pt idx="2651">
                  <c:v>445.1</c:v>
                </c:pt>
                <c:pt idx="2652">
                  <c:v>445.2</c:v>
                </c:pt>
                <c:pt idx="2653">
                  <c:v>445.3</c:v>
                </c:pt>
                <c:pt idx="2654">
                  <c:v>445.4</c:v>
                </c:pt>
                <c:pt idx="2655">
                  <c:v>445.5</c:v>
                </c:pt>
                <c:pt idx="2656">
                  <c:v>445.6</c:v>
                </c:pt>
                <c:pt idx="2657">
                  <c:v>445.7</c:v>
                </c:pt>
                <c:pt idx="2658">
                  <c:v>445.8</c:v>
                </c:pt>
                <c:pt idx="2659">
                  <c:v>445.9</c:v>
                </c:pt>
                <c:pt idx="2660">
                  <c:v>446</c:v>
                </c:pt>
                <c:pt idx="2661">
                  <c:v>446.1</c:v>
                </c:pt>
                <c:pt idx="2662">
                  <c:v>446.2</c:v>
                </c:pt>
                <c:pt idx="2663">
                  <c:v>446.3</c:v>
                </c:pt>
                <c:pt idx="2664">
                  <c:v>446.4</c:v>
                </c:pt>
                <c:pt idx="2665">
                  <c:v>446.5</c:v>
                </c:pt>
                <c:pt idx="2666">
                  <c:v>446.6</c:v>
                </c:pt>
                <c:pt idx="2667">
                  <c:v>446.7</c:v>
                </c:pt>
                <c:pt idx="2668">
                  <c:v>446.8</c:v>
                </c:pt>
                <c:pt idx="2669">
                  <c:v>446.9</c:v>
                </c:pt>
                <c:pt idx="2670">
                  <c:v>447</c:v>
                </c:pt>
                <c:pt idx="2671">
                  <c:v>447.1</c:v>
                </c:pt>
                <c:pt idx="2672">
                  <c:v>447.2</c:v>
                </c:pt>
                <c:pt idx="2673">
                  <c:v>447.3</c:v>
                </c:pt>
                <c:pt idx="2674">
                  <c:v>447.4</c:v>
                </c:pt>
                <c:pt idx="2675">
                  <c:v>447.5</c:v>
                </c:pt>
                <c:pt idx="2676">
                  <c:v>447.6</c:v>
                </c:pt>
                <c:pt idx="2677">
                  <c:v>447.7</c:v>
                </c:pt>
                <c:pt idx="2678">
                  <c:v>447.8</c:v>
                </c:pt>
                <c:pt idx="2679">
                  <c:v>447.9</c:v>
                </c:pt>
                <c:pt idx="2680">
                  <c:v>448</c:v>
                </c:pt>
                <c:pt idx="2681">
                  <c:v>448.1</c:v>
                </c:pt>
                <c:pt idx="2682">
                  <c:v>448.2</c:v>
                </c:pt>
                <c:pt idx="2683">
                  <c:v>448.3</c:v>
                </c:pt>
                <c:pt idx="2684">
                  <c:v>448.4</c:v>
                </c:pt>
                <c:pt idx="2685">
                  <c:v>448.5</c:v>
                </c:pt>
                <c:pt idx="2686">
                  <c:v>448.6</c:v>
                </c:pt>
                <c:pt idx="2687">
                  <c:v>448.7</c:v>
                </c:pt>
                <c:pt idx="2688">
                  <c:v>448.8</c:v>
                </c:pt>
                <c:pt idx="2689">
                  <c:v>448.9</c:v>
                </c:pt>
                <c:pt idx="2690">
                  <c:v>449</c:v>
                </c:pt>
                <c:pt idx="2691">
                  <c:v>449.1</c:v>
                </c:pt>
                <c:pt idx="2692">
                  <c:v>449.2</c:v>
                </c:pt>
                <c:pt idx="2693">
                  <c:v>449.3</c:v>
                </c:pt>
                <c:pt idx="2694">
                  <c:v>449.4</c:v>
                </c:pt>
                <c:pt idx="2695">
                  <c:v>449.5</c:v>
                </c:pt>
                <c:pt idx="2696">
                  <c:v>449.6</c:v>
                </c:pt>
                <c:pt idx="2697">
                  <c:v>449.7</c:v>
                </c:pt>
                <c:pt idx="2698">
                  <c:v>449.8</c:v>
                </c:pt>
                <c:pt idx="2699">
                  <c:v>449.9</c:v>
                </c:pt>
                <c:pt idx="2700">
                  <c:v>450</c:v>
                </c:pt>
                <c:pt idx="2701">
                  <c:v>450.1</c:v>
                </c:pt>
                <c:pt idx="2702">
                  <c:v>450.2</c:v>
                </c:pt>
                <c:pt idx="2703">
                  <c:v>450.3</c:v>
                </c:pt>
                <c:pt idx="2704">
                  <c:v>450.4</c:v>
                </c:pt>
                <c:pt idx="2705">
                  <c:v>450.5</c:v>
                </c:pt>
                <c:pt idx="2706">
                  <c:v>450.6</c:v>
                </c:pt>
                <c:pt idx="2707">
                  <c:v>450.7</c:v>
                </c:pt>
                <c:pt idx="2708">
                  <c:v>450.8</c:v>
                </c:pt>
                <c:pt idx="2709">
                  <c:v>450.9</c:v>
                </c:pt>
                <c:pt idx="2710">
                  <c:v>451</c:v>
                </c:pt>
                <c:pt idx="2711">
                  <c:v>451.1</c:v>
                </c:pt>
                <c:pt idx="2712">
                  <c:v>451.2</c:v>
                </c:pt>
                <c:pt idx="2713">
                  <c:v>451.3</c:v>
                </c:pt>
                <c:pt idx="2714">
                  <c:v>451.4</c:v>
                </c:pt>
                <c:pt idx="2715">
                  <c:v>451.5</c:v>
                </c:pt>
                <c:pt idx="2716">
                  <c:v>451.6</c:v>
                </c:pt>
                <c:pt idx="2717">
                  <c:v>451.7</c:v>
                </c:pt>
                <c:pt idx="2718">
                  <c:v>451.8</c:v>
                </c:pt>
                <c:pt idx="2719">
                  <c:v>451.9</c:v>
                </c:pt>
                <c:pt idx="2720">
                  <c:v>452</c:v>
                </c:pt>
                <c:pt idx="2721">
                  <c:v>452.1</c:v>
                </c:pt>
                <c:pt idx="2722">
                  <c:v>452.2</c:v>
                </c:pt>
                <c:pt idx="2723">
                  <c:v>452.3</c:v>
                </c:pt>
                <c:pt idx="2724">
                  <c:v>452.4</c:v>
                </c:pt>
                <c:pt idx="2725">
                  <c:v>452.5</c:v>
                </c:pt>
                <c:pt idx="2726">
                  <c:v>452.6</c:v>
                </c:pt>
                <c:pt idx="2727">
                  <c:v>452.7</c:v>
                </c:pt>
                <c:pt idx="2728">
                  <c:v>452.8</c:v>
                </c:pt>
                <c:pt idx="2729">
                  <c:v>452.9</c:v>
                </c:pt>
                <c:pt idx="2730">
                  <c:v>453</c:v>
                </c:pt>
                <c:pt idx="2731">
                  <c:v>453.1</c:v>
                </c:pt>
                <c:pt idx="2732">
                  <c:v>453.2</c:v>
                </c:pt>
                <c:pt idx="2733">
                  <c:v>453.3</c:v>
                </c:pt>
                <c:pt idx="2734">
                  <c:v>453.4</c:v>
                </c:pt>
                <c:pt idx="2735">
                  <c:v>453.5</c:v>
                </c:pt>
                <c:pt idx="2736">
                  <c:v>453.6</c:v>
                </c:pt>
                <c:pt idx="2737">
                  <c:v>453.7</c:v>
                </c:pt>
                <c:pt idx="2738">
                  <c:v>453.8</c:v>
                </c:pt>
                <c:pt idx="2739">
                  <c:v>453.9</c:v>
                </c:pt>
                <c:pt idx="2740">
                  <c:v>454</c:v>
                </c:pt>
                <c:pt idx="2741">
                  <c:v>454.1</c:v>
                </c:pt>
                <c:pt idx="2742">
                  <c:v>454.2</c:v>
                </c:pt>
                <c:pt idx="2743">
                  <c:v>454.3</c:v>
                </c:pt>
                <c:pt idx="2744">
                  <c:v>454.4</c:v>
                </c:pt>
                <c:pt idx="2745">
                  <c:v>454.5</c:v>
                </c:pt>
                <c:pt idx="2746">
                  <c:v>454.6</c:v>
                </c:pt>
                <c:pt idx="2747">
                  <c:v>454.7</c:v>
                </c:pt>
                <c:pt idx="2748">
                  <c:v>454.8</c:v>
                </c:pt>
                <c:pt idx="2749">
                  <c:v>454.9</c:v>
                </c:pt>
                <c:pt idx="2750">
                  <c:v>455</c:v>
                </c:pt>
                <c:pt idx="2751">
                  <c:v>455.1</c:v>
                </c:pt>
                <c:pt idx="2752">
                  <c:v>455.2</c:v>
                </c:pt>
                <c:pt idx="2753">
                  <c:v>455.3</c:v>
                </c:pt>
                <c:pt idx="2754">
                  <c:v>455.4</c:v>
                </c:pt>
                <c:pt idx="2755">
                  <c:v>455.5</c:v>
                </c:pt>
                <c:pt idx="2756">
                  <c:v>455.6</c:v>
                </c:pt>
                <c:pt idx="2757">
                  <c:v>455.7</c:v>
                </c:pt>
                <c:pt idx="2758">
                  <c:v>455.8</c:v>
                </c:pt>
                <c:pt idx="2759">
                  <c:v>455.9</c:v>
                </c:pt>
                <c:pt idx="2760">
                  <c:v>456</c:v>
                </c:pt>
                <c:pt idx="2761">
                  <c:v>456.1</c:v>
                </c:pt>
                <c:pt idx="2762">
                  <c:v>456.2</c:v>
                </c:pt>
                <c:pt idx="2763">
                  <c:v>456.3</c:v>
                </c:pt>
                <c:pt idx="2764">
                  <c:v>456.4</c:v>
                </c:pt>
                <c:pt idx="2765">
                  <c:v>456.5</c:v>
                </c:pt>
                <c:pt idx="2766">
                  <c:v>456.6</c:v>
                </c:pt>
                <c:pt idx="2767">
                  <c:v>456.7</c:v>
                </c:pt>
                <c:pt idx="2768">
                  <c:v>456.8</c:v>
                </c:pt>
                <c:pt idx="2769">
                  <c:v>456.9</c:v>
                </c:pt>
                <c:pt idx="2770">
                  <c:v>457</c:v>
                </c:pt>
                <c:pt idx="2771">
                  <c:v>457.1</c:v>
                </c:pt>
                <c:pt idx="2772">
                  <c:v>457.2</c:v>
                </c:pt>
                <c:pt idx="2773">
                  <c:v>457.3</c:v>
                </c:pt>
                <c:pt idx="2774">
                  <c:v>457.4</c:v>
                </c:pt>
                <c:pt idx="2775">
                  <c:v>457.5</c:v>
                </c:pt>
                <c:pt idx="2776">
                  <c:v>457.6</c:v>
                </c:pt>
                <c:pt idx="2777">
                  <c:v>457.7</c:v>
                </c:pt>
                <c:pt idx="2778">
                  <c:v>457.8</c:v>
                </c:pt>
                <c:pt idx="2779">
                  <c:v>457.9</c:v>
                </c:pt>
                <c:pt idx="2780">
                  <c:v>458</c:v>
                </c:pt>
                <c:pt idx="2781">
                  <c:v>458.1</c:v>
                </c:pt>
                <c:pt idx="2782">
                  <c:v>458.2</c:v>
                </c:pt>
                <c:pt idx="2783">
                  <c:v>458.3</c:v>
                </c:pt>
                <c:pt idx="2784">
                  <c:v>458.4</c:v>
                </c:pt>
                <c:pt idx="2785">
                  <c:v>458.5</c:v>
                </c:pt>
                <c:pt idx="2786">
                  <c:v>458.6</c:v>
                </c:pt>
                <c:pt idx="2787">
                  <c:v>458.7</c:v>
                </c:pt>
                <c:pt idx="2788">
                  <c:v>458.8</c:v>
                </c:pt>
                <c:pt idx="2789">
                  <c:v>458.9</c:v>
                </c:pt>
                <c:pt idx="2790">
                  <c:v>459</c:v>
                </c:pt>
                <c:pt idx="2791">
                  <c:v>459.1</c:v>
                </c:pt>
                <c:pt idx="2792">
                  <c:v>459.2</c:v>
                </c:pt>
                <c:pt idx="2793">
                  <c:v>459.3</c:v>
                </c:pt>
                <c:pt idx="2794">
                  <c:v>459.4</c:v>
                </c:pt>
                <c:pt idx="2795">
                  <c:v>459.5</c:v>
                </c:pt>
                <c:pt idx="2796">
                  <c:v>459.6</c:v>
                </c:pt>
                <c:pt idx="2797">
                  <c:v>459.7</c:v>
                </c:pt>
                <c:pt idx="2798">
                  <c:v>459.8</c:v>
                </c:pt>
                <c:pt idx="2799">
                  <c:v>459.9</c:v>
                </c:pt>
                <c:pt idx="2800">
                  <c:v>460</c:v>
                </c:pt>
                <c:pt idx="2801">
                  <c:v>460.1</c:v>
                </c:pt>
                <c:pt idx="2802">
                  <c:v>460.2</c:v>
                </c:pt>
                <c:pt idx="2803">
                  <c:v>460.3</c:v>
                </c:pt>
                <c:pt idx="2804">
                  <c:v>460.4</c:v>
                </c:pt>
                <c:pt idx="2805">
                  <c:v>460.5</c:v>
                </c:pt>
                <c:pt idx="2806">
                  <c:v>460.6</c:v>
                </c:pt>
                <c:pt idx="2807">
                  <c:v>460.7</c:v>
                </c:pt>
                <c:pt idx="2808">
                  <c:v>460.8</c:v>
                </c:pt>
                <c:pt idx="2809">
                  <c:v>460.9</c:v>
                </c:pt>
                <c:pt idx="2810">
                  <c:v>461</c:v>
                </c:pt>
                <c:pt idx="2811">
                  <c:v>461.1</c:v>
                </c:pt>
                <c:pt idx="2812">
                  <c:v>461.2</c:v>
                </c:pt>
                <c:pt idx="2813">
                  <c:v>461.3</c:v>
                </c:pt>
                <c:pt idx="2814">
                  <c:v>461.4</c:v>
                </c:pt>
                <c:pt idx="2815">
                  <c:v>461.5</c:v>
                </c:pt>
                <c:pt idx="2816">
                  <c:v>461.6</c:v>
                </c:pt>
                <c:pt idx="2817">
                  <c:v>461.7</c:v>
                </c:pt>
                <c:pt idx="2818">
                  <c:v>461.8</c:v>
                </c:pt>
                <c:pt idx="2819">
                  <c:v>461.9</c:v>
                </c:pt>
                <c:pt idx="2820">
                  <c:v>462</c:v>
                </c:pt>
                <c:pt idx="2821">
                  <c:v>462.1</c:v>
                </c:pt>
                <c:pt idx="2822">
                  <c:v>462.2</c:v>
                </c:pt>
                <c:pt idx="2823">
                  <c:v>462.3</c:v>
                </c:pt>
                <c:pt idx="2824">
                  <c:v>462.4</c:v>
                </c:pt>
                <c:pt idx="2825">
                  <c:v>462.5</c:v>
                </c:pt>
                <c:pt idx="2826">
                  <c:v>462.6</c:v>
                </c:pt>
                <c:pt idx="2827">
                  <c:v>462.7</c:v>
                </c:pt>
                <c:pt idx="2828">
                  <c:v>462.8</c:v>
                </c:pt>
                <c:pt idx="2829">
                  <c:v>462.9</c:v>
                </c:pt>
                <c:pt idx="2830">
                  <c:v>463</c:v>
                </c:pt>
                <c:pt idx="2831">
                  <c:v>463.1</c:v>
                </c:pt>
                <c:pt idx="2832">
                  <c:v>463.2</c:v>
                </c:pt>
                <c:pt idx="2833">
                  <c:v>463.3</c:v>
                </c:pt>
                <c:pt idx="2834">
                  <c:v>463.4</c:v>
                </c:pt>
                <c:pt idx="2835">
                  <c:v>463.5</c:v>
                </c:pt>
                <c:pt idx="2836">
                  <c:v>463.6</c:v>
                </c:pt>
                <c:pt idx="2837">
                  <c:v>463.7</c:v>
                </c:pt>
                <c:pt idx="2838">
                  <c:v>463.8</c:v>
                </c:pt>
                <c:pt idx="2839">
                  <c:v>463.9</c:v>
                </c:pt>
                <c:pt idx="2840">
                  <c:v>464</c:v>
                </c:pt>
                <c:pt idx="2841">
                  <c:v>464.1</c:v>
                </c:pt>
                <c:pt idx="2842">
                  <c:v>464.2</c:v>
                </c:pt>
                <c:pt idx="2843">
                  <c:v>464.3</c:v>
                </c:pt>
                <c:pt idx="2844">
                  <c:v>464.4</c:v>
                </c:pt>
                <c:pt idx="2845">
                  <c:v>464.5</c:v>
                </c:pt>
                <c:pt idx="2846">
                  <c:v>464.6</c:v>
                </c:pt>
                <c:pt idx="2847">
                  <c:v>464.7</c:v>
                </c:pt>
                <c:pt idx="2848">
                  <c:v>464.8</c:v>
                </c:pt>
                <c:pt idx="2849">
                  <c:v>464.9</c:v>
                </c:pt>
                <c:pt idx="2850">
                  <c:v>465</c:v>
                </c:pt>
                <c:pt idx="2851">
                  <c:v>465.1</c:v>
                </c:pt>
                <c:pt idx="2852">
                  <c:v>465.2</c:v>
                </c:pt>
                <c:pt idx="2853">
                  <c:v>465.3</c:v>
                </c:pt>
                <c:pt idx="2854">
                  <c:v>465.4</c:v>
                </c:pt>
                <c:pt idx="2855">
                  <c:v>465.5</c:v>
                </c:pt>
                <c:pt idx="2856">
                  <c:v>465.6</c:v>
                </c:pt>
                <c:pt idx="2857">
                  <c:v>465.7</c:v>
                </c:pt>
                <c:pt idx="2858">
                  <c:v>465.8</c:v>
                </c:pt>
                <c:pt idx="2859">
                  <c:v>465.9</c:v>
                </c:pt>
                <c:pt idx="2860">
                  <c:v>466</c:v>
                </c:pt>
                <c:pt idx="2861">
                  <c:v>466.1</c:v>
                </c:pt>
                <c:pt idx="2862">
                  <c:v>466.2</c:v>
                </c:pt>
                <c:pt idx="2863">
                  <c:v>466.3</c:v>
                </c:pt>
                <c:pt idx="2864">
                  <c:v>466.4</c:v>
                </c:pt>
                <c:pt idx="2865">
                  <c:v>466.5</c:v>
                </c:pt>
                <c:pt idx="2866">
                  <c:v>466.6</c:v>
                </c:pt>
                <c:pt idx="2867">
                  <c:v>466.7</c:v>
                </c:pt>
                <c:pt idx="2868">
                  <c:v>466.8</c:v>
                </c:pt>
                <c:pt idx="2869">
                  <c:v>466.9</c:v>
                </c:pt>
                <c:pt idx="2870">
                  <c:v>467</c:v>
                </c:pt>
                <c:pt idx="2871">
                  <c:v>467.1</c:v>
                </c:pt>
                <c:pt idx="2872">
                  <c:v>467.2</c:v>
                </c:pt>
                <c:pt idx="2873">
                  <c:v>467.3</c:v>
                </c:pt>
                <c:pt idx="2874">
                  <c:v>467.4</c:v>
                </c:pt>
                <c:pt idx="2875">
                  <c:v>467.5</c:v>
                </c:pt>
                <c:pt idx="2876">
                  <c:v>467.6</c:v>
                </c:pt>
                <c:pt idx="2877">
                  <c:v>467.7</c:v>
                </c:pt>
                <c:pt idx="2878">
                  <c:v>467.8</c:v>
                </c:pt>
                <c:pt idx="2879">
                  <c:v>467.9</c:v>
                </c:pt>
                <c:pt idx="2880">
                  <c:v>468</c:v>
                </c:pt>
                <c:pt idx="2881">
                  <c:v>468.1</c:v>
                </c:pt>
                <c:pt idx="2882">
                  <c:v>468.2</c:v>
                </c:pt>
                <c:pt idx="2883">
                  <c:v>468.3</c:v>
                </c:pt>
                <c:pt idx="2884">
                  <c:v>468.4</c:v>
                </c:pt>
                <c:pt idx="2885">
                  <c:v>468.5</c:v>
                </c:pt>
                <c:pt idx="2886">
                  <c:v>468.6</c:v>
                </c:pt>
                <c:pt idx="2887">
                  <c:v>468.7</c:v>
                </c:pt>
                <c:pt idx="2888">
                  <c:v>468.8</c:v>
                </c:pt>
                <c:pt idx="2889">
                  <c:v>468.9</c:v>
                </c:pt>
                <c:pt idx="2890">
                  <c:v>469</c:v>
                </c:pt>
                <c:pt idx="2891">
                  <c:v>469.1</c:v>
                </c:pt>
                <c:pt idx="2892">
                  <c:v>469.2</c:v>
                </c:pt>
                <c:pt idx="2893">
                  <c:v>469.3</c:v>
                </c:pt>
                <c:pt idx="2894">
                  <c:v>469.4</c:v>
                </c:pt>
                <c:pt idx="2895">
                  <c:v>469.5</c:v>
                </c:pt>
                <c:pt idx="2896">
                  <c:v>469.6</c:v>
                </c:pt>
                <c:pt idx="2897">
                  <c:v>469.7</c:v>
                </c:pt>
                <c:pt idx="2898">
                  <c:v>469.8</c:v>
                </c:pt>
                <c:pt idx="2899">
                  <c:v>469.9</c:v>
                </c:pt>
                <c:pt idx="2900">
                  <c:v>470</c:v>
                </c:pt>
                <c:pt idx="2901">
                  <c:v>470.1</c:v>
                </c:pt>
                <c:pt idx="2902">
                  <c:v>470.2</c:v>
                </c:pt>
                <c:pt idx="2903">
                  <c:v>470.3</c:v>
                </c:pt>
                <c:pt idx="2904">
                  <c:v>470.4</c:v>
                </c:pt>
                <c:pt idx="2905">
                  <c:v>470.5</c:v>
                </c:pt>
                <c:pt idx="2906">
                  <c:v>470.6</c:v>
                </c:pt>
                <c:pt idx="2907">
                  <c:v>470.7</c:v>
                </c:pt>
                <c:pt idx="2908">
                  <c:v>470.8</c:v>
                </c:pt>
                <c:pt idx="2909">
                  <c:v>470.9</c:v>
                </c:pt>
                <c:pt idx="2910">
                  <c:v>471</c:v>
                </c:pt>
                <c:pt idx="2911">
                  <c:v>471.1</c:v>
                </c:pt>
                <c:pt idx="2912">
                  <c:v>471.2</c:v>
                </c:pt>
                <c:pt idx="2913">
                  <c:v>471.3</c:v>
                </c:pt>
                <c:pt idx="2914">
                  <c:v>471.4</c:v>
                </c:pt>
                <c:pt idx="2915">
                  <c:v>471.5</c:v>
                </c:pt>
                <c:pt idx="2916">
                  <c:v>471.6</c:v>
                </c:pt>
                <c:pt idx="2917">
                  <c:v>471.7</c:v>
                </c:pt>
                <c:pt idx="2918">
                  <c:v>471.8</c:v>
                </c:pt>
                <c:pt idx="2919">
                  <c:v>471.9</c:v>
                </c:pt>
                <c:pt idx="2920">
                  <c:v>472</c:v>
                </c:pt>
                <c:pt idx="2921">
                  <c:v>472.1</c:v>
                </c:pt>
                <c:pt idx="2922">
                  <c:v>472.2</c:v>
                </c:pt>
                <c:pt idx="2923">
                  <c:v>472.3</c:v>
                </c:pt>
                <c:pt idx="2924">
                  <c:v>472.4</c:v>
                </c:pt>
                <c:pt idx="2925">
                  <c:v>472.5</c:v>
                </c:pt>
                <c:pt idx="2926">
                  <c:v>472.6</c:v>
                </c:pt>
                <c:pt idx="2927">
                  <c:v>472.7</c:v>
                </c:pt>
                <c:pt idx="2928">
                  <c:v>472.8</c:v>
                </c:pt>
                <c:pt idx="2929">
                  <c:v>472.9</c:v>
                </c:pt>
                <c:pt idx="2930">
                  <c:v>473</c:v>
                </c:pt>
                <c:pt idx="2931">
                  <c:v>473.1</c:v>
                </c:pt>
                <c:pt idx="2932">
                  <c:v>473.2</c:v>
                </c:pt>
                <c:pt idx="2933">
                  <c:v>473.3</c:v>
                </c:pt>
                <c:pt idx="2934">
                  <c:v>473.4</c:v>
                </c:pt>
                <c:pt idx="2935">
                  <c:v>473.5</c:v>
                </c:pt>
                <c:pt idx="2936">
                  <c:v>473.6</c:v>
                </c:pt>
                <c:pt idx="2937">
                  <c:v>473.7</c:v>
                </c:pt>
                <c:pt idx="2938">
                  <c:v>473.8</c:v>
                </c:pt>
                <c:pt idx="2939">
                  <c:v>473.9</c:v>
                </c:pt>
                <c:pt idx="2940">
                  <c:v>474</c:v>
                </c:pt>
                <c:pt idx="2941">
                  <c:v>474.1</c:v>
                </c:pt>
                <c:pt idx="2942">
                  <c:v>474.2</c:v>
                </c:pt>
                <c:pt idx="2943">
                  <c:v>474.3</c:v>
                </c:pt>
                <c:pt idx="2944">
                  <c:v>474.4</c:v>
                </c:pt>
                <c:pt idx="2945">
                  <c:v>474.5</c:v>
                </c:pt>
                <c:pt idx="2946">
                  <c:v>474.6</c:v>
                </c:pt>
                <c:pt idx="2947">
                  <c:v>474.7</c:v>
                </c:pt>
                <c:pt idx="2948">
                  <c:v>474.8</c:v>
                </c:pt>
                <c:pt idx="2949">
                  <c:v>474.9</c:v>
                </c:pt>
                <c:pt idx="2950">
                  <c:v>475</c:v>
                </c:pt>
                <c:pt idx="2951">
                  <c:v>475.1</c:v>
                </c:pt>
                <c:pt idx="2952">
                  <c:v>475.2</c:v>
                </c:pt>
                <c:pt idx="2953">
                  <c:v>475.3</c:v>
                </c:pt>
                <c:pt idx="2954">
                  <c:v>475.4</c:v>
                </c:pt>
                <c:pt idx="2955">
                  <c:v>475.5</c:v>
                </c:pt>
                <c:pt idx="2956">
                  <c:v>475.6</c:v>
                </c:pt>
                <c:pt idx="2957">
                  <c:v>475.7</c:v>
                </c:pt>
                <c:pt idx="2958">
                  <c:v>475.8</c:v>
                </c:pt>
                <c:pt idx="2959">
                  <c:v>475.9</c:v>
                </c:pt>
                <c:pt idx="2960">
                  <c:v>476</c:v>
                </c:pt>
                <c:pt idx="2961">
                  <c:v>476.1</c:v>
                </c:pt>
                <c:pt idx="2962">
                  <c:v>476.2</c:v>
                </c:pt>
                <c:pt idx="2963">
                  <c:v>476.3</c:v>
                </c:pt>
                <c:pt idx="2964">
                  <c:v>476.4</c:v>
                </c:pt>
                <c:pt idx="2965">
                  <c:v>476.5</c:v>
                </c:pt>
                <c:pt idx="2966">
                  <c:v>476.6</c:v>
                </c:pt>
                <c:pt idx="2967">
                  <c:v>476.7</c:v>
                </c:pt>
                <c:pt idx="2968">
                  <c:v>476.8</c:v>
                </c:pt>
                <c:pt idx="2969">
                  <c:v>476.9</c:v>
                </c:pt>
                <c:pt idx="2970">
                  <c:v>477</c:v>
                </c:pt>
                <c:pt idx="2971">
                  <c:v>477.1</c:v>
                </c:pt>
                <c:pt idx="2972">
                  <c:v>477.2</c:v>
                </c:pt>
                <c:pt idx="2973">
                  <c:v>477.3</c:v>
                </c:pt>
                <c:pt idx="2974">
                  <c:v>477.4</c:v>
                </c:pt>
                <c:pt idx="2975">
                  <c:v>477.5</c:v>
                </c:pt>
                <c:pt idx="2976">
                  <c:v>477.6</c:v>
                </c:pt>
                <c:pt idx="2977">
                  <c:v>477.7</c:v>
                </c:pt>
                <c:pt idx="2978">
                  <c:v>477.8</c:v>
                </c:pt>
                <c:pt idx="2979">
                  <c:v>477.9</c:v>
                </c:pt>
                <c:pt idx="2980">
                  <c:v>478</c:v>
                </c:pt>
                <c:pt idx="2981">
                  <c:v>478.1</c:v>
                </c:pt>
                <c:pt idx="2982">
                  <c:v>478.2</c:v>
                </c:pt>
                <c:pt idx="2983">
                  <c:v>478.3</c:v>
                </c:pt>
                <c:pt idx="2984">
                  <c:v>478.4</c:v>
                </c:pt>
                <c:pt idx="2985">
                  <c:v>478.5</c:v>
                </c:pt>
                <c:pt idx="2986">
                  <c:v>478.6</c:v>
                </c:pt>
                <c:pt idx="2987">
                  <c:v>478.7</c:v>
                </c:pt>
                <c:pt idx="2988">
                  <c:v>478.8</c:v>
                </c:pt>
                <c:pt idx="2989">
                  <c:v>478.9</c:v>
                </c:pt>
                <c:pt idx="2990">
                  <c:v>479</c:v>
                </c:pt>
                <c:pt idx="2991">
                  <c:v>479.1</c:v>
                </c:pt>
                <c:pt idx="2992">
                  <c:v>479.2</c:v>
                </c:pt>
                <c:pt idx="2993">
                  <c:v>479.3</c:v>
                </c:pt>
                <c:pt idx="2994">
                  <c:v>479.4</c:v>
                </c:pt>
                <c:pt idx="2995">
                  <c:v>479.5</c:v>
                </c:pt>
                <c:pt idx="2996">
                  <c:v>479.6</c:v>
                </c:pt>
                <c:pt idx="2997">
                  <c:v>479.7</c:v>
                </c:pt>
                <c:pt idx="2998">
                  <c:v>479.8</c:v>
                </c:pt>
                <c:pt idx="2999">
                  <c:v>479.9</c:v>
                </c:pt>
                <c:pt idx="3000">
                  <c:v>480</c:v>
                </c:pt>
                <c:pt idx="3001">
                  <c:v>480.1</c:v>
                </c:pt>
                <c:pt idx="3002">
                  <c:v>480.2</c:v>
                </c:pt>
                <c:pt idx="3003">
                  <c:v>480.3</c:v>
                </c:pt>
                <c:pt idx="3004">
                  <c:v>480.4</c:v>
                </c:pt>
                <c:pt idx="3005">
                  <c:v>480.5</c:v>
                </c:pt>
                <c:pt idx="3006">
                  <c:v>480.6</c:v>
                </c:pt>
                <c:pt idx="3007">
                  <c:v>480.7</c:v>
                </c:pt>
                <c:pt idx="3008">
                  <c:v>480.8</c:v>
                </c:pt>
                <c:pt idx="3009">
                  <c:v>480.9</c:v>
                </c:pt>
                <c:pt idx="3010">
                  <c:v>481</c:v>
                </c:pt>
                <c:pt idx="3011">
                  <c:v>481.1</c:v>
                </c:pt>
                <c:pt idx="3012">
                  <c:v>481.2</c:v>
                </c:pt>
                <c:pt idx="3013">
                  <c:v>481.3</c:v>
                </c:pt>
                <c:pt idx="3014">
                  <c:v>481.4</c:v>
                </c:pt>
                <c:pt idx="3015">
                  <c:v>481.5</c:v>
                </c:pt>
                <c:pt idx="3016">
                  <c:v>481.6</c:v>
                </c:pt>
                <c:pt idx="3017">
                  <c:v>481.7</c:v>
                </c:pt>
                <c:pt idx="3018">
                  <c:v>481.8</c:v>
                </c:pt>
                <c:pt idx="3019">
                  <c:v>481.9</c:v>
                </c:pt>
                <c:pt idx="3020">
                  <c:v>482</c:v>
                </c:pt>
                <c:pt idx="3021">
                  <c:v>482.1</c:v>
                </c:pt>
                <c:pt idx="3022">
                  <c:v>482.2</c:v>
                </c:pt>
                <c:pt idx="3023">
                  <c:v>482.3</c:v>
                </c:pt>
                <c:pt idx="3024">
                  <c:v>482.4</c:v>
                </c:pt>
                <c:pt idx="3025">
                  <c:v>482.5</c:v>
                </c:pt>
                <c:pt idx="3026">
                  <c:v>482.6</c:v>
                </c:pt>
                <c:pt idx="3027">
                  <c:v>482.7</c:v>
                </c:pt>
                <c:pt idx="3028">
                  <c:v>482.8</c:v>
                </c:pt>
                <c:pt idx="3029">
                  <c:v>482.9</c:v>
                </c:pt>
                <c:pt idx="3030">
                  <c:v>483</c:v>
                </c:pt>
                <c:pt idx="3031">
                  <c:v>483.1</c:v>
                </c:pt>
                <c:pt idx="3032">
                  <c:v>483.2</c:v>
                </c:pt>
                <c:pt idx="3033">
                  <c:v>483.3</c:v>
                </c:pt>
                <c:pt idx="3034">
                  <c:v>483.4</c:v>
                </c:pt>
                <c:pt idx="3035">
                  <c:v>483.5</c:v>
                </c:pt>
                <c:pt idx="3036">
                  <c:v>483.6</c:v>
                </c:pt>
                <c:pt idx="3037">
                  <c:v>483.7</c:v>
                </c:pt>
                <c:pt idx="3038">
                  <c:v>483.8</c:v>
                </c:pt>
                <c:pt idx="3039">
                  <c:v>483.9</c:v>
                </c:pt>
                <c:pt idx="3040">
                  <c:v>484</c:v>
                </c:pt>
                <c:pt idx="3041">
                  <c:v>484.1</c:v>
                </c:pt>
                <c:pt idx="3042">
                  <c:v>484.2</c:v>
                </c:pt>
                <c:pt idx="3043">
                  <c:v>484.3</c:v>
                </c:pt>
                <c:pt idx="3044">
                  <c:v>484.4</c:v>
                </c:pt>
                <c:pt idx="3045">
                  <c:v>484.5</c:v>
                </c:pt>
                <c:pt idx="3046">
                  <c:v>484.6</c:v>
                </c:pt>
                <c:pt idx="3047">
                  <c:v>484.7</c:v>
                </c:pt>
                <c:pt idx="3048">
                  <c:v>484.8</c:v>
                </c:pt>
                <c:pt idx="3049">
                  <c:v>484.9</c:v>
                </c:pt>
                <c:pt idx="3050">
                  <c:v>485</c:v>
                </c:pt>
                <c:pt idx="3051">
                  <c:v>485.1</c:v>
                </c:pt>
                <c:pt idx="3052">
                  <c:v>485.2</c:v>
                </c:pt>
                <c:pt idx="3053">
                  <c:v>485.3</c:v>
                </c:pt>
                <c:pt idx="3054">
                  <c:v>485.4</c:v>
                </c:pt>
                <c:pt idx="3055">
                  <c:v>485.5</c:v>
                </c:pt>
                <c:pt idx="3056">
                  <c:v>485.6</c:v>
                </c:pt>
                <c:pt idx="3057">
                  <c:v>485.7</c:v>
                </c:pt>
                <c:pt idx="3058">
                  <c:v>485.8</c:v>
                </c:pt>
                <c:pt idx="3059">
                  <c:v>485.9</c:v>
                </c:pt>
                <c:pt idx="3060">
                  <c:v>486</c:v>
                </c:pt>
                <c:pt idx="3061">
                  <c:v>486.1</c:v>
                </c:pt>
                <c:pt idx="3062">
                  <c:v>486.2</c:v>
                </c:pt>
                <c:pt idx="3063">
                  <c:v>486.3</c:v>
                </c:pt>
                <c:pt idx="3064">
                  <c:v>486.4</c:v>
                </c:pt>
                <c:pt idx="3065">
                  <c:v>486.5</c:v>
                </c:pt>
                <c:pt idx="3066">
                  <c:v>486.6</c:v>
                </c:pt>
                <c:pt idx="3067">
                  <c:v>486.7</c:v>
                </c:pt>
                <c:pt idx="3068">
                  <c:v>486.8</c:v>
                </c:pt>
                <c:pt idx="3069">
                  <c:v>486.9</c:v>
                </c:pt>
                <c:pt idx="3070">
                  <c:v>487</c:v>
                </c:pt>
                <c:pt idx="3071">
                  <c:v>487.1</c:v>
                </c:pt>
                <c:pt idx="3072">
                  <c:v>487.2</c:v>
                </c:pt>
                <c:pt idx="3073">
                  <c:v>487.3</c:v>
                </c:pt>
                <c:pt idx="3074">
                  <c:v>487.4</c:v>
                </c:pt>
                <c:pt idx="3075">
                  <c:v>487.5</c:v>
                </c:pt>
                <c:pt idx="3076">
                  <c:v>487.6</c:v>
                </c:pt>
                <c:pt idx="3077">
                  <c:v>487.7</c:v>
                </c:pt>
                <c:pt idx="3078">
                  <c:v>487.8</c:v>
                </c:pt>
                <c:pt idx="3079">
                  <c:v>487.9</c:v>
                </c:pt>
                <c:pt idx="3080">
                  <c:v>488</c:v>
                </c:pt>
                <c:pt idx="3081">
                  <c:v>488.1</c:v>
                </c:pt>
                <c:pt idx="3082">
                  <c:v>488.2</c:v>
                </c:pt>
                <c:pt idx="3083">
                  <c:v>488.3</c:v>
                </c:pt>
                <c:pt idx="3084">
                  <c:v>488.4</c:v>
                </c:pt>
                <c:pt idx="3085">
                  <c:v>488.5</c:v>
                </c:pt>
                <c:pt idx="3086">
                  <c:v>488.6</c:v>
                </c:pt>
                <c:pt idx="3087">
                  <c:v>488.7</c:v>
                </c:pt>
                <c:pt idx="3088">
                  <c:v>488.8</c:v>
                </c:pt>
                <c:pt idx="3089">
                  <c:v>488.9</c:v>
                </c:pt>
                <c:pt idx="3090">
                  <c:v>489</c:v>
                </c:pt>
                <c:pt idx="3091">
                  <c:v>489.1</c:v>
                </c:pt>
                <c:pt idx="3092">
                  <c:v>489.2</c:v>
                </c:pt>
                <c:pt idx="3093">
                  <c:v>489.3</c:v>
                </c:pt>
                <c:pt idx="3094">
                  <c:v>489.4</c:v>
                </c:pt>
                <c:pt idx="3095">
                  <c:v>489.5</c:v>
                </c:pt>
                <c:pt idx="3096">
                  <c:v>489.6</c:v>
                </c:pt>
                <c:pt idx="3097">
                  <c:v>489.7</c:v>
                </c:pt>
                <c:pt idx="3098">
                  <c:v>489.8</c:v>
                </c:pt>
                <c:pt idx="3099">
                  <c:v>489.9</c:v>
                </c:pt>
                <c:pt idx="3100">
                  <c:v>490</c:v>
                </c:pt>
                <c:pt idx="3101">
                  <c:v>490.1</c:v>
                </c:pt>
                <c:pt idx="3102">
                  <c:v>490.2</c:v>
                </c:pt>
                <c:pt idx="3103">
                  <c:v>490.3</c:v>
                </c:pt>
                <c:pt idx="3104">
                  <c:v>490.4</c:v>
                </c:pt>
                <c:pt idx="3105">
                  <c:v>490.5</c:v>
                </c:pt>
                <c:pt idx="3106">
                  <c:v>490.6</c:v>
                </c:pt>
                <c:pt idx="3107">
                  <c:v>490.7</c:v>
                </c:pt>
                <c:pt idx="3108">
                  <c:v>490.8</c:v>
                </c:pt>
                <c:pt idx="3109">
                  <c:v>490.9</c:v>
                </c:pt>
                <c:pt idx="3110">
                  <c:v>491</c:v>
                </c:pt>
                <c:pt idx="3111">
                  <c:v>491.1</c:v>
                </c:pt>
                <c:pt idx="3112">
                  <c:v>491.2</c:v>
                </c:pt>
                <c:pt idx="3113">
                  <c:v>491.3</c:v>
                </c:pt>
                <c:pt idx="3114">
                  <c:v>491.4</c:v>
                </c:pt>
                <c:pt idx="3115">
                  <c:v>491.5</c:v>
                </c:pt>
                <c:pt idx="3116">
                  <c:v>491.6</c:v>
                </c:pt>
                <c:pt idx="3117">
                  <c:v>491.7</c:v>
                </c:pt>
                <c:pt idx="3118">
                  <c:v>491.8</c:v>
                </c:pt>
                <c:pt idx="3119">
                  <c:v>491.9</c:v>
                </c:pt>
                <c:pt idx="3120">
                  <c:v>492</c:v>
                </c:pt>
                <c:pt idx="3121">
                  <c:v>492.1</c:v>
                </c:pt>
                <c:pt idx="3122">
                  <c:v>492.2</c:v>
                </c:pt>
                <c:pt idx="3123">
                  <c:v>492.3</c:v>
                </c:pt>
                <c:pt idx="3124">
                  <c:v>492.4</c:v>
                </c:pt>
                <c:pt idx="3125">
                  <c:v>492.5</c:v>
                </c:pt>
                <c:pt idx="3126">
                  <c:v>492.6</c:v>
                </c:pt>
                <c:pt idx="3127">
                  <c:v>492.7</c:v>
                </c:pt>
                <c:pt idx="3128">
                  <c:v>492.8</c:v>
                </c:pt>
                <c:pt idx="3129">
                  <c:v>492.9</c:v>
                </c:pt>
                <c:pt idx="3130">
                  <c:v>493</c:v>
                </c:pt>
                <c:pt idx="3131">
                  <c:v>493.1</c:v>
                </c:pt>
                <c:pt idx="3132">
                  <c:v>493.2</c:v>
                </c:pt>
                <c:pt idx="3133">
                  <c:v>493.3</c:v>
                </c:pt>
                <c:pt idx="3134">
                  <c:v>493.4</c:v>
                </c:pt>
                <c:pt idx="3135">
                  <c:v>493.5</c:v>
                </c:pt>
                <c:pt idx="3136">
                  <c:v>493.6</c:v>
                </c:pt>
                <c:pt idx="3137">
                  <c:v>493.7</c:v>
                </c:pt>
                <c:pt idx="3138">
                  <c:v>493.8</c:v>
                </c:pt>
                <c:pt idx="3139">
                  <c:v>493.9</c:v>
                </c:pt>
                <c:pt idx="3140">
                  <c:v>494</c:v>
                </c:pt>
                <c:pt idx="3141">
                  <c:v>494.1</c:v>
                </c:pt>
                <c:pt idx="3142">
                  <c:v>494.2</c:v>
                </c:pt>
                <c:pt idx="3143">
                  <c:v>494.3</c:v>
                </c:pt>
                <c:pt idx="3144">
                  <c:v>494.4</c:v>
                </c:pt>
                <c:pt idx="3145">
                  <c:v>494.5</c:v>
                </c:pt>
                <c:pt idx="3146">
                  <c:v>494.6</c:v>
                </c:pt>
                <c:pt idx="3147">
                  <c:v>494.7</c:v>
                </c:pt>
                <c:pt idx="3148">
                  <c:v>494.8</c:v>
                </c:pt>
                <c:pt idx="3149">
                  <c:v>494.9</c:v>
                </c:pt>
                <c:pt idx="3150">
                  <c:v>495</c:v>
                </c:pt>
                <c:pt idx="3151">
                  <c:v>495.1</c:v>
                </c:pt>
                <c:pt idx="3152">
                  <c:v>495.2</c:v>
                </c:pt>
                <c:pt idx="3153">
                  <c:v>495.3</c:v>
                </c:pt>
                <c:pt idx="3154">
                  <c:v>495.4</c:v>
                </c:pt>
                <c:pt idx="3155">
                  <c:v>495.5</c:v>
                </c:pt>
                <c:pt idx="3156">
                  <c:v>495.6</c:v>
                </c:pt>
                <c:pt idx="3157">
                  <c:v>495.7</c:v>
                </c:pt>
                <c:pt idx="3158">
                  <c:v>495.8</c:v>
                </c:pt>
                <c:pt idx="3159">
                  <c:v>495.9</c:v>
                </c:pt>
                <c:pt idx="3160">
                  <c:v>496</c:v>
                </c:pt>
                <c:pt idx="3161">
                  <c:v>496.1</c:v>
                </c:pt>
                <c:pt idx="3162">
                  <c:v>496.2</c:v>
                </c:pt>
                <c:pt idx="3163">
                  <c:v>496.3</c:v>
                </c:pt>
                <c:pt idx="3164">
                  <c:v>496.4</c:v>
                </c:pt>
                <c:pt idx="3165">
                  <c:v>496.5</c:v>
                </c:pt>
                <c:pt idx="3166">
                  <c:v>496.6</c:v>
                </c:pt>
                <c:pt idx="3167">
                  <c:v>496.7</c:v>
                </c:pt>
                <c:pt idx="3168">
                  <c:v>496.8</c:v>
                </c:pt>
                <c:pt idx="3169">
                  <c:v>496.9</c:v>
                </c:pt>
                <c:pt idx="3170">
                  <c:v>497</c:v>
                </c:pt>
                <c:pt idx="3171">
                  <c:v>497.1</c:v>
                </c:pt>
                <c:pt idx="3172">
                  <c:v>497.2</c:v>
                </c:pt>
                <c:pt idx="3173">
                  <c:v>497.3</c:v>
                </c:pt>
                <c:pt idx="3174">
                  <c:v>497.4</c:v>
                </c:pt>
                <c:pt idx="3175">
                  <c:v>497.5</c:v>
                </c:pt>
                <c:pt idx="3176">
                  <c:v>497.6</c:v>
                </c:pt>
                <c:pt idx="3177">
                  <c:v>497.7</c:v>
                </c:pt>
                <c:pt idx="3178">
                  <c:v>497.8</c:v>
                </c:pt>
                <c:pt idx="3179">
                  <c:v>497.9</c:v>
                </c:pt>
                <c:pt idx="3180">
                  <c:v>498</c:v>
                </c:pt>
                <c:pt idx="3181">
                  <c:v>498.1</c:v>
                </c:pt>
                <c:pt idx="3182">
                  <c:v>498.2</c:v>
                </c:pt>
                <c:pt idx="3183">
                  <c:v>498.3</c:v>
                </c:pt>
                <c:pt idx="3184">
                  <c:v>498.4</c:v>
                </c:pt>
                <c:pt idx="3185">
                  <c:v>498.5</c:v>
                </c:pt>
                <c:pt idx="3186">
                  <c:v>498.6</c:v>
                </c:pt>
                <c:pt idx="3187">
                  <c:v>498.7</c:v>
                </c:pt>
                <c:pt idx="3188">
                  <c:v>498.8</c:v>
                </c:pt>
                <c:pt idx="3189">
                  <c:v>498.9</c:v>
                </c:pt>
                <c:pt idx="3190">
                  <c:v>499</c:v>
                </c:pt>
                <c:pt idx="3191">
                  <c:v>499.1</c:v>
                </c:pt>
                <c:pt idx="3192">
                  <c:v>499.2</c:v>
                </c:pt>
                <c:pt idx="3193">
                  <c:v>499.3</c:v>
                </c:pt>
                <c:pt idx="3194">
                  <c:v>499.4</c:v>
                </c:pt>
                <c:pt idx="3195">
                  <c:v>499.5</c:v>
                </c:pt>
                <c:pt idx="3196">
                  <c:v>499.6</c:v>
                </c:pt>
                <c:pt idx="3197">
                  <c:v>499.7</c:v>
                </c:pt>
                <c:pt idx="3198">
                  <c:v>499.8</c:v>
                </c:pt>
                <c:pt idx="3199">
                  <c:v>499.9</c:v>
                </c:pt>
                <c:pt idx="3200">
                  <c:v>500</c:v>
                </c:pt>
                <c:pt idx="3201">
                  <c:v>500.1</c:v>
                </c:pt>
                <c:pt idx="3202">
                  <c:v>500.2</c:v>
                </c:pt>
                <c:pt idx="3203">
                  <c:v>500.3</c:v>
                </c:pt>
                <c:pt idx="3204">
                  <c:v>500.4</c:v>
                </c:pt>
                <c:pt idx="3205">
                  <c:v>500.5</c:v>
                </c:pt>
                <c:pt idx="3206">
                  <c:v>500.6</c:v>
                </c:pt>
                <c:pt idx="3207">
                  <c:v>500.7</c:v>
                </c:pt>
                <c:pt idx="3208">
                  <c:v>500.8</c:v>
                </c:pt>
                <c:pt idx="3209">
                  <c:v>500.9</c:v>
                </c:pt>
                <c:pt idx="3210">
                  <c:v>501</c:v>
                </c:pt>
                <c:pt idx="3211">
                  <c:v>501.1</c:v>
                </c:pt>
                <c:pt idx="3212">
                  <c:v>501.2</c:v>
                </c:pt>
                <c:pt idx="3213">
                  <c:v>501.3</c:v>
                </c:pt>
                <c:pt idx="3214">
                  <c:v>501.4</c:v>
                </c:pt>
                <c:pt idx="3215">
                  <c:v>501.5</c:v>
                </c:pt>
                <c:pt idx="3216">
                  <c:v>501.6</c:v>
                </c:pt>
                <c:pt idx="3217">
                  <c:v>501.7</c:v>
                </c:pt>
                <c:pt idx="3218">
                  <c:v>501.8</c:v>
                </c:pt>
                <c:pt idx="3219">
                  <c:v>501.9</c:v>
                </c:pt>
                <c:pt idx="3220">
                  <c:v>502</c:v>
                </c:pt>
                <c:pt idx="3221">
                  <c:v>502.1</c:v>
                </c:pt>
                <c:pt idx="3222">
                  <c:v>502.2</c:v>
                </c:pt>
                <c:pt idx="3223">
                  <c:v>502.3</c:v>
                </c:pt>
                <c:pt idx="3224">
                  <c:v>502.4</c:v>
                </c:pt>
                <c:pt idx="3225">
                  <c:v>502.5</c:v>
                </c:pt>
                <c:pt idx="3226">
                  <c:v>502.6</c:v>
                </c:pt>
                <c:pt idx="3227">
                  <c:v>502.7</c:v>
                </c:pt>
                <c:pt idx="3228">
                  <c:v>502.8</c:v>
                </c:pt>
                <c:pt idx="3229">
                  <c:v>502.9</c:v>
                </c:pt>
                <c:pt idx="3230">
                  <c:v>503</c:v>
                </c:pt>
                <c:pt idx="3231">
                  <c:v>503.1</c:v>
                </c:pt>
                <c:pt idx="3232">
                  <c:v>503.2</c:v>
                </c:pt>
                <c:pt idx="3233">
                  <c:v>503.3</c:v>
                </c:pt>
                <c:pt idx="3234">
                  <c:v>503.4</c:v>
                </c:pt>
                <c:pt idx="3235">
                  <c:v>503.5</c:v>
                </c:pt>
                <c:pt idx="3236">
                  <c:v>503.6</c:v>
                </c:pt>
                <c:pt idx="3237">
                  <c:v>503.7</c:v>
                </c:pt>
                <c:pt idx="3238">
                  <c:v>503.8</c:v>
                </c:pt>
                <c:pt idx="3239">
                  <c:v>503.9</c:v>
                </c:pt>
                <c:pt idx="3240">
                  <c:v>504</c:v>
                </c:pt>
                <c:pt idx="3241">
                  <c:v>504.1</c:v>
                </c:pt>
                <c:pt idx="3242">
                  <c:v>504.2</c:v>
                </c:pt>
                <c:pt idx="3243">
                  <c:v>504.3</c:v>
                </c:pt>
                <c:pt idx="3244">
                  <c:v>504.4</c:v>
                </c:pt>
                <c:pt idx="3245">
                  <c:v>504.5</c:v>
                </c:pt>
                <c:pt idx="3246">
                  <c:v>504.6</c:v>
                </c:pt>
                <c:pt idx="3247">
                  <c:v>504.7</c:v>
                </c:pt>
                <c:pt idx="3248">
                  <c:v>504.8</c:v>
                </c:pt>
                <c:pt idx="3249">
                  <c:v>504.9</c:v>
                </c:pt>
                <c:pt idx="3250">
                  <c:v>505</c:v>
                </c:pt>
                <c:pt idx="3251">
                  <c:v>505.1</c:v>
                </c:pt>
                <c:pt idx="3252">
                  <c:v>505.2</c:v>
                </c:pt>
                <c:pt idx="3253">
                  <c:v>505.3</c:v>
                </c:pt>
                <c:pt idx="3254">
                  <c:v>505.4</c:v>
                </c:pt>
                <c:pt idx="3255">
                  <c:v>505.5</c:v>
                </c:pt>
                <c:pt idx="3256">
                  <c:v>505.6</c:v>
                </c:pt>
                <c:pt idx="3257">
                  <c:v>505.7</c:v>
                </c:pt>
                <c:pt idx="3258">
                  <c:v>505.8</c:v>
                </c:pt>
                <c:pt idx="3259">
                  <c:v>505.9</c:v>
                </c:pt>
                <c:pt idx="3260">
                  <c:v>506</c:v>
                </c:pt>
                <c:pt idx="3261">
                  <c:v>506.1</c:v>
                </c:pt>
                <c:pt idx="3262">
                  <c:v>506.2</c:v>
                </c:pt>
                <c:pt idx="3263">
                  <c:v>506.3</c:v>
                </c:pt>
                <c:pt idx="3264">
                  <c:v>506.4</c:v>
                </c:pt>
                <c:pt idx="3265">
                  <c:v>506.5</c:v>
                </c:pt>
                <c:pt idx="3266">
                  <c:v>506.6</c:v>
                </c:pt>
                <c:pt idx="3267">
                  <c:v>506.7</c:v>
                </c:pt>
                <c:pt idx="3268">
                  <c:v>506.8</c:v>
                </c:pt>
                <c:pt idx="3269">
                  <c:v>506.9</c:v>
                </c:pt>
                <c:pt idx="3270">
                  <c:v>507</c:v>
                </c:pt>
                <c:pt idx="3271">
                  <c:v>507.1</c:v>
                </c:pt>
                <c:pt idx="3272">
                  <c:v>507.2</c:v>
                </c:pt>
                <c:pt idx="3273">
                  <c:v>507.3</c:v>
                </c:pt>
                <c:pt idx="3274">
                  <c:v>507.4</c:v>
                </c:pt>
                <c:pt idx="3275">
                  <c:v>507.5</c:v>
                </c:pt>
                <c:pt idx="3276">
                  <c:v>507.6</c:v>
                </c:pt>
                <c:pt idx="3277">
                  <c:v>507.7</c:v>
                </c:pt>
                <c:pt idx="3278">
                  <c:v>507.8</c:v>
                </c:pt>
                <c:pt idx="3279">
                  <c:v>507.9</c:v>
                </c:pt>
                <c:pt idx="3280">
                  <c:v>508</c:v>
                </c:pt>
                <c:pt idx="3281">
                  <c:v>508.1</c:v>
                </c:pt>
                <c:pt idx="3282">
                  <c:v>508.2</c:v>
                </c:pt>
                <c:pt idx="3283">
                  <c:v>508.3</c:v>
                </c:pt>
                <c:pt idx="3284">
                  <c:v>508.4</c:v>
                </c:pt>
                <c:pt idx="3285">
                  <c:v>508.5</c:v>
                </c:pt>
                <c:pt idx="3286">
                  <c:v>508.6</c:v>
                </c:pt>
                <c:pt idx="3287">
                  <c:v>508.7</c:v>
                </c:pt>
                <c:pt idx="3288">
                  <c:v>508.8</c:v>
                </c:pt>
                <c:pt idx="3289">
                  <c:v>508.9</c:v>
                </c:pt>
                <c:pt idx="3290">
                  <c:v>509</c:v>
                </c:pt>
                <c:pt idx="3291">
                  <c:v>509.1</c:v>
                </c:pt>
                <c:pt idx="3292">
                  <c:v>509.2</c:v>
                </c:pt>
                <c:pt idx="3293">
                  <c:v>509.3</c:v>
                </c:pt>
                <c:pt idx="3294">
                  <c:v>509.4</c:v>
                </c:pt>
                <c:pt idx="3295">
                  <c:v>509.5</c:v>
                </c:pt>
                <c:pt idx="3296">
                  <c:v>509.6</c:v>
                </c:pt>
                <c:pt idx="3297">
                  <c:v>509.7</c:v>
                </c:pt>
                <c:pt idx="3298">
                  <c:v>509.8</c:v>
                </c:pt>
                <c:pt idx="3299">
                  <c:v>509.9</c:v>
                </c:pt>
                <c:pt idx="3300">
                  <c:v>510</c:v>
                </c:pt>
                <c:pt idx="3301">
                  <c:v>510.1</c:v>
                </c:pt>
                <c:pt idx="3302">
                  <c:v>510.2</c:v>
                </c:pt>
                <c:pt idx="3303">
                  <c:v>510.3</c:v>
                </c:pt>
                <c:pt idx="3304">
                  <c:v>510.4</c:v>
                </c:pt>
                <c:pt idx="3305">
                  <c:v>510.5</c:v>
                </c:pt>
                <c:pt idx="3306">
                  <c:v>510.6</c:v>
                </c:pt>
                <c:pt idx="3307">
                  <c:v>510.7</c:v>
                </c:pt>
                <c:pt idx="3308">
                  <c:v>510.8</c:v>
                </c:pt>
                <c:pt idx="3309">
                  <c:v>510.9</c:v>
                </c:pt>
                <c:pt idx="3310">
                  <c:v>511</c:v>
                </c:pt>
                <c:pt idx="3311">
                  <c:v>511.1</c:v>
                </c:pt>
                <c:pt idx="3312">
                  <c:v>511.2</c:v>
                </c:pt>
                <c:pt idx="3313">
                  <c:v>511.3</c:v>
                </c:pt>
                <c:pt idx="3314">
                  <c:v>511.4</c:v>
                </c:pt>
                <c:pt idx="3315">
                  <c:v>511.5</c:v>
                </c:pt>
                <c:pt idx="3316">
                  <c:v>511.6</c:v>
                </c:pt>
                <c:pt idx="3317">
                  <c:v>511.7</c:v>
                </c:pt>
                <c:pt idx="3318">
                  <c:v>511.8</c:v>
                </c:pt>
                <c:pt idx="3319">
                  <c:v>511.9</c:v>
                </c:pt>
                <c:pt idx="3320">
                  <c:v>512</c:v>
                </c:pt>
                <c:pt idx="3321">
                  <c:v>512.1</c:v>
                </c:pt>
                <c:pt idx="3322">
                  <c:v>512.20000000000005</c:v>
                </c:pt>
                <c:pt idx="3323">
                  <c:v>512.29999999999995</c:v>
                </c:pt>
                <c:pt idx="3324">
                  <c:v>512.4</c:v>
                </c:pt>
                <c:pt idx="3325">
                  <c:v>512.5</c:v>
                </c:pt>
                <c:pt idx="3326">
                  <c:v>512.6</c:v>
                </c:pt>
                <c:pt idx="3327">
                  <c:v>512.70000000000005</c:v>
                </c:pt>
                <c:pt idx="3328">
                  <c:v>512.79999999999995</c:v>
                </c:pt>
                <c:pt idx="3329">
                  <c:v>512.9</c:v>
                </c:pt>
                <c:pt idx="3330">
                  <c:v>513</c:v>
                </c:pt>
                <c:pt idx="3331">
                  <c:v>513.1</c:v>
                </c:pt>
                <c:pt idx="3332">
                  <c:v>513.20000000000005</c:v>
                </c:pt>
                <c:pt idx="3333">
                  <c:v>513.29999999999995</c:v>
                </c:pt>
                <c:pt idx="3334">
                  <c:v>513.4</c:v>
                </c:pt>
                <c:pt idx="3335">
                  <c:v>513.5</c:v>
                </c:pt>
                <c:pt idx="3336">
                  <c:v>513.6</c:v>
                </c:pt>
                <c:pt idx="3337">
                  <c:v>513.70000000000005</c:v>
                </c:pt>
                <c:pt idx="3338">
                  <c:v>513.79999999999995</c:v>
                </c:pt>
                <c:pt idx="3339">
                  <c:v>513.9</c:v>
                </c:pt>
                <c:pt idx="3340">
                  <c:v>514</c:v>
                </c:pt>
                <c:pt idx="3341">
                  <c:v>514.1</c:v>
                </c:pt>
                <c:pt idx="3342">
                  <c:v>514.20000000000005</c:v>
                </c:pt>
                <c:pt idx="3343">
                  <c:v>514.29999999999995</c:v>
                </c:pt>
                <c:pt idx="3344">
                  <c:v>514.4</c:v>
                </c:pt>
                <c:pt idx="3345">
                  <c:v>514.5</c:v>
                </c:pt>
                <c:pt idx="3346">
                  <c:v>514.6</c:v>
                </c:pt>
                <c:pt idx="3347">
                  <c:v>514.70000000000005</c:v>
                </c:pt>
                <c:pt idx="3348">
                  <c:v>514.79999999999995</c:v>
                </c:pt>
                <c:pt idx="3349">
                  <c:v>514.9</c:v>
                </c:pt>
                <c:pt idx="3350">
                  <c:v>515</c:v>
                </c:pt>
                <c:pt idx="3351">
                  <c:v>515.1</c:v>
                </c:pt>
                <c:pt idx="3352">
                  <c:v>515.20000000000005</c:v>
                </c:pt>
                <c:pt idx="3353">
                  <c:v>515.29999999999995</c:v>
                </c:pt>
                <c:pt idx="3354">
                  <c:v>515.4</c:v>
                </c:pt>
                <c:pt idx="3355">
                  <c:v>515.5</c:v>
                </c:pt>
                <c:pt idx="3356">
                  <c:v>515.6</c:v>
                </c:pt>
                <c:pt idx="3357">
                  <c:v>515.70000000000005</c:v>
                </c:pt>
                <c:pt idx="3358">
                  <c:v>515.79999999999995</c:v>
                </c:pt>
                <c:pt idx="3359">
                  <c:v>515.9</c:v>
                </c:pt>
                <c:pt idx="3360">
                  <c:v>516</c:v>
                </c:pt>
                <c:pt idx="3361">
                  <c:v>516.1</c:v>
                </c:pt>
                <c:pt idx="3362">
                  <c:v>516.20000000000005</c:v>
                </c:pt>
                <c:pt idx="3363">
                  <c:v>516.29999999999995</c:v>
                </c:pt>
                <c:pt idx="3364">
                  <c:v>516.4</c:v>
                </c:pt>
                <c:pt idx="3365">
                  <c:v>516.5</c:v>
                </c:pt>
                <c:pt idx="3366">
                  <c:v>516.6</c:v>
                </c:pt>
                <c:pt idx="3367">
                  <c:v>516.70000000000005</c:v>
                </c:pt>
                <c:pt idx="3368">
                  <c:v>516.79999999999995</c:v>
                </c:pt>
                <c:pt idx="3369">
                  <c:v>516.9</c:v>
                </c:pt>
                <c:pt idx="3370">
                  <c:v>517</c:v>
                </c:pt>
                <c:pt idx="3371">
                  <c:v>517.1</c:v>
                </c:pt>
                <c:pt idx="3372">
                  <c:v>517.20000000000005</c:v>
                </c:pt>
                <c:pt idx="3373">
                  <c:v>517.29999999999995</c:v>
                </c:pt>
                <c:pt idx="3374">
                  <c:v>517.4</c:v>
                </c:pt>
                <c:pt idx="3375">
                  <c:v>517.5</c:v>
                </c:pt>
                <c:pt idx="3376">
                  <c:v>517.6</c:v>
                </c:pt>
                <c:pt idx="3377">
                  <c:v>517.70000000000005</c:v>
                </c:pt>
                <c:pt idx="3378">
                  <c:v>517.79999999999995</c:v>
                </c:pt>
                <c:pt idx="3379">
                  <c:v>517.9</c:v>
                </c:pt>
                <c:pt idx="3380">
                  <c:v>518</c:v>
                </c:pt>
                <c:pt idx="3381">
                  <c:v>518.1</c:v>
                </c:pt>
                <c:pt idx="3382">
                  <c:v>518.20000000000005</c:v>
                </c:pt>
                <c:pt idx="3383">
                  <c:v>518.29999999999995</c:v>
                </c:pt>
                <c:pt idx="3384">
                  <c:v>518.4</c:v>
                </c:pt>
                <c:pt idx="3385">
                  <c:v>518.5</c:v>
                </c:pt>
                <c:pt idx="3386">
                  <c:v>518.6</c:v>
                </c:pt>
                <c:pt idx="3387">
                  <c:v>518.70000000000005</c:v>
                </c:pt>
                <c:pt idx="3388">
                  <c:v>518.79999999999995</c:v>
                </c:pt>
                <c:pt idx="3389">
                  <c:v>518.9</c:v>
                </c:pt>
                <c:pt idx="3390">
                  <c:v>519</c:v>
                </c:pt>
                <c:pt idx="3391">
                  <c:v>519.1</c:v>
                </c:pt>
                <c:pt idx="3392">
                  <c:v>519.20000000000005</c:v>
                </c:pt>
                <c:pt idx="3393">
                  <c:v>519.29999999999995</c:v>
                </c:pt>
                <c:pt idx="3394">
                  <c:v>519.4</c:v>
                </c:pt>
                <c:pt idx="3395">
                  <c:v>519.5</c:v>
                </c:pt>
                <c:pt idx="3396">
                  <c:v>519.6</c:v>
                </c:pt>
                <c:pt idx="3397">
                  <c:v>519.70000000000005</c:v>
                </c:pt>
                <c:pt idx="3398">
                  <c:v>519.79999999999995</c:v>
                </c:pt>
                <c:pt idx="3399">
                  <c:v>519.9</c:v>
                </c:pt>
                <c:pt idx="3400">
                  <c:v>520</c:v>
                </c:pt>
                <c:pt idx="3401">
                  <c:v>520.1</c:v>
                </c:pt>
                <c:pt idx="3402">
                  <c:v>520.20000000000005</c:v>
                </c:pt>
                <c:pt idx="3403">
                  <c:v>520.29999999999995</c:v>
                </c:pt>
                <c:pt idx="3404">
                  <c:v>520.4</c:v>
                </c:pt>
                <c:pt idx="3405">
                  <c:v>520.5</c:v>
                </c:pt>
                <c:pt idx="3406">
                  <c:v>520.6</c:v>
                </c:pt>
                <c:pt idx="3407">
                  <c:v>520.70000000000005</c:v>
                </c:pt>
                <c:pt idx="3408">
                  <c:v>520.79999999999995</c:v>
                </c:pt>
                <c:pt idx="3409">
                  <c:v>520.9</c:v>
                </c:pt>
                <c:pt idx="3410">
                  <c:v>521</c:v>
                </c:pt>
                <c:pt idx="3411">
                  <c:v>521.1</c:v>
                </c:pt>
                <c:pt idx="3412">
                  <c:v>521.20000000000005</c:v>
                </c:pt>
                <c:pt idx="3413">
                  <c:v>521.29999999999995</c:v>
                </c:pt>
                <c:pt idx="3414">
                  <c:v>521.4</c:v>
                </c:pt>
                <c:pt idx="3415">
                  <c:v>521.5</c:v>
                </c:pt>
                <c:pt idx="3416">
                  <c:v>521.6</c:v>
                </c:pt>
                <c:pt idx="3417">
                  <c:v>521.70000000000005</c:v>
                </c:pt>
                <c:pt idx="3418">
                  <c:v>521.79999999999995</c:v>
                </c:pt>
                <c:pt idx="3419">
                  <c:v>521.9</c:v>
                </c:pt>
                <c:pt idx="3420">
                  <c:v>522</c:v>
                </c:pt>
                <c:pt idx="3421">
                  <c:v>522.1</c:v>
                </c:pt>
                <c:pt idx="3422">
                  <c:v>522.20000000000005</c:v>
                </c:pt>
                <c:pt idx="3423">
                  <c:v>522.29999999999995</c:v>
                </c:pt>
                <c:pt idx="3424">
                  <c:v>522.4</c:v>
                </c:pt>
                <c:pt idx="3425">
                  <c:v>522.5</c:v>
                </c:pt>
                <c:pt idx="3426">
                  <c:v>522.6</c:v>
                </c:pt>
                <c:pt idx="3427">
                  <c:v>522.70000000000005</c:v>
                </c:pt>
                <c:pt idx="3428">
                  <c:v>522.79999999999995</c:v>
                </c:pt>
                <c:pt idx="3429">
                  <c:v>522.9</c:v>
                </c:pt>
                <c:pt idx="3430">
                  <c:v>523</c:v>
                </c:pt>
                <c:pt idx="3431">
                  <c:v>523.1</c:v>
                </c:pt>
                <c:pt idx="3432">
                  <c:v>523.20000000000005</c:v>
                </c:pt>
                <c:pt idx="3433">
                  <c:v>523.29999999999995</c:v>
                </c:pt>
                <c:pt idx="3434">
                  <c:v>523.4</c:v>
                </c:pt>
                <c:pt idx="3435">
                  <c:v>523.5</c:v>
                </c:pt>
                <c:pt idx="3436">
                  <c:v>523.6</c:v>
                </c:pt>
                <c:pt idx="3437">
                  <c:v>523.70000000000005</c:v>
                </c:pt>
                <c:pt idx="3438">
                  <c:v>523.79999999999995</c:v>
                </c:pt>
                <c:pt idx="3439">
                  <c:v>523.9</c:v>
                </c:pt>
                <c:pt idx="3440">
                  <c:v>524</c:v>
                </c:pt>
                <c:pt idx="3441">
                  <c:v>524.1</c:v>
                </c:pt>
                <c:pt idx="3442">
                  <c:v>524.20000000000005</c:v>
                </c:pt>
                <c:pt idx="3443">
                  <c:v>524.29999999999995</c:v>
                </c:pt>
                <c:pt idx="3444">
                  <c:v>524.4</c:v>
                </c:pt>
                <c:pt idx="3445">
                  <c:v>524.5</c:v>
                </c:pt>
                <c:pt idx="3446">
                  <c:v>524.6</c:v>
                </c:pt>
                <c:pt idx="3447">
                  <c:v>524.70000000000005</c:v>
                </c:pt>
                <c:pt idx="3448">
                  <c:v>524.79999999999995</c:v>
                </c:pt>
                <c:pt idx="3449">
                  <c:v>524.9</c:v>
                </c:pt>
                <c:pt idx="3450">
                  <c:v>525</c:v>
                </c:pt>
                <c:pt idx="3451">
                  <c:v>525.1</c:v>
                </c:pt>
                <c:pt idx="3452">
                  <c:v>525.20000000000005</c:v>
                </c:pt>
                <c:pt idx="3453">
                  <c:v>525.29999999999995</c:v>
                </c:pt>
                <c:pt idx="3454">
                  <c:v>525.4</c:v>
                </c:pt>
                <c:pt idx="3455">
                  <c:v>525.5</c:v>
                </c:pt>
                <c:pt idx="3456">
                  <c:v>525.6</c:v>
                </c:pt>
                <c:pt idx="3457">
                  <c:v>525.70000000000005</c:v>
                </c:pt>
                <c:pt idx="3458">
                  <c:v>525.79999999999995</c:v>
                </c:pt>
                <c:pt idx="3459">
                  <c:v>525.9</c:v>
                </c:pt>
                <c:pt idx="3460">
                  <c:v>526</c:v>
                </c:pt>
                <c:pt idx="3461">
                  <c:v>526.1</c:v>
                </c:pt>
                <c:pt idx="3462">
                  <c:v>526.20000000000005</c:v>
                </c:pt>
                <c:pt idx="3463">
                  <c:v>526.29999999999995</c:v>
                </c:pt>
                <c:pt idx="3464">
                  <c:v>526.4</c:v>
                </c:pt>
                <c:pt idx="3465">
                  <c:v>526.5</c:v>
                </c:pt>
                <c:pt idx="3466">
                  <c:v>526.6</c:v>
                </c:pt>
                <c:pt idx="3467">
                  <c:v>526.70000000000005</c:v>
                </c:pt>
                <c:pt idx="3468">
                  <c:v>526.79999999999995</c:v>
                </c:pt>
                <c:pt idx="3469">
                  <c:v>526.9</c:v>
                </c:pt>
                <c:pt idx="3470">
                  <c:v>527</c:v>
                </c:pt>
                <c:pt idx="3471">
                  <c:v>527.1</c:v>
                </c:pt>
                <c:pt idx="3472">
                  <c:v>527.20000000000005</c:v>
                </c:pt>
                <c:pt idx="3473">
                  <c:v>527.29999999999995</c:v>
                </c:pt>
                <c:pt idx="3474">
                  <c:v>527.4</c:v>
                </c:pt>
                <c:pt idx="3475">
                  <c:v>527.5</c:v>
                </c:pt>
                <c:pt idx="3476">
                  <c:v>527.6</c:v>
                </c:pt>
                <c:pt idx="3477">
                  <c:v>527.70000000000005</c:v>
                </c:pt>
                <c:pt idx="3478">
                  <c:v>527.79999999999995</c:v>
                </c:pt>
                <c:pt idx="3479">
                  <c:v>527.9</c:v>
                </c:pt>
                <c:pt idx="3480">
                  <c:v>528</c:v>
                </c:pt>
                <c:pt idx="3481">
                  <c:v>528.1</c:v>
                </c:pt>
                <c:pt idx="3482">
                  <c:v>528.20000000000005</c:v>
                </c:pt>
                <c:pt idx="3483">
                  <c:v>528.29999999999995</c:v>
                </c:pt>
                <c:pt idx="3484">
                  <c:v>528.4</c:v>
                </c:pt>
                <c:pt idx="3485">
                  <c:v>528.5</c:v>
                </c:pt>
                <c:pt idx="3486">
                  <c:v>528.6</c:v>
                </c:pt>
                <c:pt idx="3487">
                  <c:v>528.70000000000005</c:v>
                </c:pt>
                <c:pt idx="3488">
                  <c:v>528.79999999999995</c:v>
                </c:pt>
                <c:pt idx="3489">
                  <c:v>528.9</c:v>
                </c:pt>
                <c:pt idx="3490">
                  <c:v>529</c:v>
                </c:pt>
                <c:pt idx="3491">
                  <c:v>529.1</c:v>
                </c:pt>
                <c:pt idx="3492">
                  <c:v>529.20000000000005</c:v>
                </c:pt>
                <c:pt idx="3493">
                  <c:v>529.29999999999995</c:v>
                </c:pt>
                <c:pt idx="3494">
                  <c:v>529.4</c:v>
                </c:pt>
                <c:pt idx="3495">
                  <c:v>529.5</c:v>
                </c:pt>
                <c:pt idx="3496">
                  <c:v>529.6</c:v>
                </c:pt>
                <c:pt idx="3497">
                  <c:v>529.70000000000005</c:v>
                </c:pt>
                <c:pt idx="3498">
                  <c:v>529.79999999999995</c:v>
                </c:pt>
                <c:pt idx="3499">
                  <c:v>529.9</c:v>
                </c:pt>
                <c:pt idx="3500">
                  <c:v>530</c:v>
                </c:pt>
                <c:pt idx="3501">
                  <c:v>530.1</c:v>
                </c:pt>
                <c:pt idx="3502">
                  <c:v>530.20000000000005</c:v>
                </c:pt>
                <c:pt idx="3503">
                  <c:v>530.29999999999995</c:v>
                </c:pt>
                <c:pt idx="3504">
                  <c:v>530.4</c:v>
                </c:pt>
                <c:pt idx="3505">
                  <c:v>530.5</c:v>
                </c:pt>
                <c:pt idx="3506">
                  <c:v>530.6</c:v>
                </c:pt>
                <c:pt idx="3507">
                  <c:v>530.70000000000005</c:v>
                </c:pt>
                <c:pt idx="3508">
                  <c:v>530.79999999999995</c:v>
                </c:pt>
                <c:pt idx="3509">
                  <c:v>530.9</c:v>
                </c:pt>
                <c:pt idx="3510">
                  <c:v>531</c:v>
                </c:pt>
                <c:pt idx="3511">
                  <c:v>531.1</c:v>
                </c:pt>
                <c:pt idx="3512">
                  <c:v>531.20000000000005</c:v>
                </c:pt>
                <c:pt idx="3513">
                  <c:v>531.29999999999995</c:v>
                </c:pt>
                <c:pt idx="3514">
                  <c:v>531.4</c:v>
                </c:pt>
                <c:pt idx="3515">
                  <c:v>531.5</c:v>
                </c:pt>
                <c:pt idx="3516">
                  <c:v>531.6</c:v>
                </c:pt>
                <c:pt idx="3517">
                  <c:v>531.70000000000005</c:v>
                </c:pt>
                <c:pt idx="3518">
                  <c:v>531.79999999999995</c:v>
                </c:pt>
                <c:pt idx="3519">
                  <c:v>531.9</c:v>
                </c:pt>
                <c:pt idx="3520">
                  <c:v>532</c:v>
                </c:pt>
                <c:pt idx="3521">
                  <c:v>532.1</c:v>
                </c:pt>
                <c:pt idx="3522">
                  <c:v>532.20000000000005</c:v>
                </c:pt>
                <c:pt idx="3523">
                  <c:v>532.29999999999995</c:v>
                </c:pt>
                <c:pt idx="3524">
                  <c:v>532.4</c:v>
                </c:pt>
                <c:pt idx="3525">
                  <c:v>532.5</c:v>
                </c:pt>
                <c:pt idx="3526">
                  <c:v>532.6</c:v>
                </c:pt>
                <c:pt idx="3527">
                  <c:v>532.70000000000005</c:v>
                </c:pt>
                <c:pt idx="3528">
                  <c:v>532.79999999999995</c:v>
                </c:pt>
                <c:pt idx="3529">
                  <c:v>532.9</c:v>
                </c:pt>
                <c:pt idx="3530">
                  <c:v>533</c:v>
                </c:pt>
                <c:pt idx="3531">
                  <c:v>533.1</c:v>
                </c:pt>
                <c:pt idx="3532">
                  <c:v>533.20000000000005</c:v>
                </c:pt>
                <c:pt idx="3533">
                  <c:v>533.29999999999995</c:v>
                </c:pt>
                <c:pt idx="3534">
                  <c:v>533.4</c:v>
                </c:pt>
                <c:pt idx="3535">
                  <c:v>533.5</c:v>
                </c:pt>
                <c:pt idx="3536">
                  <c:v>533.6</c:v>
                </c:pt>
                <c:pt idx="3537">
                  <c:v>533.70000000000005</c:v>
                </c:pt>
                <c:pt idx="3538">
                  <c:v>533.79999999999995</c:v>
                </c:pt>
                <c:pt idx="3539">
                  <c:v>533.9</c:v>
                </c:pt>
                <c:pt idx="3540">
                  <c:v>534</c:v>
                </c:pt>
                <c:pt idx="3541">
                  <c:v>534.1</c:v>
                </c:pt>
                <c:pt idx="3542">
                  <c:v>534.20000000000005</c:v>
                </c:pt>
                <c:pt idx="3543">
                  <c:v>534.29999999999995</c:v>
                </c:pt>
                <c:pt idx="3544">
                  <c:v>534.4</c:v>
                </c:pt>
                <c:pt idx="3545">
                  <c:v>534.5</c:v>
                </c:pt>
                <c:pt idx="3546">
                  <c:v>534.6</c:v>
                </c:pt>
                <c:pt idx="3547">
                  <c:v>534.70000000000005</c:v>
                </c:pt>
                <c:pt idx="3548">
                  <c:v>534.79999999999995</c:v>
                </c:pt>
                <c:pt idx="3549">
                  <c:v>534.9</c:v>
                </c:pt>
                <c:pt idx="3550">
                  <c:v>535</c:v>
                </c:pt>
                <c:pt idx="3551">
                  <c:v>535.1</c:v>
                </c:pt>
                <c:pt idx="3552">
                  <c:v>535.20000000000005</c:v>
                </c:pt>
                <c:pt idx="3553">
                  <c:v>535.29999999999995</c:v>
                </c:pt>
                <c:pt idx="3554">
                  <c:v>535.4</c:v>
                </c:pt>
                <c:pt idx="3555">
                  <c:v>535.5</c:v>
                </c:pt>
                <c:pt idx="3556">
                  <c:v>535.6</c:v>
                </c:pt>
                <c:pt idx="3557">
                  <c:v>535.70000000000005</c:v>
                </c:pt>
                <c:pt idx="3558">
                  <c:v>535.79999999999995</c:v>
                </c:pt>
                <c:pt idx="3559">
                  <c:v>535.9</c:v>
                </c:pt>
                <c:pt idx="3560">
                  <c:v>536</c:v>
                </c:pt>
                <c:pt idx="3561">
                  <c:v>536.1</c:v>
                </c:pt>
                <c:pt idx="3562">
                  <c:v>536.20000000000005</c:v>
                </c:pt>
                <c:pt idx="3563">
                  <c:v>536.29999999999995</c:v>
                </c:pt>
                <c:pt idx="3564">
                  <c:v>536.4</c:v>
                </c:pt>
                <c:pt idx="3565">
                  <c:v>536.5</c:v>
                </c:pt>
                <c:pt idx="3566">
                  <c:v>536.6</c:v>
                </c:pt>
                <c:pt idx="3567">
                  <c:v>536.70000000000005</c:v>
                </c:pt>
                <c:pt idx="3568">
                  <c:v>536.79999999999995</c:v>
                </c:pt>
                <c:pt idx="3569">
                  <c:v>536.9</c:v>
                </c:pt>
                <c:pt idx="3570">
                  <c:v>537</c:v>
                </c:pt>
                <c:pt idx="3571">
                  <c:v>537.1</c:v>
                </c:pt>
                <c:pt idx="3572">
                  <c:v>537.20000000000005</c:v>
                </c:pt>
                <c:pt idx="3573">
                  <c:v>537.29999999999995</c:v>
                </c:pt>
                <c:pt idx="3574">
                  <c:v>537.4</c:v>
                </c:pt>
                <c:pt idx="3575">
                  <c:v>537.5</c:v>
                </c:pt>
                <c:pt idx="3576">
                  <c:v>537.6</c:v>
                </c:pt>
                <c:pt idx="3577">
                  <c:v>537.70000000000005</c:v>
                </c:pt>
                <c:pt idx="3578">
                  <c:v>537.79999999999995</c:v>
                </c:pt>
                <c:pt idx="3579">
                  <c:v>537.9</c:v>
                </c:pt>
                <c:pt idx="3580">
                  <c:v>538</c:v>
                </c:pt>
                <c:pt idx="3581">
                  <c:v>538.1</c:v>
                </c:pt>
                <c:pt idx="3582">
                  <c:v>538.20000000000005</c:v>
                </c:pt>
                <c:pt idx="3583">
                  <c:v>538.29999999999995</c:v>
                </c:pt>
                <c:pt idx="3584">
                  <c:v>538.4</c:v>
                </c:pt>
                <c:pt idx="3585">
                  <c:v>538.5</c:v>
                </c:pt>
                <c:pt idx="3586">
                  <c:v>538.6</c:v>
                </c:pt>
                <c:pt idx="3587">
                  <c:v>538.70000000000005</c:v>
                </c:pt>
                <c:pt idx="3588">
                  <c:v>538.79999999999995</c:v>
                </c:pt>
                <c:pt idx="3589">
                  <c:v>538.9</c:v>
                </c:pt>
                <c:pt idx="3590">
                  <c:v>539</c:v>
                </c:pt>
                <c:pt idx="3591">
                  <c:v>539.1</c:v>
                </c:pt>
                <c:pt idx="3592">
                  <c:v>539.20000000000005</c:v>
                </c:pt>
                <c:pt idx="3593">
                  <c:v>539.29999999999995</c:v>
                </c:pt>
                <c:pt idx="3594">
                  <c:v>539.4</c:v>
                </c:pt>
                <c:pt idx="3595">
                  <c:v>539.5</c:v>
                </c:pt>
                <c:pt idx="3596">
                  <c:v>539.6</c:v>
                </c:pt>
                <c:pt idx="3597">
                  <c:v>539.70000000000005</c:v>
                </c:pt>
                <c:pt idx="3598">
                  <c:v>539.79999999999995</c:v>
                </c:pt>
                <c:pt idx="3599">
                  <c:v>539.9</c:v>
                </c:pt>
                <c:pt idx="3600">
                  <c:v>540</c:v>
                </c:pt>
                <c:pt idx="3601">
                  <c:v>540.1</c:v>
                </c:pt>
                <c:pt idx="3602">
                  <c:v>540.20000000000005</c:v>
                </c:pt>
                <c:pt idx="3603">
                  <c:v>540.29999999999995</c:v>
                </c:pt>
                <c:pt idx="3604">
                  <c:v>540.4</c:v>
                </c:pt>
                <c:pt idx="3605">
                  <c:v>540.5</c:v>
                </c:pt>
                <c:pt idx="3606">
                  <c:v>540.6</c:v>
                </c:pt>
                <c:pt idx="3607">
                  <c:v>540.70000000000005</c:v>
                </c:pt>
                <c:pt idx="3608">
                  <c:v>540.79999999999995</c:v>
                </c:pt>
                <c:pt idx="3609">
                  <c:v>540.9</c:v>
                </c:pt>
                <c:pt idx="3610">
                  <c:v>541</c:v>
                </c:pt>
                <c:pt idx="3611">
                  <c:v>541.1</c:v>
                </c:pt>
                <c:pt idx="3612">
                  <c:v>541.20000000000005</c:v>
                </c:pt>
                <c:pt idx="3613">
                  <c:v>541.29999999999995</c:v>
                </c:pt>
                <c:pt idx="3614">
                  <c:v>541.4</c:v>
                </c:pt>
                <c:pt idx="3615">
                  <c:v>541.5</c:v>
                </c:pt>
                <c:pt idx="3616">
                  <c:v>541.6</c:v>
                </c:pt>
                <c:pt idx="3617">
                  <c:v>541.70000000000005</c:v>
                </c:pt>
                <c:pt idx="3618">
                  <c:v>541.79999999999995</c:v>
                </c:pt>
                <c:pt idx="3619">
                  <c:v>541.9</c:v>
                </c:pt>
                <c:pt idx="3620">
                  <c:v>542</c:v>
                </c:pt>
                <c:pt idx="3621">
                  <c:v>542.1</c:v>
                </c:pt>
                <c:pt idx="3622">
                  <c:v>542.20000000000005</c:v>
                </c:pt>
                <c:pt idx="3623">
                  <c:v>542.29999999999995</c:v>
                </c:pt>
                <c:pt idx="3624">
                  <c:v>542.4</c:v>
                </c:pt>
                <c:pt idx="3625">
                  <c:v>542.5</c:v>
                </c:pt>
                <c:pt idx="3626">
                  <c:v>542.6</c:v>
                </c:pt>
                <c:pt idx="3627">
                  <c:v>542.70000000000005</c:v>
                </c:pt>
                <c:pt idx="3628">
                  <c:v>542.79999999999995</c:v>
                </c:pt>
                <c:pt idx="3629">
                  <c:v>542.9</c:v>
                </c:pt>
                <c:pt idx="3630">
                  <c:v>543</c:v>
                </c:pt>
                <c:pt idx="3631">
                  <c:v>543.1</c:v>
                </c:pt>
                <c:pt idx="3632">
                  <c:v>543.20000000000005</c:v>
                </c:pt>
                <c:pt idx="3633">
                  <c:v>543.29999999999995</c:v>
                </c:pt>
                <c:pt idx="3634">
                  <c:v>543.4</c:v>
                </c:pt>
                <c:pt idx="3635">
                  <c:v>543.5</c:v>
                </c:pt>
                <c:pt idx="3636">
                  <c:v>543.6</c:v>
                </c:pt>
                <c:pt idx="3637">
                  <c:v>543.70000000000005</c:v>
                </c:pt>
                <c:pt idx="3638">
                  <c:v>543.79999999999995</c:v>
                </c:pt>
                <c:pt idx="3639">
                  <c:v>543.9</c:v>
                </c:pt>
                <c:pt idx="3640">
                  <c:v>544</c:v>
                </c:pt>
                <c:pt idx="3641">
                  <c:v>544.1</c:v>
                </c:pt>
                <c:pt idx="3642">
                  <c:v>544.20000000000005</c:v>
                </c:pt>
                <c:pt idx="3643">
                  <c:v>544.29999999999995</c:v>
                </c:pt>
                <c:pt idx="3644">
                  <c:v>544.4</c:v>
                </c:pt>
                <c:pt idx="3645">
                  <c:v>544.5</c:v>
                </c:pt>
                <c:pt idx="3646">
                  <c:v>544.6</c:v>
                </c:pt>
                <c:pt idx="3647">
                  <c:v>544.70000000000005</c:v>
                </c:pt>
                <c:pt idx="3648">
                  <c:v>544.79999999999995</c:v>
                </c:pt>
                <c:pt idx="3649">
                  <c:v>544.9</c:v>
                </c:pt>
                <c:pt idx="3650">
                  <c:v>545</c:v>
                </c:pt>
                <c:pt idx="3651">
                  <c:v>545.1</c:v>
                </c:pt>
                <c:pt idx="3652">
                  <c:v>545.20000000000005</c:v>
                </c:pt>
                <c:pt idx="3653">
                  <c:v>545.29999999999995</c:v>
                </c:pt>
                <c:pt idx="3654">
                  <c:v>545.4</c:v>
                </c:pt>
                <c:pt idx="3655">
                  <c:v>545.5</c:v>
                </c:pt>
                <c:pt idx="3656">
                  <c:v>545.6</c:v>
                </c:pt>
                <c:pt idx="3657">
                  <c:v>545.70000000000005</c:v>
                </c:pt>
                <c:pt idx="3658">
                  <c:v>545.79999999999995</c:v>
                </c:pt>
                <c:pt idx="3659">
                  <c:v>545.9</c:v>
                </c:pt>
                <c:pt idx="3660">
                  <c:v>546</c:v>
                </c:pt>
                <c:pt idx="3661">
                  <c:v>546.1</c:v>
                </c:pt>
                <c:pt idx="3662">
                  <c:v>546.20000000000005</c:v>
                </c:pt>
                <c:pt idx="3663">
                  <c:v>546.29999999999995</c:v>
                </c:pt>
                <c:pt idx="3664">
                  <c:v>546.4</c:v>
                </c:pt>
                <c:pt idx="3665">
                  <c:v>546.5</c:v>
                </c:pt>
                <c:pt idx="3666">
                  <c:v>546.6</c:v>
                </c:pt>
                <c:pt idx="3667">
                  <c:v>546.70000000000005</c:v>
                </c:pt>
                <c:pt idx="3668">
                  <c:v>546.79999999999995</c:v>
                </c:pt>
                <c:pt idx="3669">
                  <c:v>546.9</c:v>
                </c:pt>
                <c:pt idx="3670">
                  <c:v>547</c:v>
                </c:pt>
                <c:pt idx="3671">
                  <c:v>547.1</c:v>
                </c:pt>
                <c:pt idx="3672">
                  <c:v>547.20000000000005</c:v>
                </c:pt>
                <c:pt idx="3673">
                  <c:v>547.29999999999995</c:v>
                </c:pt>
                <c:pt idx="3674">
                  <c:v>547.4</c:v>
                </c:pt>
                <c:pt idx="3675">
                  <c:v>547.5</c:v>
                </c:pt>
                <c:pt idx="3676">
                  <c:v>547.6</c:v>
                </c:pt>
                <c:pt idx="3677">
                  <c:v>547.70000000000005</c:v>
                </c:pt>
                <c:pt idx="3678">
                  <c:v>547.79999999999995</c:v>
                </c:pt>
                <c:pt idx="3679">
                  <c:v>547.9</c:v>
                </c:pt>
                <c:pt idx="3680">
                  <c:v>548</c:v>
                </c:pt>
                <c:pt idx="3681">
                  <c:v>548.1</c:v>
                </c:pt>
                <c:pt idx="3682">
                  <c:v>548.20000000000005</c:v>
                </c:pt>
                <c:pt idx="3683">
                  <c:v>548.29999999999995</c:v>
                </c:pt>
                <c:pt idx="3684">
                  <c:v>548.4</c:v>
                </c:pt>
                <c:pt idx="3685">
                  <c:v>548.5</c:v>
                </c:pt>
                <c:pt idx="3686">
                  <c:v>548.6</c:v>
                </c:pt>
                <c:pt idx="3687">
                  <c:v>548.70000000000005</c:v>
                </c:pt>
                <c:pt idx="3688">
                  <c:v>548.79999999999995</c:v>
                </c:pt>
                <c:pt idx="3689">
                  <c:v>548.9</c:v>
                </c:pt>
                <c:pt idx="3690">
                  <c:v>549</c:v>
                </c:pt>
                <c:pt idx="3691">
                  <c:v>549.1</c:v>
                </c:pt>
                <c:pt idx="3692">
                  <c:v>549.20000000000005</c:v>
                </c:pt>
                <c:pt idx="3693">
                  <c:v>549.29999999999995</c:v>
                </c:pt>
                <c:pt idx="3694">
                  <c:v>549.4</c:v>
                </c:pt>
                <c:pt idx="3695">
                  <c:v>549.5</c:v>
                </c:pt>
                <c:pt idx="3696">
                  <c:v>549.6</c:v>
                </c:pt>
                <c:pt idx="3697">
                  <c:v>549.70000000000005</c:v>
                </c:pt>
                <c:pt idx="3698">
                  <c:v>549.79999999999995</c:v>
                </c:pt>
                <c:pt idx="3699">
                  <c:v>549.9</c:v>
                </c:pt>
                <c:pt idx="3700">
                  <c:v>550</c:v>
                </c:pt>
                <c:pt idx="3701">
                  <c:v>550.1</c:v>
                </c:pt>
                <c:pt idx="3702">
                  <c:v>550.20000000000005</c:v>
                </c:pt>
                <c:pt idx="3703">
                  <c:v>550.29999999999995</c:v>
                </c:pt>
                <c:pt idx="3704">
                  <c:v>550.4</c:v>
                </c:pt>
                <c:pt idx="3705">
                  <c:v>550.5</c:v>
                </c:pt>
                <c:pt idx="3706">
                  <c:v>550.6</c:v>
                </c:pt>
                <c:pt idx="3707">
                  <c:v>550.70000000000005</c:v>
                </c:pt>
                <c:pt idx="3708">
                  <c:v>550.79999999999995</c:v>
                </c:pt>
                <c:pt idx="3709">
                  <c:v>550.9</c:v>
                </c:pt>
                <c:pt idx="3710">
                  <c:v>551</c:v>
                </c:pt>
                <c:pt idx="3711">
                  <c:v>551.1</c:v>
                </c:pt>
                <c:pt idx="3712">
                  <c:v>551.20000000000005</c:v>
                </c:pt>
                <c:pt idx="3713">
                  <c:v>551.29999999999995</c:v>
                </c:pt>
                <c:pt idx="3714">
                  <c:v>551.4</c:v>
                </c:pt>
                <c:pt idx="3715">
                  <c:v>551.5</c:v>
                </c:pt>
                <c:pt idx="3716">
                  <c:v>551.6</c:v>
                </c:pt>
                <c:pt idx="3717">
                  <c:v>551.70000000000005</c:v>
                </c:pt>
                <c:pt idx="3718">
                  <c:v>551.79999999999995</c:v>
                </c:pt>
                <c:pt idx="3719">
                  <c:v>551.9</c:v>
                </c:pt>
                <c:pt idx="3720">
                  <c:v>552</c:v>
                </c:pt>
                <c:pt idx="3721">
                  <c:v>552.1</c:v>
                </c:pt>
                <c:pt idx="3722">
                  <c:v>552.20000000000005</c:v>
                </c:pt>
                <c:pt idx="3723">
                  <c:v>552.29999999999995</c:v>
                </c:pt>
                <c:pt idx="3724">
                  <c:v>552.4</c:v>
                </c:pt>
                <c:pt idx="3725">
                  <c:v>552.5</c:v>
                </c:pt>
                <c:pt idx="3726">
                  <c:v>552.6</c:v>
                </c:pt>
                <c:pt idx="3727">
                  <c:v>552.70000000000005</c:v>
                </c:pt>
                <c:pt idx="3728">
                  <c:v>552.79999999999995</c:v>
                </c:pt>
                <c:pt idx="3729">
                  <c:v>552.9</c:v>
                </c:pt>
                <c:pt idx="3730">
                  <c:v>553</c:v>
                </c:pt>
                <c:pt idx="3731">
                  <c:v>553.1</c:v>
                </c:pt>
                <c:pt idx="3732">
                  <c:v>553.20000000000005</c:v>
                </c:pt>
                <c:pt idx="3733">
                  <c:v>553.29999999999995</c:v>
                </c:pt>
                <c:pt idx="3734">
                  <c:v>553.4</c:v>
                </c:pt>
                <c:pt idx="3735">
                  <c:v>553.5</c:v>
                </c:pt>
                <c:pt idx="3736">
                  <c:v>553.6</c:v>
                </c:pt>
                <c:pt idx="3737">
                  <c:v>553.70000000000005</c:v>
                </c:pt>
                <c:pt idx="3738">
                  <c:v>553.79999999999995</c:v>
                </c:pt>
                <c:pt idx="3739">
                  <c:v>553.9</c:v>
                </c:pt>
                <c:pt idx="3740">
                  <c:v>554</c:v>
                </c:pt>
                <c:pt idx="3741">
                  <c:v>554.1</c:v>
                </c:pt>
                <c:pt idx="3742">
                  <c:v>554.20000000000005</c:v>
                </c:pt>
                <c:pt idx="3743">
                  <c:v>554.29999999999995</c:v>
                </c:pt>
                <c:pt idx="3744">
                  <c:v>554.4</c:v>
                </c:pt>
                <c:pt idx="3745">
                  <c:v>554.5</c:v>
                </c:pt>
                <c:pt idx="3746">
                  <c:v>554.6</c:v>
                </c:pt>
                <c:pt idx="3747">
                  <c:v>554.70000000000005</c:v>
                </c:pt>
                <c:pt idx="3748">
                  <c:v>554.79999999999995</c:v>
                </c:pt>
                <c:pt idx="3749">
                  <c:v>554.9</c:v>
                </c:pt>
                <c:pt idx="3750">
                  <c:v>555</c:v>
                </c:pt>
                <c:pt idx="3751">
                  <c:v>555.1</c:v>
                </c:pt>
                <c:pt idx="3752">
                  <c:v>555.20000000000005</c:v>
                </c:pt>
                <c:pt idx="3753">
                  <c:v>555.29999999999995</c:v>
                </c:pt>
                <c:pt idx="3754">
                  <c:v>555.4</c:v>
                </c:pt>
                <c:pt idx="3755">
                  <c:v>555.5</c:v>
                </c:pt>
                <c:pt idx="3756">
                  <c:v>555.6</c:v>
                </c:pt>
                <c:pt idx="3757">
                  <c:v>555.70000000000005</c:v>
                </c:pt>
                <c:pt idx="3758">
                  <c:v>555.79999999999995</c:v>
                </c:pt>
                <c:pt idx="3759">
                  <c:v>555.9</c:v>
                </c:pt>
                <c:pt idx="3760">
                  <c:v>556</c:v>
                </c:pt>
                <c:pt idx="3761">
                  <c:v>556.1</c:v>
                </c:pt>
                <c:pt idx="3762">
                  <c:v>556.20000000000005</c:v>
                </c:pt>
                <c:pt idx="3763">
                  <c:v>556.29999999999995</c:v>
                </c:pt>
                <c:pt idx="3764">
                  <c:v>556.4</c:v>
                </c:pt>
                <c:pt idx="3765">
                  <c:v>556.5</c:v>
                </c:pt>
                <c:pt idx="3766">
                  <c:v>556.6</c:v>
                </c:pt>
                <c:pt idx="3767">
                  <c:v>556.70000000000005</c:v>
                </c:pt>
                <c:pt idx="3768">
                  <c:v>556.79999999999995</c:v>
                </c:pt>
                <c:pt idx="3769">
                  <c:v>556.9</c:v>
                </c:pt>
                <c:pt idx="3770">
                  <c:v>557</c:v>
                </c:pt>
                <c:pt idx="3771">
                  <c:v>557.1</c:v>
                </c:pt>
                <c:pt idx="3772">
                  <c:v>557.20000000000005</c:v>
                </c:pt>
                <c:pt idx="3773">
                  <c:v>557.29999999999995</c:v>
                </c:pt>
                <c:pt idx="3774">
                  <c:v>557.4</c:v>
                </c:pt>
                <c:pt idx="3775">
                  <c:v>557.5</c:v>
                </c:pt>
                <c:pt idx="3776">
                  <c:v>557.6</c:v>
                </c:pt>
                <c:pt idx="3777">
                  <c:v>557.70000000000005</c:v>
                </c:pt>
                <c:pt idx="3778">
                  <c:v>557.79999999999995</c:v>
                </c:pt>
                <c:pt idx="3779">
                  <c:v>557.9</c:v>
                </c:pt>
                <c:pt idx="3780">
                  <c:v>558</c:v>
                </c:pt>
                <c:pt idx="3781">
                  <c:v>558.1</c:v>
                </c:pt>
                <c:pt idx="3782">
                  <c:v>558.20000000000005</c:v>
                </c:pt>
                <c:pt idx="3783">
                  <c:v>558.29999999999995</c:v>
                </c:pt>
                <c:pt idx="3784">
                  <c:v>558.4</c:v>
                </c:pt>
                <c:pt idx="3785">
                  <c:v>558.5</c:v>
                </c:pt>
                <c:pt idx="3786">
                  <c:v>558.6</c:v>
                </c:pt>
                <c:pt idx="3787">
                  <c:v>558.70000000000005</c:v>
                </c:pt>
                <c:pt idx="3788">
                  <c:v>558.79999999999995</c:v>
                </c:pt>
                <c:pt idx="3789">
                  <c:v>558.9</c:v>
                </c:pt>
                <c:pt idx="3790">
                  <c:v>559</c:v>
                </c:pt>
                <c:pt idx="3791">
                  <c:v>559.1</c:v>
                </c:pt>
                <c:pt idx="3792">
                  <c:v>559.20000000000005</c:v>
                </c:pt>
                <c:pt idx="3793">
                  <c:v>559.29999999999995</c:v>
                </c:pt>
                <c:pt idx="3794">
                  <c:v>559.4</c:v>
                </c:pt>
                <c:pt idx="3795">
                  <c:v>559.5</c:v>
                </c:pt>
                <c:pt idx="3796">
                  <c:v>559.6</c:v>
                </c:pt>
                <c:pt idx="3797">
                  <c:v>559.70000000000005</c:v>
                </c:pt>
                <c:pt idx="3798">
                  <c:v>559.79999999999995</c:v>
                </c:pt>
                <c:pt idx="3799">
                  <c:v>559.9</c:v>
                </c:pt>
                <c:pt idx="3800">
                  <c:v>560</c:v>
                </c:pt>
                <c:pt idx="3801">
                  <c:v>560.1</c:v>
                </c:pt>
                <c:pt idx="3802">
                  <c:v>560.20000000000005</c:v>
                </c:pt>
                <c:pt idx="3803">
                  <c:v>560.29999999999995</c:v>
                </c:pt>
                <c:pt idx="3804">
                  <c:v>560.4</c:v>
                </c:pt>
                <c:pt idx="3805">
                  <c:v>560.5</c:v>
                </c:pt>
                <c:pt idx="3806">
                  <c:v>560.6</c:v>
                </c:pt>
                <c:pt idx="3807">
                  <c:v>560.70000000000005</c:v>
                </c:pt>
                <c:pt idx="3808">
                  <c:v>560.79999999999995</c:v>
                </c:pt>
                <c:pt idx="3809">
                  <c:v>560.9</c:v>
                </c:pt>
                <c:pt idx="3810">
                  <c:v>561</c:v>
                </c:pt>
                <c:pt idx="3811">
                  <c:v>561.1</c:v>
                </c:pt>
                <c:pt idx="3812">
                  <c:v>561.20000000000005</c:v>
                </c:pt>
                <c:pt idx="3813">
                  <c:v>561.29999999999995</c:v>
                </c:pt>
                <c:pt idx="3814">
                  <c:v>561.4</c:v>
                </c:pt>
                <c:pt idx="3815">
                  <c:v>561.5</c:v>
                </c:pt>
                <c:pt idx="3816">
                  <c:v>561.6</c:v>
                </c:pt>
                <c:pt idx="3817">
                  <c:v>561.70000000000005</c:v>
                </c:pt>
                <c:pt idx="3818">
                  <c:v>561.79999999999995</c:v>
                </c:pt>
                <c:pt idx="3819">
                  <c:v>561.9</c:v>
                </c:pt>
                <c:pt idx="3820">
                  <c:v>562</c:v>
                </c:pt>
                <c:pt idx="3821">
                  <c:v>562.1</c:v>
                </c:pt>
                <c:pt idx="3822">
                  <c:v>562.20000000000005</c:v>
                </c:pt>
                <c:pt idx="3823">
                  <c:v>562.29999999999995</c:v>
                </c:pt>
                <c:pt idx="3824">
                  <c:v>562.4</c:v>
                </c:pt>
                <c:pt idx="3825">
                  <c:v>562.5</c:v>
                </c:pt>
                <c:pt idx="3826">
                  <c:v>562.6</c:v>
                </c:pt>
                <c:pt idx="3827">
                  <c:v>562.70000000000005</c:v>
                </c:pt>
                <c:pt idx="3828">
                  <c:v>562.79999999999995</c:v>
                </c:pt>
                <c:pt idx="3829">
                  <c:v>562.9</c:v>
                </c:pt>
                <c:pt idx="3830">
                  <c:v>563</c:v>
                </c:pt>
                <c:pt idx="3831">
                  <c:v>563.1</c:v>
                </c:pt>
                <c:pt idx="3832">
                  <c:v>563.20000000000005</c:v>
                </c:pt>
                <c:pt idx="3833">
                  <c:v>563.29999999999995</c:v>
                </c:pt>
                <c:pt idx="3834">
                  <c:v>563.4</c:v>
                </c:pt>
                <c:pt idx="3835">
                  <c:v>563.5</c:v>
                </c:pt>
                <c:pt idx="3836">
                  <c:v>563.6</c:v>
                </c:pt>
                <c:pt idx="3837">
                  <c:v>563.70000000000005</c:v>
                </c:pt>
                <c:pt idx="3838">
                  <c:v>563.79999999999995</c:v>
                </c:pt>
                <c:pt idx="3839">
                  <c:v>563.9</c:v>
                </c:pt>
                <c:pt idx="3840">
                  <c:v>564</c:v>
                </c:pt>
                <c:pt idx="3841">
                  <c:v>564.1</c:v>
                </c:pt>
                <c:pt idx="3842">
                  <c:v>564.20000000000005</c:v>
                </c:pt>
                <c:pt idx="3843">
                  <c:v>564.29999999999995</c:v>
                </c:pt>
                <c:pt idx="3844">
                  <c:v>564.4</c:v>
                </c:pt>
                <c:pt idx="3845">
                  <c:v>564.5</c:v>
                </c:pt>
                <c:pt idx="3846">
                  <c:v>564.6</c:v>
                </c:pt>
                <c:pt idx="3847">
                  <c:v>564.70000000000005</c:v>
                </c:pt>
                <c:pt idx="3848">
                  <c:v>564.79999999999995</c:v>
                </c:pt>
                <c:pt idx="3849">
                  <c:v>564.9</c:v>
                </c:pt>
                <c:pt idx="3850">
                  <c:v>565</c:v>
                </c:pt>
                <c:pt idx="3851">
                  <c:v>565.1</c:v>
                </c:pt>
                <c:pt idx="3852">
                  <c:v>565.20000000000005</c:v>
                </c:pt>
                <c:pt idx="3853">
                  <c:v>565.29999999999995</c:v>
                </c:pt>
                <c:pt idx="3854">
                  <c:v>565.4</c:v>
                </c:pt>
                <c:pt idx="3855">
                  <c:v>565.5</c:v>
                </c:pt>
                <c:pt idx="3856">
                  <c:v>565.6</c:v>
                </c:pt>
                <c:pt idx="3857">
                  <c:v>565.70000000000005</c:v>
                </c:pt>
                <c:pt idx="3858">
                  <c:v>565.79999999999995</c:v>
                </c:pt>
                <c:pt idx="3859">
                  <c:v>565.9</c:v>
                </c:pt>
                <c:pt idx="3860">
                  <c:v>566</c:v>
                </c:pt>
                <c:pt idx="3861">
                  <c:v>566.1</c:v>
                </c:pt>
                <c:pt idx="3862">
                  <c:v>566.20000000000005</c:v>
                </c:pt>
                <c:pt idx="3863">
                  <c:v>566.29999999999995</c:v>
                </c:pt>
                <c:pt idx="3864">
                  <c:v>566.4</c:v>
                </c:pt>
                <c:pt idx="3865">
                  <c:v>566.5</c:v>
                </c:pt>
                <c:pt idx="3866">
                  <c:v>566.6</c:v>
                </c:pt>
                <c:pt idx="3867">
                  <c:v>566.70000000000005</c:v>
                </c:pt>
                <c:pt idx="3868">
                  <c:v>566.79999999999995</c:v>
                </c:pt>
                <c:pt idx="3869">
                  <c:v>566.9</c:v>
                </c:pt>
                <c:pt idx="3870">
                  <c:v>567</c:v>
                </c:pt>
                <c:pt idx="3871">
                  <c:v>567.1</c:v>
                </c:pt>
                <c:pt idx="3872">
                  <c:v>567.20000000000005</c:v>
                </c:pt>
                <c:pt idx="3873">
                  <c:v>567.29999999999995</c:v>
                </c:pt>
                <c:pt idx="3874">
                  <c:v>567.4</c:v>
                </c:pt>
                <c:pt idx="3875">
                  <c:v>567.5</c:v>
                </c:pt>
                <c:pt idx="3876">
                  <c:v>567.6</c:v>
                </c:pt>
                <c:pt idx="3877">
                  <c:v>567.70000000000005</c:v>
                </c:pt>
                <c:pt idx="3878">
                  <c:v>567.79999999999995</c:v>
                </c:pt>
                <c:pt idx="3879">
                  <c:v>567.9</c:v>
                </c:pt>
                <c:pt idx="3880">
                  <c:v>568</c:v>
                </c:pt>
                <c:pt idx="3881">
                  <c:v>568.1</c:v>
                </c:pt>
                <c:pt idx="3882">
                  <c:v>568.20000000000005</c:v>
                </c:pt>
                <c:pt idx="3883">
                  <c:v>568.29999999999995</c:v>
                </c:pt>
                <c:pt idx="3884">
                  <c:v>568.4</c:v>
                </c:pt>
                <c:pt idx="3885">
                  <c:v>568.5</c:v>
                </c:pt>
                <c:pt idx="3886">
                  <c:v>568.6</c:v>
                </c:pt>
                <c:pt idx="3887">
                  <c:v>568.70000000000005</c:v>
                </c:pt>
                <c:pt idx="3888">
                  <c:v>568.79999999999995</c:v>
                </c:pt>
                <c:pt idx="3889">
                  <c:v>568.9</c:v>
                </c:pt>
                <c:pt idx="3890">
                  <c:v>569</c:v>
                </c:pt>
                <c:pt idx="3891">
                  <c:v>569.1</c:v>
                </c:pt>
                <c:pt idx="3892">
                  <c:v>569.20000000000005</c:v>
                </c:pt>
                <c:pt idx="3893">
                  <c:v>569.29999999999995</c:v>
                </c:pt>
                <c:pt idx="3894">
                  <c:v>569.4</c:v>
                </c:pt>
                <c:pt idx="3895">
                  <c:v>569.5</c:v>
                </c:pt>
                <c:pt idx="3896">
                  <c:v>569.6</c:v>
                </c:pt>
                <c:pt idx="3897">
                  <c:v>569.70000000000005</c:v>
                </c:pt>
                <c:pt idx="3898">
                  <c:v>569.79999999999995</c:v>
                </c:pt>
                <c:pt idx="3899">
                  <c:v>569.9</c:v>
                </c:pt>
                <c:pt idx="3900">
                  <c:v>570</c:v>
                </c:pt>
                <c:pt idx="3901">
                  <c:v>570.1</c:v>
                </c:pt>
                <c:pt idx="3902">
                  <c:v>570.20000000000005</c:v>
                </c:pt>
                <c:pt idx="3903">
                  <c:v>570.29999999999995</c:v>
                </c:pt>
                <c:pt idx="3904">
                  <c:v>570.4</c:v>
                </c:pt>
                <c:pt idx="3905">
                  <c:v>570.5</c:v>
                </c:pt>
                <c:pt idx="3906">
                  <c:v>570.6</c:v>
                </c:pt>
                <c:pt idx="3907">
                  <c:v>570.70000000000005</c:v>
                </c:pt>
                <c:pt idx="3908">
                  <c:v>570.79999999999995</c:v>
                </c:pt>
                <c:pt idx="3909">
                  <c:v>570.9</c:v>
                </c:pt>
                <c:pt idx="3910">
                  <c:v>571</c:v>
                </c:pt>
                <c:pt idx="3911">
                  <c:v>571.1</c:v>
                </c:pt>
                <c:pt idx="3912">
                  <c:v>571.20000000000005</c:v>
                </c:pt>
                <c:pt idx="3913">
                  <c:v>571.29999999999995</c:v>
                </c:pt>
                <c:pt idx="3914">
                  <c:v>571.4</c:v>
                </c:pt>
                <c:pt idx="3915">
                  <c:v>571.5</c:v>
                </c:pt>
                <c:pt idx="3916">
                  <c:v>571.6</c:v>
                </c:pt>
                <c:pt idx="3917">
                  <c:v>571.70000000000005</c:v>
                </c:pt>
                <c:pt idx="3918">
                  <c:v>571.79999999999995</c:v>
                </c:pt>
                <c:pt idx="3919">
                  <c:v>571.9</c:v>
                </c:pt>
                <c:pt idx="3920">
                  <c:v>572</c:v>
                </c:pt>
                <c:pt idx="3921">
                  <c:v>572.1</c:v>
                </c:pt>
                <c:pt idx="3922">
                  <c:v>572.20000000000005</c:v>
                </c:pt>
                <c:pt idx="3923">
                  <c:v>572.29999999999995</c:v>
                </c:pt>
                <c:pt idx="3924">
                  <c:v>572.4</c:v>
                </c:pt>
                <c:pt idx="3925">
                  <c:v>572.5</c:v>
                </c:pt>
                <c:pt idx="3926">
                  <c:v>572.6</c:v>
                </c:pt>
                <c:pt idx="3927">
                  <c:v>572.70000000000005</c:v>
                </c:pt>
                <c:pt idx="3928">
                  <c:v>572.79999999999995</c:v>
                </c:pt>
                <c:pt idx="3929">
                  <c:v>572.9</c:v>
                </c:pt>
                <c:pt idx="3930">
                  <c:v>573</c:v>
                </c:pt>
                <c:pt idx="3931">
                  <c:v>573.1</c:v>
                </c:pt>
                <c:pt idx="3932">
                  <c:v>573.20000000000005</c:v>
                </c:pt>
                <c:pt idx="3933">
                  <c:v>573.29999999999995</c:v>
                </c:pt>
                <c:pt idx="3934">
                  <c:v>573.4</c:v>
                </c:pt>
                <c:pt idx="3935">
                  <c:v>573.5</c:v>
                </c:pt>
                <c:pt idx="3936">
                  <c:v>573.6</c:v>
                </c:pt>
                <c:pt idx="3937">
                  <c:v>573.70000000000005</c:v>
                </c:pt>
                <c:pt idx="3938">
                  <c:v>573.79999999999995</c:v>
                </c:pt>
                <c:pt idx="3939">
                  <c:v>573.9</c:v>
                </c:pt>
                <c:pt idx="3940">
                  <c:v>574</c:v>
                </c:pt>
                <c:pt idx="3941">
                  <c:v>574.1</c:v>
                </c:pt>
                <c:pt idx="3942">
                  <c:v>574.20000000000005</c:v>
                </c:pt>
                <c:pt idx="3943">
                  <c:v>574.29999999999995</c:v>
                </c:pt>
                <c:pt idx="3944">
                  <c:v>574.4</c:v>
                </c:pt>
                <c:pt idx="3945">
                  <c:v>574.5</c:v>
                </c:pt>
                <c:pt idx="3946">
                  <c:v>574.6</c:v>
                </c:pt>
                <c:pt idx="3947">
                  <c:v>574.70000000000005</c:v>
                </c:pt>
                <c:pt idx="3948">
                  <c:v>574.79999999999995</c:v>
                </c:pt>
                <c:pt idx="3949">
                  <c:v>574.9</c:v>
                </c:pt>
                <c:pt idx="3950">
                  <c:v>575</c:v>
                </c:pt>
                <c:pt idx="3951">
                  <c:v>575.1</c:v>
                </c:pt>
                <c:pt idx="3952">
                  <c:v>575.20000000000005</c:v>
                </c:pt>
                <c:pt idx="3953">
                  <c:v>575.29999999999995</c:v>
                </c:pt>
                <c:pt idx="3954">
                  <c:v>575.4</c:v>
                </c:pt>
                <c:pt idx="3955">
                  <c:v>575.5</c:v>
                </c:pt>
                <c:pt idx="3956">
                  <c:v>575.6</c:v>
                </c:pt>
                <c:pt idx="3957">
                  <c:v>575.70000000000005</c:v>
                </c:pt>
                <c:pt idx="3958">
                  <c:v>575.79999999999995</c:v>
                </c:pt>
                <c:pt idx="3959">
                  <c:v>575.9</c:v>
                </c:pt>
                <c:pt idx="3960">
                  <c:v>576</c:v>
                </c:pt>
                <c:pt idx="3961">
                  <c:v>576.1</c:v>
                </c:pt>
                <c:pt idx="3962">
                  <c:v>576.20000000000005</c:v>
                </c:pt>
                <c:pt idx="3963">
                  <c:v>576.29999999999995</c:v>
                </c:pt>
                <c:pt idx="3964">
                  <c:v>576.4</c:v>
                </c:pt>
                <c:pt idx="3965">
                  <c:v>576.5</c:v>
                </c:pt>
                <c:pt idx="3966">
                  <c:v>576.6</c:v>
                </c:pt>
                <c:pt idx="3967">
                  <c:v>576.70000000000005</c:v>
                </c:pt>
                <c:pt idx="3968">
                  <c:v>576.79999999999995</c:v>
                </c:pt>
                <c:pt idx="3969">
                  <c:v>576.9</c:v>
                </c:pt>
                <c:pt idx="3970">
                  <c:v>577</c:v>
                </c:pt>
                <c:pt idx="3971">
                  <c:v>577.1</c:v>
                </c:pt>
                <c:pt idx="3972">
                  <c:v>577.20000000000005</c:v>
                </c:pt>
                <c:pt idx="3973">
                  <c:v>577.29999999999995</c:v>
                </c:pt>
                <c:pt idx="3974">
                  <c:v>577.4</c:v>
                </c:pt>
                <c:pt idx="3975">
                  <c:v>577.5</c:v>
                </c:pt>
                <c:pt idx="3976">
                  <c:v>577.6</c:v>
                </c:pt>
                <c:pt idx="3977">
                  <c:v>577.70000000000005</c:v>
                </c:pt>
                <c:pt idx="3978">
                  <c:v>577.79999999999995</c:v>
                </c:pt>
                <c:pt idx="3979">
                  <c:v>577.9</c:v>
                </c:pt>
                <c:pt idx="3980">
                  <c:v>578</c:v>
                </c:pt>
                <c:pt idx="3981">
                  <c:v>578.1</c:v>
                </c:pt>
                <c:pt idx="3982">
                  <c:v>578.20000000000005</c:v>
                </c:pt>
                <c:pt idx="3983">
                  <c:v>578.29999999999995</c:v>
                </c:pt>
                <c:pt idx="3984">
                  <c:v>578.4</c:v>
                </c:pt>
                <c:pt idx="3985">
                  <c:v>578.5</c:v>
                </c:pt>
                <c:pt idx="3986">
                  <c:v>578.6</c:v>
                </c:pt>
                <c:pt idx="3987">
                  <c:v>578.70000000000005</c:v>
                </c:pt>
                <c:pt idx="3988">
                  <c:v>578.79999999999995</c:v>
                </c:pt>
                <c:pt idx="3989">
                  <c:v>578.9</c:v>
                </c:pt>
                <c:pt idx="3990">
                  <c:v>579</c:v>
                </c:pt>
                <c:pt idx="3991">
                  <c:v>579.1</c:v>
                </c:pt>
                <c:pt idx="3992">
                  <c:v>579.20000000000005</c:v>
                </c:pt>
                <c:pt idx="3993">
                  <c:v>579.29999999999995</c:v>
                </c:pt>
                <c:pt idx="3994">
                  <c:v>579.4</c:v>
                </c:pt>
                <c:pt idx="3995">
                  <c:v>579.5</c:v>
                </c:pt>
                <c:pt idx="3996">
                  <c:v>579.6</c:v>
                </c:pt>
                <c:pt idx="3997">
                  <c:v>579.70000000000005</c:v>
                </c:pt>
                <c:pt idx="3998">
                  <c:v>579.79999999999995</c:v>
                </c:pt>
                <c:pt idx="3999">
                  <c:v>579.9</c:v>
                </c:pt>
                <c:pt idx="4000">
                  <c:v>580</c:v>
                </c:pt>
                <c:pt idx="4001">
                  <c:v>580.1</c:v>
                </c:pt>
                <c:pt idx="4002">
                  <c:v>580.20000000000005</c:v>
                </c:pt>
                <c:pt idx="4003">
                  <c:v>580.29999999999995</c:v>
                </c:pt>
                <c:pt idx="4004">
                  <c:v>580.4</c:v>
                </c:pt>
                <c:pt idx="4005">
                  <c:v>580.5</c:v>
                </c:pt>
                <c:pt idx="4006">
                  <c:v>580.6</c:v>
                </c:pt>
                <c:pt idx="4007">
                  <c:v>580.70000000000005</c:v>
                </c:pt>
                <c:pt idx="4008">
                  <c:v>580.79999999999995</c:v>
                </c:pt>
                <c:pt idx="4009">
                  <c:v>580.9</c:v>
                </c:pt>
                <c:pt idx="4010">
                  <c:v>581</c:v>
                </c:pt>
                <c:pt idx="4011">
                  <c:v>581.1</c:v>
                </c:pt>
                <c:pt idx="4012">
                  <c:v>581.20000000000005</c:v>
                </c:pt>
                <c:pt idx="4013">
                  <c:v>581.29999999999995</c:v>
                </c:pt>
                <c:pt idx="4014">
                  <c:v>581.4</c:v>
                </c:pt>
                <c:pt idx="4015">
                  <c:v>581.5</c:v>
                </c:pt>
                <c:pt idx="4016">
                  <c:v>581.6</c:v>
                </c:pt>
                <c:pt idx="4017">
                  <c:v>581.70000000000005</c:v>
                </c:pt>
                <c:pt idx="4018">
                  <c:v>581.79999999999995</c:v>
                </c:pt>
                <c:pt idx="4019">
                  <c:v>581.9</c:v>
                </c:pt>
                <c:pt idx="4020">
                  <c:v>582</c:v>
                </c:pt>
                <c:pt idx="4021">
                  <c:v>582.1</c:v>
                </c:pt>
                <c:pt idx="4022">
                  <c:v>582.20000000000005</c:v>
                </c:pt>
                <c:pt idx="4023">
                  <c:v>582.29999999999995</c:v>
                </c:pt>
                <c:pt idx="4024">
                  <c:v>582.4</c:v>
                </c:pt>
                <c:pt idx="4025">
                  <c:v>582.5</c:v>
                </c:pt>
                <c:pt idx="4026">
                  <c:v>582.6</c:v>
                </c:pt>
                <c:pt idx="4027">
                  <c:v>582.70000000000005</c:v>
                </c:pt>
                <c:pt idx="4028">
                  <c:v>582.79999999999995</c:v>
                </c:pt>
                <c:pt idx="4029">
                  <c:v>582.9</c:v>
                </c:pt>
                <c:pt idx="4030">
                  <c:v>583</c:v>
                </c:pt>
                <c:pt idx="4031">
                  <c:v>583.1</c:v>
                </c:pt>
                <c:pt idx="4032">
                  <c:v>583.20000000000005</c:v>
                </c:pt>
                <c:pt idx="4033">
                  <c:v>583.29999999999995</c:v>
                </c:pt>
                <c:pt idx="4034">
                  <c:v>583.4</c:v>
                </c:pt>
                <c:pt idx="4035">
                  <c:v>583.5</c:v>
                </c:pt>
                <c:pt idx="4036">
                  <c:v>583.6</c:v>
                </c:pt>
                <c:pt idx="4037">
                  <c:v>583.70000000000005</c:v>
                </c:pt>
                <c:pt idx="4038">
                  <c:v>583.79999999999995</c:v>
                </c:pt>
                <c:pt idx="4039">
                  <c:v>583.9</c:v>
                </c:pt>
                <c:pt idx="4040">
                  <c:v>584</c:v>
                </c:pt>
                <c:pt idx="4041">
                  <c:v>584.1</c:v>
                </c:pt>
                <c:pt idx="4042">
                  <c:v>584.20000000000005</c:v>
                </c:pt>
                <c:pt idx="4043">
                  <c:v>584.29999999999995</c:v>
                </c:pt>
                <c:pt idx="4044">
                  <c:v>584.4</c:v>
                </c:pt>
                <c:pt idx="4045">
                  <c:v>584.5</c:v>
                </c:pt>
                <c:pt idx="4046">
                  <c:v>584.6</c:v>
                </c:pt>
                <c:pt idx="4047">
                  <c:v>584.70000000000005</c:v>
                </c:pt>
                <c:pt idx="4048">
                  <c:v>584.79999999999995</c:v>
                </c:pt>
                <c:pt idx="4049">
                  <c:v>584.9</c:v>
                </c:pt>
                <c:pt idx="4050">
                  <c:v>585</c:v>
                </c:pt>
                <c:pt idx="4051">
                  <c:v>585.1</c:v>
                </c:pt>
                <c:pt idx="4052">
                  <c:v>585.20000000000005</c:v>
                </c:pt>
                <c:pt idx="4053">
                  <c:v>585.29999999999995</c:v>
                </c:pt>
                <c:pt idx="4054">
                  <c:v>585.4</c:v>
                </c:pt>
                <c:pt idx="4055">
                  <c:v>585.5</c:v>
                </c:pt>
                <c:pt idx="4056">
                  <c:v>585.6</c:v>
                </c:pt>
                <c:pt idx="4057">
                  <c:v>585.70000000000005</c:v>
                </c:pt>
                <c:pt idx="4058">
                  <c:v>585.79999999999995</c:v>
                </c:pt>
                <c:pt idx="4059">
                  <c:v>585.9</c:v>
                </c:pt>
                <c:pt idx="4060">
                  <c:v>586</c:v>
                </c:pt>
                <c:pt idx="4061">
                  <c:v>586.1</c:v>
                </c:pt>
                <c:pt idx="4062">
                  <c:v>586.20000000000005</c:v>
                </c:pt>
                <c:pt idx="4063">
                  <c:v>586.29999999999995</c:v>
                </c:pt>
                <c:pt idx="4064">
                  <c:v>586.4</c:v>
                </c:pt>
                <c:pt idx="4065">
                  <c:v>586.5</c:v>
                </c:pt>
                <c:pt idx="4066">
                  <c:v>586.6</c:v>
                </c:pt>
                <c:pt idx="4067">
                  <c:v>586.70000000000005</c:v>
                </c:pt>
                <c:pt idx="4068">
                  <c:v>586.79999999999995</c:v>
                </c:pt>
                <c:pt idx="4069">
                  <c:v>586.9</c:v>
                </c:pt>
                <c:pt idx="4070">
                  <c:v>587</c:v>
                </c:pt>
                <c:pt idx="4071">
                  <c:v>587.1</c:v>
                </c:pt>
                <c:pt idx="4072">
                  <c:v>587.20000000000005</c:v>
                </c:pt>
                <c:pt idx="4073">
                  <c:v>587.29999999999995</c:v>
                </c:pt>
                <c:pt idx="4074">
                  <c:v>587.4</c:v>
                </c:pt>
                <c:pt idx="4075">
                  <c:v>587.5</c:v>
                </c:pt>
                <c:pt idx="4076">
                  <c:v>587.6</c:v>
                </c:pt>
                <c:pt idx="4077">
                  <c:v>587.70000000000005</c:v>
                </c:pt>
                <c:pt idx="4078">
                  <c:v>587.79999999999995</c:v>
                </c:pt>
                <c:pt idx="4079">
                  <c:v>587.9</c:v>
                </c:pt>
                <c:pt idx="4080">
                  <c:v>588</c:v>
                </c:pt>
                <c:pt idx="4081">
                  <c:v>588.1</c:v>
                </c:pt>
                <c:pt idx="4082">
                  <c:v>588.20000000000005</c:v>
                </c:pt>
                <c:pt idx="4083">
                  <c:v>588.29999999999995</c:v>
                </c:pt>
                <c:pt idx="4084">
                  <c:v>588.4</c:v>
                </c:pt>
                <c:pt idx="4085">
                  <c:v>588.5</c:v>
                </c:pt>
                <c:pt idx="4086">
                  <c:v>588.6</c:v>
                </c:pt>
                <c:pt idx="4087">
                  <c:v>588.70000000000005</c:v>
                </c:pt>
                <c:pt idx="4088">
                  <c:v>588.79999999999995</c:v>
                </c:pt>
                <c:pt idx="4089">
                  <c:v>588.9</c:v>
                </c:pt>
                <c:pt idx="4090">
                  <c:v>589</c:v>
                </c:pt>
                <c:pt idx="4091">
                  <c:v>589.1</c:v>
                </c:pt>
                <c:pt idx="4092">
                  <c:v>589.20000000000005</c:v>
                </c:pt>
                <c:pt idx="4093">
                  <c:v>589.29999999999995</c:v>
                </c:pt>
                <c:pt idx="4094">
                  <c:v>589.4</c:v>
                </c:pt>
                <c:pt idx="4095">
                  <c:v>589.5</c:v>
                </c:pt>
                <c:pt idx="4096">
                  <c:v>589.6</c:v>
                </c:pt>
                <c:pt idx="4097">
                  <c:v>589.70000000000005</c:v>
                </c:pt>
                <c:pt idx="4098">
                  <c:v>589.79999999999995</c:v>
                </c:pt>
                <c:pt idx="4099">
                  <c:v>589.9</c:v>
                </c:pt>
                <c:pt idx="4100">
                  <c:v>590</c:v>
                </c:pt>
                <c:pt idx="4101">
                  <c:v>590.1</c:v>
                </c:pt>
                <c:pt idx="4102">
                  <c:v>590.20000000000005</c:v>
                </c:pt>
                <c:pt idx="4103">
                  <c:v>590.29999999999995</c:v>
                </c:pt>
                <c:pt idx="4104">
                  <c:v>590.4</c:v>
                </c:pt>
                <c:pt idx="4105">
                  <c:v>590.5</c:v>
                </c:pt>
                <c:pt idx="4106">
                  <c:v>590.6</c:v>
                </c:pt>
                <c:pt idx="4107">
                  <c:v>590.70000000000005</c:v>
                </c:pt>
                <c:pt idx="4108">
                  <c:v>590.79999999999995</c:v>
                </c:pt>
                <c:pt idx="4109">
                  <c:v>590.9</c:v>
                </c:pt>
                <c:pt idx="4110">
                  <c:v>591</c:v>
                </c:pt>
                <c:pt idx="4111">
                  <c:v>591.1</c:v>
                </c:pt>
                <c:pt idx="4112">
                  <c:v>591.20000000000005</c:v>
                </c:pt>
                <c:pt idx="4113">
                  <c:v>591.29999999999995</c:v>
                </c:pt>
                <c:pt idx="4114">
                  <c:v>591.4</c:v>
                </c:pt>
                <c:pt idx="4115">
                  <c:v>591.5</c:v>
                </c:pt>
                <c:pt idx="4116">
                  <c:v>591.6</c:v>
                </c:pt>
                <c:pt idx="4117">
                  <c:v>591.70000000000005</c:v>
                </c:pt>
                <c:pt idx="4118">
                  <c:v>591.79999999999995</c:v>
                </c:pt>
                <c:pt idx="4119">
                  <c:v>591.9</c:v>
                </c:pt>
                <c:pt idx="4120">
                  <c:v>592</c:v>
                </c:pt>
                <c:pt idx="4121">
                  <c:v>592.1</c:v>
                </c:pt>
                <c:pt idx="4122">
                  <c:v>592.20000000000005</c:v>
                </c:pt>
                <c:pt idx="4123">
                  <c:v>592.29999999999995</c:v>
                </c:pt>
                <c:pt idx="4124">
                  <c:v>592.4</c:v>
                </c:pt>
                <c:pt idx="4125">
                  <c:v>592.5</c:v>
                </c:pt>
                <c:pt idx="4126">
                  <c:v>592.6</c:v>
                </c:pt>
                <c:pt idx="4127">
                  <c:v>592.70000000000005</c:v>
                </c:pt>
                <c:pt idx="4128">
                  <c:v>592.79999999999995</c:v>
                </c:pt>
                <c:pt idx="4129">
                  <c:v>592.9</c:v>
                </c:pt>
                <c:pt idx="4130">
                  <c:v>593</c:v>
                </c:pt>
                <c:pt idx="4131">
                  <c:v>593.1</c:v>
                </c:pt>
                <c:pt idx="4132">
                  <c:v>593.20000000000005</c:v>
                </c:pt>
                <c:pt idx="4133">
                  <c:v>593.29999999999995</c:v>
                </c:pt>
                <c:pt idx="4134">
                  <c:v>593.4</c:v>
                </c:pt>
                <c:pt idx="4135">
                  <c:v>593.5</c:v>
                </c:pt>
                <c:pt idx="4136">
                  <c:v>593.6</c:v>
                </c:pt>
                <c:pt idx="4137">
                  <c:v>593.70000000000005</c:v>
                </c:pt>
                <c:pt idx="4138">
                  <c:v>593.79999999999995</c:v>
                </c:pt>
                <c:pt idx="4139">
                  <c:v>593.9</c:v>
                </c:pt>
                <c:pt idx="4140">
                  <c:v>594</c:v>
                </c:pt>
                <c:pt idx="4141">
                  <c:v>594.1</c:v>
                </c:pt>
                <c:pt idx="4142">
                  <c:v>594.20000000000005</c:v>
                </c:pt>
                <c:pt idx="4143">
                  <c:v>594.29999999999995</c:v>
                </c:pt>
                <c:pt idx="4144">
                  <c:v>594.4</c:v>
                </c:pt>
                <c:pt idx="4145">
                  <c:v>594.5</c:v>
                </c:pt>
                <c:pt idx="4146">
                  <c:v>594.6</c:v>
                </c:pt>
                <c:pt idx="4147">
                  <c:v>594.70000000000005</c:v>
                </c:pt>
                <c:pt idx="4148">
                  <c:v>594.79999999999995</c:v>
                </c:pt>
                <c:pt idx="4149">
                  <c:v>594.9</c:v>
                </c:pt>
                <c:pt idx="4150">
                  <c:v>595</c:v>
                </c:pt>
                <c:pt idx="4151">
                  <c:v>595.1</c:v>
                </c:pt>
                <c:pt idx="4152">
                  <c:v>595.20000000000005</c:v>
                </c:pt>
                <c:pt idx="4153">
                  <c:v>595.29999999999995</c:v>
                </c:pt>
                <c:pt idx="4154">
                  <c:v>595.4</c:v>
                </c:pt>
                <c:pt idx="4155">
                  <c:v>595.5</c:v>
                </c:pt>
                <c:pt idx="4156">
                  <c:v>595.6</c:v>
                </c:pt>
                <c:pt idx="4157">
                  <c:v>595.70000000000005</c:v>
                </c:pt>
                <c:pt idx="4158">
                  <c:v>595.79999999999995</c:v>
                </c:pt>
                <c:pt idx="4159">
                  <c:v>595.9</c:v>
                </c:pt>
                <c:pt idx="4160">
                  <c:v>596</c:v>
                </c:pt>
                <c:pt idx="4161">
                  <c:v>596.1</c:v>
                </c:pt>
                <c:pt idx="4162">
                  <c:v>596.20000000000005</c:v>
                </c:pt>
                <c:pt idx="4163">
                  <c:v>596.29999999999995</c:v>
                </c:pt>
                <c:pt idx="4164">
                  <c:v>596.4</c:v>
                </c:pt>
                <c:pt idx="4165">
                  <c:v>596.5</c:v>
                </c:pt>
                <c:pt idx="4166">
                  <c:v>596.6</c:v>
                </c:pt>
                <c:pt idx="4167">
                  <c:v>596.70000000000005</c:v>
                </c:pt>
                <c:pt idx="4168">
                  <c:v>596.79999999999995</c:v>
                </c:pt>
                <c:pt idx="4169">
                  <c:v>596.9</c:v>
                </c:pt>
                <c:pt idx="4170">
                  <c:v>597</c:v>
                </c:pt>
                <c:pt idx="4171">
                  <c:v>597.1</c:v>
                </c:pt>
                <c:pt idx="4172">
                  <c:v>597.20000000000005</c:v>
                </c:pt>
                <c:pt idx="4173">
                  <c:v>597.29999999999995</c:v>
                </c:pt>
                <c:pt idx="4174">
                  <c:v>597.4</c:v>
                </c:pt>
                <c:pt idx="4175">
                  <c:v>597.5</c:v>
                </c:pt>
                <c:pt idx="4176">
                  <c:v>597.6</c:v>
                </c:pt>
                <c:pt idx="4177">
                  <c:v>597.70000000000005</c:v>
                </c:pt>
                <c:pt idx="4178">
                  <c:v>597.79999999999995</c:v>
                </c:pt>
                <c:pt idx="4179">
                  <c:v>597.9</c:v>
                </c:pt>
                <c:pt idx="4180">
                  <c:v>598</c:v>
                </c:pt>
                <c:pt idx="4181">
                  <c:v>598.1</c:v>
                </c:pt>
                <c:pt idx="4182">
                  <c:v>598.20000000000005</c:v>
                </c:pt>
                <c:pt idx="4183">
                  <c:v>598.29999999999995</c:v>
                </c:pt>
                <c:pt idx="4184">
                  <c:v>598.4</c:v>
                </c:pt>
                <c:pt idx="4185">
                  <c:v>598.5</c:v>
                </c:pt>
                <c:pt idx="4186">
                  <c:v>598.6</c:v>
                </c:pt>
                <c:pt idx="4187">
                  <c:v>598.70000000000005</c:v>
                </c:pt>
                <c:pt idx="4188">
                  <c:v>598.79999999999995</c:v>
                </c:pt>
                <c:pt idx="4189">
                  <c:v>598.9</c:v>
                </c:pt>
                <c:pt idx="4190">
                  <c:v>599</c:v>
                </c:pt>
                <c:pt idx="4191">
                  <c:v>599.1</c:v>
                </c:pt>
                <c:pt idx="4192">
                  <c:v>599.20000000000005</c:v>
                </c:pt>
                <c:pt idx="4193">
                  <c:v>599.29999999999995</c:v>
                </c:pt>
                <c:pt idx="4194">
                  <c:v>599.4</c:v>
                </c:pt>
                <c:pt idx="4195">
                  <c:v>599.5</c:v>
                </c:pt>
                <c:pt idx="4196">
                  <c:v>599.6</c:v>
                </c:pt>
                <c:pt idx="4197">
                  <c:v>599.70000000000005</c:v>
                </c:pt>
                <c:pt idx="4198">
                  <c:v>599.79999999999995</c:v>
                </c:pt>
                <c:pt idx="4199">
                  <c:v>599.9</c:v>
                </c:pt>
                <c:pt idx="4200">
                  <c:v>600</c:v>
                </c:pt>
                <c:pt idx="4201">
                  <c:v>600.1</c:v>
                </c:pt>
                <c:pt idx="4202">
                  <c:v>600.20000000000005</c:v>
                </c:pt>
                <c:pt idx="4203">
                  <c:v>600.29999999999995</c:v>
                </c:pt>
                <c:pt idx="4204">
                  <c:v>600.4</c:v>
                </c:pt>
                <c:pt idx="4205">
                  <c:v>600.5</c:v>
                </c:pt>
                <c:pt idx="4206">
                  <c:v>600.6</c:v>
                </c:pt>
                <c:pt idx="4207">
                  <c:v>600.70000000000005</c:v>
                </c:pt>
                <c:pt idx="4208">
                  <c:v>600.79999999999995</c:v>
                </c:pt>
                <c:pt idx="4209">
                  <c:v>600.9</c:v>
                </c:pt>
                <c:pt idx="4210">
                  <c:v>601</c:v>
                </c:pt>
                <c:pt idx="4211">
                  <c:v>601.1</c:v>
                </c:pt>
                <c:pt idx="4212">
                  <c:v>601.20000000000005</c:v>
                </c:pt>
                <c:pt idx="4213">
                  <c:v>601.29999999999995</c:v>
                </c:pt>
                <c:pt idx="4214">
                  <c:v>601.4</c:v>
                </c:pt>
                <c:pt idx="4215">
                  <c:v>601.5</c:v>
                </c:pt>
                <c:pt idx="4216">
                  <c:v>601.6</c:v>
                </c:pt>
                <c:pt idx="4217">
                  <c:v>601.70000000000005</c:v>
                </c:pt>
                <c:pt idx="4218">
                  <c:v>601.79999999999995</c:v>
                </c:pt>
                <c:pt idx="4219">
                  <c:v>601.9</c:v>
                </c:pt>
                <c:pt idx="4220">
                  <c:v>602</c:v>
                </c:pt>
                <c:pt idx="4221">
                  <c:v>602.1</c:v>
                </c:pt>
                <c:pt idx="4222">
                  <c:v>602.20000000000005</c:v>
                </c:pt>
                <c:pt idx="4223">
                  <c:v>602.29999999999995</c:v>
                </c:pt>
                <c:pt idx="4224">
                  <c:v>602.4</c:v>
                </c:pt>
                <c:pt idx="4225">
                  <c:v>602.5</c:v>
                </c:pt>
                <c:pt idx="4226">
                  <c:v>602.6</c:v>
                </c:pt>
                <c:pt idx="4227">
                  <c:v>602.70000000000005</c:v>
                </c:pt>
                <c:pt idx="4228">
                  <c:v>602.79999999999995</c:v>
                </c:pt>
                <c:pt idx="4229">
                  <c:v>602.9</c:v>
                </c:pt>
                <c:pt idx="4230">
                  <c:v>603</c:v>
                </c:pt>
                <c:pt idx="4231">
                  <c:v>603.1</c:v>
                </c:pt>
                <c:pt idx="4232">
                  <c:v>603.20000000000005</c:v>
                </c:pt>
                <c:pt idx="4233">
                  <c:v>603.29999999999995</c:v>
                </c:pt>
                <c:pt idx="4234">
                  <c:v>603.4</c:v>
                </c:pt>
                <c:pt idx="4235">
                  <c:v>603.5</c:v>
                </c:pt>
                <c:pt idx="4236">
                  <c:v>603.6</c:v>
                </c:pt>
                <c:pt idx="4237">
                  <c:v>603.70000000000005</c:v>
                </c:pt>
                <c:pt idx="4238">
                  <c:v>603.79999999999995</c:v>
                </c:pt>
                <c:pt idx="4239">
                  <c:v>603.9</c:v>
                </c:pt>
                <c:pt idx="4240">
                  <c:v>604</c:v>
                </c:pt>
                <c:pt idx="4241">
                  <c:v>604.1</c:v>
                </c:pt>
                <c:pt idx="4242">
                  <c:v>604.20000000000005</c:v>
                </c:pt>
                <c:pt idx="4243">
                  <c:v>604.29999999999995</c:v>
                </c:pt>
                <c:pt idx="4244">
                  <c:v>604.4</c:v>
                </c:pt>
                <c:pt idx="4245">
                  <c:v>604.5</c:v>
                </c:pt>
                <c:pt idx="4246">
                  <c:v>604.6</c:v>
                </c:pt>
                <c:pt idx="4247">
                  <c:v>604.70000000000005</c:v>
                </c:pt>
                <c:pt idx="4248">
                  <c:v>604.79999999999995</c:v>
                </c:pt>
                <c:pt idx="4249">
                  <c:v>604.9</c:v>
                </c:pt>
                <c:pt idx="4250">
                  <c:v>605</c:v>
                </c:pt>
                <c:pt idx="4251">
                  <c:v>605.1</c:v>
                </c:pt>
                <c:pt idx="4252">
                  <c:v>605.20000000000005</c:v>
                </c:pt>
                <c:pt idx="4253">
                  <c:v>605.29999999999995</c:v>
                </c:pt>
                <c:pt idx="4254">
                  <c:v>605.4</c:v>
                </c:pt>
                <c:pt idx="4255">
                  <c:v>605.5</c:v>
                </c:pt>
                <c:pt idx="4256">
                  <c:v>605.6</c:v>
                </c:pt>
                <c:pt idx="4257">
                  <c:v>605.70000000000005</c:v>
                </c:pt>
                <c:pt idx="4258">
                  <c:v>605.79999999999995</c:v>
                </c:pt>
                <c:pt idx="4259">
                  <c:v>605.9</c:v>
                </c:pt>
                <c:pt idx="4260">
                  <c:v>606</c:v>
                </c:pt>
                <c:pt idx="4261">
                  <c:v>606.1</c:v>
                </c:pt>
                <c:pt idx="4262">
                  <c:v>606.20000000000005</c:v>
                </c:pt>
                <c:pt idx="4263">
                  <c:v>606.29999999999995</c:v>
                </c:pt>
                <c:pt idx="4264">
                  <c:v>606.4</c:v>
                </c:pt>
                <c:pt idx="4265">
                  <c:v>606.5</c:v>
                </c:pt>
                <c:pt idx="4266">
                  <c:v>606.6</c:v>
                </c:pt>
                <c:pt idx="4267">
                  <c:v>606.70000000000005</c:v>
                </c:pt>
                <c:pt idx="4268">
                  <c:v>606.79999999999995</c:v>
                </c:pt>
                <c:pt idx="4269">
                  <c:v>606.9</c:v>
                </c:pt>
                <c:pt idx="4270">
                  <c:v>607</c:v>
                </c:pt>
                <c:pt idx="4271">
                  <c:v>607.1</c:v>
                </c:pt>
                <c:pt idx="4272">
                  <c:v>607.20000000000005</c:v>
                </c:pt>
                <c:pt idx="4273">
                  <c:v>607.29999999999995</c:v>
                </c:pt>
                <c:pt idx="4274">
                  <c:v>607.4</c:v>
                </c:pt>
                <c:pt idx="4275">
                  <c:v>607.5</c:v>
                </c:pt>
                <c:pt idx="4276">
                  <c:v>607.6</c:v>
                </c:pt>
                <c:pt idx="4277">
                  <c:v>607.70000000000005</c:v>
                </c:pt>
                <c:pt idx="4278">
                  <c:v>607.79999999999995</c:v>
                </c:pt>
                <c:pt idx="4279">
                  <c:v>607.9</c:v>
                </c:pt>
                <c:pt idx="4280">
                  <c:v>608</c:v>
                </c:pt>
                <c:pt idx="4281">
                  <c:v>608.1</c:v>
                </c:pt>
                <c:pt idx="4282">
                  <c:v>608.20000000000005</c:v>
                </c:pt>
                <c:pt idx="4283">
                  <c:v>608.29999999999995</c:v>
                </c:pt>
                <c:pt idx="4284">
                  <c:v>608.4</c:v>
                </c:pt>
                <c:pt idx="4285">
                  <c:v>608.5</c:v>
                </c:pt>
                <c:pt idx="4286">
                  <c:v>608.6</c:v>
                </c:pt>
                <c:pt idx="4287">
                  <c:v>608.70000000000005</c:v>
                </c:pt>
                <c:pt idx="4288">
                  <c:v>608.79999999999995</c:v>
                </c:pt>
                <c:pt idx="4289">
                  <c:v>608.9</c:v>
                </c:pt>
                <c:pt idx="4290">
                  <c:v>609</c:v>
                </c:pt>
                <c:pt idx="4291">
                  <c:v>609.1</c:v>
                </c:pt>
                <c:pt idx="4292">
                  <c:v>609.20000000000005</c:v>
                </c:pt>
                <c:pt idx="4293">
                  <c:v>609.29999999999995</c:v>
                </c:pt>
                <c:pt idx="4294">
                  <c:v>609.4</c:v>
                </c:pt>
                <c:pt idx="4295">
                  <c:v>609.5</c:v>
                </c:pt>
                <c:pt idx="4296">
                  <c:v>609.6</c:v>
                </c:pt>
                <c:pt idx="4297">
                  <c:v>609.70000000000005</c:v>
                </c:pt>
                <c:pt idx="4298">
                  <c:v>609.79999999999995</c:v>
                </c:pt>
                <c:pt idx="4299">
                  <c:v>609.9</c:v>
                </c:pt>
                <c:pt idx="4300">
                  <c:v>610</c:v>
                </c:pt>
                <c:pt idx="4301">
                  <c:v>610.1</c:v>
                </c:pt>
                <c:pt idx="4302">
                  <c:v>610.20000000000005</c:v>
                </c:pt>
                <c:pt idx="4303">
                  <c:v>610.29999999999995</c:v>
                </c:pt>
                <c:pt idx="4304">
                  <c:v>610.4</c:v>
                </c:pt>
                <c:pt idx="4305">
                  <c:v>610.5</c:v>
                </c:pt>
                <c:pt idx="4306">
                  <c:v>610.6</c:v>
                </c:pt>
                <c:pt idx="4307">
                  <c:v>610.70000000000005</c:v>
                </c:pt>
                <c:pt idx="4308">
                  <c:v>610.79999999999995</c:v>
                </c:pt>
                <c:pt idx="4309">
                  <c:v>610.9</c:v>
                </c:pt>
                <c:pt idx="4310">
                  <c:v>611</c:v>
                </c:pt>
                <c:pt idx="4311">
                  <c:v>611.1</c:v>
                </c:pt>
                <c:pt idx="4312">
                  <c:v>611.20000000000005</c:v>
                </c:pt>
                <c:pt idx="4313">
                  <c:v>611.29999999999995</c:v>
                </c:pt>
                <c:pt idx="4314">
                  <c:v>611.4</c:v>
                </c:pt>
                <c:pt idx="4315">
                  <c:v>611.5</c:v>
                </c:pt>
                <c:pt idx="4316">
                  <c:v>611.6</c:v>
                </c:pt>
                <c:pt idx="4317">
                  <c:v>611.70000000000005</c:v>
                </c:pt>
                <c:pt idx="4318">
                  <c:v>611.79999999999995</c:v>
                </c:pt>
                <c:pt idx="4319">
                  <c:v>611.9</c:v>
                </c:pt>
                <c:pt idx="4320">
                  <c:v>612</c:v>
                </c:pt>
                <c:pt idx="4321">
                  <c:v>612.1</c:v>
                </c:pt>
                <c:pt idx="4322">
                  <c:v>612.20000000000005</c:v>
                </c:pt>
                <c:pt idx="4323">
                  <c:v>612.29999999999995</c:v>
                </c:pt>
                <c:pt idx="4324">
                  <c:v>612.4</c:v>
                </c:pt>
                <c:pt idx="4325">
                  <c:v>612.5</c:v>
                </c:pt>
                <c:pt idx="4326">
                  <c:v>612.6</c:v>
                </c:pt>
                <c:pt idx="4327">
                  <c:v>612.70000000000005</c:v>
                </c:pt>
                <c:pt idx="4328">
                  <c:v>612.79999999999995</c:v>
                </c:pt>
                <c:pt idx="4329">
                  <c:v>612.9</c:v>
                </c:pt>
                <c:pt idx="4330">
                  <c:v>613</c:v>
                </c:pt>
                <c:pt idx="4331">
                  <c:v>613.1</c:v>
                </c:pt>
                <c:pt idx="4332">
                  <c:v>613.20000000000005</c:v>
                </c:pt>
                <c:pt idx="4333">
                  <c:v>613.29999999999995</c:v>
                </c:pt>
                <c:pt idx="4334">
                  <c:v>613.4</c:v>
                </c:pt>
                <c:pt idx="4335">
                  <c:v>613.5</c:v>
                </c:pt>
                <c:pt idx="4336">
                  <c:v>613.6</c:v>
                </c:pt>
                <c:pt idx="4337">
                  <c:v>613.70000000000005</c:v>
                </c:pt>
                <c:pt idx="4338">
                  <c:v>613.79999999999995</c:v>
                </c:pt>
                <c:pt idx="4339">
                  <c:v>613.9</c:v>
                </c:pt>
                <c:pt idx="4340">
                  <c:v>614</c:v>
                </c:pt>
                <c:pt idx="4341">
                  <c:v>614.1</c:v>
                </c:pt>
                <c:pt idx="4342">
                  <c:v>614.20000000000005</c:v>
                </c:pt>
                <c:pt idx="4343">
                  <c:v>614.29999999999995</c:v>
                </c:pt>
                <c:pt idx="4344">
                  <c:v>614.4</c:v>
                </c:pt>
                <c:pt idx="4345">
                  <c:v>614.5</c:v>
                </c:pt>
                <c:pt idx="4346">
                  <c:v>614.6</c:v>
                </c:pt>
                <c:pt idx="4347">
                  <c:v>614.70000000000005</c:v>
                </c:pt>
                <c:pt idx="4348">
                  <c:v>614.79999999999995</c:v>
                </c:pt>
                <c:pt idx="4349">
                  <c:v>614.9</c:v>
                </c:pt>
                <c:pt idx="4350">
                  <c:v>615</c:v>
                </c:pt>
                <c:pt idx="4351">
                  <c:v>615.1</c:v>
                </c:pt>
                <c:pt idx="4352">
                  <c:v>615.20000000000005</c:v>
                </c:pt>
                <c:pt idx="4353">
                  <c:v>615.29999999999995</c:v>
                </c:pt>
                <c:pt idx="4354">
                  <c:v>615.4</c:v>
                </c:pt>
                <c:pt idx="4355">
                  <c:v>615.5</c:v>
                </c:pt>
                <c:pt idx="4356">
                  <c:v>615.6</c:v>
                </c:pt>
                <c:pt idx="4357">
                  <c:v>615.70000000000005</c:v>
                </c:pt>
                <c:pt idx="4358">
                  <c:v>615.79999999999995</c:v>
                </c:pt>
                <c:pt idx="4359">
                  <c:v>615.9</c:v>
                </c:pt>
                <c:pt idx="4360">
                  <c:v>616</c:v>
                </c:pt>
                <c:pt idx="4361">
                  <c:v>616.1</c:v>
                </c:pt>
                <c:pt idx="4362">
                  <c:v>616.20000000000005</c:v>
                </c:pt>
                <c:pt idx="4363">
                  <c:v>616.29999999999995</c:v>
                </c:pt>
                <c:pt idx="4364">
                  <c:v>616.4</c:v>
                </c:pt>
                <c:pt idx="4365">
                  <c:v>616.5</c:v>
                </c:pt>
                <c:pt idx="4366">
                  <c:v>616.6</c:v>
                </c:pt>
                <c:pt idx="4367">
                  <c:v>616.70000000000005</c:v>
                </c:pt>
                <c:pt idx="4368">
                  <c:v>616.79999999999995</c:v>
                </c:pt>
                <c:pt idx="4369">
                  <c:v>616.9</c:v>
                </c:pt>
                <c:pt idx="4370">
                  <c:v>617</c:v>
                </c:pt>
                <c:pt idx="4371">
                  <c:v>617.1</c:v>
                </c:pt>
                <c:pt idx="4372">
                  <c:v>617.20000000000005</c:v>
                </c:pt>
                <c:pt idx="4373">
                  <c:v>617.29999999999995</c:v>
                </c:pt>
                <c:pt idx="4374">
                  <c:v>617.4</c:v>
                </c:pt>
                <c:pt idx="4375">
                  <c:v>617.5</c:v>
                </c:pt>
                <c:pt idx="4376">
                  <c:v>617.6</c:v>
                </c:pt>
                <c:pt idx="4377">
                  <c:v>617.70000000000005</c:v>
                </c:pt>
                <c:pt idx="4378">
                  <c:v>617.79999999999995</c:v>
                </c:pt>
                <c:pt idx="4379">
                  <c:v>617.9</c:v>
                </c:pt>
                <c:pt idx="4380">
                  <c:v>618</c:v>
                </c:pt>
                <c:pt idx="4381">
                  <c:v>618.1</c:v>
                </c:pt>
                <c:pt idx="4382">
                  <c:v>618.20000000000005</c:v>
                </c:pt>
                <c:pt idx="4383">
                  <c:v>618.29999999999995</c:v>
                </c:pt>
                <c:pt idx="4384">
                  <c:v>618.4</c:v>
                </c:pt>
                <c:pt idx="4385">
                  <c:v>618.5</c:v>
                </c:pt>
                <c:pt idx="4386">
                  <c:v>618.6</c:v>
                </c:pt>
                <c:pt idx="4387">
                  <c:v>618.70000000000005</c:v>
                </c:pt>
                <c:pt idx="4388">
                  <c:v>618.79999999999995</c:v>
                </c:pt>
                <c:pt idx="4389">
                  <c:v>618.9</c:v>
                </c:pt>
                <c:pt idx="4390">
                  <c:v>619</c:v>
                </c:pt>
                <c:pt idx="4391">
                  <c:v>619.1</c:v>
                </c:pt>
                <c:pt idx="4392">
                  <c:v>619.20000000000005</c:v>
                </c:pt>
                <c:pt idx="4393">
                  <c:v>619.29999999999995</c:v>
                </c:pt>
                <c:pt idx="4394">
                  <c:v>619.4</c:v>
                </c:pt>
                <c:pt idx="4395">
                  <c:v>619.5</c:v>
                </c:pt>
                <c:pt idx="4396">
                  <c:v>619.6</c:v>
                </c:pt>
                <c:pt idx="4397">
                  <c:v>619.70000000000005</c:v>
                </c:pt>
                <c:pt idx="4398">
                  <c:v>619.79999999999995</c:v>
                </c:pt>
                <c:pt idx="4399">
                  <c:v>619.9</c:v>
                </c:pt>
                <c:pt idx="4400">
                  <c:v>620</c:v>
                </c:pt>
                <c:pt idx="4401">
                  <c:v>620.1</c:v>
                </c:pt>
                <c:pt idx="4402">
                  <c:v>620.20000000000005</c:v>
                </c:pt>
                <c:pt idx="4403">
                  <c:v>620.29999999999995</c:v>
                </c:pt>
                <c:pt idx="4404">
                  <c:v>620.4</c:v>
                </c:pt>
                <c:pt idx="4405">
                  <c:v>620.5</c:v>
                </c:pt>
                <c:pt idx="4406">
                  <c:v>620.6</c:v>
                </c:pt>
                <c:pt idx="4407">
                  <c:v>620.70000000000005</c:v>
                </c:pt>
                <c:pt idx="4408">
                  <c:v>620.79999999999995</c:v>
                </c:pt>
                <c:pt idx="4409">
                  <c:v>620.9</c:v>
                </c:pt>
                <c:pt idx="4410">
                  <c:v>621</c:v>
                </c:pt>
                <c:pt idx="4411">
                  <c:v>621.1</c:v>
                </c:pt>
                <c:pt idx="4412">
                  <c:v>621.20000000000005</c:v>
                </c:pt>
                <c:pt idx="4413">
                  <c:v>621.29999999999995</c:v>
                </c:pt>
                <c:pt idx="4414">
                  <c:v>621.4</c:v>
                </c:pt>
                <c:pt idx="4415">
                  <c:v>621.5</c:v>
                </c:pt>
                <c:pt idx="4416">
                  <c:v>621.6</c:v>
                </c:pt>
                <c:pt idx="4417">
                  <c:v>621.70000000000005</c:v>
                </c:pt>
                <c:pt idx="4418">
                  <c:v>621.79999999999995</c:v>
                </c:pt>
                <c:pt idx="4419">
                  <c:v>621.9</c:v>
                </c:pt>
                <c:pt idx="4420">
                  <c:v>622</c:v>
                </c:pt>
                <c:pt idx="4421">
                  <c:v>622.1</c:v>
                </c:pt>
                <c:pt idx="4422">
                  <c:v>622.20000000000005</c:v>
                </c:pt>
                <c:pt idx="4423">
                  <c:v>622.29999999999995</c:v>
                </c:pt>
                <c:pt idx="4424">
                  <c:v>622.4</c:v>
                </c:pt>
                <c:pt idx="4425">
                  <c:v>622.5</c:v>
                </c:pt>
                <c:pt idx="4426">
                  <c:v>622.6</c:v>
                </c:pt>
                <c:pt idx="4427">
                  <c:v>622.70000000000005</c:v>
                </c:pt>
                <c:pt idx="4428">
                  <c:v>622.79999999999995</c:v>
                </c:pt>
                <c:pt idx="4429">
                  <c:v>622.9</c:v>
                </c:pt>
                <c:pt idx="4430">
                  <c:v>623</c:v>
                </c:pt>
                <c:pt idx="4431">
                  <c:v>623.1</c:v>
                </c:pt>
                <c:pt idx="4432">
                  <c:v>623.20000000000005</c:v>
                </c:pt>
                <c:pt idx="4433">
                  <c:v>623.29999999999995</c:v>
                </c:pt>
                <c:pt idx="4434">
                  <c:v>623.4</c:v>
                </c:pt>
                <c:pt idx="4435">
                  <c:v>623.5</c:v>
                </c:pt>
                <c:pt idx="4436">
                  <c:v>623.6</c:v>
                </c:pt>
                <c:pt idx="4437">
                  <c:v>623.70000000000005</c:v>
                </c:pt>
                <c:pt idx="4438">
                  <c:v>623.79999999999995</c:v>
                </c:pt>
                <c:pt idx="4439">
                  <c:v>623.9</c:v>
                </c:pt>
                <c:pt idx="4440">
                  <c:v>624</c:v>
                </c:pt>
                <c:pt idx="4441">
                  <c:v>624.1</c:v>
                </c:pt>
                <c:pt idx="4442">
                  <c:v>624.20000000000005</c:v>
                </c:pt>
                <c:pt idx="4443">
                  <c:v>624.29999999999995</c:v>
                </c:pt>
                <c:pt idx="4444">
                  <c:v>624.4</c:v>
                </c:pt>
                <c:pt idx="4445">
                  <c:v>624.5</c:v>
                </c:pt>
                <c:pt idx="4446">
                  <c:v>624.6</c:v>
                </c:pt>
                <c:pt idx="4447">
                  <c:v>624.70000000000005</c:v>
                </c:pt>
                <c:pt idx="4448">
                  <c:v>624.79999999999995</c:v>
                </c:pt>
                <c:pt idx="4449">
                  <c:v>624.9</c:v>
                </c:pt>
                <c:pt idx="4450">
                  <c:v>625</c:v>
                </c:pt>
                <c:pt idx="4451">
                  <c:v>625.1</c:v>
                </c:pt>
                <c:pt idx="4452">
                  <c:v>625.20000000000005</c:v>
                </c:pt>
                <c:pt idx="4453">
                  <c:v>625.29999999999995</c:v>
                </c:pt>
                <c:pt idx="4454">
                  <c:v>625.4</c:v>
                </c:pt>
                <c:pt idx="4455">
                  <c:v>625.5</c:v>
                </c:pt>
                <c:pt idx="4456">
                  <c:v>625.6</c:v>
                </c:pt>
                <c:pt idx="4457">
                  <c:v>625.70000000000005</c:v>
                </c:pt>
                <c:pt idx="4458">
                  <c:v>625.79999999999995</c:v>
                </c:pt>
                <c:pt idx="4459">
                  <c:v>625.9</c:v>
                </c:pt>
                <c:pt idx="4460">
                  <c:v>626</c:v>
                </c:pt>
                <c:pt idx="4461">
                  <c:v>626.1</c:v>
                </c:pt>
                <c:pt idx="4462">
                  <c:v>626.20000000000005</c:v>
                </c:pt>
                <c:pt idx="4463">
                  <c:v>626.29999999999995</c:v>
                </c:pt>
                <c:pt idx="4464">
                  <c:v>626.4</c:v>
                </c:pt>
                <c:pt idx="4465">
                  <c:v>626.5</c:v>
                </c:pt>
                <c:pt idx="4466">
                  <c:v>626.6</c:v>
                </c:pt>
                <c:pt idx="4467">
                  <c:v>626.70000000000005</c:v>
                </c:pt>
                <c:pt idx="4468">
                  <c:v>626.79999999999995</c:v>
                </c:pt>
                <c:pt idx="4469">
                  <c:v>626.9</c:v>
                </c:pt>
                <c:pt idx="4470">
                  <c:v>627</c:v>
                </c:pt>
                <c:pt idx="4471">
                  <c:v>627.1</c:v>
                </c:pt>
                <c:pt idx="4472">
                  <c:v>627.20000000000005</c:v>
                </c:pt>
                <c:pt idx="4473">
                  <c:v>627.29999999999995</c:v>
                </c:pt>
                <c:pt idx="4474">
                  <c:v>627.4</c:v>
                </c:pt>
                <c:pt idx="4475">
                  <c:v>627.5</c:v>
                </c:pt>
                <c:pt idx="4476">
                  <c:v>627.6</c:v>
                </c:pt>
                <c:pt idx="4477">
                  <c:v>627.70000000000005</c:v>
                </c:pt>
                <c:pt idx="4478">
                  <c:v>627.79999999999995</c:v>
                </c:pt>
                <c:pt idx="4479">
                  <c:v>627.9</c:v>
                </c:pt>
                <c:pt idx="4480">
                  <c:v>628</c:v>
                </c:pt>
                <c:pt idx="4481">
                  <c:v>628.1</c:v>
                </c:pt>
                <c:pt idx="4482">
                  <c:v>628.20000000000005</c:v>
                </c:pt>
                <c:pt idx="4483">
                  <c:v>628.29999999999995</c:v>
                </c:pt>
                <c:pt idx="4484">
                  <c:v>628.4</c:v>
                </c:pt>
                <c:pt idx="4485">
                  <c:v>628.5</c:v>
                </c:pt>
                <c:pt idx="4486">
                  <c:v>628.6</c:v>
                </c:pt>
                <c:pt idx="4487">
                  <c:v>628.70000000000005</c:v>
                </c:pt>
                <c:pt idx="4488">
                  <c:v>628.79999999999995</c:v>
                </c:pt>
                <c:pt idx="4489">
                  <c:v>628.9</c:v>
                </c:pt>
                <c:pt idx="4490">
                  <c:v>629</c:v>
                </c:pt>
                <c:pt idx="4491">
                  <c:v>629.1</c:v>
                </c:pt>
                <c:pt idx="4492">
                  <c:v>629.20000000000005</c:v>
                </c:pt>
                <c:pt idx="4493">
                  <c:v>629.29999999999995</c:v>
                </c:pt>
                <c:pt idx="4494">
                  <c:v>629.4</c:v>
                </c:pt>
                <c:pt idx="4495">
                  <c:v>629.5</c:v>
                </c:pt>
                <c:pt idx="4496">
                  <c:v>629.6</c:v>
                </c:pt>
                <c:pt idx="4497">
                  <c:v>629.70000000000005</c:v>
                </c:pt>
                <c:pt idx="4498">
                  <c:v>629.79999999999995</c:v>
                </c:pt>
                <c:pt idx="4499">
                  <c:v>629.9</c:v>
                </c:pt>
                <c:pt idx="4500">
                  <c:v>630</c:v>
                </c:pt>
                <c:pt idx="4501">
                  <c:v>630.1</c:v>
                </c:pt>
                <c:pt idx="4502">
                  <c:v>630.20000000000005</c:v>
                </c:pt>
                <c:pt idx="4503">
                  <c:v>630.29999999999995</c:v>
                </c:pt>
                <c:pt idx="4504">
                  <c:v>630.4</c:v>
                </c:pt>
                <c:pt idx="4505">
                  <c:v>630.5</c:v>
                </c:pt>
                <c:pt idx="4506">
                  <c:v>630.6</c:v>
                </c:pt>
                <c:pt idx="4507">
                  <c:v>630.70000000000005</c:v>
                </c:pt>
                <c:pt idx="4508">
                  <c:v>630.79999999999995</c:v>
                </c:pt>
                <c:pt idx="4509">
                  <c:v>630.9</c:v>
                </c:pt>
                <c:pt idx="4510">
                  <c:v>631</c:v>
                </c:pt>
                <c:pt idx="4511">
                  <c:v>631.1</c:v>
                </c:pt>
                <c:pt idx="4512">
                  <c:v>631.20000000000005</c:v>
                </c:pt>
                <c:pt idx="4513">
                  <c:v>631.29999999999995</c:v>
                </c:pt>
                <c:pt idx="4514">
                  <c:v>631.4</c:v>
                </c:pt>
                <c:pt idx="4515">
                  <c:v>631.5</c:v>
                </c:pt>
                <c:pt idx="4516">
                  <c:v>631.6</c:v>
                </c:pt>
                <c:pt idx="4517">
                  <c:v>631.70000000000005</c:v>
                </c:pt>
                <c:pt idx="4518">
                  <c:v>631.79999999999995</c:v>
                </c:pt>
                <c:pt idx="4519">
                  <c:v>631.9</c:v>
                </c:pt>
                <c:pt idx="4520">
                  <c:v>632</c:v>
                </c:pt>
                <c:pt idx="4521">
                  <c:v>632.1</c:v>
                </c:pt>
                <c:pt idx="4522">
                  <c:v>632.20000000000005</c:v>
                </c:pt>
                <c:pt idx="4523">
                  <c:v>632.29999999999995</c:v>
                </c:pt>
                <c:pt idx="4524">
                  <c:v>632.4</c:v>
                </c:pt>
                <c:pt idx="4525">
                  <c:v>632.5</c:v>
                </c:pt>
                <c:pt idx="4526">
                  <c:v>632.6</c:v>
                </c:pt>
                <c:pt idx="4527">
                  <c:v>632.70000000000005</c:v>
                </c:pt>
                <c:pt idx="4528">
                  <c:v>632.79999999999995</c:v>
                </c:pt>
                <c:pt idx="4529">
                  <c:v>632.9</c:v>
                </c:pt>
                <c:pt idx="4530">
                  <c:v>633</c:v>
                </c:pt>
                <c:pt idx="4531">
                  <c:v>633.1</c:v>
                </c:pt>
                <c:pt idx="4532">
                  <c:v>633.20000000000005</c:v>
                </c:pt>
                <c:pt idx="4533">
                  <c:v>633.29999999999995</c:v>
                </c:pt>
                <c:pt idx="4534">
                  <c:v>633.4</c:v>
                </c:pt>
                <c:pt idx="4535">
                  <c:v>633.5</c:v>
                </c:pt>
                <c:pt idx="4536">
                  <c:v>633.6</c:v>
                </c:pt>
                <c:pt idx="4537">
                  <c:v>633.70000000000005</c:v>
                </c:pt>
                <c:pt idx="4538">
                  <c:v>633.79999999999995</c:v>
                </c:pt>
                <c:pt idx="4539">
                  <c:v>633.9</c:v>
                </c:pt>
                <c:pt idx="4540">
                  <c:v>634</c:v>
                </c:pt>
                <c:pt idx="4541">
                  <c:v>634.1</c:v>
                </c:pt>
                <c:pt idx="4542">
                  <c:v>634.20000000000005</c:v>
                </c:pt>
                <c:pt idx="4543">
                  <c:v>634.29999999999995</c:v>
                </c:pt>
                <c:pt idx="4544">
                  <c:v>634.4</c:v>
                </c:pt>
                <c:pt idx="4545">
                  <c:v>634.5</c:v>
                </c:pt>
                <c:pt idx="4546">
                  <c:v>634.6</c:v>
                </c:pt>
                <c:pt idx="4547">
                  <c:v>634.70000000000005</c:v>
                </c:pt>
                <c:pt idx="4548">
                  <c:v>634.79999999999995</c:v>
                </c:pt>
                <c:pt idx="4549">
                  <c:v>634.9</c:v>
                </c:pt>
                <c:pt idx="4550">
                  <c:v>635</c:v>
                </c:pt>
                <c:pt idx="4551">
                  <c:v>635.1</c:v>
                </c:pt>
                <c:pt idx="4552">
                  <c:v>635.20000000000005</c:v>
                </c:pt>
                <c:pt idx="4553">
                  <c:v>635.29999999999995</c:v>
                </c:pt>
                <c:pt idx="4554">
                  <c:v>635.4</c:v>
                </c:pt>
                <c:pt idx="4555">
                  <c:v>635.5</c:v>
                </c:pt>
                <c:pt idx="4556">
                  <c:v>635.6</c:v>
                </c:pt>
                <c:pt idx="4557">
                  <c:v>635.70000000000005</c:v>
                </c:pt>
                <c:pt idx="4558">
                  <c:v>635.79999999999995</c:v>
                </c:pt>
                <c:pt idx="4559">
                  <c:v>635.9</c:v>
                </c:pt>
                <c:pt idx="4560">
                  <c:v>636</c:v>
                </c:pt>
                <c:pt idx="4561">
                  <c:v>636.1</c:v>
                </c:pt>
                <c:pt idx="4562">
                  <c:v>636.20000000000005</c:v>
                </c:pt>
                <c:pt idx="4563">
                  <c:v>636.29999999999995</c:v>
                </c:pt>
                <c:pt idx="4564">
                  <c:v>636.4</c:v>
                </c:pt>
                <c:pt idx="4565">
                  <c:v>636.5</c:v>
                </c:pt>
                <c:pt idx="4566">
                  <c:v>636.6</c:v>
                </c:pt>
                <c:pt idx="4567">
                  <c:v>636.70000000000005</c:v>
                </c:pt>
                <c:pt idx="4568">
                  <c:v>636.79999999999995</c:v>
                </c:pt>
                <c:pt idx="4569">
                  <c:v>636.9</c:v>
                </c:pt>
                <c:pt idx="4570">
                  <c:v>637</c:v>
                </c:pt>
                <c:pt idx="4571">
                  <c:v>637.1</c:v>
                </c:pt>
                <c:pt idx="4572">
                  <c:v>637.20000000000005</c:v>
                </c:pt>
                <c:pt idx="4573">
                  <c:v>637.29999999999995</c:v>
                </c:pt>
                <c:pt idx="4574">
                  <c:v>637.4</c:v>
                </c:pt>
                <c:pt idx="4575">
                  <c:v>637.5</c:v>
                </c:pt>
                <c:pt idx="4576">
                  <c:v>637.6</c:v>
                </c:pt>
                <c:pt idx="4577">
                  <c:v>637.70000000000005</c:v>
                </c:pt>
                <c:pt idx="4578">
                  <c:v>637.79999999999995</c:v>
                </c:pt>
                <c:pt idx="4579">
                  <c:v>637.9</c:v>
                </c:pt>
                <c:pt idx="4580">
                  <c:v>638</c:v>
                </c:pt>
                <c:pt idx="4581">
                  <c:v>638.1</c:v>
                </c:pt>
                <c:pt idx="4582">
                  <c:v>638.20000000000005</c:v>
                </c:pt>
                <c:pt idx="4583">
                  <c:v>638.29999999999995</c:v>
                </c:pt>
                <c:pt idx="4584">
                  <c:v>638.4</c:v>
                </c:pt>
                <c:pt idx="4585">
                  <c:v>638.5</c:v>
                </c:pt>
                <c:pt idx="4586">
                  <c:v>638.6</c:v>
                </c:pt>
                <c:pt idx="4587">
                  <c:v>638.70000000000005</c:v>
                </c:pt>
                <c:pt idx="4588">
                  <c:v>638.79999999999995</c:v>
                </c:pt>
                <c:pt idx="4589">
                  <c:v>638.9</c:v>
                </c:pt>
                <c:pt idx="4590">
                  <c:v>639</c:v>
                </c:pt>
                <c:pt idx="4591">
                  <c:v>639.1</c:v>
                </c:pt>
                <c:pt idx="4592">
                  <c:v>639.20000000000005</c:v>
                </c:pt>
                <c:pt idx="4593">
                  <c:v>639.29999999999995</c:v>
                </c:pt>
                <c:pt idx="4594">
                  <c:v>639.4</c:v>
                </c:pt>
                <c:pt idx="4595">
                  <c:v>639.5</c:v>
                </c:pt>
                <c:pt idx="4596">
                  <c:v>639.6</c:v>
                </c:pt>
                <c:pt idx="4597">
                  <c:v>639.70000000000005</c:v>
                </c:pt>
                <c:pt idx="4598">
                  <c:v>639.79999999999995</c:v>
                </c:pt>
                <c:pt idx="4599">
                  <c:v>639.9</c:v>
                </c:pt>
                <c:pt idx="4600">
                  <c:v>640</c:v>
                </c:pt>
                <c:pt idx="4601">
                  <c:v>640.1</c:v>
                </c:pt>
                <c:pt idx="4602">
                  <c:v>640.20000000000005</c:v>
                </c:pt>
                <c:pt idx="4603">
                  <c:v>640.29999999999995</c:v>
                </c:pt>
                <c:pt idx="4604">
                  <c:v>640.4</c:v>
                </c:pt>
                <c:pt idx="4605">
                  <c:v>640.5</c:v>
                </c:pt>
                <c:pt idx="4606">
                  <c:v>640.6</c:v>
                </c:pt>
                <c:pt idx="4607">
                  <c:v>640.70000000000005</c:v>
                </c:pt>
                <c:pt idx="4608">
                  <c:v>640.79999999999995</c:v>
                </c:pt>
                <c:pt idx="4609">
                  <c:v>640.9</c:v>
                </c:pt>
                <c:pt idx="4610">
                  <c:v>641</c:v>
                </c:pt>
                <c:pt idx="4611">
                  <c:v>641.1</c:v>
                </c:pt>
                <c:pt idx="4612">
                  <c:v>641.20000000000005</c:v>
                </c:pt>
                <c:pt idx="4613">
                  <c:v>641.29999999999995</c:v>
                </c:pt>
                <c:pt idx="4614">
                  <c:v>641.4</c:v>
                </c:pt>
                <c:pt idx="4615">
                  <c:v>641.5</c:v>
                </c:pt>
                <c:pt idx="4616">
                  <c:v>641.6</c:v>
                </c:pt>
                <c:pt idx="4617">
                  <c:v>641.70000000000005</c:v>
                </c:pt>
                <c:pt idx="4618">
                  <c:v>641.79999999999995</c:v>
                </c:pt>
                <c:pt idx="4619">
                  <c:v>641.9</c:v>
                </c:pt>
                <c:pt idx="4620">
                  <c:v>642</c:v>
                </c:pt>
                <c:pt idx="4621">
                  <c:v>642.1</c:v>
                </c:pt>
                <c:pt idx="4622">
                  <c:v>642.20000000000005</c:v>
                </c:pt>
                <c:pt idx="4623">
                  <c:v>642.29999999999995</c:v>
                </c:pt>
                <c:pt idx="4624">
                  <c:v>642.4</c:v>
                </c:pt>
                <c:pt idx="4625">
                  <c:v>642.5</c:v>
                </c:pt>
                <c:pt idx="4626">
                  <c:v>642.6</c:v>
                </c:pt>
                <c:pt idx="4627">
                  <c:v>642.70000000000005</c:v>
                </c:pt>
                <c:pt idx="4628">
                  <c:v>642.79999999999995</c:v>
                </c:pt>
                <c:pt idx="4629">
                  <c:v>642.9</c:v>
                </c:pt>
                <c:pt idx="4630">
                  <c:v>643</c:v>
                </c:pt>
                <c:pt idx="4631">
                  <c:v>643.1</c:v>
                </c:pt>
                <c:pt idx="4632">
                  <c:v>643.20000000000005</c:v>
                </c:pt>
                <c:pt idx="4633">
                  <c:v>643.29999999999995</c:v>
                </c:pt>
                <c:pt idx="4634">
                  <c:v>643.4</c:v>
                </c:pt>
                <c:pt idx="4635">
                  <c:v>643.5</c:v>
                </c:pt>
                <c:pt idx="4636">
                  <c:v>643.6</c:v>
                </c:pt>
                <c:pt idx="4637">
                  <c:v>643.70000000000005</c:v>
                </c:pt>
                <c:pt idx="4638">
                  <c:v>643.79999999999995</c:v>
                </c:pt>
                <c:pt idx="4639">
                  <c:v>643.9</c:v>
                </c:pt>
                <c:pt idx="4640">
                  <c:v>644</c:v>
                </c:pt>
                <c:pt idx="4641">
                  <c:v>644.1</c:v>
                </c:pt>
                <c:pt idx="4642">
                  <c:v>644.20000000000005</c:v>
                </c:pt>
                <c:pt idx="4643">
                  <c:v>644.29999999999995</c:v>
                </c:pt>
                <c:pt idx="4644">
                  <c:v>644.4</c:v>
                </c:pt>
                <c:pt idx="4645">
                  <c:v>644.5</c:v>
                </c:pt>
                <c:pt idx="4646">
                  <c:v>644.6</c:v>
                </c:pt>
                <c:pt idx="4647">
                  <c:v>644.70000000000005</c:v>
                </c:pt>
                <c:pt idx="4648">
                  <c:v>644.79999999999995</c:v>
                </c:pt>
                <c:pt idx="4649">
                  <c:v>644.9</c:v>
                </c:pt>
                <c:pt idx="4650">
                  <c:v>645</c:v>
                </c:pt>
                <c:pt idx="4651">
                  <c:v>645.1</c:v>
                </c:pt>
                <c:pt idx="4652">
                  <c:v>645.20000000000005</c:v>
                </c:pt>
                <c:pt idx="4653">
                  <c:v>645.29999999999995</c:v>
                </c:pt>
                <c:pt idx="4654">
                  <c:v>645.4</c:v>
                </c:pt>
                <c:pt idx="4655">
                  <c:v>645.5</c:v>
                </c:pt>
                <c:pt idx="4656">
                  <c:v>645.6</c:v>
                </c:pt>
                <c:pt idx="4657">
                  <c:v>645.70000000000005</c:v>
                </c:pt>
                <c:pt idx="4658">
                  <c:v>645.79999999999995</c:v>
                </c:pt>
                <c:pt idx="4659">
                  <c:v>645.9</c:v>
                </c:pt>
                <c:pt idx="4660">
                  <c:v>646</c:v>
                </c:pt>
                <c:pt idx="4661">
                  <c:v>646.1</c:v>
                </c:pt>
                <c:pt idx="4662">
                  <c:v>646.20000000000005</c:v>
                </c:pt>
                <c:pt idx="4663">
                  <c:v>646.29999999999995</c:v>
                </c:pt>
                <c:pt idx="4664">
                  <c:v>646.4</c:v>
                </c:pt>
                <c:pt idx="4665">
                  <c:v>646.5</c:v>
                </c:pt>
                <c:pt idx="4666">
                  <c:v>646.6</c:v>
                </c:pt>
                <c:pt idx="4667">
                  <c:v>646.70000000000005</c:v>
                </c:pt>
                <c:pt idx="4668">
                  <c:v>646.79999999999995</c:v>
                </c:pt>
                <c:pt idx="4669">
                  <c:v>646.9</c:v>
                </c:pt>
                <c:pt idx="4670">
                  <c:v>647</c:v>
                </c:pt>
                <c:pt idx="4671">
                  <c:v>647.1</c:v>
                </c:pt>
                <c:pt idx="4672">
                  <c:v>647.20000000000005</c:v>
                </c:pt>
                <c:pt idx="4673">
                  <c:v>647.29999999999995</c:v>
                </c:pt>
                <c:pt idx="4674">
                  <c:v>647.4</c:v>
                </c:pt>
                <c:pt idx="4675">
                  <c:v>647.5</c:v>
                </c:pt>
                <c:pt idx="4676">
                  <c:v>647.6</c:v>
                </c:pt>
                <c:pt idx="4677">
                  <c:v>647.70000000000005</c:v>
                </c:pt>
                <c:pt idx="4678">
                  <c:v>647.79999999999995</c:v>
                </c:pt>
                <c:pt idx="4679">
                  <c:v>647.9</c:v>
                </c:pt>
                <c:pt idx="4680">
                  <c:v>648</c:v>
                </c:pt>
                <c:pt idx="4681">
                  <c:v>648.1</c:v>
                </c:pt>
                <c:pt idx="4682">
                  <c:v>648.20000000000005</c:v>
                </c:pt>
                <c:pt idx="4683">
                  <c:v>648.29999999999995</c:v>
                </c:pt>
                <c:pt idx="4684">
                  <c:v>648.4</c:v>
                </c:pt>
                <c:pt idx="4685">
                  <c:v>648.5</c:v>
                </c:pt>
                <c:pt idx="4686">
                  <c:v>648.6</c:v>
                </c:pt>
                <c:pt idx="4687">
                  <c:v>648.70000000000005</c:v>
                </c:pt>
                <c:pt idx="4688">
                  <c:v>648.79999999999995</c:v>
                </c:pt>
                <c:pt idx="4689">
                  <c:v>648.9</c:v>
                </c:pt>
                <c:pt idx="4690">
                  <c:v>649</c:v>
                </c:pt>
                <c:pt idx="4691">
                  <c:v>649.1</c:v>
                </c:pt>
                <c:pt idx="4692">
                  <c:v>649.20000000000005</c:v>
                </c:pt>
                <c:pt idx="4693">
                  <c:v>649.29999999999995</c:v>
                </c:pt>
                <c:pt idx="4694">
                  <c:v>649.4</c:v>
                </c:pt>
                <c:pt idx="4695">
                  <c:v>649.5</c:v>
                </c:pt>
                <c:pt idx="4696">
                  <c:v>649.6</c:v>
                </c:pt>
                <c:pt idx="4697">
                  <c:v>649.70000000000005</c:v>
                </c:pt>
                <c:pt idx="4698">
                  <c:v>649.79999999999995</c:v>
                </c:pt>
                <c:pt idx="4699">
                  <c:v>649.9</c:v>
                </c:pt>
                <c:pt idx="4700">
                  <c:v>650</c:v>
                </c:pt>
                <c:pt idx="4701">
                  <c:v>650.1</c:v>
                </c:pt>
                <c:pt idx="4702">
                  <c:v>650.20000000000005</c:v>
                </c:pt>
                <c:pt idx="4703">
                  <c:v>650.29999999999995</c:v>
                </c:pt>
                <c:pt idx="4704">
                  <c:v>650.4</c:v>
                </c:pt>
                <c:pt idx="4705">
                  <c:v>650.5</c:v>
                </c:pt>
                <c:pt idx="4706">
                  <c:v>650.6</c:v>
                </c:pt>
                <c:pt idx="4707">
                  <c:v>650.70000000000005</c:v>
                </c:pt>
                <c:pt idx="4708">
                  <c:v>650.79999999999995</c:v>
                </c:pt>
                <c:pt idx="4709">
                  <c:v>650.9</c:v>
                </c:pt>
                <c:pt idx="4710">
                  <c:v>651</c:v>
                </c:pt>
                <c:pt idx="4711">
                  <c:v>651.1</c:v>
                </c:pt>
                <c:pt idx="4712">
                  <c:v>651.20000000000005</c:v>
                </c:pt>
                <c:pt idx="4713">
                  <c:v>651.29999999999995</c:v>
                </c:pt>
                <c:pt idx="4714">
                  <c:v>651.4</c:v>
                </c:pt>
                <c:pt idx="4715">
                  <c:v>651.5</c:v>
                </c:pt>
                <c:pt idx="4716">
                  <c:v>651.6</c:v>
                </c:pt>
                <c:pt idx="4717">
                  <c:v>651.70000000000005</c:v>
                </c:pt>
                <c:pt idx="4718">
                  <c:v>651.79999999999995</c:v>
                </c:pt>
                <c:pt idx="4719">
                  <c:v>651.9</c:v>
                </c:pt>
                <c:pt idx="4720">
                  <c:v>652</c:v>
                </c:pt>
                <c:pt idx="4721">
                  <c:v>652.1</c:v>
                </c:pt>
                <c:pt idx="4722">
                  <c:v>652.20000000000005</c:v>
                </c:pt>
                <c:pt idx="4723">
                  <c:v>652.29999999999995</c:v>
                </c:pt>
                <c:pt idx="4724">
                  <c:v>652.4</c:v>
                </c:pt>
                <c:pt idx="4725">
                  <c:v>652.5</c:v>
                </c:pt>
                <c:pt idx="4726">
                  <c:v>652.6</c:v>
                </c:pt>
                <c:pt idx="4727">
                  <c:v>652.70000000000005</c:v>
                </c:pt>
                <c:pt idx="4728">
                  <c:v>652.79999999999995</c:v>
                </c:pt>
                <c:pt idx="4729">
                  <c:v>652.9</c:v>
                </c:pt>
                <c:pt idx="4730">
                  <c:v>653</c:v>
                </c:pt>
                <c:pt idx="4731">
                  <c:v>653.1</c:v>
                </c:pt>
                <c:pt idx="4732">
                  <c:v>653.20000000000005</c:v>
                </c:pt>
                <c:pt idx="4733">
                  <c:v>653.29999999999995</c:v>
                </c:pt>
                <c:pt idx="4734">
                  <c:v>653.4</c:v>
                </c:pt>
                <c:pt idx="4735">
                  <c:v>653.5</c:v>
                </c:pt>
                <c:pt idx="4736">
                  <c:v>653.6</c:v>
                </c:pt>
                <c:pt idx="4737">
                  <c:v>653.70000000000005</c:v>
                </c:pt>
                <c:pt idx="4738">
                  <c:v>653.79999999999995</c:v>
                </c:pt>
                <c:pt idx="4739">
                  <c:v>653.9</c:v>
                </c:pt>
                <c:pt idx="4740">
                  <c:v>654</c:v>
                </c:pt>
                <c:pt idx="4741">
                  <c:v>654.1</c:v>
                </c:pt>
                <c:pt idx="4742">
                  <c:v>654.20000000000005</c:v>
                </c:pt>
                <c:pt idx="4743">
                  <c:v>654.29999999999995</c:v>
                </c:pt>
                <c:pt idx="4744">
                  <c:v>654.4</c:v>
                </c:pt>
                <c:pt idx="4745">
                  <c:v>654.5</c:v>
                </c:pt>
                <c:pt idx="4746">
                  <c:v>654.6</c:v>
                </c:pt>
                <c:pt idx="4747">
                  <c:v>654.70000000000005</c:v>
                </c:pt>
                <c:pt idx="4748">
                  <c:v>654.79999999999995</c:v>
                </c:pt>
                <c:pt idx="4749">
                  <c:v>654.9</c:v>
                </c:pt>
                <c:pt idx="4750">
                  <c:v>655</c:v>
                </c:pt>
                <c:pt idx="4751">
                  <c:v>655.1</c:v>
                </c:pt>
                <c:pt idx="4752">
                  <c:v>655.20000000000005</c:v>
                </c:pt>
                <c:pt idx="4753">
                  <c:v>655.29999999999995</c:v>
                </c:pt>
                <c:pt idx="4754">
                  <c:v>655.4</c:v>
                </c:pt>
                <c:pt idx="4755">
                  <c:v>655.5</c:v>
                </c:pt>
                <c:pt idx="4756">
                  <c:v>655.6</c:v>
                </c:pt>
                <c:pt idx="4757">
                  <c:v>655.7</c:v>
                </c:pt>
                <c:pt idx="4758">
                  <c:v>655.8</c:v>
                </c:pt>
                <c:pt idx="4759">
                  <c:v>655.9</c:v>
                </c:pt>
                <c:pt idx="4760">
                  <c:v>656</c:v>
                </c:pt>
                <c:pt idx="4761">
                  <c:v>656.1</c:v>
                </c:pt>
                <c:pt idx="4762">
                  <c:v>656.2</c:v>
                </c:pt>
                <c:pt idx="4763">
                  <c:v>656.3</c:v>
                </c:pt>
                <c:pt idx="4764">
                  <c:v>656.4</c:v>
                </c:pt>
                <c:pt idx="4765">
                  <c:v>656.5</c:v>
                </c:pt>
                <c:pt idx="4766">
                  <c:v>656.6</c:v>
                </c:pt>
                <c:pt idx="4767">
                  <c:v>656.7</c:v>
                </c:pt>
                <c:pt idx="4768">
                  <c:v>656.8</c:v>
                </c:pt>
                <c:pt idx="4769">
                  <c:v>656.9</c:v>
                </c:pt>
                <c:pt idx="4770">
                  <c:v>657</c:v>
                </c:pt>
                <c:pt idx="4771">
                  <c:v>657.1</c:v>
                </c:pt>
                <c:pt idx="4772">
                  <c:v>657.2</c:v>
                </c:pt>
                <c:pt idx="4773">
                  <c:v>657.3</c:v>
                </c:pt>
                <c:pt idx="4774">
                  <c:v>657.4</c:v>
                </c:pt>
                <c:pt idx="4775">
                  <c:v>657.5</c:v>
                </c:pt>
                <c:pt idx="4776">
                  <c:v>657.6</c:v>
                </c:pt>
                <c:pt idx="4777">
                  <c:v>657.7</c:v>
                </c:pt>
                <c:pt idx="4778">
                  <c:v>657.8</c:v>
                </c:pt>
                <c:pt idx="4779">
                  <c:v>657.9</c:v>
                </c:pt>
                <c:pt idx="4780">
                  <c:v>658</c:v>
                </c:pt>
                <c:pt idx="4781">
                  <c:v>658.1</c:v>
                </c:pt>
                <c:pt idx="4782">
                  <c:v>658.2</c:v>
                </c:pt>
                <c:pt idx="4783">
                  <c:v>658.3</c:v>
                </c:pt>
                <c:pt idx="4784">
                  <c:v>658.4</c:v>
                </c:pt>
                <c:pt idx="4785">
                  <c:v>658.5</c:v>
                </c:pt>
                <c:pt idx="4786">
                  <c:v>658.6</c:v>
                </c:pt>
                <c:pt idx="4787">
                  <c:v>658.7</c:v>
                </c:pt>
                <c:pt idx="4788">
                  <c:v>658.8</c:v>
                </c:pt>
                <c:pt idx="4789">
                  <c:v>658.9</c:v>
                </c:pt>
                <c:pt idx="4790">
                  <c:v>659</c:v>
                </c:pt>
                <c:pt idx="4791">
                  <c:v>659.1</c:v>
                </c:pt>
                <c:pt idx="4792">
                  <c:v>659.2</c:v>
                </c:pt>
                <c:pt idx="4793">
                  <c:v>659.3</c:v>
                </c:pt>
                <c:pt idx="4794">
                  <c:v>659.4</c:v>
                </c:pt>
                <c:pt idx="4795">
                  <c:v>659.5</c:v>
                </c:pt>
                <c:pt idx="4796">
                  <c:v>659.6</c:v>
                </c:pt>
                <c:pt idx="4797">
                  <c:v>659.7</c:v>
                </c:pt>
                <c:pt idx="4798">
                  <c:v>659.8</c:v>
                </c:pt>
                <c:pt idx="4799">
                  <c:v>659.9</c:v>
                </c:pt>
                <c:pt idx="4800">
                  <c:v>660</c:v>
                </c:pt>
                <c:pt idx="4801">
                  <c:v>660.1</c:v>
                </c:pt>
                <c:pt idx="4802">
                  <c:v>660.2</c:v>
                </c:pt>
                <c:pt idx="4803">
                  <c:v>660.3</c:v>
                </c:pt>
                <c:pt idx="4804">
                  <c:v>660.4</c:v>
                </c:pt>
                <c:pt idx="4805">
                  <c:v>660.5</c:v>
                </c:pt>
                <c:pt idx="4806">
                  <c:v>660.6</c:v>
                </c:pt>
                <c:pt idx="4807">
                  <c:v>660.7</c:v>
                </c:pt>
                <c:pt idx="4808">
                  <c:v>660.8</c:v>
                </c:pt>
                <c:pt idx="4809">
                  <c:v>660.9</c:v>
                </c:pt>
                <c:pt idx="4810">
                  <c:v>661</c:v>
                </c:pt>
                <c:pt idx="4811">
                  <c:v>661.1</c:v>
                </c:pt>
                <c:pt idx="4812">
                  <c:v>661.2</c:v>
                </c:pt>
                <c:pt idx="4813">
                  <c:v>661.3</c:v>
                </c:pt>
                <c:pt idx="4814">
                  <c:v>661.4</c:v>
                </c:pt>
                <c:pt idx="4815">
                  <c:v>661.5</c:v>
                </c:pt>
                <c:pt idx="4816">
                  <c:v>661.6</c:v>
                </c:pt>
                <c:pt idx="4817">
                  <c:v>661.7</c:v>
                </c:pt>
                <c:pt idx="4818">
                  <c:v>661.8</c:v>
                </c:pt>
                <c:pt idx="4819">
                  <c:v>661.9</c:v>
                </c:pt>
                <c:pt idx="4820">
                  <c:v>662</c:v>
                </c:pt>
                <c:pt idx="4821">
                  <c:v>662.1</c:v>
                </c:pt>
                <c:pt idx="4822">
                  <c:v>662.2</c:v>
                </c:pt>
                <c:pt idx="4823">
                  <c:v>662.3</c:v>
                </c:pt>
                <c:pt idx="4824">
                  <c:v>662.4</c:v>
                </c:pt>
                <c:pt idx="4825">
                  <c:v>662.5</c:v>
                </c:pt>
                <c:pt idx="4826">
                  <c:v>662.6</c:v>
                </c:pt>
                <c:pt idx="4827">
                  <c:v>662.7</c:v>
                </c:pt>
                <c:pt idx="4828">
                  <c:v>662.8</c:v>
                </c:pt>
                <c:pt idx="4829">
                  <c:v>662.9</c:v>
                </c:pt>
                <c:pt idx="4830">
                  <c:v>663</c:v>
                </c:pt>
                <c:pt idx="4831">
                  <c:v>663.1</c:v>
                </c:pt>
                <c:pt idx="4832">
                  <c:v>663.2</c:v>
                </c:pt>
                <c:pt idx="4833">
                  <c:v>663.3</c:v>
                </c:pt>
                <c:pt idx="4834">
                  <c:v>663.4</c:v>
                </c:pt>
                <c:pt idx="4835">
                  <c:v>663.5</c:v>
                </c:pt>
                <c:pt idx="4836">
                  <c:v>663.6</c:v>
                </c:pt>
                <c:pt idx="4837">
                  <c:v>663.7</c:v>
                </c:pt>
                <c:pt idx="4838">
                  <c:v>663.8</c:v>
                </c:pt>
                <c:pt idx="4839">
                  <c:v>663.9</c:v>
                </c:pt>
                <c:pt idx="4840">
                  <c:v>664</c:v>
                </c:pt>
                <c:pt idx="4841">
                  <c:v>664.1</c:v>
                </c:pt>
                <c:pt idx="4842">
                  <c:v>664.2</c:v>
                </c:pt>
                <c:pt idx="4843">
                  <c:v>664.3</c:v>
                </c:pt>
                <c:pt idx="4844">
                  <c:v>664.4</c:v>
                </c:pt>
                <c:pt idx="4845">
                  <c:v>664.5</c:v>
                </c:pt>
                <c:pt idx="4846">
                  <c:v>664.6</c:v>
                </c:pt>
                <c:pt idx="4847">
                  <c:v>664.7</c:v>
                </c:pt>
                <c:pt idx="4848">
                  <c:v>664.8</c:v>
                </c:pt>
                <c:pt idx="4849">
                  <c:v>664.9</c:v>
                </c:pt>
                <c:pt idx="4850">
                  <c:v>665</c:v>
                </c:pt>
                <c:pt idx="4851">
                  <c:v>665.1</c:v>
                </c:pt>
                <c:pt idx="4852">
                  <c:v>665.2</c:v>
                </c:pt>
                <c:pt idx="4853">
                  <c:v>665.3</c:v>
                </c:pt>
                <c:pt idx="4854">
                  <c:v>665.4</c:v>
                </c:pt>
                <c:pt idx="4855">
                  <c:v>665.5</c:v>
                </c:pt>
                <c:pt idx="4856">
                  <c:v>665.6</c:v>
                </c:pt>
                <c:pt idx="4857">
                  <c:v>665.7</c:v>
                </c:pt>
                <c:pt idx="4858">
                  <c:v>665.8</c:v>
                </c:pt>
                <c:pt idx="4859">
                  <c:v>665.9</c:v>
                </c:pt>
                <c:pt idx="4860">
                  <c:v>666</c:v>
                </c:pt>
                <c:pt idx="4861">
                  <c:v>666.1</c:v>
                </c:pt>
                <c:pt idx="4862">
                  <c:v>666.2</c:v>
                </c:pt>
                <c:pt idx="4863">
                  <c:v>666.3</c:v>
                </c:pt>
                <c:pt idx="4864">
                  <c:v>666.4</c:v>
                </c:pt>
                <c:pt idx="4865">
                  <c:v>666.5</c:v>
                </c:pt>
                <c:pt idx="4866">
                  <c:v>666.6</c:v>
                </c:pt>
                <c:pt idx="4867">
                  <c:v>666.7</c:v>
                </c:pt>
                <c:pt idx="4868">
                  <c:v>666.8</c:v>
                </c:pt>
                <c:pt idx="4869">
                  <c:v>666.9</c:v>
                </c:pt>
                <c:pt idx="4870">
                  <c:v>667</c:v>
                </c:pt>
                <c:pt idx="4871">
                  <c:v>667.1</c:v>
                </c:pt>
                <c:pt idx="4872">
                  <c:v>667.2</c:v>
                </c:pt>
                <c:pt idx="4873">
                  <c:v>667.3</c:v>
                </c:pt>
                <c:pt idx="4874">
                  <c:v>667.4</c:v>
                </c:pt>
                <c:pt idx="4875">
                  <c:v>667.5</c:v>
                </c:pt>
                <c:pt idx="4876">
                  <c:v>667.6</c:v>
                </c:pt>
                <c:pt idx="4877">
                  <c:v>667.7</c:v>
                </c:pt>
                <c:pt idx="4878">
                  <c:v>667.8</c:v>
                </c:pt>
                <c:pt idx="4879">
                  <c:v>667.9</c:v>
                </c:pt>
                <c:pt idx="4880">
                  <c:v>668</c:v>
                </c:pt>
                <c:pt idx="4881">
                  <c:v>668.1</c:v>
                </c:pt>
                <c:pt idx="4882">
                  <c:v>668.2</c:v>
                </c:pt>
                <c:pt idx="4883">
                  <c:v>668.3</c:v>
                </c:pt>
                <c:pt idx="4884">
                  <c:v>668.4</c:v>
                </c:pt>
                <c:pt idx="4885">
                  <c:v>668.5</c:v>
                </c:pt>
                <c:pt idx="4886">
                  <c:v>668.6</c:v>
                </c:pt>
                <c:pt idx="4887">
                  <c:v>668.7</c:v>
                </c:pt>
                <c:pt idx="4888">
                  <c:v>668.8</c:v>
                </c:pt>
                <c:pt idx="4889">
                  <c:v>668.9</c:v>
                </c:pt>
                <c:pt idx="4890">
                  <c:v>669</c:v>
                </c:pt>
                <c:pt idx="4891">
                  <c:v>669.1</c:v>
                </c:pt>
                <c:pt idx="4892">
                  <c:v>669.2</c:v>
                </c:pt>
                <c:pt idx="4893">
                  <c:v>669.3</c:v>
                </c:pt>
                <c:pt idx="4894">
                  <c:v>669.4</c:v>
                </c:pt>
                <c:pt idx="4895">
                  <c:v>669.5</c:v>
                </c:pt>
                <c:pt idx="4896">
                  <c:v>669.6</c:v>
                </c:pt>
                <c:pt idx="4897">
                  <c:v>669.7</c:v>
                </c:pt>
                <c:pt idx="4898">
                  <c:v>669.8</c:v>
                </c:pt>
                <c:pt idx="4899">
                  <c:v>669.9</c:v>
                </c:pt>
                <c:pt idx="4900">
                  <c:v>670</c:v>
                </c:pt>
                <c:pt idx="4901">
                  <c:v>670.1</c:v>
                </c:pt>
                <c:pt idx="4902">
                  <c:v>670.2</c:v>
                </c:pt>
                <c:pt idx="4903">
                  <c:v>670.3</c:v>
                </c:pt>
                <c:pt idx="4904">
                  <c:v>670.4</c:v>
                </c:pt>
                <c:pt idx="4905">
                  <c:v>670.5</c:v>
                </c:pt>
                <c:pt idx="4906">
                  <c:v>670.6</c:v>
                </c:pt>
                <c:pt idx="4907">
                  <c:v>670.7</c:v>
                </c:pt>
                <c:pt idx="4908">
                  <c:v>670.8</c:v>
                </c:pt>
                <c:pt idx="4909">
                  <c:v>670.9</c:v>
                </c:pt>
                <c:pt idx="4910">
                  <c:v>671</c:v>
                </c:pt>
                <c:pt idx="4911">
                  <c:v>671.1</c:v>
                </c:pt>
                <c:pt idx="4912">
                  <c:v>671.2</c:v>
                </c:pt>
                <c:pt idx="4913">
                  <c:v>671.3</c:v>
                </c:pt>
                <c:pt idx="4914">
                  <c:v>671.4</c:v>
                </c:pt>
                <c:pt idx="4915">
                  <c:v>671.5</c:v>
                </c:pt>
                <c:pt idx="4916">
                  <c:v>671.6</c:v>
                </c:pt>
                <c:pt idx="4917">
                  <c:v>671.7</c:v>
                </c:pt>
                <c:pt idx="4918">
                  <c:v>671.8</c:v>
                </c:pt>
                <c:pt idx="4919">
                  <c:v>671.9</c:v>
                </c:pt>
                <c:pt idx="4920">
                  <c:v>672</c:v>
                </c:pt>
                <c:pt idx="4921">
                  <c:v>672.1</c:v>
                </c:pt>
                <c:pt idx="4922">
                  <c:v>672.2</c:v>
                </c:pt>
                <c:pt idx="4923">
                  <c:v>672.3</c:v>
                </c:pt>
                <c:pt idx="4924">
                  <c:v>672.4</c:v>
                </c:pt>
                <c:pt idx="4925">
                  <c:v>672.5</c:v>
                </c:pt>
                <c:pt idx="4926">
                  <c:v>672.6</c:v>
                </c:pt>
                <c:pt idx="4927">
                  <c:v>672.7</c:v>
                </c:pt>
                <c:pt idx="4928">
                  <c:v>672.8</c:v>
                </c:pt>
                <c:pt idx="4929">
                  <c:v>672.9</c:v>
                </c:pt>
                <c:pt idx="4930">
                  <c:v>673</c:v>
                </c:pt>
                <c:pt idx="4931">
                  <c:v>673.1</c:v>
                </c:pt>
                <c:pt idx="4932">
                  <c:v>673.2</c:v>
                </c:pt>
                <c:pt idx="4933">
                  <c:v>673.3</c:v>
                </c:pt>
                <c:pt idx="4934">
                  <c:v>673.4</c:v>
                </c:pt>
                <c:pt idx="4935">
                  <c:v>673.5</c:v>
                </c:pt>
                <c:pt idx="4936">
                  <c:v>673.6</c:v>
                </c:pt>
                <c:pt idx="4937">
                  <c:v>673.7</c:v>
                </c:pt>
                <c:pt idx="4938">
                  <c:v>673.8</c:v>
                </c:pt>
                <c:pt idx="4939">
                  <c:v>673.9</c:v>
                </c:pt>
                <c:pt idx="4940">
                  <c:v>674</c:v>
                </c:pt>
                <c:pt idx="4941">
                  <c:v>674.1</c:v>
                </c:pt>
                <c:pt idx="4942">
                  <c:v>674.2</c:v>
                </c:pt>
                <c:pt idx="4943">
                  <c:v>674.3</c:v>
                </c:pt>
                <c:pt idx="4944">
                  <c:v>674.4</c:v>
                </c:pt>
                <c:pt idx="4945">
                  <c:v>674.5</c:v>
                </c:pt>
                <c:pt idx="4946">
                  <c:v>674.6</c:v>
                </c:pt>
                <c:pt idx="4947">
                  <c:v>674.7</c:v>
                </c:pt>
                <c:pt idx="4948">
                  <c:v>674.8</c:v>
                </c:pt>
                <c:pt idx="4949">
                  <c:v>674.9</c:v>
                </c:pt>
                <c:pt idx="4950">
                  <c:v>675</c:v>
                </c:pt>
                <c:pt idx="4951">
                  <c:v>675.1</c:v>
                </c:pt>
                <c:pt idx="4952">
                  <c:v>675.2</c:v>
                </c:pt>
                <c:pt idx="4953">
                  <c:v>675.3</c:v>
                </c:pt>
                <c:pt idx="4954">
                  <c:v>675.4</c:v>
                </c:pt>
                <c:pt idx="4955">
                  <c:v>675.5</c:v>
                </c:pt>
                <c:pt idx="4956">
                  <c:v>675.6</c:v>
                </c:pt>
                <c:pt idx="4957">
                  <c:v>675.7</c:v>
                </c:pt>
                <c:pt idx="4958">
                  <c:v>675.8</c:v>
                </c:pt>
                <c:pt idx="4959">
                  <c:v>675.9</c:v>
                </c:pt>
                <c:pt idx="4960">
                  <c:v>676</c:v>
                </c:pt>
                <c:pt idx="4961">
                  <c:v>676.1</c:v>
                </c:pt>
                <c:pt idx="4962">
                  <c:v>676.2</c:v>
                </c:pt>
                <c:pt idx="4963">
                  <c:v>676.3</c:v>
                </c:pt>
                <c:pt idx="4964">
                  <c:v>676.4</c:v>
                </c:pt>
                <c:pt idx="4965">
                  <c:v>676.5</c:v>
                </c:pt>
                <c:pt idx="4966">
                  <c:v>676.6</c:v>
                </c:pt>
                <c:pt idx="4967">
                  <c:v>676.7</c:v>
                </c:pt>
                <c:pt idx="4968">
                  <c:v>676.8</c:v>
                </c:pt>
                <c:pt idx="4969">
                  <c:v>676.9</c:v>
                </c:pt>
                <c:pt idx="4970">
                  <c:v>677</c:v>
                </c:pt>
                <c:pt idx="4971">
                  <c:v>677.1</c:v>
                </c:pt>
                <c:pt idx="4972">
                  <c:v>677.2</c:v>
                </c:pt>
                <c:pt idx="4973">
                  <c:v>677.3</c:v>
                </c:pt>
                <c:pt idx="4974">
                  <c:v>677.4</c:v>
                </c:pt>
                <c:pt idx="4975">
                  <c:v>677.5</c:v>
                </c:pt>
                <c:pt idx="4976">
                  <c:v>677.6</c:v>
                </c:pt>
                <c:pt idx="4977">
                  <c:v>677.7</c:v>
                </c:pt>
                <c:pt idx="4978">
                  <c:v>677.8</c:v>
                </c:pt>
                <c:pt idx="4979">
                  <c:v>677.9</c:v>
                </c:pt>
                <c:pt idx="4980">
                  <c:v>678</c:v>
                </c:pt>
                <c:pt idx="4981">
                  <c:v>678.1</c:v>
                </c:pt>
                <c:pt idx="4982">
                  <c:v>678.2</c:v>
                </c:pt>
                <c:pt idx="4983">
                  <c:v>678.3</c:v>
                </c:pt>
                <c:pt idx="4984">
                  <c:v>678.4</c:v>
                </c:pt>
                <c:pt idx="4985">
                  <c:v>678.5</c:v>
                </c:pt>
                <c:pt idx="4986">
                  <c:v>678.6</c:v>
                </c:pt>
                <c:pt idx="4987">
                  <c:v>678.7</c:v>
                </c:pt>
                <c:pt idx="4988">
                  <c:v>678.8</c:v>
                </c:pt>
                <c:pt idx="4989">
                  <c:v>678.9</c:v>
                </c:pt>
                <c:pt idx="4990">
                  <c:v>679</c:v>
                </c:pt>
                <c:pt idx="4991">
                  <c:v>679.1</c:v>
                </c:pt>
                <c:pt idx="4992">
                  <c:v>679.2</c:v>
                </c:pt>
                <c:pt idx="4993">
                  <c:v>679.3</c:v>
                </c:pt>
                <c:pt idx="4994">
                  <c:v>679.4</c:v>
                </c:pt>
                <c:pt idx="4995">
                  <c:v>679.5</c:v>
                </c:pt>
                <c:pt idx="4996">
                  <c:v>679.6</c:v>
                </c:pt>
                <c:pt idx="4997">
                  <c:v>679.7</c:v>
                </c:pt>
                <c:pt idx="4998">
                  <c:v>679.8</c:v>
                </c:pt>
                <c:pt idx="4999">
                  <c:v>679.9</c:v>
                </c:pt>
                <c:pt idx="5000">
                  <c:v>680</c:v>
                </c:pt>
                <c:pt idx="5001">
                  <c:v>680.1</c:v>
                </c:pt>
                <c:pt idx="5002">
                  <c:v>680.2</c:v>
                </c:pt>
                <c:pt idx="5003">
                  <c:v>680.3</c:v>
                </c:pt>
                <c:pt idx="5004">
                  <c:v>680.4</c:v>
                </c:pt>
                <c:pt idx="5005">
                  <c:v>680.5</c:v>
                </c:pt>
                <c:pt idx="5006">
                  <c:v>680.6</c:v>
                </c:pt>
                <c:pt idx="5007">
                  <c:v>680.7</c:v>
                </c:pt>
                <c:pt idx="5008">
                  <c:v>680.8</c:v>
                </c:pt>
                <c:pt idx="5009">
                  <c:v>680.9</c:v>
                </c:pt>
                <c:pt idx="5010">
                  <c:v>681</c:v>
                </c:pt>
                <c:pt idx="5011">
                  <c:v>681.1</c:v>
                </c:pt>
                <c:pt idx="5012">
                  <c:v>681.2</c:v>
                </c:pt>
                <c:pt idx="5013">
                  <c:v>681.3</c:v>
                </c:pt>
                <c:pt idx="5014">
                  <c:v>681.4</c:v>
                </c:pt>
                <c:pt idx="5015">
                  <c:v>681.5</c:v>
                </c:pt>
                <c:pt idx="5016">
                  <c:v>681.6</c:v>
                </c:pt>
                <c:pt idx="5017">
                  <c:v>681.7</c:v>
                </c:pt>
                <c:pt idx="5018">
                  <c:v>681.8</c:v>
                </c:pt>
                <c:pt idx="5019">
                  <c:v>681.9</c:v>
                </c:pt>
                <c:pt idx="5020">
                  <c:v>682</c:v>
                </c:pt>
                <c:pt idx="5021">
                  <c:v>682.1</c:v>
                </c:pt>
                <c:pt idx="5022">
                  <c:v>682.2</c:v>
                </c:pt>
                <c:pt idx="5023">
                  <c:v>682.3</c:v>
                </c:pt>
                <c:pt idx="5024">
                  <c:v>682.4</c:v>
                </c:pt>
                <c:pt idx="5025">
                  <c:v>682.5</c:v>
                </c:pt>
                <c:pt idx="5026">
                  <c:v>682.6</c:v>
                </c:pt>
                <c:pt idx="5027">
                  <c:v>682.7</c:v>
                </c:pt>
                <c:pt idx="5028">
                  <c:v>682.8</c:v>
                </c:pt>
                <c:pt idx="5029">
                  <c:v>682.9</c:v>
                </c:pt>
                <c:pt idx="5030">
                  <c:v>683</c:v>
                </c:pt>
                <c:pt idx="5031">
                  <c:v>683.1</c:v>
                </c:pt>
                <c:pt idx="5032">
                  <c:v>683.2</c:v>
                </c:pt>
                <c:pt idx="5033">
                  <c:v>683.3</c:v>
                </c:pt>
                <c:pt idx="5034">
                  <c:v>683.4</c:v>
                </c:pt>
                <c:pt idx="5035">
                  <c:v>683.5</c:v>
                </c:pt>
                <c:pt idx="5036">
                  <c:v>683.6</c:v>
                </c:pt>
                <c:pt idx="5037">
                  <c:v>683.7</c:v>
                </c:pt>
                <c:pt idx="5038">
                  <c:v>683.8</c:v>
                </c:pt>
                <c:pt idx="5039">
                  <c:v>683.9</c:v>
                </c:pt>
                <c:pt idx="5040">
                  <c:v>684</c:v>
                </c:pt>
                <c:pt idx="5041">
                  <c:v>684.1</c:v>
                </c:pt>
                <c:pt idx="5042">
                  <c:v>684.2</c:v>
                </c:pt>
                <c:pt idx="5043">
                  <c:v>684.3</c:v>
                </c:pt>
                <c:pt idx="5044">
                  <c:v>684.4</c:v>
                </c:pt>
                <c:pt idx="5045">
                  <c:v>684.5</c:v>
                </c:pt>
                <c:pt idx="5046">
                  <c:v>684.6</c:v>
                </c:pt>
                <c:pt idx="5047">
                  <c:v>684.7</c:v>
                </c:pt>
                <c:pt idx="5048">
                  <c:v>684.8</c:v>
                </c:pt>
                <c:pt idx="5049">
                  <c:v>684.9</c:v>
                </c:pt>
                <c:pt idx="5050">
                  <c:v>685</c:v>
                </c:pt>
                <c:pt idx="5051">
                  <c:v>685.1</c:v>
                </c:pt>
                <c:pt idx="5052">
                  <c:v>685.2</c:v>
                </c:pt>
                <c:pt idx="5053">
                  <c:v>685.3</c:v>
                </c:pt>
                <c:pt idx="5054">
                  <c:v>685.4</c:v>
                </c:pt>
                <c:pt idx="5055">
                  <c:v>685.5</c:v>
                </c:pt>
                <c:pt idx="5056">
                  <c:v>685.6</c:v>
                </c:pt>
                <c:pt idx="5057">
                  <c:v>685.7</c:v>
                </c:pt>
                <c:pt idx="5058">
                  <c:v>685.8</c:v>
                </c:pt>
                <c:pt idx="5059">
                  <c:v>685.9</c:v>
                </c:pt>
                <c:pt idx="5060">
                  <c:v>686</c:v>
                </c:pt>
                <c:pt idx="5061">
                  <c:v>686.1</c:v>
                </c:pt>
                <c:pt idx="5062">
                  <c:v>686.2</c:v>
                </c:pt>
                <c:pt idx="5063">
                  <c:v>686.3</c:v>
                </c:pt>
                <c:pt idx="5064">
                  <c:v>686.4</c:v>
                </c:pt>
                <c:pt idx="5065">
                  <c:v>686.5</c:v>
                </c:pt>
                <c:pt idx="5066">
                  <c:v>686.6</c:v>
                </c:pt>
                <c:pt idx="5067">
                  <c:v>686.7</c:v>
                </c:pt>
                <c:pt idx="5068">
                  <c:v>686.8</c:v>
                </c:pt>
                <c:pt idx="5069">
                  <c:v>686.9</c:v>
                </c:pt>
                <c:pt idx="5070">
                  <c:v>687</c:v>
                </c:pt>
                <c:pt idx="5071">
                  <c:v>687.1</c:v>
                </c:pt>
                <c:pt idx="5072">
                  <c:v>687.2</c:v>
                </c:pt>
                <c:pt idx="5073">
                  <c:v>687.3</c:v>
                </c:pt>
                <c:pt idx="5074">
                  <c:v>687.4</c:v>
                </c:pt>
                <c:pt idx="5075">
                  <c:v>687.5</c:v>
                </c:pt>
                <c:pt idx="5076">
                  <c:v>687.6</c:v>
                </c:pt>
                <c:pt idx="5077">
                  <c:v>687.7</c:v>
                </c:pt>
                <c:pt idx="5078">
                  <c:v>687.8</c:v>
                </c:pt>
                <c:pt idx="5079">
                  <c:v>687.9</c:v>
                </c:pt>
                <c:pt idx="5080">
                  <c:v>688</c:v>
                </c:pt>
                <c:pt idx="5081">
                  <c:v>688.1</c:v>
                </c:pt>
                <c:pt idx="5082">
                  <c:v>688.2</c:v>
                </c:pt>
                <c:pt idx="5083">
                  <c:v>688.3</c:v>
                </c:pt>
                <c:pt idx="5084">
                  <c:v>688.4</c:v>
                </c:pt>
                <c:pt idx="5085">
                  <c:v>688.5</c:v>
                </c:pt>
                <c:pt idx="5086">
                  <c:v>688.6</c:v>
                </c:pt>
                <c:pt idx="5087">
                  <c:v>688.7</c:v>
                </c:pt>
                <c:pt idx="5088">
                  <c:v>688.8</c:v>
                </c:pt>
                <c:pt idx="5089">
                  <c:v>688.9</c:v>
                </c:pt>
                <c:pt idx="5090">
                  <c:v>689</c:v>
                </c:pt>
                <c:pt idx="5091">
                  <c:v>689.1</c:v>
                </c:pt>
                <c:pt idx="5092">
                  <c:v>689.2</c:v>
                </c:pt>
                <c:pt idx="5093">
                  <c:v>689.3</c:v>
                </c:pt>
                <c:pt idx="5094">
                  <c:v>689.4</c:v>
                </c:pt>
                <c:pt idx="5095">
                  <c:v>689.5</c:v>
                </c:pt>
                <c:pt idx="5096">
                  <c:v>689.6</c:v>
                </c:pt>
                <c:pt idx="5097">
                  <c:v>689.7</c:v>
                </c:pt>
                <c:pt idx="5098">
                  <c:v>689.8</c:v>
                </c:pt>
                <c:pt idx="5099">
                  <c:v>689.9</c:v>
                </c:pt>
                <c:pt idx="5100">
                  <c:v>690</c:v>
                </c:pt>
                <c:pt idx="5101">
                  <c:v>690.1</c:v>
                </c:pt>
                <c:pt idx="5102">
                  <c:v>690.2</c:v>
                </c:pt>
                <c:pt idx="5103">
                  <c:v>690.3</c:v>
                </c:pt>
                <c:pt idx="5104">
                  <c:v>690.4</c:v>
                </c:pt>
                <c:pt idx="5105">
                  <c:v>690.5</c:v>
                </c:pt>
                <c:pt idx="5106">
                  <c:v>690.6</c:v>
                </c:pt>
                <c:pt idx="5107">
                  <c:v>690.7</c:v>
                </c:pt>
                <c:pt idx="5108">
                  <c:v>690.8</c:v>
                </c:pt>
                <c:pt idx="5109">
                  <c:v>690.9</c:v>
                </c:pt>
                <c:pt idx="5110">
                  <c:v>691</c:v>
                </c:pt>
                <c:pt idx="5111">
                  <c:v>691.1</c:v>
                </c:pt>
                <c:pt idx="5112">
                  <c:v>691.2</c:v>
                </c:pt>
                <c:pt idx="5113">
                  <c:v>691.3</c:v>
                </c:pt>
                <c:pt idx="5114">
                  <c:v>691.4</c:v>
                </c:pt>
                <c:pt idx="5115">
                  <c:v>691.5</c:v>
                </c:pt>
                <c:pt idx="5116">
                  <c:v>691.6</c:v>
                </c:pt>
                <c:pt idx="5117">
                  <c:v>691.7</c:v>
                </c:pt>
                <c:pt idx="5118">
                  <c:v>691.8</c:v>
                </c:pt>
                <c:pt idx="5119">
                  <c:v>691.9</c:v>
                </c:pt>
                <c:pt idx="5120">
                  <c:v>692</c:v>
                </c:pt>
                <c:pt idx="5121">
                  <c:v>692.1</c:v>
                </c:pt>
                <c:pt idx="5122">
                  <c:v>692.2</c:v>
                </c:pt>
                <c:pt idx="5123">
                  <c:v>692.3</c:v>
                </c:pt>
                <c:pt idx="5124">
                  <c:v>692.4</c:v>
                </c:pt>
                <c:pt idx="5125">
                  <c:v>692.5</c:v>
                </c:pt>
                <c:pt idx="5126">
                  <c:v>692.6</c:v>
                </c:pt>
                <c:pt idx="5127">
                  <c:v>692.7</c:v>
                </c:pt>
                <c:pt idx="5128">
                  <c:v>692.8</c:v>
                </c:pt>
                <c:pt idx="5129">
                  <c:v>692.9</c:v>
                </c:pt>
                <c:pt idx="5130">
                  <c:v>693</c:v>
                </c:pt>
                <c:pt idx="5131">
                  <c:v>693.1</c:v>
                </c:pt>
                <c:pt idx="5132">
                  <c:v>693.2</c:v>
                </c:pt>
                <c:pt idx="5133">
                  <c:v>693.3</c:v>
                </c:pt>
                <c:pt idx="5134">
                  <c:v>693.4</c:v>
                </c:pt>
                <c:pt idx="5135">
                  <c:v>693.5</c:v>
                </c:pt>
                <c:pt idx="5136">
                  <c:v>693.6</c:v>
                </c:pt>
                <c:pt idx="5137">
                  <c:v>693.7</c:v>
                </c:pt>
                <c:pt idx="5138">
                  <c:v>693.8</c:v>
                </c:pt>
                <c:pt idx="5139">
                  <c:v>693.9</c:v>
                </c:pt>
                <c:pt idx="5140">
                  <c:v>694</c:v>
                </c:pt>
                <c:pt idx="5141">
                  <c:v>694.1</c:v>
                </c:pt>
                <c:pt idx="5142">
                  <c:v>694.2</c:v>
                </c:pt>
                <c:pt idx="5143">
                  <c:v>694.3</c:v>
                </c:pt>
                <c:pt idx="5144">
                  <c:v>694.4</c:v>
                </c:pt>
                <c:pt idx="5145">
                  <c:v>694.5</c:v>
                </c:pt>
                <c:pt idx="5146">
                  <c:v>694.6</c:v>
                </c:pt>
                <c:pt idx="5147">
                  <c:v>694.7</c:v>
                </c:pt>
                <c:pt idx="5148">
                  <c:v>694.8</c:v>
                </c:pt>
                <c:pt idx="5149">
                  <c:v>694.9</c:v>
                </c:pt>
                <c:pt idx="5150">
                  <c:v>695</c:v>
                </c:pt>
                <c:pt idx="5151">
                  <c:v>695.1</c:v>
                </c:pt>
                <c:pt idx="5152">
                  <c:v>695.2</c:v>
                </c:pt>
                <c:pt idx="5153">
                  <c:v>695.3</c:v>
                </c:pt>
                <c:pt idx="5154">
                  <c:v>695.4</c:v>
                </c:pt>
                <c:pt idx="5155">
                  <c:v>695.5</c:v>
                </c:pt>
                <c:pt idx="5156">
                  <c:v>695.6</c:v>
                </c:pt>
                <c:pt idx="5157">
                  <c:v>695.7</c:v>
                </c:pt>
                <c:pt idx="5158">
                  <c:v>695.8</c:v>
                </c:pt>
                <c:pt idx="5159">
                  <c:v>695.9</c:v>
                </c:pt>
                <c:pt idx="5160">
                  <c:v>696</c:v>
                </c:pt>
                <c:pt idx="5161">
                  <c:v>696.1</c:v>
                </c:pt>
                <c:pt idx="5162">
                  <c:v>696.2</c:v>
                </c:pt>
                <c:pt idx="5163">
                  <c:v>696.3</c:v>
                </c:pt>
                <c:pt idx="5164">
                  <c:v>696.4</c:v>
                </c:pt>
                <c:pt idx="5165">
                  <c:v>696.5</c:v>
                </c:pt>
                <c:pt idx="5166">
                  <c:v>696.6</c:v>
                </c:pt>
                <c:pt idx="5167">
                  <c:v>696.7</c:v>
                </c:pt>
                <c:pt idx="5168">
                  <c:v>696.8</c:v>
                </c:pt>
                <c:pt idx="5169">
                  <c:v>696.9</c:v>
                </c:pt>
                <c:pt idx="5170">
                  <c:v>697</c:v>
                </c:pt>
                <c:pt idx="5171">
                  <c:v>697.1</c:v>
                </c:pt>
                <c:pt idx="5172">
                  <c:v>697.2</c:v>
                </c:pt>
                <c:pt idx="5173">
                  <c:v>697.3</c:v>
                </c:pt>
                <c:pt idx="5174">
                  <c:v>697.4</c:v>
                </c:pt>
                <c:pt idx="5175">
                  <c:v>697.5</c:v>
                </c:pt>
                <c:pt idx="5176">
                  <c:v>697.6</c:v>
                </c:pt>
                <c:pt idx="5177">
                  <c:v>697.7</c:v>
                </c:pt>
                <c:pt idx="5178">
                  <c:v>697.8</c:v>
                </c:pt>
                <c:pt idx="5179">
                  <c:v>697.9</c:v>
                </c:pt>
                <c:pt idx="5180">
                  <c:v>698</c:v>
                </c:pt>
                <c:pt idx="5181">
                  <c:v>698.1</c:v>
                </c:pt>
                <c:pt idx="5182">
                  <c:v>698.2</c:v>
                </c:pt>
                <c:pt idx="5183">
                  <c:v>698.3</c:v>
                </c:pt>
                <c:pt idx="5184">
                  <c:v>698.4</c:v>
                </c:pt>
                <c:pt idx="5185">
                  <c:v>698.5</c:v>
                </c:pt>
                <c:pt idx="5186">
                  <c:v>698.6</c:v>
                </c:pt>
                <c:pt idx="5187">
                  <c:v>698.7</c:v>
                </c:pt>
                <c:pt idx="5188">
                  <c:v>698.8</c:v>
                </c:pt>
                <c:pt idx="5189">
                  <c:v>698.9</c:v>
                </c:pt>
                <c:pt idx="5190">
                  <c:v>699</c:v>
                </c:pt>
                <c:pt idx="5191">
                  <c:v>699.1</c:v>
                </c:pt>
                <c:pt idx="5192">
                  <c:v>699.2</c:v>
                </c:pt>
                <c:pt idx="5193">
                  <c:v>699.3</c:v>
                </c:pt>
                <c:pt idx="5194">
                  <c:v>699.4</c:v>
                </c:pt>
                <c:pt idx="5195">
                  <c:v>699.5</c:v>
                </c:pt>
                <c:pt idx="5196">
                  <c:v>699.6</c:v>
                </c:pt>
                <c:pt idx="5197">
                  <c:v>699.7</c:v>
                </c:pt>
                <c:pt idx="5198">
                  <c:v>699.8</c:v>
                </c:pt>
                <c:pt idx="5199">
                  <c:v>699.9</c:v>
                </c:pt>
                <c:pt idx="5200">
                  <c:v>700</c:v>
                </c:pt>
                <c:pt idx="5201">
                  <c:v>700.1</c:v>
                </c:pt>
                <c:pt idx="5202">
                  <c:v>700.2</c:v>
                </c:pt>
                <c:pt idx="5203">
                  <c:v>700.3</c:v>
                </c:pt>
                <c:pt idx="5204">
                  <c:v>700.4</c:v>
                </c:pt>
                <c:pt idx="5205">
                  <c:v>700.5</c:v>
                </c:pt>
                <c:pt idx="5206">
                  <c:v>700.6</c:v>
                </c:pt>
                <c:pt idx="5207">
                  <c:v>700.7</c:v>
                </c:pt>
                <c:pt idx="5208">
                  <c:v>700.8</c:v>
                </c:pt>
                <c:pt idx="5209">
                  <c:v>700.9</c:v>
                </c:pt>
                <c:pt idx="5210">
                  <c:v>701</c:v>
                </c:pt>
                <c:pt idx="5211">
                  <c:v>701.1</c:v>
                </c:pt>
                <c:pt idx="5212">
                  <c:v>701.2</c:v>
                </c:pt>
                <c:pt idx="5213">
                  <c:v>701.3</c:v>
                </c:pt>
                <c:pt idx="5214">
                  <c:v>701.4</c:v>
                </c:pt>
                <c:pt idx="5215">
                  <c:v>701.5</c:v>
                </c:pt>
                <c:pt idx="5216">
                  <c:v>701.6</c:v>
                </c:pt>
                <c:pt idx="5217">
                  <c:v>701.7</c:v>
                </c:pt>
                <c:pt idx="5218">
                  <c:v>701.8</c:v>
                </c:pt>
                <c:pt idx="5219">
                  <c:v>701.9</c:v>
                </c:pt>
                <c:pt idx="5220">
                  <c:v>702</c:v>
                </c:pt>
                <c:pt idx="5221">
                  <c:v>702.1</c:v>
                </c:pt>
                <c:pt idx="5222">
                  <c:v>702.2</c:v>
                </c:pt>
                <c:pt idx="5223">
                  <c:v>702.3</c:v>
                </c:pt>
                <c:pt idx="5224">
                  <c:v>702.4</c:v>
                </c:pt>
                <c:pt idx="5225">
                  <c:v>702.5</c:v>
                </c:pt>
                <c:pt idx="5226">
                  <c:v>702.6</c:v>
                </c:pt>
                <c:pt idx="5227">
                  <c:v>702.7</c:v>
                </c:pt>
                <c:pt idx="5228">
                  <c:v>702.8</c:v>
                </c:pt>
                <c:pt idx="5229">
                  <c:v>702.9</c:v>
                </c:pt>
                <c:pt idx="5230">
                  <c:v>703</c:v>
                </c:pt>
                <c:pt idx="5231">
                  <c:v>703.1</c:v>
                </c:pt>
                <c:pt idx="5232">
                  <c:v>703.2</c:v>
                </c:pt>
                <c:pt idx="5233">
                  <c:v>703.3</c:v>
                </c:pt>
                <c:pt idx="5234">
                  <c:v>703.4</c:v>
                </c:pt>
                <c:pt idx="5235">
                  <c:v>703.5</c:v>
                </c:pt>
                <c:pt idx="5236">
                  <c:v>703.6</c:v>
                </c:pt>
                <c:pt idx="5237">
                  <c:v>703.7</c:v>
                </c:pt>
                <c:pt idx="5238">
                  <c:v>703.8</c:v>
                </c:pt>
                <c:pt idx="5239">
                  <c:v>703.9</c:v>
                </c:pt>
                <c:pt idx="5240">
                  <c:v>704</c:v>
                </c:pt>
                <c:pt idx="5241">
                  <c:v>704.1</c:v>
                </c:pt>
                <c:pt idx="5242">
                  <c:v>704.2</c:v>
                </c:pt>
                <c:pt idx="5243">
                  <c:v>704.3</c:v>
                </c:pt>
                <c:pt idx="5244">
                  <c:v>704.4</c:v>
                </c:pt>
                <c:pt idx="5245">
                  <c:v>704.5</c:v>
                </c:pt>
                <c:pt idx="5246">
                  <c:v>704.6</c:v>
                </c:pt>
                <c:pt idx="5247">
                  <c:v>704.7</c:v>
                </c:pt>
                <c:pt idx="5248">
                  <c:v>704.8</c:v>
                </c:pt>
                <c:pt idx="5249">
                  <c:v>704.9</c:v>
                </c:pt>
                <c:pt idx="5250">
                  <c:v>705</c:v>
                </c:pt>
                <c:pt idx="5251">
                  <c:v>705.1</c:v>
                </c:pt>
                <c:pt idx="5252">
                  <c:v>705.2</c:v>
                </c:pt>
                <c:pt idx="5253">
                  <c:v>705.3</c:v>
                </c:pt>
                <c:pt idx="5254">
                  <c:v>705.4</c:v>
                </c:pt>
                <c:pt idx="5255">
                  <c:v>705.5</c:v>
                </c:pt>
                <c:pt idx="5256">
                  <c:v>705.6</c:v>
                </c:pt>
                <c:pt idx="5257">
                  <c:v>705.7</c:v>
                </c:pt>
                <c:pt idx="5258">
                  <c:v>705.8</c:v>
                </c:pt>
                <c:pt idx="5259">
                  <c:v>705.9</c:v>
                </c:pt>
                <c:pt idx="5260">
                  <c:v>706</c:v>
                </c:pt>
                <c:pt idx="5261">
                  <c:v>706.1</c:v>
                </c:pt>
                <c:pt idx="5262">
                  <c:v>706.2</c:v>
                </c:pt>
                <c:pt idx="5263">
                  <c:v>706.3</c:v>
                </c:pt>
                <c:pt idx="5264">
                  <c:v>706.4</c:v>
                </c:pt>
                <c:pt idx="5265">
                  <c:v>706.5</c:v>
                </c:pt>
                <c:pt idx="5266">
                  <c:v>706.6</c:v>
                </c:pt>
                <c:pt idx="5267">
                  <c:v>706.7</c:v>
                </c:pt>
                <c:pt idx="5268">
                  <c:v>706.8</c:v>
                </c:pt>
                <c:pt idx="5269">
                  <c:v>706.9</c:v>
                </c:pt>
                <c:pt idx="5270">
                  <c:v>707</c:v>
                </c:pt>
                <c:pt idx="5271">
                  <c:v>707.1</c:v>
                </c:pt>
                <c:pt idx="5272">
                  <c:v>707.2</c:v>
                </c:pt>
                <c:pt idx="5273">
                  <c:v>707.3</c:v>
                </c:pt>
                <c:pt idx="5274">
                  <c:v>707.4</c:v>
                </c:pt>
                <c:pt idx="5275">
                  <c:v>707.5</c:v>
                </c:pt>
                <c:pt idx="5276">
                  <c:v>707.6</c:v>
                </c:pt>
                <c:pt idx="5277">
                  <c:v>707.7</c:v>
                </c:pt>
                <c:pt idx="5278">
                  <c:v>707.8</c:v>
                </c:pt>
                <c:pt idx="5279">
                  <c:v>707.9</c:v>
                </c:pt>
                <c:pt idx="5280">
                  <c:v>708</c:v>
                </c:pt>
                <c:pt idx="5281">
                  <c:v>708.1</c:v>
                </c:pt>
                <c:pt idx="5282">
                  <c:v>708.2</c:v>
                </c:pt>
                <c:pt idx="5283">
                  <c:v>708.3</c:v>
                </c:pt>
                <c:pt idx="5284">
                  <c:v>708.4</c:v>
                </c:pt>
                <c:pt idx="5285">
                  <c:v>708.5</c:v>
                </c:pt>
                <c:pt idx="5286">
                  <c:v>708.6</c:v>
                </c:pt>
                <c:pt idx="5287">
                  <c:v>708.7</c:v>
                </c:pt>
                <c:pt idx="5288">
                  <c:v>708.8</c:v>
                </c:pt>
                <c:pt idx="5289">
                  <c:v>708.9</c:v>
                </c:pt>
                <c:pt idx="5290">
                  <c:v>709</c:v>
                </c:pt>
                <c:pt idx="5291">
                  <c:v>709.1</c:v>
                </c:pt>
                <c:pt idx="5292">
                  <c:v>709.2</c:v>
                </c:pt>
                <c:pt idx="5293">
                  <c:v>709.3</c:v>
                </c:pt>
                <c:pt idx="5294">
                  <c:v>709.4</c:v>
                </c:pt>
                <c:pt idx="5295">
                  <c:v>709.5</c:v>
                </c:pt>
                <c:pt idx="5296">
                  <c:v>709.6</c:v>
                </c:pt>
                <c:pt idx="5297">
                  <c:v>709.7</c:v>
                </c:pt>
                <c:pt idx="5298">
                  <c:v>709.8</c:v>
                </c:pt>
                <c:pt idx="5299">
                  <c:v>709.9</c:v>
                </c:pt>
                <c:pt idx="5300">
                  <c:v>710</c:v>
                </c:pt>
                <c:pt idx="5301">
                  <c:v>710.1</c:v>
                </c:pt>
                <c:pt idx="5302">
                  <c:v>710.2</c:v>
                </c:pt>
                <c:pt idx="5303">
                  <c:v>710.3</c:v>
                </c:pt>
                <c:pt idx="5304">
                  <c:v>710.4</c:v>
                </c:pt>
                <c:pt idx="5305">
                  <c:v>710.5</c:v>
                </c:pt>
                <c:pt idx="5306">
                  <c:v>710.6</c:v>
                </c:pt>
                <c:pt idx="5307">
                  <c:v>710.7</c:v>
                </c:pt>
                <c:pt idx="5308">
                  <c:v>710.8</c:v>
                </c:pt>
                <c:pt idx="5309">
                  <c:v>710.9</c:v>
                </c:pt>
                <c:pt idx="5310">
                  <c:v>711</c:v>
                </c:pt>
                <c:pt idx="5311">
                  <c:v>711.1</c:v>
                </c:pt>
                <c:pt idx="5312">
                  <c:v>711.2</c:v>
                </c:pt>
                <c:pt idx="5313">
                  <c:v>711.3</c:v>
                </c:pt>
                <c:pt idx="5314">
                  <c:v>711.4</c:v>
                </c:pt>
                <c:pt idx="5315">
                  <c:v>711.5</c:v>
                </c:pt>
                <c:pt idx="5316">
                  <c:v>711.6</c:v>
                </c:pt>
                <c:pt idx="5317">
                  <c:v>711.7</c:v>
                </c:pt>
                <c:pt idx="5318">
                  <c:v>711.8</c:v>
                </c:pt>
                <c:pt idx="5319">
                  <c:v>711.9</c:v>
                </c:pt>
                <c:pt idx="5320">
                  <c:v>712</c:v>
                </c:pt>
                <c:pt idx="5321">
                  <c:v>712.1</c:v>
                </c:pt>
                <c:pt idx="5322">
                  <c:v>712.2</c:v>
                </c:pt>
                <c:pt idx="5323">
                  <c:v>712.3</c:v>
                </c:pt>
                <c:pt idx="5324">
                  <c:v>712.4</c:v>
                </c:pt>
                <c:pt idx="5325">
                  <c:v>712.5</c:v>
                </c:pt>
                <c:pt idx="5326">
                  <c:v>712.6</c:v>
                </c:pt>
                <c:pt idx="5327">
                  <c:v>712.7</c:v>
                </c:pt>
                <c:pt idx="5328">
                  <c:v>712.8</c:v>
                </c:pt>
                <c:pt idx="5329">
                  <c:v>712.9</c:v>
                </c:pt>
                <c:pt idx="5330">
                  <c:v>713</c:v>
                </c:pt>
                <c:pt idx="5331">
                  <c:v>713.1</c:v>
                </c:pt>
                <c:pt idx="5332">
                  <c:v>713.2</c:v>
                </c:pt>
                <c:pt idx="5333">
                  <c:v>713.3</c:v>
                </c:pt>
                <c:pt idx="5334">
                  <c:v>713.4</c:v>
                </c:pt>
                <c:pt idx="5335">
                  <c:v>713.5</c:v>
                </c:pt>
                <c:pt idx="5336">
                  <c:v>713.6</c:v>
                </c:pt>
                <c:pt idx="5337">
                  <c:v>713.7</c:v>
                </c:pt>
                <c:pt idx="5338">
                  <c:v>713.8</c:v>
                </c:pt>
                <c:pt idx="5339">
                  <c:v>713.9</c:v>
                </c:pt>
                <c:pt idx="5340">
                  <c:v>714</c:v>
                </c:pt>
                <c:pt idx="5341">
                  <c:v>714.1</c:v>
                </c:pt>
                <c:pt idx="5342">
                  <c:v>714.2</c:v>
                </c:pt>
                <c:pt idx="5343">
                  <c:v>714.3</c:v>
                </c:pt>
                <c:pt idx="5344">
                  <c:v>714.4</c:v>
                </c:pt>
                <c:pt idx="5345">
                  <c:v>714.5</c:v>
                </c:pt>
                <c:pt idx="5346">
                  <c:v>714.6</c:v>
                </c:pt>
                <c:pt idx="5347">
                  <c:v>714.7</c:v>
                </c:pt>
                <c:pt idx="5348">
                  <c:v>714.8</c:v>
                </c:pt>
                <c:pt idx="5349">
                  <c:v>714.9</c:v>
                </c:pt>
                <c:pt idx="5350">
                  <c:v>715</c:v>
                </c:pt>
                <c:pt idx="5351">
                  <c:v>715.1</c:v>
                </c:pt>
                <c:pt idx="5352">
                  <c:v>715.2</c:v>
                </c:pt>
                <c:pt idx="5353">
                  <c:v>715.3</c:v>
                </c:pt>
                <c:pt idx="5354">
                  <c:v>715.4</c:v>
                </c:pt>
                <c:pt idx="5355">
                  <c:v>715.5</c:v>
                </c:pt>
                <c:pt idx="5356">
                  <c:v>715.6</c:v>
                </c:pt>
                <c:pt idx="5357">
                  <c:v>715.7</c:v>
                </c:pt>
                <c:pt idx="5358">
                  <c:v>715.8</c:v>
                </c:pt>
                <c:pt idx="5359">
                  <c:v>715.9</c:v>
                </c:pt>
                <c:pt idx="5360">
                  <c:v>716</c:v>
                </c:pt>
                <c:pt idx="5361">
                  <c:v>716.1</c:v>
                </c:pt>
                <c:pt idx="5362">
                  <c:v>716.2</c:v>
                </c:pt>
                <c:pt idx="5363">
                  <c:v>716.3</c:v>
                </c:pt>
                <c:pt idx="5364">
                  <c:v>716.4</c:v>
                </c:pt>
                <c:pt idx="5365">
                  <c:v>716.5</c:v>
                </c:pt>
                <c:pt idx="5366">
                  <c:v>716.6</c:v>
                </c:pt>
                <c:pt idx="5367">
                  <c:v>716.7</c:v>
                </c:pt>
                <c:pt idx="5368">
                  <c:v>716.8</c:v>
                </c:pt>
                <c:pt idx="5369">
                  <c:v>716.9</c:v>
                </c:pt>
                <c:pt idx="5370">
                  <c:v>717</c:v>
                </c:pt>
                <c:pt idx="5371">
                  <c:v>717.1</c:v>
                </c:pt>
                <c:pt idx="5372">
                  <c:v>717.2</c:v>
                </c:pt>
                <c:pt idx="5373">
                  <c:v>717.3</c:v>
                </c:pt>
                <c:pt idx="5374">
                  <c:v>717.4</c:v>
                </c:pt>
                <c:pt idx="5375">
                  <c:v>717.5</c:v>
                </c:pt>
                <c:pt idx="5376">
                  <c:v>717.6</c:v>
                </c:pt>
                <c:pt idx="5377">
                  <c:v>717.7</c:v>
                </c:pt>
                <c:pt idx="5378">
                  <c:v>717.8</c:v>
                </c:pt>
                <c:pt idx="5379">
                  <c:v>717.9</c:v>
                </c:pt>
                <c:pt idx="5380">
                  <c:v>718</c:v>
                </c:pt>
                <c:pt idx="5381">
                  <c:v>718.1</c:v>
                </c:pt>
                <c:pt idx="5382">
                  <c:v>718.2</c:v>
                </c:pt>
                <c:pt idx="5383">
                  <c:v>718.3</c:v>
                </c:pt>
                <c:pt idx="5384">
                  <c:v>718.4</c:v>
                </c:pt>
                <c:pt idx="5385">
                  <c:v>718.5</c:v>
                </c:pt>
                <c:pt idx="5386">
                  <c:v>718.6</c:v>
                </c:pt>
                <c:pt idx="5387">
                  <c:v>718.7</c:v>
                </c:pt>
                <c:pt idx="5388">
                  <c:v>718.8</c:v>
                </c:pt>
                <c:pt idx="5389">
                  <c:v>718.9</c:v>
                </c:pt>
                <c:pt idx="5390">
                  <c:v>719</c:v>
                </c:pt>
                <c:pt idx="5391">
                  <c:v>719.1</c:v>
                </c:pt>
                <c:pt idx="5392">
                  <c:v>719.2</c:v>
                </c:pt>
                <c:pt idx="5393">
                  <c:v>719.3</c:v>
                </c:pt>
                <c:pt idx="5394">
                  <c:v>719.4</c:v>
                </c:pt>
                <c:pt idx="5395">
                  <c:v>719.5</c:v>
                </c:pt>
                <c:pt idx="5396">
                  <c:v>719.6</c:v>
                </c:pt>
                <c:pt idx="5397">
                  <c:v>719.7</c:v>
                </c:pt>
                <c:pt idx="5398">
                  <c:v>719.8</c:v>
                </c:pt>
                <c:pt idx="5399">
                  <c:v>719.9</c:v>
                </c:pt>
                <c:pt idx="5400">
                  <c:v>720</c:v>
                </c:pt>
                <c:pt idx="5401">
                  <c:v>720.1</c:v>
                </c:pt>
                <c:pt idx="5402">
                  <c:v>720.2</c:v>
                </c:pt>
                <c:pt idx="5403">
                  <c:v>720.3</c:v>
                </c:pt>
                <c:pt idx="5404">
                  <c:v>720.4</c:v>
                </c:pt>
                <c:pt idx="5405">
                  <c:v>720.5</c:v>
                </c:pt>
                <c:pt idx="5406">
                  <c:v>720.6</c:v>
                </c:pt>
                <c:pt idx="5407">
                  <c:v>720.7</c:v>
                </c:pt>
                <c:pt idx="5408">
                  <c:v>720.8</c:v>
                </c:pt>
                <c:pt idx="5409">
                  <c:v>720.9</c:v>
                </c:pt>
                <c:pt idx="5410">
                  <c:v>721</c:v>
                </c:pt>
                <c:pt idx="5411">
                  <c:v>721.1</c:v>
                </c:pt>
                <c:pt idx="5412">
                  <c:v>721.2</c:v>
                </c:pt>
                <c:pt idx="5413">
                  <c:v>721.3</c:v>
                </c:pt>
                <c:pt idx="5414">
                  <c:v>721.4</c:v>
                </c:pt>
                <c:pt idx="5415">
                  <c:v>721.5</c:v>
                </c:pt>
                <c:pt idx="5416">
                  <c:v>721.6</c:v>
                </c:pt>
                <c:pt idx="5417">
                  <c:v>721.7</c:v>
                </c:pt>
                <c:pt idx="5418">
                  <c:v>721.8</c:v>
                </c:pt>
                <c:pt idx="5419">
                  <c:v>721.9</c:v>
                </c:pt>
                <c:pt idx="5420">
                  <c:v>722</c:v>
                </c:pt>
                <c:pt idx="5421">
                  <c:v>722.1</c:v>
                </c:pt>
                <c:pt idx="5422">
                  <c:v>722.2</c:v>
                </c:pt>
                <c:pt idx="5423">
                  <c:v>722.3</c:v>
                </c:pt>
                <c:pt idx="5424">
                  <c:v>722.4</c:v>
                </c:pt>
                <c:pt idx="5425">
                  <c:v>722.5</c:v>
                </c:pt>
                <c:pt idx="5426">
                  <c:v>722.6</c:v>
                </c:pt>
                <c:pt idx="5427">
                  <c:v>722.7</c:v>
                </c:pt>
                <c:pt idx="5428">
                  <c:v>722.8</c:v>
                </c:pt>
                <c:pt idx="5429">
                  <c:v>722.9</c:v>
                </c:pt>
                <c:pt idx="5430">
                  <c:v>723</c:v>
                </c:pt>
                <c:pt idx="5431">
                  <c:v>723.1</c:v>
                </c:pt>
                <c:pt idx="5432">
                  <c:v>723.2</c:v>
                </c:pt>
                <c:pt idx="5433">
                  <c:v>723.3</c:v>
                </c:pt>
                <c:pt idx="5434">
                  <c:v>723.4</c:v>
                </c:pt>
                <c:pt idx="5435">
                  <c:v>723.5</c:v>
                </c:pt>
                <c:pt idx="5436">
                  <c:v>723.6</c:v>
                </c:pt>
                <c:pt idx="5437">
                  <c:v>723.7</c:v>
                </c:pt>
                <c:pt idx="5438">
                  <c:v>723.8</c:v>
                </c:pt>
                <c:pt idx="5439">
                  <c:v>723.9</c:v>
                </c:pt>
                <c:pt idx="5440">
                  <c:v>724</c:v>
                </c:pt>
                <c:pt idx="5441">
                  <c:v>724.1</c:v>
                </c:pt>
                <c:pt idx="5442">
                  <c:v>724.2</c:v>
                </c:pt>
                <c:pt idx="5443">
                  <c:v>724.3</c:v>
                </c:pt>
                <c:pt idx="5444">
                  <c:v>724.4</c:v>
                </c:pt>
                <c:pt idx="5445">
                  <c:v>724.5</c:v>
                </c:pt>
                <c:pt idx="5446">
                  <c:v>724.6</c:v>
                </c:pt>
                <c:pt idx="5447">
                  <c:v>724.7</c:v>
                </c:pt>
                <c:pt idx="5448">
                  <c:v>724.8</c:v>
                </c:pt>
                <c:pt idx="5449">
                  <c:v>724.9</c:v>
                </c:pt>
                <c:pt idx="5450">
                  <c:v>725</c:v>
                </c:pt>
                <c:pt idx="5451">
                  <c:v>725.1</c:v>
                </c:pt>
                <c:pt idx="5452">
                  <c:v>725.2</c:v>
                </c:pt>
                <c:pt idx="5453">
                  <c:v>725.3</c:v>
                </c:pt>
                <c:pt idx="5454">
                  <c:v>725.4</c:v>
                </c:pt>
                <c:pt idx="5455">
                  <c:v>725.5</c:v>
                </c:pt>
                <c:pt idx="5456">
                  <c:v>725.6</c:v>
                </c:pt>
                <c:pt idx="5457">
                  <c:v>725.7</c:v>
                </c:pt>
                <c:pt idx="5458">
                  <c:v>725.8</c:v>
                </c:pt>
                <c:pt idx="5459">
                  <c:v>725.9</c:v>
                </c:pt>
                <c:pt idx="5460">
                  <c:v>726</c:v>
                </c:pt>
                <c:pt idx="5461">
                  <c:v>726.1</c:v>
                </c:pt>
                <c:pt idx="5462">
                  <c:v>726.2</c:v>
                </c:pt>
                <c:pt idx="5463">
                  <c:v>726.3</c:v>
                </c:pt>
                <c:pt idx="5464">
                  <c:v>726.4</c:v>
                </c:pt>
                <c:pt idx="5465">
                  <c:v>726.5</c:v>
                </c:pt>
                <c:pt idx="5466">
                  <c:v>726.6</c:v>
                </c:pt>
                <c:pt idx="5467">
                  <c:v>726.7</c:v>
                </c:pt>
                <c:pt idx="5468">
                  <c:v>726.8</c:v>
                </c:pt>
                <c:pt idx="5469">
                  <c:v>726.9</c:v>
                </c:pt>
                <c:pt idx="5470">
                  <c:v>727</c:v>
                </c:pt>
                <c:pt idx="5471">
                  <c:v>727.1</c:v>
                </c:pt>
                <c:pt idx="5472">
                  <c:v>727.2</c:v>
                </c:pt>
                <c:pt idx="5473">
                  <c:v>727.3</c:v>
                </c:pt>
                <c:pt idx="5474">
                  <c:v>727.4</c:v>
                </c:pt>
                <c:pt idx="5475">
                  <c:v>727.5</c:v>
                </c:pt>
                <c:pt idx="5476">
                  <c:v>727.6</c:v>
                </c:pt>
                <c:pt idx="5477">
                  <c:v>727.7</c:v>
                </c:pt>
                <c:pt idx="5478">
                  <c:v>727.8</c:v>
                </c:pt>
                <c:pt idx="5479">
                  <c:v>727.9</c:v>
                </c:pt>
                <c:pt idx="5480">
                  <c:v>728</c:v>
                </c:pt>
                <c:pt idx="5481">
                  <c:v>728.1</c:v>
                </c:pt>
                <c:pt idx="5482">
                  <c:v>728.2</c:v>
                </c:pt>
                <c:pt idx="5483">
                  <c:v>728.3</c:v>
                </c:pt>
                <c:pt idx="5484">
                  <c:v>728.4</c:v>
                </c:pt>
                <c:pt idx="5485">
                  <c:v>728.5</c:v>
                </c:pt>
                <c:pt idx="5486">
                  <c:v>728.6</c:v>
                </c:pt>
                <c:pt idx="5487">
                  <c:v>728.7</c:v>
                </c:pt>
                <c:pt idx="5488">
                  <c:v>728.8</c:v>
                </c:pt>
                <c:pt idx="5489">
                  <c:v>728.9</c:v>
                </c:pt>
                <c:pt idx="5490">
                  <c:v>729</c:v>
                </c:pt>
                <c:pt idx="5491">
                  <c:v>729.1</c:v>
                </c:pt>
                <c:pt idx="5492">
                  <c:v>729.2</c:v>
                </c:pt>
                <c:pt idx="5493">
                  <c:v>729.3</c:v>
                </c:pt>
                <c:pt idx="5494">
                  <c:v>729.4</c:v>
                </c:pt>
                <c:pt idx="5495">
                  <c:v>729.5</c:v>
                </c:pt>
                <c:pt idx="5496">
                  <c:v>729.6</c:v>
                </c:pt>
                <c:pt idx="5497">
                  <c:v>729.7</c:v>
                </c:pt>
                <c:pt idx="5498">
                  <c:v>729.8</c:v>
                </c:pt>
                <c:pt idx="5499">
                  <c:v>729.9</c:v>
                </c:pt>
                <c:pt idx="5500">
                  <c:v>730</c:v>
                </c:pt>
                <c:pt idx="5501">
                  <c:v>730.1</c:v>
                </c:pt>
                <c:pt idx="5502">
                  <c:v>730.2</c:v>
                </c:pt>
                <c:pt idx="5503">
                  <c:v>730.3</c:v>
                </c:pt>
                <c:pt idx="5504">
                  <c:v>730.4</c:v>
                </c:pt>
                <c:pt idx="5505">
                  <c:v>730.5</c:v>
                </c:pt>
                <c:pt idx="5506">
                  <c:v>730.6</c:v>
                </c:pt>
                <c:pt idx="5507">
                  <c:v>730.7</c:v>
                </c:pt>
                <c:pt idx="5508">
                  <c:v>730.8</c:v>
                </c:pt>
                <c:pt idx="5509">
                  <c:v>730.9</c:v>
                </c:pt>
                <c:pt idx="5510">
                  <c:v>731</c:v>
                </c:pt>
                <c:pt idx="5511">
                  <c:v>731.1</c:v>
                </c:pt>
                <c:pt idx="5512">
                  <c:v>731.2</c:v>
                </c:pt>
                <c:pt idx="5513">
                  <c:v>731.3</c:v>
                </c:pt>
                <c:pt idx="5514">
                  <c:v>731.4</c:v>
                </c:pt>
                <c:pt idx="5515">
                  <c:v>731.5</c:v>
                </c:pt>
                <c:pt idx="5516">
                  <c:v>731.6</c:v>
                </c:pt>
                <c:pt idx="5517">
                  <c:v>731.7</c:v>
                </c:pt>
                <c:pt idx="5518">
                  <c:v>731.8</c:v>
                </c:pt>
                <c:pt idx="5519">
                  <c:v>731.9</c:v>
                </c:pt>
                <c:pt idx="5520">
                  <c:v>732</c:v>
                </c:pt>
                <c:pt idx="5521">
                  <c:v>732.1</c:v>
                </c:pt>
                <c:pt idx="5522">
                  <c:v>732.2</c:v>
                </c:pt>
                <c:pt idx="5523">
                  <c:v>732.3</c:v>
                </c:pt>
                <c:pt idx="5524">
                  <c:v>732.4</c:v>
                </c:pt>
                <c:pt idx="5525">
                  <c:v>732.5</c:v>
                </c:pt>
                <c:pt idx="5526">
                  <c:v>732.6</c:v>
                </c:pt>
                <c:pt idx="5527">
                  <c:v>732.7</c:v>
                </c:pt>
                <c:pt idx="5528">
                  <c:v>732.8</c:v>
                </c:pt>
                <c:pt idx="5529">
                  <c:v>732.9</c:v>
                </c:pt>
                <c:pt idx="5530">
                  <c:v>733</c:v>
                </c:pt>
                <c:pt idx="5531">
                  <c:v>733.1</c:v>
                </c:pt>
                <c:pt idx="5532">
                  <c:v>733.2</c:v>
                </c:pt>
                <c:pt idx="5533">
                  <c:v>733.3</c:v>
                </c:pt>
                <c:pt idx="5534">
                  <c:v>733.4</c:v>
                </c:pt>
                <c:pt idx="5535">
                  <c:v>733.5</c:v>
                </c:pt>
                <c:pt idx="5536">
                  <c:v>733.6</c:v>
                </c:pt>
                <c:pt idx="5537">
                  <c:v>733.7</c:v>
                </c:pt>
                <c:pt idx="5538">
                  <c:v>733.8</c:v>
                </c:pt>
                <c:pt idx="5539">
                  <c:v>733.9</c:v>
                </c:pt>
                <c:pt idx="5540">
                  <c:v>734</c:v>
                </c:pt>
                <c:pt idx="5541">
                  <c:v>734.1</c:v>
                </c:pt>
                <c:pt idx="5542">
                  <c:v>734.2</c:v>
                </c:pt>
                <c:pt idx="5543">
                  <c:v>734.3</c:v>
                </c:pt>
                <c:pt idx="5544">
                  <c:v>734.4</c:v>
                </c:pt>
                <c:pt idx="5545">
                  <c:v>734.5</c:v>
                </c:pt>
                <c:pt idx="5546">
                  <c:v>734.6</c:v>
                </c:pt>
                <c:pt idx="5547">
                  <c:v>734.7</c:v>
                </c:pt>
                <c:pt idx="5548">
                  <c:v>734.8</c:v>
                </c:pt>
                <c:pt idx="5549">
                  <c:v>734.9</c:v>
                </c:pt>
                <c:pt idx="5550">
                  <c:v>735</c:v>
                </c:pt>
                <c:pt idx="5551">
                  <c:v>735.1</c:v>
                </c:pt>
                <c:pt idx="5552">
                  <c:v>735.2</c:v>
                </c:pt>
                <c:pt idx="5553">
                  <c:v>735.3</c:v>
                </c:pt>
                <c:pt idx="5554">
                  <c:v>735.4</c:v>
                </c:pt>
                <c:pt idx="5555">
                  <c:v>735.5</c:v>
                </c:pt>
                <c:pt idx="5556">
                  <c:v>735.6</c:v>
                </c:pt>
                <c:pt idx="5557">
                  <c:v>735.7</c:v>
                </c:pt>
                <c:pt idx="5558">
                  <c:v>735.8</c:v>
                </c:pt>
                <c:pt idx="5559">
                  <c:v>735.9</c:v>
                </c:pt>
                <c:pt idx="5560">
                  <c:v>736</c:v>
                </c:pt>
                <c:pt idx="5561">
                  <c:v>736.1</c:v>
                </c:pt>
                <c:pt idx="5562">
                  <c:v>736.2</c:v>
                </c:pt>
                <c:pt idx="5563">
                  <c:v>736.3</c:v>
                </c:pt>
                <c:pt idx="5564">
                  <c:v>736.4</c:v>
                </c:pt>
                <c:pt idx="5565">
                  <c:v>736.5</c:v>
                </c:pt>
                <c:pt idx="5566">
                  <c:v>736.6</c:v>
                </c:pt>
                <c:pt idx="5567">
                  <c:v>736.7</c:v>
                </c:pt>
                <c:pt idx="5568">
                  <c:v>736.8</c:v>
                </c:pt>
                <c:pt idx="5569">
                  <c:v>736.9</c:v>
                </c:pt>
                <c:pt idx="5570">
                  <c:v>737</c:v>
                </c:pt>
                <c:pt idx="5571">
                  <c:v>737.1</c:v>
                </c:pt>
                <c:pt idx="5572">
                  <c:v>737.2</c:v>
                </c:pt>
                <c:pt idx="5573">
                  <c:v>737.3</c:v>
                </c:pt>
                <c:pt idx="5574">
                  <c:v>737.4</c:v>
                </c:pt>
                <c:pt idx="5575">
                  <c:v>737.5</c:v>
                </c:pt>
                <c:pt idx="5576">
                  <c:v>737.6</c:v>
                </c:pt>
                <c:pt idx="5577">
                  <c:v>737.7</c:v>
                </c:pt>
                <c:pt idx="5578">
                  <c:v>737.8</c:v>
                </c:pt>
                <c:pt idx="5579">
                  <c:v>737.9</c:v>
                </c:pt>
                <c:pt idx="5580">
                  <c:v>738</c:v>
                </c:pt>
                <c:pt idx="5581">
                  <c:v>738.1</c:v>
                </c:pt>
                <c:pt idx="5582">
                  <c:v>738.2</c:v>
                </c:pt>
                <c:pt idx="5583">
                  <c:v>738.3</c:v>
                </c:pt>
                <c:pt idx="5584">
                  <c:v>738.4</c:v>
                </c:pt>
                <c:pt idx="5585">
                  <c:v>738.5</c:v>
                </c:pt>
                <c:pt idx="5586">
                  <c:v>738.6</c:v>
                </c:pt>
                <c:pt idx="5587">
                  <c:v>738.7</c:v>
                </c:pt>
                <c:pt idx="5588">
                  <c:v>738.8</c:v>
                </c:pt>
                <c:pt idx="5589">
                  <c:v>738.9</c:v>
                </c:pt>
                <c:pt idx="5590">
                  <c:v>739</c:v>
                </c:pt>
                <c:pt idx="5591">
                  <c:v>739.1</c:v>
                </c:pt>
                <c:pt idx="5592">
                  <c:v>739.2</c:v>
                </c:pt>
                <c:pt idx="5593">
                  <c:v>739.3</c:v>
                </c:pt>
                <c:pt idx="5594">
                  <c:v>739.4</c:v>
                </c:pt>
                <c:pt idx="5595">
                  <c:v>739.5</c:v>
                </c:pt>
                <c:pt idx="5596">
                  <c:v>739.6</c:v>
                </c:pt>
                <c:pt idx="5597">
                  <c:v>739.7</c:v>
                </c:pt>
                <c:pt idx="5598">
                  <c:v>739.8</c:v>
                </c:pt>
                <c:pt idx="5599">
                  <c:v>739.9</c:v>
                </c:pt>
                <c:pt idx="5600">
                  <c:v>740</c:v>
                </c:pt>
                <c:pt idx="5601">
                  <c:v>740.1</c:v>
                </c:pt>
                <c:pt idx="5602">
                  <c:v>740.2</c:v>
                </c:pt>
                <c:pt idx="5603">
                  <c:v>740.3</c:v>
                </c:pt>
                <c:pt idx="5604">
                  <c:v>740.4</c:v>
                </c:pt>
                <c:pt idx="5605">
                  <c:v>740.5</c:v>
                </c:pt>
                <c:pt idx="5606">
                  <c:v>740.6</c:v>
                </c:pt>
                <c:pt idx="5607">
                  <c:v>740.7</c:v>
                </c:pt>
                <c:pt idx="5608">
                  <c:v>740.8</c:v>
                </c:pt>
                <c:pt idx="5609">
                  <c:v>740.9</c:v>
                </c:pt>
                <c:pt idx="5610">
                  <c:v>741</c:v>
                </c:pt>
                <c:pt idx="5611">
                  <c:v>741.1</c:v>
                </c:pt>
                <c:pt idx="5612">
                  <c:v>741.2</c:v>
                </c:pt>
                <c:pt idx="5613">
                  <c:v>741.3</c:v>
                </c:pt>
                <c:pt idx="5614">
                  <c:v>741.4</c:v>
                </c:pt>
                <c:pt idx="5615">
                  <c:v>741.5</c:v>
                </c:pt>
                <c:pt idx="5616">
                  <c:v>741.6</c:v>
                </c:pt>
                <c:pt idx="5617">
                  <c:v>741.7</c:v>
                </c:pt>
                <c:pt idx="5618">
                  <c:v>741.8</c:v>
                </c:pt>
                <c:pt idx="5619">
                  <c:v>741.9</c:v>
                </c:pt>
                <c:pt idx="5620">
                  <c:v>742</c:v>
                </c:pt>
                <c:pt idx="5621">
                  <c:v>742.1</c:v>
                </c:pt>
                <c:pt idx="5622">
                  <c:v>742.2</c:v>
                </c:pt>
                <c:pt idx="5623">
                  <c:v>742.3</c:v>
                </c:pt>
                <c:pt idx="5624">
                  <c:v>742.4</c:v>
                </c:pt>
                <c:pt idx="5625">
                  <c:v>742.5</c:v>
                </c:pt>
                <c:pt idx="5626">
                  <c:v>742.6</c:v>
                </c:pt>
                <c:pt idx="5627">
                  <c:v>742.7</c:v>
                </c:pt>
                <c:pt idx="5628">
                  <c:v>742.8</c:v>
                </c:pt>
                <c:pt idx="5629">
                  <c:v>742.9</c:v>
                </c:pt>
                <c:pt idx="5630">
                  <c:v>743</c:v>
                </c:pt>
                <c:pt idx="5631">
                  <c:v>743.1</c:v>
                </c:pt>
                <c:pt idx="5632">
                  <c:v>743.2</c:v>
                </c:pt>
                <c:pt idx="5633">
                  <c:v>743.3</c:v>
                </c:pt>
                <c:pt idx="5634">
                  <c:v>743.4</c:v>
                </c:pt>
                <c:pt idx="5635">
                  <c:v>743.5</c:v>
                </c:pt>
                <c:pt idx="5636">
                  <c:v>743.6</c:v>
                </c:pt>
                <c:pt idx="5637">
                  <c:v>743.7</c:v>
                </c:pt>
                <c:pt idx="5638">
                  <c:v>743.8</c:v>
                </c:pt>
                <c:pt idx="5639">
                  <c:v>743.9</c:v>
                </c:pt>
                <c:pt idx="5640">
                  <c:v>744</c:v>
                </c:pt>
                <c:pt idx="5641">
                  <c:v>744.1</c:v>
                </c:pt>
                <c:pt idx="5642">
                  <c:v>744.2</c:v>
                </c:pt>
                <c:pt idx="5643">
                  <c:v>744.3</c:v>
                </c:pt>
                <c:pt idx="5644">
                  <c:v>744.4</c:v>
                </c:pt>
                <c:pt idx="5645">
                  <c:v>744.5</c:v>
                </c:pt>
                <c:pt idx="5646">
                  <c:v>744.6</c:v>
                </c:pt>
                <c:pt idx="5647">
                  <c:v>744.7</c:v>
                </c:pt>
                <c:pt idx="5648">
                  <c:v>744.8</c:v>
                </c:pt>
                <c:pt idx="5649">
                  <c:v>744.9</c:v>
                </c:pt>
                <c:pt idx="5650">
                  <c:v>745</c:v>
                </c:pt>
                <c:pt idx="5651">
                  <c:v>745.1</c:v>
                </c:pt>
                <c:pt idx="5652">
                  <c:v>745.2</c:v>
                </c:pt>
                <c:pt idx="5653">
                  <c:v>745.3</c:v>
                </c:pt>
                <c:pt idx="5654">
                  <c:v>745.4</c:v>
                </c:pt>
                <c:pt idx="5655">
                  <c:v>745.5</c:v>
                </c:pt>
                <c:pt idx="5656">
                  <c:v>745.6</c:v>
                </c:pt>
                <c:pt idx="5657">
                  <c:v>745.7</c:v>
                </c:pt>
                <c:pt idx="5658">
                  <c:v>745.8</c:v>
                </c:pt>
                <c:pt idx="5659">
                  <c:v>745.9</c:v>
                </c:pt>
                <c:pt idx="5660">
                  <c:v>746</c:v>
                </c:pt>
                <c:pt idx="5661">
                  <c:v>746.1</c:v>
                </c:pt>
                <c:pt idx="5662">
                  <c:v>746.2</c:v>
                </c:pt>
                <c:pt idx="5663">
                  <c:v>746.3</c:v>
                </c:pt>
                <c:pt idx="5664">
                  <c:v>746.4</c:v>
                </c:pt>
                <c:pt idx="5665">
                  <c:v>746.5</c:v>
                </c:pt>
                <c:pt idx="5666">
                  <c:v>746.6</c:v>
                </c:pt>
                <c:pt idx="5667">
                  <c:v>746.7</c:v>
                </c:pt>
                <c:pt idx="5668">
                  <c:v>746.8</c:v>
                </c:pt>
                <c:pt idx="5669">
                  <c:v>746.9</c:v>
                </c:pt>
                <c:pt idx="5670">
                  <c:v>747</c:v>
                </c:pt>
                <c:pt idx="5671">
                  <c:v>747.1</c:v>
                </c:pt>
                <c:pt idx="5672">
                  <c:v>747.2</c:v>
                </c:pt>
                <c:pt idx="5673">
                  <c:v>747.3</c:v>
                </c:pt>
                <c:pt idx="5674">
                  <c:v>747.4</c:v>
                </c:pt>
                <c:pt idx="5675">
                  <c:v>747.5</c:v>
                </c:pt>
                <c:pt idx="5676">
                  <c:v>747.6</c:v>
                </c:pt>
                <c:pt idx="5677">
                  <c:v>747.7</c:v>
                </c:pt>
                <c:pt idx="5678">
                  <c:v>747.8</c:v>
                </c:pt>
                <c:pt idx="5679">
                  <c:v>747.9</c:v>
                </c:pt>
                <c:pt idx="5680">
                  <c:v>748</c:v>
                </c:pt>
                <c:pt idx="5681">
                  <c:v>748.1</c:v>
                </c:pt>
                <c:pt idx="5682">
                  <c:v>748.2</c:v>
                </c:pt>
                <c:pt idx="5683">
                  <c:v>748.3</c:v>
                </c:pt>
                <c:pt idx="5684">
                  <c:v>748.4</c:v>
                </c:pt>
                <c:pt idx="5685">
                  <c:v>748.5</c:v>
                </c:pt>
                <c:pt idx="5686">
                  <c:v>748.6</c:v>
                </c:pt>
                <c:pt idx="5687">
                  <c:v>748.7</c:v>
                </c:pt>
                <c:pt idx="5688">
                  <c:v>748.8</c:v>
                </c:pt>
                <c:pt idx="5689">
                  <c:v>748.9</c:v>
                </c:pt>
                <c:pt idx="5690">
                  <c:v>749</c:v>
                </c:pt>
                <c:pt idx="5691">
                  <c:v>749.1</c:v>
                </c:pt>
                <c:pt idx="5692">
                  <c:v>749.2</c:v>
                </c:pt>
                <c:pt idx="5693">
                  <c:v>749.3</c:v>
                </c:pt>
                <c:pt idx="5694">
                  <c:v>749.4</c:v>
                </c:pt>
                <c:pt idx="5695">
                  <c:v>749.5</c:v>
                </c:pt>
                <c:pt idx="5696">
                  <c:v>749.6</c:v>
                </c:pt>
                <c:pt idx="5697">
                  <c:v>749.7</c:v>
                </c:pt>
                <c:pt idx="5698">
                  <c:v>749.8</c:v>
                </c:pt>
                <c:pt idx="5699">
                  <c:v>749.9</c:v>
                </c:pt>
                <c:pt idx="5700">
                  <c:v>750</c:v>
                </c:pt>
                <c:pt idx="5701">
                  <c:v>750.1</c:v>
                </c:pt>
                <c:pt idx="5702">
                  <c:v>750.2</c:v>
                </c:pt>
                <c:pt idx="5703">
                  <c:v>750.3</c:v>
                </c:pt>
                <c:pt idx="5704">
                  <c:v>750.4</c:v>
                </c:pt>
                <c:pt idx="5705">
                  <c:v>750.5</c:v>
                </c:pt>
                <c:pt idx="5706">
                  <c:v>750.6</c:v>
                </c:pt>
                <c:pt idx="5707">
                  <c:v>750.7</c:v>
                </c:pt>
                <c:pt idx="5708">
                  <c:v>750.8</c:v>
                </c:pt>
                <c:pt idx="5709">
                  <c:v>750.9</c:v>
                </c:pt>
                <c:pt idx="5710">
                  <c:v>751</c:v>
                </c:pt>
                <c:pt idx="5711">
                  <c:v>751.1</c:v>
                </c:pt>
                <c:pt idx="5712">
                  <c:v>751.2</c:v>
                </c:pt>
                <c:pt idx="5713">
                  <c:v>751.3</c:v>
                </c:pt>
                <c:pt idx="5714">
                  <c:v>751.4</c:v>
                </c:pt>
                <c:pt idx="5715">
                  <c:v>751.5</c:v>
                </c:pt>
                <c:pt idx="5716">
                  <c:v>751.6</c:v>
                </c:pt>
                <c:pt idx="5717">
                  <c:v>751.7</c:v>
                </c:pt>
                <c:pt idx="5718">
                  <c:v>751.8</c:v>
                </c:pt>
                <c:pt idx="5719">
                  <c:v>751.9</c:v>
                </c:pt>
                <c:pt idx="5720">
                  <c:v>752</c:v>
                </c:pt>
                <c:pt idx="5721">
                  <c:v>752.1</c:v>
                </c:pt>
                <c:pt idx="5722">
                  <c:v>752.2</c:v>
                </c:pt>
                <c:pt idx="5723">
                  <c:v>752.3</c:v>
                </c:pt>
                <c:pt idx="5724">
                  <c:v>752.4</c:v>
                </c:pt>
                <c:pt idx="5725">
                  <c:v>752.5</c:v>
                </c:pt>
                <c:pt idx="5726">
                  <c:v>752.6</c:v>
                </c:pt>
                <c:pt idx="5727">
                  <c:v>752.7</c:v>
                </c:pt>
                <c:pt idx="5728">
                  <c:v>752.8</c:v>
                </c:pt>
                <c:pt idx="5729">
                  <c:v>752.9</c:v>
                </c:pt>
                <c:pt idx="5730">
                  <c:v>753</c:v>
                </c:pt>
                <c:pt idx="5731">
                  <c:v>753.1</c:v>
                </c:pt>
                <c:pt idx="5732">
                  <c:v>753.2</c:v>
                </c:pt>
                <c:pt idx="5733">
                  <c:v>753.3</c:v>
                </c:pt>
                <c:pt idx="5734">
                  <c:v>753.4</c:v>
                </c:pt>
                <c:pt idx="5735">
                  <c:v>753.5</c:v>
                </c:pt>
                <c:pt idx="5736">
                  <c:v>753.6</c:v>
                </c:pt>
                <c:pt idx="5737">
                  <c:v>753.7</c:v>
                </c:pt>
                <c:pt idx="5738">
                  <c:v>753.8</c:v>
                </c:pt>
                <c:pt idx="5739">
                  <c:v>753.9</c:v>
                </c:pt>
                <c:pt idx="5740">
                  <c:v>754</c:v>
                </c:pt>
                <c:pt idx="5741">
                  <c:v>754.1</c:v>
                </c:pt>
                <c:pt idx="5742">
                  <c:v>754.2</c:v>
                </c:pt>
                <c:pt idx="5743">
                  <c:v>754.3</c:v>
                </c:pt>
                <c:pt idx="5744">
                  <c:v>754.4</c:v>
                </c:pt>
                <c:pt idx="5745">
                  <c:v>754.5</c:v>
                </c:pt>
                <c:pt idx="5746">
                  <c:v>754.6</c:v>
                </c:pt>
                <c:pt idx="5747">
                  <c:v>754.7</c:v>
                </c:pt>
                <c:pt idx="5748">
                  <c:v>754.8</c:v>
                </c:pt>
                <c:pt idx="5749">
                  <c:v>754.9</c:v>
                </c:pt>
                <c:pt idx="5750">
                  <c:v>755</c:v>
                </c:pt>
                <c:pt idx="5751">
                  <c:v>755.1</c:v>
                </c:pt>
                <c:pt idx="5752">
                  <c:v>755.2</c:v>
                </c:pt>
                <c:pt idx="5753">
                  <c:v>755.3</c:v>
                </c:pt>
                <c:pt idx="5754">
                  <c:v>755.4</c:v>
                </c:pt>
                <c:pt idx="5755">
                  <c:v>755.5</c:v>
                </c:pt>
                <c:pt idx="5756">
                  <c:v>755.6</c:v>
                </c:pt>
                <c:pt idx="5757">
                  <c:v>755.7</c:v>
                </c:pt>
                <c:pt idx="5758">
                  <c:v>755.8</c:v>
                </c:pt>
                <c:pt idx="5759">
                  <c:v>755.9</c:v>
                </c:pt>
                <c:pt idx="5760">
                  <c:v>756</c:v>
                </c:pt>
                <c:pt idx="5761">
                  <c:v>756.1</c:v>
                </c:pt>
                <c:pt idx="5762">
                  <c:v>756.2</c:v>
                </c:pt>
                <c:pt idx="5763">
                  <c:v>756.3</c:v>
                </c:pt>
                <c:pt idx="5764">
                  <c:v>756.4</c:v>
                </c:pt>
                <c:pt idx="5765">
                  <c:v>756.5</c:v>
                </c:pt>
                <c:pt idx="5766">
                  <c:v>756.6</c:v>
                </c:pt>
                <c:pt idx="5767">
                  <c:v>756.7</c:v>
                </c:pt>
                <c:pt idx="5768">
                  <c:v>756.8</c:v>
                </c:pt>
                <c:pt idx="5769">
                  <c:v>756.9</c:v>
                </c:pt>
                <c:pt idx="5770">
                  <c:v>757</c:v>
                </c:pt>
                <c:pt idx="5771">
                  <c:v>757.1</c:v>
                </c:pt>
                <c:pt idx="5772">
                  <c:v>757.2</c:v>
                </c:pt>
                <c:pt idx="5773">
                  <c:v>757.3</c:v>
                </c:pt>
                <c:pt idx="5774">
                  <c:v>757.4</c:v>
                </c:pt>
                <c:pt idx="5775">
                  <c:v>757.5</c:v>
                </c:pt>
                <c:pt idx="5776">
                  <c:v>757.6</c:v>
                </c:pt>
                <c:pt idx="5777">
                  <c:v>757.7</c:v>
                </c:pt>
                <c:pt idx="5778">
                  <c:v>757.8</c:v>
                </c:pt>
                <c:pt idx="5779">
                  <c:v>757.9</c:v>
                </c:pt>
                <c:pt idx="5780">
                  <c:v>758</c:v>
                </c:pt>
                <c:pt idx="5781">
                  <c:v>758.1</c:v>
                </c:pt>
                <c:pt idx="5782">
                  <c:v>758.2</c:v>
                </c:pt>
                <c:pt idx="5783">
                  <c:v>758.3</c:v>
                </c:pt>
                <c:pt idx="5784">
                  <c:v>758.4</c:v>
                </c:pt>
                <c:pt idx="5785">
                  <c:v>758.5</c:v>
                </c:pt>
                <c:pt idx="5786">
                  <c:v>758.6</c:v>
                </c:pt>
                <c:pt idx="5787">
                  <c:v>758.7</c:v>
                </c:pt>
                <c:pt idx="5788">
                  <c:v>758.8</c:v>
                </c:pt>
                <c:pt idx="5789">
                  <c:v>758.9</c:v>
                </c:pt>
                <c:pt idx="5790">
                  <c:v>759</c:v>
                </c:pt>
                <c:pt idx="5791">
                  <c:v>759.1</c:v>
                </c:pt>
                <c:pt idx="5792">
                  <c:v>759.2</c:v>
                </c:pt>
                <c:pt idx="5793">
                  <c:v>759.3</c:v>
                </c:pt>
                <c:pt idx="5794">
                  <c:v>759.4</c:v>
                </c:pt>
                <c:pt idx="5795">
                  <c:v>759.5</c:v>
                </c:pt>
                <c:pt idx="5796">
                  <c:v>759.6</c:v>
                </c:pt>
                <c:pt idx="5797">
                  <c:v>759.7</c:v>
                </c:pt>
                <c:pt idx="5798">
                  <c:v>759.8</c:v>
                </c:pt>
                <c:pt idx="5799">
                  <c:v>759.9</c:v>
                </c:pt>
                <c:pt idx="5800">
                  <c:v>760</c:v>
                </c:pt>
                <c:pt idx="5801">
                  <c:v>760.1</c:v>
                </c:pt>
                <c:pt idx="5802">
                  <c:v>760.2</c:v>
                </c:pt>
                <c:pt idx="5803">
                  <c:v>760.3</c:v>
                </c:pt>
                <c:pt idx="5804">
                  <c:v>760.4</c:v>
                </c:pt>
                <c:pt idx="5805">
                  <c:v>760.5</c:v>
                </c:pt>
                <c:pt idx="5806">
                  <c:v>760.6</c:v>
                </c:pt>
                <c:pt idx="5807">
                  <c:v>760.7</c:v>
                </c:pt>
                <c:pt idx="5808">
                  <c:v>760.8</c:v>
                </c:pt>
                <c:pt idx="5809">
                  <c:v>760.9</c:v>
                </c:pt>
                <c:pt idx="5810">
                  <c:v>761</c:v>
                </c:pt>
                <c:pt idx="5811">
                  <c:v>761.1</c:v>
                </c:pt>
                <c:pt idx="5812">
                  <c:v>761.2</c:v>
                </c:pt>
                <c:pt idx="5813">
                  <c:v>761.3</c:v>
                </c:pt>
                <c:pt idx="5814">
                  <c:v>761.4</c:v>
                </c:pt>
                <c:pt idx="5815">
                  <c:v>761.5</c:v>
                </c:pt>
                <c:pt idx="5816">
                  <c:v>761.6</c:v>
                </c:pt>
                <c:pt idx="5817">
                  <c:v>761.7</c:v>
                </c:pt>
                <c:pt idx="5818">
                  <c:v>761.8</c:v>
                </c:pt>
                <c:pt idx="5819">
                  <c:v>761.9</c:v>
                </c:pt>
                <c:pt idx="5820">
                  <c:v>762</c:v>
                </c:pt>
                <c:pt idx="5821">
                  <c:v>762.1</c:v>
                </c:pt>
                <c:pt idx="5822">
                  <c:v>762.2</c:v>
                </c:pt>
                <c:pt idx="5823">
                  <c:v>762.3</c:v>
                </c:pt>
                <c:pt idx="5824">
                  <c:v>762.4</c:v>
                </c:pt>
                <c:pt idx="5825">
                  <c:v>762.5</c:v>
                </c:pt>
                <c:pt idx="5826">
                  <c:v>762.6</c:v>
                </c:pt>
                <c:pt idx="5827">
                  <c:v>762.7</c:v>
                </c:pt>
                <c:pt idx="5828">
                  <c:v>762.8</c:v>
                </c:pt>
                <c:pt idx="5829">
                  <c:v>762.9</c:v>
                </c:pt>
                <c:pt idx="5830">
                  <c:v>763</c:v>
                </c:pt>
                <c:pt idx="5831">
                  <c:v>763.1</c:v>
                </c:pt>
                <c:pt idx="5832">
                  <c:v>763.2</c:v>
                </c:pt>
                <c:pt idx="5833">
                  <c:v>763.3</c:v>
                </c:pt>
                <c:pt idx="5834">
                  <c:v>763.4</c:v>
                </c:pt>
                <c:pt idx="5835">
                  <c:v>763.5</c:v>
                </c:pt>
                <c:pt idx="5836">
                  <c:v>763.6</c:v>
                </c:pt>
                <c:pt idx="5837">
                  <c:v>763.7</c:v>
                </c:pt>
                <c:pt idx="5838">
                  <c:v>763.8</c:v>
                </c:pt>
                <c:pt idx="5839">
                  <c:v>763.9</c:v>
                </c:pt>
                <c:pt idx="5840">
                  <c:v>764</c:v>
                </c:pt>
                <c:pt idx="5841">
                  <c:v>764.1</c:v>
                </c:pt>
                <c:pt idx="5842">
                  <c:v>764.2</c:v>
                </c:pt>
                <c:pt idx="5843">
                  <c:v>764.3</c:v>
                </c:pt>
                <c:pt idx="5844">
                  <c:v>764.4</c:v>
                </c:pt>
                <c:pt idx="5845">
                  <c:v>764.5</c:v>
                </c:pt>
                <c:pt idx="5846">
                  <c:v>764.6</c:v>
                </c:pt>
                <c:pt idx="5847">
                  <c:v>764.7</c:v>
                </c:pt>
                <c:pt idx="5848">
                  <c:v>764.8</c:v>
                </c:pt>
                <c:pt idx="5849">
                  <c:v>764.9</c:v>
                </c:pt>
                <c:pt idx="5850">
                  <c:v>765</c:v>
                </c:pt>
                <c:pt idx="5851">
                  <c:v>765.1</c:v>
                </c:pt>
                <c:pt idx="5852">
                  <c:v>765.2</c:v>
                </c:pt>
                <c:pt idx="5853">
                  <c:v>765.3</c:v>
                </c:pt>
                <c:pt idx="5854">
                  <c:v>765.4</c:v>
                </c:pt>
                <c:pt idx="5855">
                  <c:v>765.5</c:v>
                </c:pt>
                <c:pt idx="5856">
                  <c:v>765.6</c:v>
                </c:pt>
                <c:pt idx="5857">
                  <c:v>765.7</c:v>
                </c:pt>
                <c:pt idx="5858">
                  <c:v>765.8</c:v>
                </c:pt>
                <c:pt idx="5859">
                  <c:v>765.9</c:v>
                </c:pt>
                <c:pt idx="5860">
                  <c:v>766</c:v>
                </c:pt>
                <c:pt idx="5861">
                  <c:v>766.1</c:v>
                </c:pt>
                <c:pt idx="5862">
                  <c:v>766.2</c:v>
                </c:pt>
                <c:pt idx="5863">
                  <c:v>766.3</c:v>
                </c:pt>
                <c:pt idx="5864">
                  <c:v>766.4</c:v>
                </c:pt>
                <c:pt idx="5865">
                  <c:v>766.5</c:v>
                </c:pt>
                <c:pt idx="5866">
                  <c:v>766.6</c:v>
                </c:pt>
                <c:pt idx="5867">
                  <c:v>766.7</c:v>
                </c:pt>
                <c:pt idx="5868">
                  <c:v>766.8</c:v>
                </c:pt>
                <c:pt idx="5869">
                  <c:v>766.9</c:v>
                </c:pt>
                <c:pt idx="5870">
                  <c:v>767</c:v>
                </c:pt>
                <c:pt idx="5871">
                  <c:v>767.1</c:v>
                </c:pt>
                <c:pt idx="5872">
                  <c:v>767.2</c:v>
                </c:pt>
                <c:pt idx="5873">
                  <c:v>767.3</c:v>
                </c:pt>
                <c:pt idx="5874">
                  <c:v>767.4</c:v>
                </c:pt>
                <c:pt idx="5875">
                  <c:v>767.5</c:v>
                </c:pt>
                <c:pt idx="5876">
                  <c:v>767.6</c:v>
                </c:pt>
                <c:pt idx="5877">
                  <c:v>767.7</c:v>
                </c:pt>
                <c:pt idx="5878">
                  <c:v>767.8</c:v>
                </c:pt>
                <c:pt idx="5879">
                  <c:v>767.9</c:v>
                </c:pt>
                <c:pt idx="5880">
                  <c:v>768</c:v>
                </c:pt>
                <c:pt idx="5881">
                  <c:v>768.1</c:v>
                </c:pt>
                <c:pt idx="5882">
                  <c:v>768.2</c:v>
                </c:pt>
                <c:pt idx="5883">
                  <c:v>768.3</c:v>
                </c:pt>
                <c:pt idx="5884">
                  <c:v>768.4</c:v>
                </c:pt>
                <c:pt idx="5885">
                  <c:v>768.5</c:v>
                </c:pt>
                <c:pt idx="5886">
                  <c:v>768.6</c:v>
                </c:pt>
                <c:pt idx="5887">
                  <c:v>768.7</c:v>
                </c:pt>
                <c:pt idx="5888">
                  <c:v>768.8</c:v>
                </c:pt>
                <c:pt idx="5889">
                  <c:v>768.9</c:v>
                </c:pt>
                <c:pt idx="5890">
                  <c:v>769</c:v>
                </c:pt>
                <c:pt idx="5891">
                  <c:v>769.1</c:v>
                </c:pt>
                <c:pt idx="5892">
                  <c:v>769.2</c:v>
                </c:pt>
                <c:pt idx="5893">
                  <c:v>769.3</c:v>
                </c:pt>
                <c:pt idx="5894">
                  <c:v>769.4</c:v>
                </c:pt>
                <c:pt idx="5895">
                  <c:v>769.5</c:v>
                </c:pt>
                <c:pt idx="5896">
                  <c:v>769.6</c:v>
                </c:pt>
                <c:pt idx="5897">
                  <c:v>769.7</c:v>
                </c:pt>
                <c:pt idx="5898">
                  <c:v>769.8</c:v>
                </c:pt>
                <c:pt idx="5899">
                  <c:v>769.9</c:v>
                </c:pt>
                <c:pt idx="5900">
                  <c:v>770</c:v>
                </c:pt>
                <c:pt idx="5901">
                  <c:v>770.1</c:v>
                </c:pt>
                <c:pt idx="5902">
                  <c:v>770.2</c:v>
                </c:pt>
                <c:pt idx="5903">
                  <c:v>770.3</c:v>
                </c:pt>
                <c:pt idx="5904">
                  <c:v>770.4</c:v>
                </c:pt>
                <c:pt idx="5905">
                  <c:v>770.5</c:v>
                </c:pt>
                <c:pt idx="5906">
                  <c:v>770.6</c:v>
                </c:pt>
                <c:pt idx="5907">
                  <c:v>770.7</c:v>
                </c:pt>
                <c:pt idx="5908">
                  <c:v>770.8</c:v>
                </c:pt>
                <c:pt idx="5909">
                  <c:v>770.9</c:v>
                </c:pt>
                <c:pt idx="5910">
                  <c:v>771</c:v>
                </c:pt>
                <c:pt idx="5911">
                  <c:v>771.1</c:v>
                </c:pt>
                <c:pt idx="5912">
                  <c:v>771.2</c:v>
                </c:pt>
                <c:pt idx="5913">
                  <c:v>771.3</c:v>
                </c:pt>
                <c:pt idx="5914">
                  <c:v>771.4</c:v>
                </c:pt>
                <c:pt idx="5915">
                  <c:v>771.5</c:v>
                </c:pt>
                <c:pt idx="5916">
                  <c:v>771.6</c:v>
                </c:pt>
                <c:pt idx="5917">
                  <c:v>771.7</c:v>
                </c:pt>
                <c:pt idx="5918">
                  <c:v>771.8</c:v>
                </c:pt>
                <c:pt idx="5919">
                  <c:v>771.9</c:v>
                </c:pt>
                <c:pt idx="5920">
                  <c:v>772</c:v>
                </c:pt>
                <c:pt idx="5921">
                  <c:v>772.1</c:v>
                </c:pt>
                <c:pt idx="5922">
                  <c:v>772.2</c:v>
                </c:pt>
                <c:pt idx="5923">
                  <c:v>772.3</c:v>
                </c:pt>
                <c:pt idx="5924">
                  <c:v>772.4</c:v>
                </c:pt>
                <c:pt idx="5925">
                  <c:v>772.5</c:v>
                </c:pt>
                <c:pt idx="5926">
                  <c:v>772.6</c:v>
                </c:pt>
                <c:pt idx="5927">
                  <c:v>772.7</c:v>
                </c:pt>
                <c:pt idx="5928">
                  <c:v>772.8</c:v>
                </c:pt>
                <c:pt idx="5929">
                  <c:v>772.9</c:v>
                </c:pt>
                <c:pt idx="5930">
                  <c:v>773</c:v>
                </c:pt>
                <c:pt idx="5931">
                  <c:v>773.1</c:v>
                </c:pt>
                <c:pt idx="5932">
                  <c:v>773.2</c:v>
                </c:pt>
                <c:pt idx="5933">
                  <c:v>773.3</c:v>
                </c:pt>
                <c:pt idx="5934">
                  <c:v>773.4</c:v>
                </c:pt>
                <c:pt idx="5935">
                  <c:v>773.5</c:v>
                </c:pt>
                <c:pt idx="5936">
                  <c:v>773.6</c:v>
                </c:pt>
                <c:pt idx="5937">
                  <c:v>773.7</c:v>
                </c:pt>
                <c:pt idx="5938">
                  <c:v>773.8</c:v>
                </c:pt>
                <c:pt idx="5939">
                  <c:v>773.9</c:v>
                </c:pt>
                <c:pt idx="5940">
                  <c:v>774</c:v>
                </c:pt>
                <c:pt idx="5941">
                  <c:v>774.1</c:v>
                </c:pt>
                <c:pt idx="5942">
                  <c:v>774.2</c:v>
                </c:pt>
                <c:pt idx="5943">
                  <c:v>774.3</c:v>
                </c:pt>
                <c:pt idx="5944">
                  <c:v>774.4</c:v>
                </c:pt>
                <c:pt idx="5945">
                  <c:v>774.5</c:v>
                </c:pt>
                <c:pt idx="5946">
                  <c:v>774.6</c:v>
                </c:pt>
                <c:pt idx="5947">
                  <c:v>774.7</c:v>
                </c:pt>
                <c:pt idx="5948">
                  <c:v>774.8</c:v>
                </c:pt>
                <c:pt idx="5949">
                  <c:v>774.9</c:v>
                </c:pt>
                <c:pt idx="5950">
                  <c:v>775</c:v>
                </c:pt>
                <c:pt idx="5951">
                  <c:v>775.1</c:v>
                </c:pt>
                <c:pt idx="5952">
                  <c:v>775.2</c:v>
                </c:pt>
                <c:pt idx="5953">
                  <c:v>775.3</c:v>
                </c:pt>
                <c:pt idx="5954">
                  <c:v>775.4</c:v>
                </c:pt>
                <c:pt idx="5955">
                  <c:v>775.5</c:v>
                </c:pt>
                <c:pt idx="5956">
                  <c:v>775.6</c:v>
                </c:pt>
                <c:pt idx="5957">
                  <c:v>775.7</c:v>
                </c:pt>
                <c:pt idx="5958">
                  <c:v>775.8</c:v>
                </c:pt>
                <c:pt idx="5959">
                  <c:v>775.9</c:v>
                </c:pt>
                <c:pt idx="5960">
                  <c:v>776</c:v>
                </c:pt>
                <c:pt idx="5961">
                  <c:v>776.1</c:v>
                </c:pt>
                <c:pt idx="5962">
                  <c:v>776.2</c:v>
                </c:pt>
                <c:pt idx="5963">
                  <c:v>776.3</c:v>
                </c:pt>
                <c:pt idx="5964">
                  <c:v>776.4</c:v>
                </c:pt>
                <c:pt idx="5965">
                  <c:v>776.5</c:v>
                </c:pt>
                <c:pt idx="5966">
                  <c:v>776.6</c:v>
                </c:pt>
                <c:pt idx="5967">
                  <c:v>776.7</c:v>
                </c:pt>
                <c:pt idx="5968">
                  <c:v>776.8</c:v>
                </c:pt>
                <c:pt idx="5969">
                  <c:v>776.9</c:v>
                </c:pt>
                <c:pt idx="5970">
                  <c:v>777</c:v>
                </c:pt>
                <c:pt idx="5971">
                  <c:v>777.1</c:v>
                </c:pt>
                <c:pt idx="5972">
                  <c:v>777.2</c:v>
                </c:pt>
                <c:pt idx="5973">
                  <c:v>777.3</c:v>
                </c:pt>
                <c:pt idx="5974">
                  <c:v>777.4</c:v>
                </c:pt>
                <c:pt idx="5975">
                  <c:v>777.5</c:v>
                </c:pt>
                <c:pt idx="5976">
                  <c:v>777.6</c:v>
                </c:pt>
                <c:pt idx="5977">
                  <c:v>777.7</c:v>
                </c:pt>
                <c:pt idx="5978">
                  <c:v>777.8</c:v>
                </c:pt>
                <c:pt idx="5979">
                  <c:v>777.9</c:v>
                </c:pt>
                <c:pt idx="5980">
                  <c:v>778</c:v>
                </c:pt>
                <c:pt idx="5981">
                  <c:v>778.1</c:v>
                </c:pt>
                <c:pt idx="5982">
                  <c:v>778.2</c:v>
                </c:pt>
                <c:pt idx="5983">
                  <c:v>778.3</c:v>
                </c:pt>
                <c:pt idx="5984">
                  <c:v>778.4</c:v>
                </c:pt>
                <c:pt idx="5985">
                  <c:v>778.5</c:v>
                </c:pt>
                <c:pt idx="5986">
                  <c:v>778.6</c:v>
                </c:pt>
                <c:pt idx="5987">
                  <c:v>778.7</c:v>
                </c:pt>
                <c:pt idx="5988">
                  <c:v>778.8</c:v>
                </c:pt>
                <c:pt idx="5989">
                  <c:v>778.9</c:v>
                </c:pt>
                <c:pt idx="5990">
                  <c:v>779</c:v>
                </c:pt>
                <c:pt idx="5991">
                  <c:v>779.1</c:v>
                </c:pt>
                <c:pt idx="5992">
                  <c:v>779.2</c:v>
                </c:pt>
                <c:pt idx="5993">
                  <c:v>779.3</c:v>
                </c:pt>
                <c:pt idx="5994">
                  <c:v>779.4</c:v>
                </c:pt>
                <c:pt idx="5995">
                  <c:v>779.5</c:v>
                </c:pt>
                <c:pt idx="5996">
                  <c:v>779.6</c:v>
                </c:pt>
                <c:pt idx="5997">
                  <c:v>779.7</c:v>
                </c:pt>
                <c:pt idx="5998">
                  <c:v>779.8</c:v>
                </c:pt>
                <c:pt idx="5999">
                  <c:v>779.9</c:v>
                </c:pt>
                <c:pt idx="6000">
                  <c:v>780</c:v>
                </c:pt>
                <c:pt idx="6001">
                  <c:v>780.1</c:v>
                </c:pt>
                <c:pt idx="6002">
                  <c:v>780.2</c:v>
                </c:pt>
                <c:pt idx="6003">
                  <c:v>780.3</c:v>
                </c:pt>
                <c:pt idx="6004">
                  <c:v>780.4</c:v>
                </c:pt>
                <c:pt idx="6005">
                  <c:v>780.5</c:v>
                </c:pt>
                <c:pt idx="6006">
                  <c:v>780.6</c:v>
                </c:pt>
                <c:pt idx="6007">
                  <c:v>780.7</c:v>
                </c:pt>
                <c:pt idx="6008">
                  <c:v>780.8</c:v>
                </c:pt>
                <c:pt idx="6009">
                  <c:v>780.9</c:v>
                </c:pt>
                <c:pt idx="6010">
                  <c:v>781</c:v>
                </c:pt>
                <c:pt idx="6011">
                  <c:v>781.1</c:v>
                </c:pt>
                <c:pt idx="6012">
                  <c:v>781.2</c:v>
                </c:pt>
                <c:pt idx="6013">
                  <c:v>781.3</c:v>
                </c:pt>
                <c:pt idx="6014">
                  <c:v>781.4</c:v>
                </c:pt>
                <c:pt idx="6015">
                  <c:v>781.5</c:v>
                </c:pt>
                <c:pt idx="6016">
                  <c:v>781.6</c:v>
                </c:pt>
                <c:pt idx="6017">
                  <c:v>781.7</c:v>
                </c:pt>
                <c:pt idx="6018">
                  <c:v>781.8</c:v>
                </c:pt>
                <c:pt idx="6019">
                  <c:v>781.9</c:v>
                </c:pt>
                <c:pt idx="6020">
                  <c:v>782</c:v>
                </c:pt>
                <c:pt idx="6021">
                  <c:v>782.1</c:v>
                </c:pt>
                <c:pt idx="6022">
                  <c:v>782.2</c:v>
                </c:pt>
                <c:pt idx="6023">
                  <c:v>782.3</c:v>
                </c:pt>
                <c:pt idx="6024">
                  <c:v>782.4</c:v>
                </c:pt>
                <c:pt idx="6025">
                  <c:v>782.5</c:v>
                </c:pt>
                <c:pt idx="6026">
                  <c:v>782.6</c:v>
                </c:pt>
                <c:pt idx="6027">
                  <c:v>782.7</c:v>
                </c:pt>
                <c:pt idx="6028">
                  <c:v>782.8</c:v>
                </c:pt>
                <c:pt idx="6029">
                  <c:v>782.9</c:v>
                </c:pt>
                <c:pt idx="6030">
                  <c:v>783</c:v>
                </c:pt>
                <c:pt idx="6031">
                  <c:v>783.1</c:v>
                </c:pt>
                <c:pt idx="6032">
                  <c:v>783.2</c:v>
                </c:pt>
                <c:pt idx="6033">
                  <c:v>783.3</c:v>
                </c:pt>
                <c:pt idx="6034">
                  <c:v>783.4</c:v>
                </c:pt>
                <c:pt idx="6035">
                  <c:v>783.5</c:v>
                </c:pt>
                <c:pt idx="6036">
                  <c:v>783.6</c:v>
                </c:pt>
                <c:pt idx="6037">
                  <c:v>783.7</c:v>
                </c:pt>
                <c:pt idx="6038">
                  <c:v>783.8</c:v>
                </c:pt>
                <c:pt idx="6039">
                  <c:v>783.9</c:v>
                </c:pt>
                <c:pt idx="6040">
                  <c:v>784</c:v>
                </c:pt>
                <c:pt idx="6041">
                  <c:v>784.1</c:v>
                </c:pt>
                <c:pt idx="6042">
                  <c:v>784.2</c:v>
                </c:pt>
                <c:pt idx="6043">
                  <c:v>784.3</c:v>
                </c:pt>
                <c:pt idx="6044">
                  <c:v>784.4</c:v>
                </c:pt>
                <c:pt idx="6045">
                  <c:v>784.5</c:v>
                </c:pt>
                <c:pt idx="6046">
                  <c:v>784.6</c:v>
                </c:pt>
                <c:pt idx="6047">
                  <c:v>784.7</c:v>
                </c:pt>
                <c:pt idx="6048">
                  <c:v>784.8</c:v>
                </c:pt>
                <c:pt idx="6049">
                  <c:v>784.9</c:v>
                </c:pt>
                <c:pt idx="6050">
                  <c:v>785</c:v>
                </c:pt>
                <c:pt idx="6051">
                  <c:v>785.1</c:v>
                </c:pt>
                <c:pt idx="6052">
                  <c:v>785.2</c:v>
                </c:pt>
                <c:pt idx="6053">
                  <c:v>785.3</c:v>
                </c:pt>
                <c:pt idx="6054">
                  <c:v>785.4</c:v>
                </c:pt>
                <c:pt idx="6055">
                  <c:v>785.5</c:v>
                </c:pt>
                <c:pt idx="6056">
                  <c:v>785.6</c:v>
                </c:pt>
                <c:pt idx="6057">
                  <c:v>785.7</c:v>
                </c:pt>
                <c:pt idx="6058">
                  <c:v>785.8</c:v>
                </c:pt>
                <c:pt idx="6059">
                  <c:v>785.9</c:v>
                </c:pt>
                <c:pt idx="6060">
                  <c:v>786</c:v>
                </c:pt>
                <c:pt idx="6061">
                  <c:v>786.1</c:v>
                </c:pt>
                <c:pt idx="6062">
                  <c:v>786.2</c:v>
                </c:pt>
                <c:pt idx="6063">
                  <c:v>786.3</c:v>
                </c:pt>
                <c:pt idx="6064">
                  <c:v>786.4</c:v>
                </c:pt>
                <c:pt idx="6065">
                  <c:v>786.5</c:v>
                </c:pt>
                <c:pt idx="6066">
                  <c:v>786.6</c:v>
                </c:pt>
                <c:pt idx="6067">
                  <c:v>786.7</c:v>
                </c:pt>
                <c:pt idx="6068">
                  <c:v>786.8</c:v>
                </c:pt>
                <c:pt idx="6069">
                  <c:v>786.9</c:v>
                </c:pt>
                <c:pt idx="6070">
                  <c:v>787</c:v>
                </c:pt>
                <c:pt idx="6071">
                  <c:v>787.1</c:v>
                </c:pt>
                <c:pt idx="6072">
                  <c:v>787.2</c:v>
                </c:pt>
                <c:pt idx="6073">
                  <c:v>787.3</c:v>
                </c:pt>
                <c:pt idx="6074">
                  <c:v>787.4</c:v>
                </c:pt>
                <c:pt idx="6075">
                  <c:v>787.5</c:v>
                </c:pt>
                <c:pt idx="6076">
                  <c:v>787.6</c:v>
                </c:pt>
                <c:pt idx="6077">
                  <c:v>787.7</c:v>
                </c:pt>
                <c:pt idx="6078">
                  <c:v>787.8</c:v>
                </c:pt>
                <c:pt idx="6079">
                  <c:v>787.9</c:v>
                </c:pt>
                <c:pt idx="6080">
                  <c:v>788</c:v>
                </c:pt>
                <c:pt idx="6081">
                  <c:v>788.1</c:v>
                </c:pt>
                <c:pt idx="6082">
                  <c:v>788.2</c:v>
                </c:pt>
                <c:pt idx="6083">
                  <c:v>788.3</c:v>
                </c:pt>
                <c:pt idx="6084">
                  <c:v>788.4</c:v>
                </c:pt>
                <c:pt idx="6085">
                  <c:v>788.5</c:v>
                </c:pt>
                <c:pt idx="6086">
                  <c:v>788.6</c:v>
                </c:pt>
                <c:pt idx="6087">
                  <c:v>788.7</c:v>
                </c:pt>
                <c:pt idx="6088">
                  <c:v>788.8</c:v>
                </c:pt>
                <c:pt idx="6089">
                  <c:v>788.9</c:v>
                </c:pt>
                <c:pt idx="6090">
                  <c:v>789</c:v>
                </c:pt>
                <c:pt idx="6091">
                  <c:v>789.1</c:v>
                </c:pt>
                <c:pt idx="6092">
                  <c:v>789.2</c:v>
                </c:pt>
                <c:pt idx="6093">
                  <c:v>789.3</c:v>
                </c:pt>
                <c:pt idx="6094">
                  <c:v>789.4</c:v>
                </c:pt>
                <c:pt idx="6095">
                  <c:v>789.5</c:v>
                </c:pt>
                <c:pt idx="6096">
                  <c:v>789.6</c:v>
                </c:pt>
                <c:pt idx="6097">
                  <c:v>789.7</c:v>
                </c:pt>
                <c:pt idx="6098">
                  <c:v>789.8</c:v>
                </c:pt>
                <c:pt idx="6099">
                  <c:v>789.9</c:v>
                </c:pt>
                <c:pt idx="6100">
                  <c:v>790</c:v>
                </c:pt>
                <c:pt idx="6101">
                  <c:v>790.1</c:v>
                </c:pt>
                <c:pt idx="6102">
                  <c:v>790.2</c:v>
                </c:pt>
                <c:pt idx="6103">
                  <c:v>790.3</c:v>
                </c:pt>
                <c:pt idx="6104">
                  <c:v>790.4</c:v>
                </c:pt>
                <c:pt idx="6105">
                  <c:v>790.5</c:v>
                </c:pt>
                <c:pt idx="6106">
                  <c:v>790.6</c:v>
                </c:pt>
                <c:pt idx="6107">
                  <c:v>790.7</c:v>
                </c:pt>
                <c:pt idx="6108">
                  <c:v>790.8</c:v>
                </c:pt>
                <c:pt idx="6109">
                  <c:v>790.9</c:v>
                </c:pt>
                <c:pt idx="6110">
                  <c:v>791</c:v>
                </c:pt>
                <c:pt idx="6111">
                  <c:v>791.1</c:v>
                </c:pt>
                <c:pt idx="6112">
                  <c:v>791.2</c:v>
                </c:pt>
                <c:pt idx="6113">
                  <c:v>791.3</c:v>
                </c:pt>
                <c:pt idx="6114">
                  <c:v>791.4</c:v>
                </c:pt>
                <c:pt idx="6115">
                  <c:v>791.5</c:v>
                </c:pt>
                <c:pt idx="6116">
                  <c:v>791.6</c:v>
                </c:pt>
                <c:pt idx="6117">
                  <c:v>791.7</c:v>
                </c:pt>
                <c:pt idx="6118">
                  <c:v>791.8</c:v>
                </c:pt>
                <c:pt idx="6119">
                  <c:v>791.9</c:v>
                </c:pt>
                <c:pt idx="6120">
                  <c:v>792</c:v>
                </c:pt>
                <c:pt idx="6121">
                  <c:v>792.1</c:v>
                </c:pt>
                <c:pt idx="6122">
                  <c:v>792.2</c:v>
                </c:pt>
                <c:pt idx="6123">
                  <c:v>792.3</c:v>
                </c:pt>
                <c:pt idx="6124">
                  <c:v>792.4</c:v>
                </c:pt>
                <c:pt idx="6125">
                  <c:v>792.5</c:v>
                </c:pt>
                <c:pt idx="6126">
                  <c:v>792.6</c:v>
                </c:pt>
                <c:pt idx="6127">
                  <c:v>792.7</c:v>
                </c:pt>
                <c:pt idx="6128">
                  <c:v>792.8</c:v>
                </c:pt>
                <c:pt idx="6129">
                  <c:v>792.9</c:v>
                </c:pt>
                <c:pt idx="6130">
                  <c:v>793</c:v>
                </c:pt>
                <c:pt idx="6131">
                  <c:v>793.1</c:v>
                </c:pt>
                <c:pt idx="6132">
                  <c:v>793.2</c:v>
                </c:pt>
                <c:pt idx="6133">
                  <c:v>793.3</c:v>
                </c:pt>
                <c:pt idx="6134">
                  <c:v>793.4</c:v>
                </c:pt>
                <c:pt idx="6135">
                  <c:v>793.5</c:v>
                </c:pt>
                <c:pt idx="6136">
                  <c:v>793.6</c:v>
                </c:pt>
                <c:pt idx="6137">
                  <c:v>793.7</c:v>
                </c:pt>
                <c:pt idx="6138">
                  <c:v>793.8</c:v>
                </c:pt>
                <c:pt idx="6139">
                  <c:v>793.9</c:v>
                </c:pt>
                <c:pt idx="6140">
                  <c:v>794</c:v>
                </c:pt>
                <c:pt idx="6141">
                  <c:v>794.1</c:v>
                </c:pt>
                <c:pt idx="6142">
                  <c:v>794.2</c:v>
                </c:pt>
                <c:pt idx="6143">
                  <c:v>794.3</c:v>
                </c:pt>
                <c:pt idx="6144">
                  <c:v>794.4</c:v>
                </c:pt>
                <c:pt idx="6145">
                  <c:v>794.5</c:v>
                </c:pt>
                <c:pt idx="6146">
                  <c:v>794.6</c:v>
                </c:pt>
                <c:pt idx="6147">
                  <c:v>794.7</c:v>
                </c:pt>
                <c:pt idx="6148">
                  <c:v>794.8</c:v>
                </c:pt>
                <c:pt idx="6149">
                  <c:v>794.9</c:v>
                </c:pt>
                <c:pt idx="6150">
                  <c:v>795</c:v>
                </c:pt>
                <c:pt idx="6151">
                  <c:v>795.1</c:v>
                </c:pt>
                <c:pt idx="6152">
                  <c:v>795.2</c:v>
                </c:pt>
                <c:pt idx="6153">
                  <c:v>795.3</c:v>
                </c:pt>
                <c:pt idx="6154">
                  <c:v>795.4</c:v>
                </c:pt>
                <c:pt idx="6155">
                  <c:v>795.5</c:v>
                </c:pt>
                <c:pt idx="6156">
                  <c:v>795.6</c:v>
                </c:pt>
                <c:pt idx="6157">
                  <c:v>795.7</c:v>
                </c:pt>
                <c:pt idx="6158">
                  <c:v>795.8</c:v>
                </c:pt>
                <c:pt idx="6159">
                  <c:v>795.9</c:v>
                </c:pt>
                <c:pt idx="6160">
                  <c:v>796</c:v>
                </c:pt>
                <c:pt idx="6161">
                  <c:v>796.1</c:v>
                </c:pt>
                <c:pt idx="6162">
                  <c:v>796.2</c:v>
                </c:pt>
                <c:pt idx="6163">
                  <c:v>796.3</c:v>
                </c:pt>
                <c:pt idx="6164">
                  <c:v>796.4</c:v>
                </c:pt>
                <c:pt idx="6165">
                  <c:v>796.5</c:v>
                </c:pt>
                <c:pt idx="6166">
                  <c:v>796.6</c:v>
                </c:pt>
                <c:pt idx="6167">
                  <c:v>796.7</c:v>
                </c:pt>
                <c:pt idx="6168">
                  <c:v>796.8</c:v>
                </c:pt>
                <c:pt idx="6169">
                  <c:v>796.9</c:v>
                </c:pt>
                <c:pt idx="6170">
                  <c:v>797</c:v>
                </c:pt>
                <c:pt idx="6171">
                  <c:v>797.1</c:v>
                </c:pt>
                <c:pt idx="6172">
                  <c:v>797.2</c:v>
                </c:pt>
                <c:pt idx="6173">
                  <c:v>797.3</c:v>
                </c:pt>
                <c:pt idx="6174">
                  <c:v>797.4</c:v>
                </c:pt>
                <c:pt idx="6175">
                  <c:v>797.5</c:v>
                </c:pt>
                <c:pt idx="6176">
                  <c:v>797.6</c:v>
                </c:pt>
                <c:pt idx="6177">
                  <c:v>797.7</c:v>
                </c:pt>
                <c:pt idx="6178">
                  <c:v>797.8</c:v>
                </c:pt>
                <c:pt idx="6179">
                  <c:v>797.9</c:v>
                </c:pt>
                <c:pt idx="6180">
                  <c:v>798</c:v>
                </c:pt>
                <c:pt idx="6181">
                  <c:v>798.1</c:v>
                </c:pt>
                <c:pt idx="6182">
                  <c:v>798.2</c:v>
                </c:pt>
                <c:pt idx="6183">
                  <c:v>798.3</c:v>
                </c:pt>
                <c:pt idx="6184">
                  <c:v>798.4</c:v>
                </c:pt>
                <c:pt idx="6185">
                  <c:v>798.5</c:v>
                </c:pt>
                <c:pt idx="6186">
                  <c:v>798.6</c:v>
                </c:pt>
                <c:pt idx="6187">
                  <c:v>798.7</c:v>
                </c:pt>
                <c:pt idx="6188">
                  <c:v>798.8</c:v>
                </c:pt>
                <c:pt idx="6189">
                  <c:v>798.9</c:v>
                </c:pt>
                <c:pt idx="6190">
                  <c:v>799</c:v>
                </c:pt>
                <c:pt idx="6191">
                  <c:v>799.1</c:v>
                </c:pt>
                <c:pt idx="6192">
                  <c:v>799.2</c:v>
                </c:pt>
                <c:pt idx="6193">
                  <c:v>799.3</c:v>
                </c:pt>
                <c:pt idx="6194">
                  <c:v>799.4</c:v>
                </c:pt>
                <c:pt idx="6195">
                  <c:v>799.5</c:v>
                </c:pt>
                <c:pt idx="6196">
                  <c:v>799.6</c:v>
                </c:pt>
                <c:pt idx="6197">
                  <c:v>799.7</c:v>
                </c:pt>
                <c:pt idx="6198">
                  <c:v>799.8</c:v>
                </c:pt>
                <c:pt idx="6199">
                  <c:v>799.9</c:v>
                </c:pt>
                <c:pt idx="6200">
                  <c:v>800</c:v>
                </c:pt>
                <c:pt idx="6201">
                  <c:v>800.1</c:v>
                </c:pt>
                <c:pt idx="6202">
                  <c:v>800.2</c:v>
                </c:pt>
                <c:pt idx="6203">
                  <c:v>800.3</c:v>
                </c:pt>
                <c:pt idx="6204">
                  <c:v>800.4</c:v>
                </c:pt>
                <c:pt idx="6205">
                  <c:v>800.5</c:v>
                </c:pt>
                <c:pt idx="6206">
                  <c:v>800.6</c:v>
                </c:pt>
                <c:pt idx="6207">
                  <c:v>800.7</c:v>
                </c:pt>
                <c:pt idx="6208">
                  <c:v>800.8</c:v>
                </c:pt>
                <c:pt idx="6209">
                  <c:v>800.9</c:v>
                </c:pt>
                <c:pt idx="6210">
                  <c:v>801</c:v>
                </c:pt>
                <c:pt idx="6211">
                  <c:v>801.1</c:v>
                </c:pt>
                <c:pt idx="6212">
                  <c:v>801.2</c:v>
                </c:pt>
                <c:pt idx="6213">
                  <c:v>801.3</c:v>
                </c:pt>
                <c:pt idx="6214">
                  <c:v>801.4</c:v>
                </c:pt>
                <c:pt idx="6215">
                  <c:v>801.5</c:v>
                </c:pt>
                <c:pt idx="6216">
                  <c:v>801.6</c:v>
                </c:pt>
                <c:pt idx="6217">
                  <c:v>801.7</c:v>
                </c:pt>
                <c:pt idx="6218">
                  <c:v>801.8</c:v>
                </c:pt>
                <c:pt idx="6219">
                  <c:v>801.9</c:v>
                </c:pt>
                <c:pt idx="6220">
                  <c:v>802</c:v>
                </c:pt>
                <c:pt idx="6221">
                  <c:v>802.1</c:v>
                </c:pt>
                <c:pt idx="6222">
                  <c:v>802.2</c:v>
                </c:pt>
                <c:pt idx="6223">
                  <c:v>802.3</c:v>
                </c:pt>
                <c:pt idx="6224">
                  <c:v>802.4</c:v>
                </c:pt>
                <c:pt idx="6225">
                  <c:v>802.5</c:v>
                </c:pt>
                <c:pt idx="6226">
                  <c:v>802.6</c:v>
                </c:pt>
                <c:pt idx="6227">
                  <c:v>802.7</c:v>
                </c:pt>
                <c:pt idx="6228">
                  <c:v>802.8</c:v>
                </c:pt>
                <c:pt idx="6229">
                  <c:v>802.9</c:v>
                </c:pt>
                <c:pt idx="6230">
                  <c:v>803</c:v>
                </c:pt>
                <c:pt idx="6231">
                  <c:v>803.1</c:v>
                </c:pt>
                <c:pt idx="6232">
                  <c:v>803.2</c:v>
                </c:pt>
                <c:pt idx="6233">
                  <c:v>803.3</c:v>
                </c:pt>
                <c:pt idx="6234">
                  <c:v>803.4</c:v>
                </c:pt>
                <c:pt idx="6235">
                  <c:v>803.5</c:v>
                </c:pt>
                <c:pt idx="6236">
                  <c:v>803.6</c:v>
                </c:pt>
                <c:pt idx="6237">
                  <c:v>803.7</c:v>
                </c:pt>
                <c:pt idx="6238">
                  <c:v>803.8</c:v>
                </c:pt>
                <c:pt idx="6239">
                  <c:v>803.9</c:v>
                </c:pt>
                <c:pt idx="6240">
                  <c:v>804</c:v>
                </c:pt>
                <c:pt idx="6241">
                  <c:v>804.1</c:v>
                </c:pt>
                <c:pt idx="6242">
                  <c:v>804.2</c:v>
                </c:pt>
                <c:pt idx="6243">
                  <c:v>804.3</c:v>
                </c:pt>
                <c:pt idx="6244">
                  <c:v>804.4</c:v>
                </c:pt>
                <c:pt idx="6245">
                  <c:v>804.5</c:v>
                </c:pt>
                <c:pt idx="6246">
                  <c:v>804.6</c:v>
                </c:pt>
                <c:pt idx="6247">
                  <c:v>804.7</c:v>
                </c:pt>
                <c:pt idx="6248">
                  <c:v>804.8</c:v>
                </c:pt>
                <c:pt idx="6249">
                  <c:v>804.9</c:v>
                </c:pt>
                <c:pt idx="6250">
                  <c:v>805</c:v>
                </c:pt>
                <c:pt idx="6251">
                  <c:v>805.1</c:v>
                </c:pt>
                <c:pt idx="6252">
                  <c:v>805.2</c:v>
                </c:pt>
                <c:pt idx="6253">
                  <c:v>805.3</c:v>
                </c:pt>
                <c:pt idx="6254">
                  <c:v>805.4</c:v>
                </c:pt>
                <c:pt idx="6255">
                  <c:v>805.5</c:v>
                </c:pt>
                <c:pt idx="6256">
                  <c:v>805.6</c:v>
                </c:pt>
                <c:pt idx="6257">
                  <c:v>805.7</c:v>
                </c:pt>
                <c:pt idx="6258">
                  <c:v>805.8</c:v>
                </c:pt>
                <c:pt idx="6259">
                  <c:v>805.9</c:v>
                </c:pt>
                <c:pt idx="6260">
                  <c:v>806</c:v>
                </c:pt>
                <c:pt idx="6261">
                  <c:v>806.1</c:v>
                </c:pt>
                <c:pt idx="6262">
                  <c:v>806.2</c:v>
                </c:pt>
                <c:pt idx="6263">
                  <c:v>806.3</c:v>
                </c:pt>
                <c:pt idx="6264">
                  <c:v>806.4</c:v>
                </c:pt>
                <c:pt idx="6265">
                  <c:v>806.5</c:v>
                </c:pt>
                <c:pt idx="6266">
                  <c:v>806.6</c:v>
                </c:pt>
                <c:pt idx="6267">
                  <c:v>806.7</c:v>
                </c:pt>
                <c:pt idx="6268">
                  <c:v>806.8</c:v>
                </c:pt>
                <c:pt idx="6269">
                  <c:v>806.9</c:v>
                </c:pt>
                <c:pt idx="6270">
                  <c:v>807</c:v>
                </c:pt>
                <c:pt idx="6271">
                  <c:v>807.1</c:v>
                </c:pt>
                <c:pt idx="6272">
                  <c:v>807.2</c:v>
                </c:pt>
                <c:pt idx="6273">
                  <c:v>807.3</c:v>
                </c:pt>
                <c:pt idx="6274">
                  <c:v>807.4</c:v>
                </c:pt>
                <c:pt idx="6275">
                  <c:v>807.5</c:v>
                </c:pt>
                <c:pt idx="6276">
                  <c:v>807.6</c:v>
                </c:pt>
                <c:pt idx="6277">
                  <c:v>807.7</c:v>
                </c:pt>
                <c:pt idx="6278">
                  <c:v>807.8</c:v>
                </c:pt>
                <c:pt idx="6279">
                  <c:v>807.9</c:v>
                </c:pt>
                <c:pt idx="6280">
                  <c:v>808</c:v>
                </c:pt>
                <c:pt idx="6281">
                  <c:v>808.1</c:v>
                </c:pt>
                <c:pt idx="6282">
                  <c:v>808.2</c:v>
                </c:pt>
                <c:pt idx="6283">
                  <c:v>808.3</c:v>
                </c:pt>
                <c:pt idx="6284">
                  <c:v>808.4</c:v>
                </c:pt>
                <c:pt idx="6285">
                  <c:v>808.5</c:v>
                </c:pt>
                <c:pt idx="6286">
                  <c:v>808.6</c:v>
                </c:pt>
                <c:pt idx="6287">
                  <c:v>808.7</c:v>
                </c:pt>
                <c:pt idx="6288">
                  <c:v>808.8</c:v>
                </c:pt>
                <c:pt idx="6289">
                  <c:v>808.9</c:v>
                </c:pt>
                <c:pt idx="6290">
                  <c:v>809</c:v>
                </c:pt>
                <c:pt idx="6291">
                  <c:v>809.1</c:v>
                </c:pt>
                <c:pt idx="6292">
                  <c:v>809.2</c:v>
                </c:pt>
                <c:pt idx="6293">
                  <c:v>809.3</c:v>
                </c:pt>
                <c:pt idx="6294">
                  <c:v>809.4</c:v>
                </c:pt>
                <c:pt idx="6295">
                  <c:v>809.5</c:v>
                </c:pt>
                <c:pt idx="6296">
                  <c:v>809.6</c:v>
                </c:pt>
                <c:pt idx="6297">
                  <c:v>809.7</c:v>
                </c:pt>
                <c:pt idx="6298">
                  <c:v>809.8</c:v>
                </c:pt>
                <c:pt idx="6299">
                  <c:v>809.9</c:v>
                </c:pt>
                <c:pt idx="6300">
                  <c:v>810</c:v>
                </c:pt>
                <c:pt idx="6301">
                  <c:v>810.1</c:v>
                </c:pt>
                <c:pt idx="6302">
                  <c:v>810.2</c:v>
                </c:pt>
                <c:pt idx="6303">
                  <c:v>810.3</c:v>
                </c:pt>
                <c:pt idx="6304">
                  <c:v>810.4</c:v>
                </c:pt>
                <c:pt idx="6305">
                  <c:v>810.5</c:v>
                </c:pt>
                <c:pt idx="6306">
                  <c:v>810.6</c:v>
                </c:pt>
                <c:pt idx="6307">
                  <c:v>810.7</c:v>
                </c:pt>
                <c:pt idx="6308">
                  <c:v>810.8</c:v>
                </c:pt>
                <c:pt idx="6309">
                  <c:v>810.9</c:v>
                </c:pt>
                <c:pt idx="6310">
                  <c:v>811</c:v>
                </c:pt>
                <c:pt idx="6311">
                  <c:v>811.1</c:v>
                </c:pt>
                <c:pt idx="6312">
                  <c:v>811.2</c:v>
                </c:pt>
                <c:pt idx="6313">
                  <c:v>811.3</c:v>
                </c:pt>
                <c:pt idx="6314">
                  <c:v>811.4</c:v>
                </c:pt>
                <c:pt idx="6315">
                  <c:v>811.5</c:v>
                </c:pt>
                <c:pt idx="6316">
                  <c:v>811.6</c:v>
                </c:pt>
                <c:pt idx="6317">
                  <c:v>811.7</c:v>
                </c:pt>
                <c:pt idx="6318">
                  <c:v>811.8</c:v>
                </c:pt>
                <c:pt idx="6319">
                  <c:v>811.9</c:v>
                </c:pt>
                <c:pt idx="6320">
                  <c:v>812</c:v>
                </c:pt>
                <c:pt idx="6321">
                  <c:v>812.1</c:v>
                </c:pt>
                <c:pt idx="6322">
                  <c:v>812.2</c:v>
                </c:pt>
                <c:pt idx="6323">
                  <c:v>812.3</c:v>
                </c:pt>
                <c:pt idx="6324">
                  <c:v>812.4</c:v>
                </c:pt>
                <c:pt idx="6325">
                  <c:v>812.5</c:v>
                </c:pt>
                <c:pt idx="6326">
                  <c:v>812.6</c:v>
                </c:pt>
                <c:pt idx="6327">
                  <c:v>812.7</c:v>
                </c:pt>
                <c:pt idx="6328">
                  <c:v>812.8</c:v>
                </c:pt>
                <c:pt idx="6329">
                  <c:v>812.9</c:v>
                </c:pt>
                <c:pt idx="6330">
                  <c:v>813</c:v>
                </c:pt>
                <c:pt idx="6331">
                  <c:v>813.1</c:v>
                </c:pt>
                <c:pt idx="6332">
                  <c:v>813.2</c:v>
                </c:pt>
                <c:pt idx="6333">
                  <c:v>813.3</c:v>
                </c:pt>
                <c:pt idx="6334">
                  <c:v>813.4</c:v>
                </c:pt>
                <c:pt idx="6335">
                  <c:v>813.5</c:v>
                </c:pt>
                <c:pt idx="6336">
                  <c:v>813.6</c:v>
                </c:pt>
                <c:pt idx="6337">
                  <c:v>813.7</c:v>
                </c:pt>
                <c:pt idx="6338">
                  <c:v>813.8</c:v>
                </c:pt>
                <c:pt idx="6339">
                  <c:v>813.9</c:v>
                </c:pt>
                <c:pt idx="6340">
                  <c:v>814</c:v>
                </c:pt>
                <c:pt idx="6341">
                  <c:v>814.1</c:v>
                </c:pt>
                <c:pt idx="6342">
                  <c:v>814.2</c:v>
                </c:pt>
                <c:pt idx="6343">
                  <c:v>814.3</c:v>
                </c:pt>
                <c:pt idx="6344">
                  <c:v>814.4</c:v>
                </c:pt>
                <c:pt idx="6345">
                  <c:v>814.5</c:v>
                </c:pt>
                <c:pt idx="6346">
                  <c:v>814.6</c:v>
                </c:pt>
                <c:pt idx="6347">
                  <c:v>814.7</c:v>
                </c:pt>
                <c:pt idx="6348">
                  <c:v>814.8</c:v>
                </c:pt>
                <c:pt idx="6349">
                  <c:v>814.9</c:v>
                </c:pt>
                <c:pt idx="6350">
                  <c:v>815</c:v>
                </c:pt>
                <c:pt idx="6351">
                  <c:v>815.1</c:v>
                </c:pt>
                <c:pt idx="6352">
                  <c:v>815.2</c:v>
                </c:pt>
                <c:pt idx="6353">
                  <c:v>815.3</c:v>
                </c:pt>
                <c:pt idx="6354">
                  <c:v>815.4</c:v>
                </c:pt>
                <c:pt idx="6355">
                  <c:v>815.5</c:v>
                </c:pt>
                <c:pt idx="6356">
                  <c:v>815.6</c:v>
                </c:pt>
                <c:pt idx="6357">
                  <c:v>815.7</c:v>
                </c:pt>
                <c:pt idx="6358">
                  <c:v>815.8</c:v>
                </c:pt>
                <c:pt idx="6359">
                  <c:v>815.9</c:v>
                </c:pt>
                <c:pt idx="6360">
                  <c:v>816</c:v>
                </c:pt>
                <c:pt idx="6361">
                  <c:v>816.1</c:v>
                </c:pt>
                <c:pt idx="6362">
                  <c:v>816.2</c:v>
                </c:pt>
                <c:pt idx="6363">
                  <c:v>816.3</c:v>
                </c:pt>
                <c:pt idx="6364">
                  <c:v>816.4</c:v>
                </c:pt>
                <c:pt idx="6365">
                  <c:v>816.5</c:v>
                </c:pt>
                <c:pt idx="6366">
                  <c:v>816.6</c:v>
                </c:pt>
                <c:pt idx="6367">
                  <c:v>816.7</c:v>
                </c:pt>
                <c:pt idx="6368">
                  <c:v>816.8</c:v>
                </c:pt>
                <c:pt idx="6369">
                  <c:v>816.9</c:v>
                </c:pt>
                <c:pt idx="6370">
                  <c:v>817</c:v>
                </c:pt>
                <c:pt idx="6371">
                  <c:v>817.1</c:v>
                </c:pt>
                <c:pt idx="6372">
                  <c:v>817.2</c:v>
                </c:pt>
                <c:pt idx="6373">
                  <c:v>817.3</c:v>
                </c:pt>
                <c:pt idx="6374">
                  <c:v>817.4</c:v>
                </c:pt>
                <c:pt idx="6375">
                  <c:v>817.5</c:v>
                </c:pt>
                <c:pt idx="6376">
                  <c:v>817.6</c:v>
                </c:pt>
                <c:pt idx="6377">
                  <c:v>817.7</c:v>
                </c:pt>
                <c:pt idx="6378">
                  <c:v>817.8</c:v>
                </c:pt>
                <c:pt idx="6379">
                  <c:v>817.9</c:v>
                </c:pt>
                <c:pt idx="6380">
                  <c:v>818</c:v>
                </c:pt>
                <c:pt idx="6381">
                  <c:v>818.1</c:v>
                </c:pt>
                <c:pt idx="6382">
                  <c:v>818.2</c:v>
                </c:pt>
                <c:pt idx="6383">
                  <c:v>818.3</c:v>
                </c:pt>
                <c:pt idx="6384">
                  <c:v>818.4</c:v>
                </c:pt>
                <c:pt idx="6385">
                  <c:v>818.5</c:v>
                </c:pt>
                <c:pt idx="6386">
                  <c:v>818.6</c:v>
                </c:pt>
                <c:pt idx="6387">
                  <c:v>818.7</c:v>
                </c:pt>
                <c:pt idx="6388">
                  <c:v>818.8</c:v>
                </c:pt>
                <c:pt idx="6389">
                  <c:v>818.9</c:v>
                </c:pt>
                <c:pt idx="6390">
                  <c:v>819</c:v>
                </c:pt>
                <c:pt idx="6391">
                  <c:v>819.1</c:v>
                </c:pt>
                <c:pt idx="6392">
                  <c:v>819.2</c:v>
                </c:pt>
                <c:pt idx="6393">
                  <c:v>819.3</c:v>
                </c:pt>
                <c:pt idx="6394">
                  <c:v>819.4</c:v>
                </c:pt>
                <c:pt idx="6395">
                  <c:v>819.5</c:v>
                </c:pt>
                <c:pt idx="6396">
                  <c:v>819.6</c:v>
                </c:pt>
                <c:pt idx="6397">
                  <c:v>819.7</c:v>
                </c:pt>
                <c:pt idx="6398">
                  <c:v>819.8</c:v>
                </c:pt>
                <c:pt idx="6399">
                  <c:v>819.9</c:v>
                </c:pt>
                <c:pt idx="6400">
                  <c:v>820</c:v>
                </c:pt>
                <c:pt idx="6401">
                  <c:v>820.1</c:v>
                </c:pt>
                <c:pt idx="6402">
                  <c:v>820.2</c:v>
                </c:pt>
                <c:pt idx="6403">
                  <c:v>820.3</c:v>
                </c:pt>
                <c:pt idx="6404">
                  <c:v>820.4</c:v>
                </c:pt>
                <c:pt idx="6405">
                  <c:v>820.5</c:v>
                </c:pt>
                <c:pt idx="6406">
                  <c:v>820.6</c:v>
                </c:pt>
                <c:pt idx="6407">
                  <c:v>820.7</c:v>
                </c:pt>
                <c:pt idx="6408">
                  <c:v>820.8</c:v>
                </c:pt>
                <c:pt idx="6409">
                  <c:v>820.9</c:v>
                </c:pt>
                <c:pt idx="6410">
                  <c:v>821</c:v>
                </c:pt>
                <c:pt idx="6411">
                  <c:v>821.1</c:v>
                </c:pt>
                <c:pt idx="6412">
                  <c:v>821.2</c:v>
                </c:pt>
                <c:pt idx="6413">
                  <c:v>821.3</c:v>
                </c:pt>
                <c:pt idx="6414">
                  <c:v>821.4</c:v>
                </c:pt>
                <c:pt idx="6415">
                  <c:v>821.5</c:v>
                </c:pt>
                <c:pt idx="6416">
                  <c:v>821.6</c:v>
                </c:pt>
                <c:pt idx="6417">
                  <c:v>821.7</c:v>
                </c:pt>
                <c:pt idx="6418">
                  <c:v>821.8</c:v>
                </c:pt>
                <c:pt idx="6419">
                  <c:v>821.9</c:v>
                </c:pt>
                <c:pt idx="6420">
                  <c:v>822</c:v>
                </c:pt>
                <c:pt idx="6421">
                  <c:v>822.1</c:v>
                </c:pt>
                <c:pt idx="6422">
                  <c:v>822.2</c:v>
                </c:pt>
                <c:pt idx="6423">
                  <c:v>822.3</c:v>
                </c:pt>
                <c:pt idx="6424">
                  <c:v>822.4</c:v>
                </c:pt>
                <c:pt idx="6425">
                  <c:v>822.5</c:v>
                </c:pt>
                <c:pt idx="6426">
                  <c:v>822.6</c:v>
                </c:pt>
                <c:pt idx="6427">
                  <c:v>822.7</c:v>
                </c:pt>
                <c:pt idx="6428">
                  <c:v>822.8</c:v>
                </c:pt>
                <c:pt idx="6429">
                  <c:v>822.9</c:v>
                </c:pt>
                <c:pt idx="6430">
                  <c:v>823</c:v>
                </c:pt>
                <c:pt idx="6431">
                  <c:v>823.1</c:v>
                </c:pt>
                <c:pt idx="6432">
                  <c:v>823.2</c:v>
                </c:pt>
                <c:pt idx="6433">
                  <c:v>823.3</c:v>
                </c:pt>
                <c:pt idx="6434">
                  <c:v>823.4</c:v>
                </c:pt>
                <c:pt idx="6435">
                  <c:v>823.5</c:v>
                </c:pt>
                <c:pt idx="6436">
                  <c:v>823.6</c:v>
                </c:pt>
                <c:pt idx="6437">
                  <c:v>823.7</c:v>
                </c:pt>
                <c:pt idx="6438">
                  <c:v>823.8</c:v>
                </c:pt>
                <c:pt idx="6439">
                  <c:v>823.9</c:v>
                </c:pt>
                <c:pt idx="6440">
                  <c:v>824</c:v>
                </c:pt>
                <c:pt idx="6441">
                  <c:v>824.1</c:v>
                </c:pt>
                <c:pt idx="6442">
                  <c:v>824.2</c:v>
                </c:pt>
                <c:pt idx="6443">
                  <c:v>824.3</c:v>
                </c:pt>
                <c:pt idx="6444">
                  <c:v>824.4</c:v>
                </c:pt>
                <c:pt idx="6445">
                  <c:v>824.5</c:v>
                </c:pt>
                <c:pt idx="6446">
                  <c:v>824.6</c:v>
                </c:pt>
                <c:pt idx="6447">
                  <c:v>824.7</c:v>
                </c:pt>
                <c:pt idx="6448">
                  <c:v>824.8</c:v>
                </c:pt>
                <c:pt idx="6449">
                  <c:v>824.9</c:v>
                </c:pt>
                <c:pt idx="6450">
                  <c:v>825</c:v>
                </c:pt>
                <c:pt idx="6451">
                  <c:v>825.1</c:v>
                </c:pt>
                <c:pt idx="6452">
                  <c:v>825.2</c:v>
                </c:pt>
                <c:pt idx="6453">
                  <c:v>825.3</c:v>
                </c:pt>
                <c:pt idx="6454">
                  <c:v>825.4</c:v>
                </c:pt>
                <c:pt idx="6455">
                  <c:v>825.5</c:v>
                </c:pt>
                <c:pt idx="6456">
                  <c:v>825.6</c:v>
                </c:pt>
                <c:pt idx="6457">
                  <c:v>825.7</c:v>
                </c:pt>
                <c:pt idx="6458">
                  <c:v>825.8</c:v>
                </c:pt>
                <c:pt idx="6459">
                  <c:v>825.9</c:v>
                </c:pt>
                <c:pt idx="6460">
                  <c:v>826</c:v>
                </c:pt>
                <c:pt idx="6461">
                  <c:v>826.1</c:v>
                </c:pt>
                <c:pt idx="6462">
                  <c:v>826.2</c:v>
                </c:pt>
                <c:pt idx="6463">
                  <c:v>826.3</c:v>
                </c:pt>
                <c:pt idx="6464">
                  <c:v>826.4</c:v>
                </c:pt>
                <c:pt idx="6465">
                  <c:v>826.5</c:v>
                </c:pt>
                <c:pt idx="6466">
                  <c:v>826.6</c:v>
                </c:pt>
                <c:pt idx="6467">
                  <c:v>826.7</c:v>
                </c:pt>
                <c:pt idx="6468">
                  <c:v>826.8</c:v>
                </c:pt>
                <c:pt idx="6469">
                  <c:v>826.9</c:v>
                </c:pt>
                <c:pt idx="6470">
                  <c:v>827</c:v>
                </c:pt>
                <c:pt idx="6471">
                  <c:v>827.1</c:v>
                </c:pt>
                <c:pt idx="6472">
                  <c:v>827.2</c:v>
                </c:pt>
                <c:pt idx="6473">
                  <c:v>827.3</c:v>
                </c:pt>
                <c:pt idx="6474">
                  <c:v>827.4</c:v>
                </c:pt>
                <c:pt idx="6475">
                  <c:v>827.5</c:v>
                </c:pt>
                <c:pt idx="6476">
                  <c:v>827.6</c:v>
                </c:pt>
                <c:pt idx="6477">
                  <c:v>827.7</c:v>
                </c:pt>
                <c:pt idx="6478">
                  <c:v>827.8</c:v>
                </c:pt>
                <c:pt idx="6479">
                  <c:v>827.9</c:v>
                </c:pt>
                <c:pt idx="6480">
                  <c:v>828</c:v>
                </c:pt>
                <c:pt idx="6481">
                  <c:v>828.1</c:v>
                </c:pt>
                <c:pt idx="6482">
                  <c:v>828.2</c:v>
                </c:pt>
                <c:pt idx="6483">
                  <c:v>828.3</c:v>
                </c:pt>
                <c:pt idx="6484">
                  <c:v>828.4</c:v>
                </c:pt>
                <c:pt idx="6485">
                  <c:v>828.5</c:v>
                </c:pt>
                <c:pt idx="6486">
                  <c:v>828.6</c:v>
                </c:pt>
                <c:pt idx="6487">
                  <c:v>828.7</c:v>
                </c:pt>
                <c:pt idx="6488">
                  <c:v>828.8</c:v>
                </c:pt>
                <c:pt idx="6489">
                  <c:v>828.9</c:v>
                </c:pt>
                <c:pt idx="6490">
                  <c:v>829</c:v>
                </c:pt>
                <c:pt idx="6491">
                  <c:v>829.1</c:v>
                </c:pt>
                <c:pt idx="6492">
                  <c:v>829.2</c:v>
                </c:pt>
                <c:pt idx="6493">
                  <c:v>829.3</c:v>
                </c:pt>
                <c:pt idx="6494">
                  <c:v>829.4</c:v>
                </c:pt>
                <c:pt idx="6495">
                  <c:v>829.5</c:v>
                </c:pt>
                <c:pt idx="6496">
                  <c:v>829.6</c:v>
                </c:pt>
                <c:pt idx="6497">
                  <c:v>829.7</c:v>
                </c:pt>
                <c:pt idx="6498">
                  <c:v>829.8</c:v>
                </c:pt>
                <c:pt idx="6499">
                  <c:v>829.9</c:v>
                </c:pt>
                <c:pt idx="6500">
                  <c:v>830</c:v>
                </c:pt>
                <c:pt idx="6501">
                  <c:v>830.1</c:v>
                </c:pt>
                <c:pt idx="6502">
                  <c:v>830.2</c:v>
                </c:pt>
                <c:pt idx="6503">
                  <c:v>830.3</c:v>
                </c:pt>
                <c:pt idx="6504">
                  <c:v>830.4</c:v>
                </c:pt>
                <c:pt idx="6505">
                  <c:v>830.5</c:v>
                </c:pt>
                <c:pt idx="6506">
                  <c:v>830.6</c:v>
                </c:pt>
                <c:pt idx="6507">
                  <c:v>830.7</c:v>
                </c:pt>
                <c:pt idx="6508">
                  <c:v>830.8</c:v>
                </c:pt>
                <c:pt idx="6509">
                  <c:v>830.9</c:v>
                </c:pt>
                <c:pt idx="6510">
                  <c:v>831</c:v>
                </c:pt>
                <c:pt idx="6511">
                  <c:v>831.1</c:v>
                </c:pt>
                <c:pt idx="6512">
                  <c:v>831.2</c:v>
                </c:pt>
                <c:pt idx="6513">
                  <c:v>831.3</c:v>
                </c:pt>
                <c:pt idx="6514">
                  <c:v>831.4</c:v>
                </c:pt>
                <c:pt idx="6515">
                  <c:v>831.5</c:v>
                </c:pt>
                <c:pt idx="6516">
                  <c:v>831.6</c:v>
                </c:pt>
                <c:pt idx="6517">
                  <c:v>831.7</c:v>
                </c:pt>
                <c:pt idx="6518">
                  <c:v>831.8</c:v>
                </c:pt>
                <c:pt idx="6519">
                  <c:v>831.9</c:v>
                </c:pt>
                <c:pt idx="6520">
                  <c:v>832</c:v>
                </c:pt>
                <c:pt idx="6521">
                  <c:v>832.1</c:v>
                </c:pt>
                <c:pt idx="6522">
                  <c:v>832.2</c:v>
                </c:pt>
                <c:pt idx="6523">
                  <c:v>832.3</c:v>
                </c:pt>
                <c:pt idx="6524">
                  <c:v>832.4</c:v>
                </c:pt>
                <c:pt idx="6525">
                  <c:v>832.5</c:v>
                </c:pt>
                <c:pt idx="6526">
                  <c:v>832.6</c:v>
                </c:pt>
                <c:pt idx="6527">
                  <c:v>832.7</c:v>
                </c:pt>
                <c:pt idx="6528">
                  <c:v>832.8</c:v>
                </c:pt>
                <c:pt idx="6529">
                  <c:v>832.9</c:v>
                </c:pt>
                <c:pt idx="6530">
                  <c:v>833</c:v>
                </c:pt>
                <c:pt idx="6531">
                  <c:v>833.1</c:v>
                </c:pt>
                <c:pt idx="6532">
                  <c:v>833.2</c:v>
                </c:pt>
                <c:pt idx="6533">
                  <c:v>833.3</c:v>
                </c:pt>
                <c:pt idx="6534">
                  <c:v>833.4</c:v>
                </c:pt>
                <c:pt idx="6535">
                  <c:v>833.5</c:v>
                </c:pt>
                <c:pt idx="6536">
                  <c:v>833.6</c:v>
                </c:pt>
                <c:pt idx="6537">
                  <c:v>833.7</c:v>
                </c:pt>
                <c:pt idx="6538">
                  <c:v>833.8</c:v>
                </c:pt>
                <c:pt idx="6539">
                  <c:v>833.9</c:v>
                </c:pt>
                <c:pt idx="6540">
                  <c:v>834</c:v>
                </c:pt>
                <c:pt idx="6541">
                  <c:v>834.1</c:v>
                </c:pt>
                <c:pt idx="6542">
                  <c:v>834.2</c:v>
                </c:pt>
                <c:pt idx="6543">
                  <c:v>834.3</c:v>
                </c:pt>
                <c:pt idx="6544">
                  <c:v>834.4</c:v>
                </c:pt>
                <c:pt idx="6545">
                  <c:v>834.5</c:v>
                </c:pt>
                <c:pt idx="6546">
                  <c:v>834.6</c:v>
                </c:pt>
                <c:pt idx="6547">
                  <c:v>834.7</c:v>
                </c:pt>
                <c:pt idx="6548">
                  <c:v>834.8</c:v>
                </c:pt>
                <c:pt idx="6549">
                  <c:v>834.9</c:v>
                </c:pt>
                <c:pt idx="6550">
                  <c:v>835</c:v>
                </c:pt>
                <c:pt idx="6551">
                  <c:v>835.1</c:v>
                </c:pt>
                <c:pt idx="6552">
                  <c:v>835.2</c:v>
                </c:pt>
                <c:pt idx="6553">
                  <c:v>835.3</c:v>
                </c:pt>
                <c:pt idx="6554">
                  <c:v>835.4</c:v>
                </c:pt>
                <c:pt idx="6555">
                  <c:v>835.5</c:v>
                </c:pt>
                <c:pt idx="6556">
                  <c:v>835.6</c:v>
                </c:pt>
                <c:pt idx="6557">
                  <c:v>835.7</c:v>
                </c:pt>
                <c:pt idx="6558">
                  <c:v>835.8</c:v>
                </c:pt>
                <c:pt idx="6559">
                  <c:v>835.9</c:v>
                </c:pt>
                <c:pt idx="6560">
                  <c:v>836</c:v>
                </c:pt>
                <c:pt idx="6561">
                  <c:v>836.1</c:v>
                </c:pt>
                <c:pt idx="6562">
                  <c:v>836.2</c:v>
                </c:pt>
                <c:pt idx="6563">
                  <c:v>836.3</c:v>
                </c:pt>
                <c:pt idx="6564">
                  <c:v>836.4</c:v>
                </c:pt>
                <c:pt idx="6565">
                  <c:v>836.5</c:v>
                </c:pt>
                <c:pt idx="6566">
                  <c:v>836.6</c:v>
                </c:pt>
                <c:pt idx="6567">
                  <c:v>836.7</c:v>
                </c:pt>
                <c:pt idx="6568">
                  <c:v>836.8</c:v>
                </c:pt>
                <c:pt idx="6569">
                  <c:v>836.9</c:v>
                </c:pt>
                <c:pt idx="6570">
                  <c:v>837</c:v>
                </c:pt>
                <c:pt idx="6571">
                  <c:v>837.1</c:v>
                </c:pt>
                <c:pt idx="6572">
                  <c:v>837.2</c:v>
                </c:pt>
                <c:pt idx="6573">
                  <c:v>837.3</c:v>
                </c:pt>
                <c:pt idx="6574">
                  <c:v>837.4</c:v>
                </c:pt>
                <c:pt idx="6575">
                  <c:v>837.5</c:v>
                </c:pt>
                <c:pt idx="6576">
                  <c:v>837.6</c:v>
                </c:pt>
                <c:pt idx="6577">
                  <c:v>837.7</c:v>
                </c:pt>
                <c:pt idx="6578">
                  <c:v>837.8</c:v>
                </c:pt>
                <c:pt idx="6579">
                  <c:v>837.9</c:v>
                </c:pt>
                <c:pt idx="6580">
                  <c:v>838</c:v>
                </c:pt>
                <c:pt idx="6581">
                  <c:v>838.1</c:v>
                </c:pt>
                <c:pt idx="6582">
                  <c:v>838.2</c:v>
                </c:pt>
                <c:pt idx="6583">
                  <c:v>838.3</c:v>
                </c:pt>
                <c:pt idx="6584">
                  <c:v>838.4</c:v>
                </c:pt>
                <c:pt idx="6585">
                  <c:v>838.5</c:v>
                </c:pt>
                <c:pt idx="6586">
                  <c:v>838.6</c:v>
                </c:pt>
                <c:pt idx="6587">
                  <c:v>838.7</c:v>
                </c:pt>
                <c:pt idx="6588">
                  <c:v>838.8</c:v>
                </c:pt>
                <c:pt idx="6589">
                  <c:v>838.9</c:v>
                </c:pt>
                <c:pt idx="6590">
                  <c:v>839</c:v>
                </c:pt>
                <c:pt idx="6591">
                  <c:v>839.1</c:v>
                </c:pt>
                <c:pt idx="6592">
                  <c:v>839.2</c:v>
                </c:pt>
                <c:pt idx="6593">
                  <c:v>839.3</c:v>
                </c:pt>
                <c:pt idx="6594">
                  <c:v>839.4</c:v>
                </c:pt>
                <c:pt idx="6595">
                  <c:v>839.5</c:v>
                </c:pt>
                <c:pt idx="6596">
                  <c:v>839.6</c:v>
                </c:pt>
                <c:pt idx="6597">
                  <c:v>839.7</c:v>
                </c:pt>
                <c:pt idx="6598">
                  <c:v>839.8</c:v>
                </c:pt>
                <c:pt idx="6599">
                  <c:v>839.9</c:v>
                </c:pt>
                <c:pt idx="6600">
                  <c:v>840</c:v>
                </c:pt>
                <c:pt idx="6601">
                  <c:v>840.1</c:v>
                </c:pt>
                <c:pt idx="6602">
                  <c:v>840.2</c:v>
                </c:pt>
                <c:pt idx="6603">
                  <c:v>840.3</c:v>
                </c:pt>
                <c:pt idx="6604">
                  <c:v>840.4</c:v>
                </c:pt>
                <c:pt idx="6605">
                  <c:v>840.5</c:v>
                </c:pt>
                <c:pt idx="6606">
                  <c:v>840.6</c:v>
                </c:pt>
                <c:pt idx="6607">
                  <c:v>840.7</c:v>
                </c:pt>
                <c:pt idx="6608">
                  <c:v>840.8</c:v>
                </c:pt>
                <c:pt idx="6609">
                  <c:v>840.9</c:v>
                </c:pt>
                <c:pt idx="6610">
                  <c:v>841</c:v>
                </c:pt>
                <c:pt idx="6611">
                  <c:v>841.1</c:v>
                </c:pt>
                <c:pt idx="6612">
                  <c:v>841.2</c:v>
                </c:pt>
                <c:pt idx="6613">
                  <c:v>841.3</c:v>
                </c:pt>
                <c:pt idx="6614">
                  <c:v>841.4</c:v>
                </c:pt>
                <c:pt idx="6615">
                  <c:v>841.5</c:v>
                </c:pt>
                <c:pt idx="6616">
                  <c:v>841.6</c:v>
                </c:pt>
                <c:pt idx="6617">
                  <c:v>841.7</c:v>
                </c:pt>
                <c:pt idx="6618">
                  <c:v>841.8</c:v>
                </c:pt>
                <c:pt idx="6619">
                  <c:v>841.9</c:v>
                </c:pt>
                <c:pt idx="6620">
                  <c:v>842</c:v>
                </c:pt>
                <c:pt idx="6621">
                  <c:v>842.1</c:v>
                </c:pt>
                <c:pt idx="6622">
                  <c:v>842.2</c:v>
                </c:pt>
                <c:pt idx="6623">
                  <c:v>842.3</c:v>
                </c:pt>
                <c:pt idx="6624">
                  <c:v>842.4</c:v>
                </c:pt>
                <c:pt idx="6625">
                  <c:v>842.5</c:v>
                </c:pt>
                <c:pt idx="6626">
                  <c:v>842.6</c:v>
                </c:pt>
                <c:pt idx="6627">
                  <c:v>842.7</c:v>
                </c:pt>
                <c:pt idx="6628">
                  <c:v>842.8</c:v>
                </c:pt>
                <c:pt idx="6629">
                  <c:v>842.9</c:v>
                </c:pt>
                <c:pt idx="6630">
                  <c:v>843</c:v>
                </c:pt>
                <c:pt idx="6631">
                  <c:v>843.1</c:v>
                </c:pt>
                <c:pt idx="6632">
                  <c:v>843.2</c:v>
                </c:pt>
                <c:pt idx="6633">
                  <c:v>843.3</c:v>
                </c:pt>
                <c:pt idx="6634">
                  <c:v>843.4</c:v>
                </c:pt>
                <c:pt idx="6635">
                  <c:v>843.5</c:v>
                </c:pt>
                <c:pt idx="6636">
                  <c:v>843.6</c:v>
                </c:pt>
                <c:pt idx="6637">
                  <c:v>843.7</c:v>
                </c:pt>
                <c:pt idx="6638">
                  <c:v>843.8</c:v>
                </c:pt>
                <c:pt idx="6639">
                  <c:v>843.9</c:v>
                </c:pt>
                <c:pt idx="6640">
                  <c:v>844</c:v>
                </c:pt>
                <c:pt idx="6641">
                  <c:v>844.1</c:v>
                </c:pt>
                <c:pt idx="6642">
                  <c:v>844.2</c:v>
                </c:pt>
                <c:pt idx="6643">
                  <c:v>844.3</c:v>
                </c:pt>
                <c:pt idx="6644">
                  <c:v>844.4</c:v>
                </c:pt>
                <c:pt idx="6645">
                  <c:v>844.5</c:v>
                </c:pt>
                <c:pt idx="6646">
                  <c:v>844.6</c:v>
                </c:pt>
                <c:pt idx="6647">
                  <c:v>844.7</c:v>
                </c:pt>
                <c:pt idx="6648">
                  <c:v>844.8</c:v>
                </c:pt>
                <c:pt idx="6649">
                  <c:v>844.9</c:v>
                </c:pt>
                <c:pt idx="6650">
                  <c:v>845</c:v>
                </c:pt>
                <c:pt idx="6651">
                  <c:v>845.1</c:v>
                </c:pt>
                <c:pt idx="6652">
                  <c:v>845.2</c:v>
                </c:pt>
                <c:pt idx="6653">
                  <c:v>845.3</c:v>
                </c:pt>
                <c:pt idx="6654">
                  <c:v>845.4</c:v>
                </c:pt>
                <c:pt idx="6655">
                  <c:v>845.5</c:v>
                </c:pt>
                <c:pt idx="6656">
                  <c:v>845.6</c:v>
                </c:pt>
                <c:pt idx="6657">
                  <c:v>845.7</c:v>
                </c:pt>
                <c:pt idx="6658">
                  <c:v>845.8</c:v>
                </c:pt>
                <c:pt idx="6659">
                  <c:v>845.9</c:v>
                </c:pt>
                <c:pt idx="6660">
                  <c:v>846</c:v>
                </c:pt>
                <c:pt idx="6661">
                  <c:v>846.1</c:v>
                </c:pt>
                <c:pt idx="6662">
                  <c:v>846.2</c:v>
                </c:pt>
                <c:pt idx="6663">
                  <c:v>846.3</c:v>
                </c:pt>
                <c:pt idx="6664">
                  <c:v>846.4</c:v>
                </c:pt>
                <c:pt idx="6665">
                  <c:v>846.5</c:v>
                </c:pt>
                <c:pt idx="6666">
                  <c:v>846.6</c:v>
                </c:pt>
                <c:pt idx="6667">
                  <c:v>846.7</c:v>
                </c:pt>
                <c:pt idx="6668">
                  <c:v>846.8</c:v>
                </c:pt>
                <c:pt idx="6669">
                  <c:v>846.9</c:v>
                </c:pt>
                <c:pt idx="6670">
                  <c:v>847</c:v>
                </c:pt>
                <c:pt idx="6671">
                  <c:v>847.1</c:v>
                </c:pt>
                <c:pt idx="6672">
                  <c:v>847.2</c:v>
                </c:pt>
                <c:pt idx="6673">
                  <c:v>847.3</c:v>
                </c:pt>
                <c:pt idx="6674">
                  <c:v>847.4</c:v>
                </c:pt>
                <c:pt idx="6675">
                  <c:v>847.5</c:v>
                </c:pt>
                <c:pt idx="6676">
                  <c:v>847.6</c:v>
                </c:pt>
                <c:pt idx="6677">
                  <c:v>847.7</c:v>
                </c:pt>
                <c:pt idx="6678">
                  <c:v>847.8</c:v>
                </c:pt>
                <c:pt idx="6679">
                  <c:v>847.9</c:v>
                </c:pt>
                <c:pt idx="6680">
                  <c:v>848</c:v>
                </c:pt>
                <c:pt idx="6681">
                  <c:v>848.1</c:v>
                </c:pt>
                <c:pt idx="6682">
                  <c:v>848.2</c:v>
                </c:pt>
                <c:pt idx="6683">
                  <c:v>848.3</c:v>
                </c:pt>
                <c:pt idx="6684">
                  <c:v>848.4</c:v>
                </c:pt>
                <c:pt idx="6685">
                  <c:v>848.5</c:v>
                </c:pt>
                <c:pt idx="6686">
                  <c:v>848.6</c:v>
                </c:pt>
                <c:pt idx="6687">
                  <c:v>848.7</c:v>
                </c:pt>
                <c:pt idx="6688">
                  <c:v>848.8</c:v>
                </c:pt>
                <c:pt idx="6689">
                  <c:v>848.9</c:v>
                </c:pt>
                <c:pt idx="6690">
                  <c:v>849</c:v>
                </c:pt>
                <c:pt idx="6691">
                  <c:v>849.1</c:v>
                </c:pt>
                <c:pt idx="6692">
                  <c:v>849.2</c:v>
                </c:pt>
                <c:pt idx="6693">
                  <c:v>849.3</c:v>
                </c:pt>
                <c:pt idx="6694">
                  <c:v>849.4</c:v>
                </c:pt>
                <c:pt idx="6695">
                  <c:v>849.5</c:v>
                </c:pt>
                <c:pt idx="6696">
                  <c:v>849.6</c:v>
                </c:pt>
                <c:pt idx="6697">
                  <c:v>849.7</c:v>
                </c:pt>
                <c:pt idx="6698">
                  <c:v>849.8</c:v>
                </c:pt>
                <c:pt idx="6699">
                  <c:v>849.9</c:v>
                </c:pt>
                <c:pt idx="6700">
                  <c:v>850</c:v>
                </c:pt>
                <c:pt idx="6701">
                  <c:v>850.1</c:v>
                </c:pt>
                <c:pt idx="6702">
                  <c:v>850.2</c:v>
                </c:pt>
                <c:pt idx="6703">
                  <c:v>850.3</c:v>
                </c:pt>
                <c:pt idx="6704">
                  <c:v>850.4</c:v>
                </c:pt>
                <c:pt idx="6705">
                  <c:v>850.5</c:v>
                </c:pt>
                <c:pt idx="6706">
                  <c:v>850.6</c:v>
                </c:pt>
                <c:pt idx="6707">
                  <c:v>850.7</c:v>
                </c:pt>
                <c:pt idx="6708">
                  <c:v>850.8</c:v>
                </c:pt>
                <c:pt idx="6709">
                  <c:v>850.9</c:v>
                </c:pt>
                <c:pt idx="6710">
                  <c:v>851</c:v>
                </c:pt>
                <c:pt idx="6711">
                  <c:v>851.1</c:v>
                </c:pt>
                <c:pt idx="6712">
                  <c:v>851.2</c:v>
                </c:pt>
                <c:pt idx="6713">
                  <c:v>851.3</c:v>
                </c:pt>
                <c:pt idx="6714">
                  <c:v>851.4</c:v>
                </c:pt>
                <c:pt idx="6715">
                  <c:v>851.5</c:v>
                </c:pt>
                <c:pt idx="6716">
                  <c:v>851.6</c:v>
                </c:pt>
                <c:pt idx="6717">
                  <c:v>851.7</c:v>
                </c:pt>
                <c:pt idx="6718">
                  <c:v>851.8</c:v>
                </c:pt>
                <c:pt idx="6719">
                  <c:v>851.9</c:v>
                </c:pt>
                <c:pt idx="6720">
                  <c:v>852</c:v>
                </c:pt>
                <c:pt idx="6721">
                  <c:v>852.1</c:v>
                </c:pt>
                <c:pt idx="6722">
                  <c:v>852.2</c:v>
                </c:pt>
                <c:pt idx="6723">
                  <c:v>852.3</c:v>
                </c:pt>
                <c:pt idx="6724">
                  <c:v>852.4</c:v>
                </c:pt>
                <c:pt idx="6725">
                  <c:v>852.5</c:v>
                </c:pt>
                <c:pt idx="6726">
                  <c:v>852.6</c:v>
                </c:pt>
                <c:pt idx="6727">
                  <c:v>852.7</c:v>
                </c:pt>
                <c:pt idx="6728">
                  <c:v>852.8</c:v>
                </c:pt>
                <c:pt idx="6729">
                  <c:v>852.9</c:v>
                </c:pt>
                <c:pt idx="6730">
                  <c:v>853</c:v>
                </c:pt>
                <c:pt idx="6731">
                  <c:v>853.1</c:v>
                </c:pt>
                <c:pt idx="6732">
                  <c:v>853.2</c:v>
                </c:pt>
                <c:pt idx="6733">
                  <c:v>853.3</c:v>
                </c:pt>
                <c:pt idx="6734">
                  <c:v>853.4</c:v>
                </c:pt>
                <c:pt idx="6735">
                  <c:v>853.5</c:v>
                </c:pt>
                <c:pt idx="6736">
                  <c:v>853.6</c:v>
                </c:pt>
                <c:pt idx="6737">
                  <c:v>853.7</c:v>
                </c:pt>
                <c:pt idx="6738">
                  <c:v>853.8</c:v>
                </c:pt>
                <c:pt idx="6739">
                  <c:v>853.9</c:v>
                </c:pt>
                <c:pt idx="6740">
                  <c:v>854</c:v>
                </c:pt>
                <c:pt idx="6741">
                  <c:v>854.1</c:v>
                </c:pt>
                <c:pt idx="6742">
                  <c:v>854.2</c:v>
                </c:pt>
                <c:pt idx="6743">
                  <c:v>854.3</c:v>
                </c:pt>
                <c:pt idx="6744">
                  <c:v>854.4</c:v>
                </c:pt>
                <c:pt idx="6745">
                  <c:v>854.5</c:v>
                </c:pt>
                <c:pt idx="6746">
                  <c:v>854.6</c:v>
                </c:pt>
                <c:pt idx="6747">
                  <c:v>854.7</c:v>
                </c:pt>
                <c:pt idx="6748">
                  <c:v>854.8</c:v>
                </c:pt>
                <c:pt idx="6749">
                  <c:v>854.9</c:v>
                </c:pt>
                <c:pt idx="6750">
                  <c:v>855</c:v>
                </c:pt>
                <c:pt idx="6751">
                  <c:v>855.1</c:v>
                </c:pt>
                <c:pt idx="6752">
                  <c:v>855.2</c:v>
                </c:pt>
                <c:pt idx="6753">
                  <c:v>855.3</c:v>
                </c:pt>
                <c:pt idx="6754">
                  <c:v>855.4</c:v>
                </c:pt>
                <c:pt idx="6755">
                  <c:v>855.5</c:v>
                </c:pt>
                <c:pt idx="6756">
                  <c:v>855.6</c:v>
                </c:pt>
                <c:pt idx="6757">
                  <c:v>855.7</c:v>
                </c:pt>
                <c:pt idx="6758">
                  <c:v>855.8</c:v>
                </c:pt>
                <c:pt idx="6759">
                  <c:v>855.9</c:v>
                </c:pt>
                <c:pt idx="6760">
                  <c:v>856</c:v>
                </c:pt>
                <c:pt idx="6761">
                  <c:v>856.1</c:v>
                </c:pt>
                <c:pt idx="6762">
                  <c:v>856.2</c:v>
                </c:pt>
                <c:pt idx="6763">
                  <c:v>856.3</c:v>
                </c:pt>
                <c:pt idx="6764">
                  <c:v>856.4</c:v>
                </c:pt>
                <c:pt idx="6765">
                  <c:v>856.5</c:v>
                </c:pt>
                <c:pt idx="6766">
                  <c:v>856.6</c:v>
                </c:pt>
                <c:pt idx="6767">
                  <c:v>856.7</c:v>
                </c:pt>
                <c:pt idx="6768">
                  <c:v>856.8</c:v>
                </c:pt>
                <c:pt idx="6769">
                  <c:v>856.9</c:v>
                </c:pt>
                <c:pt idx="6770">
                  <c:v>857</c:v>
                </c:pt>
                <c:pt idx="6771">
                  <c:v>857.1</c:v>
                </c:pt>
                <c:pt idx="6772">
                  <c:v>857.2</c:v>
                </c:pt>
                <c:pt idx="6773">
                  <c:v>857.3</c:v>
                </c:pt>
                <c:pt idx="6774">
                  <c:v>857.4</c:v>
                </c:pt>
                <c:pt idx="6775">
                  <c:v>857.5</c:v>
                </c:pt>
                <c:pt idx="6776">
                  <c:v>857.6</c:v>
                </c:pt>
                <c:pt idx="6777">
                  <c:v>857.7</c:v>
                </c:pt>
                <c:pt idx="6778">
                  <c:v>857.8</c:v>
                </c:pt>
                <c:pt idx="6779">
                  <c:v>857.9</c:v>
                </c:pt>
                <c:pt idx="6780">
                  <c:v>858</c:v>
                </c:pt>
                <c:pt idx="6781">
                  <c:v>858.1</c:v>
                </c:pt>
                <c:pt idx="6782">
                  <c:v>858.2</c:v>
                </c:pt>
                <c:pt idx="6783">
                  <c:v>858.3</c:v>
                </c:pt>
                <c:pt idx="6784">
                  <c:v>858.4</c:v>
                </c:pt>
                <c:pt idx="6785">
                  <c:v>858.5</c:v>
                </c:pt>
                <c:pt idx="6786">
                  <c:v>858.6</c:v>
                </c:pt>
                <c:pt idx="6787">
                  <c:v>858.7</c:v>
                </c:pt>
                <c:pt idx="6788">
                  <c:v>858.8</c:v>
                </c:pt>
                <c:pt idx="6789">
                  <c:v>858.9</c:v>
                </c:pt>
                <c:pt idx="6790">
                  <c:v>859</c:v>
                </c:pt>
                <c:pt idx="6791">
                  <c:v>859.1</c:v>
                </c:pt>
                <c:pt idx="6792">
                  <c:v>859.2</c:v>
                </c:pt>
                <c:pt idx="6793">
                  <c:v>859.3</c:v>
                </c:pt>
                <c:pt idx="6794">
                  <c:v>859.4</c:v>
                </c:pt>
                <c:pt idx="6795">
                  <c:v>859.5</c:v>
                </c:pt>
                <c:pt idx="6796">
                  <c:v>859.6</c:v>
                </c:pt>
                <c:pt idx="6797">
                  <c:v>859.7</c:v>
                </c:pt>
                <c:pt idx="6798">
                  <c:v>859.8</c:v>
                </c:pt>
                <c:pt idx="6799">
                  <c:v>859.9</c:v>
                </c:pt>
                <c:pt idx="6800">
                  <c:v>860</c:v>
                </c:pt>
                <c:pt idx="6801">
                  <c:v>860.1</c:v>
                </c:pt>
                <c:pt idx="6802">
                  <c:v>860.2</c:v>
                </c:pt>
                <c:pt idx="6803">
                  <c:v>860.3</c:v>
                </c:pt>
                <c:pt idx="6804">
                  <c:v>860.4</c:v>
                </c:pt>
                <c:pt idx="6805">
                  <c:v>860.5</c:v>
                </c:pt>
                <c:pt idx="6806">
                  <c:v>860.6</c:v>
                </c:pt>
                <c:pt idx="6807">
                  <c:v>860.7</c:v>
                </c:pt>
                <c:pt idx="6808">
                  <c:v>860.8</c:v>
                </c:pt>
                <c:pt idx="6809">
                  <c:v>860.9</c:v>
                </c:pt>
                <c:pt idx="6810">
                  <c:v>861</c:v>
                </c:pt>
                <c:pt idx="6811">
                  <c:v>861.1</c:v>
                </c:pt>
                <c:pt idx="6812">
                  <c:v>861.2</c:v>
                </c:pt>
                <c:pt idx="6813">
                  <c:v>861.3</c:v>
                </c:pt>
                <c:pt idx="6814">
                  <c:v>861.4</c:v>
                </c:pt>
                <c:pt idx="6815">
                  <c:v>861.5</c:v>
                </c:pt>
                <c:pt idx="6816">
                  <c:v>861.6</c:v>
                </c:pt>
                <c:pt idx="6817">
                  <c:v>861.7</c:v>
                </c:pt>
                <c:pt idx="6818">
                  <c:v>861.8</c:v>
                </c:pt>
                <c:pt idx="6819">
                  <c:v>861.9</c:v>
                </c:pt>
                <c:pt idx="6820">
                  <c:v>862</c:v>
                </c:pt>
                <c:pt idx="6821">
                  <c:v>862.1</c:v>
                </c:pt>
                <c:pt idx="6822">
                  <c:v>862.2</c:v>
                </c:pt>
                <c:pt idx="6823">
                  <c:v>862.3</c:v>
                </c:pt>
                <c:pt idx="6824">
                  <c:v>862.4</c:v>
                </c:pt>
                <c:pt idx="6825">
                  <c:v>862.5</c:v>
                </c:pt>
                <c:pt idx="6826">
                  <c:v>862.6</c:v>
                </c:pt>
                <c:pt idx="6827">
                  <c:v>862.7</c:v>
                </c:pt>
                <c:pt idx="6828">
                  <c:v>862.8</c:v>
                </c:pt>
                <c:pt idx="6829">
                  <c:v>862.9</c:v>
                </c:pt>
                <c:pt idx="6830">
                  <c:v>863</c:v>
                </c:pt>
                <c:pt idx="6831">
                  <c:v>863.1</c:v>
                </c:pt>
                <c:pt idx="6832">
                  <c:v>863.2</c:v>
                </c:pt>
                <c:pt idx="6833">
                  <c:v>863.3</c:v>
                </c:pt>
                <c:pt idx="6834">
                  <c:v>863.4</c:v>
                </c:pt>
                <c:pt idx="6835">
                  <c:v>863.5</c:v>
                </c:pt>
                <c:pt idx="6836">
                  <c:v>863.6</c:v>
                </c:pt>
                <c:pt idx="6837">
                  <c:v>863.7</c:v>
                </c:pt>
                <c:pt idx="6838">
                  <c:v>863.8</c:v>
                </c:pt>
                <c:pt idx="6839">
                  <c:v>863.9</c:v>
                </c:pt>
                <c:pt idx="6840">
                  <c:v>864</c:v>
                </c:pt>
                <c:pt idx="6841">
                  <c:v>864.1</c:v>
                </c:pt>
                <c:pt idx="6842">
                  <c:v>864.2</c:v>
                </c:pt>
                <c:pt idx="6843">
                  <c:v>864.3</c:v>
                </c:pt>
                <c:pt idx="6844">
                  <c:v>864.4</c:v>
                </c:pt>
                <c:pt idx="6845">
                  <c:v>864.5</c:v>
                </c:pt>
                <c:pt idx="6846">
                  <c:v>864.6</c:v>
                </c:pt>
                <c:pt idx="6847">
                  <c:v>864.7</c:v>
                </c:pt>
                <c:pt idx="6848">
                  <c:v>864.8</c:v>
                </c:pt>
                <c:pt idx="6849">
                  <c:v>864.9</c:v>
                </c:pt>
                <c:pt idx="6850">
                  <c:v>865</c:v>
                </c:pt>
                <c:pt idx="6851">
                  <c:v>865.1</c:v>
                </c:pt>
                <c:pt idx="6852">
                  <c:v>865.2</c:v>
                </c:pt>
                <c:pt idx="6853">
                  <c:v>865.3</c:v>
                </c:pt>
                <c:pt idx="6854">
                  <c:v>865.4</c:v>
                </c:pt>
                <c:pt idx="6855">
                  <c:v>865.5</c:v>
                </c:pt>
                <c:pt idx="6856">
                  <c:v>865.6</c:v>
                </c:pt>
                <c:pt idx="6857">
                  <c:v>865.7</c:v>
                </c:pt>
                <c:pt idx="6858">
                  <c:v>865.8</c:v>
                </c:pt>
                <c:pt idx="6859">
                  <c:v>865.9</c:v>
                </c:pt>
                <c:pt idx="6860">
                  <c:v>866</c:v>
                </c:pt>
                <c:pt idx="6861">
                  <c:v>866.1</c:v>
                </c:pt>
                <c:pt idx="6862">
                  <c:v>866.2</c:v>
                </c:pt>
                <c:pt idx="6863">
                  <c:v>866.3</c:v>
                </c:pt>
                <c:pt idx="6864">
                  <c:v>866.4</c:v>
                </c:pt>
                <c:pt idx="6865">
                  <c:v>866.5</c:v>
                </c:pt>
                <c:pt idx="6866">
                  <c:v>866.6</c:v>
                </c:pt>
                <c:pt idx="6867">
                  <c:v>866.7</c:v>
                </c:pt>
                <c:pt idx="6868">
                  <c:v>866.8</c:v>
                </c:pt>
                <c:pt idx="6869">
                  <c:v>866.9</c:v>
                </c:pt>
                <c:pt idx="6870">
                  <c:v>867</c:v>
                </c:pt>
                <c:pt idx="6871">
                  <c:v>867.1</c:v>
                </c:pt>
                <c:pt idx="6872">
                  <c:v>867.2</c:v>
                </c:pt>
                <c:pt idx="6873">
                  <c:v>867.3</c:v>
                </c:pt>
                <c:pt idx="6874">
                  <c:v>867.4</c:v>
                </c:pt>
                <c:pt idx="6875">
                  <c:v>867.5</c:v>
                </c:pt>
                <c:pt idx="6876">
                  <c:v>867.6</c:v>
                </c:pt>
                <c:pt idx="6877">
                  <c:v>867.7</c:v>
                </c:pt>
                <c:pt idx="6878">
                  <c:v>867.8</c:v>
                </c:pt>
                <c:pt idx="6879">
                  <c:v>867.9</c:v>
                </c:pt>
                <c:pt idx="6880">
                  <c:v>868</c:v>
                </c:pt>
                <c:pt idx="6881">
                  <c:v>868.1</c:v>
                </c:pt>
                <c:pt idx="6882">
                  <c:v>868.2</c:v>
                </c:pt>
                <c:pt idx="6883">
                  <c:v>868.3</c:v>
                </c:pt>
                <c:pt idx="6884">
                  <c:v>868.4</c:v>
                </c:pt>
                <c:pt idx="6885">
                  <c:v>868.5</c:v>
                </c:pt>
                <c:pt idx="6886">
                  <c:v>868.6</c:v>
                </c:pt>
                <c:pt idx="6887">
                  <c:v>868.7</c:v>
                </c:pt>
                <c:pt idx="6888">
                  <c:v>868.8</c:v>
                </c:pt>
                <c:pt idx="6889">
                  <c:v>868.9</c:v>
                </c:pt>
                <c:pt idx="6890">
                  <c:v>869</c:v>
                </c:pt>
                <c:pt idx="6891">
                  <c:v>869.1</c:v>
                </c:pt>
                <c:pt idx="6892">
                  <c:v>869.2</c:v>
                </c:pt>
                <c:pt idx="6893">
                  <c:v>869.3</c:v>
                </c:pt>
                <c:pt idx="6894">
                  <c:v>869.4</c:v>
                </c:pt>
                <c:pt idx="6895">
                  <c:v>869.5</c:v>
                </c:pt>
                <c:pt idx="6896">
                  <c:v>869.6</c:v>
                </c:pt>
                <c:pt idx="6897">
                  <c:v>869.7</c:v>
                </c:pt>
                <c:pt idx="6898">
                  <c:v>869.8</c:v>
                </c:pt>
                <c:pt idx="6899">
                  <c:v>869.9</c:v>
                </c:pt>
                <c:pt idx="6900">
                  <c:v>870</c:v>
                </c:pt>
                <c:pt idx="6901">
                  <c:v>870.1</c:v>
                </c:pt>
                <c:pt idx="6902">
                  <c:v>870.2</c:v>
                </c:pt>
                <c:pt idx="6903">
                  <c:v>870.3</c:v>
                </c:pt>
                <c:pt idx="6904">
                  <c:v>870.4</c:v>
                </c:pt>
                <c:pt idx="6905">
                  <c:v>870.5</c:v>
                </c:pt>
                <c:pt idx="6906">
                  <c:v>870.6</c:v>
                </c:pt>
                <c:pt idx="6907">
                  <c:v>870.7</c:v>
                </c:pt>
                <c:pt idx="6908">
                  <c:v>870.8</c:v>
                </c:pt>
                <c:pt idx="6909">
                  <c:v>870.9</c:v>
                </c:pt>
                <c:pt idx="6910">
                  <c:v>871</c:v>
                </c:pt>
                <c:pt idx="6911">
                  <c:v>871.1</c:v>
                </c:pt>
                <c:pt idx="6912">
                  <c:v>871.2</c:v>
                </c:pt>
                <c:pt idx="6913">
                  <c:v>871.3</c:v>
                </c:pt>
                <c:pt idx="6914">
                  <c:v>871.4</c:v>
                </c:pt>
                <c:pt idx="6915">
                  <c:v>871.5</c:v>
                </c:pt>
                <c:pt idx="6916">
                  <c:v>871.6</c:v>
                </c:pt>
                <c:pt idx="6917">
                  <c:v>871.7</c:v>
                </c:pt>
                <c:pt idx="6918">
                  <c:v>871.8</c:v>
                </c:pt>
                <c:pt idx="6919">
                  <c:v>871.9</c:v>
                </c:pt>
                <c:pt idx="6920">
                  <c:v>872</c:v>
                </c:pt>
                <c:pt idx="6921">
                  <c:v>872.1</c:v>
                </c:pt>
                <c:pt idx="6922">
                  <c:v>872.2</c:v>
                </c:pt>
                <c:pt idx="6923">
                  <c:v>872.3</c:v>
                </c:pt>
                <c:pt idx="6924">
                  <c:v>872.4</c:v>
                </c:pt>
                <c:pt idx="6925">
                  <c:v>872.5</c:v>
                </c:pt>
                <c:pt idx="6926">
                  <c:v>872.6</c:v>
                </c:pt>
                <c:pt idx="6927">
                  <c:v>872.7</c:v>
                </c:pt>
                <c:pt idx="6928">
                  <c:v>872.8</c:v>
                </c:pt>
                <c:pt idx="6929">
                  <c:v>872.9</c:v>
                </c:pt>
                <c:pt idx="6930">
                  <c:v>873</c:v>
                </c:pt>
                <c:pt idx="6931">
                  <c:v>873.1</c:v>
                </c:pt>
                <c:pt idx="6932">
                  <c:v>873.2</c:v>
                </c:pt>
                <c:pt idx="6933">
                  <c:v>873.3</c:v>
                </c:pt>
                <c:pt idx="6934">
                  <c:v>873.4</c:v>
                </c:pt>
                <c:pt idx="6935">
                  <c:v>873.5</c:v>
                </c:pt>
                <c:pt idx="6936">
                  <c:v>873.6</c:v>
                </c:pt>
                <c:pt idx="6937">
                  <c:v>873.7</c:v>
                </c:pt>
                <c:pt idx="6938">
                  <c:v>873.8</c:v>
                </c:pt>
                <c:pt idx="6939">
                  <c:v>873.9</c:v>
                </c:pt>
                <c:pt idx="6940">
                  <c:v>874</c:v>
                </c:pt>
                <c:pt idx="6941">
                  <c:v>874.1</c:v>
                </c:pt>
                <c:pt idx="6942">
                  <c:v>874.2</c:v>
                </c:pt>
                <c:pt idx="6943">
                  <c:v>874.3</c:v>
                </c:pt>
                <c:pt idx="6944">
                  <c:v>874.4</c:v>
                </c:pt>
                <c:pt idx="6945">
                  <c:v>874.5</c:v>
                </c:pt>
                <c:pt idx="6946">
                  <c:v>874.6</c:v>
                </c:pt>
                <c:pt idx="6947">
                  <c:v>874.7</c:v>
                </c:pt>
                <c:pt idx="6948">
                  <c:v>874.8</c:v>
                </c:pt>
                <c:pt idx="6949">
                  <c:v>874.9</c:v>
                </c:pt>
                <c:pt idx="6950">
                  <c:v>875</c:v>
                </c:pt>
                <c:pt idx="6951">
                  <c:v>875.1</c:v>
                </c:pt>
                <c:pt idx="6952">
                  <c:v>875.2</c:v>
                </c:pt>
                <c:pt idx="6953">
                  <c:v>875.3</c:v>
                </c:pt>
                <c:pt idx="6954">
                  <c:v>875.4</c:v>
                </c:pt>
                <c:pt idx="6955">
                  <c:v>875.5</c:v>
                </c:pt>
                <c:pt idx="6956">
                  <c:v>875.6</c:v>
                </c:pt>
                <c:pt idx="6957">
                  <c:v>875.7</c:v>
                </c:pt>
                <c:pt idx="6958">
                  <c:v>875.8</c:v>
                </c:pt>
                <c:pt idx="6959">
                  <c:v>875.9</c:v>
                </c:pt>
                <c:pt idx="6960">
                  <c:v>876</c:v>
                </c:pt>
                <c:pt idx="6961">
                  <c:v>876.1</c:v>
                </c:pt>
                <c:pt idx="6962">
                  <c:v>876.2</c:v>
                </c:pt>
                <c:pt idx="6963">
                  <c:v>876.3</c:v>
                </c:pt>
                <c:pt idx="6964">
                  <c:v>876.4</c:v>
                </c:pt>
                <c:pt idx="6965">
                  <c:v>876.5</c:v>
                </c:pt>
                <c:pt idx="6966">
                  <c:v>876.6</c:v>
                </c:pt>
                <c:pt idx="6967">
                  <c:v>876.7</c:v>
                </c:pt>
                <c:pt idx="6968">
                  <c:v>876.8</c:v>
                </c:pt>
                <c:pt idx="6969">
                  <c:v>876.9</c:v>
                </c:pt>
                <c:pt idx="6970">
                  <c:v>877</c:v>
                </c:pt>
                <c:pt idx="6971">
                  <c:v>877.1</c:v>
                </c:pt>
                <c:pt idx="6972">
                  <c:v>877.2</c:v>
                </c:pt>
                <c:pt idx="6973">
                  <c:v>877.3</c:v>
                </c:pt>
                <c:pt idx="6974">
                  <c:v>877.4</c:v>
                </c:pt>
                <c:pt idx="6975">
                  <c:v>877.5</c:v>
                </c:pt>
                <c:pt idx="6976">
                  <c:v>877.6</c:v>
                </c:pt>
                <c:pt idx="6977">
                  <c:v>877.7</c:v>
                </c:pt>
                <c:pt idx="6978">
                  <c:v>877.8</c:v>
                </c:pt>
                <c:pt idx="6979">
                  <c:v>877.9</c:v>
                </c:pt>
                <c:pt idx="6980">
                  <c:v>878</c:v>
                </c:pt>
                <c:pt idx="6981">
                  <c:v>878.1</c:v>
                </c:pt>
                <c:pt idx="6982">
                  <c:v>878.2</c:v>
                </c:pt>
                <c:pt idx="6983">
                  <c:v>878.3</c:v>
                </c:pt>
                <c:pt idx="6984">
                  <c:v>878.4</c:v>
                </c:pt>
                <c:pt idx="6985">
                  <c:v>878.5</c:v>
                </c:pt>
                <c:pt idx="6986">
                  <c:v>878.6</c:v>
                </c:pt>
                <c:pt idx="6987">
                  <c:v>878.7</c:v>
                </c:pt>
                <c:pt idx="6988">
                  <c:v>878.8</c:v>
                </c:pt>
                <c:pt idx="6989">
                  <c:v>878.9</c:v>
                </c:pt>
                <c:pt idx="6990">
                  <c:v>879</c:v>
                </c:pt>
                <c:pt idx="6991">
                  <c:v>879.1</c:v>
                </c:pt>
                <c:pt idx="6992">
                  <c:v>879.2</c:v>
                </c:pt>
                <c:pt idx="6993">
                  <c:v>879.3</c:v>
                </c:pt>
                <c:pt idx="6994">
                  <c:v>879.4</c:v>
                </c:pt>
                <c:pt idx="6995">
                  <c:v>879.5</c:v>
                </c:pt>
                <c:pt idx="6996">
                  <c:v>879.6</c:v>
                </c:pt>
                <c:pt idx="6997">
                  <c:v>879.7</c:v>
                </c:pt>
                <c:pt idx="6998">
                  <c:v>879.8</c:v>
                </c:pt>
                <c:pt idx="6999">
                  <c:v>879.9</c:v>
                </c:pt>
                <c:pt idx="7000">
                  <c:v>880</c:v>
                </c:pt>
                <c:pt idx="7001">
                  <c:v>880.1</c:v>
                </c:pt>
                <c:pt idx="7002">
                  <c:v>880.2</c:v>
                </c:pt>
                <c:pt idx="7003">
                  <c:v>880.3</c:v>
                </c:pt>
                <c:pt idx="7004">
                  <c:v>880.4</c:v>
                </c:pt>
                <c:pt idx="7005">
                  <c:v>880.5</c:v>
                </c:pt>
                <c:pt idx="7006">
                  <c:v>880.6</c:v>
                </c:pt>
                <c:pt idx="7007">
                  <c:v>880.7</c:v>
                </c:pt>
                <c:pt idx="7008">
                  <c:v>880.8</c:v>
                </c:pt>
                <c:pt idx="7009">
                  <c:v>880.9</c:v>
                </c:pt>
                <c:pt idx="7010">
                  <c:v>881</c:v>
                </c:pt>
                <c:pt idx="7011">
                  <c:v>881.1</c:v>
                </c:pt>
                <c:pt idx="7012">
                  <c:v>881.2</c:v>
                </c:pt>
                <c:pt idx="7013">
                  <c:v>881.3</c:v>
                </c:pt>
                <c:pt idx="7014">
                  <c:v>881.4</c:v>
                </c:pt>
                <c:pt idx="7015">
                  <c:v>881.5</c:v>
                </c:pt>
                <c:pt idx="7016">
                  <c:v>881.6</c:v>
                </c:pt>
                <c:pt idx="7017">
                  <c:v>881.7</c:v>
                </c:pt>
                <c:pt idx="7018">
                  <c:v>881.8</c:v>
                </c:pt>
                <c:pt idx="7019">
                  <c:v>881.9</c:v>
                </c:pt>
                <c:pt idx="7020">
                  <c:v>882</c:v>
                </c:pt>
                <c:pt idx="7021">
                  <c:v>882.1</c:v>
                </c:pt>
                <c:pt idx="7022">
                  <c:v>882.2</c:v>
                </c:pt>
                <c:pt idx="7023">
                  <c:v>882.3</c:v>
                </c:pt>
                <c:pt idx="7024">
                  <c:v>882.4</c:v>
                </c:pt>
                <c:pt idx="7025">
                  <c:v>882.5</c:v>
                </c:pt>
                <c:pt idx="7026">
                  <c:v>882.6</c:v>
                </c:pt>
                <c:pt idx="7027">
                  <c:v>882.7</c:v>
                </c:pt>
                <c:pt idx="7028">
                  <c:v>882.8</c:v>
                </c:pt>
                <c:pt idx="7029">
                  <c:v>882.9</c:v>
                </c:pt>
                <c:pt idx="7030">
                  <c:v>883</c:v>
                </c:pt>
                <c:pt idx="7031">
                  <c:v>883.1</c:v>
                </c:pt>
                <c:pt idx="7032">
                  <c:v>883.2</c:v>
                </c:pt>
                <c:pt idx="7033">
                  <c:v>883.3</c:v>
                </c:pt>
                <c:pt idx="7034">
                  <c:v>883.4</c:v>
                </c:pt>
                <c:pt idx="7035">
                  <c:v>883.5</c:v>
                </c:pt>
                <c:pt idx="7036">
                  <c:v>883.6</c:v>
                </c:pt>
                <c:pt idx="7037">
                  <c:v>883.7</c:v>
                </c:pt>
                <c:pt idx="7038">
                  <c:v>883.8</c:v>
                </c:pt>
                <c:pt idx="7039">
                  <c:v>883.9</c:v>
                </c:pt>
                <c:pt idx="7040">
                  <c:v>884</c:v>
                </c:pt>
                <c:pt idx="7041">
                  <c:v>884.1</c:v>
                </c:pt>
                <c:pt idx="7042">
                  <c:v>884.2</c:v>
                </c:pt>
                <c:pt idx="7043">
                  <c:v>884.3</c:v>
                </c:pt>
                <c:pt idx="7044">
                  <c:v>884.4</c:v>
                </c:pt>
                <c:pt idx="7045">
                  <c:v>884.5</c:v>
                </c:pt>
                <c:pt idx="7046">
                  <c:v>884.6</c:v>
                </c:pt>
                <c:pt idx="7047">
                  <c:v>884.7</c:v>
                </c:pt>
                <c:pt idx="7048">
                  <c:v>884.8</c:v>
                </c:pt>
                <c:pt idx="7049">
                  <c:v>884.9</c:v>
                </c:pt>
                <c:pt idx="7050">
                  <c:v>885</c:v>
                </c:pt>
                <c:pt idx="7051">
                  <c:v>885.1</c:v>
                </c:pt>
                <c:pt idx="7052">
                  <c:v>885.2</c:v>
                </c:pt>
                <c:pt idx="7053">
                  <c:v>885.3</c:v>
                </c:pt>
                <c:pt idx="7054">
                  <c:v>885.4</c:v>
                </c:pt>
                <c:pt idx="7055">
                  <c:v>885.5</c:v>
                </c:pt>
                <c:pt idx="7056">
                  <c:v>885.6</c:v>
                </c:pt>
                <c:pt idx="7057">
                  <c:v>885.7</c:v>
                </c:pt>
                <c:pt idx="7058">
                  <c:v>885.8</c:v>
                </c:pt>
                <c:pt idx="7059">
                  <c:v>885.9</c:v>
                </c:pt>
                <c:pt idx="7060">
                  <c:v>886</c:v>
                </c:pt>
                <c:pt idx="7061">
                  <c:v>886.1</c:v>
                </c:pt>
                <c:pt idx="7062">
                  <c:v>886.2</c:v>
                </c:pt>
                <c:pt idx="7063">
                  <c:v>886.3</c:v>
                </c:pt>
                <c:pt idx="7064">
                  <c:v>886.4</c:v>
                </c:pt>
                <c:pt idx="7065">
                  <c:v>886.5</c:v>
                </c:pt>
                <c:pt idx="7066">
                  <c:v>886.6</c:v>
                </c:pt>
                <c:pt idx="7067">
                  <c:v>886.7</c:v>
                </c:pt>
                <c:pt idx="7068">
                  <c:v>886.8</c:v>
                </c:pt>
                <c:pt idx="7069">
                  <c:v>886.9</c:v>
                </c:pt>
                <c:pt idx="7070">
                  <c:v>887</c:v>
                </c:pt>
                <c:pt idx="7071">
                  <c:v>887.1</c:v>
                </c:pt>
                <c:pt idx="7072">
                  <c:v>887.2</c:v>
                </c:pt>
                <c:pt idx="7073">
                  <c:v>887.3</c:v>
                </c:pt>
                <c:pt idx="7074">
                  <c:v>887.4</c:v>
                </c:pt>
                <c:pt idx="7075">
                  <c:v>887.5</c:v>
                </c:pt>
                <c:pt idx="7076">
                  <c:v>887.6</c:v>
                </c:pt>
                <c:pt idx="7077">
                  <c:v>887.7</c:v>
                </c:pt>
                <c:pt idx="7078">
                  <c:v>887.8</c:v>
                </c:pt>
                <c:pt idx="7079">
                  <c:v>887.9</c:v>
                </c:pt>
                <c:pt idx="7080">
                  <c:v>888</c:v>
                </c:pt>
                <c:pt idx="7081">
                  <c:v>888.1</c:v>
                </c:pt>
                <c:pt idx="7082">
                  <c:v>888.2</c:v>
                </c:pt>
                <c:pt idx="7083">
                  <c:v>888.3</c:v>
                </c:pt>
                <c:pt idx="7084">
                  <c:v>888.4</c:v>
                </c:pt>
                <c:pt idx="7085">
                  <c:v>888.5</c:v>
                </c:pt>
                <c:pt idx="7086">
                  <c:v>888.6</c:v>
                </c:pt>
                <c:pt idx="7087">
                  <c:v>888.7</c:v>
                </c:pt>
                <c:pt idx="7088">
                  <c:v>888.8</c:v>
                </c:pt>
                <c:pt idx="7089">
                  <c:v>888.9</c:v>
                </c:pt>
                <c:pt idx="7090">
                  <c:v>889</c:v>
                </c:pt>
                <c:pt idx="7091">
                  <c:v>889.1</c:v>
                </c:pt>
                <c:pt idx="7092">
                  <c:v>889.2</c:v>
                </c:pt>
                <c:pt idx="7093">
                  <c:v>889.3</c:v>
                </c:pt>
                <c:pt idx="7094">
                  <c:v>889.4</c:v>
                </c:pt>
                <c:pt idx="7095">
                  <c:v>889.5</c:v>
                </c:pt>
                <c:pt idx="7096">
                  <c:v>889.6</c:v>
                </c:pt>
                <c:pt idx="7097">
                  <c:v>889.7</c:v>
                </c:pt>
                <c:pt idx="7098">
                  <c:v>889.8</c:v>
                </c:pt>
                <c:pt idx="7099">
                  <c:v>889.9</c:v>
                </c:pt>
                <c:pt idx="7100">
                  <c:v>890</c:v>
                </c:pt>
                <c:pt idx="7101">
                  <c:v>890.1</c:v>
                </c:pt>
                <c:pt idx="7102">
                  <c:v>890.2</c:v>
                </c:pt>
                <c:pt idx="7103">
                  <c:v>890.3</c:v>
                </c:pt>
                <c:pt idx="7104">
                  <c:v>890.4</c:v>
                </c:pt>
                <c:pt idx="7105">
                  <c:v>890.5</c:v>
                </c:pt>
                <c:pt idx="7106">
                  <c:v>890.6</c:v>
                </c:pt>
                <c:pt idx="7107">
                  <c:v>890.7</c:v>
                </c:pt>
                <c:pt idx="7108">
                  <c:v>890.8</c:v>
                </c:pt>
                <c:pt idx="7109">
                  <c:v>890.9</c:v>
                </c:pt>
                <c:pt idx="7110">
                  <c:v>891</c:v>
                </c:pt>
                <c:pt idx="7111">
                  <c:v>891.1</c:v>
                </c:pt>
                <c:pt idx="7112">
                  <c:v>891.2</c:v>
                </c:pt>
                <c:pt idx="7113">
                  <c:v>891.3</c:v>
                </c:pt>
                <c:pt idx="7114">
                  <c:v>891.4</c:v>
                </c:pt>
                <c:pt idx="7115">
                  <c:v>891.5</c:v>
                </c:pt>
                <c:pt idx="7116">
                  <c:v>891.6</c:v>
                </c:pt>
                <c:pt idx="7117">
                  <c:v>891.7</c:v>
                </c:pt>
                <c:pt idx="7118">
                  <c:v>891.8</c:v>
                </c:pt>
                <c:pt idx="7119">
                  <c:v>891.9</c:v>
                </c:pt>
                <c:pt idx="7120">
                  <c:v>892</c:v>
                </c:pt>
                <c:pt idx="7121">
                  <c:v>892.1</c:v>
                </c:pt>
                <c:pt idx="7122">
                  <c:v>892.2</c:v>
                </c:pt>
                <c:pt idx="7123">
                  <c:v>892.3</c:v>
                </c:pt>
                <c:pt idx="7124">
                  <c:v>892.4</c:v>
                </c:pt>
                <c:pt idx="7125">
                  <c:v>892.5</c:v>
                </c:pt>
                <c:pt idx="7126">
                  <c:v>892.6</c:v>
                </c:pt>
                <c:pt idx="7127">
                  <c:v>892.7</c:v>
                </c:pt>
                <c:pt idx="7128">
                  <c:v>892.8</c:v>
                </c:pt>
                <c:pt idx="7129">
                  <c:v>892.9</c:v>
                </c:pt>
                <c:pt idx="7130">
                  <c:v>893</c:v>
                </c:pt>
                <c:pt idx="7131">
                  <c:v>893.1</c:v>
                </c:pt>
                <c:pt idx="7132">
                  <c:v>893.2</c:v>
                </c:pt>
                <c:pt idx="7133">
                  <c:v>893.3</c:v>
                </c:pt>
                <c:pt idx="7134">
                  <c:v>893.4</c:v>
                </c:pt>
                <c:pt idx="7135">
                  <c:v>893.5</c:v>
                </c:pt>
                <c:pt idx="7136">
                  <c:v>893.6</c:v>
                </c:pt>
                <c:pt idx="7137">
                  <c:v>893.7</c:v>
                </c:pt>
                <c:pt idx="7138">
                  <c:v>893.8</c:v>
                </c:pt>
                <c:pt idx="7139">
                  <c:v>893.9</c:v>
                </c:pt>
                <c:pt idx="7140">
                  <c:v>894</c:v>
                </c:pt>
                <c:pt idx="7141">
                  <c:v>894.1</c:v>
                </c:pt>
                <c:pt idx="7142">
                  <c:v>894.2</c:v>
                </c:pt>
                <c:pt idx="7143">
                  <c:v>894.3</c:v>
                </c:pt>
                <c:pt idx="7144">
                  <c:v>894.4</c:v>
                </c:pt>
                <c:pt idx="7145">
                  <c:v>894.5</c:v>
                </c:pt>
                <c:pt idx="7146">
                  <c:v>894.6</c:v>
                </c:pt>
                <c:pt idx="7147">
                  <c:v>894.7</c:v>
                </c:pt>
                <c:pt idx="7148">
                  <c:v>894.8</c:v>
                </c:pt>
                <c:pt idx="7149">
                  <c:v>894.9</c:v>
                </c:pt>
                <c:pt idx="7150">
                  <c:v>895</c:v>
                </c:pt>
                <c:pt idx="7151">
                  <c:v>895.1</c:v>
                </c:pt>
                <c:pt idx="7152">
                  <c:v>895.2</c:v>
                </c:pt>
                <c:pt idx="7153">
                  <c:v>895.3</c:v>
                </c:pt>
                <c:pt idx="7154">
                  <c:v>895.4</c:v>
                </c:pt>
                <c:pt idx="7155">
                  <c:v>895.5</c:v>
                </c:pt>
                <c:pt idx="7156">
                  <c:v>895.6</c:v>
                </c:pt>
                <c:pt idx="7157">
                  <c:v>895.7</c:v>
                </c:pt>
                <c:pt idx="7158">
                  <c:v>895.8</c:v>
                </c:pt>
                <c:pt idx="7159">
                  <c:v>895.9</c:v>
                </c:pt>
                <c:pt idx="7160">
                  <c:v>896</c:v>
                </c:pt>
                <c:pt idx="7161">
                  <c:v>896.1</c:v>
                </c:pt>
                <c:pt idx="7162">
                  <c:v>896.2</c:v>
                </c:pt>
                <c:pt idx="7163">
                  <c:v>896.3</c:v>
                </c:pt>
                <c:pt idx="7164">
                  <c:v>896.4</c:v>
                </c:pt>
                <c:pt idx="7165">
                  <c:v>896.5</c:v>
                </c:pt>
                <c:pt idx="7166">
                  <c:v>896.6</c:v>
                </c:pt>
                <c:pt idx="7167">
                  <c:v>896.7</c:v>
                </c:pt>
                <c:pt idx="7168">
                  <c:v>896.8</c:v>
                </c:pt>
                <c:pt idx="7169">
                  <c:v>896.9</c:v>
                </c:pt>
                <c:pt idx="7170">
                  <c:v>897</c:v>
                </c:pt>
                <c:pt idx="7171">
                  <c:v>897.1</c:v>
                </c:pt>
                <c:pt idx="7172">
                  <c:v>897.2</c:v>
                </c:pt>
                <c:pt idx="7173">
                  <c:v>897.3</c:v>
                </c:pt>
                <c:pt idx="7174">
                  <c:v>897.4</c:v>
                </c:pt>
                <c:pt idx="7175">
                  <c:v>897.5</c:v>
                </c:pt>
                <c:pt idx="7176">
                  <c:v>897.6</c:v>
                </c:pt>
                <c:pt idx="7177">
                  <c:v>897.7</c:v>
                </c:pt>
                <c:pt idx="7178">
                  <c:v>897.8</c:v>
                </c:pt>
                <c:pt idx="7179">
                  <c:v>897.9</c:v>
                </c:pt>
                <c:pt idx="7180">
                  <c:v>898</c:v>
                </c:pt>
                <c:pt idx="7181">
                  <c:v>898.1</c:v>
                </c:pt>
                <c:pt idx="7182">
                  <c:v>898.2</c:v>
                </c:pt>
                <c:pt idx="7183">
                  <c:v>898.3</c:v>
                </c:pt>
                <c:pt idx="7184">
                  <c:v>898.4</c:v>
                </c:pt>
                <c:pt idx="7185">
                  <c:v>898.5</c:v>
                </c:pt>
                <c:pt idx="7186">
                  <c:v>898.6</c:v>
                </c:pt>
                <c:pt idx="7187">
                  <c:v>898.7</c:v>
                </c:pt>
                <c:pt idx="7188">
                  <c:v>898.8</c:v>
                </c:pt>
                <c:pt idx="7189">
                  <c:v>898.9</c:v>
                </c:pt>
                <c:pt idx="7190">
                  <c:v>899</c:v>
                </c:pt>
                <c:pt idx="7191">
                  <c:v>899.1</c:v>
                </c:pt>
                <c:pt idx="7192">
                  <c:v>899.2</c:v>
                </c:pt>
                <c:pt idx="7193">
                  <c:v>899.3</c:v>
                </c:pt>
                <c:pt idx="7194">
                  <c:v>899.4</c:v>
                </c:pt>
                <c:pt idx="7195">
                  <c:v>899.5</c:v>
                </c:pt>
                <c:pt idx="7196">
                  <c:v>899.6</c:v>
                </c:pt>
                <c:pt idx="7197">
                  <c:v>899.7</c:v>
                </c:pt>
                <c:pt idx="7198">
                  <c:v>899.8</c:v>
                </c:pt>
                <c:pt idx="7199">
                  <c:v>899.9</c:v>
                </c:pt>
                <c:pt idx="7200">
                  <c:v>900</c:v>
                </c:pt>
                <c:pt idx="7201">
                  <c:v>900.1</c:v>
                </c:pt>
                <c:pt idx="7202">
                  <c:v>900.2</c:v>
                </c:pt>
                <c:pt idx="7203">
                  <c:v>900.3</c:v>
                </c:pt>
                <c:pt idx="7204">
                  <c:v>900.4</c:v>
                </c:pt>
                <c:pt idx="7205">
                  <c:v>900.5</c:v>
                </c:pt>
                <c:pt idx="7206">
                  <c:v>900.6</c:v>
                </c:pt>
                <c:pt idx="7207">
                  <c:v>900.7</c:v>
                </c:pt>
                <c:pt idx="7208">
                  <c:v>900.8</c:v>
                </c:pt>
                <c:pt idx="7209">
                  <c:v>900.9</c:v>
                </c:pt>
                <c:pt idx="7210">
                  <c:v>901</c:v>
                </c:pt>
                <c:pt idx="7211">
                  <c:v>901.1</c:v>
                </c:pt>
                <c:pt idx="7212">
                  <c:v>901.2</c:v>
                </c:pt>
                <c:pt idx="7213">
                  <c:v>901.3</c:v>
                </c:pt>
                <c:pt idx="7214">
                  <c:v>901.4</c:v>
                </c:pt>
                <c:pt idx="7215">
                  <c:v>901.5</c:v>
                </c:pt>
                <c:pt idx="7216">
                  <c:v>901.6</c:v>
                </c:pt>
                <c:pt idx="7217">
                  <c:v>901.7</c:v>
                </c:pt>
                <c:pt idx="7218">
                  <c:v>901.8</c:v>
                </c:pt>
                <c:pt idx="7219">
                  <c:v>901.9</c:v>
                </c:pt>
                <c:pt idx="7220">
                  <c:v>902</c:v>
                </c:pt>
                <c:pt idx="7221">
                  <c:v>902.1</c:v>
                </c:pt>
                <c:pt idx="7222">
                  <c:v>902.2</c:v>
                </c:pt>
                <c:pt idx="7223">
                  <c:v>902.3</c:v>
                </c:pt>
                <c:pt idx="7224">
                  <c:v>902.4</c:v>
                </c:pt>
                <c:pt idx="7225">
                  <c:v>902.5</c:v>
                </c:pt>
                <c:pt idx="7226">
                  <c:v>902.6</c:v>
                </c:pt>
                <c:pt idx="7227">
                  <c:v>902.7</c:v>
                </c:pt>
                <c:pt idx="7228">
                  <c:v>902.8</c:v>
                </c:pt>
                <c:pt idx="7229">
                  <c:v>902.9</c:v>
                </c:pt>
                <c:pt idx="7230">
                  <c:v>903</c:v>
                </c:pt>
                <c:pt idx="7231">
                  <c:v>903.1</c:v>
                </c:pt>
                <c:pt idx="7232">
                  <c:v>903.2</c:v>
                </c:pt>
                <c:pt idx="7233">
                  <c:v>903.3</c:v>
                </c:pt>
                <c:pt idx="7234">
                  <c:v>903.4</c:v>
                </c:pt>
                <c:pt idx="7235">
                  <c:v>903.5</c:v>
                </c:pt>
                <c:pt idx="7236">
                  <c:v>903.6</c:v>
                </c:pt>
                <c:pt idx="7237">
                  <c:v>903.7</c:v>
                </c:pt>
                <c:pt idx="7238">
                  <c:v>903.8</c:v>
                </c:pt>
                <c:pt idx="7239">
                  <c:v>903.9</c:v>
                </c:pt>
                <c:pt idx="7240">
                  <c:v>904</c:v>
                </c:pt>
                <c:pt idx="7241">
                  <c:v>904.1</c:v>
                </c:pt>
                <c:pt idx="7242">
                  <c:v>904.2</c:v>
                </c:pt>
                <c:pt idx="7243">
                  <c:v>904.3</c:v>
                </c:pt>
                <c:pt idx="7244">
                  <c:v>904.4</c:v>
                </c:pt>
                <c:pt idx="7245">
                  <c:v>904.5</c:v>
                </c:pt>
                <c:pt idx="7246">
                  <c:v>904.6</c:v>
                </c:pt>
                <c:pt idx="7247">
                  <c:v>904.7</c:v>
                </c:pt>
                <c:pt idx="7248">
                  <c:v>904.8</c:v>
                </c:pt>
                <c:pt idx="7249">
                  <c:v>904.9</c:v>
                </c:pt>
                <c:pt idx="7250">
                  <c:v>905</c:v>
                </c:pt>
                <c:pt idx="7251">
                  <c:v>905.1</c:v>
                </c:pt>
                <c:pt idx="7252">
                  <c:v>905.2</c:v>
                </c:pt>
                <c:pt idx="7253">
                  <c:v>905.3</c:v>
                </c:pt>
                <c:pt idx="7254">
                  <c:v>905.4</c:v>
                </c:pt>
                <c:pt idx="7255">
                  <c:v>905.5</c:v>
                </c:pt>
                <c:pt idx="7256">
                  <c:v>905.6</c:v>
                </c:pt>
                <c:pt idx="7257">
                  <c:v>905.7</c:v>
                </c:pt>
                <c:pt idx="7258">
                  <c:v>905.8</c:v>
                </c:pt>
                <c:pt idx="7259">
                  <c:v>905.9</c:v>
                </c:pt>
                <c:pt idx="7260">
                  <c:v>906</c:v>
                </c:pt>
                <c:pt idx="7261">
                  <c:v>906.1</c:v>
                </c:pt>
                <c:pt idx="7262">
                  <c:v>906.2</c:v>
                </c:pt>
                <c:pt idx="7263">
                  <c:v>906.3</c:v>
                </c:pt>
                <c:pt idx="7264">
                  <c:v>906.4</c:v>
                </c:pt>
                <c:pt idx="7265">
                  <c:v>906.5</c:v>
                </c:pt>
                <c:pt idx="7266">
                  <c:v>906.6</c:v>
                </c:pt>
                <c:pt idx="7267">
                  <c:v>906.7</c:v>
                </c:pt>
                <c:pt idx="7268">
                  <c:v>906.8</c:v>
                </c:pt>
                <c:pt idx="7269">
                  <c:v>906.9</c:v>
                </c:pt>
                <c:pt idx="7270">
                  <c:v>907</c:v>
                </c:pt>
                <c:pt idx="7271">
                  <c:v>907.1</c:v>
                </c:pt>
                <c:pt idx="7272">
                  <c:v>907.2</c:v>
                </c:pt>
                <c:pt idx="7273">
                  <c:v>907.3</c:v>
                </c:pt>
                <c:pt idx="7274">
                  <c:v>907.4</c:v>
                </c:pt>
                <c:pt idx="7275">
                  <c:v>907.5</c:v>
                </c:pt>
                <c:pt idx="7276">
                  <c:v>907.6</c:v>
                </c:pt>
                <c:pt idx="7277">
                  <c:v>907.7</c:v>
                </c:pt>
                <c:pt idx="7278">
                  <c:v>907.8</c:v>
                </c:pt>
                <c:pt idx="7279">
                  <c:v>907.9</c:v>
                </c:pt>
                <c:pt idx="7280">
                  <c:v>908</c:v>
                </c:pt>
                <c:pt idx="7281">
                  <c:v>908.1</c:v>
                </c:pt>
                <c:pt idx="7282">
                  <c:v>908.2</c:v>
                </c:pt>
                <c:pt idx="7283">
                  <c:v>908.3</c:v>
                </c:pt>
                <c:pt idx="7284">
                  <c:v>908.4</c:v>
                </c:pt>
                <c:pt idx="7285">
                  <c:v>908.5</c:v>
                </c:pt>
                <c:pt idx="7286">
                  <c:v>908.6</c:v>
                </c:pt>
                <c:pt idx="7287">
                  <c:v>908.7</c:v>
                </c:pt>
                <c:pt idx="7288">
                  <c:v>908.8</c:v>
                </c:pt>
                <c:pt idx="7289">
                  <c:v>908.9</c:v>
                </c:pt>
                <c:pt idx="7290">
                  <c:v>909</c:v>
                </c:pt>
                <c:pt idx="7291">
                  <c:v>909.1</c:v>
                </c:pt>
                <c:pt idx="7292">
                  <c:v>909.2</c:v>
                </c:pt>
                <c:pt idx="7293">
                  <c:v>909.3</c:v>
                </c:pt>
                <c:pt idx="7294">
                  <c:v>909.4</c:v>
                </c:pt>
                <c:pt idx="7295">
                  <c:v>909.5</c:v>
                </c:pt>
                <c:pt idx="7296">
                  <c:v>909.6</c:v>
                </c:pt>
                <c:pt idx="7297">
                  <c:v>909.7</c:v>
                </c:pt>
                <c:pt idx="7298">
                  <c:v>909.8</c:v>
                </c:pt>
                <c:pt idx="7299">
                  <c:v>909.9</c:v>
                </c:pt>
                <c:pt idx="7300">
                  <c:v>910</c:v>
                </c:pt>
                <c:pt idx="7301">
                  <c:v>910.1</c:v>
                </c:pt>
                <c:pt idx="7302">
                  <c:v>910.2</c:v>
                </c:pt>
                <c:pt idx="7303">
                  <c:v>910.3</c:v>
                </c:pt>
                <c:pt idx="7304">
                  <c:v>910.4</c:v>
                </c:pt>
                <c:pt idx="7305">
                  <c:v>910.5</c:v>
                </c:pt>
                <c:pt idx="7306">
                  <c:v>910.6</c:v>
                </c:pt>
                <c:pt idx="7307">
                  <c:v>910.7</c:v>
                </c:pt>
                <c:pt idx="7308">
                  <c:v>910.8</c:v>
                </c:pt>
                <c:pt idx="7309">
                  <c:v>910.9</c:v>
                </c:pt>
                <c:pt idx="7310">
                  <c:v>911</c:v>
                </c:pt>
                <c:pt idx="7311">
                  <c:v>911.1</c:v>
                </c:pt>
                <c:pt idx="7312">
                  <c:v>911.2</c:v>
                </c:pt>
                <c:pt idx="7313">
                  <c:v>911.3</c:v>
                </c:pt>
                <c:pt idx="7314">
                  <c:v>911.4</c:v>
                </c:pt>
                <c:pt idx="7315">
                  <c:v>911.5</c:v>
                </c:pt>
                <c:pt idx="7316">
                  <c:v>911.6</c:v>
                </c:pt>
                <c:pt idx="7317">
                  <c:v>911.7</c:v>
                </c:pt>
                <c:pt idx="7318">
                  <c:v>911.8</c:v>
                </c:pt>
                <c:pt idx="7319">
                  <c:v>911.9</c:v>
                </c:pt>
                <c:pt idx="7320">
                  <c:v>912</c:v>
                </c:pt>
                <c:pt idx="7321">
                  <c:v>912.1</c:v>
                </c:pt>
                <c:pt idx="7322">
                  <c:v>912.2</c:v>
                </c:pt>
                <c:pt idx="7323">
                  <c:v>912.3</c:v>
                </c:pt>
                <c:pt idx="7324">
                  <c:v>912.4</c:v>
                </c:pt>
                <c:pt idx="7325">
                  <c:v>912.5</c:v>
                </c:pt>
                <c:pt idx="7326">
                  <c:v>912.6</c:v>
                </c:pt>
                <c:pt idx="7327">
                  <c:v>912.7</c:v>
                </c:pt>
                <c:pt idx="7328">
                  <c:v>912.8</c:v>
                </c:pt>
                <c:pt idx="7329">
                  <c:v>912.9</c:v>
                </c:pt>
                <c:pt idx="7330">
                  <c:v>913</c:v>
                </c:pt>
                <c:pt idx="7331">
                  <c:v>913.1</c:v>
                </c:pt>
                <c:pt idx="7332">
                  <c:v>913.2</c:v>
                </c:pt>
                <c:pt idx="7333">
                  <c:v>913.3</c:v>
                </c:pt>
                <c:pt idx="7334">
                  <c:v>913.4</c:v>
                </c:pt>
                <c:pt idx="7335">
                  <c:v>913.5</c:v>
                </c:pt>
                <c:pt idx="7336">
                  <c:v>913.6</c:v>
                </c:pt>
                <c:pt idx="7337">
                  <c:v>913.7</c:v>
                </c:pt>
                <c:pt idx="7338">
                  <c:v>913.8</c:v>
                </c:pt>
                <c:pt idx="7339">
                  <c:v>913.9</c:v>
                </c:pt>
                <c:pt idx="7340">
                  <c:v>914</c:v>
                </c:pt>
                <c:pt idx="7341">
                  <c:v>914.1</c:v>
                </c:pt>
                <c:pt idx="7342">
                  <c:v>914.2</c:v>
                </c:pt>
                <c:pt idx="7343">
                  <c:v>914.3</c:v>
                </c:pt>
                <c:pt idx="7344">
                  <c:v>914.4</c:v>
                </c:pt>
                <c:pt idx="7345">
                  <c:v>914.5</c:v>
                </c:pt>
                <c:pt idx="7346">
                  <c:v>914.6</c:v>
                </c:pt>
                <c:pt idx="7347">
                  <c:v>914.7</c:v>
                </c:pt>
                <c:pt idx="7348">
                  <c:v>914.8</c:v>
                </c:pt>
                <c:pt idx="7349">
                  <c:v>914.9</c:v>
                </c:pt>
                <c:pt idx="7350">
                  <c:v>915</c:v>
                </c:pt>
                <c:pt idx="7351">
                  <c:v>915.1</c:v>
                </c:pt>
                <c:pt idx="7352">
                  <c:v>915.2</c:v>
                </c:pt>
                <c:pt idx="7353">
                  <c:v>915.3</c:v>
                </c:pt>
                <c:pt idx="7354">
                  <c:v>915.4</c:v>
                </c:pt>
                <c:pt idx="7355">
                  <c:v>915.5</c:v>
                </c:pt>
                <c:pt idx="7356">
                  <c:v>915.6</c:v>
                </c:pt>
                <c:pt idx="7357">
                  <c:v>915.7</c:v>
                </c:pt>
                <c:pt idx="7358">
                  <c:v>915.8</c:v>
                </c:pt>
                <c:pt idx="7359">
                  <c:v>915.9</c:v>
                </c:pt>
                <c:pt idx="7360">
                  <c:v>916</c:v>
                </c:pt>
                <c:pt idx="7361">
                  <c:v>916.1</c:v>
                </c:pt>
                <c:pt idx="7362">
                  <c:v>916.2</c:v>
                </c:pt>
                <c:pt idx="7363">
                  <c:v>916.3</c:v>
                </c:pt>
                <c:pt idx="7364">
                  <c:v>916.4</c:v>
                </c:pt>
                <c:pt idx="7365">
                  <c:v>916.5</c:v>
                </c:pt>
                <c:pt idx="7366">
                  <c:v>916.6</c:v>
                </c:pt>
                <c:pt idx="7367">
                  <c:v>916.7</c:v>
                </c:pt>
                <c:pt idx="7368">
                  <c:v>916.8</c:v>
                </c:pt>
                <c:pt idx="7369">
                  <c:v>916.9</c:v>
                </c:pt>
                <c:pt idx="7370">
                  <c:v>917</c:v>
                </c:pt>
                <c:pt idx="7371">
                  <c:v>917.1</c:v>
                </c:pt>
                <c:pt idx="7372">
                  <c:v>917.2</c:v>
                </c:pt>
                <c:pt idx="7373">
                  <c:v>917.3</c:v>
                </c:pt>
                <c:pt idx="7374">
                  <c:v>917.4</c:v>
                </c:pt>
                <c:pt idx="7375">
                  <c:v>917.5</c:v>
                </c:pt>
                <c:pt idx="7376">
                  <c:v>917.6</c:v>
                </c:pt>
                <c:pt idx="7377">
                  <c:v>917.7</c:v>
                </c:pt>
                <c:pt idx="7378">
                  <c:v>917.8</c:v>
                </c:pt>
                <c:pt idx="7379">
                  <c:v>917.9</c:v>
                </c:pt>
                <c:pt idx="7380">
                  <c:v>918</c:v>
                </c:pt>
                <c:pt idx="7381">
                  <c:v>918.1</c:v>
                </c:pt>
                <c:pt idx="7382">
                  <c:v>918.2</c:v>
                </c:pt>
                <c:pt idx="7383">
                  <c:v>918.3</c:v>
                </c:pt>
                <c:pt idx="7384">
                  <c:v>918.4</c:v>
                </c:pt>
                <c:pt idx="7385">
                  <c:v>918.5</c:v>
                </c:pt>
                <c:pt idx="7386">
                  <c:v>918.6</c:v>
                </c:pt>
                <c:pt idx="7387">
                  <c:v>918.7</c:v>
                </c:pt>
                <c:pt idx="7388">
                  <c:v>918.8</c:v>
                </c:pt>
                <c:pt idx="7389">
                  <c:v>918.9</c:v>
                </c:pt>
                <c:pt idx="7390">
                  <c:v>919</c:v>
                </c:pt>
                <c:pt idx="7391">
                  <c:v>919.1</c:v>
                </c:pt>
                <c:pt idx="7392">
                  <c:v>919.2</c:v>
                </c:pt>
                <c:pt idx="7393">
                  <c:v>919.3</c:v>
                </c:pt>
                <c:pt idx="7394">
                  <c:v>919.4</c:v>
                </c:pt>
                <c:pt idx="7395">
                  <c:v>919.5</c:v>
                </c:pt>
                <c:pt idx="7396">
                  <c:v>919.6</c:v>
                </c:pt>
                <c:pt idx="7397">
                  <c:v>919.7</c:v>
                </c:pt>
                <c:pt idx="7398">
                  <c:v>919.8</c:v>
                </c:pt>
                <c:pt idx="7399">
                  <c:v>919.9</c:v>
                </c:pt>
                <c:pt idx="7400">
                  <c:v>920</c:v>
                </c:pt>
                <c:pt idx="7401">
                  <c:v>920.1</c:v>
                </c:pt>
                <c:pt idx="7402">
                  <c:v>920.2</c:v>
                </c:pt>
                <c:pt idx="7403">
                  <c:v>920.3</c:v>
                </c:pt>
                <c:pt idx="7404">
                  <c:v>920.4</c:v>
                </c:pt>
                <c:pt idx="7405">
                  <c:v>920.5</c:v>
                </c:pt>
                <c:pt idx="7406">
                  <c:v>920.6</c:v>
                </c:pt>
                <c:pt idx="7407">
                  <c:v>920.7</c:v>
                </c:pt>
                <c:pt idx="7408">
                  <c:v>920.8</c:v>
                </c:pt>
                <c:pt idx="7409">
                  <c:v>920.9</c:v>
                </c:pt>
                <c:pt idx="7410">
                  <c:v>921</c:v>
                </c:pt>
                <c:pt idx="7411">
                  <c:v>921.1</c:v>
                </c:pt>
                <c:pt idx="7412">
                  <c:v>921.2</c:v>
                </c:pt>
                <c:pt idx="7413">
                  <c:v>921.3</c:v>
                </c:pt>
                <c:pt idx="7414">
                  <c:v>921.4</c:v>
                </c:pt>
                <c:pt idx="7415">
                  <c:v>921.5</c:v>
                </c:pt>
                <c:pt idx="7416">
                  <c:v>921.6</c:v>
                </c:pt>
                <c:pt idx="7417">
                  <c:v>921.7</c:v>
                </c:pt>
                <c:pt idx="7418">
                  <c:v>921.8</c:v>
                </c:pt>
                <c:pt idx="7419">
                  <c:v>921.9</c:v>
                </c:pt>
                <c:pt idx="7420">
                  <c:v>922</c:v>
                </c:pt>
                <c:pt idx="7421">
                  <c:v>922.1</c:v>
                </c:pt>
                <c:pt idx="7422">
                  <c:v>922.2</c:v>
                </c:pt>
                <c:pt idx="7423">
                  <c:v>922.3</c:v>
                </c:pt>
                <c:pt idx="7424">
                  <c:v>922.4</c:v>
                </c:pt>
                <c:pt idx="7425">
                  <c:v>922.5</c:v>
                </c:pt>
                <c:pt idx="7426">
                  <c:v>922.6</c:v>
                </c:pt>
                <c:pt idx="7427">
                  <c:v>922.7</c:v>
                </c:pt>
                <c:pt idx="7428">
                  <c:v>922.8</c:v>
                </c:pt>
                <c:pt idx="7429">
                  <c:v>922.9</c:v>
                </c:pt>
                <c:pt idx="7430">
                  <c:v>923</c:v>
                </c:pt>
                <c:pt idx="7431">
                  <c:v>923.1</c:v>
                </c:pt>
                <c:pt idx="7432">
                  <c:v>923.2</c:v>
                </c:pt>
                <c:pt idx="7433">
                  <c:v>923.3</c:v>
                </c:pt>
                <c:pt idx="7434">
                  <c:v>923.4</c:v>
                </c:pt>
                <c:pt idx="7435">
                  <c:v>923.5</c:v>
                </c:pt>
                <c:pt idx="7436">
                  <c:v>923.6</c:v>
                </c:pt>
                <c:pt idx="7437">
                  <c:v>923.7</c:v>
                </c:pt>
                <c:pt idx="7438">
                  <c:v>923.8</c:v>
                </c:pt>
                <c:pt idx="7439">
                  <c:v>923.9</c:v>
                </c:pt>
                <c:pt idx="7440">
                  <c:v>924</c:v>
                </c:pt>
                <c:pt idx="7441">
                  <c:v>924.1</c:v>
                </c:pt>
                <c:pt idx="7442">
                  <c:v>924.2</c:v>
                </c:pt>
                <c:pt idx="7443">
                  <c:v>924.3</c:v>
                </c:pt>
                <c:pt idx="7444">
                  <c:v>924.4</c:v>
                </c:pt>
                <c:pt idx="7445">
                  <c:v>924.5</c:v>
                </c:pt>
                <c:pt idx="7446">
                  <c:v>924.6</c:v>
                </c:pt>
                <c:pt idx="7447">
                  <c:v>924.7</c:v>
                </c:pt>
                <c:pt idx="7448">
                  <c:v>924.8</c:v>
                </c:pt>
                <c:pt idx="7449">
                  <c:v>924.9</c:v>
                </c:pt>
                <c:pt idx="7450">
                  <c:v>925</c:v>
                </c:pt>
                <c:pt idx="7451">
                  <c:v>925.1</c:v>
                </c:pt>
                <c:pt idx="7452">
                  <c:v>925.2</c:v>
                </c:pt>
                <c:pt idx="7453">
                  <c:v>925.3</c:v>
                </c:pt>
                <c:pt idx="7454">
                  <c:v>925.4</c:v>
                </c:pt>
                <c:pt idx="7455">
                  <c:v>925.5</c:v>
                </c:pt>
                <c:pt idx="7456">
                  <c:v>925.6</c:v>
                </c:pt>
                <c:pt idx="7457">
                  <c:v>925.7</c:v>
                </c:pt>
                <c:pt idx="7458">
                  <c:v>925.8</c:v>
                </c:pt>
                <c:pt idx="7459">
                  <c:v>925.9</c:v>
                </c:pt>
                <c:pt idx="7460">
                  <c:v>926</c:v>
                </c:pt>
                <c:pt idx="7461">
                  <c:v>926.1</c:v>
                </c:pt>
                <c:pt idx="7462">
                  <c:v>926.2</c:v>
                </c:pt>
                <c:pt idx="7463">
                  <c:v>926.3</c:v>
                </c:pt>
                <c:pt idx="7464">
                  <c:v>926.4</c:v>
                </c:pt>
                <c:pt idx="7465">
                  <c:v>926.5</c:v>
                </c:pt>
                <c:pt idx="7466">
                  <c:v>926.6</c:v>
                </c:pt>
                <c:pt idx="7467">
                  <c:v>926.7</c:v>
                </c:pt>
                <c:pt idx="7468">
                  <c:v>926.8</c:v>
                </c:pt>
                <c:pt idx="7469">
                  <c:v>926.9</c:v>
                </c:pt>
                <c:pt idx="7470">
                  <c:v>927</c:v>
                </c:pt>
                <c:pt idx="7471">
                  <c:v>927.1</c:v>
                </c:pt>
                <c:pt idx="7472">
                  <c:v>927.2</c:v>
                </c:pt>
                <c:pt idx="7473">
                  <c:v>927.3</c:v>
                </c:pt>
                <c:pt idx="7474">
                  <c:v>927.4</c:v>
                </c:pt>
                <c:pt idx="7475">
                  <c:v>927.5</c:v>
                </c:pt>
                <c:pt idx="7476">
                  <c:v>927.6</c:v>
                </c:pt>
                <c:pt idx="7477">
                  <c:v>927.7</c:v>
                </c:pt>
                <c:pt idx="7478">
                  <c:v>927.8</c:v>
                </c:pt>
                <c:pt idx="7479">
                  <c:v>927.9</c:v>
                </c:pt>
                <c:pt idx="7480">
                  <c:v>928</c:v>
                </c:pt>
                <c:pt idx="7481">
                  <c:v>928.1</c:v>
                </c:pt>
                <c:pt idx="7482">
                  <c:v>928.2</c:v>
                </c:pt>
                <c:pt idx="7483">
                  <c:v>928.3</c:v>
                </c:pt>
                <c:pt idx="7484">
                  <c:v>928.4</c:v>
                </c:pt>
                <c:pt idx="7485">
                  <c:v>928.5</c:v>
                </c:pt>
                <c:pt idx="7486">
                  <c:v>928.6</c:v>
                </c:pt>
                <c:pt idx="7487">
                  <c:v>928.7</c:v>
                </c:pt>
                <c:pt idx="7488">
                  <c:v>928.8</c:v>
                </c:pt>
                <c:pt idx="7489">
                  <c:v>928.9</c:v>
                </c:pt>
                <c:pt idx="7490">
                  <c:v>929</c:v>
                </c:pt>
                <c:pt idx="7491">
                  <c:v>929.1</c:v>
                </c:pt>
                <c:pt idx="7492">
                  <c:v>929.2</c:v>
                </c:pt>
                <c:pt idx="7493">
                  <c:v>929.3</c:v>
                </c:pt>
                <c:pt idx="7494">
                  <c:v>929.4</c:v>
                </c:pt>
                <c:pt idx="7495">
                  <c:v>929.5</c:v>
                </c:pt>
                <c:pt idx="7496">
                  <c:v>929.6</c:v>
                </c:pt>
                <c:pt idx="7497">
                  <c:v>929.7</c:v>
                </c:pt>
                <c:pt idx="7498">
                  <c:v>929.8</c:v>
                </c:pt>
                <c:pt idx="7499">
                  <c:v>929.9</c:v>
                </c:pt>
                <c:pt idx="7500">
                  <c:v>930</c:v>
                </c:pt>
                <c:pt idx="7501">
                  <c:v>930.1</c:v>
                </c:pt>
                <c:pt idx="7502">
                  <c:v>930.2</c:v>
                </c:pt>
                <c:pt idx="7503">
                  <c:v>930.3</c:v>
                </c:pt>
                <c:pt idx="7504">
                  <c:v>930.4</c:v>
                </c:pt>
                <c:pt idx="7505">
                  <c:v>930.5</c:v>
                </c:pt>
                <c:pt idx="7506">
                  <c:v>930.6</c:v>
                </c:pt>
                <c:pt idx="7507">
                  <c:v>930.7</c:v>
                </c:pt>
                <c:pt idx="7508">
                  <c:v>930.8</c:v>
                </c:pt>
                <c:pt idx="7509">
                  <c:v>930.9</c:v>
                </c:pt>
                <c:pt idx="7510">
                  <c:v>931</c:v>
                </c:pt>
                <c:pt idx="7511">
                  <c:v>931.1</c:v>
                </c:pt>
                <c:pt idx="7512">
                  <c:v>931.2</c:v>
                </c:pt>
                <c:pt idx="7513">
                  <c:v>931.3</c:v>
                </c:pt>
                <c:pt idx="7514">
                  <c:v>931.4</c:v>
                </c:pt>
                <c:pt idx="7515">
                  <c:v>931.5</c:v>
                </c:pt>
                <c:pt idx="7516">
                  <c:v>931.6</c:v>
                </c:pt>
                <c:pt idx="7517">
                  <c:v>931.7</c:v>
                </c:pt>
                <c:pt idx="7518">
                  <c:v>931.8</c:v>
                </c:pt>
                <c:pt idx="7519">
                  <c:v>931.9</c:v>
                </c:pt>
                <c:pt idx="7520">
                  <c:v>932</c:v>
                </c:pt>
                <c:pt idx="7521">
                  <c:v>932.1</c:v>
                </c:pt>
                <c:pt idx="7522">
                  <c:v>932.2</c:v>
                </c:pt>
                <c:pt idx="7523">
                  <c:v>932.3</c:v>
                </c:pt>
                <c:pt idx="7524">
                  <c:v>932.4</c:v>
                </c:pt>
                <c:pt idx="7525">
                  <c:v>932.5</c:v>
                </c:pt>
                <c:pt idx="7526">
                  <c:v>932.6</c:v>
                </c:pt>
                <c:pt idx="7527">
                  <c:v>932.7</c:v>
                </c:pt>
                <c:pt idx="7528">
                  <c:v>932.8</c:v>
                </c:pt>
                <c:pt idx="7529">
                  <c:v>932.9</c:v>
                </c:pt>
                <c:pt idx="7530">
                  <c:v>933</c:v>
                </c:pt>
                <c:pt idx="7531">
                  <c:v>933.1</c:v>
                </c:pt>
                <c:pt idx="7532">
                  <c:v>933.2</c:v>
                </c:pt>
                <c:pt idx="7533">
                  <c:v>933.3</c:v>
                </c:pt>
                <c:pt idx="7534">
                  <c:v>933.4</c:v>
                </c:pt>
                <c:pt idx="7535">
                  <c:v>933.5</c:v>
                </c:pt>
                <c:pt idx="7536">
                  <c:v>933.6</c:v>
                </c:pt>
                <c:pt idx="7537">
                  <c:v>933.7</c:v>
                </c:pt>
                <c:pt idx="7538">
                  <c:v>933.8</c:v>
                </c:pt>
                <c:pt idx="7539">
                  <c:v>933.9</c:v>
                </c:pt>
                <c:pt idx="7540">
                  <c:v>934</c:v>
                </c:pt>
                <c:pt idx="7541">
                  <c:v>934.1</c:v>
                </c:pt>
                <c:pt idx="7542">
                  <c:v>934.2</c:v>
                </c:pt>
                <c:pt idx="7543">
                  <c:v>934.3</c:v>
                </c:pt>
                <c:pt idx="7544">
                  <c:v>934.4</c:v>
                </c:pt>
                <c:pt idx="7545">
                  <c:v>934.5</c:v>
                </c:pt>
                <c:pt idx="7546">
                  <c:v>934.6</c:v>
                </c:pt>
                <c:pt idx="7547">
                  <c:v>934.7</c:v>
                </c:pt>
                <c:pt idx="7548">
                  <c:v>934.8</c:v>
                </c:pt>
                <c:pt idx="7549">
                  <c:v>934.9</c:v>
                </c:pt>
                <c:pt idx="7550">
                  <c:v>935</c:v>
                </c:pt>
                <c:pt idx="7551">
                  <c:v>935.1</c:v>
                </c:pt>
                <c:pt idx="7552">
                  <c:v>935.2</c:v>
                </c:pt>
                <c:pt idx="7553">
                  <c:v>935.3</c:v>
                </c:pt>
                <c:pt idx="7554">
                  <c:v>935.4</c:v>
                </c:pt>
                <c:pt idx="7555">
                  <c:v>935.5</c:v>
                </c:pt>
                <c:pt idx="7556">
                  <c:v>935.6</c:v>
                </c:pt>
                <c:pt idx="7557">
                  <c:v>935.7</c:v>
                </c:pt>
                <c:pt idx="7558">
                  <c:v>935.8</c:v>
                </c:pt>
                <c:pt idx="7559">
                  <c:v>935.9</c:v>
                </c:pt>
                <c:pt idx="7560">
                  <c:v>936</c:v>
                </c:pt>
                <c:pt idx="7561">
                  <c:v>936.1</c:v>
                </c:pt>
                <c:pt idx="7562">
                  <c:v>936.2</c:v>
                </c:pt>
                <c:pt idx="7563">
                  <c:v>936.3</c:v>
                </c:pt>
                <c:pt idx="7564">
                  <c:v>936.4</c:v>
                </c:pt>
                <c:pt idx="7565">
                  <c:v>936.5</c:v>
                </c:pt>
                <c:pt idx="7566">
                  <c:v>936.6</c:v>
                </c:pt>
                <c:pt idx="7567">
                  <c:v>936.7</c:v>
                </c:pt>
                <c:pt idx="7568">
                  <c:v>936.8</c:v>
                </c:pt>
                <c:pt idx="7569">
                  <c:v>936.9</c:v>
                </c:pt>
                <c:pt idx="7570">
                  <c:v>937</c:v>
                </c:pt>
                <c:pt idx="7571">
                  <c:v>937.1</c:v>
                </c:pt>
                <c:pt idx="7572">
                  <c:v>937.2</c:v>
                </c:pt>
                <c:pt idx="7573">
                  <c:v>937.3</c:v>
                </c:pt>
                <c:pt idx="7574">
                  <c:v>937.4</c:v>
                </c:pt>
                <c:pt idx="7575">
                  <c:v>937.5</c:v>
                </c:pt>
                <c:pt idx="7576">
                  <c:v>937.6</c:v>
                </c:pt>
                <c:pt idx="7577">
                  <c:v>937.7</c:v>
                </c:pt>
                <c:pt idx="7578">
                  <c:v>937.8</c:v>
                </c:pt>
                <c:pt idx="7579">
                  <c:v>937.9</c:v>
                </c:pt>
                <c:pt idx="7580">
                  <c:v>938</c:v>
                </c:pt>
                <c:pt idx="7581">
                  <c:v>938.1</c:v>
                </c:pt>
                <c:pt idx="7582">
                  <c:v>938.2</c:v>
                </c:pt>
                <c:pt idx="7583">
                  <c:v>938.3</c:v>
                </c:pt>
                <c:pt idx="7584">
                  <c:v>938.4</c:v>
                </c:pt>
                <c:pt idx="7585">
                  <c:v>938.5</c:v>
                </c:pt>
                <c:pt idx="7586">
                  <c:v>938.6</c:v>
                </c:pt>
                <c:pt idx="7587">
                  <c:v>938.7</c:v>
                </c:pt>
                <c:pt idx="7588">
                  <c:v>938.8</c:v>
                </c:pt>
                <c:pt idx="7589">
                  <c:v>938.9</c:v>
                </c:pt>
                <c:pt idx="7590">
                  <c:v>939</c:v>
                </c:pt>
                <c:pt idx="7591">
                  <c:v>939.1</c:v>
                </c:pt>
                <c:pt idx="7592">
                  <c:v>939.2</c:v>
                </c:pt>
                <c:pt idx="7593">
                  <c:v>939.3</c:v>
                </c:pt>
                <c:pt idx="7594">
                  <c:v>939.4</c:v>
                </c:pt>
                <c:pt idx="7595">
                  <c:v>939.5</c:v>
                </c:pt>
                <c:pt idx="7596">
                  <c:v>939.6</c:v>
                </c:pt>
                <c:pt idx="7597">
                  <c:v>939.7</c:v>
                </c:pt>
                <c:pt idx="7598">
                  <c:v>939.8</c:v>
                </c:pt>
                <c:pt idx="7599">
                  <c:v>939.9</c:v>
                </c:pt>
                <c:pt idx="7600">
                  <c:v>940</c:v>
                </c:pt>
                <c:pt idx="7601">
                  <c:v>940.1</c:v>
                </c:pt>
                <c:pt idx="7602">
                  <c:v>940.2</c:v>
                </c:pt>
                <c:pt idx="7603">
                  <c:v>940.3</c:v>
                </c:pt>
                <c:pt idx="7604">
                  <c:v>940.4</c:v>
                </c:pt>
                <c:pt idx="7605">
                  <c:v>940.5</c:v>
                </c:pt>
                <c:pt idx="7606">
                  <c:v>940.6</c:v>
                </c:pt>
                <c:pt idx="7607">
                  <c:v>940.7</c:v>
                </c:pt>
                <c:pt idx="7608">
                  <c:v>940.8</c:v>
                </c:pt>
                <c:pt idx="7609">
                  <c:v>940.9</c:v>
                </c:pt>
                <c:pt idx="7610">
                  <c:v>941</c:v>
                </c:pt>
                <c:pt idx="7611">
                  <c:v>941.1</c:v>
                </c:pt>
                <c:pt idx="7612">
                  <c:v>941.2</c:v>
                </c:pt>
                <c:pt idx="7613">
                  <c:v>941.3</c:v>
                </c:pt>
                <c:pt idx="7614">
                  <c:v>941.4</c:v>
                </c:pt>
                <c:pt idx="7615">
                  <c:v>941.5</c:v>
                </c:pt>
                <c:pt idx="7616">
                  <c:v>941.6</c:v>
                </c:pt>
                <c:pt idx="7617">
                  <c:v>941.7</c:v>
                </c:pt>
                <c:pt idx="7618">
                  <c:v>941.8</c:v>
                </c:pt>
                <c:pt idx="7619">
                  <c:v>941.9</c:v>
                </c:pt>
                <c:pt idx="7620">
                  <c:v>942</c:v>
                </c:pt>
                <c:pt idx="7621">
                  <c:v>942.1</c:v>
                </c:pt>
                <c:pt idx="7622">
                  <c:v>942.2</c:v>
                </c:pt>
                <c:pt idx="7623">
                  <c:v>942.3</c:v>
                </c:pt>
                <c:pt idx="7624">
                  <c:v>942.4</c:v>
                </c:pt>
                <c:pt idx="7625">
                  <c:v>942.5</c:v>
                </c:pt>
                <c:pt idx="7626">
                  <c:v>942.6</c:v>
                </c:pt>
                <c:pt idx="7627">
                  <c:v>942.7</c:v>
                </c:pt>
                <c:pt idx="7628">
                  <c:v>942.8</c:v>
                </c:pt>
                <c:pt idx="7629">
                  <c:v>942.9</c:v>
                </c:pt>
                <c:pt idx="7630">
                  <c:v>943</c:v>
                </c:pt>
                <c:pt idx="7631">
                  <c:v>943.1</c:v>
                </c:pt>
                <c:pt idx="7632">
                  <c:v>943.2</c:v>
                </c:pt>
                <c:pt idx="7633">
                  <c:v>943.3</c:v>
                </c:pt>
                <c:pt idx="7634">
                  <c:v>943.4</c:v>
                </c:pt>
                <c:pt idx="7635">
                  <c:v>943.5</c:v>
                </c:pt>
                <c:pt idx="7636">
                  <c:v>943.6</c:v>
                </c:pt>
                <c:pt idx="7637">
                  <c:v>943.7</c:v>
                </c:pt>
                <c:pt idx="7638">
                  <c:v>943.8</c:v>
                </c:pt>
                <c:pt idx="7639">
                  <c:v>943.9</c:v>
                </c:pt>
                <c:pt idx="7640">
                  <c:v>944</c:v>
                </c:pt>
                <c:pt idx="7641">
                  <c:v>944.1</c:v>
                </c:pt>
                <c:pt idx="7642">
                  <c:v>944.2</c:v>
                </c:pt>
                <c:pt idx="7643">
                  <c:v>944.3</c:v>
                </c:pt>
                <c:pt idx="7644">
                  <c:v>944.4</c:v>
                </c:pt>
                <c:pt idx="7645">
                  <c:v>944.5</c:v>
                </c:pt>
                <c:pt idx="7646">
                  <c:v>944.6</c:v>
                </c:pt>
                <c:pt idx="7647">
                  <c:v>944.7</c:v>
                </c:pt>
                <c:pt idx="7648">
                  <c:v>944.8</c:v>
                </c:pt>
                <c:pt idx="7649">
                  <c:v>944.9</c:v>
                </c:pt>
                <c:pt idx="7650">
                  <c:v>945</c:v>
                </c:pt>
                <c:pt idx="7651">
                  <c:v>945.1</c:v>
                </c:pt>
                <c:pt idx="7652">
                  <c:v>945.2</c:v>
                </c:pt>
                <c:pt idx="7653">
                  <c:v>945.3</c:v>
                </c:pt>
                <c:pt idx="7654">
                  <c:v>945.4</c:v>
                </c:pt>
                <c:pt idx="7655">
                  <c:v>945.5</c:v>
                </c:pt>
                <c:pt idx="7656">
                  <c:v>945.6</c:v>
                </c:pt>
                <c:pt idx="7657">
                  <c:v>945.7</c:v>
                </c:pt>
                <c:pt idx="7658">
                  <c:v>945.8</c:v>
                </c:pt>
                <c:pt idx="7659">
                  <c:v>945.9</c:v>
                </c:pt>
                <c:pt idx="7660">
                  <c:v>946</c:v>
                </c:pt>
                <c:pt idx="7661">
                  <c:v>946.1</c:v>
                </c:pt>
                <c:pt idx="7662">
                  <c:v>946.2</c:v>
                </c:pt>
                <c:pt idx="7663">
                  <c:v>946.3</c:v>
                </c:pt>
                <c:pt idx="7664">
                  <c:v>946.4</c:v>
                </c:pt>
                <c:pt idx="7665">
                  <c:v>946.5</c:v>
                </c:pt>
                <c:pt idx="7666">
                  <c:v>946.6</c:v>
                </c:pt>
                <c:pt idx="7667">
                  <c:v>946.7</c:v>
                </c:pt>
                <c:pt idx="7668">
                  <c:v>946.8</c:v>
                </c:pt>
                <c:pt idx="7669">
                  <c:v>946.9</c:v>
                </c:pt>
                <c:pt idx="7670">
                  <c:v>947</c:v>
                </c:pt>
                <c:pt idx="7671">
                  <c:v>947.1</c:v>
                </c:pt>
                <c:pt idx="7672">
                  <c:v>947.2</c:v>
                </c:pt>
                <c:pt idx="7673">
                  <c:v>947.3</c:v>
                </c:pt>
                <c:pt idx="7674">
                  <c:v>947.4</c:v>
                </c:pt>
                <c:pt idx="7675">
                  <c:v>947.5</c:v>
                </c:pt>
                <c:pt idx="7676">
                  <c:v>947.6</c:v>
                </c:pt>
                <c:pt idx="7677">
                  <c:v>947.7</c:v>
                </c:pt>
                <c:pt idx="7678">
                  <c:v>947.8</c:v>
                </c:pt>
                <c:pt idx="7679">
                  <c:v>947.9</c:v>
                </c:pt>
                <c:pt idx="7680">
                  <c:v>948</c:v>
                </c:pt>
                <c:pt idx="7681">
                  <c:v>948.1</c:v>
                </c:pt>
                <c:pt idx="7682">
                  <c:v>948.2</c:v>
                </c:pt>
                <c:pt idx="7683">
                  <c:v>948.3</c:v>
                </c:pt>
                <c:pt idx="7684">
                  <c:v>948.4</c:v>
                </c:pt>
                <c:pt idx="7685">
                  <c:v>948.5</c:v>
                </c:pt>
                <c:pt idx="7686">
                  <c:v>948.6</c:v>
                </c:pt>
                <c:pt idx="7687">
                  <c:v>948.7</c:v>
                </c:pt>
                <c:pt idx="7688">
                  <c:v>948.8</c:v>
                </c:pt>
                <c:pt idx="7689">
                  <c:v>948.9</c:v>
                </c:pt>
                <c:pt idx="7690">
                  <c:v>949</c:v>
                </c:pt>
                <c:pt idx="7691">
                  <c:v>949.1</c:v>
                </c:pt>
                <c:pt idx="7692">
                  <c:v>949.2</c:v>
                </c:pt>
                <c:pt idx="7693">
                  <c:v>949.3</c:v>
                </c:pt>
                <c:pt idx="7694">
                  <c:v>949.4</c:v>
                </c:pt>
                <c:pt idx="7695">
                  <c:v>949.5</c:v>
                </c:pt>
                <c:pt idx="7696">
                  <c:v>949.6</c:v>
                </c:pt>
                <c:pt idx="7697">
                  <c:v>949.7</c:v>
                </c:pt>
                <c:pt idx="7698">
                  <c:v>949.8</c:v>
                </c:pt>
                <c:pt idx="7699">
                  <c:v>949.9</c:v>
                </c:pt>
                <c:pt idx="7700">
                  <c:v>950</c:v>
                </c:pt>
                <c:pt idx="7701">
                  <c:v>950.1</c:v>
                </c:pt>
                <c:pt idx="7702">
                  <c:v>950.2</c:v>
                </c:pt>
                <c:pt idx="7703">
                  <c:v>950.3</c:v>
                </c:pt>
                <c:pt idx="7704">
                  <c:v>950.4</c:v>
                </c:pt>
                <c:pt idx="7705">
                  <c:v>950.5</c:v>
                </c:pt>
                <c:pt idx="7706">
                  <c:v>950.6</c:v>
                </c:pt>
                <c:pt idx="7707">
                  <c:v>950.7</c:v>
                </c:pt>
                <c:pt idx="7708">
                  <c:v>950.8</c:v>
                </c:pt>
                <c:pt idx="7709">
                  <c:v>950.9</c:v>
                </c:pt>
                <c:pt idx="7710">
                  <c:v>951</c:v>
                </c:pt>
                <c:pt idx="7711">
                  <c:v>951.1</c:v>
                </c:pt>
                <c:pt idx="7712">
                  <c:v>951.2</c:v>
                </c:pt>
                <c:pt idx="7713">
                  <c:v>951.3</c:v>
                </c:pt>
                <c:pt idx="7714">
                  <c:v>951.4</c:v>
                </c:pt>
                <c:pt idx="7715">
                  <c:v>951.5</c:v>
                </c:pt>
                <c:pt idx="7716">
                  <c:v>951.6</c:v>
                </c:pt>
                <c:pt idx="7717">
                  <c:v>951.7</c:v>
                </c:pt>
                <c:pt idx="7718">
                  <c:v>951.8</c:v>
                </c:pt>
                <c:pt idx="7719">
                  <c:v>951.9</c:v>
                </c:pt>
                <c:pt idx="7720">
                  <c:v>952</c:v>
                </c:pt>
                <c:pt idx="7721">
                  <c:v>952.1</c:v>
                </c:pt>
                <c:pt idx="7722">
                  <c:v>952.2</c:v>
                </c:pt>
                <c:pt idx="7723">
                  <c:v>952.3</c:v>
                </c:pt>
                <c:pt idx="7724">
                  <c:v>952.4</c:v>
                </c:pt>
                <c:pt idx="7725">
                  <c:v>952.5</c:v>
                </c:pt>
                <c:pt idx="7726">
                  <c:v>952.6</c:v>
                </c:pt>
                <c:pt idx="7727">
                  <c:v>952.7</c:v>
                </c:pt>
                <c:pt idx="7728">
                  <c:v>952.8</c:v>
                </c:pt>
                <c:pt idx="7729">
                  <c:v>952.9</c:v>
                </c:pt>
                <c:pt idx="7730">
                  <c:v>953</c:v>
                </c:pt>
                <c:pt idx="7731">
                  <c:v>953.1</c:v>
                </c:pt>
                <c:pt idx="7732">
                  <c:v>953.2</c:v>
                </c:pt>
                <c:pt idx="7733">
                  <c:v>953.3</c:v>
                </c:pt>
                <c:pt idx="7734">
                  <c:v>953.4</c:v>
                </c:pt>
                <c:pt idx="7735">
                  <c:v>953.5</c:v>
                </c:pt>
                <c:pt idx="7736">
                  <c:v>953.6</c:v>
                </c:pt>
                <c:pt idx="7737">
                  <c:v>953.7</c:v>
                </c:pt>
                <c:pt idx="7738">
                  <c:v>953.8</c:v>
                </c:pt>
                <c:pt idx="7739">
                  <c:v>953.9</c:v>
                </c:pt>
                <c:pt idx="7740">
                  <c:v>954</c:v>
                </c:pt>
                <c:pt idx="7741">
                  <c:v>954.1</c:v>
                </c:pt>
                <c:pt idx="7742">
                  <c:v>954.2</c:v>
                </c:pt>
                <c:pt idx="7743">
                  <c:v>954.3</c:v>
                </c:pt>
                <c:pt idx="7744">
                  <c:v>954.4</c:v>
                </c:pt>
                <c:pt idx="7745">
                  <c:v>954.5</c:v>
                </c:pt>
                <c:pt idx="7746">
                  <c:v>954.6</c:v>
                </c:pt>
                <c:pt idx="7747">
                  <c:v>954.7</c:v>
                </c:pt>
                <c:pt idx="7748">
                  <c:v>954.8</c:v>
                </c:pt>
                <c:pt idx="7749">
                  <c:v>954.9</c:v>
                </c:pt>
                <c:pt idx="7750">
                  <c:v>955</c:v>
                </c:pt>
                <c:pt idx="7751">
                  <c:v>955.1</c:v>
                </c:pt>
                <c:pt idx="7752">
                  <c:v>955.2</c:v>
                </c:pt>
                <c:pt idx="7753">
                  <c:v>955.3</c:v>
                </c:pt>
                <c:pt idx="7754">
                  <c:v>955.4</c:v>
                </c:pt>
                <c:pt idx="7755">
                  <c:v>955.5</c:v>
                </c:pt>
                <c:pt idx="7756">
                  <c:v>955.6</c:v>
                </c:pt>
                <c:pt idx="7757">
                  <c:v>955.7</c:v>
                </c:pt>
                <c:pt idx="7758">
                  <c:v>955.8</c:v>
                </c:pt>
                <c:pt idx="7759">
                  <c:v>955.9</c:v>
                </c:pt>
                <c:pt idx="7760">
                  <c:v>956</c:v>
                </c:pt>
                <c:pt idx="7761">
                  <c:v>956.1</c:v>
                </c:pt>
                <c:pt idx="7762">
                  <c:v>956.2</c:v>
                </c:pt>
                <c:pt idx="7763">
                  <c:v>956.3</c:v>
                </c:pt>
                <c:pt idx="7764">
                  <c:v>956.4</c:v>
                </c:pt>
                <c:pt idx="7765">
                  <c:v>956.5</c:v>
                </c:pt>
                <c:pt idx="7766">
                  <c:v>956.6</c:v>
                </c:pt>
                <c:pt idx="7767">
                  <c:v>956.7</c:v>
                </c:pt>
                <c:pt idx="7768">
                  <c:v>956.8</c:v>
                </c:pt>
                <c:pt idx="7769">
                  <c:v>956.9</c:v>
                </c:pt>
                <c:pt idx="7770">
                  <c:v>957</c:v>
                </c:pt>
                <c:pt idx="7771">
                  <c:v>957.1</c:v>
                </c:pt>
                <c:pt idx="7772">
                  <c:v>957.2</c:v>
                </c:pt>
                <c:pt idx="7773">
                  <c:v>957.3</c:v>
                </c:pt>
                <c:pt idx="7774">
                  <c:v>957.4</c:v>
                </c:pt>
                <c:pt idx="7775">
                  <c:v>957.5</c:v>
                </c:pt>
                <c:pt idx="7776">
                  <c:v>957.6</c:v>
                </c:pt>
                <c:pt idx="7777">
                  <c:v>957.7</c:v>
                </c:pt>
                <c:pt idx="7778">
                  <c:v>957.8</c:v>
                </c:pt>
                <c:pt idx="7779">
                  <c:v>957.9</c:v>
                </c:pt>
                <c:pt idx="7780">
                  <c:v>958</c:v>
                </c:pt>
                <c:pt idx="7781">
                  <c:v>958.1</c:v>
                </c:pt>
                <c:pt idx="7782">
                  <c:v>958.2</c:v>
                </c:pt>
                <c:pt idx="7783">
                  <c:v>958.3</c:v>
                </c:pt>
                <c:pt idx="7784">
                  <c:v>958.4</c:v>
                </c:pt>
                <c:pt idx="7785">
                  <c:v>958.5</c:v>
                </c:pt>
                <c:pt idx="7786">
                  <c:v>958.6</c:v>
                </c:pt>
                <c:pt idx="7787">
                  <c:v>958.7</c:v>
                </c:pt>
                <c:pt idx="7788">
                  <c:v>958.8</c:v>
                </c:pt>
                <c:pt idx="7789">
                  <c:v>958.9</c:v>
                </c:pt>
                <c:pt idx="7790">
                  <c:v>959</c:v>
                </c:pt>
                <c:pt idx="7791">
                  <c:v>959.1</c:v>
                </c:pt>
                <c:pt idx="7792">
                  <c:v>959.2</c:v>
                </c:pt>
                <c:pt idx="7793">
                  <c:v>959.3</c:v>
                </c:pt>
                <c:pt idx="7794">
                  <c:v>959.4</c:v>
                </c:pt>
                <c:pt idx="7795">
                  <c:v>959.5</c:v>
                </c:pt>
                <c:pt idx="7796">
                  <c:v>959.6</c:v>
                </c:pt>
                <c:pt idx="7797">
                  <c:v>959.7</c:v>
                </c:pt>
                <c:pt idx="7798">
                  <c:v>959.8</c:v>
                </c:pt>
                <c:pt idx="7799">
                  <c:v>959.9</c:v>
                </c:pt>
                <c:pt idx="7800">
                  <c:v>960</c:v>
                </c:pt>
                <c:pt idx="7801">
                  <c:v>960.1</c:v>
                </c:pt>
                <c:pt idx="7802">
                  <c:v>960.2</c:v>
                </c:pt>
                <c:pt idx="7803">
                  <c:v>960.3</c:v>
                </c:pt>
                <c:pt idx="7804">
                  <c:v>960.4</c:v>
                </c:pt>
                <c:pt idx="7805">
                  <c:v>960.5</c:v>
                </c:pt>
                <c:pt idx="7806">
                  <c:v>960.6</c:v>
                </c:pt>
                <c:pt idx="7807">
                  <c:v>960.7</c:v>
                </c:pt>
                <c:pt idx="7808">
                  <c:v>960.8</c:v>
                </c:pt>
                <c:pt idx="7809">
                  <c:v>960.9</c:v>
                </c:pt>
                <c:pt idx="7810">
                  <c:v>961</c:v>
                </c:pt>
                <c:pt idx="7811">
                  <c:v>961.1</c:v>
                </c:pt>
                <c:pt idx="7812">
                  <c:v>961.2</c:v>
                </c:pt>
                <c:pt idx="7813">
                  <c:v>961.3</c:v>
                </c:pt>
                <c:pt idx="7814">
                  <c:v>961.4</c:v>
                </c:pt>
                <c:pt idx="7815">
                  <c:v>961.5</c:v>
                </c:pt>
                <c:pt idx="7816">
                  <c:v>961.6</c:v>
                </c:pt>
                <c:pt idx="7817">
                  <c:v>961.7</c:v>
                </c:pt>
                <c:pt idx="7818">
                  <c:v>961.8</c:v>
                </c:pt>
                <c:pt idx="7819">
                  <c:v>961.9</c:v>
                </c:pt>
                <c:pt idx="7820">
                  <c:v>962</c:v>
                </c:pt>
                <c:pt idx="7821">
                  <c:v>962.1</c:v>
                </c:pt>
                <c:pt idx="7822">
                  <c:v>962.2</c:v>
                </c:pt>
                <c:pt idx="7823">
                  <c:v>962.3</c:v>
                </c:pt>
                <c:pt idx="7824">
                  <c:v>962.4</c:v>
                </c:pt>
                <c:pt idx="7825">
                  <c:v>962.5</c:v>
                </c:pt>
                <c:pt idx="7826">
                  <c:v>962.6</c:v>
                </c:pt>
                <c:pt idx="7827">
                  <c:v>962.7</c:v>
                </c:pt>
                <c:pt idx="7828">
                  <c:v>962.8</c:v>
                </c:pt>
                <c:pt idx="7829">
                  <c:v>962.9</c:v>
                </c:pt>
                <c:pt idx="7830">
                  <c:v>963</c:v>
                </c:pt>
                <c:pt idx="7831">
                  <c:v>963.1</c:v>
                </c:pt>
                <c:pt idx="7832">
                  <c:v>963.2</c:v>
                </c:pt>
                <c:pt idx="7833">
                  <c:v>963.3</c:v>
                </c:pt>
                <c:pt idx="7834">
                  <c:v>963.4</c:v>
                </c:pt>
                <c:pt idx="7835">
                  <c:v>963.5</c:v>
                </c:pt>
                <c:pt idx="7836">
                  <c:v>963.6</c:v>
                </c:pt>
                <c:pt idx="7837">
                  <c:v>963.7</c:v>
                </c:pt>
                <c:pt idx="7838">
                  <c:v>963.8</c:v>
                </c:pt>
                <c:pt idx="7839">
                  <c:v>963.9</c:v>
                </c:pt>
                <c:pt idx="7840">
                  <c:v>964</c:v>
                </c:pt>
                <c:pt idx="7841">
                  <c:v>964.1</c:v>
                </c:pt>
                <c:pt idx="7842">
                  <c:v>964.2</c:v>
                </c:pt>
                <c:pt idx="7843">
                  <c:v>964.3</c:v>
                </c:pt>
                <c:pt idx="7844">
                  <c:v>964.4</c:v>
                </c:pt>
                <c:pt idx="7845">
                  <c:v>964.5</c:v>
                </c:pt>
                <c:pt idx="7846">
                  <c:v>964.6</c:v>
                </c:pt>
                <c:pt idx="7847">
                  <c:v>964.7</c:v>
                </c:pt>
                <c:pt idx="7848">
                  <c:v>964.8</c:v>
                </c:pt>
                <c:pt idx="7849">
                  <c:v>964.9</c:v>
                </c:pt>
                <c:pt idx="7850">
                  <c:v>965</c:v>
                </c:pt>
                <c:pt idx="7851">
                  <c:v>965.1</c:v>
                </c:pt>
                <c:pt idx="7852">
                  <c:v>965.2</c:v>
                </c:pt>
                <c:pt idx="7853">
                  <c:v>965.3</c:v>
                </c:pt>
                <c:pt idx="7854">
                  <c:v>965.4</c:v>
                </c:pt>
                <c:pt idx="7855">
                  <c:v>965.5</c:v>
                </c:pt>
                <c:pt idx="7856">
                  <c:v>965.6</c:v>
                </c:pt>
                <c:pt idx="7857">
                  <c:v>965.7</c:v>
                </c:pt>
                <c:pt idx="7858">
                  <c:v>965.8</c:v>
                </c:pt>
                <c:pt idx="7859">
                  <c:v>965.9</c:v>
                </c:pt>
                <c:pt idx="7860">
                  <c:v>966</c:v>
                </c:pt>
                <c:pt idx="7861">
                  <c:v>966.1</c:v>
                </c:pt>
                <c:pt idx="7862">
                  <c:v>966.2</c:v>
                </c:pt>
                <c:pt idx="7863">
                  <c:v>966.3</c:v>
                </c:pt>
                <c:pt idx="7864">
                  <c:v>966.4</c:v>
                </c:pt>
                <c:pt idx="7865">
                  <c:v>966.5</c:v>
                </c:pt>
                <c:pt idx="7866">
                  <c:v>966.6</c:v>
                </c:pt>
                <c:pt idx="7867">
                  <c:v>966.7</c:v>
                </c:pt>
                <c:pt idx="7868">
                  <c:v>966.8</c:v>
                </c:pt>
                <c:pt idx="7869">
                  <c:v>966.9</c:v>
                </c:pt>
                <c:pt idx="7870">
                  <c:v>967</c:v>
                </c:pt>
                <c:pt idx="7871">
                  <c:v>967.1</c:v>
                </c:pt>
                <c:pt idx="7872">
                  <c:v>967.2</c:v>
                </c:pt>
                <c:pt idx="7873">
                  <c:v>967.3</c:v>
                </c:pt>
                <c:pt idx="7874">
                  <c:v>967.4</c:v>
                </c:pt>
                <c:pt idx="7875">
                  <c:v>967.5</c:v>
                </c:pt>
                <c:pt idx="7876">
                  <c:v>967.6</c:v>
                </c:pt>
                <c:pt idx="7877">
                  <c:v>967.7</c:v>
                </c:pt>
                <c:pt idx="7878">
                  <c:v>967.8</c:v>
                </c:pt>
                <c:pt idx="7879">
                  <c:v>967.9</c:v>
                </c:pt>
                <c:pt idx="7880">
                  <c:v>968</c:v>
                </c:pt>
                <c:pt idx="7881">
                  <c:v>968.1</c:v>
                </c:pt>
                <c:pt idx="7882">
                  <c:v>968.2</c:v>
                </c:pt>
                <c:pt idx="7883">
                  <c:v>968.3</c:v>
                </c:pt>
                <c:pt idx="7884">
                  <c:v>968.4</c:v>
                </c:pt>
                <c:pt idx="7885">
                  <c:v>968.5</c:v>
                </c:pt>
                <c:pt idx="7886">
                  <c:v>968.6</c:v>
                </c:pt>
                <c:pt idx="7887">
                  <c:v>968.7</c:v>
                </c:pt>
                <c:pt idx="7888">
                  <c:v>968.8</c:v>
                </c:pt>
                <c:pt idx="7889">
                  <c:v>968.9</c:v>
                </c:pt>
                <c:pt idx="7890">
                  <c:v>969</c:v>
                </c:pt>
                <c:pt idx="7891">
                  <c:v>969.1</c:v>
                </c:pt>
                <c:pt idx="7892">
                  <c:v>969.2</c:v>
                </c:pt>
                <c:pt idx="7893">
                  <c:v>969.3</c:v>
                </c:pt>
                <c:pt idx="7894">
                  <c:v>969.4</c:v>
                </c:pt>
                <c:pt idx="7895">
                  <c:v>969.5</c:v>
                </c:pt>
                <c:pt idx="7896">
                  <c:v>969.6</c:v>
                </c:pt>
                <c:pt idx="7897">
                  <c:v>969.7</c:v>
                </c:pt>
                <c:pt idx="7898">
                  <c:v>969.8</c:v>
                </c:pt>
                <c:pt idx="7899">
                  <c:v>969.9</c:v>
                </c:pt>
                <c:pt idx="7900">
                  <c:v>970</c:v>
                </c:pt>
                <c:pt idx="7901">
                  <c:v>970.1</c:v>
                </c:pt>
                <c:pt idx="7902">
                  <c:v>970.2</c:v>
                </c:pt>
                <c:pt idx="7903">
                  <c:v>970.3</c:v>
                </c:pt>
                <c:pt idx="7904">
                  <c:v>970.4</c:v>
                </c:pt>
                <c:pt idx="7905">
                  <c:v>970.5</c:v>
                </c:pt>
                <c:pt idx="7906">
                  <c:v>970.6</c:v>
                </c:pt>
                <c:pt idx="7907">
                  <c:v>970.7</c:v>
                </c:pt>
                <c:pt idx="7908">
                  <c:v>970.8</c:v>
                </c:pt>
                <c:pt idx="7909">
                  <c:v>970.9</c:v>
                </c:pt>
                <c:pt idx="7910">
                  <c:v>971</c:v>
                </c:pt>
                <c:pt idx="7911">
                  <c:v>971.1</c:v>
                </c:pt>
                <c:pt idx="7912">
                  <c:v>971.2</c:v>
                </c:pt>
                <c:pt idx="7913">
                  <c:v>971.3</c:v>
                </c:pt>
                <c:pt idx="7914">
                  <c:v>971.4</c:v>
                </c:pt>
                <c:pt idx="7915">
                  <c:v>971.5</c:v>
                </c:pt>
                <c:pt idx="7916">
                  <c:v>971.6</c:v>
                </c:pt>
                <c:pt idx="7917">
                  <c:v>971.7</c:v>
                </c:pt>
                <c:pt idx="7918">
                  <c:v>971.8</c:v>
                </c:pt>
                <c:pt idx="7919">
                  <c:v>971.9</c:v>
                </c:pt>
                <c:pt idx="7920">
                  <c:v>972</c:v>
                </c:pt>
                <c:pt idx="7921">
                  <c:v>972.1</c:v>
                </c:pt>
                <c:pt idx="7922">
                  <c:v>972.2</c:v>
                </c:pt>
                <c:pt idx="7923">
                  <c:v>972.3</c:v>
                </c:pt>
                <c:pt idx="7924">
                  <c:v>972.4</c:v>
                </c:pt>
                <c:pt idx="7925">
                  <c:v>972.5</c:v>
                </c:pt>
                <c:pt idx="7926">
                  <c:v>972.6</c:v>
                </c:pt>
                <c:pt idx="7927">
                  <c:v>972.7</c:v>
                </c:pt>
                <c:pt idx="7928">
                  <c:v>972.8</c:v>
                </c:pt>
                <c:pt idx="7929">
                  <c:v>972.9</c:v>
                </c:pt>
                <c:pt idx="7930">
                  <c:v>973</c:v>
                </c:pt>
                <c:pt idx="7931">
                  <c:v>973.1</c:v>
                </c:pt>
                <c:pt idx="7932">
                  <c:v>973.2</c:v>
                </c:pt>
                <c:pt idx="7933">
                  <c:v>973.3</c:v>
                </c:pt>
                <c:pt idx="7934">
                  <c:v>973.4</c:v>
                </c:pt>
                <c:pt idx="7935">
                  <c:v>973.5</c:v>
                </c:pt>
                <c:pt idx="7936">
                  <c:v>973.6</c:v>
                </c:pt>
                <c:pt idx="7937">
                  <c:v>973.7</c:v>
                </c:pt>
                <c:pt idx="7938">
                  <c:v>973.8</c:v>
                </c:pt>
                <c:pt idx="7939">
                  <c:v>973.9</c:v>
                </c:pt>
                <c:pt idx="7940">
                  <c:v>974</c:v>
                </c:pt>
                <c:pt idx="7941">
                  <c:v>974.1</c:v>
                </c:pt>
                <c:pt idx="7942">
                  <c:v>974.2</c:v>
                </c:pt>
                <c:pt idx="7943">
                  <c:v>974.3</c:v>
                </c:pt>
                <c:pt idx="7944">
                  <c:v>974.4</c:v>
                </c:pt>
                <c:pt idx="7945">
                  <c:v>974.5</c:v>
                </c:pt>
                <c:pt idx="7946">
                  <c:v>974.6</c:v>
                </c:pt>
                <c:pt idx="7947">
                  <c:v>974.7</c:v>
                </c:pt>
                <c:pt idx="7948">
                  <c:v>974.8</c:v>
                </c:pt>
                <c:pt idx="7949">
                  <c:v>974.9</c:v>
                </c:pt>
                <c:pt idx="7950">
                  <c:v>975</c:v>
                </c:pt>
                <c:pt idx="7951">
                  <c:v>975.1</c:v>
                </c:pt>
                <c:pt idx="7952">
                  <c:v>975.2</c:v>
                </c:pt>
                <c:pt idx="7953">
                  <c:v>975.3</c:v>
                </c:pt>
                <c:pt idx="7954">
                  <c:v>975.4</c:v>
                </c:pt>
                <c:pt idx="7955">
                  <c:v>975.5</c:v>
                </c:pt>
                <c:pt idx="7956">
                  <c:v>975.6</c:v>
                </c:pt>
                <c:pt idx="7957">
                  <c:v>975.7</c:v>
                </c:pt>
                <c:pt idx="7958">
                  <c:v>975.8</c:v>
                </c:pt>
                <c:pt idx="7959">
                  <c:v>975.9</c:v>
                </c:pt>
                <c:pt idx="7960">
                  <c:v>976</c:v>
                </c:pt>
                <c:pt idx="7961">
                  <c:v>976.1</c:v>
                </c:pt>
                <c:pt idx="7962">
                  <c:v>976.2</c:v>
                </c:pt>
                <c:pt idx="7963">
                  <c:v>976.3</c:v>
                </c:pt>
                <c:pt idx="7964">
                  <c:v>976.4</c:v>
                </c:pt>
                <c:pt idx="7965">
                  <c:v>976.5</c:v>
                </c:pt>
                <c:pt idx="7966">
                  <c:v>976.6</c:v>
                </c:pt>
                <c:pt idx="7967">
                  <c:v>976.7</c:v>
                </c:pt>
                <c:pt idx="7968">
                  <c:v>976.8</c:v>
                </c:pt>
                <c:pt idx="7969">
                  <c:v>976.9</c:v>
                </c:pt>
                <c:pt idx="7970">
                  <c:v>977</c:v>
                </c:pt>
                <c:pt idx="7971">
                  <c:v>977.1</c:v>
                </c:pt>
                <c:pt idx="7972">
                  <c:v>977.2</c:v>
                </c:pt>
                <c:pt idx="7973">
                  <c:v>977.3</c:v>
                </c:pt>
                <c:pt idx="7974">
                  <c:v>977.4</c:v>
                </c:pt>
                <c:pt idx="7975">
                  <c:v>977.5</c:v>
                </c:pt>
                <c:pt idx="7976">
                  <c:v>977.6</c:v>
                </c:pt>
                <c:pt idx="7977">
                  <c:v>977.7</c:v>
                </c:pt>
                <c:pt idx="7978">
                  <c:v>977.8</c:v>
                </c:pt>
                <c:pt idx="7979">
                  <c:v>977.9</c:v>
                </c:pt>
                <c:pt idx="7980">
                  <c:v>978</c:v>
                </c:pt>
                <c:pt idx="7981">
                  <c:v>978.1</c:v>
                </c:pt>
                <c:pt idx="7982">
                  <c:v>978.2</c:v>
                </c:pt>
                <c:pt idx="7983">
                  <c:v>978.3</c:v>
                </c:pt>
                <c:pt idx="7984">
                  <c:v>978.4</c:v>
                </c:pt>
                <c:pt idx="7985">
                  <c:v>978.5</c:v>
                </c:pt>
                <c:pt idx="7986">
                  <c:v>978.6</c:v>
                </c:pt>
                <c:pt idx="7987">
                  <c:v>978.7</c:v>
                </c:pt>
                <c:pt idx="7988">
                  <c:v>978.8</c:v>
                </c:pt>
                <c:pt idx="7989">
                  <c:v>978.9</c:v>
                </c:pt>
                <c:pt idx="7990">
                  <c:v>979</c:v>
                </c:pt>
                <c:pt idx="7991">
                  <c:v>979.1</c:v>
                </c:pt>
                <c:pt idx="7992">
                  <c:v>979.2</c:v>
                </c:pt>
                <c:pt idx="7993">
                  <c:v>979.3</c:v>
                </c:pt>
                <c:pt idx="7994">
                  <c:v>979.4</c:v>
                </c:pt>
                <c:pt idx="7995">
                  <c:v>979.5</c:v>
                </c:pt>
                <c:pt idx="7996">
                  <c:v>979.6</c:v>
                </c:pt>
                <c:pt idx="7997">
                  <c:v>979.7</c:v>
                </c:pt>
                <c:pt idx="7998">
                  <c:v>979.8</c:v>
                </c:pt>
                <c:pt idx="7999">
                  <c:v>979.9</c:v>
                </c:pt>
                <c:pt idx="8000">
                  <c:v>980</c:v>
                </c:pt>
                <c:pt idx="8001">
                  <c:v>980.1</c:v>
                </c:pt>
                <c:pt idx="8002">
                  <c:v>980.2</c:v>
                </c:pt>
                <c:pt idx="8003">
                  <c:v>980.3</c:v>
                </c:pt>
                <c:pt idx="8004">
                  <c:v>980.4</c:v>
                </c:pt>
                <c:pt idx="8005">
                  <c:v>980.5</c:v>
                </c:pt>
                <c:pt idx="8006">
                  <c:v>980.6</c:v>
                </c:pt>
                <c:pt idx="8007">
                  <c:v>980.7</c:v>
                </c:pt>
                <c:pt idx="8008">
                  <c:v>980.8</c:v>
                </c:pt>
                <c:pt idx="8009">
                  <c:v>980.9</c:v>
                </c:pt>
                <c:pt idx="8010">
                  <c:v>981</c:v>
                </c:pt>
                <c:pt idx="8011">
                  <c:v>981.1</c:v>
                </c:pt>
                <c:pt idx="8012">
                  <c:v>981.2</c:v>
                </c:pt>
                <c:pt idx="8013">
                  <c:v>981.3</c:v>
                </c:pt>
                <c:pt idx="8014">
                  <c:v>981.4</c:v>
                </c:pt>
                <c:pt idx="8015">
                  <c:v>981.5</c:v>
                </c:pt>
                <c:pt idx="8016">
                  <c:v>981.6</c:v>
                </c:pt>
                <c:pt idx="8017">
                  <c:v>981.7</c:v>
                </c:pt>
                <c:pt idx="8018">
                  <c:v>981.8</c:v>
                </c:pt>
                <c:pt idx="8019">
                  <c:v>981.9</c:v>
                </c:pt>
                <c:pt idx="8020">
                  <c:v>982</c:v>
                </c:pt>
                <c:pt idx="8021">
                  <c:v>982.1</c:v>
                </c:pt>
                <c:pt idx="8022">
                  <c:v>982.2</c:v>
                </c:pt>
                <c:pt idx="8023">
                  <c:v>982.3</c:v>
                </c:pt>
                <c:pt idx="8024">
                  <c:v>982.4</c:v>
                </c:pt>
                <c:pt idx="8025">
                  <c:v>982.5</c:v>
                </c:pt>
                <c:pt idx="8026">
                  <c:v>982.6</c:v>
                </c:pt>
                <c:pt idx="8027">
                  <c:v>982.7</c:v>
                </c:pt>
                <c:pt idx="8028">
                  <c:v>982.8</c:v>
                </c:pt>
                <c:pt idx="8029">
                  <c:v>982.9</c:v>
                </c:pt>
                <c:pt idx="8030">
                  <c:v>983</c:v>
                </c:pt>
                <c:pt idx="8031">
                  <c:v>983.1</c:v>
                </c:pt>
                <c:pt idx="8032">
                  <c:v>983.2</c:v>
                </c:pt>
                <c:pt idx="8033">
                  <c:v>983.3</c:v>
                </c:pt>
                <c:pt idx="8034">
                  <c:v>983.4</c:v>
                </c:pt>
                <c:pt idx="8035">
                  <c:v>983.5</c:v>
                </c:pt>
                <c:pt idx="8036">
                  <c:v>983.6</c:v>
                </c:pt>
                <c:pt idx="8037">
                  <c:v>983.7</c:v>
                </c:pt>
                <c:pt idx="8038">
                  <c:v>983.8</c:v>
                </c:pt>
                <c:pt idx="8039">
                  <c:v>983.9</c:v>
                </c:pt>
                <c:pt idx="8040">
                  <c:v>984</c:v>
                </c:pt>
                <c:pt idx="8041">
                  <c:v>984.1</c:v>
                </c:pt>
                <c:pt idx="8042">
                  <c:v>984.2</c:v>
                </c:pt>
                <c:pt idx="8043">
                  <c:v>984.3</c:v>
                </c:pt>
                <c:pt idx="8044">
                  <c:v>984.4</c:v>
                </c:pt>
                <c:pt idx="8045">
                  <c:v>984.5</c:v>
                </c:pt>
                <c:pt idx="8046">
                  <c:v>984.6</c:v>
                </c:pt>
                <c:pt idx="8047">
                  <c:v>984.7</c:v>
                </c:pt>
                <c:pt idx="8048">
                  <c:v>984.8</c:v>
                </c:pt>
                <c:pt idx="8049">
                  <c:v>984.9</c:v>
                </c:pt>
                <c:pt idx="8050">
                  <c:v>985</c:v>
                </c:pt>
                <c:pt idx="8051">
                  <c:v>985.1</c:v>
                </c:pt>
                <c:pt idx="8052">
                  <c:v>985.2</c:v>
                </c:pt>
                <c:pt idx="8053">
                  <c:v>985.3</c:v>
                </c:pt>
                <c:pt idx="8054">
                  <c:v>985.4</c:v>
                </c:pt>
                <c:pt idx="8055">
                  <c:v>985.5</c:v>
                </c:pt>
                <c:pt idx="8056">
                  <c:v>985.6</c:v>
                </c:pt>
                <c:pt idx="8057">
                  <c:v>985.7</c:v>
                </c:pt>
                <c:pt idx="8058">
                  <c:v>985.8</c:v>
                </c:pt>
                <c:pt idx="8059">
                  <c:v>985.9</c:v>
                </c:pt>
                <c:pt idx="8060">
                  <c:v>986</c:v>
                </c:pt>
                <c:pt idx="8061">
                  <c:v>986.1</c:v>
                </c:pt>
                <c:pt idx="8062">
                  <c:v>986.2</c:v>
                </c:pt>
                <c:pt idx="8063">
                  <c:v>986.3</c:v>
                </c:pt>
                <c:pt idx="8064">
                  <c:v>986.4</c:v>
                </c:pt>
                <c:pt idx="8065">
                  <c:v>986.5</c:v>
                </c:pt>
                <c:pt idx="8066">
                  <c:v>986.6</c:v>
                </c:pt>
                <c:pt idx="8067">
                  <c:v>986.7</c:v>
                </c:pt>
                <c:pt idx="8068">
                  <c:v>986.8</c:v>
                </c:pt>
                <c:pt idx="8069">
                  <c:v>986.9</c:v>
                </c:pt>
                <c:pt idx="8070">
                  <c:v>987</c:v>
                </c:pt>
                <c:pt idx="8071">
                  <c:v>987.1</c:v>
                </c:pt>
                <c:pt idx="8072">
                  <c:v>987.2</c:v>
                </c:pt>
                <c:pt idx="8073">
                  <c:v>987.3</c:v>
                </c:pt>
                <c:pt idx="8074">
                  <c:v>987.4</c:v>
                </c:pt>
                <c:pt idx="8075">
                  <c:v>987.5</c:v>
                </c:pt>
                <c:pt idx="8076">
                  <c:v>987.6</c:v>
                </c:pt>
                <c:pt idx="8077">
                  <c:v>987.7</c:v>
                </c:pt>
                <c:pt idx="8078">
                  <c:v>987.8</c:v>
                </c:pt>
                <c:pt idx="8079">
                  <c:v>987.9</c:v>
                </c:pt>
                <c:pt idx="8080">
                  <c:v>988</c:v>
                </c:pt>
                <c:pt idx="8081">
                  <c:v>988.1</c:v>
                </c:pt>
                <c:pt idx="8082">
                  <c:v>988.2</c:v>
                </c:pt>
                <c:pt idx="8083">
                  <c:v>988.3</c:v>
                </c:pt>
                <c:pt idx="8084">
                  <c:v>988.4</c:v>
                </c:pt>
                <c:pt idx="8085">
                  <c:v>988.5</c:v>
                </c:pt>
                <c:pt idx="8086">
                  <c:v>988.6</c:v>
                </c:pt>
                <c:pt idx="8087">
                  <c:v>988.7</c:v>
                </c:pt>
                <c:pt idx="8088">
                  <c:v>988.8</c:v>
                </c:pt>
                <c:pt idx="8089">
                  <c:v>988.9</c:v>
                </c:pt>
                <c:pt idx="8090">
                  <c:v>989</c:v>
                </c:pt>
                <c:pt idx="8091">
                  <c:v>989.1</c:v>
                </c:pt>
                <c:pt idx="8092">
                  <c:v>989.2</c:v>
                </c:pt>
                <c:pt idx="8093">
                  <c:v>989.3</c:v>
                </c:pt>
                <c:pt idx="8094">
                  <c:v>989.4</c:v>
                </c:pt>
                <c:pt idx="8095">
                  <c:v>989.5</c:v>
                </c:pt>
                <c:pt idx="8096">
                  <c:v>989.6</c:v>
                </c:pt>
                <c:pt idx="8097">
                  <c:v>989.7</c:v>
                </c:pt>
                <c:pt idx="8098">
                  <c:v>989.8</c:v>
                </c:pt>
                <c:pt idx="8099">
                  <c:v>989.9</c:v>
                </c:pt>
                <c:pt idx="8100">
                  <c:v>990</c:v>
                </c:pt>
                <c:pt idx="8101">
                  <c:v>990.1</c:v>
                </c:pt>
                <c:pt idx="8102">
                  <c:v>990.2</c:v>
                </c:pt>
                <c:pt idx="8103">
                  <c:v>990.3</c:v>
                </c:pt>
                <c:pt idx="8104">
                  <c:v>990.4</c:v>
                </c:pt>
                <c:pt idx="8105">
                  <c:v>990.5</c:v>
                </c:pt>
                <c:pt idx="8106">
                  <c:v>990.6</c:v>
                </c:pt>
                <c:pt idx="8107">
                  <c:v>990.7</c:v>
                </c:pt>
                <c:pt idx="8108">
                  <c:v>990.8</c:v>
                </c:pt>
                <c:pt idx="8109">
                  <c:v>990.9</c:v>
                </c:pt>
                <c:pt idx="8110">
                  <c:v>991</c:v>
                </c:pt>
                <c:pt idx="8111">
                  <c:v>991.1</c:v>
                </c:pt>
                <c:pt idx="8112">
                  <c:v>991.2</c:v>
                </c:pt>
                <c:pt idx="8113">
                  <c:v>991.3</c:v>
                </c:pt>
                <c:pt idx="8114">
                  <c:v>991.4</c:v>
                </c:pt>
                <c:pt idx="8115">
                  <c:v>991.5</c:v>
                </c:pt>
                <c:pt idx="8116">
                  <c:v>991.6</c:v>
                </c:pt>
                <c:pt idx="8117">
                  <c:v>991.7</c:v>
                </c:pt>
                <c:pt idx="8118">
                  <c:v>991.8</c:v>
                </c:pt>
                <c:pt idx="8119">
                  <c:v>991.9</c:v>
                </c:pt>
                <c:pt idx="8120">
                  <c:v>992</c:v>
                </c:pt>
                <c:pt idx="8121">
                  <c:v>992.1</c:v>
                </c:pt>
                <c:pt idx="8122">
                  <c:v>992.2</c:v>
                </c:pt>
                <c:pt idx="8123">
                  <c:v>992.3</c:v>
                </c:pt>
                <c:pt idx="8124">
                  <c:v>992.4</c:v>
                </c:pt>
                <c:pt idx="8125">
                  <c:v>992.5</c:v>
                </c:pt>
                <c:pt idx="8126">
                  <c:v>992.6</c:v>
                </c:pt>
                <c:pt idx="8127">
                  <c:v>992.7</c:v>
                </c:pt>
                <c:pt idx="8128">
                  <c:v>992.8</c:v>
                </c:pt>
                <c:pt idx="8129">
                  <c:v>992.9</c:v>
                </c:pt>
                <c:pt idx="8130">
                  <c:v>993</c:v>
                </c:pt>
                <c:pt idx="8131">
                  <c:v>993.1</c:v>
                </c:pt>
                <c:pt idx="8132">
                  <c:v>993.2</c:v>
                </c:pt>
                <c:pt idx="8133">
                  <c:v>993.3</c:v>
                </c:pt>
                <c:pt idx="8134">
                  <c:v>993.4</c:v>
                </c:pt>
                <c:pt idx="8135">
                  <c:v>993.5</c:v>
                </c:pt>
                <c:pt idx="8136">
                  <c:v>993.6</c:v>
                </c:pt>
                <c:pt idx="8137">
                  <c:v>993.7</c:v>
                </c:pt>
                <c:pt idx="8138">
                  <c:v>993.8</c:v>
                </c:pt>
                <c:pt idx="8139">
                  <c:v>993.9</c:v>
                </c:pt>
                <c:pt idx="8140">
                  <c:v>994</c:v>
                </c:pt>
                <c:pt idx="8141">
                  <c:v>994.1</c:v>
                </c:pt>
                <c:pt idx="8142">
                  <c:v>994.2</c:v>
                </c:pt>
                <c:pt idx="8143">
                  <c:v>994.3</c:v>
                </c:pt>
                <c:pt idx="8144">
                  <c:v>994.4</c:v>
                </c:pt>
                <c:pt idx="8145">
                  <c:v>994.5</c:v>
                </c:pt>
                <c:pt idx="8146">
                  <c:v>994.6</c:v>
                </c:pt>
                <c:pt idx="8147">
                  <c:v>994.7</c:v>
                </c:pt>
                <c:pt idx="8148">
                  <c:v>994.8</c:v>
                </c:pt>
                <c:pt idx="8149">
                  <c:v>994.9</c:v>
                </c:pt>
                <c:pt idx="8150">
                  <c:v>995</c:v>
                </c:pt>
                <c:pt idx="8151">
                  <c:v>995.1</c:v>
                </c:pt>
                <c:pt idx="8152">
                  <c:v>995.2</c:v>
                </c:pt>
                <c:pt idx="8153">
                  <c:v>995.3</c:v>
                </c:pt>
                <c:pt idx="8154">
                  <c:v>995.4</c:v>
                </c:pt>
                <c:pt idx="8155">
                  <c:v>995.5</c:v>
                </c:pt>
                <c:pt idx="8156">
                  <c:v>995.6</c:v>
                </c:pt>
                <c:pt idx="8157">
                  <c:v>995.7</c:v>
                </c:pt>
                <c:pt idx="8158">
                  <c:v>995.8</c:v>
                </c:pt>
                <c:pt idx="8159">
                  <c:v>995.9</c:v>
                </c:pt>
                <c:pt idx="8160">
                  <c:v>996</c:v>
                </c:pt>
                <c:pt idx="8161">
                  <c:v>996.1</c:v>
                </c:pt>
                <c:pt idx="8162">
                  <c:v>996.2</c:v>
                </c:pt>
                <c:pt idx="8163">
                  <c:v>996.3</c:v>
                </c:pt>
                <c:pt idx="8164">
                  <c:v>996.4</c:v>
                </c:pt>
                <c:pt idx="8165">
                  <c:v>996.5</c:v>
                </c:pt>
                <c:pt idx="8166">
                  <c:v>996.6</c:v>
                </c:pt>
                <c:pt idx="8167">
                  <c:v>996.7</c:v>
                </c:pt>
                <c:pt idx="8168">
                  <c:v>996.8</c:v>
                </c:pt>
                <c:pt idx="8169">
                  <c:v>996.9</c:v>
                </c:pt>
                <c:pt idx="8170">
                  <c:v>997</c:v>
                </c:pt>
                <c:pt idx="8171">
                  <c:v>997.1</c:v>
                </c:pt>
                <c:pt idx="8172">
                  <c:v>997.2</c:v>
                </c:pt>
                <c:pt idx="8173">
                  <c:v>997.3</c:v>
                </c:pt>
                <c:pt idx="8174">
                  <c:v>997.4</c:v>
                </c:pt>
                <c:pt idx="8175">
                  <c:v>997.5</c:v>
                </c:pt>
                <c:pt idx="8176">
                  <c:v>997.6</c:v>
                </c:pt>
                <c:pt idx="8177">
                  <c:v>997.7</c:v>
                </c:pt>
                <c:pt idx="8178">
                  <c:v>997.8</c:v>
                </c:pt>
                <c:pt idx="8179">
                  <c:v>997.9</c:v>
                </c:pt>
                <c:pt idx="8180">
                  <c:v>998</c:v>
                </c:pt>
                <c:pt idx="8181">
                  <c:v>998.1</c:v>
                </c:pt>
                <c:pt idx="8182">
                  <c:v>998.2</c:v>
                </c:pt>
                <c:pt idx="8183">
                  <c:v>998.3</c:v>
                </c:pt>
                <c:pt idx="8184">
                  <c:v>998.4</c:v>
                </c:pt>
                <c:pt idx="8185">
                  <c:v>998.5</c:v>
                </c:pt>
                <c:pt idx="8186">
                  <c:v>998.6</c:v>
                </c:pt>
                <c:pt idx="8187">
                  <c:v>998.7</c:v>
                </c:pt>
                <c:pt idx="8188">
                  <c:v>998.8</c:v>
                </c:pt>
                <c:pt idx="8189">
                  <c:v>998.9</c:v>
                </c:pt>
                <c:pt idx="8190">
                  <c:v>999</c:v>
                </c:pt>
                <c:pt idx="8191">
                  <c:v>999.1</c:v>
                </c:pt>
                <c:pt idx="8192">
                  <c:v>999.2</c:v>
                </c:pt>
                <c:pt idx="8193">
                  <c:v>999.3</c:v>
                </c:pt>
                <c:pt idx="8194">
                  <c:v>999.4</c:v>
                </c:pt>
                <c:pt idx="8195">
                  <c:v>999.5</c:v>
                </c:pt>
                <c:pt idx="8196">
                  <c:v>999.6</c:v>
                </c:pt>
                <c:pt idx="8197">
                  <c:v>999.7</c:v>
                </c:pt>
                <c:pt idx="8198">
                  <c:v>999.8</c:v>
                </c:pt>
                <c:pt idx="8199">
                  <c:v>999.9</c:v>
                </c:pt>
                <c:pt idx="8200">
                  <c:v>1000</c:v>
                </c:pt>
                <c:pt idx="8201">
                  <c:v>1000.1</c:v>
                </c:pt>
                <c:pt idx="8202">
                  <c:v>1000.2</c:v>
                </c:pt>
                <c:pt idx="8203">
                  <c:v>1000.3</c:v>
                </c:pt>
                <c:pt idx="8204">
                  <c:v>1000.4</c:v>
                </c:pt>
                <c:pt idx="8205">
                  <c:v>1000.5</c:v>
                </c:pt>
                <c:pt idx="8206">
                  <c:v>1000.6</c:v>
                </c:pt>
                <c:pt idx="8207">
                  <c:v>1000.7</c:v>
                </c:pt>
                <c:pt idx="8208">
                  <c:v>1000.8</c:v>
                </c:pt>
                <c:pt idx="8209">
                  <c:v>1000.9</c:v>
                </c:pt>
                <c:pt idx="8210">
                  <c:v>1001</c:v>
                </c:pt>
                <c:pt idx="8211">
                  <c:v>1001.1</c:v>
                </c:pt>
                <c:pt idx="8212">
                  <c:v>1001.2</c:v>
                </c:pt>
                <c:pt idx="8213">
                  <c:v>1001.3</c:v>
                </c:pt>
                <c:pt idx="8214">
                  <c:v>1001.4</c:v>
                </c:pt>
                <c:pt idx="8215">
                  <c:v>1001.5</c:v>
                </c:pt>
                <c:pt idx="8216">
                  <c:v>1001.6</c:v>
                </c:pt>
                <c:pt idx="8217">
                  <c:v>1001.7</c:v>
                </c:pt>
                <c:pt idx="8218">
                  <c:v>1001.8</c:v>
                </c:pt>
                <c:pt idx="8219">
                  <c:v>1001.9</c:v>
                </c:pt>
                <c:pt idx="8220">
                  <c:v>1002</c:v>
                </c:pt>
                <c:pt idx="8221">
                  <c:v>1002.1</c:v>
                </c:pt>
                <c:pt idx="8222">
                  <c:v>1002.2</c:v>
                </c:pt>
                <c:pt idx="8223">
                  <c:v>1002.3</c:v>
                </c:pt>
                <c:pt idx="8224">
                  <c:v>1002.4</c:v>
                </c:pt>
                <c:pt idx="8225">
                  <c:v>1002.5</c:v>
                </c:pt>
                <c:pt idx="8226">
                  <c:v>1002.6</c:v>
                </c:pt>
                <c:pt idx="8227">
                  <c:v>1002.7</c:v>
                </c:pt>
                <c:pt idx="8228">
                  <c:v>1002.8</c:v>
                </c:pt>
                <c:pt idx="8229">
                  <c:v>1002.9</c:v>
                </c:pt>
                <c:pt idx="8230">
                  <c:v>1003</c:v>
                </c:pt>
                <c:pt idx="8231">
                  <c:v>1003.1</c:v>
                </c:pt>
                <c:pt idx="8232">
                  <c:v>1003.2</c:v>
                </c:pt>
                <c:pt idx="8233">
                  <c:v>1003.3</c:v>
                </c:pt>
                <c:pt idx="8234">
                  <c:v>1003.4</c:v>
                </c:pt>
                <c:pt idx="8235">
                  <c:v>1003.5</c:v>
                </c:pt>
                <c:pt idx="8236">
                  <c:v>1003.6</c:v>
                </c:pt>
                <c:pt idx="8237">
                  <c:v>1003.7</c:v>
                </c:pt>
                <c:pt idx="8238">
                  <c:v>1003.8</c:v>
                </c:pt>
                <c:pt idx="8239">
                  <c:v>1003.9</c:v>
                </c:pt>
                <c:pt idx="8240">
                  <c:v>1004</c:v>
                </c:pt>
                <c:pt idx="8241">
                  <c:v>1004.1</c:v>
                </c:pt>
                <c:pt idx="8242">
                  <c:v>1004.2</c:v>
                </c:pt>
                <c:pt idx="8243">
                  <c:v>1004.3</c:v>
                </c:pt>
                <c:pt idx="8244">
                  <c:v>1004.4</c:v>
                </c:pt>
                <c:pt idx="8245">
                  <c:v>1004.5</c:v>
                </c:pt>
                <c:pt idx="8246">
                  <c:v>1004.6</c:v>
                </c:pt>
                <c:pt idx="8247">
                  <c:v>1004.7</c:v>
                </c:pt>
                <c:pt idx="8248">
                  <c:v>1004.8</c:v>
                </c:pt>
                <c:pt idx="8249">
                  <c:v>1004.9</c:v>
                </c:pt>
                <c:pt idx="8250">
                  <c:v>1005</c:v>
                </c:pt>
                <c:pt idx="8251">
                  <c:v>1005.1</c:v>
                </c:pt>
                <c:pt idx="8252">
                  <c:v>1005.2</c:v>
                </c:pt>
                <c:pt idx="8253">
                  <c:v>1005.3</c:v>
                </c:pt>
                <c:pt idx="8254">
                  <c:v>1005.4</c:v>
                </c:pt>
                <c:pt idx="8255">
                  <c:v>1005.5</c:v>
                </c:pt>
                <c:pt idx="8256">
                  <c:v>1005.6</c:v>
                </c:pt>
                <c:pt idx="8257">
                  <c:v>1005.7</c:v>
                </c:pt>
                <c:pt idx="8258">
                  <c:v>1005.8</c:v>
                </c:pt>
                <c:pt idx="8259">
                  <c:v>1005.9</c:v>
                </c:pt>
                <c:pt idx="8260">
                  <c:v>1006</c:v>
                </c:pt>
                <c:pt idx="8261">
                  <c:v>1006.1</c:v>
                </c:pt>
                <c:pt idx="8262">
                  <c:v>1006.2</c:v>
                </c:pt>
                <c:pt idx="8263">
                  <c:v>1006.3</c:v>
                </c:pt>
                <c:pt idx="8264">
                  <c:v>1006.4</c:v>
                </c:pt>
                <c:pt idx="8265">
                  <c:v>1006.5</c:v>
                </c:pt>
                <c:pt idx="8266">
                  <c:v>1006.6</c:v>
                </c:pt>
                <c:pt idx="8267">
                  <c:v>1006.7</c:v>
                </c:pt>
                <c:pt idx="8268">
                  <c:v>1006.8</c:v>
                </c:pt>
                <c:pt idx="8269">
                  <c:v>1006.9</c:v>
                </c:pt>
                <c:pt idx="8270">
                  <c:v>1007</c:v>
                </c:pt>
                <c:pt idx="8271">
                  <c:v>1007.1</c:v>
                </c:pt>
                <c:pt idx="8272">
                  <c:v>1007.2</c:v>
                </c:pt>
                <c:pt idx="8273">
                  <c:v>1007.3</c:v>
                </c:pt>
                <c:pt idx="8274">
                  <c:v>1007.4</c:v>
                </c:pt>
                <c:pt idx="8275">
                  <c:v>1007.5</c:v>
                </c:pt>
                <c:pt idx="8276">
                  <c:v>1007.6</c:v>
                </c:pt>
                <c:pt idx="8277">
                  <c:v>1007.7</c:v>
                </c:pt>
                <c:pt idx="8278">
                  <c:v>1007.8</c:v>
                </c:pt>
                <c:pt idx="8279">
                  <c:v>1007.9</c:v>
                </c:pt>
                <c:pt idx="8280">
                  <c:v>1008</c:v>
                </c:pt>
                <c:pt idx="8281">
                  <c:v>1008.1</c:v>
                </c:pt>
                <c:pt idx="8282">
                  <c:v>1008.2</c:v>
                </c:pt>
                <c:pt idx="8283">
                  <c:v>1008.3</c:v>
                </c:pt>
                <c:pt idx="8284">
                  <c:v>1008.4</c:v>
                </c:pt>
                <c:pt idx="8285">
                  <c:v>1008.5</c:v>
                </c:pt>
                <c:pt idx="8286">
                  <c:v>1008.6</c:v>
                </c:pt>
                <c:pt idx="8287">
                  <c:v>1008.7</c:v>
                </c:pt>
                <c:pt idx="8288">
                  <c:v>1008.8</c:v>
                </c:pt>
                <c:pt idx="8289">
                  <c:v>1008.9</c:v>
                </c:pt>
                <c:pt idx="8290">
                  <c:v>1009</c:v>
                </c:pt>
                <c:pt idx="8291">
                  <c:v>1009.1</c:v>
                </c:pt>
                <c:pt idx="8292">
                  <c:v>1009.2</c:v>
                </c:pt>
                <c:pt idx="8293">
                  <c:v>1009.3</c:v>
                </c:pt>
                <c:pt idx="8294">
                  <c:v>1009.4</c:v>
                </c:pt>
                <c:pt idx="8295">
                  <c:v>1009.5</c:v>
                </c:pt>
                <c:pt idx="8296">
                  <c:v>1009.6</c:v>
                </c:pt>
                <c:pt idx="8297">
                  <c:v>1009.7</c:v>
                </c:pt>
                <c:pt idx="8298">
                  <c:v>1009.8</c:v>
                </c:pt>
                <c:pt idx="8299">
                  <c:v>1009.9</c:v>
                </c:pt>
                <c:pt idx="8300">
                  <c:v>1010</c:v>
                </c:pt>
                <c:pt idx="8301">
                  <c:v>1010.1</c:v>
                </c:pt>
                <c:pt idx="8302">
                  <c:v>1010.2</c:v>
                </c:pt>
                <c:pt idx="8303">
                  <c:v>1010.3</c:v>
                </c:pt>
                <c:pt idx="8304">
                  <c:v>1010.4</c:v>
                </c:pt>
                <c:pt idx="8305">
                  <c:v>1010.5</c:v>
                </c:pt>
                <c:pt idx="8306">
                  <c:v>1010.6</c:v>
                </c:pt>
                <c:pt idx="8307">
                  <c:v>1010.7</c:v>
                </c:pt>
                <c:pt idx="8308">
                  <c:v>1010.8</c:v>
                </c:pt>
                <c:pt idx="8309">
                  <c:v>1010.9</c:v>
                </c:pt>
                <c:pt idx="8310">
                  <c:v>1011</c:v>
                </c:pt>
                <c:pt idx="8311">
                  <c:v>1011.1</c:v>
                </c:pt>
                <c:pt idx="8312">
                  <c:v>1011.2</c:v>
                </c:pt>
                <c:pt idx="8313">
                  <c:v>1011.3</c:v>
                </c:pt>
                <c:pt idx="8314">
                  <c:v>1011.4</c:v>
                </c:pt>
                <c:pt idx="8315">
                  <c:v>1011.5</c:v>
                </c:pt>
                <c:pt idx="8316">
                  <c:v>1011.6</c:v>
                </c:pt>
                <c:pt idx="8317">
                  <c:v>1011.7</c:v>
                </c:pt>
                <c:pt idx="8318">
                  <c:v>1011.8</c:v>
                </c:pt>
                <c:pt idx="8319">
                  <c:v>1011.9</c:v>
                </c:pt>
                <c:pt idx="8320">
                  <c:v>1012</c:v>
                </c:pt>
                <c:pt idx="8321">
                  <c:v>1012.1</c:v>
                </c:pt>
                <c:pt idx="8322">
                  <c:v>1012.2</c:v>
                </c:pt>
                <c:pt idx="8323">
                  <c:v>1012.3</c:v>
                </c:pt>
                <c:pt idx="8324">
                  <c:v>1012.4</c:v>
                </c:pt>
                <c:pt idx="8325">
                  <c:v>1012.5</c:v>
                </c:pt>
                <c:pt idx="8326">
                  <c:v>1012.6</c:v>
                </c:pt>
                <c:pt idx="8327">
                  <c:v>1012.7</c:v>
                </c:pt>
                <c:pt idx="8328">
                  <c:v>1012.8</c:v>
                </c:pt>
                <c:pt idx="8329">
                  <c:v>1012.9</c:v>
                </c:pt>
                <c:pt idx="8330">
                  <c:v>1013</c:v>
                </c:pt>
                <c:pt idx="8331">
                  <c:v>1013.1</c:v>
                </c:pt>
                <c:pt idx="8332">
                  <c:v>1013.2</c:v>
                </c:pt>
                <c:pt idx="8333">
                  <c:v>1013.3</c:v>
                </c:pt>
                <c:pt idx="8334">
                  <c:v>1013.4</c:v>
                </c:pt>
                <c:pt idx="8335">
                  <c:v>1013.5</c:v>
                </c:pt>
                <c:pt idx="8336">
                  <c:v>1013.6</c:v>
                </c:pt>
                <c:pt idx="8337">
                  <c:v>1013.7</c:v>
                </c:pt>
                <c:pt idx="8338">
                  <c:v>1013.8</c:v>
                </c:pt>
                <c:pt idx="8339">
                  <c:v>1013.9</c:v>
                </c:pt>
                <c:pt idx="8340">
                  <c:v>1014</c:v>
                </c:pt>
                <c:pt idx="8341">
                  <c:v>1014.1</c:v>
                </c:pt>
                <c:pt idx="8342">
                  <c:v>1014.2</c:v>
                </c:pt>
                <c:pt idx="8343">
                  <c:v>1014.3</c:v>
                </c:pt>
                <c:pt idx="8344">
                  <c:v>1014.4</c:v>
                </c:pt>
                <c:pt idx="8345">
                  <c:v>1014.5</c:v>
                </c:pt>
                <c:pt idx="8346">
                  <c:v>1014.6</c:v>
                </c:pt>
                <c:pt idx="8347">
                  <c:v>1014.7</c:v>
                </c:pt>
                <c:pt idx="8348">
                  <c:v>1014.8</c:v>
                </c:pt>
                <c:pt idx="8349">
                  <c:v>1014.9</c:v>
                </c:pt>
                <c:pt idx="8350">
                  <c:v>1015</c:v>
                </c:pt>
                <c:pt idx="8351">
                  <c:v>1015.1</c:v>
                </c:pt>
                <c:pt idx="8352">
                  <c:v>1015.2</c:v>
                </c:pt>
                <c:pt idx="8353">
                  <c:v>1015.3</c:v>
                </c:pt>
                <c:pt idx="8354">
                  <c:v>1015.4</c:v>
                </c:pt>
                <c:pt idx="8355">
                  <c:v>1015.5</c:v>
                </c:pt>
                <c:pt idx="8356">
                  <c:v>1015.6</c:v>
                </c:pt>
                <c:pt idx="8357">
                  <c:v>1015.7</c:v>
                </c:pt>
                <c:pt idx="8358">
                  <c:v>1015.8</c:v>
                </c:pt>
                <c:pt idx="8359">
                  <c:v>1015.9</c:v>
                </c:pt>
                <c:pt idx="8360">
                  <c:v>1016</c:v>
                </c:pt>
                <c:pt idx="8361">
                  <c:v>1016.1</c:v>
                </c:pt>
                <c:pt idx="8362">
                  <c:v>1016.2</c:v>
                </c:pt>
                <c:pt idx="8363">
                  <c:v>1016.3</c:v>
                </c:pt>
                <c:pt idx="8364">
                  <c:v>1016.4</c:v>
                </c:pt>
                <c:pt idx="8365">
                  <c:v>1016.5</c:v>
                </c:pt>
                <c:pt idx="8366">
                  <c:v>1016.6</c:v>
                </c:pt>
                <c:pt idx="8367">
                  <c:v>1016.7</c:v>
                </c:pt>
                <c:pt idx="8368">
                  <c:v>1016.8</c:v>
                </c:pt>
                <c:pt idx="8369">
                  <c:v>1016.9</c:v>
                </c:pt>
                <c:pt idx="8370">
                  <c:v>1017</c:v>
                </c:pt>
                <c:pt idx="8371">
                  <c:v>1017.1</c:v>
                </c:pt>
                <c:pt idx="8372">
                  <c:v>1017.2</c:v>
                </c:pt>
                <c:pt idx="8373">
                  <c:v>1017.3</c:v>
                </c:pt>
                <c:pt idx="8374">
                  <c:v>1017.4</c:v>
                </c:pt>
                <c:pt idx="8375">
                  <c:v>1017.5</c:v>
                </c:pt>
                <c:pt idx="8376">
                  <c:v>1017.6</c:v>
                </c:pt>
                <c:pt idx="8377">
                  <c:v>1017.7</c:v>
                </c:pt>
                <c:pt idx="8378">
                  <c:v>1017.8</c:v>
                </c:pt>
                <c:pt idx="8379">
                  <c:v>1017.9</c:v>
                </c:pt>
                <c:pt idx="8380">
                  <c:v>1018</c:v>
                </c:pt>
                <c:pt idx="8381">
                  <c:v>1018.1</c:v>
                </c:pt>
                <c:pt idx="8382">
                  <c:v>1018.2</c:v>
                </c:pt>
                <c:pt idx="8383">
                  <c:v>1018.3</c:v>
                </c:pt>
                <c:pt idx="8384">
                  <c:v>1018.4</c:v>
                </c:pt>
                <c:pt idx="8385">
                  <c:v>1018.5</c:v>
                </c:pt>
                <c:pt idx="8386">
                  <c:v>1018.6</c:v>
                </c:pt>
                <c:pt idx="8387">
                  <c:v>1018.7</c:v>
                </c:pt>
                <c:pt idx="8388">
                  <c:v>1018.8</c:v>
                </c:pt>
                <c:pt idx="8389">
                  <c:v>1018.9</c:v>
                </c:pt>
                <c:pt idx="8390">
                  <c:v>1019</c:v>
                </c:pt>
                <c:pt idx="8391">
                  <c:v>1019.1</c:v>
                </c:pt>
                <c:pt idx="8392">
                  <c:v>1019.2</c:v>
                </c:pt>
                <c:pt idx="8393">
                  <c:v>1019.3</c:v>
                </c:pt>
                <c:pt idx="8394">
                  <c:v>1019.4</c:v>
                </c:pt>
                <c:pt idx="8395">
                  <c:v>1019.5</c:v>
                </c:pt>
                <c:pt idx="8396">
                  <c:v>1019.6</c:v>
                </c:pt>
                <c:pt idx="8397">
                  <c:v>1019.7</c:v>
                </c:pt>
                <c:pt idx="8398">
                  <c:v>1019.8</c:v>
                </c:pt>
                <c:pt idx="8399">
                  <c:v>1019.9</c:v>
                </c:pt>
                <c:pt idx="8400">
                  <c:v>1020</c:v>
                </c:pt>
                <c:pt idx="8401">
                  <c:v>1020.1</c:v>
                </c:pt>
                <c:pt idx="8402">
                  <c:v>1020.2</c:v>
                </c:pt>
                <c:pt idx="8403">
                  <c:v>1020.3</c:v>
                </c:pt>
                <c:pt idx="8404">
                  <c:v>1020.4</c:v>
                </c:pt>
                <c:pt idx="8405">
                  <c:v>1020.5</c:v>
                </c:pt>
                <c:pt idx="8406">
                  <c:v>1020.6</c:v>
                </c:pt>
                <c:pt idx="8407">
                  <c:v>1020.7</c:v>
                </c:pt>
                <c:pt idx="8408">
                  <c:v>1020.8</c:v>
                </c:pt>
                <c:pt idx="8409">
                  <c:v>1020.9</c:v>
                </c:pt>
                <c:pt idx="8410">
                  <c:v>1021</c:v>
                </c:pt>
                <c:pt idx="8411">
                  <c:v>1021.1</c:v>
                </c:pt>
                <c:pt idx="8412">
                  <c:v>1021.2</c:v>
                </c:pt>
                <c:pt idx="8413">
                  <c:v>1021.3</c:v>
                </c:pt>
                <c:pt idx="8414">
                  <c:v>1021.4</c:v>
                </c:pt>
                <c:pt idx="8415">
                  <c:v>1021.5</c:v>
                </c:pt>
                <c:pt idx="8416">
                  <c:v>1021.6</c:v>
                </c:pt>
                <c:pt idx="8417">
                  <c:v>1021.7</c:v>
                </c:pt>
                <c:pt idx="8418">
                  <c:v>1021.8</c:v>
                </c:pt>
                <c:pt idx="8419">
                  <c:v>1021.9</c:v>
                </c:pt>
                <c:pt idx="8420">
                  <c:v>1022</c:v>
                </c:pt>
                <c:pt idx="8421">
                  <c:v>1022.1</c:v>
                </c:pt>
                <c:pt idx="8422">
                  <c:v>1022.2</c:v>
                </c:pt>
                <c:pt idx="8423">
                  <c:v>1022.3</c:v>
                </c:pt>
                <c:pt idx="8424">
                  <c:v>1022.4</c:v>
                </c:pt>
                <c:pt idx="8425">
                  <c:v>1022.5</c:v>
                </c:pt>
                <c:pt idx="8426">
                  <c:v>1022.6</c:v>
                </c:pt>
                <c:pt idx="8427">
                  <c:v>1022.7</c:v>
                </c:pt>
                <c:pt idx="8428">
                  <c:v>1022.8</c:v>
                </c:pt>
                <c:pt idx="8429">
                  <c:v>1022.9</c:v>
                </c:pt>
                <c:pt idx="8430">
                  <c:v>1023</c:v>
                </c:pt>
                <c:pt idx="8431">
                  <c:v>1023.1</c:v>
                </c:pt>
                <c:pt idx="8432">
                  <c:v>1023.2</c:v>
                </c:pt>
                <c:pt idx="8433">
                  <c:v>1023.3</c:v>
                </c:pt>
                <c:pt idx="8434">
                  <c:v>1023.4</c:v>
                </c:pt>
                <c:pt idx="8435">
                  <c:v>1023.5</c:v>
                </c:pt>
                <c:pt idx="8436">
                  <c:v>1023.6</c:v>
                </c:pt>
                <c:pt idx="8437">
                  <c:v>1023.7</c:v>
                </c:pt>
                <c:pt idx="8438">
                  <c:v>1023.8</c:v>
                </c:pt>
                <c:pt idx="8439">
                  <c:v>1023.9</c:v>
                </c:pt>
                <c:pt idx="8440">
                  <c:v>1024</c:v>
                </c:pt>
                <c:pt idx="8441">
                  <c:v>1024.0999999999999</c:v>
                </c:pt>
                <c:pt idx="8442">
                  <c:v>1024.2</c:v>
                </c:pt>
                <c:pt idx="8443">
                  <c:v>1024.3</c:v>
                </c:pt>
                <c:pt idx="8444">
                  <c:v>1024.4000000000001</c:v>
                </c:pt>
                <c:pt idx="8445">
                  <c:v>1024.5</c:v>
                </c:pt>
                <c:pt idx="8446">
                  <c:v>1024.5999999999999</c:v>
                </c:pt>
                <c:pt idx="8447">
                  <c:v>1024.7</c:v>
                </c:pt>
                <c:pt idx="8448">
                  <c:v>1024.8</c:v>
                </c:pt>
                <c:pt idx="8449">
                  <c:v>1024.9000000000001</c:v>
                </c:pt>
                <c:pt idx="8450">
                  <c:v>1025</c:v>
                </c:pt>
                <c:pt idx="8451">
                  <c:v>1025.0999999999999</c:v>
                </c:pt>
                <c:pt idx="8452">
                  <c:v>1025.2</c:v>
                </c:pt>
                <c:pt idx="8453">
                  <c:v>1025.3</c:v>
                </c:pt>
                <c:pt idx="8454">
                  <c:v>1025.4000000000001</c:v>
                </c:pt>
                <c:pt idx="8455">
                  <c:v>1025.5</c:v>
                </c:pt>
                <c:pt idx="8456">
                  <c:v>1025.5999999999999</c:v>
                </c:pt>
                <c:pt idx="8457">
                  <c:v>1025.7</c:v>
                </c:pt>
                <c:pt idx="8458">
                  <c:v>1025.8</c:v>
                </c:pt>
                <c:pt idx="8459">
                  <c:v>1025.9000000000001</c:v>
                </c:pt>
                <c:pt idx="8460">
                  <c:v>1026</c:v>
                </c:pt>
                <c:pt idx="8461">
                  <c:v>1026.0999999999999</c:v>
                </c:pt>
                <c:pt idx="8462">
                  <c:v>1026.2</c:v>
                </c:pt>
                <c:pt idx="8463">
                  <c:v>1026.3</c:v>
                </c:pt>
                <c:pt idx="8464">
                  <c:v>1026.4000000000001</c:v>
                </c:pt>
                <c:pt idx="8465">
                  <c:v>1026.5</c:v>
                </c:pt>
                <c:pt idx="8466">
                  <c:v>1026.5999999999999</c:v>
                </c:pt>
                <c:pt idx="8467">
                  <c:v>1026.7</c:v>
                </c:pt>
                <c:pt idx="8468">
                  <c:v>1026.8</c:v>
                </c:pt>
                <c:pt idx="8469">
                  <c:v>1026.9000000000001</c:v>
                </c:pt>
                <c:pt idx="8470">
                  <c:v>1027</c:v>
                </c:pt>
                <c:pt idx="8471">
                  <c:v>1027.0999999999999</c:v>
                </c:pt>
                <c:pt idx="8472">
                  <c:v>1027.2</c:v>
                </c:pt>
                <c:pt idx="8473">
                  <c:v>1027.3</c:v>
                </c:pt>
                <c:pt idx="8474">
                  <c:v>1027.4000000000001</c:v>
                </c:pt>
                <c:pt idx="8475">
                  <c:v>1027.5</c:v>
                </c:pt>
                <c:pt idx="8476">
                  <c:v>1027.5999999999999</c:v>
                </c:pt>
                <c:pt idx="8477">
                  <c:v>1027.7</c:v>
                </c:pt>
                <c:pt idx="8478">
                  <c:v>1027.8</c:v>
                </c:pt>
                <c:pt idx="8479">
                  <c:v>1027.9000000000001</c:v>
                </c:pt>
                <c:pt idx="8480">
                  <c:v>1028</c:v>
                </c:pt>
                <c:pt idx="8481">
                  <c:v>1028.0999999999999</c:v>
                </c:pt>
                <c:pt idx="8482">
                  <c:v>1028.2</c:v>
                </c:pt>
                <c:pt idx="8483">
                  <c:v>1028.3</c:v>
                </c:pt>
                <c:pt idx="8484">
                  <c:v>1028.4000000000001</c:v>
                </c:pt>
                <c:pt idx="8485">
                  <c:v>1028.5</c:v>
                </c:pt>
                <c:pt idx="8486">
                  <c:v>1028.5999999999999</c:v>
                </c:pt>
                <c:pt idx="8487">
                  <c:v>1028.7</c:v>
                </c:pt>
                <c:pt idx="8488">
                  <c:v>1028.8</c:v>
                </c:pt>
                <c:pt idx="8489">
                  <c:v>1028.9000000000001</c:v>
                </c:pt>
                <c:pt idx="8490">
                  <c:v>1029</c:v>
                </c:pt>
                <c:pt idx="8491">
                  <c:v>1029.0999999999999</c:v>
                </c:pt>
                <c:pt idx="8492">
                  <c:v>1029.2</c:v>
                </c:pt>
                <c:pt idx="8493">
                  <c:v>1029.3</c:v>
                </c:pt>
                <c:pt idx="8494">
                  <c:v>1029.4000000000001</c:v>
                </c:pt>
                <c:pt idx="8495">
                  <c:v>1029.5</c:v>
                </c:pt>
                <c:pt idx="8496">
                  <c:v>1029.5999999999999</c:v>
                </c:pt>
                <c:pt idx="8497">
                  <c:v>1029.7</c:v>
                </c:pt>
                <c:pt idx="8498">
                  <c:v>1029.8</c:v>
                </c:pt>
                <c:pt idx="8499">
                  <c:v>1029.9000000000001</c:v>
                </c:pt>
                <c:pt idx="8500">
                  <c:v>1030</c:v>
                </c:pt>
                <c:pt idx="8501">
                  <c:v>1030.0999999999999</c:v>
                </c:pt>
                <c:pt idx="8502">
                  <c:v>1030.2</c:v>
                </c:pt>
                <c:pt idx="8503">
                  <c:v>1030.3</c:v>
                </c:pt>
                <c:pt idx="8504">
                  <c:v>1030.4000000000001</c:v>
                </c:pt>
                <c:pt idx="8505">
                  <c:v>1030.5</c:v>
                </c:pt>
                <c:pt idx="8506">
                  <c:v>1030.5999999999999</c:v>
                </c:pt>
                <c:pt idx="8507">
                  <c:v>1030.7</c:v>
                </c:pt>
                <c:pt idx="8508">
                  <c:v>1030.8</c:v>
                </c:pt>
                <c:pt idx="8509">
                  <c:v>1030.9000000000001</c:v>
                </c:pt>
                <c:pt idx="8510">
                  <c:v>1031</c:v>
                </c:pt>
                <c:pt idx="8511">
                  <c:v>1031.0999999999999</c:v>
                </c:pt>
                <c:pt idx="8512">
                  <c:v>1031.2</c:v>
                </c:pt>
                <c:pt idx="8513">
                  <c:v>1031.3</c:v>
                </c:pt>
                <c:pt idx="8514">
                  <c:v>1031.4000000000001</c:v>
                </c:pt>
                <c:pt idx="8515">
                  <c:v>1031.5</c:v>
                </c:pt>
                <c:pt idx="8516">
                  <c:v>1031.5999999999999</c:v>
                </c:pt>
                <c:pt idx="8517">
                  <c:v>1031.7</c:v>
                </c:pt>
                <c:pt idx="8518">
                  <c:v>1031.8</c:v>
                </c:pt>
                <c:pt idx="8519">
                  <c:v>1031.9000000000001</c:v>
                </c:pt>
                <c:pt idx="8520">
                  <c:v>1032</c:v>
                </c:pt>
                <c:pt idx="8521">
                  <c:v>1032.0999999999999</c:v>
                </c:pt>
                <c:pt idx="8522">
                  <c:v>1032.2</c:v>
                </c:pt>
                <c:pt idx="8523">
                  <c:v>1032.3</c:v>
                </c:pt>
                <c:pt idx="8524">
                  <c:v>1032.4000000000001</c:v>
                </c:pt>
                <c:pt idx="8525">
                  <c:v>1032.5</c:v>
                </c:pt>
                <c:pt idx="8526">
                  <c:v>1032.5999999999999</c:v>
                </c:pt>
                <c:pt idx="8527">
                  <c:v>1032.7</c:v>
                </c:pt>
                <c:pt idx="8528">
                  <c:v>1032.8</c:v>
                </c:pt>
                <c:pt idx="8529">
                  <c:v>1032.9000000000001</c:v>
                </c:pt>
                <c:pt idx="8530">
                  <c:v>1033</c:v>
                </c:pt>
                <c:pt idx="8531">
                  <c:v>1033.0999999999999</c:v>
                </c:pt>
                <c:pt idx="8532">
                  <c:v>1033.2</c:v>
                </c:pt>
                <c:pt idx="8533">
                  <c:v>1033.3</c:v>
                </c:pt>
                <c:pt idx="8534">
                  <c:v>1033.4000000000001</c:v>
                </c:pt>
                <c:pt idx="8535">
                  <c:v>1033.5</c:v>
                </c:pt>
                <c:pt idx="8536">
                  <c:v>1033.5999999999999</c:v>
                </c:pt>
                <c:pt idx="8537">
                  <c:v>1033.7</c:v>
                </c:pt>
                <c:pt idx="8538">
                  <c:v>1033.8</c:v>
                </c:pt>
                <c:pt idx="8539">
                  <c:v>1033.9000000000001</c:v>
                </c:pt>
                <c:pt idx="8540">
                  <c:v>1034</c:v>
                </c:pt>
                <c:pt idx="8541">
                  <c:v>1034.0999999999999</c:v>
                </c:pt>
                <c:pt idx="8542">
                  <c:v>1034.2</c:v>
                </c:pt>
                <c:pt idx="8543">
                  <c:v>1034.3</c:v>
                </c:pt>
                <c:pt idx="8544">
                  <c:v>1034.4000000000001</c:v>
                </c:pt>
                <c:pt idx="8545">
                  <c:v>1034.5</c:v>
                </c:pt>
                <c:pt idx="8546">
                  <c:v>1034.5999999999999</c:v>
                </c:pt>
                <c:pt idx="8547">
                  <c:v>1034.7</c:v>
                </c:pt>
                <c:pt idx="8548">
                  <c:v>1034.8</c:v>
                </c:pt>
                <c:pt idx="8549">
                  <c:v>1034.9000000000001</c:v>
                </c:pt>
                <c:pt idx="8550">
                  <c:v>1035</c:v>
                </c:pt>
                <c:pt idx="8551">
                  <c:v>1035.0999999999999</c:v>
                </c:pt>
                <c:pt idx="8552">
                  <c:v>1035.2</c:v>
                </c:pt>
                <c:pt idx="8553">
                  <c:v>1035.3</c:v>
                </c:pt>
                <c:pt idx="8554">
                  <c:v>1035.4000000000001</c:v>
                </c:pt>
                <c:pt idx="8555">
                  <c:v>1035.5</c:v>
                </c:pt>
                <c:pt idx="8556">
                  <c:v>1035.5999999999999</c:v>
                </c:pt>
                <c:pt idx="8557">
                  <c:v>1035.7</c:v>
                </c:pt>
                <c:pt idx="8558">
                  <c:v>1035.8</c:v>
                </c:pt>
                <c:pt idx="8559">
                  <c:v>1035.9000000000001</c:v>
                </c:pt>
                <c:pt idx="8560">
                  <c:v>1036</c:v>
                </c:pt>
                <c:pt idx="8561">
                  <c:v>1036.0999999999999</c:v>
                </c:pt>
                <c:pt idx="8562">
                  <c:v>1036.2</c:v>
                </c:pt>
                <c:pt idx="8563">
                  <c:v>1036.3</c:v>
                </c:pt>
                <c:pt idx="8564">
                  <c:v>1036.4000000000001</c:v>
                </c:pt>
                <c:pt idx="8565">
                  <c:v>1036.5</c:v>
                </c:pt>
                <c:pt idx="8566">
                  <c:v>1036.5999999999999</c:v>
                </c:pt>
                <c:pt idx="8567">
                  <c:v>1036.7</c:v>
                </c:pt>
                <c:pt idx="8568">
                  <c:v>1036.8</c:v>
                </c:pt>
                <c:pt idx="8569">
                  <c:v>1036.9000000000001</c:v>
                </c:pt>
                <c:pt idx="8570">
                  <c:v>1037</c:v>
                </c:pt>
                <c:pt idx="8571">
                  <c:v>1037.0999999999999</c:v>
                </c:pt>
                <c:pt idx="8572">
                  <c:v>1037.2</c:v>
                </c:pt>
                <c:pt idx="8573">
                  <c:v>1037.3</c:v>
                </c:pt>
                <c:pt idx="8574">
                  <c:v>1037.4000000000001</c:v>
                </c:pt>
                <c:pt idx="8575">
                  <c:v>1037.5</c:v>
                </c:pt>
                <c:pt idx="8576">
                  <c:v>1037.5999999999999</c:v>
                </c:pt>
                <c:pt idx="8577">
                  <c:v>1037.7</c:v>
                </c:pt>
                <c:pt idx="8578">
                  <c:v>1037.8</c:v>
                </c:pt>
                <c:pt idx="8579">
                  <c:v>1037.9000000000001</c:v>
                </c:pt>
                <c:pt idx="8580">
                  <c:v>1038</c:v>
                </c:pt>
                <c:pt idx="8581">
                  <c:v>1038.0999999999999</c:v>
                </c:pt>
                <c:pt idx="8582">
                  <c:v>1038.2</c:v>
                </c:pt>
                <c:pt idx="8583">
                  <c:v>1038.3</c:v>
                </c:pt>
                <c:pt idx="8584">
                  <c:v>1038.4000000000001</c:v>
                </c:pt>
                <c:pt idx="8585">
                  <c:v>1038.5</c:v>
                </c:pt>
                <c:pt idx="8586">
                  <c:v>1038.5999999999999</c:v>
                </c:pt>
                <c:pt idx="8587">
                  <c:v>1038.7</c:v>
                </c:pt>
                <c:pt idx="8588">
                  <c:v>1038.8</c:v>
                </c:pt>
                <c:pt idx="8589">
                  <c:v>1038.9000000000001</c:v>
                </c:pt>
                <c:pt idx="8590">
                  <c:v>1039</c:v>
                </c:pt>
                <c:pt idx="8591">
                  <c:v>1039.0999999999999</c:v>
                </c:pt>
                <c:pt idx="8592">
                  <c:v>1039.2</c:v>
                </c:pt>
                <c:pt idx="8593">
                  <c:v>1039.3</c:v>
                </c:pt>
                <c:pt idx="8594">
                  <c:v>1039.4000000000001</c:v>
                </c:pt>
                <c:pt idx="8595">
                  <c:v>1039.5</c:v>
                </c:pt>
                <c:pt idx="8596">
                  <c:v>1039.5999999999999</c:v>
                </c:pt>
                <c:pt idx="8597">
                  <c:v>1039.7</c:v>
                </c:pt>
                <c:pt idx="8598">
                  <c:v>1039.8</c:v>
                </c:pt>
                <c:pt idx="8599">
                  <c:v>1039.9000000000001</c:v>
                </c:pt>
                <c:pt idx="8600">
                  <c:v>1040</c:v>
                </c:pt>
                <c:pt idx="8601">
                  <c:v>1040.0999999999999</c:v>
                </c:pt>
                <c:pt idx="8602">
                  <c:v>1040.2</c:v>
                </c:pt>
                <c:pt idx="8603">
                  <c:v>1040.3</c:v>
                </c:pt>
                <c:pt idx="8604">
                  <c:v>1040.4000000000001</c:v>
                </c:pt>
                <c:pt idx="8605">
                  <c:v>1040.5</c:v>
                </c:pt>
                <c:pt idx="8606">
                  <c:v>1040.5999999999999</c:v>
                </c:pt>
                <c:pt idx="8607">
                  <c:v>1040.7</c:v>
                </c:pt>
                <c:pt idx="8608">
                  <c:v>1040.8</c:v>
                </c:pt>
                <c:pt idx="8609">
                  <c:v>1040.9000000000001</c:v>
                </c:pt>
                <c:pt idx="8610">
                  <c:v>1041</c:v>
                </c:pt>
                <c:pt idx="8611">
                  <c:v>1041.0999999999999</c:v>
                </c:pt>
                <c:pt idx="8612">
                  <c:v>1041.2</c:v>
                </c:pt>
                <c:pt idx="8613">
                  <c:v>1041.3</c:v>
                </c:pt>
                <c:pt idx="8614">
                  <c:v>1041.4000000000001</c:v>
                </c:pt>
                <c:pt idx="8615">
                  <c:v>1041.5</c:v>
                </c:pt>
                <c:pt idx="8616">
                  <c:v>1041.5999999999999</c:v>
                </c:pt>
                <c:pt idx="8617">
                  <c:v>1041.7</c:v>
                </c:pt>
                <c:pt idx="8618">
                  <c:v>1041.8</c:v>
                </c:pt>
                <c:pt idx="8619">
                  <c:v>1041.9000000000001</c:v>
                </c:pt>
                <c:pt idx="8620">
                  <c:v>1042</c:v>
                </c:pt>
                <c:pt idx="8621">
                  <c:v>1042.0999999999999</c:v>
                </c:pt>
                <c:pt idx="8622">
                  <c:v>1042.2</c:v>
                </c:pt>
                <c:pt idx="8623">
                  <c:v>1042.3</c:v>
                </c:pt>
                <c:pt idx="8624">
                  <c:v>1042.4000000000001</c:v>
                </c:pt>
                <c:pt idx="8625">
                  <c:v>1042.5</c:v>
                </c:pt>
                <c:pt idx="8626">
                  <c:v>1042.5999999999999</c:v>
                </c:pt>
                <c:pt idx="8627">
                  <c:v>1042.7</c:v>
                </c:pt>
                <c:pt idx="8628">
                  <c:v>1042.8</c:v>
                </c:pt>
                <c:pt idx="8629">
                  <c:v>1042.9000000000001</c:v>
                </c:pt>
                <c:pt idx="8630">
                  <c:v>1043</c:v>
                </c:pt>
                <c:pt idx="8631">
                  <c:v>1043.0999999999999</c:v>
                </c:pt>
                <c:pt idx="8632">
                  <c:v>1043.2</c:v>
                </c:pt>
                <c:pt idx="8633">
                  <c:v>1043.3</c:v>
                </c:pt>
                <c:pt idx="8634">
                  <c:v>1043.4000000000001</c:v>
                </c:pt>
                <c:pt idx="8635">
                  <c:v>1043.5</c:v>
                </c:pt>
                <c:pt idx="8636">
                  <c:v>1043.5999999999999</c:v>
                </c:pt>
                <c:pt idx="8637">
                  <c:v>1043.7</c:v>
                </c:pt>
                <c:pt idx="8638">
                  <c:v>1043.8</c:v>
                </c:pt>
                <c:pt idx="8639">
                  <c:v>1043.9000000000001</c:v>
                </c:pt>
                <c:pt idx="8640">
                  <c:v>1044</c:v>
                </c:pt>
                <c:pt idx="8641">
                  <c:v>1044.0999999999999</c:v>
                </c:pt>
                <c:pt idx="8642">
                  <c:v>1044.2</c:v>
                </c:pt>
                <c:pt idx="8643">
                  <c:v>1044.3</c:v>
                </c:pt>
                <c:pt idx="8644">
                  <c:v>1044.4000000000001</c:v>
                </c:pt>
                <c:pt idx="8645">
                  <c:v>1044.5</c:v>
                </c:pt>
                <c:pt idx="8646">
                  <c:v>1044.5999999999999</c:v>
                </c:pt>
                <c:pt idx="8647">
                  <c:v>1044.7</c:v>
                </c:pt>
                <c:pt idx="8648">
                  <c:v>1044.8</c:v>
                </c:pt>
                <c:pt idx="8649">
                  <c:v>1044.9000000000001</c:v>
                </c:pt>
                <c:pt idx="8650">
                  <c:v>1045</c:v>
                </c:pt>
                <c:pt idx="8651">
                  <c:v>1045.0999999999999</c:v>
                </c:pt>
                <c:pt idx="8652">
                  <c:v>1045.2</c:v>
                </c:pt>
                <c:pt idx="8653">
                  <c:v>1045.3</c:v>
                </c:pt>
                <c:pt idx="8654">
                  <c:v>1045.4000000000001</c:v>
                </c:pt>
                <c:pt idx="8655">
                  <c:v>1045.5</c:v>
                </c:pt>
                <c:pt idx="8656">
                  <c:v>1045.5999999999999</c:v>
                </c:pt>
                <c:pt idx="8657">
                  <c:v>1045.7</c:v>
                </c:pt>
                <c:pt idx="8658">
                  <c:v>1045.8</c:v>
                </c:pt>
                <c:pt idx="8659">
                  <c:v>1045.9000000000001</c:v>
                </c:pt>
                <c:pt idx="8660">
                  <c:v>1046</c:v>
                </c:pt>
                <c:pt idx="8661">
                  <c:v>1046.0999999999999</c:v>
                </c:pt>
                <c:pt idx="8662">
                  <c:v>1046.2</c:v>
                </c:pt>
                <c:pt idx="8663">
                  <c:v>1046.3</c:v>
                </c:pt>
                <c:pt idx="8664">
                  <c:v>1046.4000000000001</c:v>
                </c:pt>
                <c:pt idx="8665">
                  <c:v>1046.5</c:v>
                </c:pt>
                <c:pt idx="8666">
                  <c:v>1046.5999999999999</c:v>
                </c:pt>
                <c:pt idx="8667">
                  <c:v>1046.7</c:v>
                </c:pt>
                <c:pt idx="8668">
                  <c:v>1046.8</c:v>
                </c:pt>
                <c:pt idx="8669">
                  <c:v>1046.9000000000001</c:v>
                </c:pt>
                <c:pt idx="8670">
                  <c:v>1047</c:v>
                </c:pt>
                <c:pt idx="8671">
                  <c:v>1047.0999999999999</c:v>
                </c:pt>
                <c:pt idx="8672">
                  <c:v>1047.2</c:v>
                </c:pt>
                <c:pt idx="8673">
                  <c:v>1047.3</c:v>
                </c:pt>
                <c:pt idx="8674">
                  <c:v>1047.4000000000001</c:v>
                </c:pt>
                <c:pt idx="8675">
                  <c:v>1047.5</c:v>
                </c:pt>
                <c:pt idx="8676">
                  <c:v>1047.5999999999999</c:v>
                </c:pt>
                <c:pt idx="8677">
                  <c:v>1047.7</c:v>
                </c:pt>
                <c:pt idx="8678">
                  <c:v>1047.8</c:v>
                </c:pt>
                <c:pt idx="8679">
                  <c:v>1047.9000000000001</c:v>
                </c:pt>
                <c:pt idx="8680">
                  <c:v>1048</c:v>
                </c:pt>
                <c:pt idx="8681">
                  <c:v>1048.0999999999999</c:v>
                </c:pt>
                <c:pt idx="8682">
                  <c:v>1048.2</c:v>
                </c:pt>
                <c:pt idx="8683">
                  <c:v>1048.3</c:v>
                </c:pt>
                <c:pt idx="8684">
                  <c:v>1048.4000000000001</c:v>
                </c:pt>
                <c:pt idx="8685">
                  <c:v>1048.5</c:v>
                </c:pt>
                <c:pt idx="8686">
                  <c:v>1048.5999999999999</c:v>
                </c:pt>
                <c:pt idx="8687">
                  <c:v>1048.7</c:v>
                </c:pt>
                <c:pt idx="8688">
                  <c:v>1048.8</c:v>
                </c:pt>
                <c:pt idx="8689">
                  <c:v>1048.9000000000001</c:v>
                </c:pt>
                <c:pt idx="8690">
                  <c:v>1049</c:v>
                </c:pt>
                <c:pt idx="8691">
                  <c:v>1049.0999999999999</c:v>
                </c:pt>
                <c:pt idx="8692">
                  <c:v>1049.2</c:v>
                </c:pt>
                <c:pt idx="8693">
                  <c:v>1049.3</c:v>
                </c:pt>
                <c:pt idx="8694">
                  <c:v>1049.4000000000001</c:v>
                </c:pt>
                <c:pt idx="8695">
                  <c:v>1049.5</c:v>
                </c:pt>
                <c:pt idx="8696">
                  <c:v>1049.5999999999999</c:v>
                </c:pt>
                <c:pt idx="8697">
                  <c:v>1049.7</c:v>
                </c:pt>
                <c:pt idx="8698">
                  <c:v>1049.8</c:v>
                </c:pt>
                <c:pt idx="8699">
                  <c:v>1049.9000000000001</c:v>
                </c:pt>
                <c:pt idx="8700">
                  <c:v>1050</c:v>
                </c:pt>
                <c:pt idx="8701">
                  <c:v>1050.0999999999999</c:v>
                </c:pt>
                <c:pt idx="8702">
                  <c:v>1050.2</c:v>
                </c:pt>
                <c:pt idx="8703">
                  <c:v>1050.3</c:v>
                </c:pt>
                <c:pt idx="8704">
                  <c:v>1050.4000000000001</c:v>
                </c:pt>
                <c:pt idx="8705">
                  <c:v>1050.5</c:v>
                </c:pt>
                <c:pt idx="8706">
                  <c:v>1050.5999999999999</c:v>
                </c:pt>
                <c:pt idx="8707">
                  <c:v>1050.7</c:v>
                </c:pt>
                <c:pt idx="8708">
                  <c:v>1050.8</c:v>
                </c:pt>
                <c:pt idx="8709">
                  <c:v>1050.9000000000001</c:v>
                </c:pt>
                <c:pt idx="8710">
                  <c:v>1051</c:v>
                </c:pt>
                <c:pt idx="8711">
                  <c:v>1051.0999999999999</c:v>
                </c:pt>
                <c:pt idx="8712">
                  <c:v>1051.2</c:v>
                </c:pt>
                <c:pt idx="8713">
                  <c:v>1051.3</c:v>
                </c:pt>
                <c:pt idx="8714">
                  <c:v>1051.4000000000001</c:v>
                </c:pt>
                <c:pt idx="8715">
                  <c:v>1051.5</c:v>
                </c:pt>
                <c:pt idx="8716">
                  <c:v>1051.5999999999999</c:v>
                </c:pt>
                <c:pt idx="8717">
                  <c:v>1051.7</c:v>
                </c:pt>
                <c:pt idx="8718">
                  <c:v>1051.8</c:v>
                </c:pt>
                <c:pt idx="8719">
                  <c:v>1051.9000000000001</c:v>
                </c:pt>
                <c:pt idx="8720">
                  <c:v>1052</c:v>
                </c:pt>
                <c:pt idx="8721">
                  <c:v>1052.0999999999999</c:v>
                </c:pt>
                <c:pt idx="8722">
                  <c:v>1052.2</c:v>
                </c:pt>
                <c:pt idx="8723">
                  <c:v>1052.3</c:v>
                </c:pt>
                <c:pt idx="8724">
                  <c:v>1052.4000000000001</c:v>
                </c:pt>
                <c:pt idx="8725">
                  <c:v>1052.5</c:v>
                </c:pt>
                <c:pt idx="8726">
                  <c:v>1052.5999999999999</c:v>
                </c:pt>
                <c:pt idx="8727">
                  <c:v>1052.7</c:v>
                </c:pt>
                <c:pt idx="8728">
                  <c:v>1052.8</c:v>
                </c:pt>
                <c:pt idx="8729">
                  <c:v>1052.9000000000001</c:v>
                </c:pt>
                <c:pt idx="8730">
                  <c:v>1053</c:v>
                </c:pt>
                <c:pt idx="8731">
                  <c:v>1053.0999999999999</c:v>
                </c:pt>
                <c:pt idx="8732">
                  <c:v>1053.2</c:v>
                </c:pt>
                <c:pt idx="8733">
                  <c:v>1053.3</c:v>
                </c:pt>
                <c:pt idx="8734">
                  <c:v>1053.4000000000001</c:v>
                </c:pt>
                <c:pt idx="8735">
                  <c:v>1053.5</c:v>
                </c:pt>
                <c:pt idx="8736">
                  <c:v>1053.5999999999999</c:v>
                </c:pt>
                <c:pt idx="8737">
                  <c:v>1053.7</c:v>
                </c:pt>
                <c:pt idx="8738">
                  <c:v>1053.8</c:v>
                </c:pt>
                <c:pt idx="8739">
                  <c:v>1053.9000000000001</c:v>
                </c:pt>
                <c:pt idx="8740">
                  <c:v>1054</c:v>
                </c:pt>
                <c:pt idx="8741">
                  <c:v>1054.0999999999999</c:v>
                </c:pt>
                <c:pt idx="8742">
                  <c:v>1054.2</c:v>
                </c:pt>
                <c:pt idx="8743">
                  <c:v>1054.3</c:v>
                </c:pt>
                <c:pt idx="8744">
                  <c:v>1054.4000000000001</c:v>
                </c:pt>
                <c:pt idx="8745">
                  <c:v>1054.5</c:v>
                </c:pt>
                <c:pt idx="8746">
                  <c:v>1054.5999999999999</c:v>
                </c:pt>
                <c:pt idx="8747">
                  <c:v>1054.7</c:v>
                </c:pt>
                <c:pt idx="8748">
                  <c:v>1054.8</c:v>
                </c:pt>
                <c:pt idx="8749">
                  <c:v>1054.9000000000001</c:v>
                </c:pt>
                <c:pt idx="8750">
                  <c:v>1055</c:v>
                </c:pt>
                <c:pt idx="8751">
                  <c:v>1055.0999999999999</c:v>
                </c:pt>
                <c:pt idx="8752">
                  <c:v>1055.2</c:v>
                </c:pt>
                <c:pt idx="8753">
                  <c:v>1055.3</c:v>
                </c:pt>
                <c:pt idx="8754">
                  <c:v>1055.4000000000001</c:v>
                </c:pt>
                <c:pt idx="8755">
                  <c:v>1055.5</c:v>
                </c:pt>
                <c:pt idx="8756">
                  <c:v>1055.5999999999999</c:v>
                </c:pt>
                <c:pt idx="8757">
                  <c:v>1055.7</c:v>
                </c:pt>
                <c:pt idx="8758">
                  <c:v>1055.8</c:v>
                </c:pt>
                <c:pt idx="8759">
                  <c:v>1055.9000000000001</c:v>
                </c:pt>
                <c:pt idx="8760">
                  <c:v>1056</c:v>
                </c:pt>
                <c:pt idx="8761">
                  <c:v>1056.0999999999999</c:v>
                </c:pt>
                <c:pt idx="8762">
                  <c:v>1056.2</c:v>
                </c:pt>
                <c:pt idx="8763">
                  <c:v>1056.3</c:v>
                </c:pt>
                <c:pt idx="8764">
                  <c:v>1056.4000000000001</c:v>
                </c:pt>
                <c:pt idx="8765">
                  <c:v>1056.5</c:v>
                </c:pt>
                <c:pt idx="8766">
                  <c:v>1056.5999999999999</c:v>
                </c:pt>
                <c:pt idx="8767">
                  <c:v>1056.7</c:v>
                </c:pt>
                <c:pt idx="8768">
                  <c:v>1056.8</c:v>
                </c:pt>
                <c:pt idx="8769">
                  <c:v>1056.9000000000001</c:v>
                </c:pt>
                <c:pt idx="8770">
                  <c:v>1057</c:v>
                </c:pt>
                <c:pt idx="8771">
                  <c:v>1057.0999999999999</c:v>
                </c:pt>
                <c:pt idx="8772">
                  <c:v>1057.2</c:v>
                </c:pt>
                <c:pt idx="8773">
                  <c:v>1057.3</c:v>
                </c:pt>
                <c:pt idx="8774">
                  <c:v>1057.4000000000001</c:v>
                </c:pt>
                <c:pt idx="8775">
                  <c:v>1057.5</c:v>
                </c:pt>
                <c:pt idx="8776">
                  <c:v>1057.5999999999999</c:v>
                </c:pt>
                <c:pt idx="8777">
                  <c:v>1057.7</c:v>
                </c:pt>
                <c:pt idx="8778">
                  <c:v>1057.8</c:v>
                </c:pt>
                <c:pt idx="8779">
                  <c:v>1057.9000000000001</c:v>
                </c:pt>
                <c:pt idx="8780">
                  <c:v>1058</c:v>
                </c:pt>
                <c:pt idx="8781">
                  <c:v>1058.0999999999999</c:v>
                </c:pt>
                <c:pt idx="8782">
                  <c:v>1058.2</c:v>
                </c:pt>
                <c:pt idx="8783">
                  <c:v>1058.3</c:v>
                </c:pt>
                <c:pt idx="8784">
                  <c:v>1058.4000000000001</c:v>
                </c:pt>
                <c:pt idx="8785">
                  <c:v>1058.5</c:v>
                </c:pt>
                <c:pt idx="8786">
                  <c:v>1058.5999999999999</c:v>
                </c:pt>
                <c:pt idx="8787">
                  <c:v>1058.7</c:v>
                </c:pt>
                <c:pt idx="8788">
                  <c:v>1058.8</c:v>
                </c:pt>
                <c:pt idx="8789">
                  <c:v>1058.9000000000001</c:v>
                </c:pt>
                <c:pt idx="8790">
                  <c:v>1059</c:v>
                </c:pt>
                <c:pt idx="8791">
                  <c:v>1059.0999999999999</c:v>
                </c:pt>
                <c:pt idx="8792">
                  <c:v>1059.2</c:v>
                </c:pt>
                <c:pt idx="8793">
                  <c:v>1059.3</c:v>
                </c:pt>
                <c:pt idx="8794">
                  <c:v>1059.4000000000001</c:v>
                </c:pt>
                <c:pt idx="8795">
                  <c:v>1059.5</c:v>
                </c:pt>
                <c:pt idx="8796">
                  <c:v>1059.5999999999999</c:v>
                </c:pt>
                <c:pt idx="8797">
                  <c:v>1059.7</c:v>
                </c:pt>
                <c:pt idx="8798">
                  <c:v>1059.8</c:v>
                </c:pt>
                <c:pt idx="8799">
                  <c:v>1059.9000000000001</c:v>
                </c:pt>
                <c:pt idx="8800">
                  <c:v>1060</c:v>
                </c:pt>
                <c:pt idx="8801">
                  <c:v>1060.0999999999999</c:v>
                </c:pt>
                <c:pt idx="8802">
                  <c:v>1060.2</c:v>
                </c:pt>
                <c:pt idx="8803">
                  <c:v>1060.3</c:v>
                </c:pt>
                <c:pt idx="8804">
                  <c:v>1060.4000000000001</c:v>
                </c:pt>
                <c:pt idx="8805">
                  <c:v>1060.5</c:v>
                </c:pt>
                <c:pt idx="8806">
                  <c:v>1060.5999999999999</c:v>
                </c:pt>
                <c:pt idx="8807">
                  <c:v>1060.7</c:v>
                </c:pt>
                <c:pt idx="8808">
                  <c:v>1060.8</c:v>
                </c:pt>
                <c:pt idx="8809">
                  <c:v>1060.9000000000001</c:v>
                </c:pt>
                <c:pt idx="8810">
                  <c:v>1061</c:v>
                </c:pt>
                <c:pt idx="8811">
                  <c:v>1061.0999999999999</c:v>
                </c:pt>
                <c:pt idx="8812">
                  <c:v>1061.2</c:v>
                </c:pt>
                <c:pt idx="8813">
                  <c:v>1061.3</c:v>
                </c:pt>
                <c:pt idx="8814">
                  <c:v>1061.4000000000001</c:v>
                </c:pt>
                <c:pt idx="8815">
                  <c:v>1061.5</c:v>
                </c:pt>
                <c:pt idx="8816">
                  <c:v>1061.5999999999999</c:v>
                </c:pt>
                <c:pt idx="8817">
                  <c:v>1061.7</c:v>
                </c:pt>
                <c:pt idx="8818">
                  <c:v>1061.8</c:v>
                </c:pt>
                <c:pt idx="8819">
                  <c:v>1061.9000000000001</c:v>
                </c:pt>
                <c:pt idx="8820">
                  <c:v>1062</c:v>
                </c:pt>
                <c:pt idx="8821">
                  <c:v>1062.0999999999999</c:v>
                </c:pt>
                <c:pt idx="8822">
                  <c:v>1062.2</c:v>
                </c:pt>
                <c:pt idx="8823">
                  <c:v>1062.3</c:v>
                </c:pt>
                <c:pt idx="8824">
                  <c:v>1062.4000000000001</c:v>
                </c:pt>
                <c:pt idx="8825">
                  <c:v>1062.5</c:v>
                </c:pt>
                <c:pt idx="8826">
                  <c:v>1062.5999999999999</c:v>
                </c:pt>
                <c:pt idx="8827">
                  <c:v>1062.7</c:v>
                </c:pt>
                <c:pt idx="8828">
                  <c:v>1062.8</c:v>
                </c:pt>
                <c:pt idx="8829">
                  <c:v>1062.9000000000001</c:v>
                </c:pt>
                <c:pt idx="8830">
                  <c:v>1063</c:v>
                </c:pt>
                <c:pt idx="8831">
                  <c:v>1063.0999999999999</c:v>
                </c:pt>
                <c:pt idx="8832">
                  <c:v>1063.2</c:v>
                </c:pt>
                <c:pt idx="8833">
                  <c:v>1063.3</c:v>
                </c:pt>
                <c:pt idx="8834">
                  <c:v>1063.4000000000001</c:v>
                </c:pt>
                <c:pt idx="8835">
                  <c:v>1063.5</c:v>
                </c:pt>
                <c:pt idx="8836">
                  <c:v>1063.5999999999999</c:v>
                </c:pt>
                <c:pt idx="8837">
                  <c:v>1063.7</c:v>
                </c:pt>
                <c:pt idx="8838">
                  <c:v>1063.8</c:v>
                </c:pt>
                <c:pt idx="8839">
                  <c:v>1063.9000000000001</c:v>
                </c:pt>
                <c:pt idx="8840">
                  <c:v>1064</c:v>
                </c:pt>
                <c:pt idx="8841">
                  <c:v>1064.0999999999999</c:v>
                </c:pt>
                <c:pt idx="8842">
                  <c:v>1064.2</c:v>
                </c:pt>
                <c:pt idx="8843">
                  <c:v>1064.3</c:v>
                </c:pt>
                <c:pt idx="8844">
                  <c:v>1064.4000000000001</c:v>
                </c:pt>
                <c:pt idx="8845">
                  <c:v>1064.5</c:v>
                </c:pt>
                <c:pt idx="8846">
                  <c:v>1064.5999999999999</c:v>
                </c:pt>
                <c:pt idx="8847">
                  <c:v>1064.7</c:v>
                </c:pt>
                <c:pt idx="8848">
                  <c:v>1064.8</c:v>
                </c:pt>
                <c:pt idx="8849">
                  <c:v>1064.9000000000001</c:v>
                </c:pt>
                <c:pt idx="8850">
                  <c:v>1065</c:v>
                </c:pt>
                <c:pt idx="8851">
                  <c:v>1065.0999999999999</c:v>
                </c:pt>
                <c:pt idx="8852">
                  <c:v>1065.2</c:v>
                </c:pt>
                <c:pt idx="8853">
                  <c:v>1065.3</c:v>
                </c:pt>
                <c:pt idx="8854">
                  <c:v>1065.4000000000001</c:v>
                </c:pt>
                <c:pt idx="8855">
                  <c:v>1065.5</c:v>
                </c:pt>
                <c:pt idx="8856">
                  <c:v>1065.5999999999999</c:v>
                </c:pt>
                <c:pt idx="8857">
                  <c:v>1065.7</c:v>
                </c:pt>
                <c:pt idx="8858">
                  <c:v>1065.8</c:v>
                </c:pt>
                <c:pt idx="8859">
                  <c:v>1065.9000000000001</c:v>
                </c:pt>
                <c:pt idx="8860">
                  <c:v>1066</c:v>
                </c:pt>
                <c:pt idx="8861">
                  <c:v>1066.0999999999999</c:v>
                </c:pt>
                <c:pt idx="8862">
                  <c:v>1066.2</c:v>
                </c:pt>
                <c:pt idx="8863">
                  <c:v>1066.3</c:v>
                </c:pt>
                <c:pt idx="8864">
                  <c:v>1066.4000000000001</c:v>
                </c:pt>
                <c:pt idx="8865">
                  <c:v>1066.5</c:v>
                </c:pt>
                <c:pt idx="8866">
                  <c:v>1066.5999999999999</c:v>
                </c:pt>
                <c:pt idx="8867">
                  <c:v>1066.7</c:v>
                </c:pt>
                <c:pt idx="8868">
                  <c:v>1066.8</c:v>
                </c:pt>
                <c:pt idx="8869">
                  <c:v>1066.9000000000001</c:v>
                </c:pt>
                <c:pt idx="8870">
                  <c:v>1067</c:v>
                </c:pt>
                <c:pt idx="8871">
                  <c:v>1067.0999999999999</c:v>
                </c:pt>
                <c:pt idx="8872">
                  <c:v>1067.2</c:v>
                </c:pt>
                <c:pt idx="8873">
                  <c:v>1067.3</c:v>
                </c:pt>
                <c:pt idx="8874">
                  <c:v>1067.4000000000001</c:v>
                </c:pt>
                <c:pt idx="8875">
                  <c:v>1067.5</c:v>
                </c:pt>
                <c:pt idx="8876">
                  <c:v>1067.5999999999999</c:v>
                </c:pt>
                <c:pt idx="8877">
                  <c:v>1067.7</c:v>
                </c:pt>
                <c:pt idx="8878">
                  <c:v>1067.8</c:v>
                </c:pt>
                <c:pt idx="8879">
                  <c:v>1067.9000000000001</c:v>
                </c:pt>
                <c:pt idx="8880">
                  <c:v>1068</c:v>
                </c:pt>
                <c:pt idx="8881">
                  <c:v>1068.0999999999999</c:v>
                </c:pt>
                <c:pt idx="8882">
                  <c:v>1068.2</c:v>
                </c:pt>
                <c:pt idx="8883">
                  <c:v>1068.3</c:v>
                </c:pt>
                <c:pt idx="8884">
                  <c:v>1068.4000000000001</c:v>
                </c:pt>
                <c:pt idx="8885">
                  <c:v>1068.5</c:v>
                </c:pt>
                <c:pt idx="8886">
                  <c:v>1068.5999999999999</c:v>
                </c:pt>
                <c:pt idx="8887">
                  <c:v>1068.7</c:v>
                </c:pt>
                <c:pt idx="8888">
                  <c:v>1068.8</c:v>
                </c:pt>
                <c:pt idx="8889">
                  <c:v>1068.9000000000001</c:v>
                </c:pt>
                <c:pt idx="8890">
                  <c:v>1069</c:v>
                </c:pt>
                <c:pt idx="8891">
                  <c:v>1069.0999999999999</c:v>
                </c:pt>
                <c:pt idx="8892">
                  <c:v>1069.2</c:v>
                </c:pt>
                <c:pt idx="8893">
                  <c:v>1069.3</c:v>
                </c:pt>
                <c:pt idx="8894">
                  <c:v>1069.4000000000001</c:v>
                </c:pt>
                <c:pt idx="8895">
                  <c:v>1069.5</c:v>
                </c:pt>
                <c:pt idx="8896">
                  <c:v>1069.5999999999999</c:v>
                </c:pt>
                <c:pt idx="8897">
                  <c:v>1069.7</c:v>
                </c:pt>
                <c:pt idx="8898">
                  <c:v>1069.8</c:v>
                </c:pt>
                <c:pt idx="8899">
                  <c:v>1069.9000000000001</c:v>
                </c:pt>
                <c:pt idx="8900">
                  <c:v>1070</c:v>
                </c:pt>
                <c:pt idx="8901">
                  <c:v>1070.0999999999999</c:v>
                </c:pt>
                <c:pt idx="8902">
                  <c:v>1070.2</c:v>
                </c:pt>
                <c:pt idx="8903">
                  <c:v>1070.3</c:v>
                </c:pt>
                <c:pt idx="8904">
                  <c:v>1070.4000000000001</c:v>
                </c:pt>
                <c:pt idx="8905">
                  <c:v>1070.5</c:v>
                </c:pt>
                <c:pt idx="8906">
                  <c:v>1070.5999999999999</c:v>
                </c:pt>
                <c:pt idx="8907">
                  <c:v>1070.7</c:v>
                </c:pt>
                <c:pt idx="8908">
                  <c:v>1070.8</c:v>
                </c:pt>
                <c:pt idx="8909">
                  <c:v>1070.9000000000001</c:v>
                </c:pt>
                <c:pt idx="8910">
                  <c:v>1071</c:v>
                </c:pt>
                <c:pt idx="8911">
                  <c:v>1071.0999999999999</c:v>
                </c:pt>
                <c:pt idx="8912">
                  <c:v>1071.2</c:v>
                </c:pt>
                <c:pt idx="8913">
                  <c:v>1071.3</c:v>
                </c:pt>
                <c:pt idx="8914">
                  <c:v>1071.4000000000001</c:v>
                </c:pt>
                <c:pt idx="8915">
                  <c:v>1071.5</c:v>
                </c:pt>
                <c:pt idx="8916">
                  <c:v>1071.5999999999999</c:v>
                </c:pt>
                <c:pt idx="8917">
                  <c:v>1071.7</c:v>
                </c:pt>
                <c:pt idx="8918">
                  <c:v>1071.8</c:v>
                </c:pt>
                <c:pt idx="8919">
                  <c:v>1071.9000000000001</c:v>
                </c:pt>
                <c:pt idx="8920">
                  <c:v>1072</c:v>
                </c:pt>
                <c:pt idx="8921">
                  <c:v>1072.0999999999999</c:v>
                </c:pt>
                <c:pt idx="8922">
                  <c:v>1072.2</c:v>
                </c:pt>
                <c:pt idx="8923">
                  <c:v>1072.3</c:v>
                </c:pt>
                <c:pt idx="8924">
                  <c:v>1072.4000000000001</c:v>
                </c:pt>
                <c:pt idx="8925">
                  <c:v>1072.5</c:v>
                </c:pt>
                <c:pt idx="8926">
                  <c:v>1072.5999999999999</c:v>
                </c:pt>
                <c:pt idx="8927">
                  <c:v>1072.7</c:v>
                </c:pt>
                <c:pt idx="8928">
                  <c:v>1072.8</c:v>
                </c:pt>
                <c:pt idx="8929">
                  <c:v>1072.9000000000001</c:v>
                </c:pt>
                <c:pt idx="8930">
                  <c:v>1073</c:v>
                </c:pt>
                <c:pt idx="8931">
                  <c:v>1073.0999999999999</c:v>
                </c:pt>
                <c:pt idx="8932">
                  <c:v>1073.2</c:v>
                </c:pt>
                <c:pt idx="8933">
                  <c:v>1073.3</c:v>
                </c:pt>
                <c:pt idx="8934">
                  <c:v>1073.4000000000001</c:v>
                </c:pt>
                <c:pt idx="8935">
                  <c:v>1073.5</c:v>
                </c:pt>
                <c:pt idx="8936">
                  <c:v>1073.5999999999999</c:v>
                </c:pt>
                <c:pt idx="8937">
                  <c:v>1073.7</c:v>
                </c:pt>
                <c:pt idx="8938">
                  <c:v>1073.8</c:v>
                </c:pt>
                <c:pt idx="8939">
                  <c:v>1073.9000000000001</c:v>
                </c:pt>
                <c:pt idx="8940">
                  <c:v>1074</c:v>
                </c:pt>
                <c:pt idx="8941">
                  <c:v>1074.0999999999999</c:v>
                </c:pt>
                <c:pt idx="8942">
                  <c:v>1074.2</c:v>
                </c:pt>
                <c:pt idx="8943">
                  <c:v>1074.3</c:v>
                </c:pt>
                <c:pt idx="8944">
                  <c:v>1074.4000000000001</c:v>
                </c:pt>
                <c:pt idx="8945">
                  <c:v>1074.5</c:v>
                </c:pt>
                <c:pt idx="8946">
                  <c:v>1074.5999999999999</c:v>
                </c:pt>
                <c:pt idx="8947">
                  <c:v>1074.7</c:v>
                </c:pt>
                <c:pt idx="8948">
                  <c:v>1074.8</c:v>
                </c:pt>
                <c:pt idx="8949">
                  <c:v>1074.9000000000001</c:v>
                </c:pt>
                <c:pt idx="8950">
                  <c:v>1075</c:v>
                </c:pt>
                <c:pt idx="8951">
                  <c:v>1075.0999999999999</c:v>
                </c:pt>
                <c:pt idx="8952">
                  <c:v>1075.2</c:v>
                </c:pt>
                <c:pt idx="8953">
                  <c:v>1075.3</c:v>
                </c:pt>
                <c:pt idx="8954">
                  <c:v>1075.4000000000001</c:v>
                </c:pt>
                <c:pt idx="8955">
                  <c:v>1075.5</c:v>
                </c:pt>
                <c:pt idx="8956">
                  <c:v>1075.5999999999999</c:v>
                </c:pt>
                <c:pt idx="8957">
                  <c:v>1075.7</c:v>
                </c:pt>
                <c:pt idx="8958">
                  <c:v>1075.8</c:v>
                </c:pt>
                <c:pt idx="8959">
                  <c:v>1075.9000000000001</c:v>
                </c:pt>
                <c:pt idx="8960">
                  <c:v>1076</c:v>
                </c:pt>
                <c:pt idx="8961">
                  <c:v>1076.0999999999999</c:v>
                </c:pt>
                <c:pt idx="8962">
                  <c:v>1076.2</c:v>
                </c:pt>
                <c:pt idx="8963">
                  <c:v>1076.3</c:v>
                </c:pt>
                <c:pt idx="8964">
                  <c:v>1076.4000000000001</c:v>
                </c:pt>
                <c:pt idx="8965">
                  <c:v>1076.5</c:v>
                </c:pt>
                <c:pt idx="8966">
                  <c:v>1076.5999999999999</c:v>
                </c:pt>
                <c:pt idx="8967">
                  <c:v>1076.7</c:v>
                </c:pt>
                <c:pt idx="8968">
                  <c:v>1076.8</c:v>
                </c:pt>
                <c:pt idx="8969">
                  <c:v>1076.9000000000001</c:v>
                </c:pt>
                <c:pt idx="8970">
                  <c:v>1077</c:v>
                </c:pt>
                <c:pt idx="8971">
                  <c:v>1077.0999999999999</c:v>
                </c:pt>
                <c:pt idx="8972">
                  <c:v>1077.2</c:v>
                </c:pt>
                <c:pt idx="8973">
                  <c:v>1077.3</c:v>
                </c:pt>
                <c:pt idx="8974">
                  <c:v>1077.4000000000001</c:v>
                </c:pt>
                <c:pt idx="8975">
                  <c:v>1077.5</c:v>
                </c:pt>
                <c:pt idx="8976">
                  <c:v>1077.5999999999999</c:v>
                </c:pt>
                <c:pt idx="8977">
                  <c:v>1077.7</c:v>
                </c:pt>
                <c:pt idx="8978">
                  <c:v>1077.8</c:v>
                </c:pt>
                <c:pt idx="8979">
                  <c:v>1077.9000000000001</c:v>
                </c:pt>
                <c:pt idx="8980">
                  <c:v>1078</c:v>
                </c:pt>
                <c:pt idx="8981">
                  <c:v>1078.0999999999999</c:v>
                </c:pt>
                <c:pt idx="8982">
                  <c:v>1078.2</c:v>
                </c:pt>
                <c:pt idx="8983">
                  <c:v>1078.3</c:v>
                </c:pt>
                <c:pt idx="8984">
                  <c:v>1078.4000000000001</c:v>
                </c:pt>
                <c:pt idx="8985">
                  <c:v>1078.5</c:v>
                </c:pt>
                <c:pt idx="8986">
                  <c:v>1078.5999999999999</c:v>
                </c:pt>
                <c:pt idx="8987">
                  <c:v>1078.7</c:v>
                </c:pt>
                <c:pt idx="8988">
                  <c:v>1078.8</c:v>
                </c:pt>
                <c:pt idx="8989">
                  <c:v>1078.9000000000001</c:v>
                </c:pt>
                <c:pt idx="8990">
                  <c:v>1079</c:v>
                </c:pt>
                <c:pt idx="8991">
                  <c:v>1079.0999999999999</c:v>
                </c:pt>
                <c:pt idx="8992">
                  <c:v>1079.2</c:v>
                </c:pt>
                <c:pt idx="8993">
                  <c:v>1079.3</c:v>
                </c:pt>
                <c:pt idx="8994">
                  <c:v>1079.4000000000001</c:v>
                </c:pt>
                <c:pt idx="8995">
                  <c:v>1079.5</c:v>
                </c:pt>
                <c:pt idx="8996">
                  <c:v>1079.5999999999999</c:v>
                </c:pt>
                <c:pt idx="8997">
                  <c:v>1079.7</c:v>
                </c:pt>
                <c:pt idx="8998">
                  <c:v>1079.8</c:v>
                </c:pt>
                <c:pt idx="8999">
                  <c:v>1079.9000000000001</c:v>
                </c:pt>
              </c:numCache>
            </c:numRef>
          </c:xVal>
          <c:yVal>
            <c:numRef>
              <c:f>Лист1!$B$1:$B$9000</c:f>
              <c:numCache>
                <c:formatCode>General</c:formatCode>
                <c:ptCount val="900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7.1510510000000107E-4</c:v>
                </c:pt>
                <c:pt idx="427">
                  <c:v>7.6679539999999985E-3</c:v>
                </c:pt>
                <c:pt idx="428">
                  <c:v>1.7481140000000003E-2</c:v>
                </c:pt>
                <c:pt idx="429">
                  <c:v>4.6837640000000014E-2</c:v>
                </c:pt>
                <c:pt idx="430">
                  <c:v>7.4898230000000135E-2</c:v>
                </c:pt>
                <c:pt idx="431">
                  <c:v>9.5756790000000161E-2</c:v>
                </c:pt>
                <c:pt idx="432">
                  <c:v>0.10716340000000016</c:v>
                </c:pt>
                <c:pt idx="433">
                  <c:v>7.4716720000000209E-2</c:v>
                </c:pt>
                <c:pt idx="434">
                  <c:v>5.2889079999999998E-2</c:v>
                </c:pt>
                <c:pt idx="435">
                  <c:v>7.2975109999999996E-2</c:v>
                </c:pt>
                <c:pt idx="436">
                  <c:v>8.1488779999999983E-2</c:v>
                </c:pt>
                <c:pt idx="437">
                  <c:v>5.0587260000000023E-2</c:v>
                </c:pt>
                <c:pt idx="438">
                  <c:v>3.2718120000000003E-2</c:v>
                </c:pt>
                <c:pt idx="439">
                  <c:v>5.3576690000000093E-2</c:v>
                </c:pt>
                <c:pt idx="440">
                  <c:v>6.4391780000000121E-2</c:v>
                </c:pt>
                <c:pt idx="441">
                  <c:v>4.8940989999999997E-2</c:v>
                </c:pt>
                <c:pt idx="442">
                  <c:v>4.1640569999999905E-2</c:v>
                </c:pt>
                <c:pt idx="443">
                  <c:v>5.3228659999999976E-2</c:v>
                </c:pt>
                <c:pt idx="444">
                  <c:v>5.1206410000000022E-2</c:v>
                </c:pt>
                <c:pt idx="445">
                  <c:v>2.1077370000000071E-2</c:v>
                </c:pt>
                <c:pt idx="446">
                  <c:v>6.4078590000000088E-3</c:v>
                </c:pt>
                <c:pt idx="447">
                  <c:v>2.031357E-2</c:v>
                </c:pt>
                <c:pt idx="448">
                  <c:v>2.637857E-2</c:v>
                </c:pt>
                <c:pt idx="449">
                  <c:v>1.9425720000000032E-2</c:v>
                </c:pt>
                <c:pt idx="450">
                  <c:v>2.2688780000000002E-2</c:v>
                </c:pt>
                <c:pt idx="451">
                  <c:v>4.1229699999999966E-2</c:v>
                </c:pt>
                <c:pt idx="452">
                  <c:v>4.5963169999999998E-2</c:v>
                </c:pt>
                <c:pt idx="453">
                  <c:v>3.2057490000000001E-2</c:v>
                </c:pt>
                <c:pt idx="454">
                  <c:v>3.1720900000000003E-2</c:v>
                </c:pt>
                <c:pt idx="455">
                  <c:v>4.7944199999999985E-2</c:v>
                </c:pt>
                <c:pt idx="456">
                  <c:v>6.7838599999999999E-2</c:v>
                </c:pt>
                <c:pt idx="457">
                  <c:v>9.1787279999999999E-2</c:v>
                </c:pt>
                <c:pt idx="458">
                  <c:v>8.2516070000000025E-2</c:v>
                </c:pt>
                <c:pt idx="459">
                  <c:v>4.0026319999999997E-2</c:v>
                </c:pt>
                <c:pt idx="460">
                  <c:v>1.8214910000000001E-2</c:v>
                </c:pt>
                <c:pt idx="461">
                  <c:v>1.5124749999999999E-2</c:v>
                </c:pt>
                <c:pt idx="462">
                  <c:v>9.9114380000000068E-3</c:v>
                </c:pt>
                <c:pt idx="463">
                  <c:v>2.9585689999999999E-3</c:v>
                </c:pt>
                <c:pt idx="464">
                  <c:v>2.6628490000000001E-3</c:v>
                </c:pt>
                <c:pt idx="465">
                  <c:v>7.2980770000000122E-3</c:v>
                </c:pt>
                <c:pt idx="466">
                  <c:v>2.767481000000007E-2</c:v>
                </c:pt>
                <c:pt idx="467">
                  <c:v>5.8576330000000003E-2</c:v>
                </c:pt>
                <c:pt idx="468">
                  <c:v>5.2351509999999997E-2</c:v>
                </c:pt>
                <c:pt idx="469">
                  <c:v>2.3767609999999988E-2</c:v>
                </c:pt>
                <c:pt idx="470">
                  <c:v>1.9247840000000026E-2</c:v>
                </c:pt>
                <c:pt idx="471">
                  <c:v>2.7745760000000036E-2</c:v>
                </c:pt>
                <c:pt idx="472">
                  <c:v>4.8215470000000003E-2</c:v>
                </c:pt>
                <c:pt idx="473">
                  <c:v>7.4481859999999997E-2</c:v>
                </c:pt>
                <c:pt idx="474">
                  <c:v>8.5097160000000185E-2</c:v>
                </c:pt>
                <c:pt idx="475">
                  <c:v>8.8959870000000246E-2</c:v>
                </c:pt>
                <c:pt idx="476">
                  <c:v>6.990905E-2</c:v>
                </c:pt>
                <c:pt idx="477">
                  <c:v>4.20975800000001E-2</c:v>
                </c:pt>
                <c:pt idx="478">
                  <c:v>4.4344440000000013E-2</c:v>
                </c:pt>
                <c:pt idx="479">
                  <c:v>5.6705090000000014E-2</c:v>
                </c:pt>
                <c:pt idx="480">
                  <c:v>7.4440680000000106E-2</c:v>
                </c:pt>
                <c:pt idx="481">
                  <c:v>9.3754130000000241E-2</c:v>
                </c:pt>
                <c:pt idx="482">
                  <c:v>8.5946260000000024E-2</c:v>
                </c:pt>
                <c:pt idx="483">
                  <c:v>7.1267929999999993E-2</c:v>
                </c:pt>
                <c:pt idx="484">
                  <c:v>6.6123310000000005E-2</c:v>
                </c:pt>
                <c:pt idx="485">
                  <c:v>6.3033160000000019E-2</c:v>
                </c:pt>
                <c:pt idx="486">
                  <c:v>5.274078000000007E-2</c:v>
                </c:pt>
                <c:pt idx="487">
                  <c:v>4.1152620000000077E-2</c:v>
                </c:pt>
                <c:pt idx="488">
                  <c:v>3.158633000000001E-2</c:v>
                </c:pt>
                <c:pt idx="489">
                  <c:v>2.231588000000001E-2</c:v>
                </c:pt>
                <c:pt idx="490">
                  <c:v>2.5521240000000011E-2</c:v>
                </c:pt>
                <c:pt idx="491">
                  <c:v>3.0156459999999958E-2</c:v>
                </c:pt>
                <c:pt idx="492">
                  <c:v>3.479173E-2</c:v>
                </c:pt>
                <c:pt idx="493">
                  <c:v>3.9426959999999997E-2</c:v>
                </c:pt>
                <c:pt idx="494">
                  <c:v>5.3571090000000002E-2</c:v>
                </c:pt>
                <c:pt idx="495">
                  <c:v>6.8249319999999947E-2</c:v>
                </c:pt>
                <c:pt idx="496">
                  <c:v>4.9149109999999933E-2</c:v>
                </c:pt>
                <c:pt idx="497">
                  <c:v>2.9063120000000001E-2</c:v>
                </c:pt>
                <c:pt idx="498">
                  <c:v>2.2833680000000044E-2</c:v>
                </c:pt>
                <c:pt idx="499">
                  <c:v>1.6702700000000029E-2</c:v>
                </c:pt>
                <c:pt idx="500">
                  <c:v>1.2840010000000001E-2</c:v>
                </c:pt>
                <c:pt idx="501">
                  <c:v>8.9772950000000067E-3</c:v>
                </c:pt>
                <c:pt idx="502">
                  <c:v>5.1146050000000004E-3</c:v>
                </c:pt>
                <c:pt idx="503">
                  <c:v>2.7862450000000001E-3</c:v>
                </c:pt>
                <c:pt idx="504">
                  <c:v>2.0554619999999989E-2</c:v>
                </c:pt>
                <c:pt idx="505">
                  <c:v>4.1651709999999925E-2</c:v>
                </c:pt>
                <c:pt idx="506">
                  <c:v>9.4184690000000043E-2</c:v>
                </c:pt>
                <c:pt idx="507">
                  <c:v>0.13805419999999999</c:v>
                </c:pt>
                <c:pt idx="508">
                  <c:v>0.11874079999999999</c:v>
                </c:pt>
                <c:pt idx="509">
                  <c:v>9.5271300000000003E-2</c:v>
                </c:pt>
                <c:pt idx="510">
                  <c:v>4.7373569999999997E-2</c:v>
                </c:pt>
                <c:pt idx="511">
                  <c:v>1.5782810000000001E-2</c:v>
                </c:pt>
                <c:pt idx="512">
                  <c:v>6.368016E-2</c:v>
                </c:pt>
                <c:pt idx="513">
                  <c:v>9.3044050000000184E-2</c:v>
                </c:pt>
                <c:pt idx="514">
                  <c:v>4.5919229999999998E-2</c:v>
                </c:pt>
                <c:pt idx="515">
                  <c:v>1.764833E-2</c:v>
                </c:pt>
                <c:pt idx="516">
                  <c:v>5.6275229999999975E-2</c:v>
                </c:pt>
                <c:pt idx="517">
                  <c:v>7.8645359999999886E-2</c:v>
                </c:pt>
                <c:pt idx="518">
                  <c:v>5.083399000000012E-2</c:v>
                </c:pt>
                <c:pt idx="519">
                  <c:v>3.1142679999999999E-2</c:v>
                </c:pt>
                <c:pt idx="520">
                  <c:v>3.3460289999999997E-2</c:v>
                </c:pt>
                <c:pt idx="521">
                  <c:v>4.5555499999999999E-2</c:v>
                </c:pt>
                <c:pt idx="522">
                  <c:v>8.1092250000000018E-2</c:v>
                </c:pt>
                <c:pt idx="523">
                  <c:v>9.9862930000000044E-2</c:v>
                </c:pt>
                <c:pt idx="524">
                  <c:v>8.2866970000000026E-2</c:v>
                </c:pt>
                <c:pt idx="525">
                  <c:v>9.1116380000000025E-2</c:v>
                </c:pt>
                <c:pt idx="526">
                  <c:v>0.14751170000000022</c:v>
                </c:pt>
                <c:pt idx="527">
                  <c:v>0.15290740000000047</c:v>
                </c:pt>
                <c:pt idx="528">
                  <c:v>7.1018410000000004E-2</c:v>
                </c:pt>
                <c:pt idx="529">
                  <c:v>2.3795380000000001E-2</c:v>
                </c:pt>
                <c:pt idx="530">
                  <c:v>2.9975680000000001E-2</c:v>
                </c:pt>
                <c:pt idx="531">
                  <c:v>3.5832720000000005E-2</c:v>
                </c:pt>
                <c:pt idx="532">
                  <c:v>4.1240479999999934E-2</c:v>
                </c:pt>
                <c:pt idx="533">
                  <c:v>3.8087120000000002E-2</c:v>
                </c:pt>
                <c:pt idx="534">
                  <c:v>2.4181439999999988E-2</c:v>
                </c:pt>
                <c:pt idx="535">
                  <c:v>2.293247000000001E-2</c:v>
                </c:pt>
                <c:pt idx="536">
                  <c:v>3.606562E-2</c:v>
                </c:pt>
                <c:pt idx="537">
                  <c:v>3.5490170000000001E-2</c:v>
                </c:pt>
                <c:pt idx="538">
                  <c:v>2.0811830000000042E-2</c:v>
                </c:pt>
                <c:pt idx="539">
                  <c:v>2.49324E-2</c:v>
                </c:pt>
                <c:pt idx="540">
                  <c:v>4.6563460000000022E-2</c:v>
                </c:pt>
                <c:pt idx="541">
                  <c:v>6.8194530000000003E-2</c:v>
                </c:pt>
                <c:pt idx="542">
                  <c:v>8.982576000000024E-2</c:v>
                </c:pt>
                <c:pt idx="543">
                  <c:v>0.13950979999999999</c:v>
                </c:pt>
                <c:pt idx="544">
                  <c:v>0.21058330000000025</c:v>
                </c:pt>
                <c:pt idx="545">
                  <c:v>0.19244340000000029</c:v>
                </c:pt>
                <c:pt idx="546">
                  <c:v>0.1128725</c:v>
                </c:pt>
                <c:pt idx="547">
                  <c:v>7.0481680000000033E-2</c:v>
                </c:pt>
                <c:pt idx="548">
                  <c:v>5.1168369999999956E-2</c:v>
                </c:pt>
                <c:pt idx="549">
                  <c:v>6.0614389999999997E-2</c:v>
                </c:pt>
                <c:pt idx="550">
                  <c:v>8.6108330000000025E-2</c:v>
                </c:pt>
                <c:pt idx="551">
                  <c:v>0.1110869</c:v>
                </c:pt>
                <c:pt idx="552">
                  <c:v>0.13580829999999999</c:v>
                </c:pt>
                <c:pt idx="553">
                  <c:v>0.13649020000000028</c:v>
                </c:pt>
                <c:pt idx="554">
                  <c:v>0.12644710000000028</c:v>
                </c:pt>
                <c:pt idx="555">
                  <c:v>0.10146250000000002</c:v>
                </c:pt>
                <c:pt idx="556">
                  <c:v>7.056125000000002E-2</c:v>
                </c:pt>
                <c:pt idx="557">
                  <c:v>6.2561989999999998E-2</c:v>
                </c:pt>
                <c:pt idx="558">
                  <c:v>6.2561989999999998E-2</c:v>
                </c:pt>
                <c:pt idx="559">
                  <c:v>6.0195040000000012E-2</c:v>
                </c:pt>
                <c:pt idx="560">
                  <c:v>5.7104870000000002E-2</c:v>
                </c:pt>
                <c:pt idx="561">
                  <c:v>5.7680200000000022E-2</c:v>
                </c:pt>
                <c:pt idx="562">
                  <c:v>5.9225290000000014E-2</c:v>
                </c:pt>
                <c:pt idx="563">
                  <c:v>7.7152869999999998E-2</c:v>
                </c:pt>
                <c:pt idx="564">
                  <c:v>9.8783780000000002E-2</c:v>
                </c:pt>
                <c:pt idx="565">
                  <c:v>6.5876329999999997E-2</c:v>
                </c:pt>
                <c:pt idx="566">
                  <c:v>2.2614530000000001E-2</c:v>
                </c:pt>
                <c:pt idx="567">
                  <c:v>5.6891549999999985E-2</c:v>
                </c:pt>
                <c:pt idx="568">
                  <c:v>0.10324419999999999</c:v>
                </c:pt>
                <c:pt idx="569">
                  <c:v>7.3958170000000004E-2</c:v>
                </c:pt>
                <c:pt idx="570">
                  <c:v>3.5330980000000005E-2</c:v>
                </c:pt>
                <c:pt idx="571">
                  <c:v>1.7908120000000027E-2</c:v>
                </c:pt>
                <c:pt idx="572">
                  <c:v>2.4572390000000034E-3</c:v>
                </c:pt>
                <c:pt idx="573">
                  <c:v>1.4593489999999999E-2</c:v>
                </c:pt>
                <c:pt idx="574">
                  <c:v>2.8499070000000001E-2</c:v>
                </c:pt>
                <c:pt idx="575">
                  <c:v>2.6011540000000041E-2</c:v>
                </c:pt>
                <c:pt idx="576">
                  <c:v>2.292141000000001E-2</c:v>
                </c:pt>
                <c:pt idx="577">
                  <c:v>3.511773E-2</c:v>
                </c:pt>
                <c:pt idx="578">
                  <c:v>4.7116540000000033E-2</c:v>
                </c:pt>
                <c:pt idx="579">
                  <c:v>3.3983489999999998E-2</c:v>
                </c:pt>
                <c:pt idx="580">
                  <c:v>2.5039760000000036E-2</c:v>
                </c:pt>
                <c:pt idx="581">
                  <c:v>0.11929010000000018</c:v>
                </c:pt>
                <c:pt idx="582">
                  <c:v>0.20446520000000032</c:v>
                </c:pt>
                <c:pt idx="583">
                  <c:v>0.15656750000000022</c:v>
                </c:pt>
                <c:pt idx="584">
                  <c:v>0.10805410000000011</c:v>
                </c:pt>
                <c:pt idx="585">
                  <c:v>5.3203489999999999E-2</c:v>
                </c:pt>
                <c:pt idx="586">
                  <c:v>9.925803000000016E-3</c:v>
                </c:pt>
                <c:pt idx="587">
                  <c:v>5.7050270000000083E-2</c:v>
                </c:pt>
                <c:pt idx="588">
                  <c:v>9.1994810000000066E-2</c:v>
                </c:pt>
                <c:pt idx="589">
                  <c:v>5.1050610000000003E-2</c:v>
                </c:pt>
                <c:pt idx="590">
                  <c:v>2.1195679999999998E-2</c:v>
                </c:pt>
                <c:pt idx="591">
                  <c:v>4.823471E-2</c:v>
                </c:pt>
                <c:pt idx="592">
                  <c:v>7.3821390000000001E-2</c:v>
                </c:pt>
                <c:pt idx="593">
                  <c:v>9.31349800000002E-2</c:v>
                </c:pt>
                <c:pt idx="594">
                  <c:v>9.7326320000000063E-2</c:v>
                </c:pt>
                <c:pt idx="595">
                  <c:v>4.5565870000000001E-2</c:v>
                </c:pt>
                <c:pt idx="596">
                  <c:v>6.1036090000000116E-3</c:v>
                </c:pt>
                <c:pt idx="597">
                  <c:v>6.1036090000000116E-3</c:v>
                </c:pt>
                <c:pt idx="598">
                  <c:v>1.5631860000000001E-2</c:v>
                </c:pt>
                <c:pt idx="599">
                  <c:v>5.1941420000000002E-2</c:v>
                </c:pt>
                <c:pt idx="600">
                  <c:v>8.2259070000000004E-2</c:v>
                </c:pt>
                <c:pt idx="601">
                  <c:v>9.7709940000000023E-2</c:v>
                </c:pt>
                <c:pt idx="602">
                  <c:v>0.10568720000000002</c:v>
                </c:pt>
                <c:pt idx="603">
                  <c:v>9.7189229999999974E-2</c:v>
                </c:pt>
                <c:pt idx="604">
                  <c:v>9.051308000000001E-2</c:v>
                </c:pt>
                <c:pt idx="605">
                  <c:v>8.7422950000000013E-2</c:v>
                </c:pt>
                <c:pt idx="606">
                  <c:v>7.8744060000000018E-2</c:v>
                </c:pt>
                <c:pt idx="607">
                  <c:v>6.0203290000000034E-2</c:v>
                </c:pt>
                <c:pt idx="608">
                  <c:v>5.5995509999999998E-2</c:v>
                </c:pt>
                <c:pt idx="609">
                  <c:v>7.4536560000000113E-2</c:v>
                </c:pt>
                <c:pt idx="610">
                  <c:v>7.7823710000000115E-2</c:v>
                </c:pt>
                <c:pt idx="611">
                  <c:v>5.9282660000000119E-2</c:v>
                </c:pt>
                <c:pt idx="612">
                  <c:v>4.5459289999999999E-2</c:v>
                </c:pt>
                <c:pt idx="613">
                  <c:v>3.7733860000000057E-2</c:v>
                </c:pt>
                <c:pt idx="614">
                  <c:v>4.0692710000000083E-2</c:v>
                </c:pt>
                <c:pt idx="615">
                  <c:v>5.6143349999999911E-2</c:v>
                </c:pt>
                <c:pt idx="616">
                  <c:v>6.5589159999999966E-2</c:v>
                </c:pt>
                <c:pt idx="617">
                  <c:v>6.8679290000000004E-2</c:v>
                </c:pt>
                <c:pt idx="618">
                  <c:v>6.3879649999999996E-2</c:v>
                </c:pt>
                <c:pt idx="619">
                  <c:v>5.1518939999999999E-2</c:v>
                </c:pt>
                <c:pt idx="620">
                  <c:v>5.9841670000000034E-2</c:v>
                </c:pt>
                <c:pt idx="621">
                  <c:v>8.6108160000000003E-2</c:v>
                </c:pt>
                <c:pt idx="622">
                  <c:v>0.1318529</c:v>
                </c:pt>
                <c:pt idx="623">
                  <c:v>0.192883</c:v>
                </c:pt>
                <c:pt idx="624">
                  <c:v>0.15944090000000044</c:v>
                </c:pt>
                <c:pt idx="625">
                  <c:v>5.9011660000000112E-2</c:v>
                </c:pt>
                <c:pt idx="626">
                  <c:v>6.7898940000000033E-2</c:v>
                </c:pt>
                <c:pt idx="627">
                  <c:v>0.14669840000000028</c:v>
                </c:pt>
                <c:pt idx="628">
                  <c:v>0.12349930000000002</c:v>
                </c:pt>
                <c:pt idx="629">
                  <c:v>4.160966E-2</c:v>
                </c:pt>
                <c:pt idx="630">
                  <c:v>1.118539E-2</c:v>
                </c:pt>
                <c:pt idx="631">
                  <c:v>7.3226700000000033E-3</c:v>
                </c:pt>
                <c:pt idx="632">
                  <c:v>1.8264430000000029E-2</c:v>
                </c:pt>
                <c:pt idx="633">
                  <c:v>3.6032680000000004E-2</c:v>
                </c:pt>
                <c:pt idx="634">
                  <c:v>3.1337060000000042E-2</c:v>
                </c:pt>
                <c:pt idx="635">
                  <c:v>1.7431480000000003E-2</c:v>
                </c:pt>
                <c:pt idx="636">
                  <c:v>1.0330639999999999E-2</c:v>
                </c:pt>
                <c:pt idx="637">
                  <c:v>5.6953810000000002E-3</c:v>
                </c:pt>
                <c:pt idx="638">
                  <c:v>5.7502130000000101E-3</c:v>
                </c:pt>
                <c:pt idx="639">
                  <c:v>7.2953010000000101E-3</c:v>
                </c:pt>
                <c:pt idx="640">
                  <c:v>2.0343719999999999E-2</c:v>
                </c:pt>
                <c:pt idx="641">
                  <c:v>3.6566899999999999E-2</c:v>
                </c:pt>
                <c:pt idx="642">
                  <c:v>3.3427329999999998E-2</c:v>
                </c:pt>
                <c:pt idx="643">
                  <c:v>2.5702010000000001E-2</c:v>
                </c:pt>
                <c:pt idx="644">
                  <c:v>4.9522110000000022E-2</c:v>
                </c:pt>
                <c:pt idx="645">
                  <c:v>7.9651319999999998E-2</c:v>
                </c:pt>
                <c:pt idx="646">
                  <c:v>8.4587580000000023E-2</c:v>
                </c:pt>
                <c:pt idx="647">
                  <c:v>8.5360119999999998E-2</c:v>
                </c:pt>
                <c:pt idx="648">
                  <c:v>0.1270607</c:v>
                </c:pt>
                <c:pt idx="649">
                  <c:v>0.1741859</c:v>
                </c:pt>
                <c:pt idx="650">
                  <c:v>0.14767249999999998</c:v>
                </c:pt>
                <c:pt idx="651">
                  <c:v>0.11368109999999998</c:v>
                </c:pt>
                <c:pt idx="652">
                  <c:v>0.1164343</c:v>
                </c:pt>
                <c:pt idx="653">
                  <c:v>0.12184200000000002</c:v>
                </c:pt>
                <c:pt idx="654">
                  <c:v>6.5857430000000106E-2</c:v>
                </c:pt>
                <c:pt idx="655">
                  <c:v>7.1440979999999998E-3</c:v>
                </c:pt>
                <c:pt idx="656">
                  <c:v>9.5646920000000066E-2</c:v>
                </c:pt>
                <c:pt idx="657">
                  <c:v>0.18550210000000025</c:v>
                </c:pt>
                <c:pt idx="658">
                  <c:v>9.2798210000000006E-2</c:v>
                </c:pt>
                <c:pt idx="659">
                  <c:v>3.840833000000004E-3</c:v>
                </c:pt>
                <c:pt idx="660">
                  <c:v>2.8562239999999978E-2</c:v>
                </c:pt>
                <c:pt idx="661">
                  <c:v>5.1968339999999995E-2</c:v>
                </c:pt>
                <c:pt idx="662">
                  <c:v>5.351342000000011E-2</c:v>
                </c:pt>
                <c:pt idx="663">
                  <c:v>5.6570910000000002E-2</c:v>
                </c:pt>
                <c:pt idx="664">
                  <c:v>7.6656740000000001E-2</c:v>
                </c:pt>
                <c:pt idx="665">
                  <c:v>9.7811360000000028E-2</c:v>
                </c:pt>
                <c:pt idx="666">
                  <c:v>0.12794010000000025</c:v>
                </c:pt>
                <c:pt idx="667">
                  <c:v>0.14620970000000022</c:v>
                </c:pt>
                <c:pt idx="668">
                  <c:v>8.5951280000000005E-2</c:v>
                </c:pt>
                <c:pt idx="669">
                  <c:v>3.9917279999999999E-2</c:v>
                </c:pt>
                <c:pt idx="670">
                  <c:v>7.081904E-2</c:v>
                </c:pt>
                <c:pt idx="671">
                  <c:v>0.10186050000000002</c:v>
                </c:pt>
                <c:pt idx="672">
                  <c:v>0.13353390000000001</c:v>
                </c:pt>
                <c:pt idx="673">
                  <c:v>0.14296410000000032</c:v>
                </c:pt>
                <c:pt idx="674">
                  <c:v>6.6482269999999996E-2</c:v>
                </c:pt>
                <c:pt idx="675">
                  <c:v>1.5642730000000001E-2</c:v>
                </c:pt>
                <c:pt idx="676">
                  <c:v>5.0407199999999999E-2</c:v>
                </c:pt>
                <c:pt idx="677">
                  <c:v>7.2744480000000111E-2</c:v>
                </c:pt>
                <c:pt idx="678">
                  <c:v>5.883911E-2</c:v>
                </c:pt>
                <c:pt idx="679">
                  <c:v>4.7313940000000096E-2</c:v>
                </c:pt>
                <c:pt idx="680">
                  <c:v>4.1906130000000014E-2</c:v>
                </c:pt>
                <c:pt idx="681">
                  <c:v>4.8749769999999956E-2</c:v>
                </c:pt>
                <c:pt idx="682">
                  <c:v>8.3514250000000068E-2</c:v>
                </c:pt>
                <c:pt idx="683">
                  <c:v>9.585816000000022E-2</c:v>
                </c:pt>
                <c:pt idx="684">
                  <c:v>6.2638780000000019E-2</c:v>
                </c:pt>
                <c:pt idx="685">
                  <c:v>6.9690440000000034E-2</c:v>
                </c:pt>
                <c:pt idx="686">
                  <c:v>0.15003500000000025</c:v>
                </c:pt>
                <c:pt idx="687">
                  <c:v>0.19608239999999999</c:v>
                </c:pt>
                <c:pt idx="688">
                  <c:v>0.18603960000000025</c:v>
                </c:pt>
                <c:pt idx="689">
                  <c:v>0.16881360000000001</c:v>
                </c:pt>
                <c:pt idx="690">
                  <c:v>0.14100209999999999</c:v>
                </c:pt>
                <c:pt idx="691">
                  <c:v>0.1168368</c:v>
                </c:pt>
                <c:pt idx="692">
                  <c:v>9.7523230000000002E-2</c:v>
                </c:pt>
                <c:pt idx="693">
                  <c:v>0.11608019999999998</c:v>
                </c:pt>
                <c:pt idx="694">
                  <c:v>0.18020140000000032</c:v>
                </c:pt>
                <c:pt idx="695">
                  <c:v>0.21806430000000038</c:v>
                </c:pt>
                <c:pt idx="696">
                  <c:v>0.2273348</c:v>
                </c:pt>
                <c:pt idx="697">
                  <c:v>0.22843600000000025</c:v>
                </c:pt>
                <c:pt idx="698">
                  <c:v>0.22148329999999999</c:v>
                </c:pt>
                <c:pt idx="699">
                  <c:v>0.23453130000000022</c:v>
                </c:pt>
                <c:pt idx="700">
                  <c:v>0.26543300000000003</c:v>
                </c:pt>
                <c:pt idx="701">
                  <c:v>0.28223169999999997</c:v>
                </c:pt>
                <c:pt idx="702">
                  <c:v>0.28763950000000005</c:v>
                </c:pt>
                <c:pt idx="703">
                  <c:v>0.34529109999999996</c:v>
                </c:pt>
                <c:pt idx="704">
                  <c:v>0.44108650000000038</c:v>
                </c:pt>
                <c:pt idx="705">
                  <c:v>0.45119040000000005</c:v>
                </c:pt>
                <c:pt idx="706">
                  <c:v>0.40483780000000008</c:v>
                </c:pt>
                <c:pt idx="707">
                  <c:v>0.43703900000000001</c:v>
                </c:pt>
                <c:pt idx="708">
                  <c:v>0.51583609999999958</c:v>
                </c:pt>
                <c:pt idx="709">
                  <c:v>0.51448969999999949</c:v>
                </c:pt>
                <c:pt idx="710">
                  <c:v>0.47045460000000044</c:v>
                </c:pt>
                <c:pt idx="711">
                  <c:v>0.50019760000000002</c:v>
                </c:pt>
                <c:pt idx="712">
                  <c:v>0.56509130000000063</c:v>
                </c:pt>
                <c:pt idx="713">
                  <c:v>0.53668839999999951</c:v>
                </c:pt>
                <c:pt idx="714">
                  <c:v>0.46870460000000008</c:v>
                </c:pt>
                <c:pt idx="715">
                  <c:v>0.52876460000000003</c:v>
                </c:pt>
                <c:pt idx="716">
                  <c:v>0.63692079999999995</c:v>
                </c:pt>
                <c:pt idx="717">
                  <c:v>0.69571039999999951</c:v>
                </c:pt>
                <c:pt idx="718">
                  <c:v>0.73820039999999998</c:v>
                </c:pt>
                <c:pt idx="719">
                  <c:v>0.84428300000000001</c:v>
                </c:pt>
                <c:pt idx="720">
                  <c:v>0.96866260000000004</c:v>
                </c:pt>
                <c:pt idx="721">
                  <c:v>1.028653</c:v>
                </c:pt>
                <c:pt idx="722">
                  <c:v>1.0726880000000001</c:v>
                </c:pt>
                <c:pt idx="723">
                  <c:v>1.3420480000000001</c:v>
                </c:pt>
                <c:pt idx="724">
                  <c:v>1.6587810000000001</c:v>
                </c:pt>
                <c:pt idx="725">
                  <c:v>2.1359489999999961</c:v>
                </c:pt>
                <c:pt idx="726">
                  <c:v>2.6411920000000002</c:v>
                </c:pt>
                <c:pt idx="727">
                  <c:v>3.6816759999999977</c:v>
                </c:pt>
                <c:pt idx="728">
                  <c:v>4.7980020000000003</c:v>
                </c:pt>
                <c:pt idx="729">
                  <c:v>6.586462000000008</c:v>
                </c:pt>
                <c:pt idx="730">
                  <c:v>8.4490650000000009</c:v>
                </c:pt>
                <c:pt idx="731">
                  <c:v>10.99879</c:v>
                </c:pt>
                <c:pt idx="732">
                  <c:v>13.603810000000001</c:v>
                </c:pt>
                <c:pt idx="733">
                  <c:v>16.545829999999967</c:v>
                </c:pt>
                <c:pt idx="734">
                  <c:v>19.50535</c:v>
                </c:pt>
                <c:pt idx="735">
                  <c:v>20.709639999999954</c:v>
                </c:pt>
                <c:pt idx="736">
                  <c:v>21.869230000000002</c:v>
                </c:pt>
                <c:pt idx="737">
                  <c:v>22.374469999999999</c:v>
                </c:pt>
                <c:pt idx="738">
                  <c:v>22.848749999999942</c:v>
                </c:pt>
                <c:pt idx="739">
                  <c:v>22.107130000000005</c:v>
                </c:pt>
                <c:pt idx="740">
                  <c:v>21.306660000000001</c:v>
                </c:pt>
                <c:pt idx="741">
                  <c:v>19.379940000000001</c:v>
                </c:pt>
                <c:pt idx="742">
                  <c:v>17.356390000000001</c:v>
                </c:pt>
                <c:pt idx="743">
                  <c:v>14.12947</c:v>
                </c:pt>
                <c:pt idx="744">
                  <c:v>10.895600000000016</c:v>
                </c:pt>
                <c:pt idx="745">
                  <c:v>7.597607</c:v>
                </c:pt>
                <c:pt idx="746">
                  <c:v>4.4980909999999996</c:v>
                </c:pt>
                <c:pt idx="747">
                  <c:v>2.7992679999999988</c:v>
                </c:pt>
                <c:pt idx="748">
                  <c:v>1.3155029999999999</c:v>
                </c:pt>
                <c:pt idx="749">
                  <c:v>1.0605720000000001</c:v>
                </c:pt>
                <c:pt idx="750">
                  <c:v>0.81838369999999949</c:v>
                </c:pt>
                <c:pt idx="751">
                  <c:v>0.63683590000000101</c:v>
                </c:pt>
                <c:pt idx="752">
                  <c:v>0.48597100000000032</c:v>
                </c:pt>
                <c:pt idx="753">
                  <c:v>0.45893200000000001</c:v>
                </c:pt>
                <c:pt idx="754">
                  <c:v>0.42102140000000032</c:v>
                </c:pt>
                <c:pt idx="755">
                  <c:v>0.34531210000000051</c:v>
                </c:pt>
                <c:pt idx="756">
                  <c:v>0.28379319999999997</c:v>
                </c:pt>
                <c:pt idx="757">
                  <c:v>0.26525220000000005</c:v>
                </c:pt>
                <c:pt idx="758">
                  <c:v>0.25451620000000008</c:v>
                </c:pt>
                <c:pt idx="759">
                  <c:v>0.26455920000000005</c:v>
                </c:pt>
                <c:pt idx="760">
                  <c:v>0.25389210000000001</c:v>
                </c:pt>
                <c:pt idx="761">
                  <c:v>0.19440620000000025</c:v>
                </c:pt>
                <c:pt idx="762">
                  <c:v>0.15286959999999999</c:v>
                </c:pt>
                <c:pt idx="763">
                  <c:v>0.14900690000000022</c:v>
                </c:pt>
                <c:pt idx="764">
                  <c:v>0.13440500000000022</c:v>
                </c:pt>
                <c:pt idx="765">
                  <c:v>9.9641530000000006E-2</c:v>
                </c:pt>
                <c:pt idx="766">
                  <c:v>9.6517830000000041E-2</c:v>
                </c:pt>
                <c:pt idx="767">
                  <c:v>0.14673320000000029</c:v>
                </c:pt>
                <c:pt idx="768">
                  <c:v>0.1754705</c:v>
                </c:pt>
                <c:pt idx="769">
                  <c:v>0.1716078</c:v>
                </c:pt>
                <c:pt idx="770">
                  <c:v>0.17263500000000001</c:v>
                </c:pt>
                <c:pt idx="771">
                  <c:v>0.18036050000000001</c:v>
                </c:pt>
                <c:pt idx="772">
                  <c:v>0.17255300000000001</c:v>
                </c:pt>
                <c:pt idx="773">
                  <c:v>0.14551400000000028</c:v>
                </c:pt>
                <c:pt idx="774">
                  <c:v>0.12904140000000025</c:v>
                </c:pt>
                <c:pt idx="775">
                  <c:v>0.12440630000000009</c:v>
                </c:pt>
                <c:pt idx="776">
                  <c:v>0.13511200000000001</c:v>
                </c:pt>
                <c:pt idx="777">
                  <c:v>0.16137849999999998</c:v>
                </c:pt>
                <c:pt idx="778">
                  <c:v>0.16348240000000025</c:v>
                </c:pt>
                <c:pt idx="779">
                  <c:v>0.14339620000000025</c:v>
                </c:pt>
                <c:pt idx="780">
                  <c:v>0.14862300000000001</c:v>
                </c:pt>
                <c:pt idx="781">
                  <c:v>0.1748895</c:v>
                </c:pt>
                <c:pt idx="782">
                  <c:v>0.15396290000000032</c:v>
                </c:pt>
                <c:pt idx="783">
                  <c:v>9.7567140000000066E-2</c:v>
                </c:pt>
                <c:pt idx="784">
                  <c:v>8.5354800000000189E-2</c:v>
                </c:pt>
                <c:pt idx="785">
                  <c:v>0.10312280000000011</c:v>
                </c:pt>
                <c:pt idx="786">
                  <c:v>0.1228089</c:v>
                </c:pt>
                <c:pt idx="787">
                  <c:v>0.14366760000000001</c:v>
                </c:pt>
                <c:pt idx="788">
                  <c:v>0.15555160000000001</c:v>
                </c:pt>
                <c:pt idx="789">
                  <c:v>0.1625045</c:v>
                </c:pt>
                <c:pt idx="790">
                  <c:v>0.14046300000000028</c:v>
                </c:pt>
                <c:pt idx="791">
                  <c:v>0.10415350000000002</c:v>
                </c:pt>
                <c:pt idx="792">
                  <c:v>0.11509450000000011</c:v>
                </c:pt>
                <c:pt idx="793">
                  <c:v>0.14676880000000028</c:v>
                </c:pt>
                <c:pt idx="794">
                  <c:v>0.1078153</c:v>
                </c:pt>
                <c:pt idx="795">
                  <c:v>4.1378549999999945E-2</c:v>
                </c:pt>
                <c:pt idx="796">
                  <c:v>5.317877E-2</c:v>
                </c:pt>
                <c:pt idx="797">
                  <c:v>9.18059600000002E-2</c:v>
                </c:pt>
                <c:pt idx="798">
                  <c:v>0.112599</c:v>
                </c:pt>
                <c:pt idx="799">
                  <c:v>0.12804989999999999</c:v>
                </c:pt>
                <c:pt idx="800">
                  <c:v>0.10606760000000011</c:v>
                </c:pt>
                <c:pt idx="801">
                  <c:v>7.4394270000000151E-2</c:v>
                </c:pt>
                <c:pt idx="802">
                  <c:v>5.4743559999999997E-2</c:v>
                </c:pt>
                <c:pt idx="803">
                  <c:v>3.7747589999999998E-2</c:v>
                </c:pt>
                <c:pt idx="804">
                  <c:v>5.1395890000000014E-2</c:v>
                </c:pt>
                <c:pt idx="805">
                  <c:v>7.0709490000000111E-2</c:v>
                </c:pt>
                <c:pt idx="806">
                  <c:v>4.8410100000000011E-2</c:v>
                </c:pt>
                <c:pt idx="807">
                  <c:v>1.982597000000003E-2</c:v>
                </c:pt>
                <c:pt idx="808">
                  <c:v>1.2642799999999999E-2</c:v>
                </c:pt>
                <c:pt idx="809">
                  <c:v>8.0075400000000161E-3</c:v>
                </c:pt>
                <c:pt idx="810">
                  <c:v>4.87827700000001E-2</c:v>
                </c:pt>
                <c:pt idx="811">
                  <c:v>9.3588960000000235E-2</c:v>
                </c:pt>
                <c:pt idx="812">
                  <c:v>8.4472619999999998E-2</c:v>
                </c:pt>
                <c:pt idx="813">
                  <c:v>7.2111920000000024E-2</c:v>
                </c:pt>
                <c:pt idx="814">
                  <c:v>0.1053723</c:v>
                </c:pt>
                <c:pt idx="815">
                  <c:v>0.14013680000000001</c:v>
                </c:pt>
                <c:pt idx="816">
                  <c:v>9.5894160000000228E-2</c:v>
                </c:pt>
                <c:pt idx="817">
                  <c:v>5.1647939999999996E-2</c:v>
                </c:pt>
                <c:pt idx="818">
                  <c:v>3.8514689999999983E-2</c:v>
                </c:pt>
                <c:pt idx="819">
                  <c:v>2.5874580000000001E-2</c:v>
                </c:pt>
                <c:pt idx="820">
                  <c:v>2.4329499999999973E-2</c:v>
                </c:pt>
                <c:pt idx="821">
                  <c:v>2.5126189999999961E-2</c:v>
                </c:pt>
                <c:pt idx="822">
                  <c:v>5.8345569999999965E-2</c:v>
                </c:pt>
                <c:pt idx="823">
                  <c:v>8.6792950000000021E-2</c:v>
                </c:pt>
                <c:pt idx="824">
                  <c:v>6.8251900000000004E-2</c:v>
                </c:pt>
                <c:pt idx="825">
                  <c:v>5.2151900000000001E-2</c:v>
                </c:pt>
                <c:pt idx="826">
                  <c:v>5.4469470000000103E-2</c:v>
                </c:pt>
                <c:pt idx="827">
                  <c:v>5.7225379999999965E-2</c:v>
                </c:pt>
                <c:pt idx="828">
                  <c:v>6.2633190000000019E-2</c:v>
                </c:pt>
                <c:pt idx="829">
                  <c:v>6.4178280000000004E-2</c:v>
                </c:pt>
                <c:pt idx="830">
                  <c:v>4.6409770000000003E-2</c:v>
                </c:pt>
                <c:pt idx="831">
                  <c:v>2.9381390000000035E-2</c:v>
                </c:pt>
                <c:pt idx="832">
                  <c:v>1.5475600000000001E-2</c:v>
                </c:pt>
                <c:pt idx="833">
                  <c:v>1.4269799999999999E-2</c:v>
                </c:pt>
                <c:pt idx="834">
                  <c:v>5.9077340000000013E-2</c:v>
                </c:pt>
                <c:pt idx="835">
                  <c:v>9.5315520000000001E-2</c:v>
                </c:pt>
                <c:pt idx="836">
                  <c:v>0.10458580000000002</c:v>
                </c:pt>
                <c:pt idx="837">
                  <c:v>0.1029673</c:v>
                </c:pt>
                <c:pt idx="838">
                  <c:v>7.1293000000000009E-2</c:v>
                </c:pt>
                <c:pt idx="839">
                  <c:v>4.5010020000000088E-2</c:v>
                </c:pt>
                <c:pt idx="840">
                  <c:v>3.1876770000000054E-2</c:v>
                </c:pt>
                <c:pt idx="841">
                  <c:v>2.5082739999999999E-2</c:v>
                </c:pt>
                <c:pt idx="842">
                  <c:v>3.2035630000000065E-2</c:v>
                </c:pt>
                <c:pt idx="843">
                  <c:v>4.6878109999999945E-2</c:v>
                </c:pt>
                <c:pt idx="844">
                  <c:v>7.7007320000000032E-2</c:v>
                </c:pt>
                <c:pt idx="845">
                  <c:v>0.10967610000000021</c:v>
                </c:pt>
                <c:pt idx="846">
                  <c:v>0.14675820000000028</c:v>
                </c:pt>
                <c:pt idx="847">
                  <c:v>0.17510049999999999</c:v>
                </c:pt>
                <c:pt idx="848">
                  <c:v>0.18977880000000022</c:v>
                </c:pt>
                <c:pt idx="849">
                  <c:v>0.18811069999999999</c:v>
                </c:pt>
                <c:pt idx="850">
                  <c:v>0.16338929999999999</c:v>
                </c:pt>
                <c:pt idx="851">
                  <c:v>0.12032379999999999</c:v>
                </c:pt>
                <c:pt idx="852">
                  <c:v>5.3887009999999999E-2</c:v>
                </c:pt>
                <c:pt idx="853">
                  <c:v>4.2354940000000021E-2</c:v>
                </c:pt>
                <c:pt idx="854">
                  <c:v>9.4115380000000026E-2</c:v>
                </c:pt>
                <c:pt idx="855">
                  <c:v>0.14511969999999999</c:v>
                </c:pt>
                <c:pt idx="856">
                  <c:v>0.19533510000000001</c:v>
                </c:pt>
                <c:pt idx="857">
                  <c:v>0.19629420000000025</c:v>
                </c:pt>
                <c:pt idx="858">
                  <c:v>0.15071410000000038</c:v>
                </c:pt>
                <c:pt idx="859">
                  <c:v>0.12137370000000011</c:v>
                </c:pt>
                <c:pt idx="860">
                  <c:v>0.10592280000000009</c:v>
                </c:pt>
                <c:pt idx="861">
                  <c:v>8.3066960000000259E-2</c:v>
                </c:pt>
                <c:pt idx="862">
                  <c:v>5.4483690000000168E-2</c:v>
                </c:pt>
                <c:pt idx="863">
                  <c:v>7.0464920000000111E-2</c:v>
                </c:pt>
                <c:pt idx="864">
                  <c:v>0.11759010000000011</c:v>
                </c:pt>
                <c:pt idx="865">
                  <c:v>0.10120810000000002</c:v>
                </c:pt>
                <c:pt idx="866">
                  <c:v>4.4812410000000143E-2</c:v>
                </c:pt>
                <c:pt idx="867">
                  <c:v>5.9424270000000085E-2</c:v>
                </c:pt>
                <c:pt idx="868">
                  <c:v>0.11427490000000011</c:v>
                </c:pt>
                <c:pt idx="869">
                  <c:v>0.14146230000000032</c:v>
                </c:pt>
                <c:pt idx="870">
                  <c:v>0.15459550000000022</c:v>
                </c:pt>
                <c:pt idx="871">
                  <c:v>0.13849810000000032</c:v>
                </c:pt>
                <c:pt idx="872">
                  <c:v>0.10914230000000009</c:v>
                </c:pt>
                <c:pt idx="873">
                  <c:v>7.482995000000002E-2</c:v>
                </c:pt>
                <c:pt idx="874">
                  <c:v>3.8520390000000002E-2</c:v>
                </c:pt>
                <c:pt idx="875">
                  <c:v>5.8052710000000084E-2</c:v>
                </c:pt>
                <c:pt idx="876">
                  <c:v>9.745245000000001E-2</c:v>
                </c:pt>
                <c:pt idx="877">
                  <c:v>6.970758000000013E-2</c:v>
                </c:pt>
                <c:pt idx="878">
                  <c:v>2.1037310000000076E-2</c:v>
                </c:pt>
                <c:pt idx="879">
                  <c:v>1.3722130000000025E-2</c:v>
                </c:pt>
                <c:pt idx="880">
                  <c:v>1.7584849999999999E-2</c:v>
                </c:pt>
                <c:pt idx="881">
                  <c:v>1.140999E-2</c:v>
                </c:pt>
                <c:pt idx="882">
                  <c:v>2.9122670000000001E-3</c:v>
                </c:pt>
                <c:pt idx="883">
                  <c:v>7.3444990000000069E-3</c:v>
                </c:pt>
                <c:pt idx="884">
                  <c:v>1.4297389999999998E-2</c:v>
                </c:pt>
                <c:pt idx="885">
                  <c:v>5.7197890000000084E-2</c:v>
                </c:pt>
                <c:pt idx="886">
                  <c:v>0.10586810000000002</c:v>
                </c:pt>
                <c:pt idx="887">
                  <c:v>9.4953690000000007E-2</c:v>
                </c:pt>
                <c:pt idx="888">
                  <c:v>7.6413200000000014E-2</c:v>
                </c:pt>
                <c:pt idx="889">
                  <c:v>9.9410750000000006E-2</c:v>
                </c:pt>
                <c:pt idx="890">
                  <c:v>0.12644980000000025</c:v>
                </c:pt>
                <c:pt idx="891">
                  <c:v>0.11805060000000002</c:v>
                </c:pt>
                <c:pt idx="892">
                  <c:v>0.10723500000000018</c:v>
                </c:pt>
                <c:pt idx="893">
                  <c:v>6.1527249999999985E-2</c:v>
                </c:pt>
                <c:pt idx="894">
                  <c:v>1.4402080000000001E-2</c:v>
                </c:pt>
                <c:pt idx="895">
                  <c:v>1.6779430000000001E-2</c:v>
                </c:pt>
                <c:pt idx="896">
                  <c:v>2.0247680000000001E-2</c:v>
                </c:pt>
                <c:pt idx="897">
                  <c:v>5.8874879999999977E-2</c:v>
                </c:pt>
                <c:pt idx="898">
                  <c:v>9.6104460000000225E-2</c:v>
                </c:pt>
                <c:pt idx="899">
                  <c:v>9.533191000000002E-2</c:v>
                </c:pt>
                <c:pt idx="900">
                  <c:v>9.2417289999999999E-2</c:v>
                </c:pt>
                <c:pt idx="901">
                  <c:v>5.6107730000000022E-2</c:v>
                </c:pt>
                <c:pt idx="902">
                  <c:v>2.4400840000000038E-2</c:v>
                </c:pt>
                <c:pt idx="903">
                  <c:v>4.2168810000000001E-2</c:v>
                </c:pt>
                <c:pt idx="904">
                  <c:v>6.5286940000000002E-2</c:v>
                </c:pt>
                <c:pt idx="905">
                  <c:v>0.1317257</c:v>
                </c:pt>
                <c:pt idx="906">
                  <c:v>0.18171670000000029</c:v>
                </c:pt>
                <c:pt idx="907">
                  <c:v>0.1260935</c:v>
                </c:pt>
                <c:pt idx="908">
                  <c:v>7.7004920000000129E-2</c:v>
                </c:pt>
                <c:pt idx="909">
                  <c:v>6.2326600000000135E-2</c:v>
                </c:pt>
                <c:pt idx="910">
                  <c:v>6.1465710000000014E-2</c:v>
                </c:pt>
                <c:pt idx="911">
                  <c:v>0.12172410000000022</c:v>
                </c:pt>
                <c:pt idx="912">
                  <c:v>0.15321180000000029</c:v>
                </c:pt>
                <c:pt idx="913">
                  <c:v>7.5959730000000003E-2</c:v>
                </c:pt>
                <c:pt idx="914">
                  <c:v>2.4559140000000011E-2</c:v>
                </c:pt>
                <c:pt idx="915">
                  <c:v>5.7778530000000078E-2</c:v>
                </c:pt>
                <c:pt idx="916">
                  <c:v>7.5999319999999995E-2</c:v>
                </c:pt>
                <c:pt idx="917">
                  <c:v>5.1277909999999975E-2</c:v>
                </c:pt>
                <c:pt idx="918">
                  <c:v>3.3569849999999998E-2</c:v>
                </c:pt>
                <c:pt idx="919">
                  <c:v>3.3569849999999998E-2</c:v>
                </c:pt>
                <c:pt idx="920">
                  <c:v>5.5734450000000081E-2</c:v>
                </c:pt>
                <c:pt idx="921">
                  <c:v>0.127581</c:v>
                </c:pt>
                <c:pt idx="922">
                  <c:v>0.17805389999999999</c:v>
                </c:pt>
                <c:pt idx="923">
                  <c:v>0.18577910000000025</c:v>
                </c:pt>
                <c:pt idx="924">
                  <c:v>0.16749500000000028</c:v>
                </c:pt>
                <c:pt idx="925">
                  <c:v>0.10260130000000002</c:v>
                </c:pt>
                <c:pt idx="926">
                  <c:v>5.7236879999999997E-2</c:v>
                </c:pt>
                <c:pt idx="927">
                  <c:v>4.3331090000000023E-2</c:v>
                </c:pt>
                <c:pt idx="928">
                  <c:v>4.1396250000000079E-2</c:v>
                </c:pt>
                <c:pt idx="929">
                  <c:v>5.6847120000000001E-2</c:v>
                </c:pt>
                <c:pt idx="930">
                  <c:v>5.4584859999999985E-2</c:v>
                </c:pt>
                <c:pt idx="931">
                  <c:v>2.9090910000000011E-2</c:v>
                </c:pt>
                <c:pt idx="932">
                  <c:v>7.0388759999999995E-2</c:v>
                </c:pt>
                <c:pt idx="933">
                  <c:v>0.19090560000000001</c:v>
                </c:pt>
                <c:pt idx="934">
                  <c:v>0.19405929999999999</c:v>
                </c:pt>
                <c:pt idx="935">
                  <c:v>7.1224869999999885E-2</c:v>
                </c:pt>
                <c:pt idx="936">
                  <c:v>1.4990239999999998E-2</c:v>
                </c:pt>
                <c:pt idx="937">
                  <c:v>2.3488220000000001E-2</c:v>
                </c:pt>
                <c:pt idx="938">
                  <c:v>3.3629829999999999E-2</c:v>
                </c:pt>
                <c:pt idx="939">
                  <c:v>4.5217979999999998E-2</c:v>
                </c:pt>
                <c:pt idx="940">
                  <c:v>6.4117690000000158E-2</c:v>
                </c:pt>
                <c:pt idx="941">
                  <c:v>8.8839100000000046E-2</c:v>
                </c:pt>
                <c:pt idx="942">
                  <c:v>0.10816919999999999</c:v>
                </c:pt>
                <c:pt idx="943">
                  <c:v>0.12362010000000018</c:v>
                </c:pt>
                <c:pt idx="944">
                  <c:v>9.2693160000000024E-2</c:v>
                </c:pt>
                <c:pt idx="945">
                  <c:v>3.166219E-2</c:v>
                </c:pt>
                <c:pt idx="946">
                  <c:v>3.5973489999999997E-2</c:v>
                </c:pt>
                <c:pt idx="947">
                  <c:v>7.8463400000000114E-2</c:v>
                </c:pt>
                <c:pt idx="948">
                  <c:v>8.9532520000000157E-2</c:v>
                </c:pt>
                <c:pt idx="949">
                  <c:v>8.412472000000018E-2</c:v>
                </c:pt>
                <c:pt idx="950">
                  <c:v>5.6626070000000001E-2</c:v>
                </c:pt>
                <c:pt idx="951">
                  <c:v>1.8771420000000021E-2</c:v>
                </c:pt>
                <c:pt idx="952">
                  <c:v>2.1803620000000041E-2</c:v>
                </c:pt>
                <c:pt idx="953">
                  <c:v>4.1889759999999956E-2</c:v>
                </c:pt>
                <c:pt idx="954">
                  <c:v>3.7144780000000002E-2</c:v>
                </c:pt>
                <c:pt idx="955">
                  <c:v>2.3238990000000001E-2</c:v>
                </c:pt>
                <c:pt idx="956">
                  <c:v>4.5512010000000089E-2</c:v>
                </c:pt>
                <c:pt idx="957">
                  <c:v>7.9501890000000019E-2</c:v>
                </c:pt>
                <c:pt idx="958">
                  <c:v>6.8896379999999993E-2</c:v>
                </c:pt>
                <c:pt idx="959">
                  <c:v>4.5720070000000022E-2</c:v>
                </c:pt>
                <c:pt idx="960">
                  <c:v>5.2392720000000143E-2</c:v>
                </c:pt>
                <c:pt idx="961">
                  <c:v>6.6298510000000005E-2</c:v>
                </c:pt>
                <c:pt idx="962">
                  <c:v>9.1743010000000014E-2</c:v>
                </c:pt>
                <c:pt idx="963">
                  <c:v>0.11955460000000002</c:v>
                </c:pt>
                <c:pt idx="964">
                  <c:v>8.7945950000000023E-2</c:v>
                </c:pt>
                <c:pt idx="965">
                  <c:v>4.6228579999999908E-2</c:v>
                </c:pt>
                <c:pt idx="966">
                  <c:v>5.8864020000000093E-2</c:v>
                </c:pt>
                <c:pt idx="967">
                  <c:v>7.8948950000000004E-2</c:v>
                </c:pt>
                <c:pt idx="968">
                  <c:v>7.8078620000000112E-2</c:v>
                </c:pt>
                <c:pt idx="969">
                  <c:v>7.4988449999999998E-2</c:v>
                </c:pt>
                <c:pt idx="970">
                  <c:v>5.39549E-2</c:v>
                </c:pt>
                <c:pt idx="971">
                  <c:v>3.1551129999999997E-2</c:v>
                </c:pt>
                <c:pt idx="972">
                  <c:v>4.6730290000000084E-2</c:v>
                </c:pt>
                <c:pt idx="973">
                  <c:v>6.3726249999999998E-2</c:v>
                </c:pt>
                <c:pt idx="974">
                  <c:v>4.0648610000000002E-2</c:v>
                </c:pt>
                <c:pt idx="975">
                  <c:v>1.6806900000000003E-2</c:v>
                </c:pt>
                <c:pt idx="976">
                  <c:v>2.2987250000000011E-2</c:v>
                </c:pt>
                <c:pt idx="977">
                  <c:v>2.8970249999999999E-2</c:v>
                </c:pt>
                <c:pt idx="978">
                  <c:v>2.8197710000000001E-2</c:v>
                </c:pt>
                <c:pt idx="979">
                  <c:v>3.0998429999999973E-2</c:v>
                </c:pt>
                <c:pt idx="980">
                  <c:v>9.7437200000000002E-2</c:v>
                </c:pt>
                <c:pt idx="981">
                  <c:v>0.15694640000000054</c:v>
                </c:pt>
                <c:pt idx="982">
                  <c:v>0.13454260000000001</c:v>
                </c:pt>
                <c:pt idx="983">
                  <c:v>0.11023220000000011</c:v>
                </c:pt>
                <c:pt idx="984">
                  <c:v>6.928736000000002E-2</c:v>
                </c:pt>
                <c:pt idx="985">
                  <c:v>3.2484930000000058E-2</c:v>
                </c:pt>
                <c:pt idx="986">
                  <c:v>2.398695E-2</c:v>
                </c:pt>
                <c:pt idx="987">
                  <c:v>1.7962600000000002E-2</c:v>
                </c:pt>
                <c:pt idx="988">
                  <c:v>2.5688039999999999E-2</c:v>
                </c:pt>
                <c:pt idx="989">
                  <c:v>3.9576370000000055E-2</c:v>
                </c:pt>
                <c:pt idx="990">
                  <c:v>8.2066280000000005E-2</c:v>
                </c:pt>
                <c:pt idx="991">
                  <c:v>0.1055073</c:v>
                </c:pt>
                <c:pt idx="992">
                  <c:v>5.3746839999999997E-2</c:v>
                </c:pt>
                <c:pt idx="993">
                  <c:v>1.3031820000000001E-2</c:v>
                </c:pt>
                <c:pt idx="994">
                  <c:v>9.9416480000000008E-3</c:v>
                </c:pt>
                <c:pt idx="995">
                  <c:v>1.5215389999999999E-2</c:v>
                </c:pt>
                <c:pt idx="996">
                  <c:v>4.5344599999999999E-2</c:v>
                </c:pt>
                <c:pt idx="997">
                  <c:v>6.7780789999999994E-2</c:v>
                </c:pt>
                <c:pt idx="998">
                  <c:v>7.0098270000000115E-2</c:v>
                </c:pt>
                <c:pt idx="999">
                  <c:v>0.10361570000000014</c:v>
                </c:pt>
                <c:pt idx="1000">
                  <c:v>0.20945420000000028</c:v>
                </c:pt>
                <c:pt idx="1001">
                  <c:v>0.24145090000000022</c:v>
                </c:pt>
                <c:pt idx="1002">
                  <c:v>0.12093410000000011</c:v>
                </c:pt>
                <c:pt idx="1003">
                  <c:v>5.628553E-2</c:v>
                </c:pt>
                <c:pt idx="1004">
                  <c:v>9.4912719999999992E-2</c:v>
                </c:pt>
                <c:pt idx="1005">
                  <c:v>0.10740470000000016</c:v>
                </c:pt>
                <c:pt idx="1006">
                  <c:v>7.6502990000000104E-2</c:v>
                </c:pt>
                <c:pt idx="1007">
                  <c:v>5.6126830000000003E-2</c:v>
                </c:pt>
                <c:pt idx="1008">
                  <c:v>5.1491839999999997E-2</c:v>
                </c:pt>
                <c:pt idx="1009">
                  <c:v>4.1597130000000003E-2</c:v>
                </c:pt>
                <c:pt idx="1010">
                  <c:v>2.460117000000004E-2</c:v>
                </c:pt>
                <c:pt idx="1011">
                  <c:v>2.1521240000000035E-2</c:v>
                </c:pt>
                <c:pt idx="1012">
                  <c:v>3.5427029999999998E-2</c:v>
                </c:pt>
                <c:pt idx="1013">
                  <c:v>3.5016449999999998E-2</c:v>
                </c:pt>
                <c:pt idx="1014">
                  <c:v>1.8793030000000002E-2</c:v>
                </c:pt>
                <c:pt idx="1015">
                  <c:v>8.3636840000000361E-3</c:v>
                </c:pt>
                <c:pt idx="1016">
                  <c:v>3.7284200000000075E-3</c:v>
                </c:pt>
                <c:pt idx="1017">
                  <c:v>5.985934E-3</c:v>
                </c:pt>
                <c:pt idx="1018">
                  <c:v>1.44834E-2</c:v>
                </c:pt>
                <c:pt idx="1019">
                  <c:v>1.7886229999999999E-2</c:v>
                </c:pt>
                <c:pt idx="1020">
                  <c:v>1.7113689999999997E-2</c:v>
                </c:pt>
                <c:pt idx="1021">
                  <c:v>5.6281519999999946E-2</c:v>
                </c:pt>
                <c:pt idx="1022">
                  <c:v>0.12503790000000001</c:v>
                </c:pt>
                <c:pt idx="1023">
                  <c:v>0.11971950000000002</c:v>
                </c:pt>
                <c:pt idx="1024">
                  <c:v>6.4868910000000113E-2</c:v>
                </c:pt>
                <c:pt idx="1025">
                  <c:v>8.8127090000000241E-2</c:v>
                </c:pt>
                <c:pt idx="1026">
                  <c:v>0.15842860000000025</c:v>
                </c:pt>
                <c:pt idx="1027">
                  <c:v>0.14099580000000028</c:v>
                </c:pt>
                <c:pt idx="1028">
                  <c:v>7.6106049999999995E-2</c:v>
                </c:pt>
                <c:pt idx="1029">
                  <c:v>6.0657730000000014E-2</c:v>
                </c:pt>
                <c:pt idx="1030">
                  <c:v>6.9155720000000004E-2</c:v>
                </c:pt>
                <c:pt idx="1031">
                  <c:v>5.9305150000000001E-2</c:v>
                </c:pt>
                <c:pt idx="1032">
                  <c:v>4.1536640000000014E-2</c:v>
                </c:pt>
                <c:pt idx="1033">
                  <c:v>2.879777E-2</c:v>
                </c:pt>
                <c:pt idx="1034">
                  <c:v>1.7982160000000007E-2</c:v>
                </c:pt>
                <c:pt idx="1035">
                  <c:v>3.028791000000006E-2</c:v>
                </c:pt>
                <c:pt idx="1036">
                  <c:v>5.0374049999999997E-2</c:v>
                </c:pt>
                <c:pt idx="1037">
                  <c:v>7.2849070000000002E-2</c:v>
                </c:pt>
                <c:pt idx="1038">
                  <c:v>9.6025380000000174E-2</c:v>
                </c:pt>
                <c:pt idx="1039">
                  <c:v>8.4684220000000046E-2</c:v>
                </c:pt>
                <c:pt idx="1040">
                  <c:v>6.4598080000000113E-2</c:v>
                </c:pt>
                <c:pt idx="1041">
                  <c:v>4.8325199999999985E-2</c:v>
                </c:pt>
                <c:pt idx="1042">
                  <c:v>3.2874330000000063E-2</c:v>
                </c:pt>
                <c:pt idx="1043">
                  <c:v>3.7720070000000001E-2</c:v>
                </c:pt>
                <c:pt idx="1044">
                  <c:v>4.6218049999999955E-2</c:v>
                </c:pt>
                <c:pt idx="1045">
                  <c:v>0.26362980000000008</c:v>
                </c:pt>
                <c:pt idx="1046">
                  <c:v>0.51161629999999958</c:v>
                </c:pt>
                <c:pt idx="1047">
                  <c:v>0.30215640000000032</c:v>
                </c:pt>
                <c:pt idx="1048">
                  <c:v>4.0264019999999998E-2</c:v>
                </c:pt>
                <c:pt idx="1049">
                  <c:v>3.1944800000000002E-2</c:v>
                </c:pt>
                <c:pt idx="1050">
                  <c:v>4.5078050000000001E-2</c:v>
                </c:pt>
                <c:pt idx="1051">
                  <c:v>4.7239910000000003E-2</c:v>
                </c:pt>
                <c:pt idx="1052">
                  <c:v>4.8785000000000002E-2</c:v>
                </c:pt>
                <c:pt idx="1053">
                  <c:v>5.1831309999999985E-2</c:v>
                </c:pt>
                <c:pt idx="1054">
                  <c:v>5.4921490000000087E-2</c:v>
                </c:pt>
                <c:pt idx="1055">
                  <c:v>3.799696000000001E-2</c:v>
                </c:pt>
                <c:pt idx="1056">
                  <c:v>2.2069470000000001E-2</c:v>
                </c:pt>
                <c:pt idx="1057">
                  <c:v>5.5288849999999945E-2</c:v>
                </c:pt>
                <c:pt idx="1058">
                  <c:v>8.5052750000000024E-2</c:v>
                </c:pt>
                <c:pt idx="1059">
                  <c:v>4.3337899999999999E-2</c:v>
                </c:pt>
                <c:pt idx="1060">
                  <c:v>1.010873E-2</c:v>
                </c:pt>
                <c:pt idx="1061">
                  <c:v>8.813566000000024E-2</c:v>
                </c:pt>
                <c:pt idx="1062">
                  <c:v>0.15248220000000032</c:v>
                </c:pt>
                <c:pt idx="1063">
                  <c:v>8.75885E-2</c:v>
                </c:pt>
                <c:pt idx="1064">
                  <c:v>3.3032650000000004E-2</c:v>
                </c:pt>
                <c:pt idx="1065">
                  <c:v>5.3891340000000003E-2</c:v>
                </c:pt>
                <c:pt idx="1066">
                  <c:v>6.9920290000000024E-2</c:v>
                </c:pt>
                <c:pt idx="1067">
                  <c:v>5.7559590000000022E-2</c:v>
                </c:pt>
                <c:pt idx="1068">
                  <c:v>4.5198889999999999E-2</c:v>
                </c:pt>
                <c:pt idx="1069">
                  <c:v>3.2838940000000059E-2</c:v>
                </c:pt>
                <c:pt idx="1070">
                  <c:v>2.3039180000000006E-2</c:v>
                </c:pt>
                <c:pt idx="1071">
                  <c:v>2.3811720000000001E-2</c:v>
                </c:pt>
                <c:pt idx="1072">
                  <c:v>3.1207610000000056E-2</c:v>
                </c:pt>
                <c:pt idx="1073">
                  <c:v>6.2109360000000002E-2</c:v>
                </c:pt>
                <c:pt idx="1074">
                  <c:v>8.4694460000000305E-2</c:v>
                </c:pt>
                <c:pt idx="1075">
                  <c:v>8.1604290000000065E-2</c:v>
                </c:pt>
                <c:pt idx="1076">
                  <c:v>6.8936899999999995E-2</c:v>
                </c:pt>
                <c:pt idx="1077">
                  <c:v>3.0309699999999998E-2</c:v>
                </c:pt>
                <c:pt idx="1078">
                  <c:v>5.5530490000000121E-3</c:v>
                </c:pt>
                <c:pt idx="1079">
                  <c:v>1.4051029999999999E-2</c:v>
                </c:pt>
                <c:pt idx="1080">
                  <c:v>2.4027649999999998E-2</c:v>
                </c:pt>
                <c:pt idx="1081">
                  <c:v>3.7160899999999997E-2</c:v>
                </c:pt>
                <c:pt idx="1082">
                  <c:v>3.8337169999999997E-2</c:v>
                </c:pt>
                <c:pt idx="1083">
                  <c:v>1.6705950000000001E-2</c:v>
                </c:pt>
                <c:pt idx="1084">
                  <c:v>2.1854940000000045E-2</c:v>
                </c:pt>
                <c:pt idx="1085">
                  <c:v>7.2842829999999997E-2</c:v>
                </c:pt>
                <c:pt idx="1086">
                  <c:v>0.10710620000000021</c:v>
                </c:pt>
                <c:pt idx="1087">
                  <c:v>0.11560420000000013</c:v>
                </c:pt>
                <c:pt idx="1088">
                  <c:v>0.11828340000000002</c:v>
                </c:pt>
                <c:pt idx="1089">
                  <c:v>0.11287560000000002</c:v>
                </c:pt>
                <c:pt idx="1090">
                  <c:v>0.10541370000000011</c:v>
                </c:pt>
                <c:pt idx="1091">
                  <c:v>9.5370609999999995E-2</c:v>
                </c:pt>
                <c:pt idx="1092">
                  <c:v>0.1081078</c:v>
                </c:pt>
                <c:pt idx="1093">
                  <c:v>0.14673500000000028</c:v>
                </c:pt>
                <c:pt idx="1094">
                  <c:v>0.15985009999999999</c:v>
                </c:pt>
                <c:pt idx="1095">
                  <c:v>0.14671690000000032</c:v>
                </c:pt>
                <c:pt idx="1096">
                  <c:v>0.12078480000000009</c:v>
                </c:pt>
                <c:pt idx="1097">
                  <c:v>8.2930180000000006E-2</c:v>
                </c:pt>
                <c:pt idx="1098">
                  <c:v>5.7649980000000003E-2</c:v>
                </c:pt>
                <c:pt idx="1099">
                  <c:v>4.297165E-2</c:v>
                </c:pt>
                <c:pt idx="1100">
                  <c:v>4.0566240000000003E-2</c:v>
                </c:pt>
                <c:pt idx="1101">
                  <c:v>4.7519130000000014E-2</c:v>
                </c:pt>
                <c:pt idx="1102">
                  <c:v>5.4929499999999999E-2</c:v>
                </c:pt>
                <c:pt idx="1103">
                  <c:v>6.2654929999999998E-2</c:v>
                </c:pt>
                <c:pt idx="1104">
                  <c:v>6.1323870000000003E-2</c:v>
                </c:pt>
                <c:pt idx="1105">
                  <c:v>5.4370980000000103E-2</c:v>
                </c:pt>
                <c:pt idx="1106">
                  <c:v>4.7418080000000098E-2</c:v>
                </c:pt>
                <c:pt idx="1107">
                  <c:v>4.0465189999999998E-2</c:v>
                </c:pt>
                <c:pt idx="1108">
                  <c:v>2.8361999999999998E-2</c:v>
                </c:pt>
                <c:pt idx="1109">
                  <c:v>1.3683670000000023E-2</c:v>
                </c:pt>
                <c:pt idx="1110">
                  <c:v>4.0671339999999966E-2</c:v>
                </c:pt>
                <c:pt idx="1111">
                  <c:v>8.6251420000000065E-2</c:v>
                </c:pt>
                <c:pt idx="1112">
                  <c:v>0.11689099999999998</c:v>
                </c:pt>
                <c:pt idx="1113">
                  <c:v>0.14161240000000025</c:v>
                </c:pt>
                <c:pt idx="1114">
                  <c:v>9.9919209999999994E-2</c:v>
                </c:pt>
                <c:pt idx="1115">
                  <c:v>3.5025529999999999E-2</c:v>
                </c:pt>
                <c:pt idx="1116">
                  <c:v>3.6405020000000052E-2</c:v>
                </c:pt>
                <c:pt idx="1117">
                  <c:v>5.8036249999999998E-2</c:v>
                </c:pt>
                <c:pt idx="1118">
                  <c:v>4.4234680000000089E-2</c:v>
                </c:pt>
                <c:pt idx="1119">
                  <c:v>2.1058360000000002E-2</c:v>
                </c:pt>
                <c:pt idx="1120">
                  <c:v>1.363468E-2</c:v>
                </c:pt>
                <c:pt idx="1121">
                  <c:v>9.7719580000000007E-3</c:v>
                </c:pt>
                <c:pt idx="1122">
                  <c:v>1.3700060000000003E-2</c:v>
                </c:pt>
                <c:pt idx="1123">
                  <c:v>1.910787000000003E-2</c:v>
                </c:pt>
                <c:pt idx="1124">
                  <c:v>1.2484100000000001E-2</c:v>
                </c:pt>
                <c:pt idx="1125">
                  <c:v>3.9861220000000051E-3</c:v>
                </c:pt>
                <c:pt idx="1126">
                  <c:v>2.3679980000000034E-2</c:v>
                </c:pt>
                <c:pt idx="1127">
                  <c:v>4.6856300000000004E-2</c:v>
                </c:pt>
                <c:pt idx="1128">
                  <c:v>7.6393740000000029E-2</c:v>
                </c:pt>
                <c:pt idx="1129">
                  <c:v>0.10652290000000013</c:v>
                </c:pt>
                <c:pt idx="1130">
                  <c:v>7.6396060000000113E-2</c:v>
                </c:pt>
                <c:pt idx="1131">
                  <c:v>4.2406190000000094E-2</c:v>
                </c:pt>
                <c:pt idx="1132">
                  <c:v>4.3434710000000022E-2</c:v>
                </c:pt>
                <c:pt idx="1133">
                  <c:v>4.5752340000000002E-2</c:v>
                </c:pt>
                <c:pt idx="1134">
                  <c:v>5.5712990000000143E-2</c:v>
                </c:pt>
                <c:pt idx="1135">
                  <c:v>6.5230780000000002E-2</c:v>
                </c:pt>
                <c:pt idx="1136">
                  <c:v>3.8191749999999997E-2</c:v>
                </c:pt>
                <c:pt idx="1137">
                  <c:v>1.3050819999999999E-2</c:v>
                </c:pt>
                <c:pt idx="1138">
                  <c:v>3.4682049999999999E-2</c:v>
                </c:pt>
                <c:pt idx="1139">
                  <c:v>5.4340710000000084E-2</c:v>
                </c:pt>
                <c:pt idx="1140">
                  <c:v>4.5070180000000001E-2</c:v>
                </c:pt>
                <c:pt idx="1141">
                  <c:v>3.9702050000000003E-2</c:v>
                </c:pt>
                <c:pt idx="1142">
                  <c:v>7.446653000000017E-2</c:v>
                </c:pt>
                <c:pt idx="1143">
                  <c:v>0.10353450000000011</c:v>
                </c:pt>
                <c:pt idx="1144">
                  <c:v>8.8083600000000012E-2</c:v>
                </c:pt>
                <c:pt idx="1145">
                  <c:v>7.0816710000000144E-2</c:v>
                </c:pt>
                <c:pt idx="1146">
                  <c:v>4.2232579999999999E-2</c:v>
                </c:pt>
                <c:pt idx="1147">
                  <c:v>1.7554770000000001E-2</c:v>
                </c:pt>
                <c:pt idx="1148">
                  <c:v>1.29195E-2</c:v>
                </c:pt>
                <c:pt idx="1149">
                  <c:v>8.8650220000000262E-3</c:v>
                </c:pt>
                <c:pt idx="1150">
                  <c:v>7.3199349999999996E-3</c:v>
                </c:pt>
                <c:pt idx="1151">
                  <c:v>2.8617419999999998E-2</c:v>
                </c:pt>
                <c:pt idx="1152">
                  <c:v>0.13445589999999999</c:v>
                </c:pt>
                <c:pt idx="1153">
                  <c:v>0.2048751</c:v>
                </c:pt>
                <c:pt idx="1154">
                  <c:v>0.1616126</c:v>
                </c:pt>
                <c:pt idx="1155">
                  <c:v>0.12139079999999999</c:v>
                </c:pt>
                <c:pt idx="1156">
                  <c:v>8.971646000000022E-2</c:v>
                </c:pt>
                <c:pt idx="1157">
                  <c:v>0.10774570000000021</c:v>
                </c:pt>
                <c:pt idx="1158">
                  <c:v>0.24912129999999999</c:v>
                </c:pt>
                <c:pt idx="1159">
                  <c:v>0.34951380000000032</c:v>
                </c:pt>
                <c:pt idx="1160">
                  <c:v>0.35955690000000051</c:v>
                </c:pt>
                <c:pt idx="1161">
                  <c:v>0.38807460000000088</c:v>
                </c:pt>
                <c:pt idx="1162">
                  <c:v>0.45296830000000032</c:v>
                </c:pt>
                <c:pt idx="1163">
                  <c:v>0.50696529999999951</c:v>
                </c:pt>
                <c:pt idx="1164">
                  <c:v>0.54172980000000115</c:v>
                </c:pt>
                <c:pt idx="1165">
                  <c:v>0.55678760000000005</c:v>
                </c:pt>
                <c:pt idx="1166">
                  <c:v>0.54056419999999883</c:v>
                </c:pt>
                <c:pt idx="1167">
                  <c:v>0.54594930000000064</c:v>
                </c:pt>
                <c:pt idx="1168">
                  <c:v>0.58225879999999886</c:v>
                </c:pt>
                <c:pt idx="1169">
                  <c:v>0.58082909999999999</c:v>
                </c:pt>
                <c:pt idx="1170">
                  <c:v>0.53061380000000002</c:v>
                </c:pt>
                <c:pt idx="1171">
                  <c:v>0.47576860000000032</c:v>
                </c:pt>
                <c:pt idx="1172">
                  <c:v>0.41551380000000032</c:v>
                </c:pt>
                <c:pt idx="1173">
                  <c:v>0.36989130000000031</c:v>
                </c:pt>
                <c:pt idx="1174">
                  <c:v>0.33976220000000057</c:v>
                </c:pt>
                <c:pt idx="1175">
                  <c:v>0.28123129999999996</c:v>
                </c:pt>
                <c:pt idx="1176">
                  <c:v>0.19547890000000001</c:v>
                </c:pt>
                <c:pt idx="1177">
                  <c:v>0.13247740000000022</c:v>
                </c:pt>
                <c:pt idx="1178">
                  <c:v>8.9214990000000161E-2</c:v>
                </c:pt>
                <c:pt idx="1179">
                  <c:v>6.802730999999998E-2</c:v>
                </c:pt>
                <c:pt idx="1180">
                  <c:v>6.4164589999999994E-2</c:v>
                </c:pt>
                <c:pt idx="1181">
                  <c:v>5.3973529999999999E-2</c:v>
                </c:pt>
                <c:pt idx="1182">
                  <c:v>3.9296079999999997E-2</c:v>
                </c:pt>
                <c:pt idx="1183">
                  <c:v>3.1214030000000011E-2</c:v>
                </c:pt>
                <c:pt idx="1184">
                  <c:v>2.7351310000000059E-2</c:v>
                </c:pt>
                <c:pt idx="1185">
                  <c:v>3.9670100000000055E-2</c:v>
                </c:pt>
                <c:pt idx="1186">
                  <c:v>6.1301330000000022E-2</c:v>
                </c:pt>
                <c:pt idx="1187">
                  <c:v>0.10433300000000002</c:v>
                </c:pt>
                <c:pt idx="1188">
                  <c:v>0.15841110000000047</c:v>
                </c:pt>
                <c:pt idx="1189">
                  <c:v>0.16543310000000025</c:v>
                </c:pt>
                <c:pt idx="1190">
                  <c:v>0.15075469999999999</c:v>
                </c:pt>
                <c:pt idx="1191">
                  <c:v>0.11416020000000011</c:v>
                </c:pt>
                <c:pt idx="1192">
                  <c:v>6.8582850000000001E-2</c:v>
                </c:pt>
                <c:pt idx="1193">
                  <c:v>4.1715229999999999E-2</c:v>
                </c:pt>
                <c:pt idx="1194">
                  <c:v>2.1629090000000011E-2</c:v>
                </c:pt>
                <c:pt idx="1195">
                  <c:v>4.3751499999999999E-2</c:v>
                </c:pt>
                <c:pt idx="1196">
                  <c:v>7.9288520000000029E-2</c:v>
                </c:pt>
                <c:pt idx="1197">
                  <c:v>0.10271719999999998</c:v>
                </c:pt>
                <c:pt idx="1198">
                  <c:v>0.12280339999999998</c:v>
                </c:pt>
                <c:pt idx="1199">
                  <c:v>7.9804810000000004E-2</c:v>
                </c:pt>
                <c:pt idx="1200">
                  <c:v>2.1864020000000001E-2</c:v>
                </c:pt>
                <c:pt idx="1201">
                  <c:v>3.924625000000001E-2</c:v>
                </c:pt>
                <c:pt idx="1202">
                  <c:v>7.169114E-2</c:v>
                </c:pt>
                <c:pt idx="1203">
                  <c:v>8.7564840000000241E-2</c:v>
                </c:pt>
                <c:pt idx="1204">
                  <c:v>0.10069810000000011</c:v>
                </c:pt>
                <c:pt idx="1205">
                  <c:v>8.1090000000000023E-2</c:v>
                </c:pt>
                <c:pt idx="1206">
                  <c:v>5.7141139999999986E-2</c:v>
                </c:pt>
                <c:pt idx="1207">
                  <c:v>7.4568790000000121E-2</c:v>
                </c:pt>
                <c:pt idx="1208">
                  <c:v>9.620001000000003E-2</c:v>
                </c:pt>
                <c:pt idx="1209">
                  <c:v>5.7310740000000089E-2</c:v>
                </c:pt>
                <c:pt idx="1210">
                  <c:v>1.404828E-2</c:v>
                </c:pt>
                <c:pt idx="1211">
                  <c:v>3.2178250000000005E-2</c:v>
                </c:pt>
                <c:pt idx="1212">
                  <c:v>5.3036930000000121E-2</c:v>
                </c:pt>
                <c:pt idx="1213">
                  <c:v>0.11411109999999998</c:v>
                </c:pt>
                <c:pt idx="1214">
                  <c:v>0.17622520000000025</c:v>
                </c:pt>
                <c:pt idx="1215">
                  <c:v>0.28206370000000008</c:v>
                </c:pt>
                <c:pt idx="1216">
                  <c:v>0.38615320000000031</c:v>
                </c:pt>
                <c:pt idx="1217">
                  <c:v>0.4371411</c:v>
                </c:pt>
                <c:pt idx="1218">
                  <c:v>0.48690200000000045</c:v>
                </c:pt>
                <c:pt idx="1219">
                  <c:v>0.51625869999999996</c:v>
                </c:pt>
                <c:pt idx="1220">
                  <c:v>0.54763150000000005</c:v>
                </c:pt>
                <c:pt idx="1221">
                  <c:v>0.60170960000000129</c:v>
                </c:pt>
                <c:pt idx="1222">
                  <c:v>0.64543159999999999</c:v>
                </c:pt>
                <c:pt idx="1223">
                  <c:v>0.60217180000000115</c:v>
                </c:pt>
                <c:pt idx="1224">
                  <c:v>0.5583013999999995</c:v>
                </c:pt>
                <c:pt idx="1225">
                  <c:v>0.51040369999999957</c:v>
                </c:pt>
                <c:pt idx="1226">
                  <c:v>0.46985740000000031</c:v>
                </c:pt>
                <c:pt idx="1227">
                  <c:v>0.46908480000000058</c:v>
                </c:pt>
                <c:pt idx="1228">
                  <c:v>0.44260739999999998</c:v>
                </c:pt>
                <c:pt idx="1229">
                  <c:v>0.29968680000000064</c:v>
                </c:pt>
                <c:pt idx="1230">
                  <c:v>0.17106589999999999</c:v>
                </c:pt>
                <c:pt idx="1231">
                  <c:v>9.7674230000000001E-2</c:v>
                </c:pt>
                <c:pt idx="1232">
                  <c:v>5.0459080000000003E-2</c:v>
                </c:pt>
                <c:pt idx="1233">
                  <c:v>9.0628940000000241E-2</c:v>
                </c:pt>
                <c:pt idx="1234">
                  <c:v>0.1116718</c:v>
                </c:pt>
                <c:pt idx="1235">
                  <c:v>7.6907320000000001E-2</c:v>
                </c:pt>
                <c:pt idx="1236">
                  <c:v>4.7985550000000002E-2</c:v>
                </c:pt>
                <c:pt idx="1237">
                  <c:v>3.4079760000000042E-2</c:v>
                </c:pt>
                <c:pt idx="1238">
                  <c:v>2.6534670000000034E-2</c:v>
                </c:pt>
                <c:pt idx="1239">
                  <c:v>3.3487570000000001E-2</c:v>
                </c:pt>
                <c:pt idx="1240">
                  <c:v>4.5026270000000077E-2</c:v>
                </c:pt>
                <c:pt idx="1241">
                  <c:v>6.588496000000002E-2</c:v>
                </c:pt>
                <c:pt idx="1242">
                  <c:v>7.1950189999999997E-2</c:v>
                </c:pt>
                <c:pt idx="1243">
                  <c:v>5.1092760000000077E-2</c:v>
                </c:pt>
                <c:pt idx="1244">
                  <c:v>6.1594889999999985E-2</c:v>
                </c:pt>
                <c:pt idx="1245">
                  <c:v>0.12339840000000002</c:v>
                </c:pt>
                <c:pt idx="1246">
                  <c:v>0.13554980000000022</c:v>
                </c:pt>
                <c:pt idx="1247">
                  <c:v>7.4518870000000084E-2</c:v>
                </c:pt>
                <c:pt idx="1248">
                  <c:v>7.2156810000000002E-2</c:v>
                </c:pt>
                <c:pt idx="1249">
                  <c:v>0.14786610000000025</c:v>
                </c:pt>
                <c:pt idx="1250">
                  <c:v>0.15344580000000038</c:v>
                </c:pt>
                <c:pt idx="1251">
                  <c:v>7.4646270000000084E-2</c:v>
                </c:pt>
                <c:pt idx="1252">
                  <c:v>2.8762009999999987E-2</c:v>
                </c:pt>
                <c:pt idx="1253">
                  <c:v>1.871894E-2</c:v>
                </c:pt>
                <c:pt idx="1254">
                  <c:v>1.2177229999999994E-2</c:v>
                </c:pt>
                <c:pt idx="1255">
                  <c:v>9.0870530000000047E-3</c:v>
                </c:pt>
                <c:pt idx="1256">
                  <c:v>4.8445339999999976E-2</c:v>
                </c:pt>
                <c:pt idx="1257">
                  <c:v>0.1256997</c:v>
                </c:pt>
                <c:pt idx="1258">
                  <c:v>0.11876740000000002</c:v>
                </c:pt>
                <c:pt idx="1259">
                  <c:v>4.3830620000000098E-2</c:v>
                </c:pt>
                <c:pt idx="1260">
                  <c:v>2.0691280000000006E-2</c:v>
                </c:pt>
                <c:pt idx="1261">
                  <c:v>3.536961000000001E-2</c:v>
                </c:pt>
                <c:pt idx="1262">
                  <c:v>3.5610780000000002E-2</c:v>
                </c:pt>
                <c:pt idx="1263">
                  <c:v>2.6340250000000006E-2</c:v>
                </c:pt>
                <c:pt idx="1264">
                  <c:v>5.1494920000000034E-2</c:v>
                </c:pt>
                <c:pt idx="1265">
                  <c:v>9.7075000000000022E-2</c:v>
                </c:pt>
                <c:pt idx="1266">
                  <c:v>8.5698630000000026E-2</c:v>
                </c:pt>
                <c:pt idx="1267">
                  <c:v>4.3981260000000001E-2</c:v>
                </c:pt>
                <c:pt idx="1268">
                  <c:v>3.051804E-2</c:v>
                </c:pt>
                <c:pt idx="1269">
                  <c:v>3.051804E-2</c:v>
                </c:pt>
                <c:pt idx="1270">
                  <c:v>2.5636350000000016E-2</c:v>
                </c:pt>
                <c:pt idx="1271">
                  <c:v>1.8683450000000032E-2</c:v>
                </c:pt>
                <c:pt idx="1272">
                  <c:v>1.7346520000000028E-2</c:v>
                </c:pt>
                <c:pt idx="1273">
                  <c:v>1.8119059999999999E-2</c:v>
                </c:pt>
                <c:pt idx="1274">
                  <c:v>2.5860380000000002E-2</c:v>
                </c:pt>
                <c:pt idx="1275">
                  <c:v>3.5903450000000003E-2</c:v>
                </c:pt>
                <c:pt idx="1276">
                  <c:v>3.3948109999999997E-2</c:v>
                </c:pt>
                <c:pt idx="1277">
                  <c:v>2.8540300000000001E-2</c:v>
                </c:pt>
                <c:pt idx="1278">
                  <c:v>8.5662220000000025E-2</c:v>
                </c:pt>
                <c:pt idx="1279">
                  <c:v>0.15828130000000032</c:v>
                </c:pt>
                <c:pt idx="1280">
                  <c:v>0.12558230000000001</c:v>
                </c:pt>
                <c:pt idx="1281">
                  <c:v>7.0731719999999998E-2</c:v>
                </c:pt>
                <c:pt idx="1282">
                  <c:v>3.6920380000000003E-2</c:v>
                </c:pt>
                <c:pt idx="1283">
                  <c:v>6.7911680000000132E-3</c:v>
                </c:pt>
                <c:pt idx="1284">
                  <c:v>1.6584130000000027E-2</c:v>
                </c:pt>
                <c:pt idx="1285">
                  <c:v>3.2035000000000063E-2</c:v>
                </c:pt>
                <c:pt idx="1286">
                  <c:v>8.1580170000000021E-2</c:v>
                </c:pt>
                <c:pt idx="1287">
                  <c:v>0.1348857</c:v>
                </c:pt>
                <c:pt idx="1288">
                  <c:v>0.12384240000000002</c:v>
                </c:pt>
                <c:pt idx="1289">
                  <c:v>0.1076189</c:v>
                </c:pt>
                <c:pt idx="1290">
                  <c:v>5.982609000000013E-2</c:v>
                </c:pt>
                <c:pt idx="1291">
                  <c:v>1.038329E-2</c:v>
                </c:pt>
                <c:pt idx="1292">
                  <c:v>7.9217740000000023E-2</c:v>
                </c:pt>
                <c:pt idx="1293">
                  <c:v>0.15106430000000032</c:v>
                </c:pt>
                <c:pt idx="1294">
                  <c:v>8.3080460000000148E-2</c:v>
                </c:pt>
                <c:pt idx="1295">
                  <c:v>1.6861480000000029E-2</c:v>
                </c:pt>
                <c:pt idx="1296">
                  <c:v>1.9951650000000001E-2</c:v>
                </c:pt>
                <c:pt idx="1297">
                  <c:v>2.3808320000000001E-2</c:v>
                </c:pt>
                <c:pt idx="1298">
                  <c:v>4.2349369999999976E-2</c:v>
                </c:pt>
                <c:pt idx="1299">
                  <c:v>6.020031E-2</c:v>
                </c:pt>
                <c:pt idx="1300">
                  <c:v>6.9470829999999997E-2</c:v>
                </c:pt>
                <c:pt idx="1301">
                  <c:v>7.6593880000000003E-2</c:v>
                </c:pt>
                <c:pt idx="1302">
                  <c:v>6.4233180000000029E-2</c:v>
                </c:pt>
                <c:pt idx="1303">
                  <c:v>5.3310700000000079E-2</c:v>
                </c:pt>
                <c:pt idx="1304">
                  <c:v>5.2538149999999985E-2</c:v>
                </c:pt>
                <c:pt idx="1305">
                  <c:v>5.1190560000000003E-2</c:v>
                </c:pt>
                <c:pt idx="1306">
                  <c:v>4.6555289999999985E-2</c:v>
                </c:pt>
                <c:pt idx="1307">
                  <c:v>4.2993670000000116E-2</c:v>
                </c:pt>
                <c:pt idx="1308">
                  <c:v>4.4538759999999997E-2</c:v>
                </c:pt>
                <c:pt idx="1309">
                  <c:v>5.5133930000000095E-2</c:v>
                </c:pt>
                <c:pt idx="1310">
                  <c:v>0.10225910000000002</c:v>
                </c:pt>
                <c:pt idx="1311">
                  <c:v>0.1298831</c:v>
                </c:pt>
                <c:pt idx="1312">
                  <c:v>8.9710830000000005E-2</c:v>
                </c:pt>
                <c:pt idx="1313">
                  <c:v>0.10016380000000009</c:v>
                </c:pt>
                <c:pt idx="1314">
                  <c:v>0.26394310000000004</c:v>
                </c:pt>
                <c:pt idx="1315">
                  <c:v>0.40177170000000001</c:v>
                </c:pt>
                <c:pt idx="1316">
                  <c:v>0.4705281000000005</c:v>
                </c:pt>
                <c:pt idx="1317">
                  <c:v>0.59358499999999859</c:v>
                </c:pt>
                <c:pt idx="1318">
                  <c:v>0.84466170000000063</c:v>
                </c:pt>
                <c:pt idx="1319">
                  <c:v>1.1757550000000001</c:v>
                </c:pt>
                <c:pt idx="1320">
                  <c:v>1.6748180000000001</c:v>
                </c:pt>
                <c:pt idx="1321">
                  <c:v>2.1489150000000001</c:v>
                </c:pt>
                <c:pt idx="1322">
                  <c:v>2.5761319999999999</c:v>
                </c:pt>
                <c:pt idx="1323">
                  <c:v>3.0030610000000002</c:v>
                </c:pt>
                <c:pt idx="1324">
                  <c:v>3.4295049999999998</c:v>
                </c:pt>
                <c:pt idx="1325">
                  <c:v>3.9283239999999999</c:v>
                </c:pt>
                <c:pt idx="1326">
                  <c:v>4.5370889999999955</c:v>
                </c:pt>
                <c:pt idx="1327">
                  <c:v>5.0148139999999914</c:v>
                </c:pt>
                <c:pt idx="1328">
                  <c:v>5.3130159999999913</c:v>
                </c:pt>
                <c:pt idx="1329">
                  <c:v>5.523549</c:v>
                </c:pt>
                <c:pt idx="1330">
                  <c:v>5.6255249999999855</c:v>
                </c:pt>
                <c:pt idx="1331">
                  <c:v>5.4863080000000082</c:v>
                </c:pt>
                <c:pt idx="1332">
                  <c:v>5.0768599999999999</c:v>
                </c:pt>
                <c:pt idx="1333">
                  <c:v>4.6037470000000003</c:v>
                </c:pt>
                <c:pt idx="1334">
                  <c:v>4.0660559999999926</c:v>
                </c:pt>
                <c:pt idx="1335">
                  <c:v>3.5766909999999967</c:v>
                </c:pt>
                <c:pt idx="1336">
                  <c:v>3.131732</c:v>
                </c:pt>
                <c:pt idx="1337">
                  <c:v>2.643297000000004</c:v>
                </c:pt>
                <c:pt idx="1338">
                  <c:v>2.1187390000000001</c:v>
                </c:pt>
                <c:pt idx="1339">
                  <c:v>1.5708070000000001</c:v>
                </c:pt>
                <c:pt idx="1340">
                  <c:v>1.0053049999999979</c:v>
                </c:pt>
                <c:pt idx="1341">
                  <c:v>0.60041990000000001</c:v>
                </c:pt>
                <c:pt idx="1342">
                  <c:v>0.30453560000000002</c:v>
                </c:pt>
                <c:pt idx="1343">
                  <c:v>0.14815840000000022</c:v>
                </c:pt>
                <c:pt idx="1344">
                  <c:v>7.7084330000000034E-2</c:v>
                </c:pt>
                <c:pt idx="1345">
                  <c:v>5.3875039999999999E-2</c:v>
                </c:pt>
                <c:pt idx="1346">
                  <c:v>5.6965030000000014E-2</c:v>
                </c:pt>
                <c:pt idx="1347">
                  <c:v>4.4005570000000022E-2</c:v>
                </c:pt>
                <c:pt idx="1348">
                  <c:v>2.314689E-2</c:v>
                </c:pt>
                <c:pt idx="1349">
                  <c:v>6.4033500000000104E-2</c:v>
                </c:pt>
                <c:pt idx="1350">
                  <c:v>0.13201740000000028</c:v>
                </c:pt>
                <c:pt idx="1351">
                  <c:v>0.1132494</c:v>
                </c:pt>
                <c:pt idx="1352">
                  <c:v>6.071645000000013E-2</c:v>
                </c:pt>
                <c:pt idx="1353">
                  <c:v>4.0399530000000093E-2</c:v>
                </c:pt>
                <c:pt idx="1354">
                  <c:v>3.1129E-2</c:v>
                </c:pt>
                <c:pt idx="1355">
                  <c:v>6.1093640000000032E-2</c:v>
                </c:pt>
                <c:pt idx="1356">
                  <c:v>0.1028085</c:v>
                </c:pt>
                <c:pt idx="1357">
                  <c:v>9.0528080000000066E-2</c:v>
                </c:pt>
                <c:pt idx="1358">
                  <c:v>6.4261589999999993E-2</c:v>
                </c:pt>
                <c:pt idx="1359">
                  <c:v>3.5463910000000057E-2</c:v>
                </c:pt>
                <c:pt idx="1360">
                  <c:v>6.107241000000008E-3</c:v>
                </c:pt>
                <c:pt idx="1361">
                  <c:v>1.391357000000003E-2</c:v>
                </c:pt>
                <c:pt idx="1362">
                  <c:v>2.859190000000001E-2</c:v>
                </c:pt>
                <c:pt idx="1363">
                  <c:v>8.4211470000000024E-2</c:v>
                </c:pt>
                <c:pt idx="1364">
                  <c:v>0.14601500000000028</c:v>
                </c:pt>
                <c:pt idx="1365">
                  <c:v>0.10840760000000002</c:v>
                </c:pt>
                <c:pt idx="1366">
                  <c:v>5.8967779999999997E-2</c:v>
                </c:pt>
                <c:pt idx="1367">
                  <c:v>7.5507759999999993E-2</c:v>
                </c:pt>
                <c:pt idx="1368">
                  <c:v>9.791153000000001E-2</c:v>
                </c:pt>
                <c:pt idx="1369">
                  <c:v>5.5462970000000111E-2</c:v>
                </c:pt>
                <c:pt idx="1370">
                  <c:v>9.1103360000000157E-3</c:v>
                </c:pt>
                <c:pt idx="1371">
                  <c:v>2.9317549999999998E-2</c:v>
                </c:pt>
                <c:pt idx="1372">
                  <c:v>5.1721320000000001E-2</c:v>
                </c:pt>
                <c:pt idx="1373">
                  <c:v>3.9607890000000055E-2</c:v>
                </c:pt>
                <c:pt idx="1374">
                  <c:v>2.8096010000000001E-2</c:v>
                </c:pt>
                <c:pt idx="1375">
                  <c:v>6.3633019999999998E-2</c:v>
                </c:pt>
                <c:pt idx="1376">
                  <c:v>9.6671450000000006E-2</c:v>
                </c:pt>
                <c:pt idx="1377">
                  <c:v>7.3496540000000013E-2</c:v>
                </c:pt>
                <c:pt idx="1378">
                  <c:v>5.1464549999999977E-2</c:v>
                </c:pt>
                <c:pt idx="1379">
                  <c:v>4.5284199999999976E-2</c:v>
                </c:pt>
                <c:pt idx="1380">
                  <c:v>4.1453469999999999E-2</c:v>
                </c:pt>
                <c:pt idx="1381">
                  <c:v>6.076707000000011E-2</c:v>
                </c:pt>
                <c:pt idx="1382">
                  <c:v>7.3482469999999994E-2</c:v>
                </c:pt>
                <c:pt idx="1383">
                  <c:v>3.6400370000000057E-2</c:v>
                </c:pt>
                <c:pt idx="1384">
                  <c:v>5.7829960000000081E-3</c:v>
                </c:pt>
                <c:pt idx="1385">
                  <c:v>1.428098E-2</c:v>
                </c:pt>
                <c:pt idx="1386">
                  <c:v>2.2263930000000039E-2</c:v>
                </c:pt>
                <c:pt idx="1387">
                  <c:v>2.7671410000000063E-2</c:v>
                </c:pt>
                <c:pt idx="1388">
                  <c:v>3.8847170000000056E-2</c:v>
                </c:pt>
                <c:pt idx="1389">
                  <c:v>7.4384190000000114E-2</c:v>
                </c:pt>
                <c:pt idx="1390">
                  <c:v>0.10056460000000013</c:v>
                </c:pt>
                <c:pt idx="1391">
                  <c:v>9.2839190000000002E-2</c:v>
                </c:pt>
                <c:pt idx="1392">
                  <c:v>7.6545450000000001E-2</c:v>
                </c:pt>
                <c:pt idx="1393">
                  <c:v>3.3283000000000014E-2</c:v>
                </c:pt>
                <c:pt idx="1394">
                  <c:v>6.0458660000000082E-3</c:v>
                </c:pt>
                <c:pt idx="1395">
                  <c:v>2.3041829999999999E-2</c:v>
                </c:pt>
                <c:pt idx="1396">
                  <c:v>3.8465329999999999E-2</c:v>
                </c:pt>
                <c:pt idx="1397">
                  <c:v>5.0052790000000104E-2</c:v>
                </c:pt>
                <c:pt idx="1398">
                  <c:v>5.3108739999999995E-2</c:v>
                </c:pt>
                <c:pt idx="1399">
                  <c:v>3.7657860000000057E-2</c:v>
                </c:pt>
                <c:pt idx="1400">
                  <c:v>2.5362539999999968E-2</c:v>
                </c:pt>
                <c:pt idx="1401">
                  <c:v>1.9182180000000031E-2</c:v>
                </c:pt>
                <c:pt idx="1402">
                  <c:v>3.5573710000000057E-2</c:v>
                </c:pt>
                <c:pt idx="1403">
                  <c:v>9.1196870000000207E-2</c:v>
                </c:pt>
                <c:pt idx="1404">
                  <c:v>0.11698799999999987</c:v>
                </c:pt>
                <c:pt idx="1405">
                  <c:v>9.6129280000000011E-2</c:v>
                </c:pt>
                <c:pt idx="1406">
                  <c:v>8.264254E-2</c:v>
                </c:pt>
                <c:pt idx="1407">
                  <c:v>7.9552550000000014E-2</c:v>
                </c:pt>
                <c:pt idx="1408">
                  <c:v>9.2086670000000009E-2</c:v>
                </c:pt>
                <c:pt idx="1409">
                  <c:v>0.12453350000000014</c:v>
                </c:pt>
                <c:pt idx="1410">
                  <c:v>0.12324900000000009</c:v>
                </c:pt>
                <c:pt idx="1411">
                  <c:v>8.3076730000000001E-2</c:v>
                </c:pt>
                <c:pt idx="1412">
                  <c:v>5.5757460000000085E-2</c:v>
                </c:pt>
                <c:pt idx="1413">
                  <c:v>4.1851670000000001E-2</c:v>
                </c:pt>
                <c:pt idx="1414">
                  <c:v>2.8343090000000001E-2</c:v>
                </c:pt>
                <c:pt idx="1415">
                  <c:v>1.520985000000002E-2</c:v>
                </c:pt>
                <c:pt idx="1416">
                  <c:v>1.2903019999999999E-2</c:v>
                </c:pt>
                <c:pt idx="1417">
                  <c:v>1.9855500000000029E-2</c:v>
                </c:pt>
                <c:pt idx="1418">
                  <c:v>5.6860630000000113E-2</c:v>
                </c:pt>
                <c:pt idx="1419">
                  <c:v>0.117119</c:v>
                </c:pt>
                <c:pt idx="1420">
                  <c:v>0.13599750000000022</c:v>
                </c:pt>
                <c:pt idx="1421">
                  <c:v>0.12595439999999999</c:v>
                </c:pt>
                <c:pt idx="1422">
                  <c:v>0.14671550000000025</c:v>
                </c:pt>
                <c:pt idx="1423">
                  <c:v>0.18688779999999999</c:v>
                </c:pt>
                <c:pt idx="1424">
                  <c:v>0.1526026</c:v>
                </c:pt>
                <c:pt idx="1425">
                  <c:v>7.6120720000000003E-2</c:v>
                </c:pt>
                <c:pt idx="1426">
                  <c:v>4.3182829999999998E-2</c:v>
                </c:pt>
                <c:pt idx="1427">
                  <c:v>3.2367210000000042E-2</c:v>
                </c:pt>
                <c:pt idx="1428">
                  <c:v>2.1020830000000001E-2</c:v>
                </c:pt>
                <c:pt idx="1429">
                  <c:v>9.4326730000000008E-3</c:v>
                </c:pt>
                <c:pt idx="1430">
                  <c:v>2.9229069999999999E-2</c:v>
                </c:pt>
                <c:pt idx="1431">
                  <c:v>6.1675919999999947E-2</c:v>
                </c:pt>
                <c:pt idx="1432">
                  <c:v>5.4237330000000084E-2</c:v>
                </c:pt>
                <c:pt idx="1433">
                  <c:v>3.2606099999999999E-2</c:v>
                </c:pt>
                <c:pt idx="1434">
                  <c:v>1.9809530000000034E-2</c:v>
                </c:pt>
                <c:pt idx="1435">
                  <c:v>9.7664630000000047E-3</c:v>
                </c:pt>
                <c:pt idx="1436">
                  <c:v>3.6213170000000058E-2</c:v>
                </c:pt>
                <c:pt idx="1437">
                  <c:v>7.2522729999999994E-2</c:v>
                </c:pt>
                <c:pt idx="1438">
                  <c:v>0.11824250000000011</c:v>
                </c:pt>
                <c:pt idx="1439">
                  <c:v>0.16614019999999999</c:v>
                </c:pt>
                <c:pt idx="1440">
                  <c:v>0.1021876</c:v>
                </c:pt>
                <c:pt idx="1441">
                  <c:v>1.6435209999999999E-2</c:v>
                </c:pt>
                <c:pt idx="1442">
                  <c:v>3.7863680000000011E-2</c:v>
                </c:pt>
                <c:pt idx="1443">
                  <c:v>7.6486219999999994E-2</c:v>
                </c:pt>
                <c:pt idx="1444">
                  <c:v>9.0460180000000015E-2</c:v>
                </c:pt>
                <c:pt idx="1445">
                  <c:v>0.10127580000000011</c:v>
                </c:pt>
                <c:pt idx="1446">
                  <c:v>9.1675480000000004E-2</c:v>
                </c:pt>
                <c:pt idx="1447">
                  <c:v>8.0087330000000026E-2</c:v>
                </c:pt>
                <c:pt idx="1448">
                  <c:v>6.994554E-2</c:v>
                </c:pt>
                <c:pt idx="1449">
                  <c:v>5.9902460000000116E-2</c:v>
                </c:pt>
                <c:pt idx="1450">
                  <c:v>7.8811759999999995E-2</c:v>
                </c:pt>
                <c:pt idx="1451">
                  <c:v>9.8897910000000047E-2</c:v>
                </c:pt>
                <c:pt idx="1452">
                  <c:v>0.12203029999999999</c:v>
                </c:pt>
                <c:pt idx="1453">
                  <c:v>0.14470659999999999</c:v>
                </c:pt>
                <c:pt idx="1454">
                  <c:v>0.1207578</c:v>
                </c:pt>
                <c:pt idx="1455">
                  <c:v>9.6069630000000003E-2</c:v>
                </c:pt>
                <c:pt idx="1456">
                  <c:v>5.1262080000000022E-2</c:v>
                </c:pt>
                <c:pt idx="1457">
                  <c:v>9.7607820000000164E-3</c:v>
                </c:pt>
                <c:pt idx="1458">
                  <c:v>1.9803850000000046E-2</c:v>
                </c:pt>
                <c:pt idx="1459">
                  <c:v>2.7874350000000055E-2</c:v>
                </c:pt>
                <c:pt idx="1460">
                  <c:v>1.4741110000000003E-2</c:v>
                </c:pt>
                <c:pt idx="1461">
                  <c:v>2.881929000000004E-3</c:v>
                </c:pt>
                <c:pt idx="1462">
                  <c:v>1.3368410000000001E-3</c:v>
                </c:pt>
                <c:pt idx="1463">
                  <c:v>1.041234E-3</c:v>
                </c:pt>
                <c:pt idx="1464">
                  <c:v>8.765742000000026E-3</c:v>
                </c:pt>
                <c:pt idx="1465">
                  <c:v>1.9078710000000002E-2</c:v>
                </c:pt>
                <c:pt idx="1466">
                  <c:v>4.3027570000000001E-2</c:v>
                </c:pt>
                <c:pt idx="1467">
                  <c:v>6.3843600000000014E-2</c:v>
                </c:pt>
                <c:pt idx="1468">
                  <c:v>7.0796500000000123E-2</c:v>
                </c:pt>
                <c:pt idx="1469">
                  <c:v>6.9346870000000033E-2</c:v>
                </c:pt>
                <c:pt idx="1470">
                  <c:v>3.6127489999999998E-2</c:v>
                </c:pt>
                <c:pt idx="1471">
                  <c:v>2.3154619999999987E-2</c:v>
                </c:pt>
                <c:pt idx="1472">
                  <c:v>7.6460150000000004E-2</c:v>
                </c:pt>
                <c:pt idx="1473">
                  <c:v>0.10857010000000011</c:v>
                </c:pt>
                <c:pt idx="1474">
                  <c:v>7.9986000000000113E-2</c:v>
                </c:pt>
                <c:pt idx="1475">
                  <c:v>6.6084489999999996E-2</c:v>
                </c:pt>
                <c:pt idx="1476">
                  <c:v>8.9260810000000024E-2</c:v>
                </c:pt>
                <c:pt idx="1477">
                  <c:v>9.6230750000000018E-2</c:v>
                </c:pt>
                <c:pt idx="1478">
                  <c:v>6.6874080000000002E-2</c:v>
                </c:pt>
                <c:pt idx="1479">
                  <c:v>4.8075509999999946E-2</c:v>
                </c:pt>
                <c:pt idx="1480">
                  <c:v>5.0393140000000003E-2</c:v>
                </c:pt>
                <c:pt idx="1481">
                  <c:v>5.0220470000000003E-2</c:v>
                </c:pt>
                <c:pt idx="1482">
                  <c:v>4.5585210000000001E-2</c:v>
                </c:pt>
                <c:pt idx="1483">
                  <c:v>4.2725260000000022E-2</c:v>
                </c:pt>
                <c:pt idx="1484">
                  <c:v>4.2725260000000022E-2</c:v>
                </c:pt>
                <c:pt idx="1485">
                  <c:v>5.7529230000000021E-2</c:v>
                </c:pt>
                <c:pt idx="1486">
                  <c:v>9.3838800000000222E-2</c:v>
                </c:pt>
                <c:pt idx="1487">
                  <c:v>0.10508610000000011</c:v>
                </c:pt>
                <c:pt idx="1488">
                  <c:v>8.3454850000000275E-2</c:v>
                </c:pt>
                <c:pt idx="1489">
                  <c:v>8.3024580000000223E-2</c:v>
                </c:pt>
                <c:pt idx="1490">
                  <c:v>0.10774599999999999</c:v>
                </c:pt>
                <c:pt idx="1491">
                  <c:v>0.1060174</c:v>
                </c:pt>
                <c:pt idx="1492">
                  <c:v>7.5888209999999998E-2</c:v>
                </c:pt>
                <c:pt idx="1493">
                  <c:v>6.1036090000000091E-2</c:v>
                </c:pt>
                <c:pt idx="1494">
                  <c:v>6.1036090000000091E-2</c:v>
                </c:pt>
                <c:pt idx="1495">
                  <c:v>6.4734240000000109E-2</c:v>
                </c:pt>
                <c:pt idx="1496">
                  <c:v>7.1687130000000002E-2</c:v>
                </c:pt>
                <c:pt idx="1497">
                  <c:v>6.8747929999999999E-2</c:v>
                </c:pt>
                <c:pt idx="1498">
                  <c:v>5.7932310000000084E-2</c:v>
                </c:pt>
                <c:pt idx="1499">
                  <c:v>7.5870419999999994E-2</c:v>
                </c:pt>
                <c:pt idx="1500">
                  <c:v>0.1144976</c:v>
                </c:pt>
                <c:pt idx="1501">
                  <c:v>0.11611630000000002</c:v>
                </c:pt>
                <c:pt idx="1502">
                  <c:v>9.3712500000000004E-2</c:v>
                </c:pt>
                <c:pt idx="1503">
                  <c:v>6.1068129999999998E-2</c:v>
                </c:pt>
                <c:pt idx="1504">
                  <c:v>2.2445590000000012E-2</c:v>
                </c:pt>
                <c:pt idx="1505">
                  <c:v>4.3613760000000001E-2</c:v>
                </c:pt>
                <c:pt idx="1506">
                  <c:v>9.6146739999999994E-2</c:v>
                </c:pt>
                <c:pt idx="1507">
                  <c:v>8.6094540000000205E-2</c:v>
                </c:pt>
                <c:pt idx="1508">
                  <c:v>4.6694799999999995E-2</c:v>
                </c:pt>
                <c:pt idx="1509">
                  <c:v>2.4193519999999993E-2</c:v>
                </c:pt>
                <c:pt idx="1510">
                  <c:v>8.7426440000000164E-3</c:v>
                </c:pt>
                <c:pt idx="1511">
                  <c:v>1.7556539999999999E-2</c:v>
                </c:pt>
                <c:pt idx="1512">
                  <c:v>3.5325049999999997E-2</c:v>
                </c:pt>
                <c:pt idx="1513">
                  <c:v>7.4098920000000137E-2</c:v>
                </c:pt>
                <c:pt idx="1514">
                  <c:v>0.11967899999999998</c:v>
                </c:pt>
                <c:pt idx="1515">
                  <c:v>9.3541610000000025E-2</c:v>
                </c:pt>
                <c:pt idx="1516">
                  <c:v>4.7188969999999997E-2</c:v>
                </c:pt>
                <c:pt idx="1517">
                  <c:v>2.3223069999999998E-2</c:v>
                </c:pt>
                <c:pt idx="1518">
                  <c:v>4.6820159999999946E-3</c:v>
                </c:pt>
                <c:pt idx="1519">
                  <c:v>1.2423570000000024E-2</c:v>
                </c:pt>
                <c:pt idx="1520">
                  <c:v>2.5556809999999989E-2</c:v>
                </c:pt>
                <c:pt idx="1521">
                  <c:v>2.9446910000000045E-2</c:v>
                </c:pt>
                <c:pt idx="1522">
                  <c:v>3.1764540000000001E-2</c:v>
                </c:pt>
                <c:pt idx="1523">
                  <c:v>3.8838049999999999E-2</c:v>
                </c:pt>
                <c:pt idx="1524">
                  <c:v>4.6563489999999999E-2</c:v>
                </c:pt>
                <c:pt idx="1525">
                  <c:v>8.9213130000000002E-2</c:v>
                </c:pt>
                <c:pt idx="1526">
                  <c:v>0.13556579999999999</c:v>
                </c:pt>
                <c:pt idx="1527">
                  <c:v>0.1101496</c:v>
                </c:pt>
                <c:pt idx="1528">
                  <c:v>7.9247819999999997E-2</c:v>
                </c:pt>
                <c:pt idx="1529">
                  <c:v>4.0977329999999985E-2</c:v>
                </c:pt>
                <c:pt idx="1530">
                  <c:v>2.3501350000000002E-3</c:v>
                </c:pt>
                <c:pt idx="1531">
                  <c:v>6.9571229999999998E-2</c:v>
                </c:pt>
                <c:pt idx="1532">
                  <c:v>0.1387815</c:v>
                </c:pt>
                <c:pt idx="1533">
                  <c:v>0.11715020000000002</c:v>
                </c:pt>
                <c:pt idx="1534">
                  <c:v>9.7532570000000041E-2</c:v>
                </c:pt>
                <c:pt idx="1535">
                  <c:v>0.14697540000000028</c:v>
                </c:pt>
                <c:pt idx="1536">
                  <c:v>0.20323610000000025</c:v>
                </c:pt>
                <c:pt idx="1537">
                  <c:v>0.38092120000000057</c:v>
                </c:pt>
                <c:pt idx="1538">
                  <c:v>0.54721769999999959</c:v>
                </c:pt>
                <c:pt idx="1539">
                  <c:v>0.57889190000000101</c:v>
                </c:pt>
                <c:pt idx="1540">
                  <c:v>0.61008960000000101</c:v>
                </c:pt>
                <c:pt idx="1541">
                  <c:v>0.63712860000000116</c:v>
                </c:pt>
                <c:pt idx="1542">
                  <c:v>0.65538970000000063</c:v>
                </c:pt>
                <c:pt idx="1543">
                  <c:v>0.61367229999999995</c:v>
                </c:pt>
                <c:pt idx="1544">
                  <c:v>0.57219059999999999</c:v>
                </c:pt>
                <c:pt idx="1545">
                  <c:v>0.53202309999999997</c:v>
                </c:pt>
                <c:pt idx="1546">
                  <c:v>0.47295780000000032</c:v>
                </c:pt>
                <c:pt idx="1547">
                  <c:v>0.32617440000000064</c:v>
                </c:pt>
                <c:pt idx="1548">
                  <c:v>0.20998520000000032</c:v>
                </c:pt>
                <c:pt idx="1549">
                  <c:v>0.21462039999999999</c:v>
                </c:pt>
                <c:pt idx="1550">
                  <c:v>0.19646959999999999</c:v>
                </c:pt>
                <c:pt idx="1551">
                  <c:v>0.10067420000000014</c:v>
                </c:pt>
                <c:pt idx="1552">
                  <c:v>2.7436439999999999E-2</c:v>
                </c:pt>
                <c:pt idx="1553">
                  <c:v>2.1256089999999988E-2</c:v>
                </c:pt>
                <c:pt idx="1554">
                  <c:v>1.870776E-2</c:v>
                </c:pt>
                <c:pt idx="1555">
                  <c:v>2.5660659999999988E-2</c:v>
                </c:pt>
                <c:pt idx="1556">
                  <c:v>3.7037400000000054E-2</c:v>
                </c:pt>
                <c:pt idx="1557">
                  <c:v>5.8668629999999999E-2</c:v>
                </c:pt>
                <c:pt idx="1558">
                  <c:v>6.5682720000000014E-2</c:v>
                </c:pt>
                <c:pt idx="1559">
                  <c:v>4.2506400000000034E-2</c:v>
                </c:pt>
                <c:pt idx="1560">
                  <c:v>2.3940569999999987E-2</c:v>
                </c:pt>
                <c:pt idx="1561">
                  <c:v>1.3897500000000019E-2</c:v>
                </c:pt>
                <c:pt idx="1562">
                  <c:v>3.2603120000000062E-2</c:v>
                </c:pt>
                <c:pt idx="1563">
                  <c:v>9.9041890000000146E-2</c:v>
                </c:pt>
                <c:pt idx="1564">
                  <c:v>0.11811550000000011</c:v>
                </c:pt>
                <c:pt idx="1565">
                  <c:v>6.6355040000000004E-2</c:v>
                </c:pt>
                <c:pt idx="1566">
                  <c:v>4.0565680000000034E-2</c:v>
                </c:pt>
                <c:pt idx="1567">
                  <c:v>4.9836200000000122E-2</c:v>
                </c:pt>
                <c:pt idx="1568">
                  <c:v>5.1106079999999998E-2</c:v>
                </c:pt>
                <c:pt idx="1569">
                  <c:v>4.2608099999999996E-2</c:v>
                </c:pt>
                <c:pt idx="1570">
                  <c:v>3.9248680000000001E-2</c:v>
                </c:pt>
                <c:pt idx="1571">
                  <c:v>4.15663E-2</c:v>
                </c:pt>
                <c:pt idx="1572">
                  <c:v>3.886301000000001E-2</c:v>
                </c:pt>
                <c:pt idx="1573">
                  <c:v>3.1137570000000041E-2</c:v>
                </c:pt>
                <c:pt idx="1574">
                  <c:v>2.8277060000000038E-2</c:v>
                </c:pt>
                <c:pt idx="1575">
                  <c:v>2.9822149999999999E-2</c:v>
                </c:pt>
                <c:pt idx="1576">
                  <c:v>2.7121269999999999E-2</c:v>
                </c:pt>
                <c:pt idx="1577">
                  <c:v>2.0940920000000002E-2</c:v>
                </c:pt>
                <c:pt idx="1578">
                  <c:v>4.2275049999999911E-2</c:v>
                </c:pt>
                <c:pt idx="1579">
                  <c:v>8.3992420000000068E-2</c:v>
                </c:pt>
                <c:pt idx="1580">
                  <c:v>9.6079870000000026E-2</c:v>
                </c:pt>
                <c:pt idx="1581">
                  <c:v>8.8354430000000234E-2</c:v>
                </c:pt>
                <c:pt idx="1582">
                  <c:v>5.989641000000015E-2</c:v>
                </c:pt>
                <c:pt idx="1583">
                  <c:v>1.8951590000000001E-2</c:v>
                </c:pt>
                <c:pt idx="1584">
                  <c:v>1.109511E-2</c:v>
                </c:pt>
                <c:pt idx="1585">
                  <c:v>2.1138179999999999E-2</c:v>
                </c:pt>
                <c:pt idx="1586">
                  <c:v>1.816926E-2</c:v>
                </c:pt>
                <c:pt idx="1587">
                  <c:v>8.8987370000000142E-3</c:v>
                </c:pt>
                <c:pt idx="1588">
                  <c:v>2.714865E-2</c:v>
                </c:pt>
                <c:pt idx="1589">
                  <c:v>5.7277870000000002E-2</c:v>
                </c:pt>
                <c:pt idx="1590">
                  <c:v>6.9525409999999996E-2</c:v>
                </c:pt>
                <c:pt idx="1591">
                  <c:v>7.4933220000000106E-2</c:v>
                </c:pt>
                <c:pt idx="1592">
                  <c:v>9.9414620000000023E-2</c:v>
                </c:pt>
                <c:pt idx="1593">
                  <c:v>0.13031640000000025</c:v>
                </c:pt>
                <c:pt idx="1594">
                  <c:v>0.15166330000000025</c:v>
                </c:pt>
                <c:pt idx="1595">
                  <c:v>0.17020440000000028</c:v>
                </c:pt>
                <c:pt idx="1596">
                  <c:v>0.10492070000000016</c:v>
                </c:pt>
                <c:pt idx="1597">
                  <c:v>1.8395760000000001E-2</c:v>
                </c:pt>
                <c:pt idx="1598">
                  <c:v>1.2584969999999999E-2</c:v>
                </c:pt>
                <c:pt idx="1599">
                  <c:v>2.4173130000000011E-2</c:v>
                </c:pt>
                <c:pt idx="1600">
                  <c:v>4.9510610000000121E-2</c:v>
                </c:pt>
                <c:pt idx="1601">
                  <c:v>7.7322189999999999E-2</c:v>
                </c:pt>
                <c:pt idx="1602">
                  <c:v>9.1655460000000272E-2</c:v>
                </c:pt>
                <c:pt idx="1603">
                  <c:v>0.10401620000000011</c:v>
                </c:pt>
                <c:pt idx="1604">
                  <c:v>0.10944590000000011</c:v>
                </c:pt>
                <c:pt idx="1605">
                  <c:v>0.1140811</c:v>
                </c:pt>
                <c:pt idx="1606">
                  <c:v>7.170548000000003E-2</c:v>
                </c:pt>
                <c:pt idx="1607">
                  <c:v>2.5358439999999968E-2</c:v>
                </c:pt>
                <c:pt idx="1608">
                  <c:v>1.6306120000000032E-2</c:v>
                </c:pt>
                <c:pt idx="1609">
                  <c:v>9.3532290000000219E-3</c:v>
                </c:pt>
                <c:pt idx="1610">
                  <c:v>1.7411619999999999E-2</c:v>
                </c:pt>
                <c:pt idx="1611">
                  <c:v>2.5909600000000001E-2</c:v>
                </c:pt>
                <c:pt idx="1612">
                  <c:v>1.5933590000000001E-2</c:v>
                </c:pt>
                <c:pt idx="1613">
                  <c:v>6.8904020000000081E-3</c:v>
                </c:pt>
                <c:pt idx="1614">
                  <c:v>4.3972509999999985E-2</c:v>
                </c:pt>
                <c:pt idx="1615">
                  <c:v>7.8848829999999995E-2</c:v>
                </c:pt>
                <c:pt idx="1616">
                  <c:v>6.8033220000000033E-2</c:v>
                </c:pt>
                <c:pt idx="1617">
                  <c:v>5.7381889999999998E-2</c:v>
                </c:pt>
                <c:pt idx="1618">
                  <c:v>4.8883910000000079E-2</c:v>
                </c:pt>
                <c:pt idx="1619">
                  <c:v>4.0681719999999977E-2</c:v>
                </c:pt>
                <c:pt idx="1620">
                  <c:v>3.5273910000000075E-2</c:v>
                </c:pt>
                <c:pt idx="1621">
                  <c:v>3.1635650000000057E-2</c:v>
                </c:pt>
                <c:pt idx="1622">
                  <c:v>4.0906180000000014E-2</c:v>
                </c:pt>
                <c:pt idx="1623">
                  <c:v>6.00607900000001E-2</c:v>
                </c:pt>
                <c:pt idx="1624">
                  <c:v>0.13731520000000022</c:v>
                </c:pt>
                <c:pt idx="1625">
                  <c:v>0.18577000000000021</c:v>
                </c:pt>
                <c:pt idx="1626">
                  <c:v>9.3837310000000174E-2</c:v>
                </c:pt>
                <c:pt idx="1627">
                  <c:v>2.0589710000000011E-2</c:v>
                </c:pt>
                <c:pt idx="1628">
                  <c:v>2.4452429999999987E-2</c:v>
                </c:pt>
                <c:pt idx="1629">
                  <c:v>2.9843200000000056E-2</c:v>
                </c:pt>
                <c:pt idx="1630">
                  <c:v>4.0658809999999955E-2</c:v>
                </c:pt>
                <c:pt idx="1631">
                  <c:v>4.4671570000000001E-2</c:v>
                </c:pt>
                <c:pt idx="1632">
                  <c:v>2.7675600000000064E-2</c:v>
                </c:pt>
                <c:pt idx="1633">
                  <c:v>1.7756870000000001E-2</c:v>
                </c:pt>
                <c:pt idx="1634">
                  <c:v>2.702739000000004E-2</c:v>
                </c:pt>
                <c:pt idx="1635">
                  <c:v>4.2663420000000098E-2</c:v>
                </c:pt>
                <c:pt idx="1636">
                  <c:v>7.356517999999998E-2</c:v>
                </c:pt>
                <c:pt idx="1637">
                  <c:v>8.0554020000000282E-2</c:v>
                </c:pt>
                <c:pt idx="1638">
                  <c:v>3.6519019999999999E-2</c:v>
                </c:pt>
                <c:pt idx="1639">
                  <c:v>2.118074000000001E-2</c:v>
                </c:pt>
                <c:pt idx="1640">
                  <c:v>6.0580479999999999E-2</c:v>
                </c:pt>
                <c:pt idx="1641">
                  <c:v>7.8328129999999996E-2</c:v>
                </c:pt>
                <c:pt idx="1642">
                  <c:v>5.9014530000000134E-2</c:v>
                </c:pt>
                <c:pt idx="1643">
                  <c:v>4.0613169999999997E-2</c:v>
                </c:pt>
                <c:pt idx="1644">
                  <c:v>2.3617210000000041E-2</c:v>
                </c:pt>
                <c:pt idx="1645">
                  <c:v>2.2138060000000001E-2</c:v>
                </c:pt>
                <c:pt idx="1646">
                  <c:v>4.2224200000000003E-2</c:v>
                </c:pt>
                <c:pt idx="1647">
                  <c:v>4.6899980000000022E-2</c:v>
                </c:pt>
                <c:pt idx="1648">
                  <c:v>3.2223410000000015E-2</c:v>
                </c:pt>
                <c:pt idx="1649">
                  <c:v>3.959932E-2</c:v>
                </c:pt>
                <c:pt idx="1650">
                  <c:v>7.204617000000002E-2</c:v>
                </c:pt>
                <c:pt idx="1651">
                  <c:v>6.6800690000000024E-2</c:v>
                </c:pt>
                <c:pt idx="1652">
                  <c:v>2.2765690000000002E-2</c:v>
                </c:pt>
                <c:pt idx="1653">
                  <c:v>1.5522960000000001E-2</c:v>
                </c:pt>
                <c:pt idx="1654">
                  <c:v>4.2562000000000079E-2</c:v>
                </c:pt>
                <c:pt idx="1655">
                  <c:v>4.0263920000000071E-2</c:v>
                </c:pt>
                <c:pt idx="1656">
                  <c:v>1.3224890000000001E-2</c:v>
                </c:pt>
                <c:pt idx="1657">
                  <c:v>1.4236229999999996E-2</c:v>
                </c:pt>
                <c:pt idx="1658">
                  <c:v>3.6640000000000054E-2</c:v>
                </c:pt>
                <c:pt idx="1659">
                  <c:v>3.5255189999999999E-2</c:v>
                </c:pt>
                <c:pt idx="1660">
                  <c:v>1.7486689999999999E-2</c:v>
                </c:pt>
                <c:pt idx="1661">
                  <c:v>1.449458E-2</c:v>
                </c:pt>
                <c:pt idx="1662">
                  <c:v>2.0674930000000036E-2</c:v>
                </c:pt>
                <c:pt idx="1663">
                  <c:v>2.7351130000000012E-2</c:v>
                </c:pt>
                <c:pt idx="1664">
                  <c:v>3.4304019999999998E-2</c:v>
                </c:pt>
                <c:pt idx="1665">
                  <c:v>2.7351130000000012E-2</c:v>
                </c:pt>
                <c:pt idx="1666">
                  <c:v>1.344534E-2</c:v>
                </c:pt>
                <c:pt idx="1667">
                  <c:v>1.2894920000000001E-2</c:v>
                </c:pt>
                <c:pt idx="1668">
                  <c:v>1.8302070000000028E-2</c:v>
                </c:pt>
                <c:pt idx="1669">
                  <c:v>5.4141769999999985E-2</c:v>
                </c:pt>
                <c:pt idx="1670">
                  <c:v>0.10203950000000002</c:v>
                </c:pt>
                <c:pt idx="1671">
                  <c:v>9.3260430000000047E-2</c:v>
                </c:pt>
                <c:pt idx="1672">
                  <c:v>6.4676310000000001E-2</c:v>
                </c:pt>
                <c:pt idx="1673">
                  <c:v>6.6267779999999998E-2</c:v>
                </c:pt>
                <c:pt idx="1674">
                  <c:v>7.7083390000000113E-2</c:v>
                </c:pt>
                <c:pt idx="1675">
                  <c:v>6.5297040000000001E-2</c:v>
                </c:pt>
                <c:pt idx="1676">
                  <c:v>4.7528540000000001E-2</c:v>
                </c:pt>
                <c:pt idx="1677">
                  <c:v>5.6222099999999997E-2</c:v>
                </c:pt>
                <c:pt idx="1678">
                  <c:v>7.0900430000000111E-2</c:v>
                </c:pt>
                <c:pt idx="1679">
                  <c:v>7.4541780000000002E-2</c:v>
                </c:pt>
                <c:pt idx="1680">
                  <c:v>7.608686000000002E-2</c:v>
                </c:pt>
                <c:pt idx="1681">
                  <c:v>6.2258279999999999E-2</c:v>
                </c:pt>
                <c:pt idx="1682">
                  <c:v>4.6034859999999955E-2</c:v>
                </c:pt>
                <c:pt idx="1683">
                  <c:v>3.118665E-2</c:v>
                </c:pt>
                <c:pt idx="1684">
                  <c:v>1.6508320000000003E-2</c:v>
                </c:pt>
                <c:pt idx="1685">
                  <c:v>3.292881000000001E-2</c:v>
                </c:pt>
                <c:pt idx="1686">
                  <c:v>5.2242410000000024E-2</c:v>
                </c:pt>
                <c:pt idx="1687">
                  <c:v>4.8324739999999998E-2</c:v>
                </c:pt>
                <c:pt idx="1688">
                  <c:v>4.2916930000000131E-2</c:v>
                </c:pt>
                <c:pt idx="1689">
                  <c:v>6.731255000000011E-2</c:v>
                </c:pt>
                <c:pt idx="1690">
                  <c:v>9.28065E-2</c:v>
                </c:pt>
                <c:pt idx="1691">
                  <c:v>8.3908980000000022E-2</c:v>
                </c:pt>
                <c:pt idx="1692">
                  <c:v>7.4747410000000125E-2</c:v>
                </c:pt>
                <c:pt idx="1693">
                  <c:v>7.3202329999999996E-2</c:v>
                </c:pt>
                <c:pt idx="1694">
                  <c:v>7.102551E-2</c:v>
                </c:pt>
                <c:pt idx="1695">
                  <c:v>5.3256999999999999E-2</c:v>
                </c:pt>
                <c:pt idx="1696">
                  <c:v>3.6227509999999997E-2</c:v>
                </c:pt>
                <c:pt idx="1697">
                  <c:v>3.0047160000000041E-2</c:v>
                </c:pt>
                <c:pt idx="1698">
                  <c:v>2.7357920000000011E-2</c:v>
                </c:pt>
                <c:pt idx="1699">
                  <c:v>6.0577310000000002E-2</c:v>
                </c:pt>
                <c:pt idx="1700">
                  <c:v>8.8100170000000005E-2</c:v>
                </c:pt>
                <c:pt idx="1701">
                  <c:v>7.1104210000000001E-2</c:v>
                </c:pt>
                <c:pt idx="1702">
                  <c:v>5.5603790000000014E-2</c:v>
                </c:pt>
                <c:pt idx="1703">
                  <c:v>4.9423430000000115E-2</c:v>
                </c:pt>
                <c:pt idx="1704">
                  <c:v>4.2613040000000012E-2</c:v>
                </c:pt>
                <c:pt idx="1705">
                  <c:v>3.2569960000000002E-2</c:v>
                </c:pt>
                <c:pt idx="1706">
                  <c:v>2.4704830000000001E-2</c:v>
                </c:pt>
                <c:pt idx="1707">
                  <c:v>2.6249910000000071E-2</c:v>
                </c:pt>
                <c:pt idx="1708">
                  <c:v>2.5329290000000001E-2</c:v>
                </c:pt>
                <c:pt idx="1709">
                  <c:v>1.5287430000000001E-2</c:v>
                </c:pt>
                <c:pt idx="1710">
                  <c:v>9.6477180000000013E-3</c:v>
                </c:pt>
                <c:pt idx="1711">
                  <c:v>1.8145700000000001E-2</c:v>
                </c:pt>
                <c:pt idx="1712">
                  <c:v>2.3806459999999977E-2</c:v>
                </c:pt>
                <c:pt idx="1713">
                  <c:v>2.1488830000000011E-2</c:v>
                </c:pt>
                <c:pt idx="1714">
                  <c:v>4.0024570000000002E-2</c:v>
                </c:pt>
                <c:pt idx="1715">
                  <c:v>0.11032610000000002</c:v>
                </c:pt>
                <c:pt idx="1716">
                  <c:v>0.1415807</c:v>
                </c:pt>
                <c:pt idx="1717">
                  <c:v>8.6730090000000065E-2</c:v>
                </c:pt>
                <c:pt idx="1718">
                  <c:v>0.10890329999999999</c:v>
                </c:pt>
                <c:pt idx="1719">
                  <c:v>0.28272560000000002</c:v>
                </c:pt>
                <c:pt idx="1720">
                  <c:v>0.33333220000000058</c:v>
                </c:pt>
                <c:pt idx="1721">
                  <c:v>0.16646269999999999</c:v>
                </c:pt>
                <c:pt idx="1722">
                  <c:v>6.8865280000000084E-2</c:v>
                </c:pt>
                <c:pt idx="1723">
                  <c:v>8.1225980000000003E-2</c:v>
                </c:pt>
                <c:pt idx="1724">
                  <c:v>7.7698069999999994E-2</c:v>
                </c:pt>
                <c:pt idx="1725">
                  <c:v>5.1431589999999985E-2</c:v>
                </c:pt>
                <c:pt idx="1726">
                  <c:v>3.7295570000000056E-2</c:v>
                </c:pt>
                <c:pt idx="1727">
                  <c:v>3.8840659999999999E-2</c:v>
                </c:pt>
                <c:pt idx="1728">
                  <c:v>3.6468170000000001E-2</c:v>
                </c:pt>
                <c:pt idx="1729">
                  <c:v>2.9515270000000034E-2</c:v>
                </c:pt>
                <c:pt idx="1730">
                  <c:v>2.9692690000000001E-2</c:v>
                </c:pt>
                <c:pt idx="1731">
                  <c:v>3.7418130000000015E-2</c:v>
                </c:pt>
                <c:pt idx="1732">
                  <c:v>3.9621669999999998E-2</c:v>
                </c:pt>
                <c:pt idx="1733">
                  <c:v>3.6531500000000015E-2</c:v>
                </c:pt>
                <c:pt idx="1734">
                  <c:v>2.806444E-2</c:v>
                </c:pt>
                <c:pt idx="1735">
                  <c:v>1.493119E-2</c:v>
                </c:pt>
                <c:pt idx="1736">
                  <c:v>1.8244050000000001E-2</c:v>
                </c:pt>
                <c:pt idx="1737">
                  <c:v>3.446747E-2</c:v>
                </c:pt>
                <c:pt idx="1738">
                  <c:v>6.1990339999999998E-2</c:v>
                </c:pt>
                <c:pt idx="1739">
                  <c:v>9.7527350000000249E-2</c:v>
                </c:pt>
                <c:pt idx="1740">
                  <c:v>9.6313629999999997E-2</c:v>
                </c:pt>
                <c:pt idx="1741">
                  <c:v>7.1592230000000118E-2</c:v>
                </c:pt>
                <c:pt idx="1742">
                  <c:v>5.618745E-2</c:v>
                </c:pt>
                <c:pt idx="1743">
                  <c:v>4.6144379999999915E-2</c:v>
                </c:pt>
                <c:pt idx="1744">
                  <c:v>3.2025040000000012E-2</c:v>
                </c:pt>
                <c:pt idx="1745">
                  <c:v>1.5801619999999999E-2</c:v>
                </c:pt>
                <c:pt idx="1746">
                  <c:v>1.2796199999999999E-2</c:v>
                </c:pt>
                <c:pt idx="1747">
                  <c:v>1.5886370000000021E-2</c:v>
                </c:pt>
                <c:pt idx="1748">
                  <c:v>2.0072360000000036E-2</c:v>
                </c:pt>
                <c:pt idx="1749">
                  <c:v>2.470762E-2</c:v>
                </c:pt>
                <c:pt idx="1750">
                  <c:v>4.74862600000001E-2</c:v>
                </c:pt>
                <c:pt idx="1751">
                  <c:v>7.6842919999999995E-2</c:v>
                </c:pt>
                <c:pt idx="1752">
                  <c:v>0.10913050000000014</c:v>
                </c:pt>
                <c:pt idx="1753">
                  <c:v>0.14234990000000025</c:v>
                </c:pt>
                <c:pt idx="1754">
                  <c:v>9.5055220000000162E-2</c:v>
                </c:pt>
                <c:pt idx="1755">
                  <c:v>2.5526259999999978E-2</c:v>
                </c:pt>
                <c:pt idx="1756">
                  <c:v>1.4080880000000018E-2</c:v>
                </c:pt>
                <c:pt idx="1757">
                  <c:v>1.6398510000000005E-2</c:v>
                </c:pt>
                <c:pt idx="1758">
                  <c:v>7.6009010000000002E-2</c:v>
                </c:pt>
                <c:pt idx="1759">
                  <c:v>0.14708299999999999</c:v>
                </c:pt>
                <c:pt idx="1760">
                  <c:v>0.15584210000000032</c:v>
                </c:pt>
                <c:pt idx="1761">
                  <c:v>0.15429700000000038</c:v>
                </c:pt>
                <c:pt idx="1762">
                  <c:v>0.11728210000000011</c:v>
                </c:pt>
                <c:pt idx="1763">
                  <c:v>7.5564759999999995E-2</c:v>
                </c:pt>
                <c:pt idx="1764">
                  <c:v>4.5769430000000111E-2</c:v>
                </c:pt>
                <c:pt idx="1765">
                  <c:v>1.7185309999999999E-2</c:v>
                </c:pt>
                <c:pt idx="1766">
                  <c:v>3.6152999999999998E-2</c:v>
                </c:pt>
                <c:pt idx="1767">
                  <c:v>5.8556780000000024E-2</c:v>
                </c:pt>
                <c:pt idx="1768">
                  <c:v>7.652254E-2</c:v>
                </c:pt>
                <c:pt idx="1769">
                  <c:v>9.4291050000000043E-2</c:v>
                </c:pt>
                <c:pt idx="1770">
                  <c:v>0.10522990000000011</c:v>
                </c:pt>
                <c:pt idx="1771">
                  <c:v>0.11567150000000002</c:v>
                </c:pt>
                <c:pt idx="1772">
                  <c:v>7.318154999999997E-2</c:v>
                </c:pt>
                <c:pt idx="1773">
                  <c:v>3.3863409999999997E-2</c:v>
                </c:pt>
                <c:pt idx="1774">
                  <c:v>9.1031650000000033E-2</c:v>
                </c:pt>
                <c:pt idx="1775">
                  <c:v>0.14329730000000038</c:v>
                </c:pt>
                <c:pt idx="1776">
                  <c:v>0.11394070000000002</c:v>
                </c:pt>
                <c:pt idx="1777">
                  <c:v>8.4458090000000027E-2</c:v>
                </c:pt>
                <c:pt idx="1778">
                  <c:v>5.3556329999999999E-2</c:v>
                </c:pt>
                <c:pt idx="1779">
                  <c:v>3.0786830000000001E-2</c:v>
                </c:pt>
                <c:pt idx="1780">
                  <c:v>7.6366920000000144E-2</c:v>
                </c:pt>
                <c:pt idx="1781">
                  <c:v>0.11171270000000011</c:v>
                </c:pt>
                <c:pt idx="1782">
                  <c:v>7.9265890000000019E-2</c:v>
                </c:pt>
                <c:pt idx="1783">
                  <c:v>5.4411490000000139E-2</c:v>
                </c:pt>
                <c:pt idx="1784">
                  <c:v>7.0634909999999995E-2</c:v>
                </c:pt>
                <c:pt idx="1785">
                  <c:v>9.2306650000000018E-2</c:v>
                </c:pt>
                <c:pt idx="1786">
                  <c:v>0.13865930000000001</c:v>
                </c:pt>
                <c:pt idx="1787">
                  <c:v>0.16324450000000001</c:v>
                </c:pt>
                <c:pt idx="1788">
                  <c:v>0.10375860000000002</c:v>
                </c:pt>
                <c:pt idx="1789">
                  <c:v>5.9765000000000096E-2</c:v>
                </c:pt>
                <c:pt idx="1790">
                  <c:v>6.749044000000011E-2</c:v>
                </c:pt>
                <c:pt idx="1791">
                  <c:v>6.4765250000000024E-2</c:v>
                </c:pt>
                <c:pt idx="1792">
                  <c:v>3.1545870000000052E-2</c:v>
                </c:pt>
                <c:pt idx="1793">
                  <c:v>6.9804620000000171E-3</c:v>
                </c:pt>
                <c:pt idx="1794">
                  <c:v>4.6628309999999914E-3</c:v>
                </c:pt>
                <c:pt idx="1795">
                  <c:v>2.3072289999999999E-2</c:v>
                </c:pt>
                <c:pt idx="1796">
                  <c:v>8.8738520000000168E-2</c:v>
                </c:pt>
                <c:pt idx="1797">
                  <c:v>0.13631960000000001</c:v>
                </c:pt>
                <c:pt idx="1798">
                  <c:v>0.14713519999999999</c:v>
                </c:pt>
                <c:pt idx="1799">
                  <c:v>0.14836410000000025</c:v>
                </c:pt>
                <c:pt idx="1800">
                  <c:v>0.1321407</c:v>
                </c:pt>
                <c:pt idx="1801">
                  <c:v>0.11650339999999998</c:v>
                </c:pt>
                <c:pt idx="1802">
                  <c:v>0.10182510000000011</c:v>
                </c:pt>
                <c:pt idx="1803">
                  <c:v>0.11306579999999999</c:v>
                </c:pt>
                <c:pt idx="1804">
                  <c:v>0.1625086</c:v>
                </c:pt>
                <c:pt idx="1805">
                  <c:v>0.17714779999999999</c:v>
                </c:pt>
                <c:pt idx="1806">
                  <c:v>0.14547350000000001</c:v>
                </c:pt>
                <c:pt idx="1807">
                  <c:v>0.12011090000000002</c:v>
                </c:pt>
                <c:pt idx="1808">
                  <c:v>0.1023424</c:v>
                </c:pt>
                <c:pt idx="1809">
                  <c:v>8.7532530000000025E-2</c:v>
                </c:pt>
                <c:pt idx="1810">
                  <c:v>7.5944369999999997E-2</c:v>
                </c:pt>
                <c:pt idx="1811">
                  <c:v>8.7697370000000191E-2</c:v>
                </c:pt>
                <c:pt idx="1812">
                  <c:v>0.1224577</c:v>
                </c:pt>
                <c:pt idx="1813">
                  <c:v>0.1106974</c:v>
                </c:pt>
                <c:pt idx="1814">
                  <c:v>5.7391860000000024E-2</c:v>
                </c:pt>
                <c:pt idx="1815">
                  <c:v>4.7243359999999929E-2</c:v>
                </c:pt>
                <c:pt idx="1816">
                  <c:v>7.1964760000000003E-2</c:v>
                </c:pt>
                <c:pt idx="1817">
                  <c:v>0.10159749999999998</c:v>
                </c:pt>
                <c:pt idx="1818">
                  <c:v>0.13481689999999999</c:v>
                </c:pt>
                <c:pt idx="1819">
                  <c:v>0.14428720000000028</c:v>
                </c:pt>
                <c:pt idx="1820">
                  <c:v>0.1381068</c:v>
                </c:pt>
                <c:pt idx="1821">
                  <c:v>0.14113870000000001</c:v>
                </c:pt>
                <c:pt idx="1822">
                  <c:v>0.14963670000000001</c:v>
                </c:pt>
                <c:pt idx="1823">
                  <c:v>0.16619929999999999</c:v>
                </c:pt>
                <c:pt idx="1824">
                  <c:v>0.18705800000000025</c:v>
                </c:pt>
                <c:pt idx="1825">
                  <c:v>0.16448900000000022</c:v>
                </c:pt>
                <c:pt idx="1826">
                  <c:v>0.12122650000000022</c:v>
                </c:pt>
                <c:pt idx="1827">
                  <c:v>0.13925650000000001</c:v>
                </c:pt>
                <c:pt idx="1828">
                  <c:v>0.18329150000000022</c:v>
                </c:pt>
                <c:pt idx="1829">
                  <c:v>0.17678279999999999</c:v>
                </c:pt>
                <c:pt idx="1830">
                  <c:v>0.15128890000000025</c:v>
                </c:pt>
                <c:pt idx="1831">
                  <c:v>0.20129650000000004</c:v>
                </c:pt>
                <c:pt idx="1832">
                  <c:v>0.27622430000000031</c:v>
                </c:pt>
                <c:pt idx="1833">
                  <c:v>0.28877410000000031</c:v>
                </c:pt>
                <c:pt idx="1834">
                  <c:v>0.28336630000000057</c:v>
                </c:pt>
                <c:pt idx="1835">
                  <c:v>0.30643520000000002</c:v>
                </c:pt>
                <c:pt idx="1836">
                  <c:v>0.33656450000000088</c:v>
                </c:pt>
                <c:pt idx="1837">
                  <c:v>0.34180210000000044</c:v>
                </c:pt>
                <c:pt idx="1838">
                  <c:v>0.34180210000000044</c:v>
                </c:pt>
                <c:pt idx="1839">
                  <c:v>0.50418749999999957</c:v>
                </c:pt>
                <c:pt idx="1840">
                  <c:v>0.69500580000000101</c:v>
                </c:pt>
                <c:pt idx="1841">
                  <c:v>1.2850279999999998</c:v>
                </c:pt>
                <c:pt idx="1842">
                  <c:v>1.9316469999999999</c:v>
                </c:pt>
                <c:pt idx="1843">
                  <c:v>3.0493239999999999</c:v>
                </c:pt>
                <c:pt idx="1844">
                  <c:v>4.2189549999999914</c:v>
                </c:pt>
                <c:pt idx="1845">
                  <c:v>6.0220649999999916</c:v>
                </c:pt>
                <c:pt idx="1846">
                  <c:v>7.8761710000000003</c:v>
                </c:pt>
                <c:pt idx="1847">
                  <c:v>9.1018239999999988</c:v>
                </c:pt>
                <c:pt idx="1848">
                  <c:v>10.29463</c:v>
                </c:pt>
                <c:pt idx="1849">
                  <c:v>10.856120000000002</c:v>
                </c:pt>
                <c:pt idx="1850">
                  <c:v>11.401540000000002</c:v>
                </c:pt>
                <c:pt idx="1851">
                  <c:v>11.74901</c:v>
                </c:pt>
                <c:pt idx="1852">
                  <c:v>12.087200000000001</c:v>
                </c:pt>
                <c:pt idx="1853">
                  <c:v>11.81737</c:v>
                </c:pt>
                <c:pt idx="1854">
                  <c:v>11.51196</c:v>
                </c:pt>
                <c:pt idx="1855">
                  <c:v>10.057530000000016</c:v>
                </c:pt>
                <c:pt idx="1856">
                  <c:v>8.5998219999999996</c:v>
                </c:pt>
                <c:pt idx="1857">
                  <c:v>7.0685209999999916</c:v>
                </c:pt>
                <c:pt idx="1858">
                  <c:v>5.5722100000000001</c:v>
                </c:pt>
                <c:pt idx="1859">
                  <c:v>4.6243719999999904</c:v>
                </c:pt>
                <c:pt idx="1860">
                  <c:v>3.7146399999999997</c:v>
                </c:pt>
                <c:pt idx="1861">
                  <c:v>3.2749290000000002</c:v>
                </c:pt>
                <c:pt idx="1862">
                  <c:v>2.8399929999999967</c:v>
                </c:pt>
                <c:pt idx="1863">
                  <c:v>2.4533239999999998</c:v>
                </c:pt>
                <c:pt idx="1864">
                  <c:v>2.1002459999999967</c:v>
                </c:pt>
                <c:pt idx="1865">
                  <c:v>2.0333670000000001</c:v>
                </c:pt>
                <c:pt idx="1866">
                  <c:v>1.9475939999999998</c:v>
                </c:pt>
                <c:pt idx="1867">
                  <c:v>1.7231269999999979</c:v>
                </c:pt>
                <c:pt idx="1868">
                  <c:v>1.4795689999999981</c:v>
                </c:pt>
                <c:pt idx="1869">
                  <c:v>1.1136550000000001</c:v>
                </c:pt>
                <c:pt idx="1870">
                  <c:v>0.76688170000000089</c:v>
                </c:pt>
                <c:pt idx="1871">
                  <c:v>0.52857689999999957</c:v>
                </c:pt>
                <c:pt idx="1872">
                  <c:v>0.31488050000000101</c:v>
                </c:pt>
                <c:pt idx="1873">
                  <c:v>0.22570840000000025</c:v>
                </c:pt>
                <c:pt idx="1874">
                  <c:v>0.14719270000000001</c:v>
                </c:pt>
                <c:pt idx="1875">
                  <c:v>0.11721250000000009</c:v>
                </c:pt>
                <c:pt idx="1876">
                  <c:v>8.4683100000000011E-2</c:v>
                </c:pt>
                <c:pt idx="1877">
                  <c:v>4.1639699999999995E-2</c:v>
                </c:pt>
                <c:pt idx="1878">
                  <c:v>1.5053939999999998E-2</c:v>
                </c:pt>
                <c:pt idx="1879">
                  <c:v>5.0415309999999998E-2</c:v>
                </c:pt>
                <c:pt idx="1880">
                  <c:v>7.3843179999999981E-2</c:v>
                </c:pt>
                <c:pt idx="1881">
                  <c:v>5.6162500000000004E-2</c:v>
                </c:pt>
                <c:pt idx="1882">
                  <c:v>3.9035310000000073E-2</c:v>
                </c:pt>
                <c:pt idx="1883">
                  <c:v>2.3660799999999978E-2</c:v>
                </c:pt>
                <c:pt idx="1884">
                  <c:v>2.6322559999999967E-2</c:v>
                </c:pt>
                <c:pt idx="1885">
                  <c:v>8.1670780000000012E-2</c:v>
                </c:pt>
                <c:pt idx="1886">
                  <c:v>0.10754050000000002</c:v>
                </c:pt>
                <c:pt idx="1887">
                  <c:v>5.3736270000000114E-2</c:v>
                </c:pt>
                <c:pt idx="1888">
                  <c:v>2.1173380000000012E-2</c:v>
                </c:pt>
                <c:pt idx="1889">
                  <c:v>4.1928969999999975E-2</c:v>
                </c:pt>
                <c:pt idx="1890">
                  <c:v>6.0378559999999998E-2</c:v>
                </c:pt>
                <c:pt idx="1891">
                  <c:v>7.3446890000000001E-2</c:v>
                </c:pt>
                <c:pt idx="1892">
                  <c:v>8.0461539999999998E-2</c:v>
                </c:pt>
                <c:pt idx="1893">
                  <c:v>7.4311730000000173E-2</c:v>
                </c:pt>
                <c:pt idx="1894">
                  <c:v>6.4102790000000132E-2</c:v>
                </c:pt>
                <c:pt idx="1895">
                  <c:v>4.565338E-2</c:v>
                </c:pt>
                <c:pt idx="1896">
                  <c:v>3.6487540000000061E-2</c:v>
                </c:pt>
                <c:pt idx="1897">
                  <c:v>4.4943520000000022E-2</c:v>
                </c:pt>
                <c:pt idx="1898">
                  <c:v>4.5374169999999985E-2</c:v>
                </c:pt>
                <c:pt idx="1899">
                  <c:v>3.1537110000000063E-2</c:v>
                </c:pt>
                <c:pt idx="1900">
                  <c:v>2.5194519999999998E-2</c:v>
                </c:pt>
                <c:pt idx="1901">
                  <c:v>3.1344320000000002E-2</c:v>
                </c:pt>
                <c:pt idx="1902">
                  <c:v>3.5695340000000061E-2</c:v>
                </c:pt>
                <c:pt idx="1903">
                  <c:v>3.7232800000000059E-2</c:v>
                </c:pt>
                <c:pt idx="1904">
                  <c:v>3.8147549999999995E-2</c:v>
                </c:pt>
                <c:pt idx="1905">
                  <c:v>3.8147549999999995E-2</c:v>
                </c:pt>
                <c:pt idx="1906">
                  <c:v>6.49478E-2</c:v>
                </c:pt>
                <c:pt idx="1907">
                  <c:v>0.12875200000000001</c:v>
                </c:pt>
                <c:pt idx="1908">
                  <c:v>0.1306937</c:v>
                </c:pt>
                <c:pt idx="1909">
                  <c:v>5.2283759999999999E-2</c:v>
                </c:pt>
                <c:pt idx="1910">
                  <c:v>9.1554130000000237E-3</c:v>
                </c:pt>
                <c:pt idx="1911">
                  <c:v>9.1554130000000237E-3</c:v>
                </c:pt>
                <c:pt idx="1912">
                  <c:v>2.5240530000000001E-2</c:v>
                </c:pt>
                <c:pt idx="1913">
                  <c:v>5.9833170000000088E-2</c:v>
                </c:pt>
                <c:pt idx="1914">
                  <c:v>6.2692190000000106E-2</c:v>
                </c:pt>
                <c:pt idx="1915">
                  <c:v>3.1174449999999999E-2</c:v>
                </c:pt>
                <c:pt idx="1916">
                  <c:v>3.0480790000000011E-2</c:v>
                </c:pt>
                <c:pt idx="1917">
                  <c:v>6.1229809999999892E-2</c:v>
                </c:pt>
                <c:pt idx="1918">
                  <c:v>7.1983110000000003E-2</c:v>
                </c:pt>
                <c:pt idx="1919">
                  <c:v>6.3527139999999996E-2</c:v>
                </c:pt>
                <c:pt idx="1920">
                  <c:v>5.5474700000000002E-2</c:v>
                </c:pt>
                <c:pt idx="1921">
                  <c:v>4.7787450000000099E-2</c:v>
                </c:pt>
                <c:pt idx="1922">
                  <c:v>4.5911550000000002E-2</c:v>
                </c:pt>
                <c:pt idx="1923">
                  <c:v>4.8986450000000022E-2</c:v>
                </c:pt>
                <c:pt idx="1924">
                  <c:v>6.9980459999999994E-2</c:v>
                </c:pt>
                <c:pt idx="1925">
                  <c:v>0.1053418</c:v>
                </c:pt>
                <c:pt idx="1926">
                  <c:v>9.5131020000000024E-2</c:v>
                </c:pt>
                <c:pt idx="1927">
                  <c:v>5.0544949999999957E-2</c:v>
                </c:pt>
                <c:pt idx="1928">
                  <c:v>4.5536220000000099E-2</c:v>
                </c:pt>
                <c:pt idx="1929">
                  <c:v>6.859519E-2</c:v>
                </c:pt>
                <c:pt idx="1930">
                  <c:v>0.1013421</c:v>
                </c:pt>
                <c:pt idx="1931">
                  <c:v>0.14054710000000029</c:v>
                </c:pt>
                <c:pt idx="1932">
                  <c:v>0.10789459999999999</c:v>
                </c:pt>
                <c:pt idx="1933">
                  <c:v>3.0253360000000055E-2</c:v>
                </c:pt>
                <c:pt idx="1934">
                  <c:v>4.8502530000000071E-2</c:v>
                </c:pt>
                <c:pt idx="1935">
                  <c:v>0.12306889999999998</c:v>
                </c:pt>
                <c:pt idx="1936">
                  <c:v>0.10887920000000002</c:v>
                </c:pt>
                <c:pt idx="1937">
                  <c:v>4.5843750000000003E-2</c:v>
                </c:pt>
                <c:pt idx="1938">
                  <c:v>2.3907040000000001E-2</c:v>
                </c:pt>
                <c:pt idx="1939">
                  <c:v>2.3138409999999977E-2</c:v>
                </c:pt>
                <c:pt idx="1940">
                  <c:v>4.8830920000000083E-2</c:v>
                </c:pt>
                <c:pt idx="1941">
                  <c:v>8.7267190000000008E-2</c:v>
                </c:pt>
                <c:pt idx="1942">
                  <c:v>6.8420659999999994E-2</c:v>
                </c:pt>
                <c:pt idx="1943">
                  <c:v>2.3834579999999998E-2</c:v>
                </c:pt>
                <c:pt idx="1944">
                  <c:v>0.10064420000000011</c:v>
                </c:pt>
                <c:pt idx="1945">
                  <c:v>0.2282526</c:v>
                </c:pt>
                <c:pt idx="1946">
                  <c:v>0.1693337</c:v>
                </c:pt>
                <c:pt idx="1947">
                  <c:v>3.7881660000000053E-2</c:v>
                </c:pt>
                <c:pt idx="1948">
                  <c:v>6.5206430000000107E-2</c:v>
                </c:pt>
                <c:pt idx="1949">
                  <c:v>0.14976620000000038</c:v>
                </c:pt>
                <c:pt idx="1950">
                  <c:v>0.12766369999999988</c:v>
                </c:pt>
                <c:pt idx="1951">
                  <c:v>7.0009329999999995E-2</c:v>
                </c:pt>
                <c:pt idx="1952">
                  <c:v>6.7043210000000034E-2</c:v>
                </c:pt>
                <c:pt idx="1953">
                  <c:v>8.0880270000000018E-2</c:v>
                </c:pt>
                <c:pt idx="1954">
                  <c:v>5.1546509999999976E-2</c:v>
                </c:pt>
                <c:pt idx="1955">
                  <c:v>1.0035339999999998E-2</c:v>
                </c:pt>
                <c:pt idx="1956">
                  <c:v>4.552821E-2</c:v>
                </c:pt>
                <c:pt idx="1957">
                  <c:v>0.1008764</c:v>
                </c:pt>
                <c:pt idx="1958">
                  <c:v>9.0842030000000018E-2</c:v>
                </c:pt>
                <c:pt idx="1959">
                  <c:v>6.5474089999999999E-2</c:v>
                </c:pt>
                <c:pt idx="1960">
                  <c:v>4.3279959999999902E-2</c:v>
                </c:pt>
                <c:pt idx="1961">
                  <c:v>2.1755650000000001E-2</c:v>
                </c:pt>
                <c:pt idx="1962">
                  <c:v>1.0562480000000018E-2</c:v>
                </c:pt>
                <c:pt idx="1963">
                  <c:v>1.3377720000000001E-3</c:v>
                </c:pt>
                <c:pt idx="1964">
                  <c:v>2.4318039999999978E-2</c:v>
                </c:pt>
                <c:pt idx="1965">
                  <c:v>5.2760880000000093E-2</c:v>
                </c:pt>
                <c:pt idx="1966">
                  <c:v>6.5821480000000002E-2</c:v>
                </c:pt>
                <c:pt idx="1967">
                  <c:v>7.6583639999999994E-2</c:v>
                </c:pt>
                <c:pt idx="1968">
                  <c:v>6.0812470000000146E-2</c:v>
                </c:pt>
                <c:pt idx="1969">
                  <c:v>4.1594339999999987E-2</c:v>
                </c:pt>
                <c:pt idx="1970">
                  <c:v>3.552211000000001E-2</c:v>
                </c:pt>
                <c:pt idx="1971">
                  <c:v>3.0910320000000002E-2</c:v>
                </c:pt>
                <c:pt idx="1972">
                  <c:v>3.6144809999999999E-2</c:v>
                </c:pt>
                <c:pt idx="1973">
                  <c:v>4.2294610000000094E-2</c:v>
                </c:pt>
                <c:pt idx="1974">
                  <c:v>5.3448669999999997E-2</c:v>
                </c:pt>
                <c:pt idx="1975">
                  <c:v>6.4979549999999997E-2</c:v>
                </c:pt>
                <c:pt idx="1976">
                  <c:v>7.069889E-2</c:v>
                </c:pt>
                <c:pt idx="1977">
                  <c:v>7.6079969999999997E-2</c:v>
                </c:pt>
                <c:pt idx="1978">
                  <c:v>5.4893360000000113E-2</c:v>
                </c:pt>
                <c:pt idx="1979">
                  <c:v>3.2600330000000052E-2</c:v>
                </c:pt>
                <c:pt idx="1980">
                  <c:v>0.11374380000000002</c:v>
                </c:pt>
                <c:pt idx="1981">
                  <c:v>0.1975247</c:v>
                </c:pt>
                <c:pt idx="1982">
                  <c:v>0.10400390000000002</c:v>
                </c:pt>
                <c:pt idx="1983">
                  <c:v>9.1974170000000046E-3</c:v>
                </c:pt>
                <c:pt idx="1984">
                  <c:v>1.76534E-2</c:v>
                </c:pt>
                <c:pt idx="1985">
                  <c:v>2.6186210000000012E-2</c:v>
                </c:pt>
                <c:pt idx="1986">
                  <c:v>3.8485820000000011E-2</c:v>
                </c:pt>
                <c:pt idx="1987">
                  <c:v>4.9520389999999997E-2</c:v>
                </c:pt>
                <c:pt idx="1988">
                  <c:v>2.5689900000000043E-2</c:v>
                </c:pt>
                <c:pt idx="1989">
                  <c:v>4.5519080000000081E-3</c:v>
                </c:pt>
                <c:pt idx="1990">
                  <c:v>3.4532199999999999E-2</c:v>
                </c:pt>
                <c:pt idx="1991">
                  <c:v>6.2361940000000081E-2</c:v>
                </c:pt>
                <c:pt idx="1992">
                  <c:v>5.9287410000000089E-2</c:v>
                </c:pt>
                <c:pt idx="1993">
                  <c:v>5.5782230000000141E-2</c:v>
                </c:pt>
                <c:pt idx="1994">
                  <c:v>4.7326250000000084E-2</c:v>
                </c:pt>
                <c:pt idx="1995">
                  <c:v>4.7632290000000119E-2</c:v>
                </c:pt>
                <c:pt idx="1996">
                  <c:v>0.13142340000000022</c:v>
                </c:pt>
                <c:pt idx="1997">
                  <c:v>0.19923160000000001</c:v>
                </c:pt>
                <c:pt idx="1998">
                  <c:v>0.13773350000000001</c:v>
                </c:pt>
                <c:pt idx="1999">
                  <c:v>8.0368410000000001E-2</c:v>
                </c:pt>
                <c:pt idx="2000">
                  <c:v>5.1925569999999914E-2</c:v>
                </c:pt>
                <c:pt idx="2001">
                  <c:v>3.4679630000000052E-2</c:v>
                </c:pt>
                <c:pt idx="2002">
                  <c:v>8.6177990000000024E-2</c:v>
                </c:pt>
                <c:pt idx="2003">
                  <c:v>0.12827230000000001</c:v>
                </c:pt>
                <c:pt idx="2004">
                  <c:v>0.1190476</c:v>
                </c:pt>
                <c:pt idx="2005">
                  <c:v>0.1019829</c:v>
                </c:pt>
                <c:pt idx="2006">
                  <c:v>4.6634639999999998E-2</c:v>
                </c:pt>
                <c:pt idx="2007">
                  <c:v>2.6636230000000056E-3</c:v>
                </c:pt>
                <c:pt idx="2008">
                  <c:v>8.8134260000000183E-3</c:v>
                </c:pt>
                <c:pt idx="2009">
                  <c:v>1.9576140000000009E-2</c:v>
                </c:pt>
                <c:pt idx="2010">
                  <c:v>4.8787709999999998E-2</c:v>
                </c:pt>
                <c:pt idx="2011">
                  <c:v>6.7584600000000022E-2</c:v>
                </c:pt>
                <c:pt idx="2012">
                  <c:v>4.8368790000000085E-2</c:v>
                </c:pt>
                <c:pt idx="2013">
                  <c:v>3.3393079999999999E-2</c:v>
                </c:pt>
                <c:pt idx="2014">
                  <c:v>3.2624359999999998E-2</c:v>
                </c:pt>
                <c:pt idx="2015">
                  <c:v>4.3719559999999998E-2</c:v>
                </c:pt>
                <c:pt idx="2016">
                  <c:v>9.1380530000000001E-2</c:v>
                </c:pt>
                <c:pt idx="2017">
                  <c:v>0.11745609999999998</c:v>
                </c:pt>
                <c:pt idx="2018">
                  <c:v>8.2094730000000005E-2</c:v>
                </c:pt>
                <c:pt idx="2019">
                  <c:v>4.9058910000000081E-2</c:v>
                </c:pt>
                <c:pt idx="2020">
                  <c:v>2.2153519999999999E-2</c:v>
                </c:pt>
                <c:pt idx="2021">
                  <c:v>1.3976939999999998E-2</c:v>
                </c:pt>
                <c:pt idx="2022">
                  <c:v>5.1644490000000001E-2</c:v>
                </c:pt>
                <c:pt idx="2023">
                  <c:v>7.641450000000001E-2</c:v>
                </c:pt>
                <c:pt idx="2024">
                  <c:v>7.1802149999999995E-2</c:v>
                </c:pt>
                <c:pt idx="2025">
                  <c:v>7.0387359999999996E-2</c:v>
                </c:pt>
                <c:pt idx="2026">
                  <c:v>7.5768440000000034E-2</c:v>
                </c:pt>
                <c:pt idx="2027">
                  <c:v>9.4797790000000048E-2</c:v>
                </c:pt>
                <c:pt idx="2028">
                  <c:v>0.14092130000000025</c:v>
                </c:pt>
                <c:pt idx="2029">
                  <c:v>0.14534000000000022</c:v>
                </c:pt>
                <c:pt idx="2030">
                  <c:v>7.2311130000000112E-2</c:v>
                </c:pt>
                <c:pt idx="2031">
                  <c:v>3.0149510000000011E-2</c:v>
                </c:pt>
                <c:pt idx="2032">
                  <c:v>4.1680399999999986E-2</c:v>
                </c:pt>
                <c:pt idx="2033">
                  <c:v>6.0511559999999985E-2</c:v>
                </c:pt>
                <c:pt idx="2034">
                  <c:v>9.1260570000000041E-2</c:v>
                </c:pt>
                <c:pt idx="2035">
                  <c:v>0.10622160000000021</c:v>
                </c:pt>
                <c:pt idx="2036">
                  <c:v>9.6996870000000068E-2</c:v>
                </c:pt>
                <c:pt idx="2037">
                  <c:v>8.7772160000000002E-2</c:v>
                </c:pt>
                <c:pt idx="2038">
                  <c:v>7.854746E-2</c:v>
                </c:pt>
                <c:pt idx="2039">
                  <c:v>9.0885800000000044E-2</c:v>
                </c:pt>
                <c:pt idx="2040">
                  <c:v>0.13239699999999999</c:v>
                </c:pt>
                <c:pt idx="2041">
                  <c:v>0.13872889999999999</c:v>
                </c:pt>
                <c:pt idx="2042">
                  <c:v>0.10029270000000021</c:v>
                </c:pt>
                <c:pt idx="2043">
                  <c:v>7.5149190000000005E-2</c:v>
                </c:pt>
                <c:pt idx="2044">
                  <c:v>6.5925609999999996E-2</c:v>
                </c:pt>
                <c:pt idx="2045">
                  <c:v>7.7654300000000009E-2</c:v>
                </c:pt>
                <c:pt idx="2046">
                  <c:v>0.11301570000000002</c:v>
                </c:pt>
                <c:pt idx="2047">
                  <c:v>0.12153440000000011</c:v>
                </c:pt>
                <c:pt idx="2048">
                  <c:v>0.1015476</c:v>
                </c:pt>
                <c:pt idx="2049">
                  <c:v>9.9625750000000068E-2</c:v>
                </c:pt>
                <c:pt idx="2050">
                  <c:v>0.11576900000000002</c:v>
                </c:pt>
                <c:pt idx="2051">
                  <c:v>0.11290849999999987</c:v>
                </c:pt>
                <c:pt idx="2052">
                  <c:v>9.2152890000000043E-2</c:v>
                </c:pt>
                <c:pt idx="2053">
                  <c:v>0.10032690000000002</c:v>
                </c:pt>
                <c:pt idx="2054">
                  <c:v>0.13414680000000001</c:v>
                </c:pt>
                <c:pt idx="2055">
                  <c:v>0.15582209999999999</c:v>
                </c:pt>
                <c:pt idx="2056">
                  <c:v>0.167353</c:v>
                </c:pt>
                <c:pt idx="2057">
                  <c:v>0.1685528</c:v>
                </c:pt>
                <c:pt idx="2058">
                  <c:v>0.16163430000000001</c:v>
                </c:pt>
                <c:pt idx="2059">
                  <c:v>0.1498536</c:v>
                </c:pt>
                <c:pt idx="2060">
                  <c:v>0.13447909999999999</c:v>
                </c:pt>
                <c:pt idx="2061">
                  <c:v>0.10776550000000021</c:v>
                </c:pt>
                <c:pt idx="2062">
                  <c:v>7.3172899999999999E-2</c:v>
                </c:pt>
                <c:pt idx="2063">
                  <c:v>8.2765670000000027E-2</c:v>
                </c:pt>
                <c:pt idx="2064">
                  <c:v>0.12120190000000011</c:v>
                </c:pt>
                <c:pt idx="2065">
                  <c:v>0.10864110000000013</c:v>
                </c:pt>
                <c:pt idx="2066">
                  <c:v>6.4823740000000032E-2</c:v>
                </c:pt>
                <c:pt idx="2067">
                  <c:v>5.2733780000000126E-2</c:v>
                </c:pt>
                <c:pt idx="2068">
                  <c:v>5.8883579999999998E-2</c:v>
                </c:pt>
                <c:pt idx="2069">
                  <c:v>5.4040820000000003E-2</c:v>
                </c:pt>
                <c:pt idx="2070">
                  <c:v>4.3278659999999955E-2</c:v>
                </c:pt>
                <c:pt idx="2071">
                  <c:v>6.3700359999999998E-2</c:v>
                </c:pt>
                <c:pt idx="2072">
                  <c:v>9.9830460000000246E-2</c:v>
                </c:pt>
                <c:pt idx="2073">
                  <c:v>7.3229420000000003E-2</c:v>
                </c:pt>
                <c:pt idx="2074">
                  <c:v>1.7112470000000001E-2</c:v>
                </c:pt>
                <c:pt idx="2075">
                  <c:v>3.4189749999999998E-2</c:v>
                </c:pt>
                <c:pt idx="2076">
                  <c:v>8.3388170000000011E-2</c:v>
                </c:pt>
                <c:pt idx="2077">
                  <c:v>8.2376370000000004E-2</c:v>
                </c:pt>
                <c:pt idx="2078">
                  <c:v>6.0852049999999998E-2</c:v>
                </c:pt>
                <c:pt idx="2079">
                  <c:v>4.5458180000000001E-2</c:v>
                </c:pt>
                <c:pt idx="2080">
                  <c:v>3.2389850000000005E-2</c:v>
                </c:pt>
                <c:pt idx="2081">
                  <c:v>8.4171609999999994E-2</c:v>
                </c:pt>
                <c:pt idx="2082">
                  <c:v>0.15873800000000038</c:v>
                </c:pt>
                <c:pt idx="2083">
                  <c:v>0.15030579999999999</c:v>
                </c:pt>
                <c:pt idx="2084">
                  <c:v>0.11494450000000002</c:v>
                </c:pt>
                <c:pt idx="2085">
                  <c:v>8.9054420000000273E-2</c:v>
                </c:pt>
                <c:pt idx="2086">
                  <c:v>6.5995449999999997E-2</c:v>
                </c:pt>
                <c:pt idx="2087">
                  <c:v>8.7586260000000027E-2</c:v>
                </c:pt>
                <c:pt idx="2088">
                  <c:v>0.12141020000000002</c:v>
                </c:pt>
                <c:pt idx="2089">
                  <c:v>8.6358390000000146E-2</c:v>
                </c:pt>
                <c:pt idx="2090">
                  <c:v>3.4085070000000016E-2</c:v>
                </c:pt>
                <c:pt idx="2091">
                  <c:v>9.4583590000000023E-2</c:v>
                </c:pt>
                <c:pt idx="2092">
                  <c:v>0.1806808</c:v>
                </c:pt>
                <c:pt idx="2093">
                  <c:v>0.15511780000000025</c:v>
                </c:pt>
                <c:pt idx="2094">
                  <c:v>0.10668809999999998</c:v>
                </c:pt>
                <c:pt idx="2095">
                  <c:v>7.7746600000000124E-2</c:v>
                </c:pt>
                <c:pt idx="2096">
                  <c:v>5.2381740000000003E-2</c:v>
                </c:pt>
                <c:pt idx="2097">
                  <c:v>8.1882010000000005E-2</c:v>
                </c:pt>
                <c:pt idx="2098">
                  <c:v>0.12031829999999998</c:v>
                </c:pt>
                <c:pt idx="2099">
                  <c:v>0.10225520000000013</c:v>
                </c:pt>
                <c:pt idx="2100">
                  <c:v>7.6118530000000004E-2</c:v>
                </c:pt>
                <c:pt idx="2101">
                  <c:v>7.4611630000000123E-2</c:v>
                </c:pt>
                <c:pt idx="2102">
                  <c:v>7.6149079999999966E-2</c:v>
                </c:pt>
                <c:pt idx="2103">
                  <c:v>7.0729440000000018E-2</c:v>
                </c:pt>
                <c:pt idx="2104">
                  <c:v>6.4579639999999994E-2</c:v>
                </c:pt>
                <c:pt idx="2105">
                  <c:v>8.6720120000000026E-2</c:v>
                </c:pt>
                <c:pt idx="2106">
                  <c:v>0.11131929999999989</c:v>
                </c:pt>
                <c:pt idx="2107">
                  <c:v>0.20706810000000028</c:v>
                </c:pt>
                <c:pt idx="2108">
                  <c:v>0.30777110000000002</c:v>
                </c:pt>
                <c:pt idx="2109">
                  <c:v>0.2390536</c:v>
                </c:pt>
                <c:pt idx="2110">
                  <c:v>0.16141230000000029</c:v>
                </c:pt>
                <c:pt idx="2111">
                  <c:v>0.1905916</c:v>
                </c:pt>
                <c:pt idx="2112">
                  <c:v>0.22364680000000001</c:v>
                </c:pt>
                <c:pt idx="2113">
                  <c:v>0.13993150000000001</c:v>
                </c:pt>
                <c:pt idx="2114">
                  <c:v>5.3834250000000014E-2</c:v>
                </c:pt>
                <c:pt idx="2115">
                  <c:v>4.8817140000000002E-2</c:v>
                </c:pt>
                <c:pt idx="2116">
                  <c:v>4.4243430000000014E-2</c:v>
                </c:pt>
                <c:pt idx="2117">
                  <c:v>4.3474799999999987E-2</c:v>
                </c:pt>
                <c:pt idx="2118">
                  <c:v>4.4221730000000001E-2</c:v>
                </c:pt>
                <c:pt idx="2119">
                  <c:v>0.10418230000000002</c:v>
                </c:pt>
                <c:pt idx="2120">
                  <c:v>0.15987080000000001</c:v>
                </c:pt>
                <c:pt idx="2121">
                  <c:v>0.1129786</c:v>
                </c:pt>
                <c:pt idx="2122">
                  <c:v>6.9511249999999997E-2</c:v>
                </c:pt>
                <c:pt idx="2123">
                  <c:v>8.4885760000000005E-2</c:v>
                </c:pt>
                <c:pt idx="2124">
                  <c:v>9.6976560000000045E-2</c:v>
                </c:pt>
                <c:pt idx="2125">
                  <c:v>6.5458820000000001E-2</c:v>
                </c:pt>
                <c:pt idx="2126">
                  <c:v>3.7536970000000058E-2</c:v>
                </c:pt>
                <c:pt idx="2127">
                  <c:v>4.8297819999999977E-2</c:v>
                </c:pt>
                <c:pt idx="2128">
                  <c:v>5.8829470000000002E-2</c:v>
                </c:pt>
                <c:pt idx="2129">
                  <c:v>6.7285449999999997E-2</c:v>
                </c:pt>
                <c:pt idx="2130">
                  <c:v>7.4327290000000129E-2</c:v>
                </c:pt>
                <c:pt idx="2131">
                  <c:v>7.0483660000000128E-2</c:v>
                </c:pt>
                <c:pt idx="2132">
                  <c:v>6.8139019999999995E-2</c:v>
                </c:pt>
                <c:pt idx="2133">
                  <c:v>7.5826270000000112E-2</c:v>
                </c:pt>
                <c:pt idx="2134">
                  <c:v>8.3513530000000002E-2</c:v>
                </c:pt>
                <c:pt idx="2135">
                  <c:v>9.1200780000000009E-2</c:v>
                </c:pt>
                <c:pt idx="2136">
                  <c:v>9.7534710000000024E-2</c:v>
                </c:pt>
                <c:pt idx="2137">
                  <c:v>9.6765990000000177E-2</c:v>
                </c:pt>
                <c:pt idx="2138">
                  <c:v>8.9273099999999994E-2</c:v>
                </c:pt>
                <c:pt idx="2139">
                  <c:v>5.0068109999999999E-2</c:v>
                </c:pt>
                <c:pt idx="2140">
                  <c:v>2.0939429999999998E-2</c:v>
                </c:pt>
                <c:pt idx="2141">
                  <c:v>3.477649E-2</c:v>
                </c:pt>
                <c:pt idx="2142">
                  <c:v>5.1292440000000002E-2</c:v>
                </c:pt>
                <c:pt idx="2143">
                  <c:v>7.8197829999999996E-2</c:v>
                </c:pt>
                <c:pt idx="2144">
                  <c:v>0.1040884</c:v>
                </c:pt>
                <c:pt idx="2145">
                  <c:v>0.12638149999999998</c:v>
                </c:pt>
                <c:pt idx="2146">
                  <c:v>0.13078730000000022</c:v>
                </c:pt>
                <c:pt idx="2147">
                  <c:v>7.6976480000000014E-2</c:v>
                </c:pt>
                <c:pt idx="2148">
                  <c:v>3.3163230000000002E-2</c:v>
                </c:pt>
                <c:pt idx="2149">
                  <c:v>1.9326170000000042E-2</c:v>
                </c:pt>
                <c:pt idx="2150">
                  <c:v>2.5246400000000002E-2</c:v>
                </c:pt>
                <c:pt idx="2151">
                  <c:v>8.5975710000000011E-2</c:v>
                </c:pt>
                <c:pt idx="2152">
                  <c:v>0.11528110000000009</c:v>
                </c:pt>
                <c:pt idx="2153">
                  <c:v>6.3776550000000001E-2</c:v>
                </c:pt>
                <c:pt idx="2154">
                  <c:v>3.2682190000000055E-2</c:v>
                </c:pt>
                <c:pt idx="2155">
                  <c:v>5.036287000000008E-2</c:v>
                </c:pt>
                <c:pt idx="2156">
                  <c:v>5.4220470000000014E-2</c:v>
                </c:pt>
                <c:pt idx="2157">
                  <c:v>2.7315080000000002E-2</c:v>
                </c:pt>
                <c:pt idx="2158">
                  <c:v>2.1899170000000051E-2</c:v>
                </c:pt>
                <c:pt idx="2159">
                  <c:v>6.1099420000000071E-2</c:v>
                </c:pt>
                <c:pt idx="2160">
                  <c:v>7.6523099999999997E-2</c:v>
                </c:pt>
                <c:pt idx="2161">
                  <c:v>4.5774080000000023E-2</c:v>
                </c:pt>
                <c:pt idx="2162">
                  <c:v>3.7947130000000016E-2</c:v>
                </c:pt>
                <c:pt idx="2163">
                  <c:v>7.1771050000000003E-2</c:v>
                </c:pt>
                <c:pt idx="2164">
                  <c:v>0.12123860000000011</c:v>
                </c:pt>
                <c:pt idx="2165">
                  <c:v>0.19734240000000025</c:v>
                </c:pt>
                <c:pt idx="2166">
                  <c:v>0.20951480000000025</c:v>
                </c:pt>
                <c:pt idx="2167">
                  <c:v>0.11957400000000011</c:v>
                </c:pt>
                <c:pt idx="2168">
                  <c:v>6.0385830000000022E-2</c:v>
                </c:pt>
                <c:pt idx="2169">
                  <c:v>4.7319080000000104E-2</c:v>
                </c:pt>
                <c:pt idx="2170">
                  <c:v>5.2113790000000111E-2</c:v>
                </c:pt>
                <c:pt idx="2171">
                  <c:v>8.2094080000000028E-2</c:v>
                </c:pt>
                <c:pt idx="2172">
                  <c:v>9.8853110000000022E-2</c:v>
                </c:pt>
                <c:pt idx="2173">
                  <c:v>9.8084380000000068E-2</c:v>
                </c:pt>
                <c:pt idx="2174">
                  <c:v>0.10586770000000002</c:v>
                </c:pt>
                <c:pt idx="2175">
                  <c:v>0.1243171</c:v>
                </c:pt>
                <c:pt idx="2176">
                  <c:v>0.1385229</c:v>
                </c:pt>
                <c:pt idx="2177">
                  <c:v>0.14774760000000028</c:v>
                </c:pt>
                <c:pt idx="2178">
                  <c:v>0.15076430000000038</c:v>
                </c:pt>
                <c:pt idx="2179">
                  <c:v>0.14692069999999999</c:v>
                </c:pt>
                <c:pt idx="2180">
                  <c:v>0.12914210000000001</c:v>
                </c:pt>
                <c:pt idx="2181">
                  <c:v>9.6855670000000046E-2</c:v>
                </c:pt>
                <c:pt idx="2182">
                  <c:v>0.11697370000000011</c:v>
                </c:pt>
                <c:pt idx="2183">
                  <c:v>0.18846510000000044</c:v>
                </c:pt>
                <c:pt idx="2184">
                  <c:v>0.17961089999999999</c:v>
                </c:pt>
                <c:pt idx="2185">
                  <c:v>9.658857000000004E-2</c:v>
                </c:pt>
                <c:pt idx="2186">
                  <c:v>8.1838430000000004E-2</c:v>
                </c:pt>
                <c:pt idx="2187">
                  <c:v>0.1264245</c:v>
                </c:pt>
                <c:pt idx="2188">
                  <c:v>0.17270189999999999</c:v>
                </c:pt>
                <c:pt idx="2189">
                  <c:v>0.2203629</c:v>
                </c:pt>
                <c:pt idx="2190">
                  <c:v>0.21503559999999999</c:v>
                </c:pt>
                <c:pt idx="2191">
                  <c:v>0.16891210000000029</c:v>
                </c:pt>
                <c:pt idx="2192">
                  <c:v>0.17673410000000028</c:v>
                </c:pt>
                <c:pt idx="2193">
                  <c:v>0.2236263</c:v>
                </c:pt>
                <c:pt idx="2194">
                  <c:v>0.23164129999999999</c:v>
                </c:pt>
                <c:pt idx="2195">
                  <c:v>0.21319189999999999</c:v>
                </c:pt>
                <c:pt idx="2196">
                  <c:v>0.20365220000000001</c:v>
                </c:pt>
                <c:pt idx="2197">
                  <c:v>0.1998085</c:v>
                </c:pt>
                <c:pt idx="2198">
                  <c:v>0.17386299999999999</c:v>
                </c:pt>
                <c:pt idx="2199">
                  <c:v>0.134658</c:v>
                </c:pt>
                <c:pt idx="2200">
                  <c:v>0.10578550000000013</c:v>
                </c:pt>
                <c:pt idx="2201">
                  <c:v>8.2726550000000024E-2</c:v>
                </c:pt>
                <c:pt idx="2202">
                  <c:v>8.987363000000001E-2</c:v>
                </c:pt>
                <c:pt idx="2203">
                  <c:v>0.11293540000000002</c:v>
                </c:pt>
                <c:pt idx="2204">
                  <c:v>0.15505320000000025</c:v>
                </c:pt>
                <c:pt idx="2205">
                  <c:v>0.20655780000000001</c:v>
                </c:pt>
                <c:pt idx="2206">
                  <c:v>0.19487309999999997</c:v>
                </c:pt>
                <c:pt idx="2207">
                  <c:v>0.15413070000000001</c:v>
                </c:pt>
                <c:pt idx="2208">
                  <c:v>0.18495900000000032</c:v>
                </c:pt>
                <c:pt idx="2209">
                  <c:v>0.24645700000000029</c:v>
                </c:pt>
                <c:pt idx="2210">
                  <c:v>0.32609440000000051</c:v>
                </c:pt>
                <c:pt idx="2211">
                  <c:v>0.41294980000000031</c:v>
                </c:pt>
                <c:pt idx="2212">
                  <c:v>0.39656780000000075</c:v>
                </c:pt>
                <c:pt idx="2213">
                  <c:v>0.34198830000000058</c:v>
                </c:pt>
                <c:pt idx="2214">
                  <c:v>0.29943500000000001</c:v>
                </c:pt>
                <c:pt idx="2215">
                  <c:v>0.26099880000000031</c:v>
                </c:pt>
                <c:pt idx="2216">
                  <c:v>0.31603890000000051</c:v>
                </c:pt>
                <c:pt idx="2217">
                  <c:v>0.40059870000000031</c:v>
                </c:pt>
                <c:pt idx="2218">
                  <c:v>0.40711180000000002</c:v>
                </c:pt>
                <c:pt idx="2219">
                  <c:v>0.39096860000000089</c:v>
                </c:pt>
                <c:pt idx="2220">
                  <c:v>0.39183040000000058</c:v>
                </c:pt>
                <c:pt idx="2221">
                  <c:v>0.39721090000000064</c:v>
                </c:pt>
                <c:pt idx="2222">
                  <c:v>0.34257020000000032</c:v>
                </c:pt>
                <c:pt idx="2223">
                  <c:v>0.27338500000000032</c:v>
                </c:pt>
                <c:pt idx="2224">
                  <c:v>0.32270150000000031</c:v>
                </c:pt>
                <c:pt idx="2225">
                  <c:v>0.39803660000000057</c:v>
                </c:pt>
                <c:pt idx="2226">
                  <c:v>0.47016230000000031</c:v>
                </c:pt>
                <c:pt idx="2227">
                  <c:v>0.54165379999999996</c:v>
                </c:pt>
                <c:pt idx="2228">
                  <c:v>0.53865459999999998</c:v>
                </c:pt>
                <c:pt idx="2229">
                  <c:v>0.52251139999999885</c:v>
                </c:pt>
                <c:pt idx="2230">
                  <c:v>0.64002810000000065</c:v>
                </c:pt>
                <c:pt idx="2231">
                  <c:v>0.77839860000000116</c:v>
                </c:pt>
                <c:pt idx="2232">
                  <c:v>0.79702430000000002</c:v>
                </c:pt>
                <c:pt idx="2233">
                  <c:v>0.7993304999999995</c:v>
                </c:pt>
                <c:pt idx="2234">
                  <c:v>0.89313779999999898</c:v>
                </c:pt>
                <c:pt idx="2235">
                  <c:v>0.99768449999999997</c:v>
                </c:pt>
                <c:pt idx="2236">
                  <c:v>1.3015959999999998</c:v>
                </c:pt>
                <c:pt idx="2237">
                  <c:v>1.62523</c:v>
                </c:pt>
                <c:pt idx="2238">
                  <c:v>2.014993</c:v>
                </c:pt>
                <c:pt idx="2239">
                  <c:v>2.4101179999999998</c:v>
                </c:pt>
                <c:pt idx="2240">
                  <c:v>3.9838429999999967</c:v>
                </c:pt>
                <c:pt idx="2241">
                  <c:v>5.6327590000000001</c:v>
                </c:pt>
                <c:pt idx="2242">
                  <c:v>11.133190000000001</c:v>
                </c:pt>
                <c:pt idx="2243">
                  <c:v>16.81561</c:v>
                </c:pt>
                <c:pt idx="2244">
                  <c:v>22.316089999999999</c:v>
                </c:pt>
                <c:pt idx="2245">
                  <c:v>27.810939999999999</c:v>
                </c:pt>
                <c:pt idx="2246">
                  <c:v>29.279879999999999</c:v>
                </c:pt>
                <c:pt idx="2247">
                  <c:v>30.687419999999989</c:v>
                </c:pt>
                <c:pt idx="2248">
                  <c:v>31.031089999999999</c:v>
                </c:pt>
                <c:pt idx="2249">
                  <c:v>31.362419999999954</c:v>
                </c:pt>
                <c:pt idx="2250">
                  <c:v>31.274950000000036</c:v>
                </c:pt>
                <c:pt idx="2251">
                  <c:v>31.072339999999965</c:v>
                </c:pt>
                <c:pt idx="2252">
                  <c:v>28.97006</c:v>
                </c:pt>
                <c:pt idx="2253">
                  <c:v>26.496319999999965</c:v>
                </c:pt>
                <c:pt idx="2254">
                  <c:v>20.0641</c:v>
                </c:pt>
                <c:pt idx="2255">
                  <c:v>13.701140000000001</c:v>
                </c:pt>
                <c:pt idx="2256">
                  <c:v>7.8742109999999945</c:v>
                </c:pt>
                <c:pt idx="2257">
                  <c:v>2.7602009999999999</c:v>
                </c:pt>
                <c:pt idx="2258">
                  <c:v>1.916606</c:v>
                </c:pt>
                <c:pt idx="2259">
                  <c:v>1.197881</c:v>
                </c:pt>
                <c:pt idx="2260">
                  <c:v>1.0825499999999999</c:v>
                </c:pt>
                <c:pt idx="2261">
                  <c:v>0.94784749999999995</c:v>
                </c:pt>
                <c:pt idx="2262">
                  <c:v>0.73576220000000003</c:v>
                </c:pt>
                <c:pt idx="2263">
                  <c:v>0.54617369999999998</c:v>
                </c:pt>
                <c:pt idx="2264">
                  <c:v>0.43239070000000057</c:v>
                </c:pt>
                <c:pt idx="2265">
                  <c:v>0.34232510000000038</c:v>
                </c:pt>
                <c:pt idx="2266">
                  <c:v>0.32065480000000057</c:v>
                </c:pt>
                <c:pt idx="2267">
                  <c:v>0.31602800000000064</c:v>
                </c:pt>
                <c:pt idx="2268">
                  <c:v>0.35395570000000032</c:v>
                </c:pt>
                <c:pt idx="2269">
                  <c:v>0.37751420000000058</c:v>
                </c:pt>
                <c:pt idx="2270">
                  <c:v>0.36977390000000032</c:v>
                </c:pt>
                <c:pt idx="2271">
                  <c:v>0.4281954</c:v>
                </c:pt>
                <c:pt idx="2272">
                  <c:v>0.61318950000000005</c:v>
                </c:pt>
                <c:pt idx="2273">
                  <c:v>0.86809270000000005</c:v>
                </c:pt>
                <c:pt idx="2274">
                  <c:v>1.241177</c:v>
                </c:pt>
                <c:pt idx="2275">
                  <c:v>1.5807869999999999</c:v>
                </c:pt>
                <c:pt idx="2276">
                  <c:v>1.870276</c:v>
                </c:pt>
                <c:pt idx="2277">
                  <c:v>2.0511629999999967</c:v>
                </c:pt>
                <c:pt idx="2278">
                  <c:v>2.0875430000000001</c:v>
                </c:pt>
                <c:pt idx="2279">
                  <c:v>2.1558069999999967</c:v>
                </c:pt>
                <c:pt idx="2280">
                  <c:v>2.2618369999999999</c:v>
                </c:pt>
                <c:pt idx="2281">
                  <c:v>2.2858350000000001</c:v>
                </c:pt>
                <c:pt idx="2282">
                  <c:v>2.2231380000000041</c:v>
                </c:pt>
                <c:pt idx="2283">
                  <c:v>2.0966779999999967</c:v>
                </c:pt>
                <c:pt idx="2284">
                  <c:v>1.9101360000000001</c:v>
                </c:pt>
                <c:pt idx="2285">
                  <c:v>1.5393339999999998</c:v>
                </c:pt>
                <c:pt idx="2286">
                  <c:v>1.0137649999999976</c:v>
                </c:pt>
                <c:pt idx="2287">
                  <c:v>0.66314830000000113</c:v>
                </c:pt>
                <c:pt idx="2288">
                  <c:v>0.44332260000000051</c:v>
                </c:pt>
                <c:pt idx="2289">
                  <c:v>0.31648160000000064</c:v>
                </c:pt>
                <c:pt idx="2290">
                  <c:v>0.25146280000000032</c:v>
                </c:pt>
                <c:pt idx="2291">
                  <c:v>0.20300499999999999</c:v>
                </c:pt>
                <c:pt idx="2292">
                  <c:v>0.16430330000000001</c:v>
                </c:pt>
                <c:pt idx="2293">
                  <c:v>0.20148060000000001</c:v>
                </c:pt>
                <c:pt idx="2294">
                  <c:v>0.27810990000000002</c:v>
                </c:pt>
                <c:pt idx="2295">
                  <c:v>0.23783799999999999</c:v>
                </c:pt>
                <c:pt idx="2296">
                  <c:v>0.1441799</c:v>
                </c:pt>
                <c:pt idx="2297">
                  <c:v>0.11749450000000011</c:v>
                </c:pt>
                <c:pt idx="2298">
                  <c:v>0.11749450000000011</c:v>
                </c:pt>
                <c:pt idx="2299">
                  <c:v>0.10425429999999999</c:v>
                </c:pt>
                <c:pt idx="2300">
                  <c:v>8.6451520000000004E-2</c:v>
                </c:pt>
                <c:pt idx="2301">
                  <c:v>8.598567E-2</c:v>
                </c:pt>
                <c:pt idx="2302">
                  <c:v>9.0629320000000235E-2</c:v>
                </c:pt>
                <c:pt idx="2303">
                  <c:v>0.1206893</c:v>
                </c:pt>
                <c:pt idx="2304">
                  <c:v>0.15706890000000032</c:v>
                </c:pt>
                <c:pt idx="2305">
                  <c:v>0.1183271</c:v>
                </c:pt>
                <c:pt idx="2306">
                  <c:v>6.4144699999999999E-2</c:v>
                </c:pt>
                <c:pt idx="2307">
                  <c:v>7.8377950000000002E-2</c:v>
                </c:pt>
                <c:pt idx="2308">
                  <c:v>0.10392110000000011</c:v>
                </c:pt>
                <c:pt idx="2309">
                  <c:v>0.16377620000000001</c:v>
                </c:pt>
                <c:pt idx="2310">
                  <c:v>0.228021</c:v>
                </c:pt>
                <c:pt idx="2311">
                  <c:v>0.12648440000000022</c:v>
                </c:pt>
                <c:pt idx="2312">
                  <c:v>9.6052480000000159E-3</c:v>
                </c:pt>
                <c:pt idx="2313">
                  <c:v>8.2690880000000022E-2</c:v>
                </c:pt>
                <c:pt idx="2314">
                  <c:v>0.1670606</c:v>
                </c:pt>
                <c:pt idx="2315">
                  <c:v>0.13851040000000028</c:v>
                </c:pt>
                <c:pt idx="2316">
                  <c:v>0.10683579999999999</c:v>
                </c:pt>
                <c:pt idx="2317">
                  <c:v>0.12773470000000001</c:v>
                </c:pt>
                <c:pt idx="2318">
                  <c:v>0.14713840000000025</c:v>
                </c:pt>
                <c:pt idx="2319">
                  <c:v>0.11772510000000021</c:v>
                </c:pt>
                <c:pt idx="2320">
                  <c:v>8.8582790000000008E-2</c:v>
                </c:pt>
                <c:pt idx="2321">
                  <c:v>6.3813710000000107E-2</c:v>
                </c:pt>
                <c:pt idx="2322">
                  <c:v>3.9785310000000053E-2</c:v>
                </c:pt>
                <c:pt idx="2323">
                  <c:v>2.3530599999999978E-2</c:v>
                </c:pt>
                <c:pt idx="2324">
                  <c:v>1.550340000000002E-2</c:v>
                </c:pt>
                <c:pt idx="2325">
                  <c:v>7.0459820000000006E-2</c:v>
                </c:pt>
                <c:pt idx="2326">
                  <c:v>0.11370089999999998</c:v>
                </c:pt>
                <c:pt idx="2327">
                  <c:v>8.7383789999999836E-2</c:v>
                </c:pt>
                <c:pt idx="2328">
                  <c:v>6.1334109999999997E-2</c:v>
                </c:pt>
                <c:pt idx="2329">
                  <c:v>3.6565029999999998E-2</c:v>
                </c:pt>
                <c:pt idx="2330">
                  <c:v>2.3177059999999989E-2</c:v>
                </c:pt>
                <c:pt idx="2331">
                  <c:v>5.4908640000000022E-2</c:v>
                </c:pt>
                <c:pt idx="2332">
                  <c:v>8.9847650000000001E-2</c:v>
                </c:pt>
                <c:pt idx="2333">
                  <c:v>0.13551560000000001</c:v>
                </c:pt>
                <c:pt idx="2334">
                  <c:v>0.15236290000000022</c:v>
                </c:pt>
                <c:pt idx="2335">
                  <c:v>8.656999000000018E-2</c:v>
                </c:pt>
                <c:pt idx="2336">
                  <c:v>6.0348289999999999E-2</c:v>
                </c:pt>
                <c:pt idx="2337">
                  <c:v>0.13233349999999999</c:v>
                </c:pt>
                <c:pt idx="2338">
                  <c:v>0.18133800000000025</c:v>
                </c:pt>
                <c:pt idx="2339">
                  <c:v>0.18056390000000025</c:v>
                </c:pt>
                <c:pt idx="2340">
                  <c:v>0.15073610000000032</c:v>
                </c:pt>
                <c:pt idx="2341">
                  <c:v>6.5592369999999997E-2</c:v>
                </c:pt>
                <c:pt idx="2342">
                  <c:v>1.1052360000000001E-2</c:v>
                </c:pt>
                <c:pt idx="2343">
                  <c:v>7.9562240000000135E-3</c:v>
                </c:pt>
                <c:pt idx="2344">
                  <c:v>9.5232910000000014E-3</c:v>
                </c:pt>
                <c:pt idx="2345">
                  <c:v>1.8037669999999999E-2</c:v>
                </c:pt>
                <c:pt idx="2346">
                  <c:v>4.1200939999999985E-2</c:v>
                </c:pt>
                <c:pt idx="2347">
                  <c:v>8.3772820000000067E-2</c:v>
                </c:pt>
                <c:pt idx="2348">
                  <c:v>9.4384000000000023E-2</c:v>
                </c:pt>
                <c:pt idx="2349">
                  <c:v>6.7292809999999995E-2</c:v>
                </c:pt>
                <c:pt idx="2350">
                  <c:v>6.0574980000000014E-2</c:v>
                </c:pt>
                <c:pt idx="2351">
                  <c:v>7.528163000000003E-2</c:v>
                </c:pt>
                <c:pt idx="2352">
                  <c:v>6.4024000000000011E-2</c:v>
                </c:pt>
                <c:pt idx="2353">
                  <c:v>2.8422719999999999E-2</c:v>
                </c:pt>
                <c:pt idx="2354">
                  <c:v>2.3588339999999989E-2</c:v>
                </c:pt>
                <c:pt idx="2355">
                  <c:v>4.4487260000000091E-2</c:v>
                </c:pt>
                <c:pt idx="2356">
                  <c:v>6.5829869999999985E-2</c:v>
                </c:pt>
                <c:pt idx="2357">
                  <c:v>8.750281E-2</c:v>
                </c:pt>
                <c:pt idx="2358">
                  <c:v>0.10172210000000018</c:v>
                </c:pt>
                <c:pt idx="2359">
                  <c:v>0.1110105</c:v>
                </c:pt>
                <c:pt idx="2360">
                  <c:v>0.11249099999999998</c:v>
                </c:pt>
                <c:pt idx="2361">
                  <c:v>0.10939480000000011</c:v>
                </c:pt>
                <c:pt idx="2362">
                  <c:v>0.10374820000000011</c:v>
                </c:pt>
                <c:pt idx="2363">
                  <c:v>9.6781910000000013E-2</c:v>
                </c:pt>
                <c:pt idx="2364">
                  <c:v>7.3847839999999998E-2</c:v>
                </c:pt>
                <c:pt idx="2365">
                  <c:v>4.366051E-2</c:v>
                </c:pt>
                <c:pt idx="2366">
                  <c:v>3.39869E-2</c:v>
                </c:pt>
                <c:pt idx="2367">
                  <c:v>3.2439020000000061E-2</c:v>
                </c:pt>
                <c:pt idx="2368">
                  <c:v>8.1046230000000011E-2</c:v>
                </c:pt>
                <c:pt idx="2369">
                  <c:v>0.14683910000000025</c:v>
                </c:pt>
                <c:pt idx="2370">
                  <c:v>0.12103650000000014</c:v>
                </c:pt>
                <c:pt idx="2371">
                  <c:v>6.8402220000000125E-2</c:v>
                </c:pt>
                <c:pt idx="2372">
                  <c:v>6.8538379999999996E-2</c:v>
                </c:pt>
                <c:pt idx="2373">
                  <c:v>8.1696960000000235E-2</c:v>
                </c:pt>
                <c:pt idx="2374">
                  <c:v>6.7206760000000004E-2</c:v>
                </c:pt>
                <c:pt idx="2375">
                  <c:v>4.7084290000000098E-2</c:v>
                </c:pt>
                <c:pt idx="2376">
                  <c:v>7.6839480000000002E-2</c:v>
                </c:pt>
                <c:pt idx="2377">
                  <c:v>0.11476710000000002</c:v>
                </c:pt>
                <c:pt idx="2378">
                  <c:v>0.10321400000000011</c:v>
                </c:pt>
                <c:pt idx="2379">
                  <c:v>8.5411219999999982E-2</c:v>
                </c:pt>
                <c:pt idx="2380">
                  <c:v>9.5275010000000021E-2</c:v>
                </c:pt>
                <c:pt idx="2381">
                  <c:v>0.10765950000000002</c:v>
                </c:pt>
                <c:pt idx="2382">
                  <c:v>9.2246670000000031E-2</c:v>
                </c:pt>
                <c:pt idx="2383">
                  <c:v>7.5217930000000113E-2</c:v>
                </c:pt>
                <c:pt idx="2384">
                  <c:v>7.5522850000000002E-2</c:v>
                </c:pt>
                <c:pt idx="2385">
                  <c:v>7.6257950000000005E-2</c:v>
                </c:pt>
                <c:pt idx="2386">
                  <c:v>6.0003240000000013E-2</c:v>
                </c:pt>
                <c:pt idx="2387">
                  <c:v>4.3724590000000021E-2</c:v>
                </c:pt>
                <c:pt idx="2388">
                  <c:v>2.6695840000000044E-2</c:v>
                </c:pt>
                <c:pt idx="2389">
                  <c:v>1.2107560000000003E-2</c:v>
                </c:pt>
                <c:pt idx="2390">
                  <c:v>3.6102620000000002E-2</c:v>
                </c:pt>
                <c:pt idx="2391">
                  <c:v>5.7779759999999986E-2</c:v>
                </c:pt>
                <c:pt idx="2392">
                  <c:v>5.5457659999999999E-2</c:v>
                </c:pt>
                <c:pt idx="2393">
                  <c:v>5.3045219999999976E-2</c:v>
                </c:pt>
                <c:pt idx="2394">
                  <c:v>4.994908E-2</c:v>
                </c:pt>
                <c:pt idx="2395">
                  <c:v>4.6740440000000001E-2</c:v>
                </c:pt>
                <c:pt idx="2396">
                  <c:v>4.2870739999999997E-2</c:v>
                </c:pt>
                <c:pt idx="2397">
                  <c:v>4.3710800000000022E-2</c:v>
                </c:pt>
                <c:pt idx="2398">
                  <c:v>6.6931820000000003E-2</c:v>
                </c:pt>
                <c:pt idx="2399">
                  <c:v>8.1218440000000003E-2</c:v>
                </c:pt>
                <c:pt idx="2400">
                  <c:v>6.0319520000000085E-2</c:v>
                </c:pt>
                <c:pt idx="2401">
                  <c:v>4.9260640000000022E-2</c:v>
                </c:pt>
                <c:pt idx="2402">
                  <c:v>7.0933590000000032E-2</c:v>
                </c:pt>
                <c:pt idx="2403">
                  <c:v>8.8786100000000007E-2</c:v>
                </c:pt>
                <c:pt idx="2404">
                  <c:v>9.5751580000000044E-2</c:v>
                </c:pt>
                <c:pt idx="2405">
                  <c:v>9.6916020000000005E-2</c:v>
                </c:pt>
                <c:pt idx="2406">
                  <c:v>8.3757450000000275E-2</c:v>
                </c:pt>
                <c:pt idx="2407">
                  <c:v>9.1695880000000174E-2</c:v>
                </c:pt>
                <c:pt idx="2408">
                  <c:v>0.14510419999999999</c:v>
                </c:pt>
                <c:pt idx="2409">
                  <c:v>0.16775240000000022</c:v>
                </c:pt>
                <c:pt idx="2410">
                  <c:v>0.13214680000000001</c:v>
                </c:pt>
                <c:pt idx="2411">
                  <c:v>0.1133396</c:v>
                </c:pt>
                <c:pt idx="2412">
                  <c:v>0.12262800000000011</c:v>
                </c:pt>
                <c:pt idx="2413">
                  <c:v>0.12599379999999999</c:v>
                </c:pt>
                <c:pt idx="2414">
                  <c:v>0.12057550000000011</c:v>
                </c:pt>
                <c:pt idx="2415">
                  <c:v>0.11115070000000002</c:v>
                </c:pt>
                <c:pt idx="2416">
                  <c:v>9.644403E-2</c:v>
                </c:pt>
                <c:pt idx="2417">
                  <c:v>6.820747000000002E-2</c:v>
                </c:pt>
                <c:pt idx="2418">
                  <c:v>2.4092840000000001E-2</c:v>
                </c:pt>
                <c:pt idx="2419">
                  <c:v>2.8372619999999998E-2</c:v>
                </c:pt>
                <c:pt idx="2420">
                  <c:v>8.3329030000000026E-2</c:v>
                </c:pt>
                <c:pt idx="2421">
                  <c:v>0.1386857</c:v>
                </c:pt>
                <c:pt idx="2422">
                  <c:v>0.19441620000000032</c:v>
                </c:pt>
                <c:pt idx="2423">
                  <c:v>0.16058629999999999</c:v>
                </c:pt>
                <c:pt idx="2424">
                  <c:v>5.2221539999999997E-2</c:v>
                </c:pt>
                <c:pt idx="2425">
                  <c:v>3.7665030000000016E-2</c:v>
                </c:pt>
                <c:pt idx="2426">
                  <c:v>9.2621450000000063E-2</c:v>
                </c:pt>
                <c:pt idx="2427">
                  <c:v>0.16857900000000001</c:v>
                </c:pt>
                <c:pt idx="2428">
                  <c:v>0.25836700000000001</c:v>
                </c:pt>
                <c:pt idx="2429">
                  <c:v>0.26651550000000002</c:v>
                </c:pt>
                <c:pt idx="2430">
                  <c:v>0.22703980000000001</c:v>
                </c:pt>
                <c:pt idx="2431">
                  <c:v>0.16558999999999999</c:v>
                </c:pt>
                <c:pt idx="2432">
                  <c:v>9.283081E-2</c:v>
                </c:pt>
                <c:pt idx="2433">
                  <c:v>0.11390550000000002</c:v>
                </c:pt>
                <c:pt idx="2434">
                  <c:v>0.17737629999999999</c:v>
                </c:pt>
                <c:pt idx="2435">
                  <c:v>0.17643650000000022</c:v>
                </c:pt>
                <c:pt idx="2436">
                  <c:v>0.15011940000000029</c:v>
                </c:pt>
                <c:pt idx="2437">
                  <c:v>0.17692569999999999</c:v>
                </c:pt>
                <c:pt idx="2438">
                  <c:v>0.22181970000000001</c:v>
                </c:pt>
                <c:pt idx="2439">
                  <c:v>0.16718089999999997</c:v>
                </c:pt>
                <c:pt idx="2440">
                  <c:v>8.3595300000000303E-2</c:v>
                </c:pt>
                <c:pt idx="2441">
                  <c:v>0.15106480000000025</c:v>
                </c:pt>
                <c:pt idx="2442">
                  <c:v>0.25555940000000005</c:v>
                </c:pt>
                <c:pt idx="2443">
                  <c:v>0.1913579</c:v>
                </c:pt>
                <c:pt idx="2444">
                  <c:v>9.3067370000000274E-2</c:v>
                </c:pt>
                <c:pt idx="2445">
                  <c:v>0.16791240000000038</c:v>
                </c:pt>
                <c:pt idx="2446">
                  <c:v>0.27087130000000031</c:v>
                </c:pt>
                <c:pt idx="2447">
                  <c:v>0.15637480000000001</c:v>
                </c:pt>
                <c:pt idx="2448">
                  <c:v>1.4709530000000005E-2</c:v>
                </c:pt>
                <c:pt idx="2449">
                  <c:v>0.15504260000000025</c:v>
                </c:pt>
                <c:pt idx="2450">
                  <c:v>0.32070580000000032</c:v>
                </c:pt>
                <c:pt idx="2451">
                  <c:v>0.28784790000000032</c:v>
                </c:pt>
                <c:pt idx="2452">
                  <c:v>0.24373330000000032</c:v>
                </c:pt>
                <c:pt idx="2453">
                  <c:v>0.21168110000000001</c:v>
                </c:pt>
                <c:pt idx="2454">
                  <c:v>0.18025200000000022</c:v>
                </c:pt>
                <c:pt idx="2455">
                  <c:v>0.23831160000000001</c:v>
                </c:pt>
                <c:pt idx="2456">
                  <c:v>0.29003990000000002</c:v>
                </c:pt>
                <c:pt idx="2457">
                  <c:v>0.15069700000000022</c:v>
                </c:pt>
                <c:pt idx="2458">
                  <c:v>2.4577600000000002E-2</c:v>
                </c:pt>
                <c:pt idx="2459">
                  <c:v>0.10274560000000017</c:v>
                </c:pt>
                <c:pt idx="2460">
                  <c:v>0.17913570000000001</c:v>
                </c:pt>
                <c:pt idx="2461">
                  <c:v>0.23718130000000001</c:v>
                </c:pt>
                <c:pt idx="2462">
                  <c:v>0.29058600000000051</c:v>
                </c:pt>
                <c:pt idx="2463">
                  <c:v>0.30916060000000051</c:v>
                </c:pt>
                <c:pt idx="2464">
                  <c:v>0.3273993000000005</c:v>
                </c:pt>
                <c:pt idx="2465">
                  <c:v>0.34365210000000002</c:v>
                </c:pt>
                <c:pt idx="2466">
                  <c:v>0.33634240000000087</c:v>
                </c:pt>
                <c:pt idx="2467">
                  <c:v>0.21790100000000032</c:v>
                </c:pt>
                <c:pt idx="2468">
                  <c:v>0.11319770000000011</c:v>
                </c:pt>
                <c:pt idx="2469">
                  <c:v>6.2105260000000002E-2</c:v>
                </c:pt>
                <c:pt idx="2470">
                  <c:v>4.913174E-2</c:v>
                </c:pt>
                <c:pt idx="2471">
                  <c:v>0.1621543</c:v>
                </c:pt>
                <c:pt idx="2472">
                  <c:v>0.24143010000000029</c:v>
                </c:pt>
                <c:pt idx="2473">
                  <c:v>0.2251773</c:v>
                </c:pt>
                <c:pt idx="2474">
                  <c:v>0.22684699999999999</c:v>
                </c:pt>
                <c:pt idx="2475">
                  <c:v>0.27250950000000002</c:v>
                </c:pt>
                <c:pt idx="2476">
                  <c:v>0.30365450000000038</c:v>
                </c:pt>
                <c:pt idx="2477">
                  <c:v>0.30365450000000038</c:v>
                </c:pt>
                <c:pt idx="2478">
                  <c:v>0.28942870000000076</c:v>
                </c:pt>
                <c:pt idx="2479">
                  <c:v>0.24840990000000038</c:v>
                </c:pt>
                <c:pt idx="2480">
                  <c:v>0.2285895</c:v>
                </c:pt>
                <c:pt idx="2481">
                  <c:v>0.24407209999999999</c:v>
                </c:pt>
                <c:pt idx="2482">
                  <c:v>0.25017420000000001</c:v>
                </c:pt>
                <c:pt idx="2483">
                  <c:v>0.24243290000000028</c:v>
                </c:pt>
                <c:pt idx="2484">
                  <c:v>0.23770600000000025</c:v>
                </c:pt>
                <c:pt idx="2485">
                  <c:v>0.23693190000000025</c:v>
                </c:pt>
                <c:pt idx="2486">
                  <c:v>0.24258189999999999</c:v>
                </c:pt>
                <c:pt idx="2487">
                  <c:v>0.25573890000000005</c:v>
                </c:pt>
                <c:pt idx="2488">
                  <c:v>0.26586670000000051</c:v>
                </c:pt>
                <c:pt idx="2489">
                  <c:v>0.27283210000000002</c:v>
                </c:pt>
                <c:pt idx="2490">
                  <c:v>0.273781</c:v>
                </c:pt>
                <c:pt idx="2491">
                  <c:v>0.26913729999999997</c:v>
                </c:pt>
                <c:pt idx="2492">
                  <c:v>0.2251177</c:v>
                </c:pt>
                <c:pt idx="2493">
                  <c:v>0.14849760000000028</c:v>
                </c:pt>
                <c:pt idx="2494">
                  <c:v>0.13912759999999988</c:v>
                </c:pt>
                <c:pt idx="2495">
                  <c:v>0.17938219999999999</c:v>
                </c:pt>
                <c:pt idx="2496">
                  <c:v>0.22149720000000028</c:v>
                </c:pt>
                <c:pt idx="2497">
                  <c:v>0.26484840000000032</c:v>
                </c:pt>
                <c:pt idx="2498">
                  <c:v>0.22738900000000001</c:v>
                </c:pt>
                <c:pt idx="2499">
                  <c:v>0.14300920000000025</c:v>
                </c:pt>
                <c:pt idx="2500">
                  <c:v>0.16409330000000022</c:v>
                </c:pt>
                <c:pt idx="2501">
                  <c:v>0.2391837</c:v>
                </c:pt>
                <c:pt idx="2502">
                  <c:v>0.2624552</c:v>
                </c:pt>
                <c:pt idx="2503">
                  <c:v>0.2624552</c:v>
                </c:pt>
                <c:pt idx="2504">
                  <c:v>0.29248970000000057</c:v>
                </c:pt>
                <c:pt idx="2505">
                  <c:v>0.33428250000000076</c:v>
                </c:pt>
                <c:pt idx="2506">
                  <c:v>0.3517942</c:v>
                </c:pt>
                <c:pt idx="2507">
                  <c:v>0.36108150000000044</c:v>
                </c:pt>
                <c:pt idx="2508">
                  <c:v>0.37637630000000089</c:v>
                </c:pt>
                <c:pt idx="2509">
                  <c:v>0.39340300000000045</c:v>
                </c:pt>
                <c:pt idx="2510">
                  <c:v>0.43906490000000065</c:v>
                </c:pt>
                <c:pt idx="2511">
                  <c:v>0.49170560000000002</c:v>
                </c:pt>
                <c:pt idx="2512">
                  <c:v>0.48244510000000002</c:v>
                </c:pt>
                <c:pt idx="2513">
                  <c:v>0.4607696</c:v>
                </c:pt>
                <c:pt idx="2514">
                  <c:v>0.42509560000000002</c:v>
                </c:pt>
                <c:pt idx="2515">
                  <c:v>0.38716340000000032</c:v>
                </c:pt>
                <c:pt idx="2516">
                  <c:v>0.37473340000000005</c:v>
                </c:pt>
                <c:pt idx="2517">
                  <c:v>0.36544610000000038</c:v>
                </c:pt>
                <c:pt idx="2518">
                  <c:v>0.41233890000000051</c:v>
                </c:pt>
                <c:pt idx="2519">
                  <c:v>0.46419300000000002</c:v>
                </c:pt>
                <c:pt idx="2520">
                  <c:v>0.45079270000000005</c:v>
                </c:pt>
                <c:pt idx="2521">
                  <c:v>0.43376600000000032</c:v>
                </c:pt>
                <c:pt idx="2522">
                  <c:v>0.53459329999999949</c:v>
                </c:pt>
                <c:pt idx="2523">
                  <c:v>0.63769610000000065</c:v>
                </c:pt>
                <c:pt idx="2524">
                  <c:v>0.6090603</c:v>
                </c:pt>
                <c:pt idx="2525">
                  <c:v>0.58316809999999897</c:v>
                </c:pt>
                <c:pt idx="2526">
                  <c:v>0.63734390000000063</c:v>
                </c:pt>
                <c:pt idx="2527">
                  <c:v>0.68818190000000001</c:v>
                </c:pt>
                <c:pt idx="2528">
                  <c:v>0.68818190000000001</c:v>
                </c:pt>
                <c:pt idx="2529">
                  <c:v>0.69623609999999958</c:v>
                </c:pt>
                <c:pt idx="2530">
                  <c:v>0.78523929999999997</c:v>
                </c:pt>
                <c:pt idx="2531">
                  <c:v>0.86540899999999998</c:v>
                </c:pt>
                <c:pt idx="2532">
                  <c:v>0.88011739999999883</c:v>
                </c:pt>
                <c:pt idx="2533">
                  <c:v>0.9062403999999995</c:v>
                </c:pt>
                <c:pt idx="2534">
                  <c:v>0.99836149999999957</c:v>
                </c:pt>
                <c:pt idx="2535">
                  <c:v>1.095505</c:v>
                </c:pt>
                <c:pt idx="2536">
                  <c:v>1.2162689999999998</c:v>
                </c:pt>
                <c:pt idx="2537">
                  <c:v>1.322262</c:v>
                </c:pt>
                <c:pt idx="2538">
                  <c:v>1.3710209999999998</c:v>
                </c:pt>
                <c:pt idx="2539">
                  <c:v>1.4434599999999982</c:v>
                </c:pt>
                <c:pt idx="2540">
                  <c:v>1.5936039999999998</c:v>
                </c:pt>
                <c:pt idx="2541">
                  <c:v>1.7863819999999999</c:v>
                </c:pt>
                <c:pt idx="2542">
                  <c:v>2.0990539999999966</c:v>
                </c:pt>
                <c:pt idx="2543">
                  <c:v>2.4448779999999997</c:v>
                </c:pt>
                <c:pt idx="2544">
                  <c:v>2.8713199999999977</c:v>
                </c:pt>
                <c:pt idx="2545">
                  <c:v>3.3078879999999997</c:v>
                </c:pt>
                <c:pt idx="2546">
                  <c:v>3.7661709999999999</c:v>
                </c:pt>
                <c:pt idx="2547">
                  <c:v>4.1670139999999867</c:v>
                </c:pt>
                <c:pt idx="2548">
                  <c:v>4.4604080000000002</c:v>
                </c:pt>
                <c:pt idx="2549">
                  <c:v>5.1720699999999997</c:v>
                </c:pt>
                <c:pt idx="2550">
                  <c:v>6.5771109999999933</c:v>
                </c:pt>
                <c:pt idx="2551">
                  <c:v>9.6530180000000012</c:v>
                </c:pt>
                <c:pt idx="2552">
                  <c:v>15.18493</c:v>
                </c:pt>
                <c:pt idx="2553">
                  <c:v>28.270409999999963</c:v>
                </c:pt>
                <c:pt idx="2554">
                  <c:v>51.220850000000013</c:v>
                </c:pt>
                <c:pt idx="2555">
                  <c:v>70.021100000000004</c:v>
                </c:pt>
                <c:pt idx="2556">
                  <c:v>83.982990000000001</c:v>
                </c:pt>
                <c:pt idx="2557">
                  <c:v>91.47672</c:v>
                </c:pt>
                <c:pt idx="2558">
                  <c:v>92.257620000000131</c:v>
                </c:pt>
                <c:pt idx="2559">
                  <c:v>92.745540000000005</c:v>
                </c:pt>
                <c:pt idx="2560">
                  <c:v>92.962249999999997</c:v>
                </c:pt>
                <c:pt idx="2561">
                  <c:v>93.188709999999958</c:v>
                </c:pt>
                <c:pt idx="2562">
                  <c:v>93.423260000000113</c:v>
                </c:pt>
                <c:pt idx="2563">
                  <c:v>92.975830000000002</c:v>
                </c:pt>
                <c:pt idx="2564">
                  <c:v>92.027530000000013</c:v>
                </c:pt>
                <c:pt idx="2565">
                  <c:v>80.187579999999983</c:v>
                </c:pt>
                <c:pt idx="2566">
                  <c:v>61.243140000000011</c:v>
                </c:pt>
                <c:pt idx="2567">
                  <c:v>39.971789999999999</c:v>
                </c:pt>
                <c:pt idx="2568">
                  <c:v>17.354140000000001</c:v>
                </c:pt>
                <c:pt idx="2569">
                  <c:v>8.0980419999999995</c:v>
                </c:pt>
                <c:pt idx="2570">
                  <c:v>5.6523889999999914</c:v>
                </c:pt>
                <c:pt idx="2571">
                  <c:v>4.2696470000000071</c:v>
                </c:pt>
                <c:pt idx="2572">
                  <c:v>3.3625879999999997</c:v>
                </c:pt>
                <c:pt idx="2573">
                  <c:v>2.6402770000000002</c:v>
                </c:pt>
                <c:pt idx="2574">
                  <c:v>1.9901670000000022</c:v>
                </c:pt>
                <c:pt idx="2575">
                  <c:v>1.5189999999999981</c:v>
                </c:pt>
                <c:pt idx="2576">
                  <c:v>1.1079389999999998</c:v>
                </c:pt>
                <c:pt idx="2577">
                  <c:v>0.95672500000000116</c:v>
                </c:pt>
                <c:pt idx="2578">
                  <c:v>0.88008639999999883</c:v>
                </c:pt>
                <c:pt idx="2579">
                  <c:v>0.80720689999999951</c:v>
                </c:pt>
                <c:pt idx="2580">
                  <c:v>0.73521309999999951</c:v>
                </c:pt>
                <c:pt idx="2581">
                  <c:v>0.75297530000000101</c:v>
                </c:pt>
                <c:pt idx="2582">
                  <c:v>0.78857669999999958</c:v>
                </c:pt>
                <c:pt idx="2583">
                  <c:v>0.73003110000000004</c:v>
                </c:pt>
                <c:pt idx="2584">
                  <c:v>0.6565067999999995</c:v>
                </c:pt>
                <c:pt idx="2585">
                  <c:v>0.58227469999999959</c:v>
                </c:pt>
                <c:pt idx="2586">
                  <c:v>0.50797639999999911</c:v>
                </c:pt>
                <c:pt idx="2587">
                  <c:v>0.5333542</c:v>
                </c:pt>
                <c:pt idx="2588">
                  <c:v>0.56740760000000001</c:v>
                </c:pt>
                <c:pt idx="2589">
                  <c:v>0.48547640000000064</c:v>
                </c:pt>
                <c:pt idx="2590">
                  <c:v>0.39722590000000058</c:v>
                </c:pt>
                <c:pt idx="2591">
                  <c:v>0.41562730000000031</c:v>
                </c:pt>
                <c:pt idx="2592">
                  <c:v>0.43651530000000038</c:v>
                </c:pt>
                <c:pt idx="2593">
                  <c:v>0.45508990000000032</c:v>
                </c:pt>
                <c:pt idx="2594">
                  <c:v>0.46967350000000002</c:v>
                </c:pt>
                <c:pt idx="2595">
                  <c:v>0.37215700000000002</c:v>
                </c:pt>
                <c:pt idx="2596">
                  <c:v>0.27780040000000045</c:v>
                </c:pt>
                <c:pt idx="2597">
                  <c:v>0.2305787</c:v>
                </c:pt>
                <c:pt idx="2598">
                  <c:v>0.1920037</c:v>
                </c:pt>
                <c:pt idx="2599">
                  <c:v>0.23922540000000028</c:v>
                </c:pt>
                <c:pt idx="2600">
                  <c:v>0.27955770000000002</c:v>
                </c:pt>
                <c:pt idx="2601">
                  <c:v>0.26949400000000001</c:v>
                </c:pt>
                <c:pt idx="2602">
                  <c:v>0.26599430000000002</c:v>
                </c:pt>
                <c:pt idx="2603">
                  <c:v>0.30004770000000008</c:v>
                </c:pt>
                <c:pt idx="2604">
                  <c:v>0.32381330000000075</c:v>
                </c:pt>
                <c:pt idx="2605">
                  <c:v>0.29982120000000051</c:v>
                </c:pt>
                <c:pt idx="2606">
                  <c:v>0.2737504</c:v>
                </c:pt>
                <c:pt idx="2607">
                  <c:v>0.23969699999999999</c:v>
                </c:pt>
                <c:pt idx="2608">
                  <c:v>0.21834820000000038</c:v>
                </c:pt>
                <c:pt idx="2609">
                  <c:v>0.2384706</c:v>
                </c:pt>
                <c:pt idx="2610">
                  <c:v>0.2746963</c:v>
                </c:pt>
                <c:pt idx="2611">
                  <c:v>0.35596010000000045</c:v>
                </c:pt>
                <c:pt idx="2612">
                  <c:v>0.37446370000000051</c:v>
                </c:pt>
                <c:pt idx="2613">
                  <c:v>0.24053970000000022</c:v>
                </c:pt>
                <c:pt idx="2614">
                  <c:v>0.15895940000000047</c:v>
                </c:pt>
                <c:pt idx="2615">
                  <c:v>0.18837630000000022</c:v>
                </c:pt>
                <c:pt idx="2616">
                  <c:v>0.1956388</c:v>
                </c:pt>
                <c:pt idx="2617">
                  <c:v>0.1615772</c:v>
                </c:pt>
                <c:pt idx="2618">
                  <c:v>0.18217520000000001</c:v>
                </c:pt>
                <c:pt idx="2619">
                  <c:v>0.29284880000000058</c:v>
                </c:pt>
                <c:pt idx="2620">
                  <c:v>0.34192280000000075</c:v>
                </c:pt>
                <c:pt idx="2621">
                  <c:v>0.30090390000000045</c:v>
                </c:pt>
                <c:pt idx="2622">
                  <c:v>0.25852890000000051</c:v>
                </c:pt>
                <c:pt idx="2623">
                  <c:v>0.21441420000000047</c:v>
                </c:pt>
                <c:pt idx="2624">
                  <c:v>0.20401159999999999</c:v>
                </c:pt>
                <c:pt idx="2625">
                  <c:v>0.23264740000000028</c:v>
                </c:pt>
                <c:pt idx="2626">
                  <c:v>0.23044400000000032</c:v>
                </c:pt>
                <c:pt idx="2627">
                  <c:v>0.19638240000000001</c:v>
                </c:pt>
                <c:pt idx="2628">
                  <c:v>0.20221580000000025</c:v>
                </c:pt>
                <c:pt idx="2629">
                  <c:v>0.24479270000000025</c:v>
                </c:pt>
                <c:pt idx="2630">
                  <c:v>0.25803020000000004</c:v>
                </c:pt>
                <c:pt idx="2631">
                  <c:v>0.24719240000000028</c:v>
                </c:pt>
                <c:pt idx="2632">
                  <c:v>0.21980980000000025</c:v>
                </c:pt>
                <c:pt idx="2633">
                  <c:v>0.18033879999999999</c:v>
                </c:pt>
                <c:pt idx="2634">
                  <c:v>0.13240930000000029</c:v>
                </c:pt>
                <c:pt idx="2635">
                  <c:v>7.9007350000000004E-2</c:v>
                </c:pt>
                <c:pt idx="2636">
                  <c:v>9.3919350000000068E-2</c:v>
                </c:pt>
                <c:pt idx="2637">
                  <c:v>0.14809520000000032</c:v>
                </c:pt>
                <c:pt idx="2638">
                  <c:v>0.20536650000000001</c:v>
                </c:pt>
                <c:pt idx="2639">
                  <c:v>0.26418600000000031</c:v>
                </c:pt>
                <c:pt idx="2640">
                  <c:v>0.19657910000000001</c:v>
                </c:pt>
                <c:pt idx="2641">
                  <c:v>7.2718780000000122E-2</c:v>
                </c:pt>
                <c:pt idx="2642">
                  <c:v>3.8705429999999999E-2</c:v>
                </c:pt>
                <c:pt idx="2643">
                  <c:v>3.9479550000000002E-2</c:v>
                </c:pt>
                <c:pt idx="2644">
                  <c:v>6.6935170000000002E-2</c:v>
                </c:pt>
                <c:pt idx="2645">
                  <c:v>0.1033192</c:v>
                </c:pt>
                <c:pt idx="2646">
                  <c:v>0.12042390000000011</c:v>
                </c:pt>
                <c:pt idx="2647">
                  <c:v>0.13203300000000001</c:v>
                </c:pt>
                <c:pt idx="2648">
                  <c:v>0.12678700000000001</c:v>
                </c:pt>
                <c:pt idx="2649">
                  <c:v>0.11749970000000011</c:v>
                </c:pt>
                <c:pt idx="2650">
                  <c:v>7.1357719999999999E-2</c:v>
                </c:pt>
                <c:pt idx="2651">
                  <c:v>1.7955800000000001E-2</c:v>
                </c:pt>
                <c:pt idx="2652">
                  <c:v>8.1563500000000025E-2</c:v>
                </c:pt>
                <c:pt idx="2653">
                  <c:v>0.1636012</c:v>
                </c:pt>
                <c:pt idx="2654">
                  <c:v>0.20005410000000001</c:v>
                </c:pt>
                <c:pt idx="2655">
                  <c:v>0.23101920000000029</c:v>
                </c:pt>
                <c:pt idx="2656">
                  <c:v>0.16574269999999999</c:v>
                </c:pt>
                <c:pt idx="2657">
                  <c:v>9.2200670000000012E-2</c:v>
                </c:pt>
                <c:pt idx="2658">
                  <c:v>0.1267229</c:v>
                </c:pt>
                <c:pt idx="2659">
                  <c:v>0.1669775</c:v>
                </c:pt>
                <c:pt idx="2660">
                  <c:v>0.17163510000000001</c:v>
                </c:pt>
                <c:pt idx="2661">
                  <c:v>0.17514500000000022</c:v>
                </c:pt>
                <c:pt idx="2662">
                  <c:v>0.12560079999999987</c:v>
                </c:pt>
                <c:pt idx="2663">
                  <c:v>7.8122209999999997E-2</c:v>
                </c:pt>
                <c:pt idx="2664">
                  <c:v>8.6637600000000023E-2</c:v>
                </c:pt>
                <c:pt idx="2665">
                  <c:v>9.4358200000000003E-2</c:v>
                </c:pt>
                <c:pt idx="2666">
                  <c:v>9.0487559999999995E-2</c:v>
                </c:pt>
                <c:pt idx="2667">
                  <c:v>8.8554110000000255E-2</c:v>
                </c:pt>
                <c:pt idx="2668">
                  <c:v>0.10558490000000002</c:v>
                </c:pt>
                <c:pt idx="2669">
                  <c:v>0.12477080000000011</c:v>
                </c:pt>
                <c:pt idx="2670">
                  <c:v>0.15959820000000044</c:v>
                </c:pt>
                <c:pt idx="2671">
                  <c:v>0.18248130000000032</c:v>
                </c:pt>
                <c:pt idx="2672">
                  <c:v>0.13759270000000001</c:v>
                </c:pt>
                <c:pt idx="2673">
                  <c:v>9.4766500000000198E-2</c:v>
                </c:pt>
                <c:pt idx="2674">
                  <c:v>6.148704E-2</c:v>
                </c:pt>
                <c:pt idx="2675">
                  <c:v>4.1350419999999999E-2</c:v>
                </c:pt>
                <c:pt idx="2676">
                  <c:v>7.1534120000000007E-2</c:v>
                </c:pt>
                <c:pt idx="2677">
                  <c:v>8.9135270000000044E-2</c:v>
                </c:pt>
                <c:pt idx="2678">
                  <c:v>6.5911449999999996E-2</c:v>
                </c:pt>
                <c:pt idx="2679">
                  <c:v>4.6783659999999998E-2</c:v>
                </c:pt>
                <c:pt idx="2680">
                  <c:v>3.9042380000000002E-2</c:v>
                </c:pt>
                <c:pt idx="2681">
                  <c:v>4.0143779999999976E-2</c:v>
                </c:pt>
                <c:pt idx="2682">
                  <c:v>6.2593470000000109E-2</c:v>
                </c:pt>
                <c:pt idx="2683">
                  <c:v>6.6124909999999995E-2</c:v>
                </c:pt>
                <c:pt idx="2684">
                  <c:v>2.9749689999999988E-2</c:v>
                </c:pt>
                <c:pt idx="2685">
                  <c:v>1.1252969999999999E-2</c:v>
                </c:pt>
                <c:pt idx="2686">
                  <c:v>2.5957850000000001E-2</c:v>
                </c:pt>
                <c:pt idx="2687">
                  <c:v>5.8257349999999923E-2</c:v>
                </c:pt>
                <c:pt idx="2688">
                  <c:v>0.11939870000000002</c:v>
                </c:pt>
                <c:pt idx="2689">
                  <c:v>0.12631439999999999</c:v>
                </c:pt>
                <c:pt idx="2690">
                  <c:v>5.4337920000000137E-2</c:v>
                </c:pt>
                <c:pt idx="2691">
                  <c:v>1.8118410000000001E-2</c:v>
                </c:pt>
                <c:pt idx="2692">
                  <c:v>2.818207E-2</c:v>
                </c:pt>
                <c:pt idx="2693">
                  <c:v>5.4420620000000121E-2</c:v>
                </c:pt>
                <c:pt idx="2694">
                  <c:v>9.9319990000000025E-2</c:v>
                </c:pt>
                <c:pt idx="2695">
                  <c:v>0.11482059999999998</c:v>
                </c:pt>
                <c:pt idx="2696">
                  <c:v>0.10011220000000011</c:v>
                </c:pt>
                <c:pt idx="2697">
                  <c:v>7.2888649999999999E-2</c:v>
                </c:pt>
                <c:pt idx="2698">
                  <c:v>3.4191609999999997E-2</c:v>
                </c:pt>
                <c:pt idx="2699">
                  <c:v>1.8488900000000003E-2</c:v>
                </c:pt>
                <c:pt idx="2700">
                  <c:v>2.1584659999999988E-2</c:v>
                </c:pt>
                <c:pt idx="2701">
                  <c:v>2.4681170000000047E-2</c:v>
                </c:pt>
                <c:pt idx="2702">
                  <c:v>2.7776930000000012E-2</c:v>
                </c:pt>
                <c:pt idx="2703">
                  <c:v>3.3225070000000002E-2</c:v>
                </c:pt>
                <c:pt idx="2704">
                  <c:v>4.0190540000000004E-2</c:v>
                </c:pt>
                <c:pt idx="2705">
                  <c:v>4.9125219999999997E-2</c:v>
                </c:pt>
                <c:pt idx="2706">
                  <c:v>5.9188869999999998E-2</c:v>
                </c:pt>
                <c:pt idx="2707">
                  <c:v>7.6452690000000129E-2</c:v>
                </c:pt>
                <c:pt idx="2708">
                  <c:v>9.7354120000000044E-2</c:v>
                </c:pt>
                <c:pt idx="2709">
                  <c:v>0.10161480000000002</c:v>
                </c:pt>
                <c:pt idx="2710">
                  <c:v>9.8518300000000239E-2</c:v>
                </c:pt>
                <c:pt idx="2711">
                  <c:v>8.4246490000000063E-2</c:v>
                </c:pt>
                <c:pt idx="2712">
                  <c:v>6.567191E-2</c:v>
                </c:pt>
                <c:pt idx="2713">
                  <c:v>8.3112870000000005E-2</c:v>
                </c:pt>
                <c:pt idx="2714">
                  <c:v>0.11252260000000011</c:v>
                </c:pt>
                <c:pt idx="2715">
                  <c:v>0.16184290000000001</c:v>
                </c:pt>
                <c:pt idx="2716">
                  <c:v>0.21679270000000028</c:v>
                </c:pt>
                <c:pt idx="2717">
                  <c:v>0.14169340000000022</c:v>
                </c:pt>
                <c:pt idx="2718">
                  <c:v>3.5663489999999999E-2</c:v>
                </c:pt>
                <c:pt idx="2719">
                  <c:v>2.2195619999999999E-2</c:v>
                </c:pt>
                <c:pt idx="2720">
                  <c:v>2.6839260000000063E-2</c:v>
                </c:pt>
                <c:pt idx="2721">
                  <c:v>2.7466239999999999E-2</c:v>
                </c:pt>
                <c:pt idx="2722">
                  <c:v>2.7466239999999999E-2</c:v>
                </c:pt>
                <c:pt idx="2723">
                  <c:v>1.7092079999999999E-2</c:v>
                </c:pt>
                <c:pt idx="2724">
                  <c:v>5.4801720000000106E-3</c:v>
                </c:pt>
                <c:pt idx="2725">
                  <c:v>4.0266530000000071E-2</c:v>
                </c:pt>
                <c:pt idx="2726">
                  <c:v>7.8972890000000004E-2</c:v>
                </c:pt>
                <c:pt idx="2727">
                  <c:v>8.0136870000000068E-2</c:v>
                </c:pt>
                <c:pt idx="2728">
                  <c:v>7.9362940000000173E-2</c:v>
                </c:pt>
                <c:pt idx="2729">
                  <c:v>6.6459069999999995E-2</c:v>
                </c:pt>
                <c:pt idx="2730">
                  <c:v>5.3381989999999997E-2</c:v>
                </c:pt>
                <c:pt idx="2731">
                  <c:v>5.028548E-2</c:v>
                </c:pt>
                <c:pt idx="2732">
                  <c:v>4.6453590000000003E-2</c:v>
                </c:pt>
                <c:pt idx="2733">
                  <c:v>2.322977E-2</c:v>
                </c:pt>
                <c:pt idx="2734">
                  <c:v>2.9392989999999998E-3</c:v>
                </c:pt>
                <c:pt idx="2735">
                  <c:v>2.4609639999999999E-2</c:v>
                </c:pt>
                <c:pt idx="2736">
                  <c:v>4.6939000000000002E-2</c:v>
                </c:pt>
                <c:pt idx="2737">
                  <c:v>7.5574820000000001E-2</c:v>
                </c:pt>
                <c:pt idx="2738">
                  <c:v>9.5969040000000047E-2</c:v>
                </c:pt>
                <c:pt idx="2739">
                  <c:v>5.7272000000000003E-2</c:v>
                </c:pt>
                <c:pt idx="2740">
                  <c:v>2.7104880000000001E-2</c:v>
                </c:pt>
                <c:pt idx="2741">
                  <c:v>4.4905519999999997E-2</c:v>
                </c:pt>
                <c:pt idx="2742">
                  <c:v>5.4785700000000034E-2</c:v>
                </c:pt>
                <c:pt idx="2743">
                  <c:v>2.8465380000000002E-2</c:v>
                </c:pt>
                <c:pt idx="2744">
                  <c:v>9.0796030000000142E-3</c:v>
                </c:pt>
                <c:pt idx="2745">
                  <c:v>1.6046750000000005E-2</c:v>
                </c:pt>
                <c:pt idx="2746">
                  <c:v>3.1076850000000038E-2</c:v>
                </c:pt>
                <c:pt idx="2747">
                  <c:v>7.2105589999999997E-2</c:v>
                </c:pt>
                <c:pt idx="2748">
                  <c:v>0.10203000000000002</c:v>
                </c:pt>
                <c:pt idx="2749">
                  <c:v>0.10125610000000011</c:v>
                </c:pt>
                <c:pt idx="2750">
                  <c:v>9.501908000000002E-2</c:v>
                </c:pt>
                <c:pt idx="2751">
                  <c:v>7.567055999999997E-2</c:v>
                </c:pt>
                <c:pt idx="2752">
                  <c:v>8.1295830000000041E-2</c:v>
                </c:pt>
                <c:pt idx="2753">
                  <c:v>0.13934140000000028</c:v>
                </c:pt>
                <c:pt idx="2754">
                  <c:v>0.14573040000000032</c:v>
                </c:pt>
                <c:pt idx="2755">
                  <c:v>5.6727159999999985E-2</c:v>
                </c:pt>
                <c:pt idx="2756">
                  <c:v>1.357703E-2</c:v>
                </c:pt>
                <c:pt idx="2757">
                  <c:v>4.5316240000000119E-2</c:v>
                </c:pt>
                <c:pt idx="2758">
                  <c:v>8.0208770000000013E-2</c:v>
                </c:pt>
                <c:pt idx="2759">
                  <c:v>0.1196893</c:v>
                </c:pt>
                <c:pt idx="2760">
                  <c:v>0.12262800000000011</c:v>
                </c:pt>
                <c:pt idx="2761">
                  <c:v>7.8502749999999996E-2</c:v>
                </c:pt>
                <c:pt idx="2762">
                  <c:v>6.3582730000000115E-2</c:v>
                </c:pt>
                <c:pt idx="2763">
                  <c:v>8.2157310000000025E-2</c:v>
                </c:pt>
                <c:pt idx="2764">
                  <c:v>7.9693740000000013E-2</c:v>
                </c:pt>
                <c:pt idx="2765">
                  <c:v>5.5701580000000014E-2</c:v>
                </c:pt>
                <c:pt idx="2766">
                  <c:v>6.6108139999999996E-2</c:v>
                </c:pt>
                <c:pt idx="2767">
                  <c:v>0.10790100000000002</c:v>
                </c:pt>
                <c:pt idx="2768">
                  <c:v>0.1386038</c:v>
                </c:pt>
                <c:pt idx="2769">
                  <c:v>0.1602741</c:v>
                </c:pt>
                <c:pt idx="2770">
                  <c:v>0.13660510000000001</c:v>
                </c:pt>
                <c:pt idx="2771">
                  <c:v>8.0093850000000022E-2</c:v>
                </c:pt>
                <c:pt idx="2772">
                  <c:v>4.1025759999999918E-2</c:v>
                </c:pt>
                <c:pt idx="2773">
                  <c:v>1.3157180000000001E-2</c:v>
                </c:pt>
                <c:pt idx="2774">
                  <c:v>6.0112200000000142E-3</c:v>
                </c:pt>
                <c:pt idx="2775">
                  <c:v>1.0655979999999999E-2</c:v>
                </c:pt>
                <c:pt idx="2776">
                  <c:v>6.2201190000000003E-2</c:v>
                </c:pt>
                <c:pt idx="2777">
                  <c:v>0.13729150000000001</c:v>
                </c:pt>
                <c:pt idx="2778">
                  <c:v>0.12527779999999997</c:v>
                </c:pt>
                <c:pt idx="2779">
                  <c:v>7.4971679999999999E-2</c:v>
                </c:pt>
                <c:pt idx="2780">
                  <c:v>6.9432090000000168E-2</c:v>
                </c:pt>
                <c:pt idx="2781">
                  <c:v>8.1041199999999994E-2</c:v>
                </c:pt>
                <c:pt idx="2782">
                  <c:v>0.10603680000000011</c:v>
                </c:pt>
                <c:pt idx="2783">
                  <c:v>0.13544650000000022</c:v>
                </c:pt>
                <c:pt idx="2784">
                  <c:v>0.13526420000000025</c:v>
                </c:pt>
                <c:pt idx="2785">
                  <c:v>0.1267508</c:v>
                </c:pt>
                <c:pt idx="2786">
                  <c:v>9.1943609999999995E-2</c:v>
                </c:pt>
                <c:pt idx="2787">
                  <c:v>5.0914880000000003E-2</c:v>
                </c:pt>
                <c:pt idx="2788">
                  <c:v>6.8234950000000003E-2</c:v>
                </c:pt>
                <c:pt idx="2789">
                  <c:v>9.6877650000000023E-2</c:v>
                </c:pt>
                <c:pt idx="2790">
                  <c:v>8.7302019999999994E-2</c:v>
                </c:pt>
                <c:pt idx="2791">
                  <c:v>7.1819480000000033E-2</c:v>
                </c:pt>
                <c:pt idx="2792">
                  <c:v>7.919455000000003E-2</c:v>
                </c:pt>
                <c:pt idx="2793">
                  <c:v>8.9255780000000007E-2</c:v>
                </c:pt>
                <c:pt idx="2794">
                  <c:v>6.0010500000000071E-2</c:v>
                </c:pt>
                <c:pt idx="2795">
                  <c:v>2.7504980000000002E-2</c:v>
                </c:pt>
                <c:pt idx="2796">
                  <c:v>2.4466589999999962E-2</c:v>
                </c:pt>
                <c:pt idx="2797">
                  <c:v>2.2918709999999998E-2</c:v>
                </c:pt>
                <c:pt idx="2798">
                  <c:v>2.5924689999999966E-2</c:v>
                </c:pt>
                <c:pt idx="2799">
                  <c:v>2.955839E-2</c:v>
                </c:pt>
                <c:pt idx="2800">
                  <c:v>9.1473659999999984E-2</c:v>
                </c:pt>
                <c:pt idx="2801">
                  <c:v>0.15153220000000028</c:v>
                </c:pt>
                <c:pt idx="2802">
                  <c:v>0.16391530000000032</c:v>
                </c:pt>
                <c:pt idx="2803">
                  <c:v>0.17044060000000022</c:v>
                </c:pt>
                <c:pt idx="2804">
                  <c:v>9.4594390000000333E-2</c:v>
                </c:pt>
                <c:pt idx="2805">
                  <c:v>2.4836700000000034E-2</c:v>
                </c:pt>
                <c:pt idx="2806">
                  <c:v>1.3227590000000001E-2</c:v>
                </c:pt>
                <c:pt idx="2807">
                  <c:v>3.8162459999999967E-3</c:v>
                </c:pt>
                <c:pt idx="2808">
                  <c:v>1.0009259999999999E-2</c:v>
                </c:pt>
                <c:pt idx="2809">
                  <c:v>1.8202050000000029E-2</c:v>
                </c:pt>
                <c:pt idx="2810">
                  <c:v>3.7555230000000016E-2</c:v>
                </c:pt>
                <c:pt idx="2811">
                  <c:v>4.9769520000000095E-2</c:v>
                </c:pt>
                <c:pt idx="2812">
                  <c:v>2.964221000000004E-2</c:v>
                </c:pt>
                <c:pt idx="2813">
                  <c:v>1.3409010000000001E-2</c:v>
                </c:pt>
                <c:pt idx="2814">
                  <c:v>1.186113000000003E-2</c:v>
                </c:pt>
                <c:pt idx="2815">
                  <c:v>1.915536E-2</c:v>
                </c:pt>
                <c:pt idx="2816">
                  <c:v>5.4756640000000134E-2</c:v>
                </c:pt>
                <c:pt idx="2817">
                  <c:v>7.8808970000000034E-2</c:v>
                </c:pt>
                <c:pt idx="2818">
                  <c:v>7.1069569999999999E-2</c:v>
                </c:pt>
                <c:pt idx="2819">
                  <c:v>5.9214389999999999E-2</c:v>
                </c:pt>
                <c:pt idx="2820">
                  <c:v>3.7544050000000002E-2</c:v>
                </c:pt>
                <c:pt idx="2821">
                  <c:v>2.4642239999999999E-2</c:v>
                </c:pt>
                <c:pt idx="2822">
                  <c:v>3.0061129999999998E-2</c:v>
                </c:pt>
                <c:pt idx="2823">
                  <c:v>4.0387230000000114E-2</c:v>
                </c:pt>
                <c:pt idx="2824">
                  <c:v>5.9740410000000119E-2</c:v>
                </c:pt>
                <c:pt idx="2825">
                  <c:v>6.7294489999999998E-2</c:v>
                </c:pt>
                <c:pt idx="2826">
                  <c:v>5.5682580000000023E-2</c:v>
                </c:pt>
                <c:pt idx="2827">
                  <c:v>4.1854269999999985E-2</c:v>
                </c:pt>
                <c:pt idx="2828">
                  <c:v>2.4827579999999998E-2</c:v>
                </c:pt>
                <c:pt idx="2829">
                  <c:v>2.2042880000000011E-2</c:v>
                </c:pt>
                <c:pt idx="2830">
                  <c:v>3.7521699999999998E-2</c:v>
                </c:pt>
                <c:pt idx="2831">
                  <c:v>4.2524839999999987E-2</c:v>
                </c:pt>
                <c:pt idx="2832">
                  <c:v>3.5559370000000055E-2</c:v>
                </c:pt>
                <c:pt idx="2833">
                  <c:v>2.7058130000000034E-2</c:v>
                </c:pt>
                <c:pt idx="2834">
                  <c:v>1.6996900000000002E-2</c:v>
                </c:pt>
                <c:pt idx="2835">
                  <c:v>5.1153490000000024E-2</c:v>
                </c:pt>
                <c:pt idx="2836">
                  <c:v>0.1254518</c:v>
                </c:pt>
                <c:pt idx="2837">
                  <c:v>0.12405260000000011</c:v>
                </c:pt>
                <c:pt idx="2838">
                  <c:v>6.1348270000000003E-2</c:v>
                </c:pt>
                <c:pt idx="2839">
                  <c:v>5.4888520000000093E-2</c:v>
                </c:pt>
                <c:pt idx="2840">
                  <c:v>8.8950110000000068E-2</c:v>
                </c:pt>
                <c:pt idx="2841">
                  <c:v>9.9875440000000218E-2</c:v>
                </c:pt>
                <c:pt idx="2842">
                  <c:v>9.6004810000000065E-2</c:v>
                </c:pt>
                <c:pt idx="2843">
                  <c:v>6.594423000000002E-2</c:v>
                </c:pt>
                <c:pt idx="2844">
                  <c:v>2.1055660000000011E-2</c:v>
                </c:pt>
                <c:pt idx="2845">
                  <c:v>6.0834920000000112E-2</c:v>
                </c:pt>
                <c:pt idx="2846">
                  <c:v>0.14287259999999988</c:v>
                </c:pt>
                <c:pt idx="2847">
                  <c:v>0.14415529999999999</c:v>
                </c:pt>
                <c:pt idx="2848">
                  <c:v>0.1101019</c:v>
                </c:pt>
                <c:pt idx="2849">
                  <c:v>7.7722290000000152E-2</c:v>
                </c:pt>
                <c:pt idx="2850">
                  <c:v>4.5990709999999997E-2</c:v>
                </c:pt>
                <c:pt idx="2851">
                  <c:v>5.7957460000000079E-2</c:v>
                </c:pt>
                <c:pt idx="2852">
                  <c:v>8.4277790000000005E-2</c:v>
                </c:pt>
                <c:pt idx="2853">
                  <c:v>9.3052280000000001E-2</c:v>
                </c:pt>
                <c:pt idx="2854">
                  <c:v>9.6922910000000001E-2</c:v>
                </c:pt>
                <c:pt idx="2855">
                  <c:v>7.6967540000000001E-2</c:v>
                </c:pt>
                <c:pt idx="2856">
                  <c:v>5.1421339999999975E-2</c:v>
                </c:pt>
                <c:pt idx="2857">
                  <c:v>3.8214989999999997E-2</c:v>
                </c:pt>
                <c:pt idx="2858">
                  <c:v>2.737981000000006E-2</c:v>
                </c:pt>
                <c:pt idx="2859">
                  <c:v>3.1982110000000015E-2</c:v>
                </c:pt>
                <c:pt idx="2860">
                  <c:v>3.8947570000000001E-2</c:v>
                </c:pt>
                <c:pt idx="2861">
                  <c:v>2.4417040000000011E-2</c:v>
                </c:pt>
                <c:pt idx="2862">
                  <c:v>7.390344000000007E-3</c:v>
                </c:pt>
                <c:pt idx="2863">
                  <c:v>1.6122560000000029E-2</c:v>
                </c:pt>
                <c:pt idx="2864">
                  <c:v>2.6957729999999999E-2</c:v>
                </c:pt>
                <c:pt idx="2865">
                  <c:v>5.0332420000000141E-2</c:v>
                </c:pt>
                <c:pt idx="2866">
                  <c:v>7.4330359999999998E-2</c:v>
                </c:pt>
                <c:pt idx="2867">
                  <c:v>5.2735460000000088E-2</c:v>
                </c:pt>
                <c:pt idx="2868">
                  <c:v>3.1038659999999999E-2</c:v>
                </c:pt>
                <c:pt idx="2869">
                  <c:v>8.1344820000000026E-2</c:v>
                </c:pt>
                <c:pt idx="2870">
                  <c:v>0.12822310000000001</c:v>
                </c:pt>
                <c:pt idx="2871">
                  <c:v>9.0299990000000024E-2</c:v>
                </c:pt>
                <c:pt idx="2872">
                  <c:v>5.3524299999999997E-2</c:v>
                </c:pt>
                <c:pt idx="2873">
                  <c:v>3.2622869999999998E-2</c:v>
                </c:pt>
                <c:pt idx="2874">
                  <c:v>1.521953E-2</c:v>
                </c:pt>
                <c:pt idx="2875">
                  <c:v>3.070208E-2</c:v>
                </c:pt>
                <c:pt idx="2876">
                  <c:v>4.3575759999999908E-2</c:v>
                </c:pt>
                <c:pt idx="2877">
                  <c:v>3.8156870000000002E-2</c:v>
                </c:pt>
                <c:pt idx="2878">
                  <c:v>3.6417499999999998E-2</c:v>
                </c:pt>
                <c:pt idx="2879">
                  <c:v>5.4992080000000131E-2</c:v>
                </c:pt>
                <c:pt idx="2880">
                  <c:v>7.3289499999999994E-2</c:v>
                </c:pt>
                <c:pt idx="2881">
                  <c:v>9.0316200000000013E-2</c:v>
                </c:pt>
                <c:pt idx="2882">
                  <c:v>9.6427070000000004E-2</c:v>
                </c:pt>
                <c:pt idx="2883">
                  <c:v>6.1599729999999998E-2</c:v>
                </c:pt>
                <c:pt idx="2884">
                  <c:v>4.5278989999999977E-2</c:v>
                </c:pt>
                <c:pt idx="2885">
                  <c:v>8.7845740000000005E-2</c:v>
                </c:pt>
                <c:pt idx="2886">
                  <c:v>0.10927650000000021</c:v>
                </c:pt>
                <c:pt idx="2887">
                  <c:v>7.2901320000000019E-2</c:v>
                </c:pt>
                <c:pt idx="2888">
                  <c:v>4.8678739999999977E-2</c:v>
                </c:pt>
                <c:pt idx="2889">
                  <c:v>5.3323500000000003E-2</c:v>
                </c:pt>
                <c:pt idx="2890">
                  <c:v>5.11777E-2</c:v>
                </c:pt>
                <c:pt idx="2891">
                  <c:v>3.4921029999999999E-2</c:v>
                </c:pt>
                <c:pt idx="2892">
                  <c:v>2.632982E-2</c:v>
                </c:pt>
                <c:pt idx="2893">
                  <c:v>3.1748709999999999E-2</c:v>
                </c:pt>
                <c:pt idx="2894">
                  <c:v>3.3320990000000002E-2</c:v>
                </c:pt>
                <c:pt idx="2895">
                  <c:v>2.8677350000000039E-2</c:v>
                </c:pt>
                <c:pt idx="2896">
                  <c:v>2.6258299999999998E-2</c:v>
                </c:pt>
                <c:pt idx="2897">
                  <c:v>2.7032240000000065E-2</c:v>
                </c:pt>
                <c:pt idx="2898">
                  <c:v>5.6036670000000094E-2</c:v>
                </c:pt>
                <c:pt idx="2899">
                  <c:v>0.12104769999999998</c:v>
                </c:pt>
                <c:pt idx="2900">
                  <c:v>0.16071410000000025</c:v>
                </c:pt>
                <c:pt idx="2901">
                  <c:v>0.17154930000000038</c:v>
                </c:pt>
                <c:pt idx="2902">
                  <c:v>0.16240240000000025</c:v>
                </c:pt>
                <c:pt idx="2903">
                  <c:v>0.13298560000000001</c:v>
                </c:pt>
                <c:pt idx="2904">
                  <c:v>9.1789200000000001E-2</c:v>
                </c:pt>
                <c:pt idx="2905">
                  <c:v>3.9922679999999995E-2</c:v>
                </c:pt>
                <c:pt idx="2906">
                  <c:v>3.1357360000000015E-2</c:v>
                </c:pt>
                <c:pt idx="2907">
                  <c:v>5.7677690000000024E-2</c:v>
                </c:pt>
                <c:pt idx="2908">
                  <c:v>5.5142589999999998E-2</c:v>
                </c:pt>
                <c:pt idx="2909">
                  <c:v>3.1924359999999999E-2</c:v>
                </c:pt>
                <c:pt idx="2910">
                  <c:v>3.6603580000000011E-2</c:v>
                </c:pt>
                <c:pt idx="2911">
                  <c:v>5.9047870000000002E-2</c:v>
                </c:pt>
                <c:pt idx="2912">
                  <c:v>7.4566180000000107E-2</c:v>
                </c:pt>
                <c:pt idx="2913">
                  <c:v>8.6175290000000002E-2</c:v>
                </c:pt>
                <c:pt idx="2914">
                  <c:v>6.9337650000000139E-2</c:v>
                </c:pt>
                <c:pt idx="2915">
                  <c:v>3.8380020000000001E-2</c:v>
                </c:pt>
                <c:pt idx="2916">
                  <c:v>3.0070630000000011E-2</c:v>
                </c:pt>
                <c:pt idx="2917">
                  <c:v>3.1618889999999997E-2</c:v>
                </c:pt>
                <c:pt idx="2918">
                  <c:v>4.2710730000000134E-2</c:v>
                </c:pt>
                <c:pt idx="2919">
                  <c:v>5.7419150000000002E-2</c:v>
                </c:pt>
                <c:pt idx="2920">
                  <c:v>0.10422070000000021</c:v>
                </c:pt>
                <c:pt idx="2921">
                  <c:v>0.16150610000000001</c:v>
                </c:pt>
                <c:pt idx="2922">
                  <c:v>0.1188304</c:v>
                </c:pt>
                <c:pt idx="2923">
                  <c:v>4.8401760000000002E-2</c:v>
                </c:pt>
                <c:pt idx="2924">
                  <c:v>4.3886450000000014E-2</c:v>
                </c:pt>
                <c:pt idx="2925">
                  <c:v>5.4721620000000123E-2</c:v>
                </c:pt>
                <c:pt idx="2926">
                  <c:v>3.695619E-2</c:v>
                </c:pt>
                <c:pt idx="2927">
                  <c:v>1.3737959999999999E-2</c:v>
                </c:pt>
                <c:pt idx="2928">
                  <c:v>2.2109380000000012E-2</c:v>
                </c:pt>
                <c:pt idx="2929">
                  <c:v>3.5266369999999998E-2</c:v>
                </c:pt>
                <c:pt idx="2930">
                  <c:v>6.7861480000000113E-2</c:v>
                </c:pt>
                <c:pt idx="2931">
                  <c:v>0.10269720000000011</c:v>
                </c:pt>
                <c:pt idx="2932">
                  <c:v>5.7289510000000002E-2</c:v>
                </c:pt>
                <c:pt idx="2933">
                  <c:v>5.4229880000000001E-3</c:v>
                </c:pt>
                <c:pt idx="2934">
                  <c:v>4.1456409999999999E-2</c:v>
                </c:pt>
                <c:pt idx="2935">
                  <c:v>8.1711020000000023E-2</c:v>
                </c:pt>
                <c:pt idx="2936">
                  <c:v>4.7405790000000024E-2</c:v>
                </c:pt>
                <c:pt idx="2937">
                  <c:v>1.2469849999999999E-2</c:v>
                </c:pt>
                <c:pt idx="2938">
                  <c:v>3.5693670000000052E-2</c:v>
                </c:pt>
                <c:pt idx="2939">
                  <c:v>6.0086870000000014E-2</c:v>
                </c:pt>
                <c:pt idx="2940">
                  <c:v>0.11272749999999998</c:v>
                </c:pt>
                <c:pt idx="2941">
                  <c:v>0.15670240000000038</c:v>
                </c:pt>
                <c:pt idx="2942">
                  <c:v>8.316036000000028E-2</c:v>
                </c:pt>
                <c:pt idx="2943">
                  <c:v>1.813946E-2</c:v>
                </c:pt>
                <c:pt idx="2944">
                  <c:v>3.2073750000000054E-2</c:v>
                </c:pt>
                <c:pt idx="2945">
                  <c:v>4.3374400000000014E-2</c:v>
                </c:pt>
                <c:pt idx="2946">
                  <c:v>3.6408929999999999E-2</c:v>
                </c:pt>
                <c:pt idx="2947">
                  <c:v>2.9680959999999999E-2</c:v>
                </c:pt>
                <c:pt idx="2948">
                  <c:v>2.4263369999999999E-2</c:v>
                </c:pt>
                <c:pt idx="2949">
                  <c:v>2.5506709999999998E-2</c:v>
                </c:pt>
                <c:pt idx="2950">
                  <c:v>5.6464340000000002E-2</c:v>
                </c:pt>
                <c:pt idx="2951">
                  <c:v>7.5627529999999998E-2</c:v>
                </c:pt>
                <c:pt idx="2952">
                  <c:v>5.0861420000000081E-2</c:v>
                </c:pt>
                <c:pt idx="2953">
                  <c:v>3.6877210000000098E-2</c:v>
                </c:pt>
                <c:pt idx="2954">
                  <c:v>5.7004520000000024E-2</c:v>
                </c:pt>
                <c:pt idx="2955">
                  <c:v>6.6932010000000014E-2</c:v>
                </c:pt>
                <c:pt idx="2956">
                  <c:v>4.9127079999999997E-2</c:v>
                </c:pt>
                <c:pt idx="2957">
                  <c:v>3.5240290000000042E-2</c:v>
                </c:pt>
                <c:pt idx="2958">
                  <c:v>3.0595529999999989E-2</c:v>
                </c:pt>
                <c:pt idx="2959">
                  <c:v>3.7814320000000012E-2</c:v>
                </c:pt>
                <c:pt idx="2960">
                  <c:v>6.9545889999999999E-2</c:v>
                </c:pt>
                <c:pt idx="2961">
                  <c:v>7.6300320000000019E-2</c:v>
                </c:pt>
                <c:pt idx="2962">
                  <c:v>3.7603280000000065E-2</c:v>
                </c:pt>
                <c:pt idx="2963">
                  <c:v>3.5690689999999997E-2</c:v>
                </c:pt>
                <c:pt idx="2964">
                  <c:v>9.296231000000002E-2</c:v>
                </c:pt>
                <c:pt idx="2965">
                  <c:v>0.10209540000000011</c:v>
                </c:pt>
                <c:pt idx="2966">
                  <c:v>4.2501930000000014E-2</c:v>
                </c:pt>
                <c:pt idx="2967">
                  <c:v>7.4510670000000143E-3</c:v>
                </c:pt>
                <c:pt idx="2968">
                  <c:v>3.5804310000000085E-3</c:v>
                </c:pt>
                <c:pt idx="2969">
                  <c:v>3.9281550000000005E-2</c:v>
                </c:pt>
                <c:pt idx="2970">
                  <c:v>0.11979080000000011</c:v>
                </c:pt>
                <c:pt idx="2971">
                  <c:v>0.1270925</c:v>
                </c:pt>
                <c:pt idx="2972">
                  <c:v>6.0517520000000088E-2</c:v>
                </c:pt>
                <c:pt idx="2973">
                  <c:v>5.3841509999999947E-2</c:v>
                </c:pt>
                <c:pt idx="2974">
                  <c:v>0.1010519</c:v>
                </c:pt>
                <c:pt idx="2975">
                  <c:v>8.9857240000000185E-2</c:v>
                </c:pt>
                <c:pt idx="2976">
                  <c:v>3.1811670000000056E-2</c:v>
                </c:pt>
                <c:pt idx="2977">
                  <c:v>3.1569519999999997E-2</c:v>
                </c:pt>
                <c:pt idx="2978">
                  <c:v>7.2588390000000003E-2</c:v>
                </c:pt>
                <c:pt idx="2979">
                  <c:v>6.6230709999999998E-2</c:v>
                </c:pt>
                <c:pt idx="2980">
                  <c:v>2.9855489999999998E-2</c:v>
                </c:pt>
                <c:pt idx="2981">
                  <c:v>7.6782009999999998E-2</c:v>
                </c:pt>
                <c:pt idx="2982">
                  <c:v>0.17045140000000025</c:v>
                </c:pt>
                <c:pt idx="2983">
                  <c:v>0.15169020000000022</c:v>
                </c:pt>
                <c:pt idx="2984">
                  <c:v>7.7373970000000111E-2</c:v>
                </c:pt>
                <c:pt idx="2985">
                  <c:v>3.9267389999999999E-2</c:v>
                </c:pt>
                <c:pt idx="2986">
                  <c:v>1.681771E-2</c:v>
                </c:pt>
                <c:pt idx="2987">
                  <c:v>5.1169880000000001E-2</c:v>
                </c:pt>
                <c:pt idx="2988">
                  <c:v>0.10689360000000014</c:v>
                </c:pt>
                <c:pt idx="2989">
                  <c:v>9.8919520000000025E-2</c:v>
                </c:pt>
                <c:pt idx="2990">
                  <c:v>7.0283700000000018E-2</c:v>
                </c:pt>
                <c:pt idx="2991">
                  <c:v>5.9234509999999997E-2</c:v>
                </c:pt>
                <c:pt idx="2992">
                  <c:v>5.3042980000000024E-2</c:v>
                </c:pt>
                <c:pt idx="2993">
                  <c:v>4.3076929999999999E-2</c:v>
                </c:pt>
                <c:pt idx="2994">
                  <c:v>3.2241760000000057E-2</c:v>
                </c:pt>
                <c:pt idx="2995">
                  <c:v>4.1585119999999955E-2</c:v>
                </c:pt>
                <c:pt idx="2996">
                  <c:v>5.4742110000000024E-2</c:v>
                </c:pt>
                <c:pt idx="2997">
                  <c:v>8.9434590000000064E-2</c:v>
                </c:pt>
                <c:pt idx="2998">
                  <c:v>0.1273668</c:v>
                </c:pt>
                <c:pt idx="2999">
                  <c:v>0.11941</c:v>
                </c:pt>
                <c:pt idx="3000">
                  <c:v>0.10624989999999998</c:v>
                </c:pt>
                <c:pt idx="3001">
                  <c:v>6.5117579999999994E-2</c:v>
                </c:pt>
                <c:pt idx="3002">
                  <c:v>2.1766459999999967E-2</c:v>
                </c:pt>
                <c:pt idx="3003">
                  <c:v>3.3886880000000001E-2</c:v>
                </c:pt>
                <c:pt idx="3004">
                  <c:v>4.8591750000000003E-2</c:v>
                </c:pt>
                <c:pt idx="3005">
                  <c:v>5.8730290000000102E-2</c:v>
                </c:pt>
                <c:pt idx="3006">
                  <c:v>6.8549359999999893E-2</c:v>
                </c:pt>
                <c:pt idx="3007">
                  <c:v>5.9259839999999987E-2</c:v>
                </c:pt>
                <c:pt idx="3008">
                  <c:v>5.0036259999999999E-2</c:v>
                </c:pt>
                <c:pt idx="3009">
                  <c:v>4.2294980000000024E-2</c:v>
                </c:pt>
                <c:pt idx="3010">
                  <c:v>4.1955979999999976E-2</c:v>
                </c:pt>
                <c:pt idx="3011">
                  <c:v>0.14024650000000022</c:v>
                </c:pt>
                <c:pt idx="3012">
                  <c:v>0.22309540000000025</c:v>
                </c:pt>
                <c:pt idx="3013">
                  <c:v>0.1642759</c:v>
                </c:pt>
                <c:pt idx="3014">
                  <c:v>0.1086878</c:v>
                </c:pt>
                <c:pt idx="3015">
                  <c:v>7.5408290000000114E-2</c:v>
                </c:pt>
                <c:pt idx="3016">
                  <c:v>5.0436360000000013E-2</c:v>
                </c:pt>
                <c:pt idx="3017">
                  <c:v>7.055881999999998E-2</c:v>
                </c:pt>
                <c:pt idx="3018">
                  <c:v>8.3984040000000176E-2</c:v>
                </c:pt>
                <c:pt idx="3019">
                  <c:v>6.7727369999999995E-2</c:v>
                </c:pt>
                <c:pt idx="3020">
                  <c:v>5.7731700000000087E-2</c:v>
                </c:pt>
                <c:pt idx="3021">
                  <c:v>7.0891860000000001E-2</c:v>
                </c:pt>
                <c:pt idx="3022">
                  <c:v>7.825725E-2</c:v>
                </c:pt>
                <c:pt idx="3023">
                  <c:v>6.7419470000000106E-2</c:v>
                </c:pt>
                <c:pt idx="3024">
                  <c:v>6.1600099999999998E-2</c:v>
                </c:pt>
                <c:pt idx="3025">
                  <c:v>6.9339509999999993E-2</c:v>
                </c:pt>
                <c:pt idx="3026">
                  <c:v>6.760331E-2</c:v>
                </c:pt>
                <c:pt idx="3027">
                  <c:v>4.3611149999999897E-2</c:v>
                </c:pt>
                <c:pt idx="3028">
                  <c:v>2.9492830000000001E-2</c:v>
                </c:pt>
                <c:pt idx="3029">
                  <c:v>3.5684350000000011E-2</c:v>
                </c:pt>
                <c:pt idx="3030">
                  <c:v>3.499014000000001E-2</c:v>
                </c:pt>
                <c:pt idx="3031">
                  <c:v>2.1833140000000074E-2</c:v>
                </c:pt>
                <c:pt idx="3032">
                  <c:v>1.2840710000000003E-2</c:v>
                </c:pt>
                <c:pt idx="3033">
                  <c:v>1.0518329999999999E-2</c:v>
                </c:pt>
                <c:pt idx="3034">
                  <c:v>4.463487E-2</c:v>
                </c:pt>
                <c:pt idx="3035">
                  <c:v>0.13056300000000001</c:v>
                </c:pt>
                <c:pt idx="3036">
                  <c:v>0.14640130000000032</c:v>
                </c:pt>
                <c:pt idx="3037">
                  <c:v>7.363335E-2</c:v>
                </c:pt>
                <c:pt idx="3038">
                  <c:v>3.5823680000000004E-2</c:v>
                </c:pt>
                <c:pt idx="3039">
                  <c:v>3.7371559999999998E-2</c:v>
                </c:pt>
                <c:pt idx="3040">
                  <c:v>4.7028599999999997E-2</c:v>
                </c:pt>
                <c:pt idx="3041">
                  <c:v>6.482924000000001E-2</c:v>
                </c:pt>
                <c:pt idx="3042">
                  <c:v>0.1014159</c:v>
                </c:pt>
                <c:pt idx="3043">
                  <c:v>0.15481780000000028</c:v>
                </c:pt>
                <c:pt idx="3044">
                  <c:v>0.15141130000000047</c:v>
                </c:pt>
                <c:pt idx="3045">
                  <c:v>0.10265310000000002</c:v>
                </c:pt>
                <c:pt idx="3046">
                  <c:v>9.5067140000000064E-2</c:v>
                </c:pt>
                <c:pt idx="3047">
                  <c:v>0.11674270000000013</c:v>
                </c:pt>
                <c:pt idx="3048">
                  <c:v>9.5698210000000006E-2</c:v>
                </c:pt>
                <c:pt idx="3049">
                  <c:v>4.770232000000011E-2</c:v>
                </c:pt>
                <c:pt idx="3050">
                  <c:v>6.1318100000000014E-2</c:v>
                </c:pt>
                <c:pt idx="3051">
                  <c:v>0.10931399999999998</c:v>
                </c:pt>
                <c:pt idx="3052">
                  <c:v>0.10073380000000011</c:v>
                </c:pt>
                <c:pt idx="3053">
                  <c:v>6.4349790000000004E-2</c:v>
                </c:pt>
                <c:pt idx="3054">
                  <c:v>5.5570999999999995E-2</c:v>
                </c:pt>
                <c:pt idx="3055">
                  <c:v>5.8666770000000014E-2</c:v>
                </c:pt>
                <c:pt idx="3056">
                  <c:v>5.7257099999999998E-2</c:v>
                </c:pt>
                <c:pt idx="3057">
                  <c:v>5.4161330000000077E-2</c:v>
                </c:pt>
                <c:pt idx="3058">
                  <c:v>3.4087110000000052E-2</c:v>
                </c:pt>
                <c:pt idx="3059">
                  <c:v>8.5470640000000001E-3</c:v>
                </c:pt>
                <c:pt idx="3060">
                  <c:v>3.5254819999999999E-2</c:v>
                </c:pt>
                <c:pt idx="3061">
                  <c:v>7.6273690000000019E-2</c:v>
                </c:pt>
                <c:pt idx="3062">
                  <c:v>0.1084784</c:v>
                </c:pt>
                <c:pt idx="3063">
                  <c:v>0.13866930000000022</c:v>
                </c:pt>
                <c:pt idx="3064">
                  <c:v>8.738435E-2</c:v>
                </c:pt>
                <c:pt idx="3065">
                  <c:v>2.0809420000000002E-2</c:v>
                </c:pt>
                <c:pt idx="3066">
                  <c:v>4.7250809999999956E-2</c:v>
                </c:pt>
                <c:pt idx="3067">
                  <c:v>8.7505420000000181E-2</c:v>
                </c:pt>
                <c:pt idx="3068">
                  <c:v>0.11174050000000002</c:v>
                </c:pt>
                <c:pt idx="3069">
                  <c:v>0.13418479999999997</c:v>
                </c:pt>
                <c:pt idx="3070">
                  <c:v>0.13293230000000025</c:v>
                </c:pt>
                <c:pt idx="3071">
                  <c:v>0.12983649999999999</c:v>
                </c:pt>
                <c:pt idx="3072">
                  <c:v>0.1178551</c:v>
                </c:pt>
                <c:pt idx="3073">
                  <c:v>0.10547200000000002</c:v>
                </c:pt>
                <c:pt idx="3074">
                  <c:v>6.6395740000000009E-2</c:v>
                </c:pt>
                <c:pt idx="3075">
                  <c:v>2.7445010000000061E-2</c:v>
                </c:pt>
                <c:pt idx="3076">
                  <c:v>2.5897120000000006E-2</c:v>
                </c:pt>
                <c:pt idx="3077">
                  <c:v>2.5365140000000001E-2</c:v>
                </c:pt>
                <c:pt idx="3078">
                  <c:v>4.780943000000009E-2</c:v>
                </c:pt>
                <c:pt idx="3079">
                  <c:v>6.7291879999999998E-2</c:v>
                </c:pt>
                <c:pt idx="3080">
                  <c:v>4.7943349999999975E-2</c:v>
                </c:pt>
                <c:pt idx="3081">
                  <c:v>3.2137450000000005E-2</c:v>
                </c:pt>
                <c:pt idx="3082">
                  <c:v>4.83902100000001E-2</c:v>
                </c:pt>
                <c:pt idx="3083">
                  <c:v>6.0778289999999999E-2</c:v>
                </c:pt>
                <c:pt idx="3084">
                  <c:v>4.6844009999999985E-2</c:v>
                </c:pt>
                <c:pt idx="3085">
                  <c:v>3.4004409999999999E-2</c:v>
                </c:pt>
                <c:pt idx="3086">
                  <c:v>2.7037260000000063E-2</c:v>
                </c:pt>
                <c:pt idx="3087">
                  <c:v>3.6422350000000006E-2</c:v>
                </c:pt>
                <c:pt idx="3088">
                  <c:v>0.11770570000000018</c:v>
                </c:pt>
                <c:pt idx="3089">
                  <c:v>0.17942970000000022</c:v>
                </c:pt>
                <c:pt idx="3090">
                  <c:v>0.16936840000000025</c:v>
                </c:pt>
                <c:pt idx="3091">
                  <c:v>0.15292100000000025</c:v>
                </c:pt>
                <c:pt idx="3092">
                  <c:v>0.1165458</c:v>
                </c:pt>
                <c:pt idx="3093">
                  <c:v>7.9322140000000013E-2</c:v>
                </c:pt>
                <c:pt idx="3094">
                  <c:v>3.9851160000000052E-2</c:v>
                </c:pt>
                <c:pt idx="3095">
                  <c:v>1.8009450000000003E-2</c:v>
                </c:pt>
                <c:pt idx="3096">
                  <c:v>3.7357970000000053E-2</c:v>
                </c:pt>
                <c:pt idx="3097">
                  <c:v>5.2895460000000089E-2</c:v>
                </c:pt>
                <c:pt idx="3098">
                  <c:v>6.0636730000000104E-2</c:v>
                </c:pt>
                <c:pt idx="3099">
                  <c:v>9.0474900000000025E-2</c:v>
                </c:pt>
                <c:pt idx="3100">
                  <c:v>0.16014629999999999</c:v>
                </c:pt>
                <c:pt idx="3101">
                  <c:v>0.17787939999999999</c:v>
                </c:pt>
                <c:pt idx="3102">
                  <c:v>0.1128527</c:v>
                </c:pt>
                <c:pt idx="3103">
                  <c:v>7.3807510000000021E-2</c:v>
                </c:pt>
                <c:pt idx="3104">
                  <c:v>7.1485679999999996E-2</c:v>
                </c:pt>
                <c:pt idx="3105">
                  <c:v>7.8759800000000005E-2</c:v>
                </c:pt>
                <c:pt idx="3106">
                  <c:v>9.8108320000000235E-2</c:v>
                </c:pt>
                <c:pt idx="3107">
                  <c:v>0.12402970000000017</c:v>
                </c:pt>
                <c:pt idx="3108">
                  <c:v>0.15730910000000028</c:v>
                </c:pt>
                <c:pt idx="3109">
                  <c:v>0.19446720000000028</c:v>
                </c:pt>
                <c:pt idx="3110">
                  <c:v>0.23548610000000025</c:v>
                </c:pt>
                <c:pt idx="3111">
                  <c:v>0.30393320000000001</c:v>
                </c:pt>
                <c:pt idx="3112">
                  <c:v>0.39680610000000088</c:v>
                </c:pt>
                <c:pt idx="3113">
                  <c:v>0.46294410000000008</c:v>
                </c:pt>
                <c:pt idx="3114">
                  <c:v>0.5078433999999995</c:v>
                </c:pt>
                <c:pt idx="3115">
                  <c:v>0.54275770000000001</c:v>
                </c:pt>
                <c:pt idx="3116">
                  <c:v>0.57062630000000003</c:v>
                </c:pt>
                <c:pt idx="3117">
                  <c:v>0.57851549999999996</c:v>
                </c:pt>
                <c:pt idx="3118">
                  <c:v>0.57387070000000062</c:v>
                </c:pt>
                <c:pt idx="3119">
                  <c:v>0.5682315999999995</c:v>
                </c:pt>
                <c:pt idx="3120">
                  <c:v>0.56204019999999999</c:v>
                </c:pt>
                <c:pt idx="3121">
                  <c:v>0.47110800000000008</c:v>
                </c:pt>
                <c:pt idx="3122">
                  <c:v>0.33876410000000051</c:v>
                </c:pt>
                <c:pt idx="3123">
                  <c:v>0.22427559999999988</c:v>
                </c:pt>
                <c:pt idx="3124">
                  <c:v>0.11747170000000011</c:v>
                </c:pt>
                <c:pt idx="3125">
                  <c:v>6.8755189999999994E-2</c:v>
                </c:pt>
                <c:pt idx="3126">
                  <c:v>4.1667259999999977E-2</c:v>
                </c:pt>
                <c:pt idx="3127">
                  <c:v>2.7475370000000082E-2</c:v>
                </c:pt>
                <c:pt idx="3128">
                  <c:v>1.741171E-2</c:v>
                </c:pt>
                <c:pt idx="3129">
                  <c:v>1.0392229999999999E-2</c:v>
                </c:pt>
                <c:pt idx="3130">
                  <c:v>4.1992109999999996E-3</c:v>
                </c:pt>
                <c:pt idx="3131">
                  <c:v>1.9445190000000029E-2</c:v>
                </c:pt>
                <c:pt idx="3132">
                  <c:v>3.9572499999999997E-2</c:v>
                </c:pt>
                <c:pt idx="3133">
                  <c:v>5.1210109999999975E-2</c:v>
                </c:pt>
                <c:pt idx="3134">
                  <c:v>6.1271339999999945E-2</c:v>
                </c:pt>
                <c:pt idx="3135">
                  <c:v>0.11250060000000002</c:v>
                </c:pt>
                <c:pt idx="3136">
                  <c:v>0.16977229999999999</c:v>
                </c:pt>
                <c:pt idx="3137">
                  <c:v>0.10159540000000011</c:v>
                </c:pt>
                <c:pt idx="3138">
                  <c:v>1.9557700000000001E-2</c:v>
                </c:pt>
                <c:pt idx="3139">
                  <c:v>2.6678330000000056E-2</c:v>
                </c:pt>
                <c:pt idx="3140">
                  <c:v>4.0609260000000001E-2</c:v>
                </c:pt>
                <c:pt idx="3141">
                  <c:v>2.8599679999999999E-2</c:v>
                </c:pt>
                <c:pt idx="3142">
                  <c:v>1.5439520000000003E-2</c:v>
                </c:pt>
                <c:pt idx="3143">
                  <c:v>4.5028640000000002E-2</c:v>
                </c:pt>
                <c:pt idx="3144">
                  <c:v>7.5265789999999999E-2</c:v>
                </c:pt>
                <c:pt idx="3145">
                  <c:v>0.10854530000000009</c:v>
                </c:pt>
                <c:pt idx="3146">
                  <c:v>0.1396076</c:v>
                </c:pt>
                <c:pt idx="3147">
                  <c:v>0.12180690000000002</c:v>
                </c:pt>
                <c:pt idx="3148">
                  <c:v>0.10322660000000022</c:v>
                </c:pt>
                <c:pt idx="3149">
                  <c:v>7.4583869999999997E-2</c:v>
                </c:pt>
                <c:pt idx="3150">
                  <c:v>4.8906730000000079E-2</c:v>
                </c:pt>
                <c:pt idx="3151">
                  <c:v>4.968086E-2</c:v>
                </c:pt>
                <c:pt idx="3152">
                  <c:v>4.9754620000000131E-2</c:v>
                </c:pt>
                <c:pt idx="3153">
                  <c:v>4.5109859999999925E-2</c:v>
                </c:pt>
                <c:pt idx="3154">
                  <c:v>4.0099640000000013E-2</c:v>
                </c:pt>
                <c:pt idx="3155">
                  <c:v>3.3134169999999998E-2</c:v>
                </c:pt>
                <c:pt idx="3156">
                  <c:v>3.915917E-2</c:v>
                </c:pt>
                <c:pt idx="3157">
                  <c:v>0.10184840000000001</c:v>
                </c:pt>
                <c:pt idx="3158">
                  <c:v>0.14190550000000021</c:v>
                </c:pt>
                <c:pt idx="3159">
                  <c:v>9.9338800000000047E-2</c:v>
                </c:pt>
                <c:pt idx="3160">
                  <c:v>7.3932490000000128E-2</c:v>
                </c:pt>
                <c:pt idx="3161">
                  <c:v>0.10179439999999999</c:v>
                </c:pt>
                <c:pt idx="3162">
                  <c:v>0.10689060000000011</c:v>
                </c:pt>
                <c:pt idx="3163">
                  <c:v>5.1166900000000022E-2</c:v>
                </c:pt>
                <c:pt idx="3164">
                  <c:v>1.8493740000000002E-2</c:v>
                </c:pt>
                <c:pt idx="3165">
                  <c:v>3.9395170000000014E-2</c:v>
                </c:pt>
                <c:pt idx="3166">
                  <c:v>5.1366580000000085E-2</c:v>
                </c:pt>
                <c:pt idx="3167">
                  <c:v>4.5173560000000001E-2</c:v>
                </c:pt>
                <c:pt idx="3168">
                  <c:v>4.5356849999999997E-2</c:v>
                </c:pt>
                <c:pt idx="3169">
                  <c:v>5.6968749999999985E-2</c:v>
                </c:pt>
                <c:pt idx="3170">
                  <c:v>7.6061160000000003E-2</c:v>
                </c:pt>
                <c:pt idx="3171">
                  <c:v>0.1070188</c:v>
                </c:pt>
                <c:pt idx="3172">
                  <c:v>0.10133320000000011</c:v>
                </c:pt>
                <c:pt idx="3173">
                  <c:v>4.4061540000000003E-2</c:v>
                </c:pt>
                <c:pt idx="3174">
                  <c:v>2.1486129999999999E-2</c:v>
                </c:pt>
                <c:pt idx="3175">
                  <c:v>4.2382530000000133E-2</c:v>
                </c:pt>
                <c:pt idx="3176">
                  <c:v>7.8282950000000004E-2</c:v>
                </c:pt>
                <c:pt idx="3177">
                  <c:v>0.13091090000000022</c:v>
                </c:pt>
                <c:pt idx="3178">
                  <c:v>0.12769449999999999</c:v>
                </c:pt>
                <c:pt idx="3179">
                  <c:v>6.8860809999999995E-2</c:v>
                </c:pt>
                <c:pt idx="3180">
                  <c:v>6.4157930000000113E-2</c:v>
                </c:pt>
                <c:pt idx="3181">
                  <c:v>0.10750899999999998</c:v>
                </c:pt>
                <c:pt idx="3182">
                  <c:v>0.1158464</c:v>
                </c:pt>
                <c:pt idx="3183">
                  <c:v>9.6493200000000001E-2</c:v>
                </c:pt>
                <c:pt idx="3184">
                  <c:v>8.0779120000000024E-2</c:v>
                </c:pt>
                <c:pt idx="3185">
                  <c:v>6.7622130000000003E-2</c:v>
                </c:pt>
                <c:pt idx="3186">
                  <c:v>8.3050280000000004E-2</c:v>
                </c:pt>
                <c:pt idx="3187">
                  <c:v>0.11632969999999998</c:v>
                </c:pt>
                <c:pt idx="3188">
                  <c:v>0.12069620000000023</c:v>
                </c:pt>
                <c:pt idx="3189">
                  <c:v>0.10908710000000002</c:v>
                </c:pt>
                <c:pt idx="3190">
                  <c:v>8.3413500000000015E-2</c:v>
                </c:pt>
                <c:pt idx="3191">
                  <c:v>5.0907990000000083E-2</c:v>
                </c:pt>
                <c:pt idx="3192">
                  <c:v>4.8798319999999999E-2</c:v>
                </c:pt>
                <c:pt idx="3193">
                  <c:v>5.9636100000000004E-2</c:v>
                </c:pt>
                <c:pt idx="3194">
                  <c:v>4.9003220000000111E-2</c:v>
                </c:pt>
                <c:pt idx="3195">
                  <c:v>3.0424159999999988E-2</c:v>
                </c:pt>
                <c:pt idx="3196">
                  <c:v>1.7133619999999999E-2</c:v>
                </c:pt>
                <c:pt idx="3197">
                  <c:v>5.5217100000000069E-3</c:v>
                </c:pt>
                <c:pt idx="3198">
                  <c:v>1.5237420000000003E-2</c:v>
                </c:pt>
                <c:pt idx="3199">
                  <c:v>3.0716230000000001E-2</c:v>
                </c:pt>
                <c:pt idx="3200">
                  <c:v>4.3672990000000002E-2</c:v>
                </c:pt>
                <c:pt idx="3201">
                  <c:v>5.6056040000000001E-2</c:v>
                </c:pt>
                <c:pt idx="3202">
                  <c:v>0.12269190000000017</c:v>
                </c:pt>
                <c:pt idx="3203">
                  <c:v>0.19931199999999999</c:v>
                </c:pt>
                <c:pt idx="3204">
                  <c:v>0.13674040000000032</c:v>
                </c:pt>
                <c:pt idx="3205">
                  <c:v>5.3928680000000014E-2</c:v>
                </c:pt>
                <c:pt idx="3206">
                  <c:v>0.13718330000000001</c:v>
                </c:pt>
                <c:pt idx="3207">
                  <c:v>0.23859400000000025</c:v>
                </c:pt>
                <c:pt idx="3208">
                  <c:v>0.17511779999999999</c:v>
                </c:pt>
                <c:pt idx="3209">
                  <c:v>9.9253300000000141E-2</c:v>
                </c:pt>
                <c:pt idx="3210">
                  <c:v>9.7616020000000026E-2</c:v>
                </c:pt>
                <c:pt idx="3211">
                  <c:v>9.9164270000000068E-2</c:v>
                </c:pt>
                <c:pt idx="3212">
                  <c:v>0.11523300000000011</c:v>
                </c:pt>
                <c:pt idx="3213">
                  <c:v>0.13077269999999988</c:v>
                </c:pt>
                <c:pt idx="3214">
                  <c:v>0.10213000000000011</c:v>
                </c:pt>
                <c:pt idx="3215">
                  <c:v>7.5458399999999995E-2</c:v>
                </c:pt>
                <c:pt idx="3216">
                  <c:v>9.0940940000000026E-2</c:v>
                </c:pt>
                <c:pt idx="3217">
                  <c:v>0.11049680000000002</c:v>
                </c:pt>
                <c:pt idx="3218">
                  <c:v>0.18171650000000025</c:v>
                </c:pt>
                <c:pt idx="3219">
                  <c:v>0.23826390000000025</c:v>
                </c:pt>
                <c:pt idx="3220">
                  <c:v>0.16549590000000025</c:v>
                </c:pt>
                <c:pt idx="3221">
                  <c:v>0.107889</c:v>
                </c:pt>
                <c:pt idx="3222">
                  <c:v>0.15122969999999999</c:v>
                </c:pt>
                <c:pt idx="3223">
                  <c:v>0.20258380000000001</c:v>
                </c:pt>
                <c:pt idx="3224">
                  <c:v>0.29623070000000001</c:v>
                </c:pt>
                <c:pt idx="3225">
                  <c:v>0.34486060000000057</c:v>
                </c:pt>
                <c:pt idx="3226">
                  <c:v>0.19858580000000001</c:v>
                </c:pt>
                <c:pt idx="3227">
                  <c:v>9.1460060000000024E-2</c:v>
                </c:pt>
                <c:pt idx="3228">
                  <c:v>0.12628739999999999</c:v>
                </c:pt>
                <c:pt idx="3229">
                  <c:v>0.15240080000000025</c:v>
                </c:pt>
                <c:pt idx="3230">
                  <c:v>0.1516267</c:v>
                </c:pt>
                <c:pt idx="3231">
                  <c:v>0.1476787</c:v>
                </c:pt>
                <c:pt idx="3232">
                  <c:v>0.13529269999999999</c:v>
                </c:pt>
                <c:pt idx="3233">
                  <c:v>0.12922130000000001</c:v>
                </c:pt>
                <c:pt idx="3234">
                  <c:v>0.13773669999999999</c:v>
                </c:pt>
                <c:pt idx="3235">
                  <c:v>0.17593810000000029</c:v>
                </c:pt>
                <c:pt idx="3236">
                  <c:v>0.27422860000000032</c:v>
                </c:pt>
                <c:pt idx="3237">
                  <c:v>0.310249</c:v>
                </c:pt>
                <c:pt idx="3238">
                  <c:v>0.23517669999999988</c:v>
                </c:pt>
                <c:pt idx="3239">
                  <c:v>0.18350690000000025</c:v>
                </c:pt>
                <c:pt idx="3240">
                  <c:v>0.16880200000000001</c:v>
                </c:pt>
                <c:pt idx="3241">
                  <c:v>0.17956550000000004</c:v>
                </c:pt>
                <c:pt idx="3242">
                  <c:v>0.22600190000000001</c:v>
                </c:pt>
                <c:pt idx="3243">
                  <c:v>0.27450480000000038</c:v>
                </c:pt>
                <c:pt idx="3244">
                  <c:v>0.32559720000000031</c:v>
                </c:pt>
                <c:pt idx="3245">
                  <c:v>0.32755640000000064</c:v>
                </c:pt>
                <c:pt idx="3246">
                  <c:v>0.27491570000000032</c:v>
                </c:pt>
                <c:pt idx="3247">
                  <c:v>0.29264970000000001</c:v>
                </c:pt>
                <c:pt idx="3248">
                  <c:v>0.38012600000000057</c:v>
                </c:pt>
                <c:pt idx="3249">
                  <c:v>0.41005450000000032</c:v>
                </c:pt>
                <c:pt idx="3250">
                  <c:v>0.38915810000000051</c:v>
                </c:pt>
                <c:pt idx="3251">
                  <c:v>0.37172130000000031</c:v>
                </c:pt>
                <c:pt idx="3252">
                  <c:v>0.35701640000000051</c:v>
                </c:pt>
                <c:pt idx="3253">
                  <c:v>0.36142800000000075</c:v>
                </c:pt>
                <c:pt idx="3254">
                  <c:v>0.37922860000000075</c:v>
                </c:pt>
                <c:pt idx="3255">
                  <c:v>0.39846580000000076</c:v>
                </c:pt>
                <c:pt idx="3256">
                  <c:v>0.41858820000000058</c:v>
                </c:pt>
                <c:pt idx="3257">
                  <c:v>0.46517800000000031</c:v>
                </c:pt>
                <c:pt idx="3258">
                  <c:v>0.52633399999999897</c:v>
                </c:pt>
                <c:pt idx="3259">
                  <c:v>0.59529849999999951</c:v>
                </c:pt>
                <c:pt idx="3260">
                  <c:v>0.66806650000000001</c:v>
                </c:pt>
                <c:pt idx="3261">
                  <c:v>0.73048639999999898</c:v>
                </c:pt>
                <c:pt idx="3262">
                  <c:v>0.78854590000000002</c:v>
                </c:pt>
                <c:pt idx="3263">
                  <c:v>0.939395800000001</c:v>
                </c:pt>
                <c:pt idx="3264">
                  <c:v>1.124368</c:v>
                </c:pt>
                <c:pt idx="3265">
                  <c:v>1.7133719999999979</c:v>
                </c:pt>
                <c:pt idx="3266">
                  <c:v>2.4300409999999961</c:v>
                </c:pt>
                <c:pt idx="3267">
                  <c:v>5.5871199999999916</c:v>
                </c:pt>
                <c:pt idx="3268">
                  <c:v>9.3987789999999993</c:v>
                </c:pt>
                <c:pt idx="3269">
                  <c:v>13.30115</c:v>
                </c:pt>
                <c:pt idx="3270">
                  <c:v>17.222709999999942</c:v>
                </c:pt>
                <c:pt idx="3271">
                  <c:v>18.637000000000036</c:v>
                </c:pt>
                <c:pt idx="3272">
                  <c:v>19.59282</c:v>
                </c:pt>
                <c:pt idx="3273">
                  <c:v>20.55743</c:v>
                </c:pt>
                <c:pt idx="3274">
                  <c:v>21.523539999999965</c:v>
                </c:pt>
                <c:pt idx="3275">
                  <c:v>21.746709999999954</c:v>
                </c:pt>
                <c:pt idx="3276">
                  <c:v>21.88993</c:v>
                </c:pt>
                <c:pt idx="3277">
                  <c:v>21.021750000000001</c:v>
                </c:pt>
                <c:pt idx="3278">
                  <c:v>20.078859999999999</c:v>
                </c:pt>
                <c:pt idx="3279">
                  <c:v>15.59942</c:v>
                </c:pt>
                <c:pt idx="3280">
                  <c:v>10.972800000000015</c:v>
                </c:pt>
                <c:pt idx="3281">
                  <c:v>6.3611409999999955</c:v>
                </c:pt>
                <c:pt idx="3282">
                  <c:v>1.821807</c:v>
                </c:pt>
                <c:pt idx="3283">
                  <c:v>1.3681680000000001</c:v>
                </c:pt>
                <c:pt idx="3284">
                  <c:v>0.92861839999999951</c:v>
                </c:pt>
                <c:pt idx="3285">
                  <c:v>0.78076009999999996</c:v>
                </c:pt>
                <c:pt idx="3286">
                  <c:v>0.63685130000000101</c:v>
                </c:pt>
                <c:pt idx="3287">
                  <c:v>0.54165660000000004</c:v>
                </c:pt>
                <c:pt idx="3288">
                  <c:v>0.46047010000000038</c:v>
                </c:pt>
                <c:pt idx="3289">
                  <c:v>0.50148889999999957</c:v>
                </c:pt>
                <c:pt idx="3290">
                  <c:v>0.52315889999999998</c:v>
                </c:pt>
                <c:pt idx="3291">
                  <c:v>0.41712900000000008</c:v>
                </c:pt>
                <c:pt idx="3292">
                  <c:v>0.32397520000000057</c:v>
                </c:pt>
                <c:pt idx="3293">
                  <c:v>0.29843520000000001</c:v>
                </c:pt>
                <c:pt idx="3294">
                  <c:v>0.28633020000000031</c:v>
                </c:pt>
                <c:pt idx="3295">
                  <c:v>0.33200370000000051</c:v>
                </c:pt>
                <c:pt idx="3296">
                  <c:v>0.35260450000000032</c:v>
                </c:pt>
                <c:pt idx="3297">
                  <c:v>0.2829330000000001</c:v>
                </c:pt>
                <c:pt idx="3298">
                  <c:v>0.2275558</c:v>
                </c:pt>
                <c:pt idx="3299">
                  <c:v>0.21594380000000038</c:v>
                </c:pt>
                <c:pt idx="3300">
                  <c:v>0.20922289999999999</c:v>
                </c:pt>
                <c:pt idx="3301">
                  <c:v>0.21541450000000029</c:v>
                </c:pt>
                <c:pt idx="3302">
                  <c:v>0.2058828</c:v>
                </c:pt>
                <c:pt idx="3303">
                  <c:v>0.16022030000000001</c:v>
                </c:pt>
                <c:pt idx="3304">
                  <c:v>0.14126050000000001</c:v>
                </c:pt>
                <c:pt idx="3305">
                  <c:v>0.17608779999999999</c:v>
                </c:pt>
                <c:pt idx="3306">
                  <c:v>0.1821836</c:v>
                </c:pt>
                <c:pt idx="3307">
                  <c:v>0.13729510000000025</c:v>
                </c:pt>
                <c:pt idx="3308">
                  <c:v>0.10986500000000013</c:v>
                </c:pt>
                <c:pt idx="3309">
                  <c:v>0.10986500000000013</c:v>
                </c:pt>
                <c:pt idx="3310">
                  <c:v>0.12214559999999999</c:v>
                </c:pt>
                <c:pt idx="3311">
                  <c:v>0.15156240000000032</c:v>
                </c:pt>
                <c:pt idx="3312">
                  <c:v>0.19547639999999999</c:v>
                </c:pt>
                <c:pt idx="3313">
                  <c:v>0.25740660000000032</c:v>
                </c:pt>
                <c:pt idx="3314">
                  <c:v>0.23075300000000001</c:v>
                </c:pt>
                <c:pt idx="3315">
                  <c:v>0.10614850000000002</c:v>
                </c:pt>
                <c:pt idx="3316">
                  <c:v>9.6077450000000023E-2</c:v>
                </c:pt>
                <c:pt idx="3317">
                  <c:v>0.19901160000000001</c:v>
                </c:pt>
                <c:pt idx="3318">
                  <c:v>0.2282517</c:v>
                </c:pt>
                <c:pt idx="3319">
                  <c:v>0.1926504</c:v>
                </c:pt>
                <c:pt idx="3320">
                  <c:v>0.12709429999999999</c:v>
                </c:pt>
                <c:pt idx="3321">
                  <c:v>3.8091119999999999E-2</c:v>
                </c:pt>
                <c:pt idx="3322">
                  <c:v>3.9828429999999998E-2</c:v>
                </c:pt>
                <c:pt idx="3323">
                  <c:v>0.10485510000000002</c:v>
                </c:pt>
                <c:pt idx="3324">
                  <c:v>0.130658</c:v>
                </c:pt>
                <c:pt idx="3325">
                  <c:v>0.13220620000000022</c:v>
                </c:pt>
                <c:pt idx="3326">
                  <c:v>0.15776920000000044</c:v>
                </c:pt>
                <c:pt idx="3327">
                  <c:v>0.1964756</c:v>
                </c:pt>
                <c:pt idx="3328">
                  <c:v>0.17404240000000032</c:v>
                </c:pt>
                <c:pt idx="3329">
                  <c:v>0.12217590000000013</c:v>
                </c:pt>
                <c:pt idx="3330">
                  <c:v>8.8295200000000046E-2</c:v>
                </c:pt>
                <c:pt idx="3331">
                  <c:v>6.1981210000000002E-2</c:v>
                </c:pt>
                <c:pt idx="3332">
                  <c:v>9.7443350000000012E-2</c:v>
                </c:pt>
                <c:pt idx="3333">
                  <c:v>0.15548890000000032</c:v>
                </c:pt>
                <c:pt idx="3334">
                  <c:v>0.13639240000000022</c:v>
                </c:pt>
                <c:pt idx="3335">
                  <c:v>9.3051720000000046E-2</c:v>
                </c:pt>
                <c:pt idx="3336">
                  <c:v>8.2702330000000004E-2</c:v>
                </c:pt>
                <c:pt idx="3337">
                  <c:v>8.1154450000000156E-2</c:v>
                </c:pt>
                <c:pt idx="3338">
                  <c:v>9.2269030000000016E-2</c:v>
                </c:pt>
                <c:pt idx="3339">
                  <c:v>0.10620330000000011</c:v>
                </c:pt>
                <c:pt idx="3340">
                  <c:v>8.0161650000000001E-2</c:v>
                </c:pt>
                <c:pt idx="3341">
                  <c:v>4.6874179999999946E-2</c:v>
                </c:pt>
                <c:pt idx="3342">
                  <c:v>0.12266489999999999</c:v>
                </c:pt>
                <c:pt idx="3343">
                  <c:v>0.21401190000000028</c:v>
                </c:pt>
                <c:pt idx="3344">
                  <c:v>0.17170940000000032</c:v>
                </c:pt>
                <c:pt idx="3345">
                  <c:v>0.1152118</c:v>
                </c:pt>
                <c:pt idx="3346">
                  <c:v>0.29255910000000002</c:v>
                </c:pt>
                <c:pt idx="3347">
                  <c:v>0.48681830000000076</c:v>
                </c:pt>
                <c:pt idx="3348">
                  <c:v>0.25781560000000031</c:v>
                </c:pt>
                <c:pt idx="3349">
                  <c:v>1.1702430000000026E-2</c:v>
                </c:pt>
                <c:pt idx="3350">
                  <c:v>5.3590240000000004E-2</c:v>
                </c:pt>
                <c:pt idx="3351">
                  <c:v>9.702071000000001E-2</c:v>
                </c:pt>
                <c:pt idx="3352">
                  <c:v>6.2193370000000081E-2</c:v>
                </c:pt>
                <c:pt idx="3353">
                  <c:v>3.2224810000000055E-2</c:v>
                </c:pt>
                <c:pt idx="3354">
                  <c:v>0.10110550000000011</c:v>
                </c:pt>
                <c:pt idx="3355">
                  <c:v>0.16000139999999999</c:v>
                </c:pt>
                <c:pt idx="3356">
                  <c:v>9.6538280000000004E-2</c:v>
                </c:pt>
                <c:pt idx="3357">
                  <c:v>4.3302880000000023E-2</c:v>
                </c:pt>
                <c:pt idx="3358">
                  <c:v>7.8130220000000014E-2</c:v>
                </c:pt>
                <c:pt idx="3359">
                  <c:v>0.10228370000000014</c:v>
                </c:pt>
                <c:pt idx="3360">
                  <c:v>5.6610189999999977E-2</c:v>
                </c:pt>
                <c:pt idx="3361">
                  <c:v>2.2554000000000001E-2</c:v>
                </c:pt>
                <c:pt idx="3362">
                  <c:v>4.8874319999999985E-2</c:v>
                </c:pt>
                <c:pt idx="3363">
                  <c:v>7.254294E-2</c:v>
                </c:pt>
                <c:pt idx="3364">
                  <c:v>8.4928970000000159E-2</c:v>
                </c:pt>
                <c:pt idx="3365">
                  <c:v>8.8009830000000067E-2</c:v>
                </c:pt>
                <c:pt idx="3366">
                  <c:v>5.7826140000000012E-2</c:v>
                </c:pt>
                <c:pt idx="3367">
                  <c:v>4.1982430000000084E-2</c:v>
                </c:pt>
                <c:pt idx="3368">
                  <c:v>6.9844299999999998E-2</c:v>
                </c:pt>
                <c:pt idx="3369">
                  <c:v>8.0422420000000008E-2</c:v>
                </c:pt>
                <c:pt idx="3370">
                  <c:v>4.5595080000000003E-2</c:v>
                </c:pt>
                <c:pt idx="3371">
                  <c:v>3.5735950000000002E-2</c:v>
                </c:pt>
                <c:pt idx="3372">
                  <c:v>8.2946350000000002E-2</c:v>
                </c:pt>
                <c:pt idx="3373">
                  <c:v>0.11547310000000002</c:v>
                </c:pt>
                <c:pt idx="3374">
                  <c:v>0.11856960000000002</c:v>
                </c:pt>
                <c:pt idx="3375">
                  <c:v>0.1336956</c:v>
                </c:pt>
                <c:pt idx="3376">
                  <c:v>0.1700796</c:v>
                </c:pt>
                <c:pt idx="3377">
                  <c:v>0.1678066</c:v>
                </c:pt>
                <c:pt idx="3378">
                  <c:v>0.10510230000000002</c:v>
                </c:pt>
                <c:pt idx="3379">
                  <c:v>6.0238859999999957E-2</c:v>
                </c:pt>
                <c:pt idx="3380">
                  <c:v>4.0116400000000094E-2</c:v>
                </c:pt>
                <c:pt idx="3381">
                  <c:v>2.518316000000001E-2</c:v>
                </c:pt>
                <c:pt idx="3382">
                  <c:v>1.6669810000000021E-2</c:v>
                </c:pt>
                <c:pt idx="3383">
                  <c:v>1.0365030000000001E-2</c:v>
                </c:pt>
                <c:pt idx="3384">
                  <c:v>6.4953290000000132E-3</c:v>
                </c:pt>
                <c:pt idx="3385">
                  <c:v>3.816953E-2</c:v>
                </c:pt>
                <c:pt idx="3386">
                  <c:v>0.10472840000000011</c:v>
                </c:pt>
                <c:pt idx="3387">
                  <c:v>0.10732430000000009</c:v>
                </c:pt>
                <c:pt idx="3388">
                  <c:v>5.3922350000000001E-2</c:v>
                </c:pt>
                <c:pt idx="3389">
                  <c:v>2.3562079999999978E-2</c:v>
                </c:pt>
                <c:pt idx="3390">
                  <c:v>1.117604E-2</c:v>
                </c:pt>
                <c:pt idx="3391">
                  <c:v>1.7069540000000001E-2</c:v>
                </c:pt>
                <c:pt idx="3392">
                  <c:v>3.5648590000000001E-2</c:v>
                </c:pt>
                <c:pt idx="3393">
                  <c:v>6.2367520000000135E-2</c:v>
                </c:pt>
                <c:pt idx="3394">
                  <c:v>9.4106740000000008E-2</c:v>
                </c:pt>
                <c:pt idx="3395">
                  <c:v>7.621501E-2</c:v>
                </c:pt>
                <c:pt idx="3396">
                  <c:v>3.1326439999999997E-2</c:v>
                </c:pt>
                <c:pt idx="3397">
                  <c:v>4.3478900000000001E-2</c:v>
                </c:pt>
                <c:pt idx="3398">
                  <c:v>8.2949880000000004E-2</c:v>
                </c:pt>
                <c:pt idx="3399">
                  <c:v>0.10333520000000011</c:v>
                </c:pt>
                <c:pt idx="3400">
                  <c:v>0.11571819999999998</c:v>
                </c:pt>
                <c:pt idx="3401">
                  <c:v>8.2684820000000048E-2</c:v>
                </c:pt>
                <c:pt idx="3402">
                  <c:v>3.3152609999999978E-2</c:v>
                </c:pt>
                <c:pt idx="3403">
                  <c:v>3.6695410000000012E-2</c:v>
                </c:pt>
                <c:pt idx="3404">
                  <c:v>5.6822720000000014E-2</c:v>
                </c:pt>
                <c:pt idx="3405">
                  <c:v>6.8378750000000002E-2</c:v>
                </c:pt>
                <c:pt idx="3406">
                  <c:v>7.7668269999999998E-2</c:v>
                </c:pt>
                <c:pt idx="3407">
                  <c:v>8.1249070000000007E-2</c:v>
                </c:pt>
                <c:pt idx="3408">
                  <c:v>8.3571460000000222E-2</c:v>
                </c:pt>
                <c:pt idx="3409">
                  <c:v>4.8488749999999976E-2</c:v>
                </c:pt>
                <c:pt idx="3410">
                  <c:v>6.6959389999999997E-3</c:v>
                </c:pt>
                <c:pt idx="3411">
                  <c:v>8.8359270000000004E-2</c:v>
                </c:pt>
                <c:pt idx="3412">
                  <c:v>0.18742370000000025</c:v>
                </c:pt>
                <c:pt idx="3413">
                  <c:v>0.11767909999999998</c:v>
                </c:pt>
                <c:pt idx="3414">
                  <c:v>3.0223739999999999E-2</c:v>
                </c:pt>
                <c:pt idx="3415">
                  <c:v>3.3087039999999998E-2</c:v>
                </c:pt>
                <c:pt idx="3416">
                  <c:v>4.2374339999999996E-2</c:v>
                </c:pt>
                <c:pt idx="3417">
                  <c:v>5.4640410000000014E-2</c:v>
                </c:pt>
                <c:pt idx="3418">
                  <c:v>6.7026440000000034E-2</c:v>
                </c:pt>
                <c:pt idx="3419">
                  <c:v>5.4869889999999998E-2</c:v>
                </c:pt>
                <c:pt idx="3420">
                  <c:v>4.260456E-2</c:v>
                </c:pt>
                <c:pt idx="3421">
                  <c:v>3.6413029999999999E-2</c:v>
                </c:pt>
                <c:pt idx="3422">
                  <c:v>3.1635650000000057E-2</c:v>
                </c:pt>
                <c:pt idx="3423">
                  <c:v>5.4853880000000084E-2</c:v>
                </c:pt>
                <c:pt idx="3424">
                  <c:v>7.6768970000000034E-2</c:v>
                </c:pt>
                <c:pt idx="3425">
                  <c:v>8.2961990000000027E-2</c:v>
                </c:pt>
                <c:pt idx="3426">
                  <c:v>8.5246380000000024E-2</c:v>
                </c:pt>
                <c:pt idx="3427">
                  <c:v>5.4281290000000024E-2</c:v>
                </c:pt>
                <c:pt idx="3428">
                  <c:v>3.3265860000000001E-2</c:v>
                </c:pt>
                <c:pt idx="3429">
                  <c:v>7.6616980000000112E-2</c:v>
                </c:pt>
                <c:pt idx="3430">
                  <c:v>0.10411560000000011</c:v>
                </c:pt>
                <c:pt idx="3431">
                  <c:v>4.9939770000000022E-2</c:v>
                </c:pt>
                <c:pt idx="3432">
                  <c:v>1.8083209999999999E-2</c:v>
                </c:pt>
                <c:pt idx="3433">
                  <c:v>8.0772410000000003E-2</c:v>
                </c:pt>
                <c:pt idx="3434">
                  <c:v>0.1218788</c:v>
                </c:pt>
                <c:pt idx="3435">
                  <c:v>8.6277549999999995E-2</c:v>
                </c:pt>
                <c:pt idx="3436">
                  <c:v>5.4127800000000004E-2</c:v>
                </c:pt>
                <c:pt idx="3437">
                  <c:v>3.245746E-2</c:v>
                </c:pt>
                <c:pt idx="3438">
                  <c:v>1.5927350000000003E-2</c:v>
                </c:pt>
                <c:pt idx="3439">
                  <c:v>1.283159E-2</c:v>
                </c:pt>
                <c:pt idx="3440">
                  <c:v>1.9899870000000031E-2</c:v>
                </c:pt>
                <c:pt idx="3441">
                  <c:v>5.0090830000000079E-2</c:v>
                </c:pt>
                <c:pt idx="3442">
                  <c:v>6.1142630000000024E-2</c:v>
                </c:pt>
                <c:pt idx="3443">
                  <c:v>3.4048179999999997E-2</c:v>
                </c:pt>
                <c:pt idx="3444">
                  <c:v>4.0925549999999908E-2</c:v>
                </c:pt>
                <c:pt idx="3445">
                  <c:v>0.10750050000000011</c:v>
                </c:pt>
                <c:pt idx="3446">
                  <c:v>0.12166280000000011</c:v>
                </c:pt>
                <c:pt idx="3447">
                  <c:v>5.4329910000000078E-2</c:v>
                </c:pt>
                <c:pt idx="3448">
                  <c:v>5.4263410000000109E-2</c:v>
                </c:pt>
                <c:pt idx="3449">
                  <c:v>0.14713630000000022</c:v>
                </c:pt>
                <c:pt idx="3450">
                  <c:v>0.16260540000000001</c:v>
                </c:pt>
                <c:pt idx="3451">
                  <c:v>8.2889530000000017E-2</c:v>
                </c:pt>
                <c:pt idx="3452">
                  <c:v>4.0460620000000114E-2</c:v>
                </c:pt>
                <c:pt idx="3453">
                  <c:v>3.8912740000000001E-2</c:v>
                </c:pt>
                <c:pt idx="3454">
                  <c:v>9.1370840000000023E-2</c:v>
                </c:pt>
                <c:pt idx="3455">
                  <c:v>0.1966521</c:v>
                </c:pt>
                <c:pt idx="3456">
                  <c:v>0.19108649999999999</c:v>
                </c:pt>
                <c:pt idx="3457">
                  <c:v>8.8901680000000025E-2</c:v>
                </c:pt>
                <c:pt idx="3458">
                  <c:v>7.3006000000000112E-2</c:v>
                </c:pt>
                <c:pt idx="3459">
                  <c:v>0.12409840000000009</c:v>
                </c:pt>
                <c:pt idx="3460">
                  <c:v>0.14221360000000022</c:v>
                </c:pt>
                <c:pt idx="3461">
                  <c:v>0.13757</c:v>
                </c:pt>
                <c:pt idx="3462">
                  <c:v>0.13724530000000029</c:v>
                </c:pt>
                <c:pt idx="3463">
                  <c:v>0.13956720000000025</c:v>
                </c:pt>
                <c:pt idx="3464">
                  <c:v>0.10422630000000015</c:v>
                </c:pt>
                <c:pt idx="3465">
                  <c:v>4.8502530000000071E-2</c:v>
                </c:pt>
                <c:pt idx="3466">
                  <c:v>2.7371990000000054E-2</c:v>
                </c:pt>
                <c:pt idx="3467">
                  <c:v>2.272834000000001E-2</c:v>
                </c:pt>
                <c:pt idx="3468">
                  <c:v>8.4736000000000186E-2</c:v>
                </c:pt>
                <c:pt idx="3469">
                  <c:v>0.17453479999999999</c:v>
                </c:pt>
                <c:pt idx="3470">
                  <c:v>0.1324227</c:v>
                </c:pt>
                <c:pt idx="3471">
                  <c:v>4.2623929999999997E-2</c:v>
                </c:pt>
                <c:pt idx="3472">
                  <c:v>4.1444859999999889E-2</c:v>
                </c:pt>
                <c:pt idx="3473">
                  <c:v>6.7765179999999994E-2</c:v>
                </c:pt>
                <c:pt idx="3474">
                  <c:v>5.4858720000000097E-2</c:v>
                </c:pt>
                <c:pt idx="3475">
                  <c:v>3.164049E-2</c:v>
                </c:pt>
                <c:pt idx="3476">
                  <c:v>3.6991020000000006E-2</c:v>
                </c:pt>
                <c:pt idx="3477">
                  <c:v>4.8600129999999957E-2</c:v>
                </c:pt>
                <c:pt idx="3478">
                  <c:v>4.3783259999999997E-2</c:v>
                </c:pt>
                <c:pt idx="3479">
                  <c:v>3.6043850000000002E-2</c:v>
                </c:pt>
                <c:pt idx="3480">
                  <c:v>7.4496140000000113E-2</c:v>
                </c:pt>
                <c:pt idx="3481">
                  <c:v>0.11938470000000002</c:v>
                </c:pt>
                <c:pt idx="3482">
                  <c:v>7.941639000000017E-2</c:v>
                </c:pt>
                <c:pt idx="3483">
                  <c:v>3.0646380000000011E-2</c:v>
                </c:pt>
                <c:pt idx="3484">
                  <c:v>6.436282000000014E-2</c:v>
                </c:pt>
                <c:pt idx="3485">
                  <c:v>0.1038433</c:v>
                </c:pt>
                <c:pt idx="3486">
                  <c:v>6.4277699999999993E-2</c:v>
                </c:pt>
                <c:pt idx="3487">
                  <c:v>2.1700710000000002E-2</c:v>
                </c:pt>
                <c:pt idx="3488">
                  <c:v>3.0576160000000002E-2</c:v>
                </c:pt>
                <c:pt idx="3489">
                  <c:v>4.0465090000000023E-2</c:v>
                </c:pt>
                <c:pt idx="3490">
                  <c:v>7.9171450000000004E-2</c:v>
                </c:pt>
                <c:pt idx="3491">
                  <c:v>0.11767850000000002</c:v>
                </c:pt>
                <c:pt idx="3492">
                  <c:v>0.15251420000000038</c:v>
                </c:pt>
                <c:pt idx="3493">
                  <c:v>0.18072350000000001</c:v>
                </c:pt>
                <c:pt idx="3494">
                  <c:v>0.13040520000000025</c:v>
                </c:pt>
                <c:pt idx="3495">
                  <c:v>8.5697520000000221E-2</c:v>
                </c:pt>
                <c:pt idx="3496">
                  <c:v>8.8019890000000156E-2</c:v>
                </c:pt>
                <c:pt idx="3497">
                  <c:v>9.0446209999999999E-2</c:v>
                </c:pt>
                <c:pt idx="3498">
                  <c:v>9.3541980000000025E-2</c:v>
                </c:pt>
                <c:pt idx="3499">
                  <c:v>8.840547000000018E-2</c:v>
                </c:pt>
                <c:pt idx="3500">
                  <c:v>4.1195080000000002E-2</c:v>
                </c:pt>
                <c:pt idx="3501">
                  <c:v>1.3469740000000001E-2</c:v>
                </c:pt>
                <c:pt idx="3502">
                  <c:v>6.76456E-2</c:v>
                </c:pt>
                <c:pt idx="3503">
                  <c:v>0.11670469999999999</c:v>
                </c:pt>
                <c:pt idx="3504">
                  <c:v>0.14766230000000022</c:v>
                </c:pt>
                <c:pt idx="3505">
                  <c:v>0.18653190000000025</c:v>
                </c:pt>
                <c:pt idx="3506">
                  <c:v>0.24923620000000038</c:v>
                </c:pt>
                <c:pt idx="3507">
                  <c:v>0.28417240000000032</c:v>
                </c:pt>
                <c:pt idx="3508">
                  <c:v>0.24701440000000044</c:v>
                </c:pt>
                <c:pt idx="3509">
                  <c:v>0.20274610000000032</c:v>
                </c:pt>
                <c:pt idx="3510">
                  <c:v>0.14236409999999999</c:v>
                </c:pt>
                <c:pt idx="3511">
                  <c:v>8.5369870000000028E-2</c:v>
                </c:pt>
                <c:pt idx="3512">
                  <c:v>3.5063709999999998E-2</c:v>
                </c:pt>
                <c:pt idx="3513">
                  <c:v>2.4456160000000001E-2</c:v>
                </c:pt>
                <c:pt idx="3514">
                  <c:v>8.3275670000000024E-2</c:v>
                </c:pt>
                <c:pt idx="3515">
                  <c:v>0.12388120000000002</c:v>
                </c:pt>
                <c:pt idx="3516">
                  <c:v>0.13626430000000028</c:v>
                </c:pt>
                <c:pt idx="3517">
                  <c:v>0.14669450000000001</c:v>
                </c:pt>
                <c:pt idx="3518">
                  <c:v>0.15443390000000032</c:v>
                </c:pt>
                <c:pt idx="3519">
                  <c:v>0.14164440000000025</c:v>
                </c:pt>
                <c:pt idx="3520">
                  <c:v>0.10371220000000013</c:v>
                </c:pt>
                <c:pt idx="3521">
                  <c:v>9.3547570000000205E-2</c:v>
                </c:pt>
                <c:pt idx="3522">
                  <c:v>0.11367490000000002</c:v>
                </c:pt>
                <c:pt idx="3523">
                  <c:v>9.6138540000000008E-2</c:v>
                </c:pt>
                <c:pt idx="3524">
                  <c:v>4.1949639999999976E-2</c:v>
                </c:pt>
                <c:pt idx="3525">
                  <c:v>2.5902709999999999E-2</c:v>
                </c:pt>
                <c:pt idx="3526">
                  <c:v>4.2929410000000001E-2</c:v>
                </c:pt>
                <c:pt idx="3527">
                  <c:v>6.0396820000000115E-2</c:v>
                </c:pt>
                <c:pt idx="3528">
                  <c:v>7.8197459999999996E-2</c:v>
                </c:pt>
                <c:pt idx="3529">
                  <c:v>7.581621000000012E-2</c:v>
                </c:pt>
                <c:pt idx="3530">
                  <c:v>5.9563460000000124E-2</c:v>
                </c:pt>
                <c:pt idx="3531">
                  <c:v>5.1963750000000003E-2</c:v>
                </c:pt>
                <c:pt idx="3532">
                  <c:v>4.9641930000000001E-2</c:v>
                </c:pt>
                <c:pt idx="3533">
                  <c:v>7.548373000000011E-2</c:v>
                </c:pt>
                <c:pt idx="3534">
                  <c:v>0.1165125</c:v>
                </c:pt>
                <c:pt idx="3535">
                  <c:v>0.125501</c:v>
                </c:pt>
                <c:pt idx="3536">
                  <c:v>0.119308</c:v>
                </c:pt>
                <c:pt idx="3537">
                  <c:v>9.615158E-2</c:v>
                </c:pt>
                <c:pt idx="3538">
                  <c:v>6.5960620000000109E-2</c:v>
                </c:pt>
                <c:pt idx="3539">
                  <c:v>9.4996540000000199E-2</c:v>
                </c:pt>
                <c:pt idx="3540">
                  <c:v>0.14530270000000001</c:v>
                </c:pt>
                <c:pt idx="3541">
                  <c:v>0.15184370000000022</c:v>
                </c:pt>
                <c:pt idx="3542">
                  <c:v>0.14487820000000001</c:v>
                </c:pt>
                <c:pt idx="3543">
                  <c:v>8.9424720000000027E-2</c:v>
                </c:pt>
                <c:pt idx="3544">
                  <c:v>2.1317929999999999E-2</c:v>
                </c:pt>
                <c:pt idx="3545">
                  <c:v>8.4829510000000025E-2</c:v>
                </c:pt>
                <c:pt idx="3546">
                  <c:v>0.17692850000000004</c:v>
                </c:pt>
                <c:pt idx="3547">
                  <c:v>0.14994820000000048</c:v>
                </c:pt>
                <c:pt idx="3548">
                  <c:v>0.1019523</c:v>
                </c:pt>
                <c:pt idx="3549">
                  <c:v>8.9331220000000003E-2</c:v>
                </c:pt>
                <c:pt idx="3550">
                  <c:v>8.1589940000000027E-2</c:v>
                </c:pt>
                <c:pt idx="3551">
                  <c:v>7.6659450000000004E-2</c:v>
                </c:pt>
                <c:pt idx="3552">
                  <c:v>7.2014680000000136E-2</c:v>
                </c:pt>
                <c:pt idx="3553">
                  <c:v>4.2741649999999999E-2</c:v>
                </c:pt>
                <c:pt idx="3554">
                  <c:v>1.177657000000003E-2</c:v>
                </c:pt>
                <c:pt idx="3555">
                  <c:v>1.9640030000000031E-2</c:v>
                </c:pt>
                <c:pt idx="3556">
                  <c:v>2.8927319999999999E-2</c:v>
                </c:pt>
                <c:pt idx="3557">
                  <c:v>3.2067039999999998E-2</c:v>
                </c:pt>
                <c:pt idx="3558">
                  <c:v>3.5967480000000003E-2</c:v>
                </c:pt>
                <c:pt idx="3559">
                  <c:v>7.622209000000002E-2</c:v>
                </c:pt>
                <c:pt idx="3560">
                  <c:v>0.1130023</c:v>
                </c:pt>
                <c:pt idx="3561">
                  <c:v>8.4359560000000181E-2</c:v>
                </c:pt>
                <c:pt idx="3562">
                  <c:v>5.8900719999999997E-2</c:v>
                </c:pt>
                <c:pt idx="3563">
                  <c:v>7.0509829999999996E-2</c:v>
                </c:pt>
                <c:pt idx="3564">
                  <c:v>7.6876260000000002E-2</c:v>
                </c:pt>
                <c:pt idx="3565">
                  <c:v>3.9727100000000001E-2</c:v>
                </c:pt>
                <c:pt idx="3566">
                  <c:v>2.006993000000001E-2</c:v>
                </c:pt>
                <c:pt idx="3567">
                  <c:v>0.11139499999999998</c:v>
                </c:pt>
                <c:pt idx="3568">
                  <c:v>0.17709569999999999</c:v>
                </c:pt>
                <c:pt idx="3569">
                  <c:v>0.11285859999999982</c:v>
                </c:pt>
                <c:pt idx="3570">
                  <c:v>6.0886510000000088E-2</c:v>
                </c:pt>
                <c:pt idx="3571">
                  <c:v>6.0112390000000113E-2</c:v>
                </c:pt>
                <c:pt idx="3572">
                  <c:v>5.5560199999999997E-2</c:v>
                </c:pt>
                <c:pt idx="3573">
                  <c:v>3.7755280000000002E-2</c:v>
                </c:pt>
                <c:pt idx="3574">
                  <c:v>3.3140129999999997E-2</c:v>
                </c:pt>
                <c:pt idx="3575">
                  <c:v>6.7975849999999977E-2</c:v>
                </c:pt>
                <c:pt idx="3576">
                  <c:v>0.10647640000000011</c:v>
                </c:pt>
                <c:pt idx="3577">
                  <c:v>0.15446070000000028</c:v>
                </c:pt>
                <c:pt idx="3578">
                  <c:v>0.1660065</c:v>
                </c:pt>
                <c:pt idx="3579">
                  <c:v>9.5577880000000046E-2</c:v>
                </c:pt>
                <c:pt idx="3580">
                  <c:v>6.4973779999999995E-2</c:v>
                </c:pt>
                <c:pt idx="3581">
                  <c:v>0.11295810000000001</c:v>
                </c:pt>
                <c:pt idx="3582">
                  <c:v>0.1377835</c:v>
                </c:pt>
                <c:pt idx="3583">
                  <c:v>0.12230460000000011</c:v>
                </c:pt>
                <c:pt idx="3584">
                  <c:v>0.13393050000000001</c:v>
                </c:pt>
                <c:pt idx="3585">
                  <c:v>0.18734530000000038</c:v>
                </c:pt>
                <c:pt idx="3586">
                  <c:v>0.19892799999999999</c:v>
                </c:pt>
                <c:pt idx="3587">
                  <c:v>0.15325440000000032</c:v>
                </c:pt>
                <c:pt idx="3588">
                  <c:v>0.15748160000000025</c:v>
                </c:pt>
                <c:pt idx="3589">
                  <c:v>0.22250829999999999</c:v>
                </c:pt>
                <c:pt idx="3590">
                  <c:v>0.24633340000000029</c:v>
                </c:pt>
                <c:pt idx="3591">
                  <c:v>0.22543700000000025</c:v>
                </c:pt>
                <c:pt idx="3592">
                  <c:v>0.18369540000000029</c:v>
                </c:pt>
                <c:pt idx="3593">
                  <c:v>0.12178010000000011</c:v>
                </c:pt>
                <c:pt idx="3594">
                  <c:v>0.10678749999999998</c:v>
                </c:pt>
                <c:pt idx="3595">
                  <c:v>0.13232749999999999</c:v>
                </c:pt>
                <c:pt idx="3596">
                  <c:v>0.14080960000000001</c:v>
                </c:pt>
                <c:pt idx="3597">
                  <c:v>0.13616590000000001</c:v>
                </c:pt>
                <c:pt idx="3598">
                  <c:v>0.14898410000000029</c:v>
                </c:pt>
                <c:pt idx="3599">
                  <c:v>0.17375620000000025</c:v>
                </c:pt>
                <c:pt idx="3600">
                  <c:v>0.19948560000000001</c:v>
                </c:pt>
                <c:pt idx="3601">
                  <c:v>0.22580600000000001</c:v>
                </c:pt>
                <c:pt idx="3602">
                  <c:v>0.27529719999999996</c:v>
                </c:pt>
                <c:pt idx="3603">
                  <c:v>0.33722740000000051</c:v>
                </c:pt>
                <c:pt idx="3604">
                  <c:v>0.29025670000000031</c:v>
                </c:pt>
                <c:pt idx="3605">
                  <c:v>0.19194259999999999</c:v>
                </c:pt>
                <c:pt idx="3606">
                  <c:v>0.22412009999999988</c:v>
                </c:pt>
                <c:pt idx="3607">
                  <c:v>0.31002750000000051</c:v>
                </c:pt>
                <c:pt idx="3608">
                  <c:v>0.28017440000000032</c:v>
                </c:pt>
                <c:pt idx="3609">
                  <c:v>0.20897189999999999</c:v>
                </c:pt>
                <c:pt idx="3610">
                  <c:v>0.23314730000000025</c:v>
                </c:pt>
                <c:pt idx="3611">
                  <c:v>0.2865492</c:v>
                </c:pt>
                <c:pt idx="3612">
                  <c:v>0.29755090000000051</c:v>
                </c:pt>
                <c:pt idx="3613">
                  <c:v>0.29755090000000051</c:v>
                </c:pt>
                <c:pt idx="3614">
                  <c:v>0.26126120000000003</c:v>
                </c:pt>
                <c:pt idx="3615">
                  <c:v>0.21713600000000022</c:v>
                </c:pt>
                <c:pt idx="3616">
                  <c:v>0.27975139999999998</c:v>
                </c:pt>
                <c:pt idx="3617">
                  <c:v>0.36103480000000032</c:v>
                </c:pt>
                <c:pt idx="3618">
                  <c:v>0.35445040000000044</c:v>
                </c:pt>
                <c:pt idx="3619">
                  <c:v>0.33587130000000076</c:v>
                </c:pt>
                <c:pt idx="3620">
                  <c:v>0.37987790000000088</c:v>
                </c:pt>
                <c:pt idx="3621">
                  <c:v>0.43018410000000051</c:v>
                </c:pt>
                <c:pt idx="3622">
                  <c:v>0.4130471</c:v>
                </c:pt>
                <c:pt idx="3623">
                  <c:v>0.39137680000000102</c:v>
                </c:pt>
                <c:pt idx="3624">
                  <c:v>0.41679310000000003</c:v>
                </c:pt>
                <c:pt idx="3625">
                  <c:v>0.44388110000000008</c:v>
                </c:pt>
                <c:pt idx="3626">
                  <c:v>0.49175630000000031</c:v>
                </c:pt>
                <c:pt idx="3627">
                  <c:v>0.5389619999999995</c:v>
                </c:pt>
                <c:pt idx="3628">
                  <c:v>0.55289290000000002</c:v>
                </c:pt>
                <c:pt idx="3629">
                  <c:v>0.56591040000000004</c:v>
                </c:pt>
                <c:pt idx="3630">
                  <c:v>0.56204069999999995</c:v>
                </c:pt>
                <c:pt idx="3631">
                  <c:v>0.56120939999999997</c:v>
                </c:pt>
                <c:pt idx="3632">
                  <c:v>0.59526279999999809</c:v>
                </c:pt>
                <c:pt idx="3633">
                  <c:v>0.63286050000000005</c:v>
                </c:pt>
                <c:pt idx="3634">
                  <c:v>0.69941940000000002</c:v>
                </c:pt>
                <c:pt idx="3635">
                  <c:v>0.77075610000000061</c:v>
                </c:pt>
                <c:pt idx="3636">
                  <c:v>0.87216680000000002</c:v>
                </c:pt>
                <c:pt idx="3637">
                  <c:v>0.96431259999999885</c:v>
                </c:pt>
                <c:pt idx="3638">
                  <c:v>1.0099859999999998</c:v>
                </c:pt>
                <c:pt idx="3639">
                  <c:v>1.0652809999999999</c:v>
                </c:pt>
                <c:pt idx="3640">
                  <c:v>1.160498</c:v>
                </c:pt>
                <c:pt idx="3641">
                  <c:v>1.256902</c:v>
                </c:pt>
                <c:pt idx="3642">
                  <c:v>1.3575139999999999</c:v>
                </c:pt>
                <c:pt idx="3643">
                  <c:v>1.4828949999999979</c:v>
                </c:pt>
                <c:pt idx="3644">
                  <c:v>1.6817979999999999</c:v>
                </c:pt>
                <c:pt idx="3645">
                  <c:v>1.933046</c:v>
                </c:pt>
                <c:pt idx="3646">
                  <c:v>2.3184679999999962</c:v>
                </c:pt>
                <c:pt idx="3647">
                  <c:v>2.7941500000000001</c:v>
                </c:pt>
                <c:pt idx="3648">
                  <c:v>3.4713479999999977</c:v>
                </c:pt>
                <c:pt idx="3649">
                  <c:v>4.4399860000000002</c:v>
                </c:pt>
                <c:pt idx="3650">
                  <c:v>5.9812730000000123</c:v>
                </c:pt>
                <c:pt idx="3651">
                  <c:v>7.7627220000000001</c:v>
                </c:pt>
                <c:pt idx="3652">
                  <c:v>9.9612430000000014</c:v>
                </c:pt>
                <c:pt idx="3653">
                  <c:v>14.58718</c:v>
                </c:pt>
                <c:pt idx="3654">
                  <c:v>22.938459999999989</c:v>
                </c:pt>
                <c:pt idx="3655">
                  <c:v>33.39264</c:v>
                </c:pt>
                <c:pt idx="3656">
                  <c:v>46.717580000000005</c:v>
                </c:pt>
                <c:pt idx="3657">
                  <c:v>55.932780000000001</c:v>
                </c:pt>
                <c:pt idx="3658">
                  <c:v>60.154629999999997</c:v>
                </c:pt>
                <c:pt idx="3659">
                  <c:v>62.892190000000056</c:v>
                </c:pt>
                <c:pt idx="3660">
                  <c:v>64.023699999999991</c:v>
                </c:pt>
                <c:pt idx="3661">
                  <c:v>64.549279999999996</c:v>
                </c:pt>
                <c:pt idx="3662">
                  <c:v>64.490460000000027</c:v>
                </c:pt>
                <c:pt idx="3663">
                  <c:v>62.808030000000002</c:v>
                </c:pt>
                <c:pt idx="3664">
                  <c:v>59.730830000000012</c:v>
                </c:pt>
                <c:pt idx="3665">
                  <c:v>53.479130000000012</c:v>
                </c:pt>
                <c:pt idx="3666">
                  <c:v>44.794200000000011</c:v>
                </c:pt>
                <c:pt idx="3667">
                  <c:v>33.030930000000012</c:v>
                </c:pt>
                <c:pt idx="3668">
                  <c:v>19.167090000000005</c:v>
                </c:pt>
                <c:pt idx="3669">
                  <c:v>11.169430000000016</c:v>
                </c:pt>
                <c:pt idx="3670">
                  <c:v>6.7096850000000003</c:v>
                </c:pt>
                <c:pt idx="3671">
                  <c:v>4.4311759999999998</c:v>
                </c:pt>
                <c:pt idx="3672">
                  <c:v>3.3151529999999956</c:v>
                </c:pt>
                <c:pt idx="3673">
                  <c:v>2.5582419999999977</c:v>
                </c:pt>
                <c:pt idx="3674">
                  <c:v>1.9700470000000025</c:v>
                </c:pt>
                <c:pt idx="3675">
                  <c:v>1.622223</c:v>
                </c:pt>
                <c:pt idx="3676">
                  <c:v>1.373014</c:v>
                </c:pt>
                <c:pt idx="3677">
                  <c:v>1.1477389999999998</c:v>
                </c:pt>
                <c:pt idx="3678">
                  <c:v>0.93103579999999997</c:v>
                </c:pt>
                <c:pt idx="3679">
                  <c:v>0.8151867999999991</c:v>
                </c:pt>
                <c:pt idx="3680">
                  <c:v>0.73003280000000004</c:v>
                </c:pt>
                <c:pt idx="3681">
                  <c:v>0.67136269999999998</c:v>
                </c:pt>
                <c:pt idx="3682">
                  <c:v>0.61949620000000005</c:v>
                </c:pt>
                <c:pt idx="3683">
                  <c:v>0.61482410000000065</c:v>
                </c:pt>
                <c:pt idx="3684">
                  <c:v>0.62024290000000004</c:v>
                </c:pt>
                <c:pt idx="3685">
                  <c:v>0.61378480000000102</c:v>
                </c:pt>
                <c:pt idx="3686">
                  <c:v>0.60527150000000063</c:v>
                </c:pt>
                <c:pt idx="3687">
                  <c:v>0.54833940000000003</c:v>
                </c:pt>
                <c:pt idx="3688">
                  <c:v>0.48487630000000076</c:v>
                </c:pt>
                <c:pt idx="3689">
                  <c:v>0.41928560000000031</c:v>
                </c:pt>
                <c:pt idx="3690">
                  <c:v>0.35350060000000044</c:v>
                </c:pt>
                <c:pt idx="3691">
                  <c:v>0.32546510000000051</c:v>
                </c:pt>
                <c:pt idx="3692">
                  <c:v>0.29992510000000044</c:v>
                </c:pt>
                <c:pt idx="3693">
                  <c:v>0.32002740000000057</c:v>
                </c:pt>
                <c:pt idx="3694">
                  <c:v>0.34170300000000003</c:v>
                </c:pt>
                <c:pt idx="3695">
                  <c:v>0.37107740000000045</c:v>
                </c:pt>
                <c:pt idx="3696">
                  <c:v>0.39768160000000058</c:v>
                </c:pt>
                <c:pt idx="3697">
                  <c:v>0.31022620000000051</c:v>
                </c:pt>
                <c:pt idx="3698">
                  <c:v>0.22564609999999999</c:v>
                </c:pt>
                <c:pt idx="3699">
                  <c:v>0.1931406</c:v>
                </c:pt>
                <c:pt idx="3700">
                  <c:v>0.17212240000000001</c:v>
                </c:pt>
                <c:pt idx="3701">
                  <c:v>0.28127430000000031</c:v>
                </c:pt>
                <c:pt idx="3702">
                  <c:v>0.37349730000000031</c:v>
                </c:pt>
                <c:pt idx="3703">
                  <c:v>0.32859800000000045</c:v>
                </c:pt>
                <c:pt idx="3704">
                  <c:v>0.2803892000000005</c:v>
                </c:pt>
                <c:pt idx="3705">
                  <c:v>0.21149190000000032</c:v>
                </c:pt>
                <c:pt idx="3706">
                  <c:v>0.15993330000000047</c:v>
                </c:pt>
                <c:pt idx="3707">
                  <c:v>0.19476060000000001</c:v>
                </c:pt>
                <c:pt idx="3708">
                  <c:v>0.24110540000000022</c:v>
                </c:pt>
                <c:pt idx="3709">
                  <c:v>0.33475220000000044</c:v>
                </c:pt>
                <c:pt idx="3710">
                  <c:v>0.38189650000000075</c:v>
                </c:pt>
                <c:pt idx="3711">
                  <c:v>0.26812720000000001</c:v>
                </c:pt>
                <c:pt idx="3712">
                  <c:v>0.17664790000000022</c:v>
                </c:pt>
                <c:pt idx="3713">
                  <c:v>0.15110789999999999</c:v>
                </c:pt>
                <c:pt idx="3714">
                  <c:v>0.14386810000000025</c:v>
                </c:pt>
                <c:pt idx="3715">
                  <c:v>0.18333900000000025</c:v>
                </c:pt>
                <c:pt idx="3716">
                  <c:v>0.21657230000000022</c:v>
                </c:pt>
                <c:pt idx="3717">
                  <c:v>0.23592550000000001</c:v>
                </c:pt>
                <c:pt idx="3718">
                  <c:v>0.24636340000000032</c:v>
                </c:pt>
                <c:pt idx="3719">
                  <c:v>0.23939620000000025</c:v>
                </c:pt>
                <c:pt idx="3720">
                  <c:v>0.24920110000000029</c:v>
                </c:pt>
                <c:pt idx="3721">
                  <c:v>0.28790750000000032</c:v>
                </c:pt>
                <c:pt idx="3722">
                  <c:v>0.3002533</c:v>
                </c:pt>
                <c:pt idx="3723">
                  <c:v>0.27239140000000001</c:v>
                </c:pt>
                <c:pt idx="3724">
                  <c:v>0.20936520000000025</c:v>
                </c:pt>
                <c:pt idx="3725">
                  <c:v>9.8691710000000002E-2</c:v>
                </c:pt>
                <c:pt idx="3726">
                  <c:v>8.4094680000000047E-2</c:v>
                </c:pt>
                <c:pt idx="3727">
                  <c:v>0.18548090000000028</c:v>
                </c:pt>
                <c:pt idx="3728">
                  <c:v>0.22871810000000029</c:v>
                </c:pt>
                <c:pt idx="3729">
                  <c:v>0.20936950000000001</c:v>
                </c:pt>
                <c:pt idx="3730">
                  <c:v>0.190021</c:v>
                </c:pt>
                <c:pt idx="3731">
                  <c:v>0.17066780000000001</c:v>
                </c:pt>
                <c:pt idx="3732">
                  <c:v>0.15340460000000025</c:v>
                </c:pt>
                <c:pt idx="3733">
                  <c:v>0.13792199999999999</c:v>
                </c:pt>
                <c:pt idx="3734">
                  <c:v>0.12507849999999998</c:v>
                </c:pt>
                <c:pt idx="3735">
                  <c:v>0.1142408</c:v>
                </c:pt>
                <c:pt idx="3736">
                  <c:v>7.9413600000000195E-2</c:v>
                </c:pt>
                <c:pt idx="3737">
                  <c:v>2.8333500000000001E-2</c:v>
                </c:pt>
                <c:pt idx="3738">
                  <c:v>9.6389630000000004E-3</c:v>
                </c:pt>
                <c:pt idx="3739">
                  <c:v>1.0412899999999999E-2</c:v>
                </c:pt>
                <c:pt idx="3740">
                  <c:v>3.6978539999999997E-2</c:v>
                </c:pt>
                <c:pt idx="3741">
                  <c:v>7.7223459999999994E-2</c:v>
                </c:pt>
                <c:pt idx="3742">
                  <c:v>0.10903200000000013</c:v>
                </c:pt>
                <c:pt idx="3743">
                  <c:v>0.13689380000000001</c:v>
                </c:pt>
                <c:pt idx="3744">
                  <c:v>0.15320860000000025</c:v>
                </c:pt>
                <c:pt idx="3745">
                  <c:v>0.16482049999999998</c:v>
                </c:pt>
                <c:pt idx="3746">
                  <c:v>0.1283794</c:v>
                </c:pt>
                <c:pt idx="3747">
                  <c:v>7.4964610000000126E-2</c:v>
                </c:pt>
                <c:pt idx="3748">
                  <c:v>7.9793580000000169E-2</c:v>
                </c:pt>
                <c:pt idx="3749">
                  <c:v>0.10224330000000002</c:v>
                </c:pt>
                <c:pt idx="3750">
                  <c:v>0.13639840000000025</c:v>
                </c:pt>
                <c:pt idx="3751">
                  <c:v>0.17354750000000022</c:v>
                </c:pt>
                <c:pt idx="3752">
                  <c:v>0.1423835</c:v>
                </c:pt>
                <c:pt idx="3753">
                  <c:v>9.6721000000000043E-2</c:v>
                </c:pt>
                <c:pt idx="3754">
                  <c:v>0.14949040000000044</c:v>
                </c:pt>
                <c:pt idx="3755">
                  <c:v>0.21914500000000028</c:v>
                </c:pt>
                <c:pt idx="3756">
                  <c:v>0.14541670000000032</c:v>
                </c:pt>
                <c:pt idx="3757">
                  <c:v>5.2543790000000014E-2</c:v>
                </c:pt>
                <c:pt idx="3758">
                  <c:v>4.5660829999999986E-2</c:v>
                </c:pt>
                <c:pt idx="3759">
                  <c:v>4.7209090000000002E-2</c:v>
                </c:pt>
                <c:pt idx="3760">
                  <c:v>6.7659010000000006E-2</c:v>
                </c:pt>
                <c:pt idx="3761">
                  <c:v>8.9334570000000141E-2</c:v>
                </c:pt>
                <c:pt idx="3762">
                  <c:v>8.1038219999999994E-2</c:v>
                </c:pt>
                <c:pt idx="3763">
                  <c:v>7.1748699999999999E-2</c:v>
                </c:pt>
                <c:pt idx="3764">
                  <c:v>7.7116740000000114E-2</c:v>
                </c:pt>
                <c:pt idx="3765">
                  <c:v>8.1643220000000016E-2</c:v>
                </c:pt>
                <c:pt idx="3766">
                  <c:v>5.1452260000000014E-2</c:v>
                </c:pt>
                <c:pt idx="3767">
                  <c:v>2.2639310000000083E-2</c:v>
                </c:pt>
                <c:pt idx="3768">
                  <c:v>1.799454E-2</c:v>
                </c:pt>
                <c:pt idx="3769">
                  <c:v>1.6981990000000009E-2</c:v>
                </c:pt>
                <c:pt idx="3770">
                  <c:v>5.646248000000012E-2</c:v>
                </c:pt>
                <c:pt idx="3771">
                  <c:v>8.6831320000000045E-2</c:v>
                </c:pt>
                <c:pt idx="3772">
                  <c:v>4.4254330000000001E-2</c:v>
                </c:pt>
                <c:pt idx="3773">
                  <c:v>8.7098620000000005E-3</c:v>
                </c:pt>
                <c:pt idx="3774">
                  <c:v>1.6449269999999998E-2</c:v>
                </c:pt>
                <c:pt idx="3775">
                  <c:v>2.119592E-2</c:v>
                </c:pt>
                <c:pt idx="3776">
                  <c:v>1.1134689999999999E-2</c:v>
                </c:pt>
                <c:pt idx="3777">
                  <c:v>6.5562390000000132E-3</c:v>
                </c:pt>
                <c:pt idx="3778">
                  <c:v>2.4356879999999997E-2</c:v>
                </c:pt>
                <c:pt idx="3779">
                  <c:v>3.7973020000000052E-2</c:v>
                </c:pt>
                <c:pt idx="3780">
                  <c:v>3.7199080000000002E-2</c:v>
                </c:pt>
                <c:pt idx="3781">
                  <c:v>4.1534450000000001E-2</c:v>
                </c:pt>
                <c:pt idx="3782">
                  <c:v>6.088763000000013E-2</c:v>
                </c:pt>
                <c:pt idx="3783">
                  <c:v>6.7334160000000004E-2</c:v>
                </c:pt>
                <c:pt idx="3784">
                  <c:v>4.1013839999999996E-2</c:v>
                </c:pt>
                <c:pt idx="3785">
                  <c:v>2.3370220000000001E-2</c:v>
                </c:pt>
                <c:pt idx="3786">
                  <c:v>2.4918469999999967E-2</c:v>
                </c:pt>
                <c:pt idx="3787">
                  <c:v>2.6466360000000001E-2</c:v>
                </c:pt>
                <c:pt idx="3788">
                  <c:v>2.8014239999999999E-2</c:v>
                </c:pt>
                <c:pt idx="3789">
                  <c:v>3.6691870000000057E-2</c:v>
                </c:pt>
                <c:pt idx="3790">
                  <c:v>5.7588279999999999E-2</c:v>
                </c:pt>
                <c:pt idx="3791">
                  <c:v>8.1563120000000003E-2</c:v>
                </c:pt>
                <c:pt idx="3792">
                  <c:v>0.1101989</c:v>
                </c:pt>
                <c:pt idx="3793">
                  <c:v>0.10984500000000011</c:v>
                </c:pt>
                <c:pt idx="3794">
                  <c:v>7.0374039999999999E-2</c:v>
                </c:pt>
                <c:pt idx="3795">
                  <c:v>5.3046709999999997E-2</c:v>
                </c:pt>
                <c:pt idx="3796">
                  <c:v>6.2336230000000152E-2</c:v>
                </c:pt>
                <c:pt idx="3797">
                  <c:v>5.3314559999999997E-2</c:v>
                </c:pt>
                <c:pt idx="3798">
                  <c:v>2.4671860000000049E-2</c:v>
                </c:pt>
                <c:pt idx="3799">
                  <c:v>1.3847860000000021E-2</c:v>
                </c:pt>
                <c:pt idx="3800">
                  <c:v>2.004088E-2</c:v>
                </c:pt>
                <c:pt idx="3801">
                  <c:v>3.3338130000000001E-2</c:v>
                </c:pt>
                <c:pt idx="3802">
                  <c:v>5.2686650000000078E-2</c:v>
                </c:pt>
                <c:pt idx="3803">
                  <c:v>5.7514889999999999E-2</c:v>
                </c:pt>
                <c:pt idx="3804">
                  <c:v>5.1323359999999985E-2</c:v>
                </c:pt>
                <c:pt idx="3805">
                  <c:v>4.513035E-2</c:v>
                </c:pt>
                <c:pt idx="3806">
                  <c:v>3.8938819999999999E-2</c:v>
                </c:pt>
                <c:pt idx="3807">
                  <c:v>7.0050870000000001E-2</c:v>
                </c:pt>
                <c:pt idx="3808">
                  <c:v>0.1234528</c:v>
                </c:pt>
                <c:pt idx="3809">
                  <c:v>0.12114400000000011</c:v>
                </c:pt>
                <c:pt idx="3810">
                  <c:v>8.9404790000000026E-2</c:v>
                </c:pt>
                <c:pt idx="3811">
                  <c:v>7.0888880000000001E-2</c:v>
                </c:pt>
                <c:pt idx="3812">
                  <c:v>5.8502850000000002E-2</c:v>
                </c:pt>
                <c:pt idx="3813">
                  <c:v>4.722138E-2</c:v>
                </c:pt>
                <c:pt idx="3814">
                  <c:v>3.6383600000000002E-2</c:v>
                </c:pt>
                <c:pt idx="3815">
                  <c:v>3.586168E-2</c:v>
                </c:pt>
                <c:pt idx="3816">
                  <c:v>3.8957449999999998E-2</c:v>
                </c:pt>
                <c:pt idx="3817">
                  <c:v>6.4668669999999998E-2</c:v>
                </c:pt>
                <c:pt idx="3818">
                  <c:v>9.7174190000000008E-2</c:v>
                </c:pt>
                <c:pt idx="3819">
                  <c:v>7.0427690000000112E-2</c:v>
                </c:pt>
                <c:pt idx="3820">
                  <c:v>2.8634880000000001E-2</c:v>
                </c:pt>
                <c:pt idx="3821">
                  <c:v>4.0546310000000002E-2</c:v>
                </c:pt>
                <c:pt idx="3822">
                  <c:v>6.3764530000000111E-2</c:v>
                </c:pt>
                <c:pt idx="3823">
                  <c:v>5.0603809999999985E-2</c:v>
                </c:pt>
                <c:pt idx="3824">
                  <c:v>3.1250630000000001E-2</c:v>
                </c:pt>
                <c:pt idx="3825">
                  <c:v>2.4890530000000001E-2</c:v>
                </c:pt>
                <c:pt idx="3826">
                  <c:v>2.0245770000000048E-2</c:v>
                </c:pt>
                <c:pt idx="3827">
                  <c:v>3.7480910000000069E-2</c:v>
                </c:pt>
                <c:pt idx="3828">
                  <c:v>5.6834080000000023E-2</c:v>
                </c:pt>
                <c:pt idx="3829">
                  <c:v>5.5800490000000119E-2</c:v>
                </c:pt>
                <c:pt idx="3830">
                  <c:v>5.3478099999999987E-2</c:v>
                </c:pt>
                <c:pt idx="3831">
                  <c:v>5.7157069999999997E-2</c:v>
                </c:pt>
                <c:pt idx="3832">
                  <c:v>6.1026770000000022E-2</c:v>
                </c:pt>
                <c:pt idx="3833">
                  <c:v>3.5551359999999997E-2</c:v>
                </c:pt>
                <c:pt idx="3834">
                  <c:v>1.0620410000000005E-2</c:v>
                </c:pt>
                <c:pt idx="3835">
                  <c:v>8.2980250000000005E-3</c:v>
                </c:pt>
                <c:pt idx="3836">
                  <c:v>9.28878E-3</c:v>
                </c:pt>
                <c:pt idx="3837">
                  <c:v>6.7348320000000003E-2</c:v>
                </c:pt>
                <c:pt idx="3838">
                  <c:v>0.12229139999999999</c:v>
                </c:pt>
                <c:pt idx="3839">
                  <c:v>0.1431878</c:v>
                </c:pt>
                <c:pt idx="3840">
                  <c:v>0.15549600000000044</c:v>
                </c:pt>
                <c:pt idx="3841">
                  <c:v>9.9772240000000026E-2</c:v>
                </c:pt>
                <c:pt idx="3842">
                  <c:v>5.3515170000000001E-2</c:v>
                </c:pt>
                <c:pt idx="3843">
                  <c:v>6.512428000000002E-2</c:v>
                </c:pt>
                <c:pt idx="3844">
                  <c:v>7.883430000000001E-2</c:v>
                </c:pt>
                <c:pt idx="3845">
                  <c:v>0.10282650000000011</c:v>
                </c:pt>
                <c:pt idx="3846">
                  <c:v>0.12038790000000001</c:v>
                </c:pt>
                <c:pt idx="3847">
                  <c:v>0.1118725</c:v>
                </c:pt>
                <c:pt idx="3848">
                  <c:v>0.10073000000000011</c:v>
                </c:pt>
                <c:pt idx="3849">
                  <c:v>8.0602730000000011E-2</c:v>
                </c:pt>
                <c:pt idx="3850">
                  <c:v>6.7193340000000004E-2</c:v>
                </c:pt>
                <c:pt idx="3851">
                  <c:v>7.3386359999999998E-2</c:v>
                </c:pt>
                <c:pt idx="3852">
                  <c:v>7.8040620000000033E-2</c:v>
                </c:pt>
                <c:pt idx="3853">
                  <c:v>7.8814560000000033E-2</c:v>
                </c:pt>
                <c:pt idx="3854">
                  <c:v>0.10352440000000011</c:v>
                </c:pt>
                <c:pt idx="3855">
                  <c:v>0.18091850000000032</c:v>
                </c:pt>
                <c:pt idx="3856">
                  <c:v>0.19894450000000022</c:v>
                </c:pt>
                <c:pt idx="3857">
                  <c:v>0.10220190000000011</c:v>
                </c:pt>
                <c:pt idx="3858">
                  <c:v>4.549096000000008E-2</c:v>
                </c:pt>
                <c:pt idx="3859">
                  <c:v>5.7100070000000024E-2</c:v>
                </c:pt>
                <c:pt idx="3860">
                  <c:v>7.4562830000000122E-2</c:v>
                </c:pt>
                <c:pt idx="3861">
                  <c:v>0.1008831</c:v>
                </c:pt>
                <c:pt idx="3862">
                  <c:v>0.1014375</c:v>
                </c:pt>
                <c:pt idx="3863">
                  <c:v>6.7375879999999999E-2</c:v>
                </c:pt>
                <c:pt idx="3864">
                  <c:v>4.8124029999999977E-2</c:v>
                </c:pt>
                <c:pt idx="3865">
                  <c:v>4.6575779999999928E-2</c:v>
                </c:pt>
                <c:pt idx="3866">
                  <c:v>7.087417E-2</c:v>
                </c:pt>
                <c:pt idx="3867">
                  <c:v>0.12272820000000018</c:v>
                </c:pt>
                <c:pt idx="3868">
                  <c:v>0.17340450000000004</c:v>
                </c:pt>
                <c:pt idx="3869">
                  <c:v>0.22293669999999999</c:v>
                </c:pt>
                <c:pt idx="3870">
                  <c:v>0.21760289999999999</c:v>
                </c:pt>
                <c:pt idx="3871">
                  <c:v>0.16574890000000028</c:v>
                </c:pt>
                <c:pt idx="3872">
                  <c:v>0.111677</c:v>
                </c:pt>
                <c:pt idx="3873">
                  <c:v>5.5953219999999998E-2</c:v>
                </c:pt>
                <c:pt idx="3874">
                  <c:v>4.6998610000000024E-2</c:v>
                </c:pt>
                <c:pt idx="3875">
                  <c:v>6.9448289999999996E-2</c:v>
                </c:pt>
                <c:pt idx="3876">
                  <c:v>7.9761910000000158E-2</c:v>
                </c:pt>
                <c:pt idx="3877">
                  <c:v>8.2858430000000025E-2</c:v>
                </c:pt>
                <c:pt idx="3878">
                  <c:v>0.13567859999999987</c:v>
                </c:pt>
                <c:pt idx="3879">
                  <c:v>0.21463960000000001</c:v>
                </c:pt>
                <c:pt idx="3880">
                  <c:v>0.21838430000000025</c:v>
                </c:pt>
                <c:pt idx="3881">
                  <c:v>0.18741920000000051</c:v>
                </c:pt>
                <c:pt idx="3882">
                  <c:v>0.17080640000000022</c:v>
                </c:pt>
                <c:pt idx="3883">
                  <c:v>0.15997130000000032</c:v>
                </c:pt>
                <c:pt idx="3884">
                  <c:v>0.15200290000000022</c:v>
                </c:pt>
                <c:pt idx="3885">
                  <c:v>0.14503750000000001</c:v>
                </c:pt>
                <c:pt idx="3886">
                  <c:v>9.575036000000027E-2</c:v>
                </c:pt>
                <c:pt idx="3887">
                  <c:v>3.3835089999999998E-2</c:v>
                </c:pt>
                <c:pt idx="3888">
                  <c:v>5.1037260000000022E-2</c:v>
                </c:pt>
                <c:pt idx="3889">
                  <c:v>8.818642000000014E-2</c:v>
                </c:pt>
                <c:pt idx="3890">
                  <c:v>8.7563719999999998E-2</c:v>
                </c:pt>
                <c:pt idx="3891">
                  <c:v>7.9048330000000014E-2</c:v>
                </c:pt>
                <c:pt idx="3892">
                  <c:v>0.11557590000000002</c:v>
                </c:pt>
                <c:pt idx="3893">
                  <c:v>0.15970120000000038</c:v>
                </c:pt>
                <c:pt idx="3894">
                  <c:v>0.17506540000000032</c:v>
                </c:pt>
                <c:pt idx="3895">
                  <c:v>0.18667729999999999</c:v>
                </c:pt>
                <c:pt idx="3896">
                  <c:v>0.12266970000000017</c:v>
                </c:pt>
                <c:pt idx="3897">
                  <c:v>5.1467159999999977E-2</c:v>
                </c:pt>
                <c:pt idx="3898">
                  <c:v>8.811936000000016E-2</c:v>
                </c:pt>
                <c:pt idx="3899">
                  <c:v>0.13146010000000022</c:v>
                </c:pt>
                <c:pt idx="3900">
                  <c:v>0.11998600000000002</c:v>
                </c:pt>
                <c:pt idx="3901">
                  <c:v>0.10682899999999998</c:v>
                </c:pt>
                <c:pt idx="3902">
                  <c:v>6.6606970000000001E-2</c:v>
                </c:pt>
                <c:pt idx="3903">
                  <c:v>2.7593650000000001E-2</c:v>
                </c:pt>
                <c:pt idx="3904">
                  <c:v>3.2237290000000064E-2</c:v>
                </c:pt>
                <c:pt idx="3905">
                  <c:v>4.2220290000000014E-2</c:v>
                </c:pt>
                <c:pt idx="3906">
                  <c:v>0.14205870000000001</c:v>
                </c:pt>
                <c:pt idx="3907">
                  <c:v>0.23103710000000022</c:v>
                </c:pt>
                <c:pt idx="3908">
                  <c:v>0.20240130000000028</c:v>
                </c:pt>
                <c:pt idx="3909">
                  <c:v>0.17744330000000044</c:v>
                </c:pt>
                <c:pt idx="3910">
                  <c:v>0.18131300000000025</c:v>
                </c:pt>
                <c:pt idx="3911">
                  <c:v>0.17432130000000001</c:v>
                </c:pt>
                <c:pt idx="3912">
                  <c:v>0.1015533</c:v>
                </c:pt>
                <c:pt idx="3913">
                  <c:v>4.6606330000000001E-2</c:v>
                </c:pt>
                <c:pt idx="3914">
                  <c:v>7.8345540000000005E-2</c:v>
                </c:pt>
                <c:pt idx="3915">
                  <c:v>0.10299110000000011</c:v>
                </c:pt>
                <c:pt idx="3916">
                  <c:v>9.9120500000000181E-2</c:v>
                </c:pt>
                <c:pt idx="3917">
                  <c:v>9.2431450000000012E-2</c:v>
                </c:pt>
                <c:pt idx="3918">
                  <c:v>7.6178689999999993E-2</c:v>
                </c:pt>
                <c:pt idx="3919">
                  <c:v>6.1509019999999977E-2</c:v>
                </c:pt>
                <c:pt idx="3920">
                  <c:v>5.144779E-2</c:v>
                </c:pt>
                <c:pt idx="3921">
                  <c:v>4.6456570000000003E-2</c:v>
                </c:pt>
                <c:pt idx="3922">
                  <c:v>5.4195980000000095E-2</c:v>
                </c:pt>
                <c:pt idx="3923">
                  <c:v>7.6742340000000006E-2</c:v>
                </c:pt>
                <c:pt idx="3924">
                  <c:v>0.13169210000000001</c:v>
                </c:pt>
                <c:pt idx="3925">
                  <c:v>0.16096740000000032</c:v>
                </c:pt>
                <c:pt idx="3926">
                  <c:v>0.14084010000000022</c:v>
                </c:pt>
                <c:pt idx="3927">
                  <c:v>0.15772150000000001</c:v>
                </c:pt>
                <c:pt idx="3928">
                  <c:v>0.23745659999999999</c:v>
                </c:pt>
                <c:pt idx="3929">
                  <c:v>0.25320589999999998</c:v>
                </c:pt>
                <c:pt idx="3930">
                  <c:v>0.17269670000000001</c:v>
                </c:pt>
                <c:pt idx="3931">
                  <c:v>0.1511575</c:v>
                </c:pt>
                <c:pt idx="3932">
                  <c:v>0.20842910000000028</c:v>
                </c:pt>
                <c:pt idx="3933">
                  <c:v>0.21695230000000029</c:v>
                </c:pt>
                <c:pt idx="3934">
                  <c:v>0.16742009999999999</c:v>
                </c:pt>
                <c:pt idx="3935">
                  <c:v>0.14078240000000025</c:v>
                </c:pt>
                <c:pt idx="3936">
                  <c:v>0.13846050000000001</c:v>
                </c:pt>
                <c:pt idx="3937">
                  <c:v>0.11943560000000011</c:v>
                </c:pt>
                <c:pt idx="3938">
                  <c:v>8.4608220000000026E-2</c:v>
                </c:pt>
                <c:pt idx="3939">
                  <c:v>8.587931E-2</c:v>
                </c:pt>
                <c:pt idx="3940">
                  <c:v>0.1176109</c:v>
                </c:pt>
                <c:pt idx="3941">
                  <c:v>0.13255310000000001</c:v>
                </c:pt>
                <c:pt idx="3942">
                  <c:v>0.13487540000000001</c:v>
                </c:pt>
                <c:pt idx="3943">
                  <c:v>0.16921269999999999</c:v>
                </c:pt>
                <c:pt idx="3944">
                  <c:v>0.22494990000000029</c:v>
                </c:pt>
                <c:pt idx="3945">
                  <c:v>0.24955950000000021</c:v>
                </c:pt>
                <c:pt idx="3946">
                  <c:v>0.25575250000000005</c:v>
                </c:pt>
                <c:pt idx="3947">
                  <c:v>0.23042799999999999</c:v>
                </c:pt>
                <c:pt idx="3948">
                  <c:v>0.18863520000000025</c:v>
                </c:pt>
                <c:pt idx="3949">
                  <c:v>0.18821050000000025</c:v>
                </c:pt>
                <c:pt idx="3950">
                  <c:v>0.20678510000000025</c:v>
                </c:pt>
                <c:pt idx="3951">
                  <c:v>0.28228760000000008</c:v>
                </c:pt>
                <c:pt idx="3952">
                  <c:v>0.38057810000000064</c:v>
                </c:pt>
                <c:pt idx="3953">
                  <c:v>0.47429369999999998</c:v>
                </c:pt>
                <c:pt idx="3954">
                  <c:v>0.56639269999999997</c:v>
                </c:pt>
                <c:pt idx="3955">
                  <c:v>0.5319699</c:v>
                </c:pt>
                <c:pt idx="3956">
                  <c:v>0.45997610000000044</c:v>
                </c:pt>
                <c:pt idx="3957">
                  <c:v>0.5965911999999991</c:v>
                </c:pt>
                <c:pt idx="3958">
                  <c:v>0.78547829999999996</c:v>
                </c:pt>
                <c:pt idx="3959">
                  <c:v>1.0115049999999981</c:v>
                </c:pt>
                <c:pt idx="3960">
                  <c:v>1.2452919999999978</c:v>
                </c:pt>
                <c:pt idx="3961">
                  <c:v>1.803375</c:v>
                </c:pt>
                <c:pt idx="3962">
                  <c:v>2.4155619999999987</c:v>
                </c:pt>
                <c:pt idx="3963">
                  <c:v>3.8182359999999966</c:v>
                </c:pt>
                <c:pt idx="3964">
                  <c:v>5.3227769999999914</c:v>
                </c:pt>
                <c:pt idx="3965">
                  <c:v>6.5000479999999996</c:v>
                </c:pt>
                <c:pt idx="3966">
                  <c:v>7.6462539999999999</c:v>
                </c:pt>
                <c:pt idx="3967">
                  <c:v>7.8797630000000103</c:v>
                </c:pt>
                <c:pt idx="3968">
                  <c:v>8.0577700000000014</c:v>
                </c:pt>
                <c:pt idx="3969">
                  <c:v>8.3132090000000005</c:v>
                </c:pt>
                <c:pt idx="3970">
                  <c:v>8.5709920000000004</c:v>
                </c:pt>
                <c:pt idx="3971">
                  <c:v>8.4278139999999997</c:v>
                </c:pt>
                <c:pt idx="3972">
                  <c:v>8.2686850000000014</c:v>
                </c:pt>
                <c:pt idx="3973">
                  <c:v>7.5698159999999914</c:v>
                </c:pt>
                <c:pt idx="3974">
                  <c:v>6.8201969999999914</c:v>
                </c:pt>
                <c:pt idx="3975">
                  <c:v>5.2382620000000113</c:v>
                </c:pt>
                <c:pt idx="3976">
                  <c:v>3.6976399999999998</c:v>
                </c:pt>
                <c:pt idx="3977">
                  <c:v>2.6009660000000001</c:v>
                </c:pt>
                <c:pt idx="3978">
                  <c:v>1.6168339999999999</c:v>
                </c:pt>
                <c:pt idx="3979">
                  <c:v>1.504586</c:v>
                </c:pt>
                <c:pt idx="3980">
                  <c:v>1.4271059999999998</c:v>
                </c:pt>
                <c:pt idx="3981">
                  <c:v>1.5579339999999982</c:v>
                </c:pt>
                <c:pt idx="3982">
                  <c:v>1.7806329999999999</c:v>
                </c:pt>
                <c:pt idx="3983">
                  <c:v>2.4471569999999998</c:v>
                </c:pt>
                <c:pt idx="3984">
                  <c:v>3.255941</c:v>
                </c:pt>
                <c:pt idx="3985">
                  <c:v>4.6335559999999916</c:v>
                </c:pt>
                <c:pt idx="3986">
                  <c:v>5.8837839999999995</c:v>
                </c:pt>
                <c:pt idx="3987">
                  <c:v>6.7033880000000003</c:v>
                </c:pt>
                <c:pt idx="3988">
                  <c:v>7.3210930000000003</c:v>
                </c:pt>
                <c:pt idx="3989">
                  <c:v>7.3559189999999886</c:v>
                </c:pt>
                <c:pt idx="3990">
                  <c:v>7.3920839999999917</c:v>
                </c:pt>
                <c:pt idx="3991">
                  <c:v>7.4315550000000004</c:v>
                </c:pt>
                <c:pt idx="3992">
                  <c:v>7.3441879999999866</c:v>
                </c:pt>
                <c:pt idx="3993">
                  <c:v>6.9803480000000082</c:v>
                </c:pt>
                <c:pt idx="3994">
                  <c:v>6.477678000000008</c:v>
                </c:pt>
                <c:pt idx="3995">
                  <c:v>5.7089699999999999</c:v>
                </c:pt>
                <c:pt idx="3996">
                  <c:v>4.6509369999999866</c:v>
                </c:pt>
                <c:pt idx="3997">
                  <c:v>3.103456</c:v>
                </c:pt>
                <c:pt idx="3998">
                  <c:v>1.9041110000000001</c:v>
                </c:pt>
                <c:pt idx="3999">
                  <c:v>1.2252019999999979</c:v>
                </c:pt>
                <c:pt idx="4000">
                  <c:v>0.79554179999999997</c:v>
                </c:pt>
                <c:pt idx="4001">
                  <c:v>0.69725130000000002</c:v>
                </c:pt>
                <c:pt idx="4002">
                  <c:v>0.54508639999999897</c:v>
                </c:pt>
                <c:pt idx="4003">
                  <c:v>0.32915700000000031</c:v>
                </c:pt>
                <c:pt idx="4004">
                  <c:v>0.19109989999999999</c:v>
                </c:pt>
                <c:pt idx="4005">
                  <c:v>0.1353761</c:v>
                </c:pt>
                <c:pt idx="4006">
                  <c:v>9.7177920000000001E-2</c:v>
                </c:pt>
                <c:pt idx="4007">
                  <c:v>7.5507569999999996E-2</c:v>
                </c:pt>
                <c:pt idx="4008">
                  <c:v>5.2575450000000003E-2</c:v>
                </c:pt>
                <c:pt idx="4009">
                  <c:v>2.8577510000000011E-2</c:v>
                </c:pt>
                <c:pt idx="4010">
                  <c:v>1.6982550000000037E-2</c:v>
                </c:pt>
                <c:pt idx="4011">
                  <c:v>1.4660170000000024E-2</c:v>
                </c:pt>
                <c:pt idx="4012">
                  <c:v>1.5127890000000001E-2</c:v>
                </c:pt>
                <c:pt idx="4013">
                  <c:v>1.745027E-2</c:v>
                </c:pt>
                <c:pt idx="4014">
                  <c:v>5.8252139999999987E-2</c:v>
                </c:pt>
                <c:pt idx="4015">
                  <c:v>0.12171530000000011</c:v>
                </c:pt>
                <c:pt idx="4016">
                  <c:v>0.16940680000000022</c:v>
                </c:pt>
                <c:pt idx="4017">
                  <c:v>0.2088778</c:v>
                </c:pt>
                <c:pt idx="4018">
                  <c:v>0.2313528</c:v>
                </c:pt>
                <c:pt idx="4019">
                  <c:v>0.24605769999999999</c:v>
                </c:pt>
                <c:pt idx="4020">
                  <c:v>0.18603190000000025</c:v>
                </c:pt>
                <c:pt idx="4021">
                  <c:v>9.6254770000000045E-2</c:v>
                </c:pt>
                <c:pt idx="4022">
                  <c:v>7.7847830000000021E-2</c:v>
                </c:pt>
                <c:pt idx="4023">
                  <c:v>8.4040850000000028E-2</c:v>
                </c:pt>
                <c:pt idx="4024">
                  <c:v>8.6048250000000007E-2</c:v>
                </c:pt>
                <c:pt idx="4025">
                  <c:v>8.6822380000000005E-2</c:v>
                </c:pt>
                <c:pt idx="4026">
                  <c:v>5.7221330000000001E-2</c:v>
                </c:pt>
                <c:pt idx="4027">
                  <c:v>2.0063230000000001E-2</c:v>
                </c:pt>
                <c:pt idx="4028">
                  <c:v>7.9545469999999993E-3</c:v>
                </c:pt>
                <c:pt idx="4029">
                  <c:v>9.8907970000000297E-4</c:v>
                </c:pt>
                <c:pt idx="4030">
                  <c:v>3.9853760000000002E-2</c:v>
                </c:pt>
                <c:pt idx="4031">
                  <c:v>8.6290220000000001E-2</c:v>
                </c:pt>
                <c:pt idx="4032">
                  <c:v>0.13685620000000001</c:v>
                </c:pt>
                <c:pt idx="4033">
                  <c:v>0.18793630000000047</c:v>
                </c:pt>
                <c:pt idx="4034">
                  <c:v>0.13345309999999999</c:v>
                </c:pt>
                <c:pt idx="4035">
                  <c:v>6.9216020000000128E-2</c:v>
                </c:pt>
                <c:pt idx="4036">
                  <c:v>8.8260550000000063E-2</c:v>
                </c:pt>
                <c:pt idx="4037">
                  <c:v>0.1122585</c:v>
                </c:pt>
                <c:pt idx="4038">
                  <c:v>6.6248969999999976E-2</c:v>
                </c:pt>
                <c:pt idx="4039">
                  <c:v>1.8364840000000007E-2</c:v>
                </c:pt>
                <c:pt idx="4040">
                  <c:v>6.3253420000000019E-2</c:v>
                </c:pt>
                <c:pt idx="4041">
                  <c:v>0.10757540000000011</c:v>
                </c:pt>
                <c:pt idx="4042">
                  <c:v>0.13311539999999999</c:v>
                </c:pt>
                <c:pt idx="4043">
                  <c:v>0.15392240000000029</c:v>
                </c:pt>
                <c:pt idx="4044">
                  <c:v>9.8185250000000002E-2</c:v>
                </c:pt>
                <c:pt idx="4045">
                  <c:v>4.6227089999999985E-2</c:v>
                </c:pt>
                <c:pt idx="4046">
                  <c:v>3.3841050000000004E-2</c:v>
                </c:pt>
                <c:pt idx="4047">
                  <c:v>2.941534000000005E-2</c:v>
                </c:pt>
                <c:pt idx="4048">
                  <c:v>8.5926620000000065E-2</c:v>
                </c:pt>
                <c:pt idx="4049">
                  <c:v>0.12903539999999999</c:v>
                </c:pt>
                <c:pt idx="4050">
                  <c:v>9.2660190000000045E-2</c:v>
                </c:pt>
                <c:pt idx="4051">
                  <c:v>6.0957110000000002E-2</c:v>
                </c:pt>
                <c:pt idx="4052">
                  <c:v>5.1669819999999915E-2</c:v>
                </c:pt>
                <c:pt idx="4053">
                  <c:v>4.9084240000000022E-2</c:v>
                </c:pt>
                <c:pt idx="4054">
                  <c:v>7.3076409999999994E-2</c:v>
                </c:pt>
                <c:pt idx="4055">
                  <c:v>9.4937490000000221E-2</c:v>
                </c:pt>
                <c:pt idx="4056">
                  <c:v>0.10964240000000011</c:v>
                </c:pt>
                <c:pt idx="4057">
                  <c:v>0.10753080000000002</c:v>
                </c:pt>
                <c:pt idx="4058">
                  <c:v>5.7224680000000014E-2</c:v>
                </c:pt>
                <c:pt idx="4059">
                  <c:v>3.6473380000000069E-2</c:v>
                </c:pt>
                <c:pt idx="4060">
                  <c:v>8.9114030000000025E-2</c:v>
                </c:pt>
                <c:pt idx="4061">
                  <c:v>0.1256128</c:v>
                </c:pt>
                <c:pt idx="4062">
                  <c:v>0.127161</c:v>
                </c:pt>
                <c:pt idx="4063">
                  <c:v>0.12657649999999998</c:v>
                </c:pt>
                <c:pt idx="4064">
                  <c:v>0.12193170000000013</c:v>
                </c:pt>
                <c:pt idx="4065">
                  <c:v>0.1216188</c:v>
                </c:pt>
                <c:pt idx="4066">
                  <c:v>0.12858430000000001</c:v>
                </c:pt>
                <c:pt idx="4067">
                  <c:v>0.11285719999999984</c:v>
                </c:pt>
                <c:pt idx="4068">
                  <c:v>6.332494000000001E-2</c:v>
                </c:pt>
                <c:pt idx="4069">
                  <c:v>5.0415870000000002E-2</c:v>
                </c:pt>
                <c:pt idx="4070">
                  <c:v>8.6017150000000001E-2</c:v>
                </c:pt>
                <c:pt idx="4071">
                  <c:v>9.7827800000000048E-2</c:v>
                </c:pt>
                <c:pt idx="4072">
                  <c:v>8.1575040000000168E-2</c:v>
                </c:pt>
                <c:pt idx="4073">
                  <c:v>7.3620500000000005E-2</c:v>
                </c:pt>
                <c:pt idx="4074">
                  <c:v>7.4394620000000175E-2</c:v>
                </c:pt>
                <c:pt idx="4075">
                  <c:v>0.10432160000000011</c:v>
                </c:pt>
                <c:pt idx="4076">
                  <c:v>0.161607</c:v>
                </c:pt>
                <c:pt idx="4077">
                  <c:v>0.15986550000000022</c:v>
                </c:pt>
                <c:pt idx="4078">
                  <c:v>0.10877310000000021</c:v>
                </c:pt>
                <c:pt idx="4079">
                  <c:v>6.4348300000000011E-2</c:v>
                </c:pt>
                <c:pt idx="4080">
                  <c:v>2.4877310000000076E-2</c:v>
                </c:pt>
                <c:pt idx="4081">
                  <c:v>3.151644E-2</c:v>
                </c:pt>
                <c:pt idx="4082">
                  <c:v>6.8665599999999993E-2</c:v>
                </c:pt>
                <c:pt idx="4083">
                  <c:v>8.288674E-2</c:v>
                </c:pt>
                <c:pt idx="4084">
                  <c:v>8.3660680000000043E-2</c:v>
                </c:pt>
                <c:pt idx="4085">
                  <c:v>0.1135154</c:v>
                </c:pt>
                <c:pt idx="4086">
                  <c:v>0.15840400000000038</c:v>
                </c:pt>
                <c:pt idx="4087">
                  <c:v>0.114953</c:v>
                </c:pt>
                <c:pt idx="4088">
                  <c:v>3.1347300000000057E-2</c:v>
                </c:pt>
                <c:pt idx="4089">
                  <c:v>6.520848000000007E-3</c:v>
                </c:pt>
                <c:pt idx="4090">
                  <c:v>4.9725930000000121E-3</c:v>
                </c:pt>
                <c:pt idx="4091">
                  <c:v>9.1896870000000245E-3</c:v>
                </c:pt>
                <c:pt idx="4092">
                  <c:v>1.5382699999999999E-2</c:v>
                </c:pt>
                <c:pt idx="4093">
                  <c:v>4.6119430000000003E-2</c:v>
                </c:pt>
                <c:pt idx="4094">
                  <c:v>8.4042530000000004E-2</c:v>
                </c:pt>
                <c:pt idx="4095">
                  <c:v>8.2862530000000018E-2</c:v>
                </c:pt>
                <c:pt idx="4096">
                  <c:v>7.2027359999999999E-2</c:v>
                </c:pt>
                <c:pt idx="4097">
                  <c:v>9.462531000000024E-2</c:v>
                </c:pt>
                <c:pt idx="4098">
                  <c:v>0.12403510000000018</c:v>
                </c:pt>
                <c:pt idx="4099">
                  <c:v>8.9596460000000322E-2</c:v>
                </c:pt>
                <c:pt idx="4100">
                  <c:v>4.4707890000000104E-2</c:v>
                </c:pt>
                <c:pt idx="4101">
                  <c:v>3.4863480000000002E-2</c:v>
                </c:pt>
                <c:pt idx="4102">
                  <c:v>2.9444579999999998E-2</c:v>
                </c:pt>
                <c:pt idx="4103">
                  <c:v>1.9771160000000027E-2</c:v>
                </c:pt>
                <c:pt idx="4104">
                  <c:v>9.7075100000000008E-3</c:v>
                </c:pt>
                <c:pt idx="4105">
                  <c:v>2.7442210000000064E-2</c:v>
                </c:pt>
                <c:pt idx="4106">
                  <c:v>4.6795389999999999E-2</c:v>
                </c:pt>
                <c:pt idx="4107">
                  <c:v>8.4231220000000023E-2</c:v>
                </c:pt>
                <c:pt idx="4108">
                  <c:v>0.12197660000000013</c:v>
                </c:pt>
                <c:pt idx="4109">
                  <c:v>7.7851370000000003E-2</c:v>
                </c:pt>
                <c:pt idx="4110">
                  <c:v>3.5286489999999997E-2</c:v>
                </c:pt>
                <c:pt idx="4111">
                  <c:v>4.1479509999999907E-2</c:v>
                </c:pt>
                <c:pt idx="4112">
                  <c:v>4.675087E-2</c:v>
                </c:pt>
                <c:pt idx="4113">
                  <c:v>3.7461340000000086E-2</c:v>
                </c:pt>
                <c:pt idx="4114">
                  <c:v>3.4173350000000005E-2</c:v>
                </c:pt>
                <c:pt idx="4115">
                  <c:v>9.3007010000000043E-2</c:v>
                </c:pt>
                <c:pt idx="4116">
                  <c:v>0.13890800000000025</c:v>
                </c:pt>
                <c:pt idx="4117">
                  <c:v>8.7053910000000012E-2</c:v>
                </c:pt>
                <c:pt idx="4118">
                  <c:v>4.2050230000000084E-2</c:v>
                </c:pt>
                <c:pt idx="4119">
                  <c:v>3.7406580000000002E-2</c:v>
                </c:pt>
                <c:pt idx="4120">
                  <c:v>3.5589920000000011E-2</c:v>
                </c:pt>
                <c:pt idx="4121">
                  <c:v>4.7199030000000024E-2</c:v>
                </c:pt>
                <c:pt idx="4122">
                  <c:v>6.0536149999999997E-2</c:v>
                </c:pt>
                <c:pt idx="4123">
                  <c:v>8.0658610000000006E-2</c:v>
                </c:pt>
                <c:pt idx="4124">
                  <c:v>0.1111524</c:v>
                </c:pt>
                <c:pt idx="4125">
                  <c:v>0.17617910000000001</c:v>
                </c:pt>
                <c:pt idx="4126">
                  <c:v>0.22410659999999988</c:v>
                </c:pt>
                <c:pt idx="4127">
                  <c:v>0.22333249999999999</c:v>
                </c:pt>
                <c:pt idx="4128">
                  <c:v>0.22568259999999987</c:v>
                </c:pt>
                <c:pt idx="4129">
                  <c:v>0.23574630000000038</c:v>
                </c:pt>
                <c:pt idx="4130">
                  <c:v>0.23280590000000001</c:v>
                </c:pt>
                <c:pt idx="4131">
                  <c:v>0.20184830000000029</c:v>
                </c:pt>
                <c:pt idx="4132">
                  <c:v>0.22036700000000001</c:v>
                </c:pt>
                <c:pt idx="4133">
                  <c:v>0.33258840000000101</c:v>
                </c:pt>
                <c:pt idx="4134">
                  <c:v>0.38372160000000038</c:v>
                </c:pt>
                <c:pt idx="4135">
                  <c:v>0.33264150000000031</c:v>
                </c:pt>
                <c:pt idx="4136">
                  <c:v>0.33299800000000057</c:v>
                </c:pt>
                <c:pt idx="4137">
                  <c:v>0.40961810000000032</c:v>
                </c:pt>
                <c:pt idx="4138">
                  <c:v>0.41046770000000032</c:v>
                </c:pt>
                <c:pt idx="4139">
                  <c:v>0.31137940000000064</c:v>
                </c:pt>
                <c:pt idx="4140">
                  <c:v>0.26072510000000004</c:v>
                </c:pt>
                <c:pt idx="4141">
                  <c:v>0.26691820000000038</c:v>
                </c:pt>
                <c:pt idx="4142">
                  <c:v>0.21147569999999999</c:v>
                </c:pt>
                <c:pt idx="4143">
                  <c:v>9.148595000000001E-2</c:v>
                </c:pt>
                <c:pt idx="4144">
                  <c:v>6.4392070000000176E-2</c:v>
                </c:pt>
                <c:pt idx="4145">
                  <c:v>0.12398550000000011</c:v>
                </c:pt>
                <c:pt idx="4146">
                  <c:v>0.12698440000000022</c:v>
                </c:pt>
                <c:pt idx="4147">
                  <c:v>8.2869790000000013E-2</c:v>
                </c:pt>
                <c:pt idx="4148">
                  <c:v>6.1864790000000079E-2</c:v>
                </c:pt>
                <c:pt idx="4149">
                  <c:v>5.7995089999999999E-2</c:v>
                </c:pt>
                <c:pt idx="4150">
                  <c:v>7.4196250000000144E-2</c:v>
                </c:pt>
                <c:pt idx="4151">
                  <c:v>0.10360600000000013</c:v>
                </c:pt>
                <c:pt idx="4152">
                  <c:v>0.15256640000000038</c:v>
                </c:pt>
                <c:pt idx="4153">
                  <c:v>0.21294830000000051</c:v>
                </c:pt>
                <c:pt idx="4154">
                  <c:v>0.16346540000000032</c:v>
                </c:pt>
                <c:pt idx="4155">
                  <c:v>5.7410020000000124E-2</c:v>
                </c:pt>
                <c:pt idx="4156">
                  <c:v>5.586717000000007E-2</c:v>
                </c:pt>
                <c:pt idx="4157">
                  <c:v>0.10154070000000009</c:v>
                </c:pt>
                <c:pt idx="4158">
                  <c:v>8.7234780000000012E-2</c:v>
                </c:pt>
                <c:pt idx="4159">
                  <c:v>4.9311680000000128E-2</c:v>
                </c:pt>
                <c:pt idx="4160">
                  <c:v>4.0250889999999956E-2</c:v>
                </c:pt>
                <c:pt idx="4161">
                  <c:v>4.1024829999999957E-2</c:v>
                </c:pt>
                <c:pt idx="4162">
                  <c:v>3.1605840000000072E-2</c:v>
                </c:pt>
                <c:pt idx="4163">
                  <c:v>1.9222790000000003E-2</c:v>
                </c:pt>
                <c:pt idx="4164">
                  <c:v>2.2380770000000012E-2</c:v>
                </c:pt>
                <c:pt idx="4165">
                  <c:v>2.9346239999999999E-2</c:v>
                </c:pt>
                <c:pt idx="4166">
                  <c:v>4.5328350000000003E-2</c:v>
                </c:pt>
                <c:pt idx="4167">
                  <c:v>6.3128989999999996E-2</c:v>
                </c:pt>
                <c:pt idx="4168">
                  <c:v>9.3581840000000235E-2</c:v>
                </c:pt>
                <c:pt idx="4169">
                  <c:v>0.12609519999999999</c:v>
                </c:pt>
                <c:pt idx="4170">
                  <c:v>0.10630729999999998</c:v>
                </c:pt>
                <c:pt idx="4171">
                  <c:v>7.998693000000015E-2</c:v>
                </c:pt>
                <c:pt idx="4172">
                  <c:v>7.7110770000000106E-2</c:v>
                </c:pt>
                <c:pt idx="4173">
                  <c:v>7.6336640000000108E-2</c:v>
                </c:pt>
                <c:pt idx="4174">
                  <c:v>4.6998980000000024E-2</c:v>
                </c:pt>
                <c:pt idx="4175">
                  <c:v>1.6041340000000001E-2</c:v>
                </c:pt>
                <c:pt idx="4176">
                  <c:v>3.638696000000001E-2</c:v>
                </c:pt>
                <c:pt idx="4177">
                  <c:v>5.8164220000000023E-2</c:v>
                </c:pt>
                <c:pt idx="4178">
                  <c:v>0.111579</c:v>
                </c:pt>
                <c:pt idx="4179">
                  <c:v>0.16344500000000028</c:v>
                </c:pt>
                <c:pt idx="4180">
                  <c:v>0.16886380000000001</c:v>
                </c:pt>
                <c:pt idx="4181">
                  <c:v>0.16921200000000025</c:v>
                </c:pt>
                <c:pt idx="4182">
                  <c:v>9.1043940000000004E-2</c:v>
                </c:pt>
                <c:pt idx="4183">
                  <c:v>2.3568409999999956E-2</c:v>
                </c:pt>
                <c:pt idx="4184">
                  <c:v>6.5361220000000109E-2</c:v>
                </c:pt>
                <c:pt idx="4185">
                  <c:v>9.7489359999999997E-2</c:v>
                </c:pt>
                <c:pt idx="4186">
                  <c:v>5.7244429999999999E-2</c:v>
                </c:pt>
                <c:pt idx="4187">
                  <c:v>2.5497579999999999E-2</c:v>
                </c:pt>
                <c:pt idx="4188">
                  <c:v>4.3298219999999998E-2</c:v>
                </c:pt>
                <c:pt idx="4189">
                  <c:v>6.7057179999999994E-2</c:v>
                </c:pt>
                <c:pt idx="4190">
                  <c:v>0.11892369999999999</c:v>
                </c:pt>
                <c:pt idx="4191">
                  <c:v>0.14729800000000032</c:v>
                </c:pt>
                <c:pt idx="4192">
                  <c:v>8.3819570000000024E-2</c:v>
                </c:pt>
                <c:pt idx="4193">
                  <c:v>4.6419870000000002E-2</c:v>
                </c:pt>
                <c:pt idx="4194">
                  <c:v>9.5189880000000018E-2</c:v>
                </c:pt>
                <c:pt idx="4195">
                  <c:v>0.1290065</c:v>
                </c:pt>
                <c:pt idx="4196">
                  <c:v>0.12049319999999999</c:v>
                </c:pt>
                <c:pt idx="4197">
                  <c:v>9.8308930000000003E-2</c:v>
                </c:pt>
                <c:pt idx="4198">
                  <c:v>4.2585190000000002E-2</c:v>
                </c:pt>
                <c:pt idx="4199">
                  <c:v>2.3538610000000001E-2</c:v>
                </c:pt>
                <c:pt idx="4200">
                  <c:v>8.3132050000000041E-2</c:v>
                </c:pt>
                <c:pt idx="4201">
                  <c:v>0.10516230000000011</c:v>
                </c:pt>
                <c:pt idx="4202">
                  <c:v>5.6403990000000084E-2</c:v>
                </c:pt>
                <c:pt idx="4203">
                  <c:v>2.9425030000000001E-2</c:v>
                </c:pt>
                <c:pt idx="4204">
                  <c:v>3.8714549999999993E-2</c:v>
                </c:pt>
                <c:pt idx="4205">
                  <c:v>7.3318930000000129E-2</c:v>
                </c:pt>
                <c:pt idx="4206">
                  <c:v>0.14531279999999999</c:v>
                </c:pt>
                <c:pt idx="4207">
                  <c:v>0.1486712</c:v>
                </c:pt>
                <c:pt idx="4208">
                  <c:v>6.1968919999999997E-2</c:v>
                </c:pt>
                <c:pt idx="4209">
                  <c:v>2.6679450000000011E-2</c:v>
                </c:pt>
                <c:pt idx="4210">
                  <c:v>5.1445549999999889E-2</c:v>
                </c:pt>
                <c:pt idx="4211">
                  <c:v>5.9539240000000014E-2</c:v>
                </c:pt>
                <c:pt idx="4212">
                  <c:v>5.0251949999999955E-2</c:v>
                </c:pt>
                <c:pt idx="4213">
                  <c:v>3.8956329999999997E-2</c:v>
                </c:pt>
                <c:pt idx="4214">
                  <c:v>2.5799329999999999E-2</c:v>
                </c:pt>
                <c:pt idx="4215">
                  <c:v>1.5602870000000031E-2</c:v>
                </c:pt>
                <c:pt idx="4216">
                  <c:v>7.8634629999999994E-3</c:v>
                </c:pt>
                <c:pt idx="4217">
                  <c:v>2.0610860000000002E-2</c:v>
                </c:pt>
                <c:pt idx="4218">
                  <c:v>4.8479429999999997E-2</c:v>
                </c:pt>
                <c:pt idx="4219">
                  <c:v>8.8497110000000004E-2</c:v>
                </c:pt>
                <c:pt idx="4220">
                  <c:v>0.13649300000000025</c:v>
                </c:pt>
                <c:pt idx="4221">
                  <c:v>0.15019850000000001</c:v>
                </c:pt>
                <c:pt idx="4222">
                  <c:v>0.14400550000000001</c:v>
                </c:pt>
                <c:pt idx="4223">
                  <c:v>0.14139699999999999</c:v>
                </c:pt>
                <c:pt idx="4224">
                  <c:v>0.1406229</c:v>
                </c:pt>
                <c:pt idx="4225">
                  <c:v>0.1003309</c:v>
                </c:pt>
                <c:pt idx="4226">
                  <c:v>4.2285299999999998E-2</c:v>
                </c:pt>
                <c:pt idx="4227">
                  <c:v>3.2058469999999999E-2</c:v>
                </c:pt>
                <c:pt idx="4228">
                  <c:v>4.0571819999999946E-2</c:v>
                </c:pt>
                <c:pt idx="4229">
                  <c:v>2.7109540000000012E-2</c:v>
                </c:pt>
                <c:pt idx="4230">
                  <c:v>6.2131340000000004E-3</c:v>
                </c:pt>
                <c:pt idx="4231">
                  <c:v>2.9150099999999988E-2</c:v>
                </c:pt>
                <c:pt idx="4232">
                  <c:v>6.4751379999999997E-2</c:v>
                </c:pt>
                <c:pt idx="4233">
                  <c:v>4.9929710000000002E-2</c:v>
                </c:pt>
                <c:pt idx="4234">
                  <c:v>2.2835260000000076E-2</c:v>
                </c:pt>
                <c:pt idx="4235">
                  <c:v>1.5732140000000002E-2</c:v>
                </c:pt>
                <c:pt idx="4236">
                  <c:v>1.2635629999999998E-2</c:v>
                </c:pt>
                <c:pt idx="4237">
                  <c:v>1.4874570000000019E-2</c:v>
                </c:pt>
                <c:pt idx="4238">
                  <c:v>1.7971069999999999E-2</c:v>
                </c:pt>
                <c:pt idx="4239">
                  <c:v>0.15886740000000038</c:v>
                </c:pt>
                <c:pt idx="4240">
                  <c:v>0.31675140000000002</c:v>
                </c:pt>
                <c:pt idx="4241">
                  <c:v>0.30541510000000038</c:v>
                </c:pt>
                <c:pt idx="4242">
                  <c:v>0.27910110000000005</c:v>
                </c:pt>
                <c:pt idx="4243">
                  <c:v>0.34224760000000004</c:v>
                </c:pt>
                <c:pt idx="4244">
                  <c:v>0.41035440000000051</c:v>
                </c:pt>
                <c:pt idx="4245">
                  <c:v>0.35306460000000051</c:v>
                </c:pt>
                <c:pt idx="4246">
                  <c:v>0.29293780000000008</c:v>
                </c:pt>
                <c:pt idx="4247">
                  <c:v>0.28519840000000002</c:v>
                </c:pt>
                <c:pt idx="4248">
                  <c:v>0.27627470000000032</c:v>
                </c:pt>
                <c:pt idx="4249">
                  <c:v>0.23293400000000025</c:v>
                </c:pt>
                <c:pt idx="4250">
                  <c:v>0.19097120000000001</c:v>
                </c:pt>
                <c:pt idx="4251">
                  <c:v>0.1700748</c:v>
                </c:pt>
                <c:pt idx="4252">
                  <c:v>0.144621</c:v>
                </c:pt>
                <c:pt idx="4253">
                  <c:v>7.3418390000000014E-2</c:v>
                </c:pt>
                <c:pt idx="4254">
                  <c:v>1.3349780000000007E-2</c:v>
                </c:pt>
                <c:pt idx="4255">
                  <c:v>3.579947E-2</c:v>
                </c:pt>
                <c:pt idx="4256">
                  <c:v>5.8928839999999996E-2</c:v>
                </c:pt>
                <c:pt idx="4257">
                  <c:v>8.6023290000000002E-2</c:v>
                </c:pt>
                <c:pt idx="4258">
                  <c:v>0.11379300000000014</c:v>
                </c:pt>
                <c:pt idx="4259">
                  <c:v>0.14475800000000022</c:v>
                </c:pt>
                <c:pt idx="4260">
                  <c:v>0.16398570000000001</c:v>
                </c:pt>
                <c:pt idx="4261">
                  <c:v>0.13767169999999987</c:v>
                </c:pt>
                <c:pt idx="4262">
                  <c:v>0.10466620000000022</c:v>
                </c:pt>
                <c:pt idx="4263">
                  <c:v>4.9716440000000139E-2</c:v>
                </c:pt>
                <c:pt idx="4264">
                  <c:v>1.9297669999999999E-2</c:v>
                </c:pt>
                <c:pt idx="4265">
                  <c:v>5.7994720000000104E-2</c:v>
                </c:pt>
                <c:pt idx="4266">
                  <c:v>7.7125120000000005E-2</c:v>
                </c:pt>
                <c:pt idx="4267">
                  <c:v>4.8489310000000001E-2</c:v>
                </c:pt>
                <c:pt idx="4268">
                  <c:v>3.1709040000000042E-2</c:v>
                </c:pt>
                <c:pt idx="4269">
                  <c:v>4.022444E-2</c:v>
                </c:pt>
                <c:pt idx="4270">
                  <c:v>6.8117040000000004E-2</c:v>
                </c:pt>
                <c:pt idx="4271">
                  <c:v>0.1323696</c:v>
                </c:pt>
                <c:pt idx="4272">
                  <c:v>0.1671831</c:v>
                </c:pt>
                <c:pt idx="4273">
                  <c:v>0.15324890000000038</c:v>
                </c:pt>
                <c:pt idx="4274">
                  <c:v>0.12270310000000018</c:v>
                </c:pt>
                <c:pt idx="4275">
                  <c:v>6.7740040000000001E-2</c:v>
                </c:pt>
                <c:pt idx="4276">
                  <c:v>3.9306880000000002E-2</c:v>
                </c:pt>
                <c:pt idx="4277">
                  <c:v>4.54984100000001E-2</c:v>
                </c:pt>
                <c:pt idx="4278">
                  <c:v>5.8490000000000014E-2</c:v>
                </c:pt>
                <c:pt idx="4279">
                  <c:v>7.9386410000000185E-2</c:v>
                </c:pt>
                <c:pt idx="4280">
                  <c:v>8.1668550000000006E-2</c:v>
                </c:pt>
                <c:pt idx="4281">
                  <c:v>6.4641850000000001E-2</c:v>
                </c:pt>
                <c:pt idx="4282">
                  <c:v>7.0533670000000034E-2</c:v>
                </c:pt>
                <c:pt idx="4283">
                  <c:v>9.7621600000000003E-2</c:v>
                </c:pt>
                <c:pt idx="4284">
                  <c:v>0.10392709999999998</c:v>
                </c:pt>
                <c:pt idx="4285">
                  <c:v>9.3089350000000043E-2</c:v>
                </c:pt>
                <c:pt idx="4286">
                  <c:v>7.7791210000000124E-2</c:v>
                </c:pt>
                <c:pt idx="4287">
                  <c:v>5.9212160000000034E-2</c:v>
                </c:pt>
                <c:pt idx="4288">
                  <c:v>5.6565299999999999E-2</c:v>
                </c:pt>
                <c:pt idx="4289">
                  <c:v>6.4306569999999993E-2</c:v>
                </c:pt>
                <c:pt idx="4290">
                  <c:v>4.5552059999999998E-2</c:v>
                </c:pt>
                <c:pt idx="4291">
                  <c:v>1.1498659999999999E-2</c:v>
                </c:pt>
                <c:pt idx="4292">
                  <c:v>2.256294000000001E-2</c:v>
                </c:pt>
                <c:pt idx="4293">
                  <c:v>5.6616340000000001E-2</c:v>
                </c:pt>
                <c:pt idx="4294">
                  <c:v>4.948602000000013E-2</c:v>
                </c:pt>
                <c:pt idx="4295">
                  <c:v>2.3945970000000011E-2</c:v>
                </c:pt>
                <c:pt idx="4296">
                  <c:v>2.1241930000000055E-2</c:v>
                </c:pt>
                <c:pt idx="4297">
                  <c:v>2.7433460000000055E-2</c:v>
                </c:pt>
                <c:pt idx="4298">
                  <c:v>3.072946E-2</c:v>
                </c:pt>
                <c:pt idx="4299">
                  <c:v>3.3051839999999999E-2</c:v>
                </c:pt>
                <c:pt idx="4300">
                  <c:v>2.7557140000000042E-2</c:v>
                </c:pt>
                <c:pt idx="4301">
                  <c:v>1.9815870000000034E-2</c:v>
                </c:pt>
                <c:pt idx="4302">
                  <c:v>3.8260809999999999E-2</c:v>
                </c:pt>
                <c:pt idx="4303">
                  <c:v>6.3032870000000032E-2</c:v>
                </c:pt>
                <c:pt idx="4304">
                  <c:v>5.3582040000000004E-2</c:v>
                </c:pt>
                <c:pt idx="4305">
                  <c:v>3.7329279999999999E-2</c:v>
                </c:pt>
                <c:pt idx="4306">
                  <c:v>2.5746990000000001E-2</c:v>
                </c:pt>
                <c:pt idx="4307">
                  <c:v>1.4911819999999999E-2</c:v>
                </c:pt>
                <c:pt idx="4308">
                  <c:v>3.8570750000000001E-2</c:v>
                </c:pt>
                <c:pt idx="4309">
                  <c:v>6.6432630000000145E-2</c:v>
                </c:pt>
                <c:pt idx="4310">
                  <c:v>5.2287300000000002E-2</c:v>
                </c:pt>
                <c:pt idx="4311">
                  <c:v>3.4486660000000002E-2</c:v>
                </c:pt>
                <c:pt idx="4312">
                  <c:v>3.2101690000000002E-2</c:v>
                </c:pt>
                <c:pt idx="4313">
                  <c:v>3.0553429999999993E-2</c:v>
                </c:pt>
                <c:pt idx="4314">
                  <c:v>0.10084890000000001</c:v>
                </c:pt>
                <c:pt idx="4315">
                  <c:v>0.17222580000000001</c:v>
                </c:pt>
                <c:pt idx="4316">
                  <c:v>0.13739840000000025</c:v>
                </c:pt>
                <c:pt idx="4317">
                  <c:v>0.10296230000000002</c:v>
                </c:pt>
                <c:pt idx="4318">
                  <c:v>7.9744029999999994E-2</c:v>
                </c:pt>
                <c:pt idx="4319">
                  <c:v>5.9102450000000119E-2</c:v>
                </c:pt>
                <c:pt idx="4320">
                  <c:v>7.6907370000000003E-2</c:v>
                </c:pt>
                <c:pt idx="4321">
                  <c:v>9.4141760000000005E-2</c:v>
                </c:pt>
                <c:pt idx="4322">
                  <c:v>0.10575370000000016</c:v>
                </c:pt>
                <c:pt idx="4323">
                  <c:v>0.1110424</c:v>
                </c:pt>
                <c:pt idx="4324">
                  <c:v>7.0013610000000129E-2</c:v>
                </c:pt>
                <c:pt idx="4325">
                  <c:v>3.5671320000000062E-2</c:v>
                </c:pt>
                <c:pt idx="4326">
                  <c:v>3.954102000000001E-2</c:v>
                </c:pt>
                <c:pt idx="4327">
                  <c:v>4.8902820000000014E-2</c:v>
                </c:pt>
                <c:pt idx="4328">
                  <c:v>8.3730150000000045E-2</c:v>
                </c:pt>
                <c:pt idx="4329">
                  <c:v>9.9910830000000006E-2</c:v>
                </c:pt>
                <c:pt idx="4330">
                  <c:v>4.4187090000000089E-2</c:v>
                </c:pt>
                <c:pt idx="4331">
                  <c:v>2.0958240000000006E-2</c:v>
                </c:pt>
                <c:pt idx="4332">
                  <c:v>0.10376990000000011</c:v>
                </c:pt>
                <c:pt idx="4333">
                  <c:v>0.14645759999999999</c:v>
                </c:pt>
                <c:pt idx="4334">
                  <c:v>7.6802869999999995E-2</c:v>
                </c:pt>
                <c:pt idx="4335">
                  <c:v>2.7466239999999999E-2</c:v>
                </c:pt>
                <c:pt idx="4336">
                  <c:v>2.7466239999999999E-2</c:v>
                </c:pt>
                <c:pt idx="4337">
                  <c:v>3.2176759999999999E-2</c:v>
                </c:pt>
                <c:pt idx="4338">
                  <c:v>4.6885169999999955E-2</c:v>
                </c:pt>
                <c:pt idx="4339">
                  <c:v>6.0239609999999999E-2</c:v>
                </c:pt>
                <c:pt idx="4340">
                  <c:v>7.1077390000000004E-2</c:v>
                </c:pt>
                <c:pt idx="4341">
                  <c:v>6.9345660000000003E-2</c:v>
                </c:pt>
                <c:pt idx="4342">
                  <c:v>4.6901379999999965E-2</c:v>
                </c:pt>
                <c:pt idx="4343">
                  <c:v>3.3884270000000015E-2</c:v>
                </c:pt>
                <c:pt idx="4344">
                  <c:v>3.4658210000000002E-2</c:v>
                </c:pt>
                <c:pt idx="4345">
                  <c:v>2.7690880000000011E-2</c:v>
                </c:pt>
                <c:pt idx="4346">
                  <c:v>1.066418000000002E-2</c:v>
                </c:pt>
                <c:pt idx="4347">
                  <c:v>3.6784080000000002E-3</c:v>
                </c:pt>
                <c:pt idx="4348">
                  <c:v>8.3220530000000046E-3</c:v>
                </c:pt>
                <c:pt idx="4349">
                  <c:v>1.9818850000000027E-2</c:v>
                </c:pt>
                <c:pt idx="4350">
                  <c:v>3.8397899999999999E-2</c:v>
                </c:pt>
                <c:pt idx="4351">
                  <c:v>6.5836200000000109E-2</c:v>
                </c:pt>
                <c:pt idx="4352">
                  <c:v>0.10144599999999998</c:v>
                </c:pt>
                <c:pt idx="4353">
                  <c:v>0.12344529999999999</c:v>
                </c:pt>
                <c:pt idx="4354">
                  <c:v>0.13428309999999999</c:v>
                </c:pt>
                <c:pt idx="4355">
                  <c:v>0.12722919999999999</c:v>
                </c:pt>
                <c:pt idx="4356">
                  <c:v>0.10710670000000021</c:v>
                </c:pt>
                <c:pt idx="4357">
                  <c:v>8.0877290000000004E-2</c:v>
                </c:pt>
                <c:pt idx="4358">
                  <c:v>5.0693590000000024E-2</c:v>
                </c:pt>
                <c:pt idx="4359">
                  <c:v>3.9673460000000042E-2</c:v>
                </c:pt>
                <c:pt idx="4360">
                  <c:v>3.9673460000000042E-2</c:v>
                </c:pt>
                <c:pt idx="4361">
                  <c:v>3.3508749999999997E-2</c:v>
                </c:pt>
                <c:pt idx="4362">
                  <c:v>2.422146E-2</c:v>
                </c:pt>
                <c:pt idx="4363">
                  <c:v>2.0291220000000002E-2</c:v>
                </c:pt>
                <c:pt idx="4364">
                  <c:v>1.8742970000000029E-2</c:v>
                </c:pt>
                <c:pt idx="4365">
                  <c:v>1.1616380000000001E-2</c:v>
                </c:pt>
                <c:pt idx="4366">
                  <c:v>2.3268519999999977E-3</c:v>
                </c:pt>
                <c:pt idx="4367">
                  <c:v>6.3804020000000081E-3</c:v>
                </c:pt>
                <c:pt idx="4368">
                  <c:v>1.4895800000000001E-2</c:v>
                </c:pt>
                <c:pt idx="4369">
                  <c:v>4.448623000000014E-2</c:v>
                </c:pt>
                <c:pt idx="4370">
                  <c:v>8.0087510000000015E-2</c:v>
                </c:pt>
                <c:pt idx="4371">
                  <c:v>6.075296000000012E-2</c:v>
                </c:pt>
                <c:pt idx="4372">
                  <c:v>2.8247439999999999E-2</c:v>
                </c:pt>
                <c:pt idx="4373">
                  <c:v>1.9655860000000028E-2</c:v>
                </c:pt>
                <c:pt idx="4374">
                  <c:v>1.578616E-2</c:v>
                </c:pt>
                <c:pt idx="4375">
                  <c:v>2.4620819999999998E-2</c:v>
                </c:pt>
                <c:pt idx="4376">
                  <c:v>3.5455990000000055E-2</c:v>
                </c:pt>
                <c:pt idx="4377">
                  <c:v>2.9024179999999997E-2</c:v>
                </c:pt>
                <c:pt idx="4378">
                  <c:v>2.0508779999999997E-2</c:v>
                </c:pt>
                <c:pt idx="4379">
                  <c:v>3.409363E-2</c:v>
                </c:pt>
                <c:pt idx="4380">
                  <c:v>4.9576170000000003E-2</c:v>
                </c:pt>
                <c:pt idx="4381">
                  <c:v>6.7995029999999998E-2</c:v>
                </c:pt>
                <c:pt idx="4382">
                  <c:v>8.6574090000000159E-2</c:v>
                </c:pt>
                <c:pt idx="4383">
                  <c:v>4.4574530000000022E-2</c:v>
                </c:pt>
                <c:pt idx="4384">
                  <c:v>2.0839589999999998E-3</c:v>
                </c:pt>
                <c:pt idx="4385">
                  <c:v>8.4915560000000168E-2</c:v>
                </c:pt>
                <c:pt idx="4386">
                  <c:v>0.16304500000000022</c:v>
                </c:pt>
                <c:pt idx="4387">
                  <c:v>0.1135009</c:v>
                </c:pt>
                <c:pt idx="4388">
                  <c:v>6.6148750000000006E-2</c:v>
                </c:pt>
                <c:pt idx="4389">
                  <c:v>5.0666210000000093E-2</c:v>
                </c:pt>
                <c:pt idx="4390">
                  <c:v>3.6263089999999998E-2</c:v>
                </c:pt>
                <c:pt idx="4391">
                  <c:v>3.2392450000000003E-2</c:v>
                </c:pt>
                <c:pt idx="4392">
                  <c:v>3.2277900000000075E-2</c:v>
                </c:pt>
                <c:pt idx="4393">
                  <c:v>5.9365830000000099E-2</c:v>
                </c:pt>
                <c:pt idx="4394">
                  <c:v>8.0542010000000011E-2</c:v>
                </c:pt>
                <c:pt idx="4395">
                  <c:v>6.8158949999999996E-2</c:v>
                </c:pt>
                <c:pt idx="4396">
                  <c:v>5.4390810000000109E-2</c:v>
                </c:pt>
                <c:pt idx="4397">
                  <c:v>3.4268350000000003E-2</c:v>
                </c:pt>
                <c:pt idx="4398">
                  <c:v>3.5631460000000052E-2</c:v>
                </c:pt>
                <c:pt idx="4399">
                  <c:v>0.11921710000000002</c:v>
                </c:pt>
                <c:pt idx="4400">
                  <c:v>0.17927879999999999</c:v>
                </c:pt>
                <c:pt idx="4401">
                  <c:v>0.1630221</c:v>
                </c:pt>
                <c:pt idx="4402">
                  <c:v>0.14206540000000029</c:v>
                </c:pt>
                <c:pt idx="4403">
                  <c:v>0.10800380000000002</c:v>
                </c:pt>
                <c:pt idx="4404">
                  <c:v>8.2111119999999996E-2</c:v>
                </c:pt>
                <c:pt idx="4405">
                  <c:v>7.5918100000000002E-2</c:v>
                </c:pt>
                <c:pt idx="4406">
                  <c:v>7.1468550000000006E-2</c:v>
                </c:pt>
                <c:pt idx="4407">
                  <c:v>7.0694610000000033E-2</c:v>
                </c:pt>
                <c:pt idx="4408">
                  <c:v>6.5855200000000003E-2</c:v>
                </c:pt>
                <c:pt idx="4409">
                  <c:v>5.3472140000000001E-2</c:v>
                </c:pt>
                <c:pt idx="4410">
                  <c:v>7.4215990000000107E-2</c:v>
                </c:pt>
                <c:pt idx="4411">
                  <c:v>0.14928830000000032</c:v>
                </c:pt>
                <c:pt idx="4412">
                  <c:v>0.1622545</c:v>
                </c:pt>
                <c:pt idx="4413">
                  <c:v>8.4860430000000028E-2</c:v>
                </c:pt>
                <c:pt idx="4414">
                  <c:v>6.3463149999999996E-2</c:v>
                </c:pt>
                <c:pt idx="4415">
                  <c:v>0.1145555</c:v>
                </c:pt>
                <c:pt idx="4416">
                  <c:v>0.136157</c:v>
                </c:pt>
                <c:pt idx="4417">
                  <c:v>0.12377090000000011</c:v>
                </c:pt>
                <c:pt idx="4418">
                  <c:v>9.1541460000000047E-2</c:v>
                </c:pt>
                <c:pt idx="4419">
                  <c:v>3.8900820000000003E-2</c:v>
                </c:pt>
                <c:pt idx="4420">
                  <c:v>6.4211580000000004E-2</c:v>
                </c:pt>
                <c:pt idx="4421">
                  <c:v>0.16095419999999999</c:v>
                </c:pt>
                <c:pt idx="4422">
                  <c:v>0.16740950000000004</c:v>
                </c:pt>
                <c:pt idx="4423">
                  <c:v>0.10007660000000011</c:v>
                </c:pt>
                <c:pt idx="4424">
                  <c:v>5.1102080000000022E-2</c:v>
                </c:pt>
                <c:pt idx="4425">
                  <c:v>1.5500800000000025E-2</c:v>
                </c:pt>
                <c:pt idx="4426">
                  <c:v>4.0562880000000023E-2</c:v>
                </c:pt>
                <c:pt idx="4427">
                  <c:v>0.1048</c:v>
                </c:pt>
                <c:pt idx="4428">
                  <c:v>0.1040529</c:v>
                </c:pt>
                <c:pt idx="4429">
                  <c:v>6.6120620000000019E-2</c:v>
                </c:pt>
                <c:pt idx="4430">
                  <c:v>5.3406580000000078E-2</c:v>
                </c:pt>
                <c:pt idx="4431">
                  <c:v>5.3406580000000078E-2</c:v>
                </c:pt>
                <c:pt idx="4432">
                  <c:v>4.374712E-2</c:v>
                </c:pt>
                <c:pt idx="4433">
                  <c:v>2.9812840000000035E-2</c:v>
                </c:pt>
                <c:pt idx="4434">
                  <c:v>6.7291690000000112E-2</c:v>
                </c:pt>
                <c:pt idx="4435">
                  <c:v>0.12456330000000011</c:v>
                </c:pt>
                <c:pt idx="4436">
                  <c:v>0.10574190000000011</c:v>
                </c:pt>
                <c:pt idx="4437">
                  <c:v>6.1627299999999996E-2</c:v>
                </c:pt>
                <c:pt idx="4438">
                  <c:v>5.4293210000000119E-2</c:v>
                </c:pt>
                <c:pt idx="4439">
                  <c:v>5.7388970000000081E-2</c:v>
                </c:pt>
                <c:pt idx="4440">
                  <c:v>8.1120360000000225E-2</c:v>
                </c:pt>
                <c:pt idx="4441">
                  <c:v>0.10975620000000021</c:v>
                </c:pt>
                <c:pt idx="4442">
                  <c:v>9.8256030000000175E-2</c:v>
                </c:pt>
                <c:pt idx="4443">
                  <c:v>7.8907510000000014E-2</c:v>
                </c:pt>
                <c:pt idx="4444">
                  <c:v>0.16667019999999988</c:v>
                </c:pt>
                <c:pt idx="4445">
                  <c:v>0.27117730000000001</c:v>
                </c:pt>
                <c:pt idx="4446">
                  <c:v>0.42199730000000002</c:v>
                </c:pt>
                <c:pt idx="4447">
                  <c:v>0.57837090000000002</c:v>
                </c:pt>
                <c:pt idx="4448">
                  <c:v>0.82607039999999998</c:v>
                </c:pt>
                <c:pt idx="4449">
                  <c:v>1.0815319999999982</c:v>
                </c:pt>
                <c:pt idx="4450">
                  <c:v>1.12351</c:v>
                </c:pt>
                <c:pt idx="4451">
                  <c:v>1.1544669999999999</c:v>
                </c:pt>
                <c:pt idx="4452">
                  <c:v>1.1945300000000001</c:v>
                </c:pt>
                <c:pt idx="4453">
                  <c:v>1.2348049999999982</c:v>
                </c:pt>
                <c:pt idx="4454">
                  <c:v>1.2789309999999998</c:v>
                </c:pt>
                <c:pt idx="4455">
                  <c:v>1.321007</c:v>
                </c:pt>
                <c:pt idx="4456">
                  <c:v>1.3093949999999981</c:v>
                </c:pt>
                <c:pt idx="4457">
                  <c:v>1.3021769999999999</c:v>
                </c:pt>
                <c:pt idx="4458">
                  <c:v>1.3579009999999998</c:v>
                </c:pt>
                <c:pt idx="4459">
                  <c:v>1.4090619999999976</c:v>
                </c:pt>
                <c:pt idx="4460">
                  <c:v>1.4160269999999981</c:v>
                </c:pt>
                <c:pt idx="4461">
                  <c:v>1.4327389999999998</c:v>
                </c:pt>
                <c:pt idx="4462">
                  <c:v>1.5194409999999998</c:v>
                </c:pt>
                <c:pt idx="4463">
                  <c:v>1.603453</c:v>
                </c:pt>
                <c:pt idx="4464">
                  <c:v>1.6723170000000023</c:v>
                </c:pt>
                <c:pt idx="4465">
                  <c:v>1.7134229999999981</c:v>
                </c:pt>
                <c:pt idx="4466">
                  <c:v>1.6274949999999981</c:v>
                </c:pt>
                <c:pt idx="4467">
                  <c:v>1.5326949999999981</c:v>
                </c:pt>
                <c:pt idx="4468">
                  <c:v>1.4042520000000001</c:v>
                </c:pt>
                <c:pt idx="4469">
                  <c:v>1.2434879999999999</c:v>
                </c:pt>
                <c:pt idx="4470">
                  <c:v>0.97873659999999996</c:v>
                </c:pt>
                <c:pt idx="4471">
                  <c:v>0.71192870000000064</c:v>
                </c:pt>
                <c:pt idx="4472">
                  <c:v>0.43956710000000032</c:v>
                </c:pt>
                <c:pt idx="4473">
                  <c:v>0.22762089999999988</c:v>
                </c:pt>
                <c:pt idx="4474">
                  <c:v>0.16104599999999999</c:v>
                </c:pt>
                <c:pt idx="4475">
                  <c:v>9.9744680000000044E-2</c:v>
                </c:pt>
                <c:pt idx="4476">
                  <c:v>4.9426410000000101E-2</c:v>
                </c:pt>
                <c:pt idx="4477">
                  <c:v>4.4795809999999998E-2</c:v>
                </c:pt>
                <c:pt idx="4478">
                  <c:v>0.12453090000000011</c:v>
                </c:pt>
                <c:pt idx="4479">
                  <c:v>0.16660459999999988</c:v>
                </c:pt>
                <c:pt idx="4480">
                  <c:v>0.14725140000000028</c:v>
                </c:pt>
                <c:pt idx="4481">
                  <c:v>0.11872610000000022</c:v>
                </c:pt>
                <c:pt idx="4482">
                  <c:v>7.6943319999999996E-2</c:v>
                </c:pt>
                <c:pt idx="4483">
                  <c:v>4.9685699999999999E-2</c:v>
                </c:pt>
                <c:pt idx="4484">
                  <c:v>4.1170299999999986E-2</c:v>
                </c:pt>
                <c:pt idx="4485">
                  <c:v>6.6913189999999997E-2</c:v>
                </c:pt>
                <c:pt idx="4486">
                  <c:v>0.13190859999999999</c:v>
                </c:pt>
                <c:pt idx="4487">
                  <c:v>0.15982370000000001</c:v>
                </c:pt>
                <c:pt idx="4488">
                  <c:v>0.14976010000000028</c:v>
                </c:pt>
                <c:pt idx="4489">
                  <c:v>0.10652630000000013</c:v>
                </c:pt>
                <c:pt idx="4490">
                  <c:v>3.2984220000000002E-2</c:v>
                </c:pt>
                <c:pt idx="4491">
                  <c:v>1.1526969999999999E-2</c:v>
                </c:pt>
                <c:pt idx="4492">
                  <c:v>3.2428400000000003E-2</c:v>
                </c:pt>
                <c:pt idx="4493">
                  <c:v>3.2670180000000056E-2</c:v>
                </c:pt>
                <c:pt idx="4494">
                  <c:v>1.796176E-2</c:v>
                </c:pt>
                <c:pt idx="4495">
                  <c:v>2.6344909999999999E-2</c:v>
                </c:pt>
                <c:pt idx="4496">
                  <c:v>4.9557549999999999E-2</c:v>
                </c:pt>
                <c:pt idx="4497">
                  <c:v>5.5518100000000001E-2</c:v>
                </c:pt>
                <c:pt idx="4498">
                  <c:v>5.1647470000000001E-2</c:v>
                </c:pt>
                <c:pt idx="4499">
                  <c:v>4.3652129999999977E-2</c:v>
                </c:pt>
                <c:pt idx="4500">
                  <c:v>3.3593320000000003E-2</c:v>
                </c:pt>
                <c:pt idx="4501">
                  <c:v>5.4171020000000014E-2</c:v>
                </c:pt>
                <c:pt idx="4502">
                  <c:v>8.8232610000000003E-2</c:v>
                </c:pt>
                <c:pt idx="4503">
                  <c:v>8.5347700000000012E-2</c:v>
                </c:pt>
                <c:pt idx="4504">
                  <c:v>6.8316910000000119E-2</c:v>
                </c:pt>
                <c:pt idx="4505">
                  <c:v>5.8850800000000002E-2</c:v>
                </c:pt>
                <c:pt idx="4506">
                  <c:v>5.1883659999999998E-2</c:v>
                </c:pt>
                <c:pt idx="4507">
                  <c:v>5.2166410000000128E-2</c:v>
                </c:pt>
                <c:pt idx="4508">
                  <c:v>5.4488790000000113E-2</c:v>
                </c:pt>
                <c:pt idx="4509">
                  <c:v>4.6165249999999956E-2</c:v>
                </c:pt>
                <c:pt idx="4510">
                  <c:v>3.5332679999999998E-2</c:v>
                </c:pt>
                <c:pt idx="4511">
                  <c:v>8.6723100000000025E-2</c:v>
                </c:pt>
                <c:pt idx="4512">
                  <c:v>0.15020150000000004</c:v>
                </c:pt>
                <c:pt idx="4513">
                  <c:v>0.11376610000000018</c:v>
                </c:pt>
                <c:pt idx="4514">
                  <c:v>6.192458E-2</c:v>
                </c:pt>
                <c:pt idx="4515">
                  <c:v>4.1915000000000001E-2</c:v>
                </c:pt>
                <c:pt idx="4516">
                  <c:v>2.565833000000001E-2</c:v>
                </c:pt>
                <c:pt idx="4517">
                  <c:v>2.4414439999999978E-2</c:v>
                </c:pt>
                <c:pt idx="4518">
                  <c:v>2.4414439999999978E-2</c:v>
                </c:pt>
                <c:pt idx="4519">
                  <c:v>4.1362530000000113E-2</c:v>
                </c:pt>
                <c:pt idx="4520">
                  <c:v>5.9167450000000101E-2</c:v>
                </c:pt>
                <c:pt idx="4521">
                  <c:v>6.6339869999999995E-2</c:v>
                </c:pt>
                <c:pt idx="4522">
                  <c:v>7.3292850000000007E-2</c:v>
                </c:pt>
                <c:pt idx="4523">
                  <c:v>7.8711740000000002E-2</c:v>
                </c:pt>
                <c:pt idx="4524">
                  <c:v>8.3430640000000028E-2</c:v>
                </c:pt>
                <c:pt idx="4525">
                  <c:v>7.0270479999999996E-2</c:v>
                </c:pt>
                <c:pt idx="4526">
                  <c:v>6.0863230000000129E-2</c:v>
                </c:pt>
                <c:pt idx="4527">
                  <c:v>0.10421430000000002</c:v>
                </c:pt>
                <c:pt idx="4528">
                  <c:v>0.13793059999999999</c:v>
                </c:pt>
                <c:pt idx="4529">
                  <c:v>7.9871070000000002E-2</c:v>
                </c:pt>
                <c:pt idx="4530">
                  <c:v>2.8321949999999999E-2</c:v>
                </c:pt>
                <c:pt idx="4531">
                  <c:v>2.2905670000000045E-2</c:v>
                </c:pt>
                <c:pt idx="4532">
                  <c:v>2.1607010000000055E-2</c:v>
                </c:pt>
                <c:pt idx="4533">
                  <c:v>4.3282569999999985E-2</c:v>
                </c:pt>
                <c:pt idx="4534">
                  <c:v>5.6693819999999985E-2</c:v>
                </c:pt>
                <c:pt idx="4535">
                  <c:v>3.270743000000001E-2</c:v>
                </c:pt>
                <c:pt idx="4536">
                  <c:v>1.8594699999999999E-2</c:v>
                </c:pt>
                <c:pt idx="4537">
                  <c:v>4.1818510000000003E-2</c:v>
                </c:pt>
                <c:pt idx="4538">
                  <c:v>6.4479049999999996E-2</c:v>
                </c:pt>
                <c:pt idx="4539">
                  <c:v>8.5380490000000003E-2</c:v>
                </c:pt>
                <c:pt idx="4540">
                  <c:v>8.9564790000000227E-2</c:v>
                </c:pt>
                <c:pt idx="4541">
                  <c:v>4.7761930000000119E-2</c:v>
                </c:pt>
                <c:pt idx="4542">
                  <c:v>2.1051190000000036E-2</c:v>
                </c:pt>
                <c:pt idx="4543">
                  <c:v>3.0340720000000002E-2</c:v>
                </c:pt>
                <c:pt idx="4544">
                  <c:v>3.4114489999999963E-2</c:v>
                </c:pt>
                <c:pt idx="4545">
                  <c:v>2.637695000000001E-2</c:v>
                </c:pt>
                <c:pt idx="4546">
                  <c:v>2.054454E-2</c:v>
                </c:pt>
                <c:pt idx="4547">
                  <c:v>1.8222160000000001E-2</c:v>
                </c:pt>
                <c:pt idx="4548">
                  <c:v>3.920854E-2</c:v>
                </c:pt>
                <c:pt idx="4549">
                  <c:v>9.8013890000000048E-2</c:v>
                </c:pt>
                <c:pt idx="4550">
                  <c:v>0.1127808</c:v>
                </c:pt>
                <c:pt idx="4551">
                  <c:v>6.4010780000000128E-2</c:v>
                </c:pt>
                <c:pt idx="4552">
                  <c:v>3.1197550000000001E-2</c:v>
                </c:pt>
                <c:pt idx="4553">
                  <c:v>1.8811510000000021E-2</c:v>
                </c:pt>
                <c:pt idx="4554">
                  <c:v>3.4972810000000042E-2</c:v>
                </c:pt>
                <c:pt idx="4555">
                  <c:v>8.3742830000000004E-2</c:v>
                </c:pt>
                <c:pt idx="4556">
                  <c:v>8.6872119999999997E-2</c:v>
                </c:pt>
                <c:pt idx="4557">
                  <c:v>4.3520990000000002E-2</c:v>
                </c:pt>
                <c:pt idx="4558">
                  <c:v>2.572837E-2</c:v>
                </c:pt>
                <c:pt idx="4559">
                  <c:v>3.1144649999999999E-2</c:v>
                </c:pt>
                <c:pt idx="4560">
                  <c:v>4.1267909999999998E-2</c:v>
                </c:pt>
                <c:pt idx="4561">
                  <c:v>5.5202189999999998E-2</c:v>
                </c:pt>
                <c:pt idx="4562">
                  <c:v>5.383574E-2</c:v>
                </c:pt>
                <c:pt idx="4563">
                  <c:v>4.1455659999999978E-2</c:v>
                </c:pt>
                <c:pt idx="4564">
                  <c:v>4.9837690000000143E-2</c:v>
                </c:pt>
                <c:pt idx="4565">
                  <c:v>7.151325E-2</c:v>
                </c:pt>
                <c:pt idx="4566">
                  <c:v>6.9961270000000034E-2</c:v>
                </c:pt>
                <c:pt idx="4567">
                  <c:v>5.5252860000000001E-2</c:v>
                </c:pt>
                <c:pt idx="4568">
                  <c:v>3.6930110000000065E-2</c:v>
                </c:pt>
                <c:pt idx="4569">
                  <c:v>1.6802810000000029E-2</c:v>
                </c:pt>
                <c:pt idx="4570">
                  <c:v>1.6602750000000027E-2</c:v>
                </c:pt>
                <c:pt idx="4571">
                  <c:v>2.5118149999999999E-2</c:v>
                </c:pt>
                <c:pt idx="4572">
                  <c:v>5.549948000000008E-2</c:v>
                </c:pt>
                <c:pt idx="4573">
                  <c:v>9.4187209999999993E-2</c:v>
                </c:pt>
                <c:pt idx="4574">
                  <c:v>6.5306830000000107E-2</c:v>
                </c:pt>
                <c:pt idx="4575">
                  <c:v>1.421443E-2</c:v>
                </c:pt>
                <c:pt idx="4576">
                  <c:v>2.4831670000000056E-2</c:v>
                </c:pt>
                <c:pt idx="4577">
                  <c:v>5.2686839999999999E-2</c:v>
                </c:pt>
                <c:pt idx="4578">
                  <c:v>7.6793559999999997E-2</c:v>
                </c:pt>
                <c:pt idx="4579">
                  <c:v>0.10001740000000001</c:v>
                </c:pt>
                <c:pt idx="4580">
                  <c:v>0.10830660000000011</c:v>
                </c:pt>
                <c:pt idx="4581">
                  <c:v>0.11372290000000011</c:v>
                </c:pt>
                <c:pt idx="4582">
                  <c:v>6.5437210000000107E-2</c:v>
                </c:pt>
                <c:pt idx="4583">
                  <c:v>8.9259320000000218E-3</c:v>
                </c:pt>
                <c:pt idx="4584">
                  <c:v>5.0888610000000084E-2</c:v>
                </c:pt>
                <c:pt idx="4585">
                  <c:v>0.1043034</c:v>
                </c:pt>
                <c:pt idx="4586">
                  <c:v>0.11549550000000011</c:v>
                </c:pt>
                <c:pt idx="4587">
                  <c:v>0.12323670000000023</c:v>
                </c:pt>
                <c:pt idx="4588">
                  <c:v>0.1258109</c:v>
                </c:pt>
                <c:pt idx="4589">
                  <c:v>0.12813330000000001</c:v>
                </c:pt>
                <c:pt idx="4590">
                  <c:v>0.11981609999999998</c:v>
                </c:pt>
                <c:pt idx="4591">
                  <c:v>0.11095279999999998</c:v>
                </c:pt>
                <c:pt idx="4592">
                  <c:v>6.7601640000000018E-2</c:v>
                </c:pt>
                <c:pt idx="4593">
                  <c:v>2.7056820000000002E-2</c:v>
                </c:pt>
                <c:pt idx="4594">
                  <c:v>5.5699529999999997E-2</c:v>
                </c:pt>
                <c:pt idx="4595">
                  <c:v>8.2450870000000023E-2</c:v>
                </c:pt>
                <c:pt idx="4596">
                  <c:v>8.3225000000000215E-2</c:v>
                </c:pt>
                <c:pt idx="4597">
                  <c:v>8.2508990000000046E-2</c:v>
                </c:pt>
                <c:pt idx="4598">
                  <c:v>6.7807650000000108E-2</c:v>
                </c:pt>
                <c:pt idx="4599">
                  <c:v>5.4450050000000014E-2</c:v>
                </c:pt>
                <c:pt idx="4600">
                  <c:v>5.0579409999999977E-2</c:v>
                </c:pt>
                <c:pt idx="4601">
                  <c:v>4.8134839999999998E-2</c:v>
                </c:pt>
                <c:pt idx="4602">
                  <c:v>5.3551120000000001E-2</c:v>
                </c:pt>
                <c:pt idx="4603">
                  <c:v>6.7137459999999996E-2</c:v>
                </c:pt>
                <c:pt idx="4604">
                  <c:v>0.11745570000000002</c:v>
                </c:pt>
                <c:pt idx="4605">
                  <c:v>0.1451209</c:v>
                </c:pt>
                <c:pt idx="4606">
                  <c:v>8.7835490000000141E-2</c:v>
                </c:pt>
                <c:pt idx="4607">
                  <c:v>4.2214519999999998E-2</c:v>
                </c:pt>
                <c:pt idx="4608">
                  <c:v>3.3699119999999999E-2</c:v>
                </c:pt>
                <c:pt idx="4609">
                  <c:v>3.0158919999999999E-2</c:v>
                </c:pt>
                <c:pt idx="4610">
                  <c:v>4.0222569999999985E-2</c:v>
                </c:pt>
                <c:pt idx="4611">
                  <c:v>4.0418530000000084E-2</c:v>
                </c:pt>
                <c:pt idx="4612">
                  <c:v>1.7205890000000001E-2</c:v>
                </c:pt>
                <c:pt idx="4613">
                  <c:v>1.183580000000002E-2</c:v>
                </c:pt>
                <c:pt idx="4614">
                  <c:v>4.3575009999999928E-2</c:v>
                </c:pt>
                <c:pt idx="4615">
                  <c:v>5.3956810000000001E-2</c:v>
                </c:pt>
                <c:pt idx="4616">
                  <c:v>2.5327889999999988E-2</c:v>
                </c:pt>
                <c:pt idx="4617">
                  <c:v>1.058744E-2</c:v>
                </c:pt>
                <c:pt idx="4618">
                  <c:v>1.8328710000000005E-2</c:v>
                </c:pt>
                <c:pt idx="4619">
                  <c:v>3.8459370000000055E-2</c:v>
                </c:pt>
                <c:pt idx="4620">
                  <c:v>7.6391589999999995E-2</c:v>
                </c:pt>
                <c:pt idx="4621">
                  <c:v>8.9494760000000048E-2</c:v>
                </c:pt>
                <c:pt idx="4622">
                  <c:v>7.0915710000000021E-2</c:v>
                </c:pt>
                <c:pt idx="4623">
                  <c:v>6.2122400000000084E-2</c:v>
                </c:pt>
                <c:pt idx="4624">
                  <c:v>6.4444779999999993E-2</c:v>
                </c:pt>
                <c:pt idx="4625">
                  <c:v>5.3695659999999985E-2</c:v>
                </c:pt>
                <c:pt idx="4626">
                  <c:v>2.9709269999999999E-2</c:v>
                </c:pt>
                <c:pt idx="4627">
                  <c:v>2.6033100000000062E-2</c:v>
                </c:pt>
                <c:pt idx="4628">
                  <c:v>4.0741510000000002E-2</c:v>
                </c:pt>
                <c:pt idx="4629">
                  <c:v>4.944691000000008E-2</c:v>
                </c:pt>
                <c:pt idx="4630">
                  <c:v>5.3315680000000101E-2</c:v>
                </c:pt>
                <c:pt idx="4631">
                  <c:v>4.8621739999999976E-2</c:v>
                </c:pt>
                <c:pt idx="4632">
                  <c:v>3.7783960000000054E-2</c:v>
                </c:pt>
                <c:pt idx="4633">
                  <c:v>2.7896890000000035E-2</c:v>
                </c:pt>
                <c:pt idx="4634">
                  <c:v>1.860736E-2</c:v>
                </c:pt>
                <c:pt idx="4635">
                  <c:v>4.2984550000000003E-2</c:v>
                </c:pt>
                <c:pt idx="4636">
                  <c:v>8.6335670000000003E-2</c:v>
                </c:pt>
                <c:pt idx="4637">
                  <c:v>9.4504610000000142E-2</c:v>
                </c:pt>
                <c:pt idx="4638">
                  <c:v>8.521508000000004E-2</c:v>
                </c:pt>
                <c:pt idx="4639">
                  <c:v>9.4266180000000005E-2</c:v>
                </c:pt>
                <c:pt idx="4640">
                  <c:v>0.11128879999999998</c:v>
                </c:pt>
                <c:pt idx="4641">
                  <c:v>8.6213850000000009E-2</c:v>
                </c:pt>
                <c:pt idx="4642">
                  <c:v>4.5185110000000001E-2</c:v>
                </c:pt>
                <c:pt idx="4643">
                  <c:v>5.144108E-2</c:v>
                </c:pt>
                <c:pt idx="4644">
                  <c:v>7.3106210000000033E-2</c:v>
                </c:pt>
                <c:pt idx="4645">
                  <c:v>7.6609529999999995E-2</c:v>
                </c:pt>
                <c:pt idx="4646">
                  <c:v>7.5061279999999994E-2</c:v>
                </c:pt>
                <c:pt idx="4647">
                  <c:v>4.8404919999999997E-2</c:v>
                </c:pt>
                <c:pt idx="4648">
                  <c:v>1.5891590000000001E-2</c:v>
                </c:pt>
                <c:pt idx="4649">
                  <c:v>2.9533429999999989E-2</c:v>
                </c:pt>
                <c:pt idx="4650">
                  <c:v>5.1983120000000001E-2</c:v>
                </c:pt>
                <c:pt idx="4651">
                  <c:v>3.6115010000000052E-2</c:v>
                </c:pt>
                <c:pt idx="4652">
                  <c:v>1.443945E-2</c:v>
                </c:pt>
                <c:pt idx="4653">
                  <c:v>5.1093880000000022E-2</c:v>
                </c:pt>
                <c:pt idx="4654">
                  <c:v>9.4424140000000198E-2</c:v>
                </c:pt>
                <c:pt idx="4655">
                  <c:v>7.0435139999999993E-2</c:v>
                </c:pt>
                <c:pt idx="4656">
                  <c:v>4.1018310000000002E-2</c:v>
                </c:pt>
                <c:pt idx="4657">
                  <c:v>5.2970709999999997E-2</c:v>
                </c:pt>
                <c:pt idx="4658">
                  <c:v>6.6898289999999999E-2</c:v>
                </c:pt>
                <c:pt idx="4659">
                  <c:v>4.2796790000000147E-2</c:v>
                </c:pt>
                <c:pt idx="4660">
                  <c:v>1.8507530000000029E-2</c:v>
                </c:pt>
                <c:pt idx="4661">
                  <c:v>3.5530130000000014E-2</c:v>
                </c:pt>
                <c:pt idx="4662">
                  <c:v>5.138595E-2</c:v>
                </c:pt>
                <c:pt idx="4663">
                  <c:v>3.899992E-2</c:v>
                </c:pt>
                <c:pt idx="4664">
                  <c:v>2.6560609999999988E-2</c:v>
                </c:pt>
                <c:pt idx="4665">
                  <c:v>1.3406780000000019E-2</c:v>
                </c:pt>
                <c:pt idx="4666">
                  <c:v>3.7082110000000094E-3</c:v>
                </c:pt>
                <c:pt idx="4667">
                  <c:v>2.6157900000000012E-2</c:v>
                </c:pt>
                <c:pt idx="4668">
                  <c:v>5.2194350000000014E-2</c:v>
                </c:pt>
                <c:pt idx="4669">
                  <c:v>0.10328670000000018</c:v>
                </c:pt>
                <c:pt idx="4670">
                  <c:v>0.13823530000000028</c:v>
                </c:pt>
                <c:pt idx="4671">
                  <c:v>8.4820570000000067E-2</c:v>
                </c:pt>
                <c:pt idx="4672">
                  <c:v>4.3464370000000002E-2</c:v>
                </c:pt>
                <c:pt idx="4673">
                  <c:v>5.5850410000000086E-2</c:v>
                </c:pt>
                <c:pt idx="4674">
                  <c:v>6.5449880000000002E-2</c:v>
                </c:pt>
                <c:pt idx="4675">
                  <c:v>6.4676120000000004E-2</c:v>
                </c:pt>
                <c:pt idx="4676">
                  <c:v>7.0222419999999994E-2</c:v>
                </c:pt>
                <c:pt idx="4677">
                  <c:v>9.5768620000000027E-2</c:v>
                </c:pt>
                <c:pt idx="4678">
                  <c:v>0.10757050000000011</c:v>
                </c:pt>
                <c:pt idx="4679">
                  <c:v>8.203661000000001E-2</c:v>
                </c:pt>
                <c:pt idx="4680">
                  <c:v>5.9943820000000023E-2</c:v>
                </c:pt>
                <c:pt idx="4681">
                  <c:v>4.600953E-2</c:v>
                </c:pt>
                <c:pt idx="4682">
                  <c:v>4.4187829999999997E-2</c:v>
                </c:pt>
                <c:pt idx="4683">
                  <c:v>6.7411650000000115E-2</c:v>
                </c:pt>
                <c:pt idx="4684">
                  <c:v>7.1690950000000003E-2</c:v>
                </c:pt>
                <c:pt idx="4685">
                  <c:v>4.1499990000000014E-2</c:v>
                </c:pt>
                <c:pt idx="4686">
                  <c:v>3.4750040000000003E-2</c:v>
                </c:pt>
                <c:pt idx="4687">
                  <c:v>6.5715129999999997E-2</c:v>
                </c:pt>
                <c:pt idx="4688">
                  <c:v>7.3720149999999998E-2</c:v>
                </c:pt>
                <c:pt idx="4689">
                  <c:v>4.8959999999999997E-2</c:v>
                </c:pt>
                <c:pt idx="4690">
                  <c:v>6.9523540000000009E-2</c:v>
                </c:pt>
                <c:pt idx="4691">
                  <c:v>0.14771040000000038</c:v>
                </c:pt>
                <c:pt idx="4692">
                  <c:v>0.16342319999999999</c:v>
                </c:pt>
                <c:pt idx="4693">
                  <c:v>0.10848660000000011</c:v>
                </c:pt>
                <c:pt idx="4694">
                  <c:v>0.11708170000000002</c:v>
                </c:pt>
                <c:pt idx="4695">
                  <c:v>0.18984960000000028</c:v>
                </c:pt>
                <c:pt idx="4696">
                  <c:v>0.16643510000000025</c:v>
                </c:pt>
                <c:pt idx="4697">
                  <c:v>5.656195E-2</c:v>
                </c:pt>
                <c:pt idx="4698">
                  <c:v>3.3831000000000055E-2</c:v>
                </c:pt>
                <c:pt idx="4699">
                  <c:v>8.1052750000000021E-2</c:v>
                </c:pt>
                <c:pt idx="4700">
                  <c:v>7.8133940000000013E-2</c:v>
                </c:pt>
                <c:pt idx="4701">
                  <c:v>3.9427579999999997E-2</c:v>
                </c:pt>
                <c:pt idx="4702">
                  <c:v>2.2518980000000001E-2</c:v>
                </c:pt>
                <c:pt idx="4703">
                  <c:v>1.9422470000000046E-2</c:v>
                </c:pt>
                <c:pt idx="4704">
                  <c:v>2.0294199999999998E-2</c:v>
                </c:pt>
                <c:pt idx="4705">
                  <c:v>2.3390709999999978E-2</c:v>
                </c:pt>
                <c:pt idx="4706">
                  <c:v>4.6178659999999955E-2</c:v>
                </c:pt>
                <c:pt idx="4707">
                  <c:v>7.8676350000000006E-2</c:v>
                </c:pt>
                <c:pt idx="4708">
                  <c:v>6.203374000000008E-2</c:v>
                </c:pt>
                <c:pt idx="4709">
                  <c:v>2.410151000000001E-2</c:v>
                </c:pt>
                <c:pt idx="4710">
                  <c:v>1.0920480000000022E-2</c:v>
                </c:pt>
                <c:pt idx="4711">
                  <c:v>7.051710000000007E-3</c:v>
                </c:pt>
                <c:pt idx="4712">
                  <c:v>9.610650000000014E-3</c:v>
                </c:pt>
                <c:pt idx="4713">
                  <c:v>1.425541E-2</c:v>
                </c:pt>
                <c:pt idx="4714">
                  <c:v>4.8009299999999998E-2</c:v>
                </c:pt>
                <c:pt idx="4715">
                  <c:v>8.9812160000000002E-2</c:v>
                </c:pt>
                <c:pt idx="4716">
                  <c:v>6.0556260000000077E-2</c:v>
                </c:pt>
                <c:pt idx="4717">
                  <c:v>1.4882760000000005E-2</c:v>
                </c:pt>
                <c:pt idx="4718">
                  <c:v>7.8568690000000108E-2</c:v>
                </c:pt>
                <c:pt idx="4719">
                  <c:v>0.16294850000000022</c:v>
                </c:pt>
                <c:pt idx="4720">
                  <c:v>0.10932850000000002</c:v>
                </c:pt>
                <c:pt idx="4721">
                  <c:v>3.5048070000000001E-2</c:v>
                </c:pt>
                <c:pt idx="4722">
                  <c:v>4.9015879999999998E-2</c:v>
                </c:pt>
                <c:pt idx="4723">
                  <c:v>7.3013830000000113E-2</c:v>
                </c:pt>
                <c:pt idx="4724">
                  <c:v>5.5396660000000146E-2</c:v>
                </c:pt>
                <c:pt idx="4725">
                  <c:v>3.4505279999999999E-2</c:v>
                </c:pt>
                <c:pt idx="4726">
                  <c:v>3.8746219999999998E-2</c:v>
                </c:pt>
                <c:pt idx="4727">
                  <c:v>4.416511E-2</c:v>
                </c:pt>
                <c:pt idx="4728">
                  <c:v>9.2984660000000025E-2</c:v>
                </c:pt>
                <c:pt idx="4729">
                  <c:v>0.14123089999999999</c:v>
                </c:pt>
                <c:pt idx="4730">
                  <c:v>8.704199E-2</c:v>
                </c:pt>
                <c:pt idx="4731">
                  <c:v>3.515983000000001E-2</c:v>
                </c:pt>
                <c:pt idx="4732">
                  <c:v>3.6707330000000059E-2</c:v>
                </c:pt>
                <c:pt idx="4733">
                  <c:v>3.7499350000000056E-2</c:v>
                </c:pt>
                <c:pt idx="4734">
                  <c:v>2.820982000000001E-2</c:v>
                </c:pt>
                <c:pt idx="4735">
                  <c:v>2.5688500000000006E-2</c:v>
                </c:pt>
                <c:pt idx="4736">
                  <c:v>8.52963000000002E-2</c:v>
                </c:pt>
                <c:pt idx="4737">
                  <c:v>0.13005340000000001</c:v>
                </c:pt>
                <c:pt idx="4738">
                  <c:v>7.2767950000000123E-2</c:v>
                </c:pt>
                <c:pt idx="4739">
                  <c:v>2.8385279999999999E-2</c:v>
                </c:pt>
                <c:pt idx="4740">
                  <c:v>5.3931479999999997E-2</c:v>
                </c:pt>
                <c:pt idx="4741">
                  <c:v>7.3342400000000113E-2</c:v>
                </c:pt>
                <c:pt idx="4742">
                  <c:v>6.5604850000000006E-2</c:v>
                </c:pt>
                <c:pt idx="4743">
                  <c:v>5.7204940000000003E-2</c:v>
                </c:pt>
                <c:pt idx="4744">
                  <c:v>4.6367159999999998E-2</c:v>
                </c:pt>
                <c:pt idx="4745">
                  <c:v>4.0391700000000023E-2</c:v>
                </c:pt>
                <c:pt idx="4746">
                  <c:v>4.9676760000000014E-2</c:v>
                </c:pt>
                <c:pt idx="4747">
                  <c:v>6.0011250000000023E-2</c:v>
                </c:pt>
                <c:pt idx="4748">
                  <c:v>7.3171410000000006E-2</c:v>
                </c:pt>
                <c:pt idx="4749">
                  <c:v>7.0388199999999998E-2</c:v>
                </c:pt>
                <c:pt idx="4750">
                  <c:v>3.0133589999999998E-2</c:v>
                </c:pt>
                <c:pt idx="4751">
                  <c:v>1.2931430000000001E-2</c:v>
                </c:pt>
                <c:pt idx="4752">
                  <c:v>4.3122380000000002E-2</c:v>
                </c:pt>
                <c:pt idx="4753">
                  <c:v>5.2375770000000002E-2</c:v>
                </c:pt>
                <c:pt idx="4754">
                  <c:v>2.3733069999999998E-2</c:v>
                </c:pt>
                <c:pt idx="4755">
                  <c:v>2.0391059999999989E-2</c:v>
                </c:pt>
                <c:pt idx="4756">
                  <c:v>5.7531279999999997E-2</c:v>
                </c:pt>
                <c:pt idx="4757">
                  <c:v>6.4324080000000033E-2</c:v>
                </c:pt>
                <c:pt idx="4758">
                  <c:v>2.7940099999999999E-2</c:v>
                </c:pt>
                <c:pt idx="4759">
                  <c:v>1.9257060000000003E-2</c:v>
                </c:pt>
                <c:pt idx="4760">
                  <c:v>4.5564720000000024E-2</c:v>
                </c:pt>
                <c:pt idx="4761">
                  <c:v>4.6771359999999908E-2</c:v>
                </c:pt>
                <c:pt idx="4762">
                  <c:v>1.9676910000000002E-2</c:v>
                </c:pt>
                <c:pt idx="4763">
                  <c:v>5.1645229999999945E-2</c:v>
                </c:pt>
                <c:pt idx="4764">
                  <c:v>0.14299220000000032</c:v>
                </c:pt>
                <c:pt idx="4765">
                  <c:v>0.14941320000000044</c:v>
                </c:pt>
                <c:pt idx="4766">
                  <c:v>7.9741800000000002E-2</c:v>
                </c:pt>
                <c:pt idx="4767">
                  <c:v>5.399220000000008E-2</c:v>
                </c:pt>
                <c:pt idx="4768">
                  <c:v>6.328172999999998E-2</c:v>
                </c:pt>
                <c:pt idx="4769">
                  <c:v>7.0308100000000012E-2</c:v>
                </c:pt>
                <c:pt idx="4770">
                  <c:v>7.572439000000003E-2</c:v>
                </c:pt>
                <c:pt idx="4771">
                  <c:v>5.6463600000000079E-2</c:v>
                </c:pt>
                <c:pt idx="4772">
                  <c:v>2.1627880000000002E-2</c:v>
                </c:pt>
                <c:pt idx="4773">
                  <c:v>2.7542980000000002E-2</c:v>
                </c:pt>
                <c:pt idx="4774">
                  <c:v>5.6171899999999955E-2</c:v>
                </c:pt>
                <c:pt idx="4775">
                  <c:v>9.6231300000000006E-2</c:v>
                </c:pt>
                <c:pt idx="4776">
                  <c:v>0.14190480000000022</c:v>
                </c:pt>
                <c:pt idx="4777">
                  <c:v>0.10155</c:v>
                </c:pt>
                <c:pt idx="4778">
                  <c:v>2.4137269999999999E-2</c:v>
                </c:pt>
                <c:pt idx="4779">
                  <c:v>1.3753980000000001E-2</c:v>
                </c:pt>
                <c:pt idx="4780">
                  <c:v>2.8462399999999999E-2</c:v>
                </c:pt>
                <c:pt idx="4781">
                  <c:v>8.4716630000000001E-2</c:v>
                </c:pt>
                <c:pt idx="4782">
                  <c:v>0.15438810000000025</c:v>
                </c:pt>
                <c:pt idx="4783">
                  <c:v>0.11043749999999986</c:v>
                </c:pt>
                <c:pt idx="4784">
                  <c:v>3.5383350000000001E-2</c:v>
                </c:pt>
                <c:pt idx="4785">
                  <c:v>6.7322240000000033E-2</c:v>
                </c:pt>
                <c:pt idx="4786">
                  <c:v>0.12383350000000011</c:v>
                </c:pt>
                <c:pt idx="4787">
                  <c:v>0.1040683</c:v>
                </c:pt>
                <c:pt idx="4788">
                  <c:v>7.002311E-2</c:v>
                </c:pt>
                <c:pt idx="4789">
                  <c:v>5.2809399999999999E-2</c:v>
                </c:pt>
                <c:pt idx="4790">
                  <c:v>3.8100990000000001E-2</c:v>
                </c:pt>
                <c:pt idx="4791">
                  <c:v>3.8709340000000002E-2</c:v>
                </c:pt>
                <c:pt idx="4792">
                  <c:v>4.1031720000000001E-2</c:v>
                </c:pt>
                <c:pt idx="4793">
                  <c:v>2.3961429999999968E-2</c:v>
                </c:pt>
                <c:pt idx="4794">
                  <c:v>5.3823810000000003E-3</c:v>
                </c:pt>
                <c:pt idx="4795">
                  <c:v>4.0848799999999998E-2</c:v>
                </c:pt>
                <c:pt idx="4796">
                  <c:v>7.8781030000000113E-2</c:v>
                </c:pt>
                <c:pt idx="4797">
                  <c:v>4.4268300000000003E-2</c:v>
                </c:pt>
                <c:pt idx="4798">
                  <c:v>9.9481670000000008E-3</c:v>
                </c:pt>
                <c:pt idx="4799">
                  <c:v>6.8781830000000002E-2</c:v>
                </c:pt>
                <c:pt idx="4800">
                  <c:v>0.12440279999999999</c:v>
                </c:pt>
                <c:pt idx="4801">
                  <c:v>0.10737200000000002</c:v>
                </c:pt>
                <c:pt idx="4802">
                  <c:v>9.1061260000000005E-2</c:v>
                </c:pt>
                <c:pt idx="4803">
                  <c:v>8.4094120000000189E-2</c:v>
                </c:pt>
                <c:pt idx="4804">
                  <c:v>7.5430449999999996E-2</c:v>
                </c:pt>
                <c:pt idx="4805">
                  <c:v>5.1432520000000079E-2</c:v>
                </c:pt>
                <c:pt idx="4806">
                  <c:v>3.6364599999999997E-2</c:v>
                </c:pt>
                <c:pt idx="4807">
                  <c:v>8.2038100000000003E-2</c:v>
                </c:pt>
                <c:pt idx="4808">
                  <c:v>0.1132595</c:v>
                </c:pt>
                <c:pt idx="4809">
                  <c:v>6.6834220000000014E-2</c:v>
                </c:pt>
                <c:pt idx="4810">
                  <c:v>3.3151489999999978E-2</c:v>
                </c:pt>
                <c:pt idx="4811">
                  <c:v>5.560118E-2</c:v>
                </c:pt>
                <c:pt idx="4812">
                  <c:v>6.8767300000000003E-2</c:v>
                </c:pt>
                <c:pt idx="4813">
                  <c:v>4.7875929999999997E-2</c:v>
                </c:pt>
                <c:pt idx="4814">
                  <c:v>4.1244059999999888E-2</c:v>
                </c:pt>
                <c:pt idx="4815">
                  <c:v>7.9176290000000121E-2</c:v>
                </c:pt>
                <c:pt idx="4816">
                  <c:v>9.5277610000000013E-2</c:v>
                </c:pt>
                <c:pt idx="4817">
                  <c:v>5.2700620000000122E-2</c:v>
                </c:pt>
                <c:pt idx="4818">
                  <c:v>3.6813880000000042E-2</c:v>
                </c:pt>
                <c:pt idx="4819">
                  <c:v>8.3261510000000025E-2</c:v>
                </c:pt>
                <c:pt idx="4820">
                  <c:v>9.9452610000000011E-2</c:v>
                </c:pt>
                <c:pt idx="4821">
                  <c:v>5.3779109999999956E-2</c:v>
                </c:pt>
                <c:pt idx="4822">
                  <c:v>2.5520119999999997E-2</c:v>
                </c:pt>
                <c:pt idx="4823">
                  <c:v>2.8615140000000035E-2</c:v>
                </c:pt>
                <c:pt idx="4824">
                  <c:v>2.7235640000000068E-2</c:v>
                </c:pt>
                <c:pt idx="4825">
                  <c:v>1.8720240000000003E-2</c:v>
                </c:pt>
                <c:pt idx="4826">
                  <c:v>3.0091489999999999E-2</c:v>
                </c:pt>
                <c:pt idx="4827">
                  <c:v>6.9552970000000131E-2</c:v>
                </c:pt>
                <c:pt idx="4828">
                  <c:v>7.3732070000000108E-2</c:v>
                </c:pt>
                <c:pt idx="4829">
                  <c:v>3.3477460000000001E-2</c:v>
                </c:pt>
                <c:pt idx="4830">
                  <c:v>5.2325480000000084E-2</c:v>
                </c:pt>
                <c:pt idx="4831">
                  <c:v>0.1374795</c:v>
                </c:pt>
                <c:pt idx="4832">
                  <c:v>0.1630257</c:v>
                </c:pt>
                <c:pt idx="4833">
                  <c:v>0.12896410000000022</c:v>
                </c:pt>
                <c:pt idx="4834">
                  <c:v>0.10555400000000002</c:v>
                </c:pt>
                <c:pt idx="4835">
                  <c:v>9.1619700000000012E-2</c:v>
                </c:pt>
                <c:pt idx="4836">
                  <c:v>6.5606339999999999E-2</c:v>
                </c:pt>
                <c:pt idx="4837">
                  <c:v>3.0013629999999999E-2</c:v>
                </c:pt>
                <c:pt idx="4838">
                  <c:v>1.2538769999999998E-2</c:v>
                </c:pt>
                <c:pt idx="4839">
                  <c:v>7.8940099999999999E-3</c:v>
                </c:pt>
                <c:pt idx="4840">
                  <c:v>3.4171489999999999E-2</c:v>
                </c:pt>
                <c:pt idx="4841">
                  <c:v>7.9823010000000125E-2</c:v>
                </c:pt>
                <c:pt idx="4842">
                  <c:v>0.11106300000000002</c:v>
                </c:pt>
                <c:pt idx="4843">
                  <c:v>0.13428689999999999</c:v>
                </c:pt>
                <c:pt idx="4844">
                  <c:v>0.135153</c:v>
                </c:pt>
                <c:pt idx="4845">
                  <c:v>0.12508929999999999</c:v>
                </c:pt>
                <c:pt idx="4846">
                  <c:v>0.12261420000000017</c:v>
                </c:pt>
                <c:pt idx="4847">
                  <c:v>0.12338830000000001</c:v>
                </c:pt>
                <c:pt idx="4848">
                  <c:v>0.14672279999999999</c:v>
                </c:pt>
                <c:pt idx="4849">
                  <c:v>0.17846200000000031</c:v>
                </c:pt>
                <c:pt idx="4850">
                  <c:v>0.18791920000000051</c:v>
                </c:pt>
                <c:pt idx="4851">
                  <c:v>0.19024040000000025</c:v>
                </c:pt>
                <c:pt idx="4852">
                  <c:v>0.13416130000000001</c:v>
                </c:pt>
                <c:pt idx="4853">
                  <c:v>6.2167480000000101E-2</c:v>
                </c:pt>
                <c:pt idx="4854">
                  <c:v>6.1442900000000002E-2</c:v>
                </c:pt>
                <c:pt idx="4855">
                  <c:v>7.6917990000000033E-2</c:v>
                </c:pt>
                <c:pt idx="4856">
                  <c:v>9.1095170000000045E-2</c:v>
                </c:pt>
                <c:pt idx="4857">
                  <c:v>0.10502950000000011</c:v>
                </c:pt>
                <c:pt idx="4858">
                  <c:v>0.14391950000000028</c:v>
                </c:pt>
                <c:pt idx="4859">
                  <c:v>0.18649650000000031</c:v>
                </c:pt>
                <c:pt idx="4860">
                  <c:v>0.10570230000000011</c:v>
                </c:pt>
                <c:pt idx="4861">
                  <c:v>1.125874E-2</c:v>
                </c:pt>
                <c:pt idx="4862">
                  <c:v>4.8436220000000113E-2</c:v>
                </c:pt>
                <c:pt idx="4863">
                  <c:v>9.5657970000000217E-2</c:v>
                </c:pt>
                <c:pt idx="4864">
                  <c:v>0.11693270000000011</c:v>
                </c:pt>
                <c:pt idx="4865">
                  <c:v>0.13705030000000001</c:v>
                </c:pt>
                <c:pt idx="4866">
                  <c:v>8.6188519999999991E-2</c:v>
                </c:pt>
                <c:pt idx="4867">
                  <c:v>3.4968719999999995E-2</c:v>
                </c:pt>
                <c:pt idx="4868">
                  <c:v>2.6453320000000051E-2</c:v>
                </c:pt>
                <c:pt idx="4869">
                  <c:v>1.938373000000003E-2</c:v>
                </c:pt>
                <c:pt idx="4870">
                  <c:v>4.4155800000000002E-2</c:v>
                </c:pt>
                <c:pt idx="4871">
                  <c:v>6.8257300000000007E-2</c:v>
                </c:pt>
                <c:pt idx="4872">
                  <c:v>8.373239000000024E-2</c:v>
                </c:pt>
                <c:pt idx="4873">
                  <c:v>9.5244090000000045E-2</c:v>
                </c:pt>
                <c:pt idx="4874">
                  <c:v>7.1246149999999883E-2</c:v>
                </c:pt>
                <c:pt idx="4875">
                  <c:v>4.7649049999999894E-2</c:v>
                </c:pt>
                <c:pt idx="4876">
                  <c:v>2.6757679999999999E-2</c:v>
                </c:pt>
                <c:pt idx="4877">
                  <c:v>1.7220039999999999E-2</c:v>
                </c:pt>
                <c:pt idx="4878">
                  <c:v>6.8312440000000113E-2</c:v>
                </c:pt>
                <c:pt idx="4879">
                  <c:v>0.10409810000000011</c:v>
                </c:pt>
                <c:pt idx="4880">
                  <c:v>7.313304000000001E-2</c:v>
                </c:pt>
                <c:pt idx="4881">
                  <c:v>5.6488930000000014E-2</c:v>
                </c:pt>
                <c:pt idx="4882">
                  <c:v>9.2098780000000005E-2</c:v>
                </c:pt>
                <c:pt idx="4883">
                  <c:v>0.14333720000000022</c:v>
                </c:pt>
                <c:pt idx="4884">
                  <c:v>0.24319959999999999</c:v>
                </c:pt>
                <c:pt idx="4885">
                  <c:v>0.29351120000000008</c:v>
                </c:pt>
                <c:pt idx="4886">
                  <c:v>0.21149320000000038</c:v>
                </c:pt>
                <c:pt idx="4887">
                  <c:v>0.16878470000000001</c:v>
                </c:pt>
                <c:pt idx="4888">
                  <c:v>0.21755469999999999</c:v>
                </c:pt>
                <c:pt idx="4889">
                  <c:v>0.24361310000000025</c:v>
                </c:pt>
                <c:pt idx="4890">
                  <c:v>0.22349550000000001</c:v>
                </c:pt>
                <c:pt idx="4891">
                  <c:v>0.22027530000000001</c:v>
                </c:pt>
                <c:pt idx="4892">
                  <c:v>0.24736980000000025</c:v>
                </c:pt>
                <c:pt idx="4893">
                  <c:v>0.21432290000000001</c:v>
                </c:pt>
                <c:pt idx="4894">
                  <c:v>8.5817840000000048E-2</c:v>
                </c:pt>
                <c:pt idx="4895">
                  <c:v>2.0969229999999988E-2</c:v>
                </c:pt>
                <c:pt idx="4896">
                  <c:v>4.5741299999999999E-2</c:v>
                </c:pt>
                <c:pt idx="4897">
                  <c:v>5.5044980000000014E-2</c:v>
                </c:pt>
                <c:pt idx="4898">
                  <c:v>4.4981330000000014E-2</c:v>
                </c:pt>
                <c:pt idx="4899">
                  <c:v>6.3452350000000018E-2</c:v>
                </c:pt>
                <c:pt idx="4900">
                  <c:v>0.11374640000000009</c:v>
                </c:pt>
                <c:pt idx="4901">
                  <c:v>0.10705679999999999</c:v>
                </c:pt>
                <c:pt idx="4902">
                  <c:v>4.3578359999999899E-2</c:v>
                </c:pt>
                <c:pt idx="4903">
                  <c:v>3.6702120000000005E-2</c:v>
                </c:pt>
                <c:pt idx="4904">
                  <c:v>8.003238E-2</c:v>
                </c:pt>
                <c:pt idx="4905">
                  <c:v>8.2330169999999994E-2</c:v>
                </c:pt>
                <c:pt idx="4906">
                  <c:v>5.2139220000000014E-2</c:v>
                </c:pt>
                <c:pt idx="4907">
                  <c:v>4.4668779999999998E-2</c:v>
                </c:pt>
                <c:pt idx="4908">
                  <c:v>5.3184169999999975E-2</c:v>
                </c:pt>
                <c:pt idx="4909">
                  <c:v>4.4546580000000023E-2</c:v>
                </c:pt>
                <c:pt idx="4910">
                  <c:v>2.5193400000000001E-2</c:v>
                </c:pt>
                <c:pt idx="4911">
                  <c:v>4.0242689999999998E-2</c:v>
                </c:pt>
                <c:pt idx="4912">
                  <c:v>7.4304280000000125E-2</c:v>
                </c:pt>
                <c:pt idx="4913">
                  <c:v>7.6076060000000001E-2</c:v>
                </c:pt>
                <c:pt idx="4914">
                  <c:v>6.2141769999999985E-2</c:v>
                </c:pt>
                <c:pt idx="4915">
                  <c:v>6.9382730000000198E-2</c:v>
                </c:pt>
                <c:pt idx="4916">
                  <c:v>8.5639390000000176E-2</c:v>
                </c:pt>
                <c:pt idx="4917">
                  <c:v>0.10246120000000011</c:v>
                </c:pt>
                <c:pt idx="4918">
                  <c:v>0.1194838</c:v>
                </c:pt>
                <c:pt idx="4919">
                  <c:v>8.1912930000000009E-2</c:v>
                </c:pt>
                <c:pt idx="4920">
                  <c:v>2.694991000000006E-2</c:v>
                </c:pt>
                <c:pt idx="4921">
                  <c:v>3.5980890000000001E-2</c:v>
                </c:pt>
                <c:pt idx="4922">
                  <c:v>6.2288549999999977E-2</c:v>
                </c:pt>
                <c:pt idx="4923">
                  <c:v>5.0090640000000033E-2</c:v>
                </c:pt>
                <c:pt idx="4924">
                  <c:v>2.9189210000000038E-2</c:v>
                </c:pt>
                <c:pt idx="4925">
                  <c:v>4.6196540000000001E-2</c:v>
                </c:pt>
                <c:pt idx="4926">
                  <c:v>7.0194480000000128E-2</c:v>
                </c:pt>
                <c:pt idx="4927">
                  <c:v>4.2833290000000128E-2</c:v>
                </c:pt>
                <c:pt idx="4928">
                  <c:v>7.9975749999999998E-3</c:v>
                </c:pt>
                <c:pt idx="4929">
                  <c:v>2.8301460000000001E-2</c:v>
                </c:pt>
                <c:pt idx="4930">
                  <c:v>5.4621790000000003E-2</c:v>
                </c:pt>
                <c:pt idx="4931">
                  <c:v>3.9895859999999998E-2</c:v>
                </c:pt>
                <c:pt idx="4932">
                  <c:v>2.2099500000000011E-2</c:v>
                </c:pt>
                <c:pt idx="4933">
                  <c:v>5.1788290000000077E-2</c:v>
                </c:pt>
                <c:pt idx="4934">
                  <c:v>8.352750000000024E-2</c:v>
                </c:pt>
                <c:pt idx="4935">
                  <c:v>4.7995879999999998E-2</c:v>
                </c:pt>
                <c:pt idx="4936">
                  <c:v>1.3547220000000007E-2</c:v>
                </c:pt>
                <c:pt idx="4937">
                  <c:v>9.7927090000000008E-2</c:v>
                </c:pt>
                <c:pt idx="4938">
                  <c:v>0.17534320000000028</c:v>
                </c:pt>
                <c:pt idx="4939">
                  <c:v>0.10415770000000002</c:v>
                </c:pt>
                <c:pt idx="4940">
                  <c:v>3.9053560000000001E-2</c:v>
                </c:pt>
                <c:pt idx="4941">
                  <c:v>5.143959E-2</c:v>
                </c:pt>
                <c:pt idx="4942">
                  <c:v>6.2325060000000022E-2</c:v>
                </c:pt>
                <c:pt idx="4943">
                  <c:v>6.0003790000000098E-2</c:v>
                </c:pt>
                <c:pt idx="4944">
                  <c:v>5.4147920000000078E-2</c:v>
                </c:pt>
                <c:pt idx="4945">
                  <c:v>2.4731090000000011E-2</c:v>
                </c:pt>
                <c:pt idx="4946">
                  <c:v>2.3357930000000001E-3</c:v>
                </c:pt>
                <c:pt idx="4947">
                  <c:v>1.7044210000000001E-2</c:v>
                </c:pt>
                <c:pt idx="4948">
                  <c:v>2.6958099999999988E-2</c:v>
                </c:pt>
                <c:pt idx="4949">
                  <c:v>1.6120320000000032E-2</c:v>
                </c:pt>
                <c:pt idx="4950">
                  <c:v>1.3818430000000001E-2</c:v>
                </c:pt>
                <c:pt idx="4951">
                  <c:v>4.2461130000000014E-2</c:v>
                </c:pt>
                <c:pt idx="4952">
                  <c:v>7.2241559999999955E-2</c:v>
                </c:pt>
                <c:pt idx="4953">
                  <c:v>0.10551300000000002</c:v>
                </c:pt>
                <c:pt idx="4954">
                  <c:v>0.12483490000000011</c:v>
                </c:pt>
                <c:pt idx="4955">
                  <c:v>0.10703000000000011</c:v>
                </c:pt>
                <c:pt idx="4956">
                  <c:v>8.9225050000000181E-2</c:v>
                </c:pt>
                <c:pt idx="4957">
                  <c:v>7.1428690000000003E-2</c:v>
                </c:pt>
                <c:pt idx="4958">
                  <c:v>5.1832240000000022E-2</c:v>
                </c:pt>
                <c:pt idx="4959">
                  <c:v>2.8608430000000001E-2</c:v>
                </c:pt>
                <c:pt idx="4960">
                  <c:v>3.7633460000000056E-2</c:v>
                </c:pt>
                <c:pt idx="4961">
                  <c:v>0.10420840000000002</c:v>
                </c:pt>
                <c:pt idx="4962">
                  <c:v>0.13084830000000025</c:v>
                </c:pt>
                <c:pt idx="4963">
                  <c:v>9.44643700000002E-2</c:v>
                </c:pt>
                <c:pt idx="4964">
                  <c:v>7.2276580000000021E-2</c:v>
                </c:pt>
                <c:pt idx="4965">
                  <c:v>6.9954189999999999E-2</c:v>
                </c:pt>
                <c:pt idx="4966">
                  <c:v>5.4537220000000101E-2</c:v>
                </c:pt>
                <c:pt idx="4967">
                  <c:v>2.2813280000000012E-2</c:v>
                </c:pt>
                <c:pt idx="4968">
                  <c:v>8.303054000000018E-3</c:v>
                </c:pt>
                <c:pt idx="4969">
                  <c:v>1.2947820000000023E-2</c:v>
                </c:pt>
                <c:pt idx="4970">
                  <c:v>6.1541239999999976E-2</c:v>
                </c:pt>
                <c:pt idx="4971">
                  <c:v>0.15361800000000028</c:v>
                </c:pt>
                <c:pt idx="4972">
                  <c:v>0.14876540000000038</c:v>
                </c:pt>
                <c:pt idx="4973">
                  <c:v>5.819253000000011E-2</c:v>
                </c:pt>
                <c:pt idx="4974">
                  <c:v>5.3807420000000085E-2</c:v>
                </c:pt>
                <c:pt idx="4975">
                  <c:v>0.11728580000000002</c:v>
                </c:pt>
                <c:pt idx="4976">
                  <c:v>0.1124787</c:v>
                </c:pt>
                <c:pt idx="4977">
                  <c:v>5.983802000000011E-2</c:v>
                </c:pt>
                <c:pt idx="4978">
                  <c:v>4.3013980000000097E-2</c:v>
                </c:pt>
                <c:pt idx="4979">
                  <c:v>4.8432860000000022E-2</c:v>
                </c:pt>
                <c:pt idx="4980">
                  <c:v>6.0346150000000001E-2</c:v>
                </c:pt>
                <c:pt idx="4981">
                  <c:v>7.5821239999999998E-2</c:v>
                </c:pt>
                <c:pt idx="4982">
                  <c:v>9.1825340000000269E-2</c:v>
                </c:pt>
                <c:pt idx="4983">
                  <c:v>0.10808200000000009</c:v>
                </c:pt>
                <c:pt idx="4984">
                  <c:v>8.1914420000000043E-2</c:v>
                </c:pt>
                <c:pt idx="4985">
                  <c:v>3.7810410000000051E-2</c:v>
                </c:pt>
                <c:pt idx="4986">
                  <c:v>5.3102589999999998E-2</c:v>
                </c:pt>
                <c:pt idx="4987">
                  <c:v>9.0260690000000005E-2</c:v>
                </c:pt>
                <c:pt idx="4988">
                  <c:v>9.9183640000000003E-2</c:v>
                </c:pt>
                <c:pt idx="4989">
                  <c:v>9.9183640000000003E-2</c:v>
                </c:pt>
                <c:pt idx="4990">
                  <c:v>6.0740300000000004E-2</c:v>
                </c:pt>
                <c:pt idx="4991">
                  <c:v>1.197029E-2</c:v>
                </c:pt>
                <c:pt idx="4992">
                  <c:v>8.7415270000000024E-3</c:v>
                </c:pt>
                <c:pt idx="4993">
                  <c:v>1.5708670000000001E-2</c:v>
                </c:pt>
                <c:pt idx="4994">
                  <c:v>2.1366729999999987E-2</c:v>
                </c:pt>
                <c:pt idx="4995">
                  <c:v>2.6783009999999999E-2</c:v>
                </c:pt>
                <c:pt idx="4996">
                  <c:v>5.9939350000000002E-2</c:v>
                </c:pt>
                <c:pt idx="4997">
                  <c:v>9.7097450000000043E-2</c:v>
                </c:pt>
                <c:pt idx="4998">
                  <c:v>5.8078159999999955E-2</c:v>
                </c:pt>
                <c:pt idx="4999">
                  <c:v>1.0879130000000001E-2</c:v>
                </c:pt>
                <c:pt idx="5000">
                  <c:v>7.6295110000000003E-3</c:v>
                </c:pt>
                <c:pt idx="5001">
                  <c:v>7.6295110000000003E-3</c:v>
                </c:pt>
                <c:pt idx="5002">
                  <c:v>3.3628709999999999E-2</c:v>
                </c:pt>
                <c:pt idx="5003">
                  <c:v>6.0723159999999998E-2</c:v>
                </c:pt>
                <c:pt idx="5004">
                  <c:v>0.10159100000000011</c:v>
                </c:pt>
                <c:pt idx="5005">
                  <c:v>0.14083599999999999</c:v>
                </c:pt>
                <c:pt idx="5006">
                  <c:v>7.8935640000000001E-2</c:v>
                </c:pt>
                <c:pt idx="5007">
                  <c:v>2.1358529999999973E-2</c:v>
                </c:pt>
                <c:pt idx="5008">
                  <c:v>5.4646000000000014E-2</c:v>
                </c:pt>
                <c:pt idx="5009">
                  <c:v>8.4819450000000005E-2</c:v>
                </c:pt>
                <c:pt idx="5010">
                  <c:v>7.6304049999999998E-2</c:v>
                </c:pt>
                <c:pt idx="5011">
                  <c:v>6.6194210000000003E-2</c:v>
                </c:pt>
                <c:pt idx="5012">
                  <c:v>4.2196260000000103E-2</c:v>
                </c:pt>
                <c:pt idx="5013">
                  <c:v>2.3803479999999998E-2</c:v>
                </c:pt>
                <c:pt idx="5014">
                  <c:v>4.2382530000000133E-2</c:v>
                </c:pt>
                <c:pt idx="5015">
                  <c:v>5.8232390000000023E-2</c:v>
                </c:pt>
                <c:pt idx="5016">
                  <c:v>5.9779899999999997E-2</c:v>
                </c:pt>
                <c:pt idx="5017">
                  <c:v>6.4540890000000004E-2</c:v>
                </c:pt>
                <c:pt idx="5018">
                  <c:v>8.3119940000000045E-2</c:v>
                </c:pt>
                <c:pt idx="5019">
                  <c:v>8.7722990000000028E-2</c:v>
                </c:pt>
                <c:pt idx="5020">
                  <c:v>4.2071459999999977E-2</c:v>
                </c:pt>
                <c:pt idx="5021">
                  <c:v>1.448266E-2</c:v>
                </c:pt>
                <c:pt idx="5022">
                  <c:v>4.235123000000008E-2</c:v>
                </c:pt>
                <c:pt idx="5023">
                  <c:v>5.703134E-2</c:v>
                </c:pt>
                <c:pt idx="5024">
                  <c:v>3.6913720000000004E-2</c:v>
                </c:pt>
                <c:pt idx="5025">
                  <c:v>3.2511100000000057E-2</c:v>
                </c:pt>
                <c:pt idx="5026">
                  <c:v>6.425032E-2</c:v>
                </c:pt>
                <c:pt idx="5027">
                  <c:v>8.4937170000000006E-2</c:v>
                </c:pt>
                <c:pt idx="5028">
                  <c:v>8.3388920000000005E-2</c:v>
                </c:pt>
                <c:pt idx="5029">
                  <c:v>7.5143979999999999E-2</c:v>
                </c:pt>
                <c:pt idx="5030">
                  <c:v>5.5016670000000122E-2</c:v>
                </c:pt>
                <c:pt idx="5031">
                  <c:v>3.580208E-2</c:v>
                </c:pt>
                <c:pt idx="5032">
                  <c:v>1.799715E-2</c:v>
                </c:pt>
                <c:pt idx="5033">
                  <c:v>6.9827910000000142E-3</c:v>
                </c:pt>
                <c:pt idx="5034">
                  <c:v>5.4352810000000132E-3</c:v>
                </c:pt>
                <c:pt idx="5035">
                  <c:v>2.8406150000000002E-2</c:v>
                </c:pt>
                <c:pt idx="5036">
                  <c:v>8.1820920000000047E-2</c:v>
                </c:pt>
                <c:pt idx="5037">
                  <c:v>9.9937280000000003E-2</c:v>
                </c:pt>
                <c:pt idx="5038">
                  <c:v>7.9045909999999997E-2</c:v>
                </c:pt>
                <c:pt idx="5039">
                  <c:v>6.3599870000000003E-2</c:v>
                </c:pt>
                <c:pt idx="5040">
                  <c:v>5.3536220000000086E-2</c:v>
                </c:pt>
                <c:pt idx="5041">
                  <c:v>4.8828869999999955E-2</c:v>
                </c:pt>
                <c:pt idx="5042">
                  <c:v>4.8828869999999955E-2</c:v>
                </c:pt>
                <c:pt idx="5043">
                  <c:v>7.1831030000000004E-2</c:v>
                </c:pt>
                <c:pt idx="5044">
                  <c:v>0.11285979999999989</c:v>
                </c:pt>
                <c:pt idx="5045">
                  <c:v>0.11191839999999981</c:v>
                </c:pt>
                <c:pt idx="5046">
                  <c:v>8.1727410000000028E-2</c:v>
                </c:pt>
                <c:pt idx="5047">
                  <c:v>4.8188109999999965E-2</c:v>
                </c:pt>
                <c:pt idx="5048">
                  <c:v>1.25954E-2</c:v>
                </c:pt>
                <c:pt idx="5049">
                  <c:v>9.0056550000000238E-3</c:v>
                </c:pt>
                <c:pt idx="5050">
                  <c:v>2.2939940000000058E-2</c:v>
                </c:pt>
                <c:pt idx="5051">
                  <c:v>4.5236890000000023E-2</c:v>
                </c:pt>
                <c:pt idx="5052">
                  <c:v>7.1544549999999957E-2</c:v>
                </c:pt>
                <c:pt idx="5053">
                  <c:v>8.0436209999999994E-2</c:v>
                </c:pt>
                <c:pt idx="5054">
                  <c:v>8.1984460000000065E-2</c:v>
                </c:pt>
                <c:pt idx="5055">
                  <c:v>7.2766090000000186E-2</c:v>
                </c:pt>
                <c:pt idx="5056">
                  <c:v>5.9605930000000078E-2</c:v>
                </c:pt>
                <c:pt idx="5057">
                  <c:v>3.8200079999999997E-2</c:v>
                </c:pt>
                <c:pt idx="5058">
                  <c:v>1.420214E-2</c:v>
                </c:pt>
                <c:pt idx="5059">
                  <c:v>6.1086750000000002E-2</c:v>
                </c:pt>
                <c:pt idx="5060">
                  <c:v>0.12688759999999988</c:v>
                </c:pt>
                <c:pt idx="5061">
                  <c:v>9.0092310000000023E-2</c:v>
                </c:pt>
                <c:pt idx="5062">
                  <c:v>3.0513200000000011E-2</c:v>
                </c:pt>
                <c:pt idx="5063">
                  <c:v>4.4297730000000105E-2</c:v>
                </c:pt>
                <c:pt idx="5064">
                  <c:v>7.1392180000000111E-2</c:v>
                </c:pt>
                <c:pt idx="5065">
                  <c:v>5.0374139999999998E-2</c:v>
                </c:pt>
                <c:pt idx="5066">
                  <c:v>2.2518980000000001E-2</c:v>
                </c:pt>
                <c:pt idx="5067">
                  <c:v>5.0620020000000002E-2</c:v>
                </c:pt>
                <c:pt idx="5068">
                  <c:v>8.4681610000000018E-2</c:v>
                </c:pt>
                <c:pt idx="5069">
                  <c:v>7.9760420000000151E-2</c:v>
                </c:pt>
                <c:pt idx="5070">
                  <c:v>7.2019150000000004E-2</c:v>
                </c:pt>
                <c:pt idx="5071">
                  <c:v>7.9156920000000144E-2</c:v>
                </c:pt>
                <c:pt idx="5072">
                  <c:v>8.6898190000000028E-2</c:v>
                </c:pt>
                <c:pt idx="5073">
                  <c:v>5.3275439999999986E-2</c:v>
                </c:pt>
                <c:pt idx="5074">
                  <c:v>2.0034920000000001E-2</c:v>
                </c:pt>
                <c:pt idx="5075">
                  <c:v>3.0872699999999999E-2</c:v>
                </c:pt>
                <c:pt idx="5076">
                  <c:v>4.1560720000000002E-2</c:v>
                </c:pt>
                <c:pt idx="5077">
                  <c:v>4.9301990000000101E-2</c:v>
                </c:pt>
                <c:pt idx="5078">
                  <c:v>5.8505460000000002E-2</c:v>
                </c:pt>
                <c:pt idx="5079">
                  <c:v>8.5599910000000043E-2</c:v>
                </c:pt>
                <c:pt idx="5080">
                  <c:v>0.10857749999999998</c:v>
                </c:pt>
                <c:pt idx="5081">
                  <c:v>9.6191440000000045E-2</c:v>
                </c:pt>
                <c:pt idx="5082">
                  <c:v>8.5142060000000006E-2</c:v>
                </c:pt>
                <c:pt idx="5083">
                  <c:v>8.2820800000000028E-2</c:v>
                </c:pt>
                <c:pt idx="5084">
                  <c:v>7.525685E-2</c:v>
                </c:pt>
                <c:pt idx="5085">
                  <c:v>4.0421139999999987E-2</c:v>
                </c:pt>
                <c:pt idx="5086">
                  <c:v>2.0447690000000011E-2</c:v>
                </c:pt>
                <c:pt idx="5087">
                  <c:v>6.377795E-2</c:v>
                </c:pt>
                <c:pt idx="5088">
                  <c:v>9.4613390000000047E-2</c:v>
                </c:pt>
                <c:pt idx="5089">
                  <c:v>8.0679100000000004E-2</c:v>
                </c:pt>
                <c:pt idx="5090">
                  <c:v>6.2929310000000002E-2</c:v>
                </c:pt>
                <c:pt idx="5091">
                  <c:v>3.3512479999999997E-2</c:v>
                </c:pt>
                <c:pt idx="5092">
                  <c:v>1.4555299999999985E-2</c:v>
                </c:pt>
                <c:pt idx="5093">
                  <c:v>2.3070700000000006E-2</c:v>
                </c:pt>
                <c:pt idx="5094">
                  <c:v>2.87567E-2</c:v>
                </c:pt>
                <c:pt idx="5095">
                  <c:v>2.7982569999999998E-2</c:v>
                </c:pt>
                <c:pt idx="5096">
                  <c:v>2.6435060000000055E-2</c:v>
                </c:pt>
                <c:pt idx="5097">
                  <c:v>2.3340039999999979E-2</c:v>
                </c:pt>
                <c:pt idx="5098">
                  <c:v>3.1714249999999999E-2</c:v>
                </c:pt>
                <c:pt idx="5099">
                  <c:v>6.0356960000000112E-2</c:v>
                </c:pt>
                <c:pt idx="5100">
                  <c:v>7.2684879999999993E-2</c:v>
                </c:pt>
                <c:pt idx="5101">
                  <c:v>5.9531050000000002E-2</c:v>
                </c:pt>
                <c:pt idx="5102">
                  <c:v>7.2299299999999997E-2</c:v>
                </c:pt>
                <c:pt idx="5103">
                  <c:v>0.1210693</c:v>
                </c:pt>
                <c:pt idx="5104">
                  <c:v>0.13278480000000001</c:v>
                </c:pt>
                <c:pt idx="5105">
                  <c:v>9.8723190000000169E-2</c:v>
                </c:pt>
                <c:pt idx="5106">
                  <c:v>0.1118215</c:v>
                </c:pt>
                <c:pt idx="5107">
                  <c:v>0.17684820000000032</c:v>
                </c:pt>
                <c:pt idx="5108">
                  <c:v>0.1930415</c:v>
                </c:pt>
                <c:pt idx="5109">
                  <c:v>0.16130230000000001</c:v>
                </c:pt>
                <c:pt idx="5110">
                  <c:v>0.17826980000000028</c:v>
                </c:pt>
                <c:pt idx="5111">
                  <c:v>0.23784890000000025</c:v>
                </c:pt>
                <c:pt idx="5112">
                  <c:v>0.25398190000000032</c:v>
                </c:pt>
                <c:pt idx="5113">
                  <c:v>0.236177</c:v>
                </c:pt>
                <c:pt idx="5114">
                  <c:v>0.20877290000000001</c:v>
                </c:pt>
                <c:pt idx="5115">
                  <c:v>0.17472770000000001</c:v>
                </c:pt>
                <c:pt idx="5116">
                  <c:v>0.14928959999999999</c:v>
                </c:pt>
                <c:pt idx="5117">
                  <c:v>0.12916230000000001</c:v>
                </c:pt>
                <c:pt idx="5118">
                  <c:v>0.13008910000000001</c:v>
                </c:pt>
                <c:pt idx="5119">
                  <c:v>0.14247520000000022</c:v>
                </c:pt>
                <c:pt idx="5120">
                  <c:v>0.1150819</c:v>
                </c:pt>
                <c:pt idx="5121">
                  <c:v>6.8634310000000004E-2</c:v>
                </c:pt>
                <c:pt idx="5122">
                  <c:v>6.7476470000000108E-2</c:v>
                </c:pt>
                <c:pt idx="5123">
                  <c:v>8.5281390000000026E-2</c:v>
                </c:pt>
                <c:pt idx="5124">
                  <c:v>9.7976630000000009E-2</c:v>
                </c:pt>
                <c:pt idx="5125">
                  <c:v>0.10880919999999998</c:v>
                </c:pt>
                <c:pt idx="5126">
                  <c:v>7.4238349999999995E-2</c:v>
                </c:pt>
                <c:pt idx="5127">
                  <c:v>2.5468339999999999E-2</c:v>
                </c:pt>
                <c:pt idx="5128">
                  <c:v>4.3414450000000014E-2</c:v>
                </c:pt>
                <c:pt idx="5129">
                  <c:v>7.9007160000000021E-2</c:v>
                </c:pt>
                <c:pt idx="5130">
                  <c:v>0.11334889999999982</c:v>
                </c:pt>
                <c:pt idx="5131">
                  <c:v>0.14741050000000025</c:v>
                </c:pt>
                <c:pt idx="5132">
                  <c:v>8.7642890000000001E-2</c:v>
                </c:pt>
                <c:pt idx="5133">
                  <c:v>1.1004300000000003E-2</c:v>
                </c:pt>
                <c:pt idx="5134">
                  <c:v>3.561059000000004E-3</c:v>
                </c:pt>
                <c:pt idx="5135">
                  <c:v>5.8834410000000101E-3</c:v>
                </c:pt>
                <c:pt idx="5136">
                  <c:v>3.4818590000000003E-2</c:v>
                </c:pt>
                <c:pt idx="5137">
                  <c:v>6.6557790000000019E-2</c:v>
                </c:pt>
                <c:pt idx="5138">
                  <c:v>7.9506359999999998E-2</c:v>
                </c:pt>
                <c:pt idx="5139">
                  <c:v>9.1118270000000015E-2</c:v>
                </c:pt>
                <c:pt idx="5140">
                  <c:v>5.7298080000000071E-2</c:v>
                </c:pt>
                <c:pt idx="5141">
                  <c:v>2.1688229999999999E-2</c:v>
                </c:pt>
                <c:pt idx="5142">
                  <c:v>3.6703610000000053E-2</c:v>
                </c:pt>
                <c:pt idx="5143">
                  <c:v>5.220851E-2</c:v>
                </c:pt>
                <c:pt idx="5144">
                  <c:v>6.9239300000000004E-2</c:v>
                </c:pt>
                <c:pt idx="5145">
                  <c:v>8.6381860000000005E-2</c:v>
                </c:pt>
                <c:pt idx="5146">
                  <c:v>0.10573500000000018</c:v>
                </c:pt>
                <c:pt idx="5147">
                  <c:v>0.11951100000000002</c:v>
                </c:pt>
                <c:pt idx="5148">
                  <c:v>6.6096220000000108E-2</c:v>
                </c:pt>
                <c:pt idx="5149">
                  <c:v>2.0187280000000002E-2</c:v>
                </c:pt>
                <c:pt idx="5150">
                  <c:v>3.7983640000000062E-2</c:v>
                </c:pt>
                <c:pt idx="5151">
                  <c:v>5.5684999999999998E-2</c:v>
                </c:pt>
                <c:pt idx="5152">
                  <c:v>7.2715800000000039E-2</c:v>
                </c:pt>
                <c:pt idx="5153">
                  <c:v>8.4835840000000259E-2</c:v>
                </c:pt>
                <c:pt idx="5154">
                  <c:v>7.1682010000000004E-2</c:v>
                </c:pt>
                <c:pt idx="5155">
                  <c:v>6.2367150000000024E-2</c:v>
                </c:pt>
                <c:pt idx="5156">
                  <c:v>6.9334300000000113E-2</c:v>
                </c:pt>
                <c:pt idx="5157">
                  <c:v>6.6785040000000004E-2</c:v>
                </c:pt>
                <c:pt idx="5158">
                  <c:v>3.0401070000000054E-2</c:v>
                </c:pt>
                <c:pt idx="5159">
                  <c:v>4.7818560000000079E-3</c:v>
                </c:pt>
                <c:pt idx="5160">
                  <c:v>1.1749000000000018E-2</c:v>
                </c:pt>
                <c:pt idx="5161">
                  <c:v>2.5995839999999999E-2</c:v>
                </c:pt>
                <c:pt idx="5162">
                  <c:v>5.9283309999999999E-2</c:v>
                </c:pt>
                <c:pt idx="5163">
                  <c:v>7.104386E-2</c:v>
                </c:pt>
                <c:pt idx="5164">
                  <c:v>3.3903639999999999E-2</c:v>
                </c:pt>
                <c:pt idx="5165">
                  <c:v>1.3550580000000022E-2</c:v>
                </c:pt>
                <c:pt idx="5166">
                  <c:v>2.6710740000000011E-2</c:v>
                </c:pt>
                <c:pt idx="5167">
                  <c:v>4.1275359999999851E-2</c:v>
                </c:pt>
                <c:pt idx="5168">
                  <c:v>5.8297960000000003E-2</c:v>
                </c:pt>
                <c:pt idx="5169">
                  <c:v>6.7756990000000156E-2</c:v>
                </c:pt>
                <c:pt idx="5170">
                  <c:v>6.5434600000000023E-2</c:v>
                </c:pt>
                <c:pt idx="5171">
                  <c:v>6.2463640000000119E-2</c:v>
                </c:pt>
                <c:pt idx="5172">
                  <c:v>5.8593000000000034E-2</c:v>
                </c:pt>
                <c:pt idx="5173">
                  <c:v>4.5347909999999998E-2</c:v>
                </c:pt>
                <c:pt idx="5174">
                  <c:v>2.057584000000004E-2</c:v>
                </c:pt>
                <c:pt idx="5175">
                  <c:v>5.3408070000000002E-2</c:v>
                </c:pt>
                <c:pt idx="5176">
                  <c:v>0.14939980000000025</c:v>
                </c:pt>
                <c:pt idx="5177">
                  <c:v>0.15103190000000022</c:v>
                </c:pt>
                <c:pt idx="5178">
                  <c:v>6.0502620000000125E-2</c:v>
                </c:pt>
                <c:pt idx="5179">
                  <c:v>1.7070289999999998E-2</c:v>
                </c:pt>
                <c:pt idx="5180">
                  <c:v>1.47479E-2</c:v>
                </c:pt>
                <c:pt idx="5181">
                  <c:v>4.2500250000000003E-2</c:v>
                </c:pt>
                <c:pt idx="5182">
                  <c:v>9.3568060000000272E-2</c:v>
                </c:pt>
                <c:pt idx="5183">
                  <c:v>0.1121534</c:v>
                </c:pt>
                <c:pt idx="5184">
                  <c:v>0.10828280000000011</c:v>
                </c:pt>
                <c:pt idx="5185">
                  <c:v>7.9463149999999996E-2</c:v>
                </c:pt>
                <c:pt idx="5186">
                  <c:v>3.5337899999999998E-2</c:v>
                </c:pt>
                <c:pt idx="5187">
                  <c:v>2.7369380000000002E-2</c:v>
                </c:pt>
                <c:pt idx="5188">
                  <c:v>3.8981290000000002E-2</c:v>
                </c:pt>
                <c:pt idx="5189">
                  <c:v>6.5263989999999994E-2</c:v>
                </c:pt>
                <c:pt idx="5190">
                  <c:v>9.8551450000000276E-2</c:v>
                </c:pt>
                <c:pt idx="5191">
                  <c:v>0.10560650000000016</c:v>
                </c:pt>
                <c:pt idx="5192">
                  <c:v>0.10173770000000011</c:v>
                </c:pt>
                <c:pt idx="5193">
                  <c:v>7.057969E-2</c:v>
                </c:pt>
                <c:pt idx="5194">
                  <c:v>2.9550940000000001E-2</c:v>
                </c:pt>
                <c:pt idx="5195">
                  <c:v>2.7517650000000001E-2</c:v>
                </c:pt>
                <c:pt idx="5196">
                  <c:v>3.7576459999999999E-2</c:v>
                </c:pt>
                <c:pt idx="5197">
                  <c:v>3.1093980000000038E-2</c:v>
                </c:pt>
                <c:pt idx="5198">
                  <c:v>2.0256199999999999E-2</c:v>
                </c:pt>
                <c:pt idx="5199">
                  <c:v>2.3389219999999999E-2</c:v>
                </c:pt>
                <c:pt idx="5200">
                  <c:v>2.9582239999999999E-2</c:v>
                </c:pt>
                <c:pt idx="5201">
                  <c:v>4.1689619999999976E-2</c:v>
                </c:pt>
                <c:pt idx="5202">
                  <c:v>5.4849780000000022E-2</c:v>
                </c:pt>
                <c:pt idx="5203">
                  <c:v>5.6458380000000002E-2</c:v>
                </c:pt>
                <c:pt idx="5204">
                  <c:v>5.6458380000000002E-2</c:v>
                </c:pt>
                <c:pt idx="5205">
                  <c:v>6.7682110000000004E-2</c:v>
                </c:pt>
                <c:pt idx="5206">
                  <c:v>8.0062180000000011E-2</c:v>
                </c:pt>
                <c:pt idx="5207">
                  <c:v>5.9892400000000151E-2</c:v>
                </c:pt>
                <c:pt idx="5208">
                  <c:v>3.7442720000000006E-2</c:v>
                </c:pt>
                <c:pt idx="5209">
                  <c:v>7.3912370000000033E-2</c:v>
                </c:pt>
                <c:pt idx="5210">
                  <c:v>0.11260009999999998</c:v>
                </c:pt>
                <c:pt idx="5211">
                  <c:v>7.5294849999999997E-2</c:v>
                </c:pt>
                <c:pt idx="5212">
                  <c:v>3.793931000000008E-2</c:v>
                </c:pt>
                <c:pt idx="5213">
                  <c:v>2.7880499999999999E-2</c:v>
                </c:pt>
                <c:pt idx="5214">
                  <c:v>1.8158830000000001E-2</c:v>
                </c:pt>
                <c:pt idx="5215">
                  <c:v>1.5062320000000018E-2</c:v>
                </c:pt>
                <c:pt idx="5216">
                  <c:v>1.365563E-2</c:v>
                </c:pt>
                <c:pt idx="5217">
                  <c:v>3.2225740000000058E-2</c:v>
                </c:pt>
                <c:pt idx="5218">
                  <c:v>5.3686350000000001E-2</c:v>
                </c:pt>
                <c:pt idx="5219">
                  <c:v>9.9359850000000027E-2</c:v>
                </c:pt>
                <c:pt idx="5220">
                  <c:v>0.13155539999999999</c:v>
                </c:pt>
                <c:pt idx="5221">
                  <c:v>7.7366520000000175E-2</c:v>
                </c:pt>
                <c:pt idx="5222">
                  <c:v>3.2170610000000002E-2</c:v>
                </c:pt>
                <c:pt idx="5223">
                  <c:v>3.2944740000000042E-2</c:v>
                </c:pt>
                <c:pt idx="5224">
                  <c:v>3.5948109999999998E-2</c:v>
                </c:pt>
                <c:pt idx="5225">
                  <c:v>4.8334139999999998E-2</c:v>
                </c:pt>
                <c:pt idx="5226">
                  <c:v>5.9352230000000152E-2</c:v>
                </c:pt>
                <c:pt idx="5227">
                  <c:v>6.5542270000000014E-2</c:v>
                </c:pt>
                <c:pt idx="5228">
                  <c:v>7.2507169999999996E-2</c:v>
                </c:pt>
                <c:pt idx="5229">
                  <c:v>8.1796710000000022E-2</c:v>
                </c:pt>
                <c:pt idx="5230">
                  <c:v>7.6228799999999999E-2</c:v>
                </c:pt>
                <c:pt idx="5231">
                  <c:v>3.212479E-2</c:v>
                </c:pt>
                <c:pt idx="5232">
                  <c:v>6.7466040000000111E-3</c:v>
                </c:pt>
                <c:pt idx="5233">
                  <c:v>2.3777400000000001E-2</c:v>
                </c:pt>
                <c:pt idx="5234">
                  <c:v>2.991007E-2</c:v>
                </c:pt>
                <c:pt idx="5235">
                  <c:v>1.4427519999999999E-2</c:v>
                </c:pt>
                <c:pt idx="5236">
                  <c:v>1.133698E-2</c:v>
                </c:pt>
                <c:pt idx="5237">
                  <c:v>2.991603E-2</c:v>
                </c:pt>
                <c:pt idx="5238">
                  <c:v>4.362829E-2</c:v>
                </c:pt>
                <c:pt idx="5239">
                  <c:v>4.9821300000000013E-2</c:v>
                </c:pt>
                <c:pt idx="5240">
                  <c:v>4.2649639999999996E-2</c:v>
                </c:pt>
                <c:pt idx="5241">
                  <c:v>1.7115729999999999E-2</c:v>
                </c:pt>
                <c:pt idx="5242">
                  <c:v>2.497249E-2</c:v>
                </c:pt>
                <c:pt idx="5243">
                  <c:v>7.3742500000000002E-2</c:v>
                </c:pt>
                <c:pt idx="5244">
                  <c:v>9.6961850000000002E-2</c:v>
                </c:pt>
                <c:pt idx="5245">
                  <c:v>9.2319319999999996E-2</c:v>
                </c:pt>
                <c:pt idx="5246">
                  <c:v>6.7276050000000004E-2</c:v>
                </c:pt>
                <c:pt idx="5247">
                  <c:v>2.2376670000000012E-2</c:v>
                </c:pt>
                <c:pt idx="5248">
                  <c:v>3.3867130000000002E-2</c:v>
                </c:pt>
                <c:pt idx="5249">
                  <c:v>9.4219990000000003E-2</c:v>
                </c:pt>
                <c:pt idx="5250">
                  <c:v>9.1729970000000063E-2</c:v>
                </c:pt>
                <c:pt idx="5251">
                  <c:v>4.0637580000000013E-2</c:v>
                </c:pt>
                <c:pt idx="5252">
                  <c:v>1.433365E-2</c:v>
                </c:pt>
                <c:pt idx="5253">
                  <c:v>5.04412E-3</c:v>
                </c:pt>
                <c:pt idx="5254">
                  <c:v>1.1625690000000001E-2</c:v>
                </c:pt>
                <c:pt idx="5255">
                  <c:v>2.7882360000000043E-2</c:v>
                </c:pt>
                <c:pt idx="5256">
                  <c:v>5.6704249999999998E-2</c:v>
                </c:pt>
                <c:pt idx="5257">
                  <c:v>9.231410000000001E-2</c:v>
                </c:pt>
                <c:pt idx="5258">
                  <c:v>8.1699840000000176E-2</c:v>
                </c:pt>
                <c:pt idx="5259">
                  <c:v>4.920215E-2</c:v>
                </c:pt>
                <c:pt idx="5260">
                  <c:v>3.4748170000000002E-2</c:v>
                </c:pt>
                <c:pt idx="5261">
                  <c:v>2.7781030000000047E-2</c:v>
                </c:pt>
                <c:pt idx="5262">
                  <c:v>3.7332450000000003E-2</c:v>
                </c:pt>
                <c:pt idx="5263">
                  <c:v>5.2807540000000014E-2</c:v>
                </c:pt>
                <c:pt idx="5264">
                  <c:v>3.516132000000001E-2</c:v>
                </c:pt>
                <c:pt idx="5265">
                  <c:v>7.2927400000000102E-3</c:v>
                </c:pt>
                <c:pt idx="5266">
                  <c:v>9.5022430000000161E-3</c:v>
                </c:pt>
                <c:pt idx="5267">
                  <c:v>1.9565900000000021E-2</c:v>
                </c:pt>
                <c:pt idx="5268">
                  <c:v>6.5240889999999996E-2</c:v>
                </c:pt>
                <c:pt idx="5269">
                  <c:v>0.11865570000000011</c:v>
                </c:pt>
                <c:pt idx="5270">
                  <c:v>8.3228720000000006E-2</c:v>
                </c:pt>
                <c:pt idx="5271">
                  <c:v>3.2136339999999999E-2</c:v>
                </c:pt>
                <c:pt idx="5272">
                  <c:v>4.702804E-2</c:v>
                </c:pt>
                <c:pt idx="5273">
                  <c:v>7.1014430000000114E-2</c:v>
                </c:pt>
                <c:pt idx="5274">
                  <c:v>4.7260870000000003E-2</c:v>
                </c:pt>
                <c:pt idx="5275">
                  <c:v>1.8618170000000003E-2</c:v>
                </c:pt>
                <c:pt idx="5276">
                  <c:v>9.5391240000000047E-3</c:v>
                </c:pt>
                <c:pt idx="5277">
                  <c:v>1.8015780000000022E-3</c:v>
                </c:pt>
                <c:pt idx="5278">
                  <c:v>1.0484620000000005E-2</c:v>
                </c:pt>
                <c:pt idx="5279">
                  <c:v>1.9774140000000009E-2</c:v>
                </c:pt>
                <c:pt idx="5280">
                  <c:v>3.2901890000000052E-2</c:v>
                </c:pt>
                <c:pt idx="5281">
                  <c:v>4.5877649999999999E-2</c:v>
                </c:pt>
                <c:pt idx="5282">
                  <c:v>5.052241000000008E-2</c:v>
                </c:pt>
                <c:pt idx="5283">
                  <c:v>5.5753920000000123E-2</c:v>
                </c:pt>
                <c:pt idx="5284">
                  <c:v>7.2002759999999999E-2</c:v>
                </c:pt>
                <c:pt idx="5285">
                  <c:v>8.3738350000000225E-2</c:v>
                </c:pt>
                <c:pt idx="5286">
                  <c:v>4.2709620000000101E-2</c:v>
                </c:pt>
                <c:pt idx="5287">
                  <c:v>7.2666620000000201E-3</c:v>
                </c:pt>
                <c:pt idx="5288">
                  <c:v>1.8104440000000003E-2</c:v>
                </c:pt>
                <c:pt idx="5289">
                  <c:v>2.8625939999999999E-2</c:v>
                </c:pt>
                <c:pt idx="5290">
                  <c:v>3.7141340000000078E-2</c:v>
                </c:pt>
                <c:pt idx="5291">
                  <c:v>4.5397830000000104E-2</c:v>
                </c:pt>
                <c:pt idx="5292">
                  <c:v>5.2364970000000101E-2</c:v>
                </c:pt>
                <c:pt idx="5293">
                  <c:v>6.2776570000000115E-2</c:v>
                </c:pt>
                <c:pt idx="5294">
                  <c:v>8.7536710000000004E-2</c:v>
                </c:pt>
                <c:pt idx="5295">
                  <c:v>0.1033784</c:v>
                </c:pt>
                <c:pt idx="5296">
                  <c:v>8.7895840000000197E-2</c:v>
                </c:pt>
                <c:pt idx="5297">
                  <c:v>8.1923739999999995E-2</c:v>
                </c:pt>
                <c:pt idx="5298">
                  <c:v>0.10436260000000011</c:v>
                </c:pt>
                <c:pt idx="5299">
                  <c:v>0.10974280000000011</c:v>
                </c:pt>
                <c:pt idx="5300">
                  <c:v>7.1036409999999994E-2</c:v>
                </c:pt>
                <c:pt idx="5301">
                  <c:v>5.0916560000000034E-2</c:v>
                </c:pt>
                <c:pt idx="5302">
                  <c:v>7.2592120000000107E-2</c:v>
                </c:pt>
                <c:pt idx="5303">
                  <c:v>8.1768390000000177E-2</c:v>
                </c:pt>
                <c:pt idx="5304">
                  <c:v>6.6285849999999868E-2</c:v>
                </c:pt>
                <c:pt idx="5305">
                  <c:v>4.7986940000000033E-2</c:v>
                </c:pt>
                <c:pt idx="5306">
                  <c:v>2.4763130000000001E-2</c:v>
                </c:pt>
                <c:pt idx="5307">
                  <c:v>4.3592520000000079E-2</c:v>
                </c:pt>
                <c:pt idx="5308">
                  <c:v>0.12715799999999997</c:v>
                </c:pt>
                <c:pt idx="5309">
                  <c:v>0.15391570000000038</c:v>
                </c:pt>
                <c:pt idx="5310">
                  <c:v>0.10282330000000002</c:v>
                </c:pt>
                <c:pt idx="5311">
                  <c:v>8.2099570000000024E-2</c:v>
                </c:pt>
                <c:pt idx="5312">
                  <c:v>9.8348420000000006E-2</c:v>
                </c:pt>
                <c:pt idx="5313">
                  <c:v>0.10829730000000011</c:v>
                </c:pt>
                <c:pt idx="5314">
                  <c:v>0.1113938</c:v>
                </c:pt>
                <c:pt idx="5315">
                  <c:v>0.1270656</c:v>
                </c:pt>
                <c:pt idx="5316">
                  <c:v>0.15493420000000038</c:v>
                </c:pt>
                <c:pt idx="5317">
                  <c:v>0.15538800000000022</c:v>
                </c:pt>
                <c:pt idx="5318">
                  <c:v>0.13216410000000001</c:v>
                </c:pt>
                <c:pt idx="5319">
                  <c:v>9.0582560000000006E-2</c:v>
                </c:pt>
                <c:pt idx="5320">
                  <c:v>3.4845410000000042E-2</c:v>
                </c:pt>
                <c:pt idx="5321">
                  <c:v>3.7491150000000056E-2</c:v>
                </c:pt>
                <c:pt idx="5322">
                  <c:v>8.0047650000000012E-2</c:v>
                </c:pt>
                <c:pt idx="5323">
                  <c:v>0.12792319999999999</c:v>
                </c:pt>
                <c:pt idx="5324">
                  <c:v>0.17901560000000022</c:v>
                </c:pt>
                <c:pt idx="5325">
                  <c:v>0.13534860000000001</c:v>
                </c:pt>
                <c:pt idx="5326">
                  <c:v>4.0950510000000002E-2</c:v>
                </c:pt>
                <c:pt idx="5327">
                  <c:v>1.751956E-2</c:v>
                </c:pt>
                <c:pt idx="5328">
                  <c:v>2.7583220000000012E-2</c:v>
                </c:pt>
                <c:pt idx="5329">
                  <c:v>6.8877939999999999E-2</c:v>
                </c:pt>
                <c:pt idx="5330">
                  <c:v>0.12306680000000013</c:v>
                </c:pt>
                <c:pt idx="5331">
                  <c:v>0.15786380000000025</c:v>
                </c:pt>
                <c:pt idx="5332">
                  <c:v>0.18573240000000038</c:v>
                </c:pt>
                <c:pt idx="5333">
                  <c:v>0.12829199999999999</c:v>
                </c:pt>
                <c:pt idx="5334">
                  <c:v>4.4686280000000085E-2</c:v>
                </c:pt>
                <c:pt idx="5335">
                  <c:v>7.6640819999999985E-2</c:v>
                </c:pt>
                <c:pt idx="5336">
                  <c:v>0.13854120000000025</c:v>
                </c:pt>
                <c:pt idx="5337">
                  <c:v>0.13043859999999999</c:v>
                </c:pt>
                <c:pt idx="5338">
                  <c:v>0.10721470000000018</c:v>
                </c:pt>
                <c:pt idx="5339">
                  <c:v>0.12155470000000011</c:v>
                </c:pt>
                <c:pt idx="5340">
                  <c:v>0.14244610000000038</c:v>
                </c:pt>
                <c:pt idx="5341">
                  <c:v>9.8653150000000162E-2</c:v>
                </c:pt>
                <c:pt idx="5342">
                  <c:v>4.6012510000000034E-2</c:v>
                </c:pt>
                <c:pt idx="5343">
                  <c:v>0.12696209999999999</c:v>
                </c:pt>
                <c:pt idx="5344">
                  <c:v>0.22140560000000001</c:v>
                </c:pt>
                <c:pt idx="5345">
                  <c:v>0.13306720000000022</c:v>
                </c:pt>
                <c:pt idx="5346">
                  <c:v>3.2430640000000052E-2</c:v>
                </c:pt>
                <c:pt idx="5347">
                  <c:v>7.3083120000000001E-2</c:v>
                </c:pt>
                <c:pt idx="5348">
                  <c:v>0.11875660000000013</c:v>
                </c:pt>
                <c:pt idx="5349">
                  <c:v>7.8998219999999994E-2</c:v>
                </c:pt>
                <c:pt idx="5350">
                  <c:v>3.977851000000001E-2</c:v>
                </c:pt>
                <c:pt idx="5351">
                  <c:v>4.4423270000000084E-2</c:v>
                </c:pt>
                <c:pt idx="5352">
                  <c:v>4.8031650000000002E-2</c:v>
                </c:pt>
                <c:pt idx="5353">
                  <c:v>3.2549100000000011E-2</c:v>
                </c:pt>
                <c:pt idx="5354">
                  <c:v>2.1588389999999999E-2</c:v>
                </c:pt>
                <c:pt idx="5355">
                  <c:v>6.2617119999999998E-2</c:v>
                </c:pt>
                <c:pt idx="5356">
                  <c:v>9.8846870000000225E-2</c:v>
                </c:pt>
                <c:pt idx="5357">
                  <c:v>9.575036000000027E-2</c:v>
                </c:pt>
                <c:pt idx="5358">
                  <c:v>8.8833140000000047E-2</c:v>
                </c:pt>
                <c:pt idx="5359">
                  <c:v>5.7868049999999997E-2</c:v>
                </c:pt>
                <c:pt idx="5360">
                  <c:v>3.8855740000000055E-2</c:v>
                </c:pt>
                <c:pt idx="5361">
                  <c:v>7.9864740000000115E-2</c:v>
                </c:pt>
                <c:pt idx="5362">
                  <c:v>0.10689659999999999</c:v>
                </c:pt>
                <c:pt idx="5363">
                  <c:v>7.5931520000000002E-2</c:v>
                </c:pt>
                <c:pt idx="5364">
                  <c:v>5.0670680000000003E-2</c:v>
                </c:pt>
                <c:pt idx="5365">
                  <c:v>4.52544E-2</c:v>
                </c:pt>
                <c:pt idx="5366">
                  <c:v>6.4969310000000002E-2</c:v>
                </c:pt>
                <c:pt idx="5367">
                  <c:v>0.15941280000000038</c:v>
                </c:pt>
                <c:pt idx="5368">
                  <c:v>0.20914690000000022</c:v>
                </c:pt>
                <c:pt idx="5369">
                  <c:v>0.14412030000000001</c:v>
                </c:pt>
                <c:pt idx="5370">
                  <c:v>8.5790280000000024E-2</c:v>
                </c:pt>
                <c:pt idx="5371">
                  <c:v>4.2439159999999976E-2</c:v>
                </c:pt>
                <c:pt idx="5372">
                  <c:v>1.6866880000000032E-2</c:v>
                </c:pt>
                <c:pt idx="5373">
                  <c:v>2.6156409999999988E-2</c:v>
                </c:pt>
                <c:pt idx="5374">
                  <c:v>3.147695000000001E-2</c:v>
                </c:pt>
                <c:pt idx="5375">
                  <c:v>2.9929439999999988E-2</c:v>
                </c:pt>
                <c:pt idx="5376">
                  <c:v>2.9908579999999997E-2</c:v>
                </c:pt>
                <c:pt idx="5377">
                  <c:v>3.2230960000000065E-2</c:v>
                </c:pt>
                <c:pt idx="5378">
                  <c:v>3.8159470000000001E-2</c:v>
                </c:pt>
                <c:pt idx="5379">
                  <c:v>4.8992040000000014E-2</c:v>
                </c:pt>
                <c:pt idx="5380">
                  <c:v>5.8430580000000024E-2</c:v>
                </c:pt>
                <c:pt idx="5381">
                  <c:v>6.6171849999999893E-2</c:v>
                </c:pt>
                <c:pt idx="5382">
                  <c:v>6.4614650000000023E-2</c:v>
                </c:pt>
                <c:pt idx="5383">
                  <c:v>5.3002750000000022E-2</c:v>
                </c:pt>
                <c:pt idx="5384">
                  <c:v>6.1492070000000086E-2</c:v>
                </c:pt>
                <c:pt idx="5385">
                  <c:v>8.936065E-2</c:v>
                </c:pt>
                <c:pt idx="5386">
                  <c:v>0.10639670000000018</c:v>
                </c:pt>
                <c:pt idx="5387">
                  <c:v>0.1141379</c:v>
                </c:pt>
                <c:pt idx="5388">
                  <c:v>0.10916350000000018</c:v>
                </c:pt>
                <c:pt idx="5389">
                  <c:v>9.4462130000000033E-2</c:v>
                </c:pt>
                <c:pt idx="5390">
                  <c:v>8.6200070000000004E-2</c:v>
                </c:pt>
                <c:pt idx="5391">
                  <c:v>8.2329430000000009E-2</c:v>
                </c:pt>
                <c:pt idx="5392">
                  <c:v>0.10115059999999998</c:v>
                </c:pt>
                <c:pt idx="5393">
                  <c:v>0.13364830000000022</c:v>
                </c:pt>
                <c:pt idx="5394">
                  <c:v>0.14193200000000025</c:v>
                </c:pt>
                <c:pt idx="5395">
                  <c:v>0.13728720000000022</c:v>
                </c:pt>
                <c:pt idx="5396">
                  <c:v>0.13633210000000001</c:v>
                </c:pt>
                <c:pt idx="5397">
                  <c:v>0.13710620000000001</c:v>
                </c:pt>
                <c:pt idx="5398">
                  <c:v>0.10163860000000002</c:v>
                </c:pt>
                <c:pt idx="5399">
                  <c:v>5.1320379999999985E-2</c:v>
                </c:pt>
                <c:pt idx="5400">
                  <c:v>4.1574129999999945E-2</c:v>
                </c:pt>
                <c:pt idx="5401">
                  <c:v>4.6218889999999985E-2</c:v>
                </c:pt>
                <c:pt idx="5402">
                  <c:v>7.6975360000000007E-2</c:v>
                </c:pt>
                <c:pt idx="5403">
                  <c:v>0.11566310000000013</c:v>
                </c:pt>
                <c:pt idx="5404">
                  <c:v>0.11867469999999999</c:v>
                </c:pt>
                <c:pt idx="5405">
                  <c:v>0.1124816</c:v>
                </c:pt>
                <c:pt idx="5406">
                  <c:v>0.10628860000000002</c:v>
                </c:pt>
                <c:pt idx="5407">
                  <c:v>0.10009860000000002</c:v>
                </c:pt>
                <c:pt idx="5408">
                  <c:v>0.10116290000000011</c:v>
                </c:pt>
                <c:pt idx="5409">
                  <c:v>0.1034853</c:v>
                </c:pt>
                <c:pt idx="5410">
                  <c:v>8.8081360000000192E-2</c:v>
                </c:pt>
                <c:pt idx="5411">
                  <c:v>7.0276440000000009E-2</c:v>
                </c:pt>
                <c:pt idx="5412">
                  <c:v>4.7542880000000003E-2</c:v>
                </c:pt>
                <c:pt idx="5413">
                  <c:v>2.4319070000000002E-2</c:v>
                </c:pt>
                <c:pt idx="5414">
                  <c:v>6.5726680000000121E-2</c:v>
                </c:pt>
                <c:pt idx="5415">
                  <c:v>0.1114002</c:v>
                </c:pt>
                <c:pt idx="5416">
                  <c:v>0.100942</c:v>
                </c:pt>
                <c:pt idx="5417">
                  <c:v>8.8561930000000219E-2</c:v>
                </c:pt>
                <c:pt idx="5418">
                  <c:v>0.1008288</c:v>
                </c:pt>
                <c:pt idx="5419">
                  <c:v>0.1130472</c:v>
                </c:pt>
                <c:pt idx="5420">
                  <c:v>0.11846600000000011</c:v>
                </c:pt>
                <c:pt idx="5421">
                  <c:v>0.12376050000000018</c:v>
                </c:pt>
                <c:pt idx="5422">
                  <c:v>0.126857</c:v>
                </c:pt>
                <c:pt idx="5423">
                  <c:v>0.12466500000000021</c:v>
                </c:pt>
                <c:pt idx="5424">
                  <c:v>6.2764650000000144E-2</c:v>
                </c:pt>
                <c:pt idx="5425">
                  <c:v>8.309014000000026E-3</c:v>
                </c:pt>
                <c:pt idx="5426">
                  <c:v>1.4502030000000001E-2</c:v>
                </c:pt>
                <c:pt idx="5427">
                  <c:v>2.4557489999999977E-2</c:v>
                </c:pt>
                <c:pt idx="5428">
                  <c:v>5.8602690000000089E-2</c:v>
                </c:pt>
                <c:pt idx="5429">
                  <c:v>8.6459350000000004E-2</c:v>
                </c:pt>
                <c:pt idx="5430">
                  <c:v>8.336284000000016E-2</c:v>
                </c:pt>
                <c:pt idx="5431">
                  <c:v>8.6620280000000022E-2</c:v>
                </c:pt>
                <c:pt idx="5432">
                  <c:v>0.1160371</c:v>
                </c:pt>
                <c:pt idx="5433">
                  <c:v>0.12792020000000001</c:v>
                </c:pt>
                <c:pt idx="5434">
                  <c:v>7.9150209999999999E-2</c:v>
                </c:pt>
                <c:pt idx="5435">
                  <c:v>4.5463389999999999E-2</c:v>
                </c:pt>
                <c:pt idx="5436">
                  <c:v>5.6301169999999977E-2</c:v>
                </c:pt>
                <c:pt idx="5437">
                  <c:v>6.3434089999999999E-2</c:v>
                </c:pt>
                <c:pt idx="5438">
                  <c:v>6.1112830000000083E-2</c:v>
                </c:pt>
                <c:pt idx="5439">
                  <c:v>5.3752290000000119E-2</c:v>
                </c:pt>
                <c:pt idx="5440">
                  <c:v>3.5173240000000057E-2</c:v>
                </c:pt>
                <c:pt idx="5441">
                  <c:v>2.0528149999999988E-2</c:v>
                </c:pt>
                <c:pt idx="5442">
                  <c:v>1.3564360000000001E-2</c:v>
                </c:pt>
                <c:pt idx="5443">
                  <c:v>1.3134830000000005E-2</c:v>
                </c:pt>
                <c:pt idx="5444">
                  <c:v>2.3972609999999998E-2</c:v>
                </c:pt>
                <c:pt idx="5445">
                  <c:v>4.2460760000000076E-2</c:v>
                </c:pt>
                <c:pt idx="5446">
                  <c:v>7.2651720000000003E-2</c:v>
                </c:pt>
                <c:pt idx="5447">
                  <c:v>8.1156690000000045E-2</c:v>
                </c:pt>
                <c:pt idx="5448">
                  <c:v>6.0255259999999956E-2</c:v>
                </c:pt>
                <c:pt idx="5449">
                  <c:v>4.8127759999999985E-2</c:v>
                </c:pt>
                <c:pt idx="5450">
                  <c:v>4.6579509999999893E-2</c:v>
                </c:pt>
                <c:pt idx="5451">
                  <c:v>3.5708570000000002E-2</c:v>
                </c:pt>
                <c:pt idx="5452">
                  <c:v>1.4817199999999999E-2</c:v>
                </c:pt>
                <c:pt idx="5453">
                  <c:v>1.050101E-2</c:v>
                </c:pt>
                <c:pt idx="5454">
                  <c:v>2.2112920000000001E-2</c:v>
                </c:pt>
                <c:pt idx="5455">
                  <c:v>2.7466239999999999E-2</c:v>
                </c:pt>
                <c:pt idx="5456">
                  <c:v>2.7466239999999999E-2</c:v>
                </c:pt>
                <c:pt idx="5457">
                  <c:v>2.9223110000000038E-2</c:v>
                </c:pt>
                <c:pt idx="5458">
                  <c:v>3.231962E-2</c:v>
                </c:pt>
                <c:pt idx="5459">
                  <c:v>3.4031040000000054E-2</c:v>
                </c:pt>
                <c:pt idx="5460">
                  <c:v>3.4805170000000059E-2</c:v>
                </c:pt>
                <c:pt idx="5461">
                  <c:v>5.1536449999999998E-2</c:v>
                </c:pt>
                <c:pt idx="5462">
                  <c:v>7.7856770000000131E-2</c:v>
                </c:pt>
                <c:pt idx="5463">
                  <c:v>0.10416440000000013</c:v>
                </c:pt>
                <c:pt idx="5464">
                  <c:v>0.13048480000000001</c:v>
                </c:pt>
                <c:pt idx="5465">
                  <c:v>0.10401690000000002</c:v>
                </c:pt>
                <c:pt idx="5466">
                  <c:v>5.2924520000000003E-2</c:v>
                </c:pt>
                <c:pt idx="5467">
                  <c:v>3.154922000000001E-2</c:v>
                </c:pt>
                <c:pt idx="5468">
                  <c:v>2.2259689999999999E-2</c:v>
                </c:pt>
                <c:pt idx="5469">
                  <c:v>5.2452890000000085E-2</c:v>
                </c:pt>
                <c:pt idx="5470">
                  <c:v>9.6556900000000237E-2</c:v>
                </c:pt>
                <c:pt idx="5471">
                  <c:v>6.5219659999999999E-2</c:v>
                </c:pt>
                <c:pt idx="5472">
                  <c:v>1.1030750000000016E-2</c:v>
                </c:pt>
                <c:pt idx="5473">
                  <c:v>2.0962529999999965E-2</c:v>
                </c:pt>
                <c:pt idx="5474">
                  <c:v>4.7270189999999976E-2</c:v>
                </c:pt>
                <c:pt idx="5475">
                  <c:v>4.804953E-2</c:v>
                </c:pt>
                <c:pt idx="5476">
                  <c:v>4.3404770000000002E-2</c:v>
                </c:pt>
                <c:pt idx="5477">
                  <c:v>2.4891650000000001E-2</c:v>
                </c:pt>
                <c:pt idx="5478">
                  <c:v>3.9902189999999997E-3</c:v>
                </c:pt>
                <c:pt idx="5479">
                  <c:v>3.4303E-2</c:v>
                </c:pt>
                <c:pt idx="5480">
                  <c:v>7.14611E-2</c:v>
                </c:pt>
                <c:pt idx="5481">
                  <c:v>5.1509630000000022E-2</c:v>
                </c:pt>
                <c:pt idx="5482">
                  <c:v>2.5963429999999978E-2</c:v>
                </c:pt>
                <c:pt idx="5483">
                  <c:v>2.514162E-2</c:v>
                </c:pt>
                <c:pt idx="5484">
                  <c:v>2.5915380000000002E-2</c:v>
                </c:pt>
                <c:pt idx="5485">
                  <c:v>4.0174519999999957E-2</c:v>
                </c:pt>
                <c:pt idx="5486">
                  <c:v>5.4882930000000156E-2</c:v>
                </c:pt>
                <c:pt idx="5487">
                  <c:v>4.9531840000000001E-2</c:v>
                </c:pt>
                <c:pt idx="5488">
                  <c:v>4.4774200000000083E-2</c:v>
                </c:pt>
                <c:pt idx="5489">
                  <c:v>6.5675639999999993E-2</c:v>
                </c:pt>
                <c:pt idx="5490">
                  <c:v>8.6201560000000024E-2</c:v>
                </c:pt>
                <c:pt idx="5491">
                  <c:v>0.10012910000000011</c:v>
                </c:pt>
                <c:pt idx="5492">
                  <c:v>0.109859</c:v>
                </c:pt>
                <c:pt idx="5493">
                  <c:v>7.2700899999999999E-2</c:v>
                </c:pt>
                <c:pt idx="5494">
                  <c:v>4.0361899999999999E-2</c:v>
                </c:pt>
                <c:pt idx="5495">
                  <c:v>4.6551939999999986E-2</c:v>
                </c:pt>
                <c:pt idx="5496">
                  <c:v>5.1016390000000078E-2</c:v>
                </c:pt>
                <c:pt idx="5497">
                  <c:v>4.4823380000000024E-2</c:v>
                </c:pt>
                <c:pt idx="5498">
                  <c:v>5.137477E-2</c:v>
                </c:pt>
                <c:pt idx="5499">
                  <c:v>0.12104620000000017</c:v>
                </c:pt>
                <c:pt idx="5500">
                  <c:v>0.18751800000000038</c:v>
                </c:pt>
                <c:pt idx="5501">
                  <c:v>0.24093270000000025</c:v>
                </c:pt>
                <c:pt idx="5502">
                  <c:v>0.34470780000000001</c:v>
                </c:pt>
                <c:pt idx="5503">
                  <c:v>0.62184540000000166</c:v>
                </c:pt>
                <c:pt idx="5504">
                  <c:v>0.88521399999999872</c:v>
                </c:pt>
                <c:pt idx="5505">
                  <c:v>1.108055000000002</c:v>
                </c:pt>
                <c:pt idx="5506">
                  <c:v>1.3148219999999982</c:v>
                </c:pt>
                <c:pt idx="5507">
                  <c:v>1.4804850000000001</c:v>
                </c:pt>
                <c:pt idx="5508">
                  <c:v>1.608789</c:v>
                </c:pt>
                <c:pt idx="5509">
                  <c:v>1.6544399999999999</c:v>
                </c:pt>
                <c:pt idx="5510">
                  <c:v>1.6746019999999999</c:v>
                </c:pt>
                <c:pt idx="5511">
                  <c:v>1.6451849999999999</c:v>
                </c:pt>
                <c:pt idx="5512">
                  <c:v>1.6394359999999999</c:v>
                </c:pt>
                <c:pt idx="5513">
                  <c:v>1.6742720000000018</c:v>
                </c:pt>
                <c:pt idx="5514">
                  <c:v>1.7001949999999979</c:v>
                </c:pt>
                <c:pt idx="5515">
                  <c:v>1.7125809999999999</c:v>
                </c:pt>
                <c:pt idx="5516">
                  <c:v>1.5985020000000001</c:v>
                </c:pt>
                <c:pt idx="5517">
                  <c:v>1.3136229999999998</c:v>
                </c:pt>
                <c:pt idx="5518">
                  <c:v>1.0537129999999999</c:v>
                </c:pt>
                <c:pt idx="5519">
                  <c:v>0.82390790000000003</c:v>
                </c:pt>
                <c:pt idx="5520">
                  <c:v>0.675448300000001</c:v>
                </c:pt>
                <c:pt idx="5521">
                  <c:v>0.61429230000000001</c:v>
                </c:pt>
                <c:pt idx="5522">
                  <c:v>0.57095640000000003</c:v>
                </c:pt>
                <c:pt idx="5523">
                  <c:v>0.54464870000000065</c:v>
                </c:pt>
                <c:pt idx="5524">
                  <c:v>0.48530770000000051</c:v>
                </c:pt>
                <c:pt idx="5525">
                  <c:v>0.39783130000000044</c:v>
                </c:pt>
                <c:pt idx="5526">
                  <c:v>0.32227610000000051</c:v>
                </c:pt>
                <c:pt idx="5527">
                  <c:v>0.25570109999999996</c:v>
                </c:pt>
                <c:pt idx="5528">
                  <c:v>0.22657379999999988</c:v>
                </c:pt>
                <c:pt idx="5529">
                  <c:v>0.22270309999999999</c:v>
                </c:pt>
                <c:pt idx="5530">
                  <c:v>0.25806220000000002</c:v>
                </c:pt>
                <c:pt idx="5531">
                  <c:v>0.31689590000000051</c:v>
                </c:pt>
                <c:pt idx="5532">
                  <c:v>0.36559660000000038</c:v>
                </c:pt>
                <c:pt idx="5533">
                  <c:v>0.40892690000000076</c:v>
                </c:pt>
                <c:pt idx="5534">
                  <c:v>0.404173</c:v>
                </c:pt>
                <c:pt idx="5535">
                  <c:v>0.37707850000000076</c:v>
                </c:pt>
                <c:pt idx="5536">
                  <c:v>0.36761540000000031</c:v>
                </c:pt>
                <c:pt idx="5537">
                  <c:v>0.36529410000000001</c:v>
                </c:pt>
                <c:pt idx="5538">
                  <c:v>0.34807480000000057</c:v>
                </c:pt>
                <c:pt idx="5539">
                  <c:v>0.3256252000000005</c:v>
                </c:pt>
                <c:pt idx="5540">
                  <c:v>0.33828760000000058</c:v>
                </c:pt>
                <c:pt idx="5541">
                  <c:v>0.36151140000000032</c:v>
                </c:pt>
                <c:pt idx="5542">
                  <c:v>0.3106604000000005</c:v>
                </c:pt>
                <c:pt idx="5543">
                  <c:v>0.24098900000000029</c:v>
                </c:pt>
                <c:pt idx="5544">
                  <c:v>0.23719580000000001</c:v>
                </c:pt>
                <c:pt idx="5545">
                  <c:v>0.24725950000000022</c:v>
                </c:pt>
                <c:pt idx="5546">
                  <c:v>0.18652959999999999</c:v>
                </c:pt>
                <c:pt idx="5547">
                  <c:v>0.11379670000000021</c:v>
                </c:pt>
                <c:pt idx="5548">
                  <c:v>0.10802170000000021</c:v>
                </c:pt>
                <c:pt idx="5549">
                  <c:v>0.1111182</c:v>
                </c:pt>
                <c:pt idx="5550">
                  <c:v>0.13186349999999999</c:v>
                </c:pt>
                <c:pt idx="5551">
                  <c:v>0.15430240000000028</c:v>
                </c:pt>
                <c:pt idx="5552">
                  <c:v>0.15345820000000038</c:v>
                </c:pt>
                <c:pt idx="5553">
                  <c:v>0.15113579999999999</c:v>
                </c:pt>
                <c:pt idx="5554">
                  <c:v>9.7070630000000005E-2</c:v>
                </c:pt>
                <c:pt idx="5555">
                  <c:v>4.133347000000008E-2</c:v>
                </c:pt>
                <c:pt idx="5556">
                  <c:v>3.8882559999999997E-2</c:v>
                </c:pt>
                <c:pt idx="5557">
                  <c:v>3.7010950000000015E-2</c:v>
                </c:pt>
                <c:pt idx="5558">
                  <c:v>5.171229000000014E-2</c:v>
                </c:pt>
                <c:pt idx="5559">
                  <c:v>6.6208359999999966E-2</c:v>
                </c:pt>
                <c:pt idx="5560">
                  <c:v>7.7046139999999999E-2</c:v>
                </c:pt>
                <c:pt idx="5561">
                  <c:v>8.7234220000000001E-2</c:v>
                </c:pt>
                <c:pt idx="5562">
                  <c:v>9.0330730000000012E-2</c:v>
                </c:pt>
                <c:pt idx="5563">
                  <c:v>9.1778030000000024E-2</c:v>
                </c:pt>
                <c:pt idx="5564">
                  <c:v>8.0166120000000007E-2</c:v>
                </c:pt>
                <c:pt idx="5565">
                  <c:v>7.4977829999999995E-2</c:v>
                </c:pt>
                <c:pt idx="5566">
                  <c:v>0.10903939999999998</c:v>
                </c:pt>
                <c:pt idx="5567">
                  <c:v>0.13733119999999999</c:v>
                </c:pt>
                <c:pt idx="5568">
                  <c:v>0.13733119999999999</c:v>
                </c:pt>
                <c:pt idx="5569">
                  <c:v>0.13105359999999988</c:v>
                </c:pt>
                <c:pt idx="5570">
                  <c:v>9.9314400000000025E-2</c:v>
                </c:pt>
                <c:pt idx="5571">
                  <c:v>8.3366940000000181E-2</c:v>
                </c:pt>
                <c:pt idx="5572">
                  <c:v>0.12128090000000002</c:v>
                </c:pt>
                <c:pt idx="5573">
                  <c:v>0.13394040000000032</c:v>
                </c:pt>
                <c:pt idx="5574">
                  <c:v>7.2784340000000003E-2</c:v>
                </c:pt>
                <c:pt idx="5575">
                  <c:v>4.8301360000000002E-2</c:v>
                </c:pt>
                <c:pt idx="5576">
                  <c:v>0.11642450000000011</c:v>
                </c:pt>
                <c:pt idx="5577">
                  <c:v>0.15891960000000038</c:v>
                </c:pt>
                <c:pt idx="5578">
                  <c:v>0.14498530000000032</c:v>
                </c:pt>
                <c:pt idx="5579">
                  <c:v>0.12657389999999988</c:v>
                </c:pt>
                <c:pt idx="5580">
                  <c:v>9.9479440000000002E-2</c:v>
                </c:pt>
                <c:pt idx="5581">
                  <c:v>7.4673840000000005E-2</c:v>
                </c:pt>
                <c:pt idx="5582">
                  <c:v>5.3772400000000088E-2</c:v>
                </c:pt>
                <c:pt idx="5583">
                  <c:v>5.3214720000000014E-2</c:v>
                </c:pt>
                <c:pt idx="5584">
                  <c:v>8.3405680000000024E-2</c:v>
                </c:pt>
                <c:pt idx="5585">
                  <c:v>0.1043444</c:v>
                </c:pt>
                <c:pt idx="5586">
                  <c:v>0.1128557</c:v>
                </c:pt>
                <c:pt idx="5587">
                  <c:v>0.12736220000000001</c:v>
                </c:pt>
                <c:pt idx="5588">
                  <c:v>0.14903770000000022</c:v>
                </c:pt>
                <c:pt idx="5589">
                  <c:v>0.14972620000000025</c:v>
                </c:pt>
                <c:pt idx="5590">
                  <c:v>0.12806100000000001</c:v>
                </c:pt>
                <c:pt idx="5591">
                  <c:v>0.13653840000000028</c:v>
                </c:pt>
                <c:pt idx="5592">
                  <c:v>0.1736965</c:v>
                </c:pt>
                <c:pt idx="5593">
                  <c:v>0.17985080000000001</c:v>
                </c:pt>
                <c:pt idx="5594">
                  <c:v>0.15972350000000021</c:v>
                </c:pt>
                <c:pt idx="5595">
                  <c:v>0.11180809999999985</c:v>
                </c:pt>
                <c:pt idx="5596">
                  <c:v>4.2910780000000079E-2</c:v>
                </c:pt>
                <c:pt idx="5597">
                  <c:v>1.711126E-2</c:v>
                </c:pt>
                <c:pt idx="5598">
                  <c:v>2.0207770000000042E-2</c:v>
                </c:pt>
                <c:pt idx="5599">
                  <c:v>6.4078949999999996E-2</c:v>
                </c:pt>
                <c:pt idx="5600">
                  <c:v>0.13216939999999999</c:v>
                </c:pt>
                <c:pt idx="5601">
                  <c:v>0.12113930000000002</c:v>
                </c:pt>
                <c:pt idx="5602">
                  <c:v>6.8498700000000023E-2</c:v>
                </c:pt>
                <c:pt idx="5603">
                  <c:v>0.1006172</c:v>
                </c:pt>
                <c:pt idx="5604">
                  <c:v>0.1718026</c:v>
                </c:pt>
                <c:pt idx="5605">
                  <c:v>0.13102230000000001</c:v>
                </c:pt>
                <c:pt idx="5606">
                  <c:v>4.5094210000000079E-2</c:v>
                </c:pt>
                <c:pt idx="5607">
                  <c:v>1.9446310000000001E-2</c:v>
                </c:pt>
                <c:pt idx="5608">
                  <c:v>1.4801550000000024E-2</c:v>
                </c:pt>
                <c:pt idx="5609">
                  <c:v>6.4993899999999993E-2</c:v>
                </c:pt>
                <c:pt idx="5610">
                  <c:v>0.13156880000000001</c:v>
                </c:pt>
                <c:pt idx="5611">
                  <c:v>0.14619679999999999</c:v>
                </c:pt>
                <c:pt idx="5612">
                  <c:v>0.14774500000000038</c:v>
                </c:pt>
                <c:pt idx="5613">
                  <c:v>9.4219990000000003E-2</c:v>
                </c:pt>
                <c:pt idx="5614">
                  <c:v>2.92246E-2</c:v>
                </c:pt>
                <c:pt idx="5615">
                  <c:v>2.9772230000000011E-2</c:v>
                </c:pt>
                <c:pt idx="5616">
                  <c:v>4.1384139999999986E-2</c:v>
                </c:pt>
                <c:pt idx="5617">
                  <c:v>6.3951540000000001E-2</c:v>
                </c:pt>
                <c:pt idx="5618">
                  <c:v>8.7937940000000006E-2</c:v>
                </c:pt>
                <c:pt idx="5619">
                  <c:v>0.10062870000000011</c:v>
                </c:pt>
                <c:pt idx="5620">
                  <c:v>0.11224060000000002</c:v>
                </c:pt>
                <c:pt idx="5621">
                  <c:v>8.0126260000000171E-2</c:v>
                </c:pt>
                <c:pt idx="5622">
                  <c:v>4.5290539999999997E-2</c:v>
                </c:pt>
                <c:pt idx="5623">
                  <c:v>8.6308840000000026E-2</c:v>
                </c:pt>
                <c:pt idx="5624">
                  <c:v>0.12966</c:v>
                </c:pt>
                <c:pt idx="5625">
                  <c:v>7.0179950000000005E-2</c:v>
                </c:pt>
                <c:pt idx="5626">
                  <c:v>1.3417580000000005E-2</c:v>
                </c:pt>
                <c:pt idx="5627">
                  <c:v>5.7542830000000024E-2</c:v>
                </c:pt>
                <c:pt idx="5628">
                  <c:v>0.1004801</c:v>
                </c:pt>
                <c:pt idx="5629">
                  <c:v>0.12370390000000014</c:v>
                </c:pt>
                <c:pt idx="5630">
                  <c:v>0.14410840000000022</c:v>
                </c:pt>
                <c:pt idx="5631">
                  <c:v>0.13404469999999999</c:v>
                </c:pt>
                <c:pt idx="5632">
                  <c:v>0.12153460000000017</c:v>
                </c:pt>
                <c:pt idx="5633">
                  <c:v>8.9795400000000275E-2</c:v>
                </c:pt>
                <c:pt idx="5634">
                  <c:v>5.9814550000000084E-2</c:v>
                </c:pt>
                <c:pt idx="5635">
                  <c:v>4.0470680000000023E-2</c:v>
                </c:pt>
                <c:pt idx="5636">
                  <c:v>2.7051980000000048E-2</c:v>
                </c:pt>
                <c:pt idx="5637">
                  <c:v>4.2534519999999999E-2</c:v>
                </c:pt>
                <c:pt idx="5638">
                  <c:v>5.231058000000012E-2</c:v>
                </c:pt>
                <c:pt idx="5639">
                  <c:v>3.9156749999999997E-2</c:v>
                </c:pt>
                <c:pt idx="5640">
                  <c:v>3.6745340000000057E-2</c:v>
                </c:pt>
                <c:pt idx="5641">
                  <c:v>7.0806930000000129E-2</c:v>
                </c:pt>
                <c:pt idx="5642">
                  <c:v>9.2168070000000005E-2</c:v>
                </c:pt>
                <c:pt idx="5643">
                  <c:v>7.6685530000000002E-2</c:v>
                </c:pt>
                <c:pt idx="5644">
                  <c:v>7.3773790000000034E-2</c:v>
                </c:pt>
                <c:pt idx="5645">
                  <c:v>0.10241649999999998</c:v>
                </c:pt>
                <c:pt idx="5646">
                  <c:v>0.11140129999999998</c:v>
                </c:pt>
                <c:pt idx="5647">
                  <c:v>7.7339690000000141E-2</c:v>
                </c:pt>
                <c:pt idx="5648">
                  <c:v>5.2548629999999999E-2</c:v>
                </c:pt>
                <c:pt idx="5649">
                  <c:v>4.5584839999999995E-2</c:v>
                </c:pt>
                <c:pt idx="5650">
                  <c:v>3.9478250000000006E-2</c:v>
                </c:pt>
                <c:pt idx="5651">
                  <c:v>3.4833490000000002E-2</c:v>
                </c:pt>
                <c:pt idx="5652">
                  <c:v>3.3899169999999999E-2</c:v>
                </c:pt>
                <c:pt idx="5653">
                  <c:v>3.8541699999999998E-2</c:v>
                </c:pt>
                <c:pt idx="5654">
                  <c:v>3.4244509999999999E-2</c:v>
                </c:pt>
                <c:pt idx="5655">
                  <c:v>1.7987840000000001E-2</c:v>
                </c:pt>
                <c:pt idx="5656">
                  <c:v>2.2575600000000036E-2</c:v>
                </c:pt>
                <c:pt idx="5657">
                  <c:v>5.199244000000007E-2</c:v>
                </c:pt>
                <c:pt idx="5658">
                  <c:v>5.3245639999999976E-2</c:v>
                </c:pt>
                <c:pt idx="5659">
                  <c:v>2.4602940000000042E-2</c:v>
                </c:pt>
                <c:pt idx="5660">
                  <c:v>1.107881E-2</c:v>
                </c:pt>
                <c:pt idx="5661">
                  <c:v>1.1852939999999999E-2</c:v>
                </c:pt>
                <c:pt idx="5662">
                  <c:v>2.1863690000000002E-2</c:v>
                </c:pt>
                <c:pt idx="5663">
                  <c:v>3.9660040000000001E-2</c:v>
                </c:pt>
                <c:pt idx="5664">
                  <c:v>3.7582789999999998E-2</c:v>
                </c:pt>
                <c:pt idx="5665">
                  <c:v>2.0551989999999999E-2</c:v>
                </c:pt>
                <c:pt idx="5666">
                  <c:v>4.8546489999999998E-2</c:v>
                </c:pt>
                <c:pt idx="5667">
                  <c:v>0.10657810000000002</c:v>
                </c:pt>
                <c:pt idx="5668">
                  <c:v>0.1038679</c:v>
                </c:pt>
                <c:pt idx="5669">
                  <c:v>6.5161529999999995E-2</c:v>
                </c:pt>
                <c:pt idx="5670">
                  <c:v>3.8669099999999998E-2</c:v>
                </c:pt>
                <c:pt idx="5671">
                  <c:v>1.8541800000000032E-2</c:v>
                </c:pt>
                <c:pt idx="5672">
                  <c:v>1.220722E-2</c:v>
                </c:pt>
                <c:pt idx="5673">
                  <c:v>1.220722E-2</c:v>
                </c:pt>
                <c:pt idx="5674">
                  <c:v>1.1102280000000001E-2</c:v>
                </c:pt>
                <c:pt idx="5675">
                  <c:v>9.5540260000000175E-3</c:v>
                </c:pt>
                <c:pt idx="5676">
                  <c:v>9.1554130000000237E-3</c:v>
                </c:pt>
                <c:pt idx="5677">
                  <c:v>9.1554130000000237E-3</c:v>
                </c:pt>
                <c:pt idx="5678">
                  <c:v>3.8398639999999998E-2</c:v>
                </c:pt>
                <c:pt idx="5679">
                  <c:v>7.6330869999999995E-2</c:v>
                </c:pt>
                <c:pt idx="5680">
                  <c:v>7.5875629999999999E-2</c:v>
                </c:pt>
                <c:pt idx="5681">
                  <c:v>6.5816830000000118E-2</c:v>
                </c:pt>
                <c:pt idx="5682">
                  <c:v>0.11922530000000017</c:v>
                </c:pt>
                <c:pt idx="5683">
                  <c:v>0.18580020000000025</c:v>
                </c:pt>
                <c:pt idx="5684">
                  <c:v>0.1111003</c:v>
                </c:pt>
                <c:pt idx="5685">
                  <c:v>1.2786140000000001E-2</c:v>
                </c:pt>
                <c:pt idx="5686">
                  <c:v>3.0315380000000006E-2</c:v>
                </c:pt>
                <c:pt idx="5687">
                  <c:v>6.2828729999999999E-2</c:v>
                </c:pt>
                <c:pt idx="5688">
                  <c:v>4.580538E-2</c:v>
                </c:pt>
                <c:pt idx="5689">
                  <c:v>2.4129819999999993E-2</c:v>
                </c:pt>
                <c:pt idx="5690">
                  <c:v>4.3322810000000003E-2</c:v>
                </c:pt>
                <c:pt idx="5691">
                  <c:v>6.4998370000000014E-2</c:v>
                </c:pt>
                <c:pt idx="5692">
                  <c:v>4.5315870000000022E-2</c:v>
                </c:pt>
                <c:pt idx="5693">
                  <c:v>2.4414439999999978E-2</c:v>
                </c:pt>
                <c:pt idx="5694">
                  <c:v>3.292983E-2</c:v>
                </c:pt>
                <c:pt idx="5695">
                  <c:v>4.0891640000000014E-2</c:v>
                </c:pt>
                <c:pt idx="5696">
                  <c:v>3.0053870000000055E-2</c:v>
                </c:pt>
                <c:pt idx="5697">
                  <c:v>1.9836730000000021E-2</c:v>
                </c:pt>
                <c:pt idx="5698">
                  <c:v>1.9836730000000021E-2</c:v>
                </c:pt>
                <c:pt idx="5699">
                  <c:v>1.9969350000000032E-2</c:v>
                </c:pt>
                <c:pt idx="5700">
                  <c:v>2.1517600000000001E-2</c:v>
                </c:pt>
                <c:pt idx="5701">
                  <c:v>2.2445220000000047E-2</c:v>
                </c:pt>
                <c:pt idx="5702">
                  <c:v>1.857644E-2</c:v>
                </c:pt>
                <c:pt idx="5703">
                  <c:v>1.8799590000000001E-2</c:v>
                </c:pt>
                <c:pt idx="5704">
                  <c:v>4.3571659999999957E-2</c:v>
                </c:pt>
                <c:pt idx="5705">
                  <c:v>6.3688900000000007E-2</c:v>
                </c:pt>
                <c:pt idx="5706">
                  <c:v>6.1367640000000084E-2</c:v>
                </c:pt>
                <c:pt idx="5707">
                  <c:v>5.4086080000000133E-2</c:v>
                </c:pt>
                <c:pt idx="5708">
                  <c:v>2.6991629999999999E-2</c:v>
                </c:pt>
                <c:pt idx="5709">
                  <c:v>6.8114250000000081E-3</c:v>
                </c:pt>
                <c:pt idx="5710">
                  <c:v>9.9079330000000007E-3</c:v>
                </c:pt>
                <c:pt idx="5711">
                  <c:v>2.954685E-2</c:v>
                </c:pt>
                <c:pt idx="5712">
                  <c:v>9.6895900000000174E-2</c:v>
                </c:pt>
                <c:pt idx="5713">
                  <c:v>0.12681529999999999</c:v>
                </c:pt>
                <c:pt idx="5714">
                  <c:v>6.3336859999999995E-2</c:v>
                </c:pt>
                <c:pt idx="5715">
                  <c:v>4.395686E-2</c:v>
                </c:pt>
                <c:pt idx="5716">
                  <c:v>0.1205586</c:v>
                </c:pt>
                <c:pt idx="5717">
                  <c:v>0.15496400000000038</c:v>
                </c:pt>
                <c:pt idx="5718">
                  <c:v>0.10851640000000011</c:v>
                </c:pt>
                <c:pt idx="5719">
                  <c:v>6.6100320000000004E-2</c:v>
                </c:pt>
                <c:pt idx="5720">
                  <c:v>3.0507610000000011E-2</c:v>
                </c:pt>
                <c:pt idx="5721">
                  <c:v>1.5044440000000001E-2</c:v>
                </c:pt>
                <c:pt idx="5722">
                  <c:v>2.9752859999999978E-2</c:v>
                </c:pt>
                <c:pt idx="5723">
                  <c:v>3.1177059999999999E-2</c:v>
                </c:pt>
                <c:pt idx="5724">
                  <c:v>1.492039E-2</c:v>
                </c:pt>
                <c:pt idx="5725">
                  <c:v>3.6571730000000052E-2</c:v>
                </c:pt>
                <c:pt idx="5726">
                  <c:v>0.10314669999999999</c:v>
                </c:pt>
                <c:pt idx="5727">
                  <c:v>0.109488</c:v>
                </c:pt>
                <c:pt idx="5728">
                  <c:v>5.2202550000000014E-2</c:v>
                </c:pt>
                <c:pt idx="5729">
                  <c:v>4.7932549999999997E-2</c:v>
                </c:pt>
                <c:pt idx="5730">
                  <c:v>9.358408000000018E-2</c:v>
                </c:pt>
                <c:pt idx="5731">
                  <c:v>9.9301360000000186E-2</c:v>
                </c:pt>
                <c:pt idx="5732">
                  <c:v>7.1432780000000112E-2</c:v>
                </c:pt>
                <c:pt idx="5733">
                  <c:v>6.526846E-2</c:v>
                </c:pt>
                <c:pt idx="5734">
                  <c:v>7.5327259999999993E-2</c:v>
                </c:pt>
                <c:pt idx="5735">
                  <c:v>8.6320770000000005E-2</c:v>
                </c:pt>
                <c:pt idx="5736">
                  <c:v>9.7932670000000013E-2</c:v>
                </c:pt>
                <c:pt idx="5737">
                  <c:v>7.4481990000000109E-2</c:v>
                </c:pt>
                <c:pt idx="5738">
                  <c:v>3.035674E-2</c:v>
                </c:pt>
                <c:pt idx="5739">
                  <c:v>2.6462630000000001E-2</c:v>
                </c:pt>
                <c:pt idx="5740">
                  <c:v>4.3493430000000124E-2</c:v>
                </c:pt>
                <c:pt idx="5741">
                  <c:v>7.2734420000000133E-2</c:v>
                </c:pt>
                <c:pt idx="5742">
                  <c:v>0.10757010000000011</c:v>
                </c:pt>
                <c:pt idx="5743">
                  <c:v>9.0368729999999994E-2</c:v>
                </c:pt>
                <c:pt idx="5744">
                  <c:v>5.2454750000000001E-2</c:v>
                </c:pt>
                <c:pt idx="5745">
                  <c:v>6.8625740000000005E-2</c:v>
                </c:pt>
                <c:pt idx="5746">
                  <c:v>0.10346150000000011</c:v>
                </c:pt>
                <c:pt idx="5747">
                  <c:v>7.9103280000000109E-2</c:v>
                </c:pt>
                <c:pt idx="5748">
                  <c:v>3.7320529999999998E-2</c:v>
                </c:pt>
                <c:pt idx="5749">
                  <c:v>4.2009989999999997E-2</c:v>
                </c:pt>
                <c:pt idx="5750">
                  <c:v>5.8266670000000097E-2</c:v>
                </c:pt>
                <c:pt idx="5751">
                  <c:v>8.2859920000000045E-2</c:v>
                </c:pt>
                <c:pt idx="5752">
                  <c:v>0.10918020000000014</c:v>
                </c:pt>
                <c:pt idx="5753">
                  <c:v>6.7749160000000003E-2</c:v>
                </c:pt>
                <c:pt idx="5754">
                  <c:v>1.5108520000000023E-2</c:v>
                </c:pt>
                <c:pt idx="5755">
                  <c:v>9.424532000000016E-2</c:v>
                </c:pt>
                <c:pt idx="5756">
                  <c:v>0.19023709999999999</c:v>
                </c:pt>
                <c:pt idx="5757">
                  <c:v>0.13530539999999999</c:v>
                </c:pt>
                <c:pt idx="5758">
                  <c:v>6.6441189999999956E-2</c:v>
                </c:pt>
                <c:pt idx="5759">
                  <c:v>4.1376309999999986E-2</c:v>
                </c:pt>
                <c:pt idx="5760">
                  <c:v>1.8926630000000003E-2</c:v>
                </c:pt>
                <c:pt idx="5761">
                  <c:v>2.0569509999999978E-2</c:v>
                </c:pt>
                <c:pt idx="5762">
                  <c:v>2.288108000000004E-2</c:v>
                </c:pt>
                <c:pt idx="5763">
                  <c:v>1.513981E-2</c:v>
                </c:pt>
                <c:pt idx="5764">
                  <c:v>9.2463110000000001E-3</c:v>
                </c:pt>
                <c:pt idx="5765">
                  <c:v>6.340912999999998E-2</c:v>
                </c:pt>
                <c:pt idx="5766">
                  <c:v>0.11376650000000017</c:v>
                </c:pt>
                <c:pt idx="5767">
                  <c:v>0.10215460000000011</c:v>
                </c:pt>
                <c:pt idx="5768">
                  <c:v>8.8856980000000224E-2</c:v>
                </c:pt>
                <c:pt idx="5769">
                  <c:v>5.7906800000000022E-2</c:v>
                </c:pt>
                <c:pt idx="5770">
                  <c:v>3.1501540000000001E-2</c:v>
                </c:pt>
                <c:pt idx="5771">
                  <c:v>4.0016930000000131E-2</c:v>
                </c:pt>
                <c:pt idx="5772">
                  <c:v>4.3961330000000014E-2</c:v>
                </c:pt>
                <c:pt idx="5773">
                  <c:v>2.0737519999999999E-2</c:v>
                </c:pt>
                <c:pt idx="5774">
                  <c:v>3.6657420000000035E-3</c:v>
                </c:pt>
                <c:pt idx="5775">
                  <c:v>1.6051770000000003E-2</c:v>
                </c:pt>
                <c:pt idx="5776">
                  <c:v>3.5127789999999999E-2</c:v>
                </c:pt>
                <c:pt idx="5777">
                  <c:v>8.0801289999999998E-2</c:v>
                </c:pt>
                <c:pt idx="5778">
                  <c:v>0.10991410000000011</c:v>
                </c:pt>
                <c:pt idx="5779">
                  <c:v>8.3606470000000238E-2</c:v>
                </c:pt>
                <c:pt idx="5780">
                  <c:v>6.0286920000000084E-2</c:v>
                </c:pt>
                <c:pt idx="5781">
                  <c:v>4.5578510000000003E-2</c:v>
                </c:pt>
                <c:pt idx="5782">
                  <c:v>4.777274000000007E-2</c:v>
                </c:pt>
                <c:pt idx="5783">
                  <c:v>9.1876750000000021E-2</c:v>
                </c:pt>
                <c:pt idx="5784">
                  <c:v>0.10398789999999986</c:v>
                </c:pt>
                <c:pt idx="5785">
                  <c:v>4.6702440000000033E-2</c:v>
                </c:pt>
                <c:pt idx="5786">
                  <c:v>1.0220860000000003E-2</c:v>
                </c:pt>
                <c:pt idx="5787">
                  <c:v>1.331737E-2</c:v>
                </c:pt>
                <c:pt idx="5788">
                  <c:v>2.363174000000004E-2</c:v>
                </c:pt>
                <c:pt idx="5789">
                  <c:v>4.6081430000000013E-2</c:v>
                </c:pt>
                <c:pt idx="5790">
                  <c:v>7.2870019999999994E-2</c:v>
                </c:pt>
                <c:pt idx="5791">
                  <c:v>0.1061575</c:v>
                </c:pt>
                <c:pt idx="5792">
                  <c:v>0.12845440000000022</c:v>
                </c:pt>
                <c:pt idx="5793">
                  <c:v>0.13619200000000001</c:v>
                </c:pt>
                <c:pt idx="5794">
                  <c:v>0.11233600000000002</c:v>
                </c:pt>
                <c:pt idx="5795">
                  <c:v>5.1179939999999965E-2</c:v>
                </c:pt>
                <c:pt idx="5796">
                  <c:v>4.4743650000000079E-2</c:v>
                </c:pt>
                <c:pt idx="5797">
                  <c:v>9.5811460000000098E-2</c:v>
                </c:pt>
                <c:pt idx="5798">
                  <c:v>0.12014690000000011</c:v>
                </c:pt>
                <c:pt idx="5799">
                  <c:v>0.1193728</c:v>
                </c:pt>
                <c:pt idx="5800">
                  <c:v>0.1034171</c:v>
                </c:pt>
                <c:pt idx="5801">
                  <c:v>7.4788209999999994E-2</c:v>
                </c:pt>
                <c:pt idx="5802">
                  <c:v>6.3005679999999994E-2</c:v>
                </c:pt>
                <c:pt idx="5803">
                  <c:v>6.3779810000000006E-2</c:v>
                </c:pt>
                <c:pt idx="5804">
                  <c:v>9.5287670000000033E-2</c:v>
                </c:pt>
                <c:pt idx="5805">
                  <c:v>0.14715420000000001</c:v>
                </c:pt>
                <c:pt idx="5806">
                  <c:v>0.15509890000000032</c:v>
                </c:pt>
                <c:pt idx="5807">
                  <c:v>0.13729390000000022</c:v>
                </c:pt>
                <c:pt idx="5808">
                  <c:v>0.15621760000000032</c:v>
                </c:pt>
                <c:pt idx="5809">
                  <c:v>0.19414980000000001</c:v>
                </c:pt>
                <c:pt idx="5810">
                  <c:v>0.22516149999999999</c:v>
                </c:pt>
                <c:pt idx="5811">
                  <c:v>0.25301670000000032</c:v>
                </c:pt>
                <c:pt idx="5812">
                  <c:v>0.29308050000000058</c:v>
                </c:pt>
                <c:pt idx="5813">
                  <c:v>0.33797990000000089</c:v>
                </c:pt>
                <c:pt idx="5814">
                  <c:v>0.77329420000000115</c:v>
                </c:pt>
                <c:pt idx="5815">
                  <c:v>1.342004</c:v>
                </c:pt>
                <c:pt idx="5816">
                  <c:v>2.3994969999999967</c:v>
                </c:pt>
                <c:pt idx="5817">
                  <c:v>3.600168</c:v>
                </c:pt>
                <c:pt idx="5818">
                  <c:v>4.7214390000000002</c:v>
                </c:pt>
                <c:pt idx="5819">
                  <c:v>5.8237959999999926</c:v>
                </c:pt>
                <c:pt idx="5820">
                  <c:v>6.5622179999999917</c:v>
                </c:pt>
                <c:pt idx="5821">
                  <c:v>7.2264189999999955</c:v>
                </c:pt>
                <c:pt idx="5822">
                  <c:v>7.617661</c:v>
                </c:pt>
                <c:pt idx="5823">
                  <c:v>7.9644699999999995</c:v>
                </c:pt>
                <c:pt idx="5824">
                  <c:v>8.1566310000000026</c:v>
                </c:pt>
                <c:pt idx="5825">
                  <c:v>8.3291780000000024</c:v>
                </c:pt>
                <c:pt idx="5826">
                  <c:v>7.7847</c:v>
                </c:pt>
                <c:pt idx="5827">
                  <c:v>7.1746879999999926</c:v>
                </c:pt>
                <c:pt idx="5828">
                  <c:v>6.0144690000000001</c:v>
                </c:pt>
                <c:pt idx="5829">
                  <c:v>4.8228859999999854</c:v>
                </c:pt>
                <c:pt idx="5830">
                  <c:v>3.6179190000000001</c:v>
                </c:pt>
                <c:pt idx="5831">
                  <c:v>2.4142139999999968</c:v>
                </c:pt>
                <c:pt idx="5832">
                  <c:v>1.878776</c:v>
                </c:pt>
                <c:pt idx="5833">
                  <c:v>1.3481580000000017</c:v>
                </c:pt>
                <c:pt idx="5834">
                  <c:v>0.97735150000000004</c:v>
                </c:pt>
                <c:pt idx="5835">
                  <c:v>0.62137299999999951</c:v>
                </c:pt>
                <c:pt idx="5836">
                  <c:v>0.49911980000000045</c:v>
                </c:pt>
                <c:pt idx="5837">
                  <c:v>0.38321600000000045</c:v>
                </c:pt>
                <c:pt idx="5838">
                  <c:v>0.33367190000000058</c:v>
                </c:pt>
                <c:pt idx="5839">
                  <c:v>0.27775070000000002</c:v>
                </c:pt>
                <c:pt idx="5840">
                  <c:v>0.17324350000000022</c:v>
                </c:pt>
                <c:pt idx="5841">
                  <c:v>9.7762790000000002E-2</c:v>
                </c:pt>
                <c:pt idx="5842">
                  <c:v>0.19298040000000022</c:v>
                </c:pt>
                <c:pt idx="5843">
                  <c:v>0.24821020000000038</c:v>
                </c:pt>
                <c:pt idx="5844">
                  <c:v>0.1135121</c:v>
                </c:pt>
                <c:pt idx="5845">
                  <c:v>2.5394569999999977E-2</c:v>
                </c:pt>
                <c:pt idx="5846">
                  <c:v>0.12056640000000013</c:v>
                </c:pt>
                <c:pt idx="5847">
                  <c:v>0.17698079999999999</c:v>
                </c:pt>
                <c:pt idx="5848">
                  <c:v>0.10421290000000002</c:v>
                </c:pt>
                <c:pt idx="5849">
                  <c:v>5.9608530000000076E-2</c:v>
                </c:pt>
                <c:pt idx="5850">
                  <c:v>9.5201250000000001E-2</c:v>
                </c:pt>
                <c:pt idx="5851">
                  <c:v>0.10760370000000018</c:v>
                </c:pt>
                <c:pt idx="5852">
                  <c:v>6.2704290000000121E-2</c:v>
                </c:pt>
                <c:pt idx="5853">
                  <c:v>3.9152649999999997E-2</c:v>
                </c:pt>
                <c:pt idx="5854">
                  <c:v>6.1602339999999998E-2</c:v>
                </c:pt>
                <c:pt idx="5855">
                  <c:v>7.6027629999999999E-2</c:v>
                </c:pt>
                <c:pt idx="5856">
                  <c:v>7.5253500000000001E-2</c:v>
                </c:pt>
                <c:pt idx="5857">
                  <c:v>8.5768670000000005E-2</c:v>
                </c:pt>
                <c:pt idx="5858">
                  <c:v>0.11518550000000002</c:v>
                </c:pt>
                <c:pt idx="5859">
                  <c:v>0.11747470000000011</c:v>
                </c:pt>
                <c:pt idx="5860">
                  <c:v>7.9560750000000013E-2</c:v>
                </c:pt>
                <c:pt idx="5861">
                  <c:v>5.9319450000000114E-2</c:v>
                </c:pt>
                <c:pt idx="5862">
                  <c:v>6.2415959999999999E-2</c:v>
                </c:pt>
                <c:pt idx="5863">
                  <c:v>5.6608889999999946E-2</c:v>
                </c:pt>
                <c:pt idx="5864">
                  <c:v>4.0360040000000014E-2</c:v>
                </c:pt>
                <c:pt idx="5865">
                  <c:v>3.3934560000000002E-2</c:v>
                </c:pt>
                <c:pt idx="5866">
                  <c:v>3.7805200000000073E-2</c:v>
                </c:pt>
                <c:pt idx="5867">
                  <c:v>3.9273360000000063E-2</c:v>
                </c:pt>
                <c:pt idx="5868">
                  <c:v>3.8499230000000002E-2</c:v>
                </c:pt>
                <c:pt idx="5869">
                  <c:v>4.4061910000000079E-2</c:v>
                </c:pt>
                <c:pt idx="5870">
                  <c:v>5.4899700000000079E-2</c:v>
                </c:pt>
                <c:pt idx="5871">
                  <c:v>4.7954900000000023E-2</c:v>
                </c:pt>
                <c:pt idx="5872">
                  <c:v>2.7827600000000036E-2</c:v>
                </c:pt>
                <c:pt idx="5873">
                  <c:v>2.263744000000005E-2</c:v>
                </c:pt>
                <c:pt idx="5874">
                  <c:v>2.7279970000000084E-2</c:v>
                </c:pt>
                <c:pt idx="5875">
                  <c:v>3.5834860000000052E-2</c:v>
                </c:pt>
                <c:pt idx="5876">
                  <c:v>4.6672640000000001E-2</c:v>
                </c:pt>
                <c:pt idx="5877">
                  <c:v>3.9621299999999998E-2</c:v>
                </c:pt>
                <c:pt idx="5878">
                  <c:v>2.3372449999999993E-2</c:v>
                </c:pt>
                <c:pt idx="5879">
                  <c:v>2.097631000000004E-2</c:v>
                </c:pt>
                <c:pt idx="5880">
                  <c:v>2.484695000000001E-2</c:v>
                </c:pt>
                <c:pt idx="5881">
                  <c:v>2.8160639999999966E-2</c:v>
                </c:pt>
                <c:pt idx="5882">
                  <c:v>3.1257150000000011E-2</c:v>
                </c:pt>
                <c:pt idx="5883">
                  <c:v>3.4353660000000001E-2</c:v>
                </c:pt>
                <c:pt idx="5884">
                  <c:v>3.7450170000000053E-2</c:v>
                </c:pt>
                <c:pt idx="5885">
                  <c:v>4.4741049999999977E-2</c:v>
                </c:pt>
                <c:pt idx="5886">
                  <c:v>5.3256440000000002E-2</c:v>
                </c:pt>
                <c:pt idx="5887">
                  <c:v>4.1253749999999922E-2</c:v>
                </c:pt>
                <c:pt idx="5888">
                  <c:v>2.4231150000000038E-2</c:v>
                </c:pt>
                <c:pt idx="5889">
                  <c:v>3.552491E-2</c:v>
                </c:pt>
                <c:pt idx="5890">
                  <c:v>5.2555709999999985E-2</c:v>
                </c:pt>
                <c:pt idx="5891">
                  <c:v>7.2916960000000128E-2</c:v>
                </c:pt>
                <c:pt idx="5892">
                  <c:v>9.3808340000000254E-2</c:v>
                </c:pt>
                <c:pt idx="5893">
                  <c:v>6.585669000000012E-2</c:v>
                </c:pt>
                <c:pt idx="5894">
                  <c:v>3.1795089999999998E-2</c:v>
                </c:pt>
                <c:pt idx="5895">
                  <c:v>3.1122299999999999E-2</c:v>
                </c:pt>
                <c:pt idx="5896">
                  <c:v>3.3444679999999997E-2</c:v>
                </c:pt>
                <c:pt idx="5897">
                  <c:v>1.8189380000000005E-2</c:v>
                </c:pt>
                <c:pt idx="5898">
                  <c:v>1.9327100000000037E-3</c:v>
                </c:pt>
                <c:pt idx="5899">
                  <c:v>6.8065820000000081E-3</c:v>
                </c:pt>
                <c:pt idx="5900">
                  <c:v>1.221243E-2</c:v>
                </c:pt>
                <c:pt idx="5901">
                  <c:v>1.3760690000000001E-2</c:v>
                </c:pt>
                <c:pt idx="5902">
                  <c:v>1.5308200000000001E-2</c:v>
                </c:pt>
                <c:pt idx="5903">
                  <c:v>1.6856449999999999E-2</c:v>
                </c:pt>
                <c:pt idx="5904">
                  <c:v>2.0423100000000034E-2</c:v>
                </c:pt>
                <c:pt idx="5905">
                  <c:v>5.525882E-2</c:v>
                </c:pt>
                <c:pt idx="5906">
                  <c:v>8.4702100000000002E-2</c:v>
                </c:pt>
                <c:pt idx="5907">
                  <c:v>5.9155899999999997E-2</c:v>
                </c:pt>
                <c:pt idx="5908">
                  <c:v>3.8812159999999998E-2</c:v>
                </c:pt>
                <c:pt idx="5909">
                  <c:v>5.7391210000000109E-2</c:v>
                </c:pt>
                <c:pt idx="5910">
                  <c:v>7.6301069999999999E-2</c:v>
                </c:pt>
                <c:pt idx="5911">
                  <c:v>9.7202500000000011E-2</c:v>
                </c:pt>
                <c:pt idx="5912">
                  <c:v>0.11186620000000011</c:v>
                </c:pt>
                <c:pt idx="5913">
                  <c:v>9.7164880000000023E-2</c:v>
                </c:pt>
                <c:pt idx="5914">
                  <c:v>7.7728990000000109E-2</c:v>
                </c:pt>
                <c:pt idx="5915">
                  <c:v>3.9796770000000002E-2</c:v>
                </c:pt>
                <c:pt idx="5916">
                  <c:v>9.7816440000000008E-3</c:v>
                </c:pt>
                <c:pt idx="5917">
                  <c:v>5.912871000000007E-3</c:v>
                </c:pt>
                <c:pt idx="5918">
                  <c:v>1.112836E-2</c:v>
                </c:pt>
                <c:pt idx="5919">
                  <c:v>4.2093440000000079E-2</c:v>
                </c:pt>
                <c:pt idx="5920">
                  <c:v>6.0281710000000002E-2</c:v>
                </c:pt>
                <c:pt idx="5921">
                  <c:v>4.7121539999999996E-2</c:v>
                </c:pt>
                <c:pt idx="5922">
                  <c:v>5.1198559999999976E-2</c:v>
                </c:pt>
                <c:pt idx="5923">
                  <c:v>9.2227300000000026E-2</c:v>
                </c:pt>
                <c:pt idx="5924">
                  <c:v>0.10936430000000009</c:v>
                </c:pt>
                <c:pt idx="5925">
                  <c:v>8.1495690000000023E-2</c:v>
                </c:pt>
                <c:pt idx="5926">
                  <c:v>6.0891540000000001E-2</c:v>
                </c:pt>
                <c:pt idx="5927">
                  <c:v>5.2380250000000024E-2</c:v>
                </c:pt>
                <c:pt idx="5928">
                  <c:v>6.3555909999999979E-2</c:v>
                </c:pt>
                <c:pt idx="5929">
                  <c:v>0.1038105</c:v>
                </c:pt>
                <c:pt idx="5930">
                  <c:v>0.1179423</c:v>
                </c:pt>
                <c:pt idx="5931">
                  <c:v>9.7824630000000024E-2</c:v>
                </c:pt>
                <c:pt idx="5932">
                  <c:v>7.5555999999999998E-2</c:v>
                </c:pt>
                <c:pt idx="5933">
                  <c:v>5.078393000000013E-2</c:v>
                </c:pt>
                <c:pt idx="5934">
                  <c:v>3.1327929999999997E-2</c:v>
                </c:pt>
                <c:pt idx="5935">
                  <c:v>1.7393639999999998E-2</c:v>
                </c:pt>
                <c:pt idx="5936">
                  <c:v>5.0803300000000003E-2</c:v>
                </c:pt>
                <c:pt idx="5937">
                  <c:v>0.12821600000000022</c:v>
                </c:pt>
                <c:pt idx="5938">
                  <c:v>0.13745640000000028</c:v>
                </c:pt>
                <c:pt idx="5939">
                  <c:v>9.0234610000000007E-2</c:v>
                </c:pt>
                <c:pt idx="5940">
                  <c:v>7.1082610000000129E-2</c:v>
                </c:pt>
                <c:pt idx="5941">
                  <c:v>7.2630109999999998E-2</c:v>
                </c:pt>
                <c:pt idx="5942">
                  <c:v>5.2204410000000014E-2</c:v>
                </c:pt>
                <c:pt idx="5943">
                  <c:v>1.7368689999999999E-2</c:v>
                </c:pt>
                <c:pt idx="5944">
                  <c:v>2.4662920000000001E-2</c:v>
                </c:pt>
                <c:pt idx="5945">
                  <c:v>5.6386850000000002E-2</c:v>
                </c:pt>
                <c:pt idx="5946">
                  <c:v>9.6315870000000026E-2</c:v>
                </c:pt>
                <c:pt idx="5947">
                  <c:v>0.14044110000000032</c:v>
                </c:pt>
                <c:pt idx="5948">
                  <c:v>0.13489780000000001</c:v>
                </c:pt>
                <c:pt idx="5949">
                  <c:v>0.10702920000000013</c:v>
                </c:pt>
                <c:pt idx="5950">
                  <c:v>8.8615950000000249E-2</c:v>
                </c:pt>
                <c:pt idx="5951">
                  <c:v>7.3907529999999999E-2</c:v>
                </c:pt>
                <c:pt idx="5952">
                  <c:v>7.5973239999999997E-2</c:v>
                </c:pt>
                <c:pt idx="5953">
                  <c:v>8.3714510000000047E-2</c:v>
                </c:pt>
                <c:pt idx="5954">
                  <c:v>6.3831589999999994E-2</c:v>
                </c:pt>
                <c:pt idx="5955">
                  <c:v>3.5976420000000002E-2</c:v>
                </c:pt>
                <c:pt idx="5956">
                  <c:v>3.7988109999999999E-2</c:v>
                </c:pt>
                <c:pt idx="5957">
                  <c:v>4.7277640000000003E-2</c:v>
                </c:pt>
                <c:pt idx="5958">
                  <c:v>4.1735439999999999E-2</c:v>
                </c:pt>
                <c:pt idx="5959">
                  <c:v>3.3224139999999999E-2</c:v>
                </c:pt>
                <c:pt idx="5960">
                  <c:v>3.4711289999999999E-2</c:v>
                </c:pt>
                <c:pt idx="5961">
                  <c:v>3.7807800000000086E-2</c:v>
                </c:pt>
                <c:pt idx="5962">
                  <c:v>4.7102169999999999E-2</c:v>
                </c:pt>
                <c:pt idx="5963">
                  <c:v>5.7165819999999999E-2</c:v>
                </c:pt>
                <c:pt idx="5964">
                  <c:v>6.0828960000000022E-2</c:v>
                </c:pt>
                <c:pt idx="5965">
                  <c:v>6.3925469999999998E-2</c:v>
                </c:pt>
                <c:pt idx="5966">
                  <c:v>7.4351970000000114E-2</c:v>
                </c:pt>
                <c:pt idx="5967">
                  <c:v>8.5189739999999986E-2</c:v>
                </c:pt>
                <c:pt idx="5968">
                  <c:v>0.12473650000000021</c:v>
                </c:pt>
                <c:pt idx="5969">
                  <c:v>0.16462309999999997</c:v>
                </c:pt>
                <c:pt idx="5970">
                  <c:v>0.12436850000000002</c:v>
                </c:pt>
                <c:pt idx="5971">
                  <c:v>8.4293810000000025E-2</c:v>
                </c:pt>
                <c:pt idx="5972">
                  <c:v>4.9458080000000078E-2</c:v>
                </c:pt>
                <c:pt idx="5973">
                  <c:v>1.697566E-2</c:v>
                </c:pt>
                <c:pt idx="5974">
                  <c:v>2.0072170000000042E-2</c:v>
                </c:pt>
                <c:pt idx="5975">
                  <c:v>2.3799009999999989E-2</c:v>
                </c:pt>
                <c:pt idx="5976">
                  <c:v>3.3857820000000004E-2</c:v>
                </c:pt>
                <c:pt idx="5977">
                  <c:v>4.1252999999999998E-2</c:v>
                </c:pt>
                <c:pt idx="5978">
                  <c:v>2.8866969999999999E-2</c:v>
                </c:pt>
                <c:pt idx="5979">
                  <c:v>2.3571760000000001E-2</c:v>
                </c:pt>
                <c:pt idx="5980">
                  <c:v>5.9164470000000101E-2</c:v>
                </c:pt>
                <c:pt idx="5981">
                  <c:v>8.8911370000000045E-2</c:v>
                </c:pt>
                <c:pt idx="5982">
                  <c:v>9.1233750000000002E-2</c:v>
                </c:pt>
                <c:pt idx="5983">
                  <c:v>8.6113629999999997E-2</c:v>
                </c:pt>
                <c:pt idx="5984">
                  <c:v>5.205204000000007E-2</c:v>
                </c:pt>
                <c:pt idx="5985">
                  <c:v>2.3952859999999968E-2</c:v>
                </c:pt>
                <c:pt idx="5986">
                  <c:v>1.5437470000000003E-2</c:v>
                </c:pt>
                <c:pt idx="5987">
                  <c:v>1.482986E-2</c:v>
                </c:pt>
                <c:pt idx="5988">
                  <c:v>3.6505420000000004E-2</c:v>
                </c:pt>
                <c:pt idx="5989">
                  <c:v>5.3455749999999976E-2</c:v>
                </c:pt>
                <c:pt idx="5990">
                  <c:v>5.8872029999999999E-2</c:v>
                </c:pt>
                <c:pt idx="5991">
                  <c:v>6.0833060000000078E-2</c:v>
                </c:pt>
                <c:pt idx="5992">
                  <c:v>5.5414169999999999E-2</c:v>
                </c:pt>
                <c:pt idx="5993">
                  <c:v>4.6493819999999998E-2</c:v>
                </c:pt>
                <c:pt idx="5994">
                  <c:v>3.1018730000000001E-2</c:v>
                </c:pt>
                <c:pt idx="5995">
                  <c:v>2.0488659999999988E-2</c:v>
                </c:pt>
                <c:pt idx="5996">
                  <c:v>1.816628E-2</c:v>
                </c:pt>
                <c:pt idx="5997">
                  <c:v>2.4930770000000001E-2</c:v>
                </c:pt>
                <c:pt idx="5998">
                  <c:v>4.5058080000000014E-2</c:v>
                </c:pt>
                <c:pt idx="5999">
                  <c:v>6.4849729999999994E-2</c:v>
                </c:pt>
                <c:pt idx="6000">
                  <c:v>8.4202900000000025E-2</c:v>
                </c:pt>
                <c:pt idx="6001">
                  <c:v>8.8526170000000251E-2</c:v>
                </c:pt>
                <c:pt idx="6002">
                  <c:v>7.5366010000000122E-2</c:v>
                </c:pt>
                <c:pt idx="6003">
                  <c:v>5.5746090000000095E-2</c:v>
                </c:pt>
                <c:pt idx="6004">
                  <c:v>2.943844000000001E-2</c:v>
                </c:pt>
                <c:pt idx="6005">
                  <c:v>4.5324440000000014E-2</c:v>
                </c:pt>
                <c:pt idx="6006">
                  <c:v>0.1002875</c:v>
                </c:pt>
                <c:pt idx="6007">
                  <c:v>0.11451610000000002</c:v>
                </c:pt>
                <c:pt idx="6008">
                  <c:v>9.5172190000000004E-2</c:v>
                </c:pt>
                <c:pt idx="6009">
                  <c:v>6.8231970000000003E-2</c:v>
                </c:pt>
                <c:pt idx="6010">
                  <c:v>3.5718630000000001E-2</c:v>
                </c:pt>
                <c:pt idx="6011">
                  <c:v>4.6770619999999999E-2</c:v>
                </c:pt>
                <c:pt idx="6012">
                  <c:v>8.6251100000000025E-2</c:v>
                </c:pt>
                <c:pt idx="6013">
                  <c:v>7.715938999999998E-2</c:v>
                </c:pt>
                <c:pt idx="6014">
                  <c:v>4.0001290000000023E-2</c:v>
                </c:pt>
                <c:pt idx="6015">
                  <c:v>4.1306650000000084E-2</c:v>
                </c:pt>
                <c:pt idx="6016">
                  <c:v>6.2208079999999999E-2</c:v>
                </c:pt>
                <c:pt idx="6017">
                  <c:v>5.0476960000000022E-2</c:v>
                </c:pt>
                <c:pt idx="6018">
                  <c:v>2.415664E-2</c:v>
                </c:pt>
                <c:pt idx="6019">
                  <c:v>1.511411E-2</c:v>
                </c:pt>
                <c:pt idx="6020">
                  <c:v>1.2791719999999999E-2</c:v>
                </c:pt>
                <c:pt idx="6021">
                  <c:v>2.7848089999999999E-2</c:v>
                </c:pt>
                <c:pt idx="6022">
                  <c:v>4.8739459999999998E-2</c:v>
                </c:pt>
                <c:pt idx="6023">
                  <c:v>3.8976070000000002E-2</c:v>
                </c:pt>
                <c:pt idx="6024">
                  <c:v>2.0397019999999998E-2</c:v>
                </c:pt>
                <c:pt idx="6025">
                  <c:v>2.8010139999999989E-2</c:v>
                </c:pt>
                <c:pt idx="6026">
                  <c:v>4.1937719999999998E-2</c:v>
                </c:pt>
                <c:pt idx="6027">
                  <c:v>2.87567E-2</c:v>
                </c:pt>
                <c:pt idx="6028">
                  <c:v>1.017765E-2</c:v>
                </c:pt>
                <c:pt idx="6029">
                  <c:v>3.6335550000000001E-2</c:v>
                </c:pt>
                <c:pt idx="6030">
                  <c:v>6.9623019999999994E-2</c:v>
                </c:pt>
                <c:pt idx="6031">
                  <c:v>5.1855339999999986E-2</c:v>
                </c:pt>
                <c:pt idx="6032">
                  <c:v>2.7857400000000011E-2</c:v>
                </c:pt>
                <c:pt idx="6033">
                  <c:v>5.9400290000000133E-2</c:v>
                </c:pt>
                <c:pt idx="6034">
                  <c:v>9.5784260000000065E-2</c:v>
                </c:pt>
                <c:pt idx="6035">
                  <c:v>8.003536000000025E-2</c:v>
                </c:pt>
                <c:pt idx="6036">
                  <c:v>6.1465249999999985E-2</c:v>
                </c:pt>
                <c:pt idx="6037">
                  <c:v>6.1036090000000091E-2</c:v>
                </c:pt>
                <c:pt idx="6038">
                  <c:v>6.1143379999999956E-2</c:v>
                </c:pt>
                <c:pt idx="6039">
                  <c:v>7.9722430000000177E-2</c:v>
                </c:pt>
                <c:pt idx="6040">
                  <c:v>9.7366789999999995E-2</c:v>
                </c:pt>
                <c:pt idx="6041">
                  <c:v>8.885139000000028E-2</c:v>
                </c:pt>
                <c:pt idx="6042">
                  <c:v>8.0628800000000223E-2</c:v>
                </c:pt>
                <c:pt idx="6043">
                  <c:v>7.6760030000000118E-2</c:v>
                </c:pt>
                <c:pt idx="6044">
                  <c:v>7.5508320000000004E-2</c:v>
                </c:pt>
                <c:pt idx="6045">
                  <c:v>0.10028040000000002</c:v>
                </c:pt>
                <c:pt idx="6046">
                  <c:v>0.1148077</c:v>
                </c:pt>
                <c:pt idx="6047">
                  <c:v>5.4454889999999999E-2</c:v>
                </c:pt>
                <c:pt idx="6048">
                  <c:v>3.7424840000000056E-3</c:v>
                </c:pt>
                <c:pt idx="6049">
                  <c:v>8.3872460000000218E-3</c:v>
                </c:pt>
                <c:pt idx="6050">
                  <c:v>1.8513490000000001E-2</c:v>
                </c:pt>
                <c:pt idx="6051">
                  <c:v>5.4123329999999997E-2</c:v>
                </c:pt>
                <c:pt idx="6052">
                  <c:v>8.7819840000000024E-2</c:v>
                </c:pt>
                <c:pt idx="6053">
                  <c:v>0.11414020000000002</c:v>
                </c:pt>
                <c:pt idx="6054">
                  <c:v>0.12629670000000001</c:v>
                </c:pt>
                <c:pt idx="6055">
                  <c:v>9.2235130000000012E-2</c:v>
                </c:pt>
                <c:pt idx="6056">
                  <c:v>6.8973679999999996E-2</c:v>
                </c:pt>
                <c:pt idx="6057">
                  <c:v>7.5937480000000113E-2</c:v>
                </c:pt>
                <c:pt idx="6058">
                  <c:v>7.7486480000000121E-2</c:v>
                </c:pt>
                <c:pt idx="6059">
                  <c:v>6.587456999999998E-2</c:v>
                </c:pt>
                <c:pt idx="6060">
                  <c:v>8.1058340000000173E-2</c:v>
                </c:pt>
                <c:pt idx="6061">
                  <c:v>0.15301750000000025</c:v>
                </c:pt>
                <c:pt idx="6062">
                  <c:v>0.1693733</c:v>
                </c:pt>
                <c:pt idx="6063">
                  <c:v>8.1896920000000067E-2</c:v>
                </c:pt>
                <c:pt idx="6064">
                  <c:v>3.0386910000000038E-2</c:v>
                </c:pt>
                <c:pt idx="6065">
                  <c:v>3.8128179999999998E-2</c:v>
                </c:pt>
                <c:pt idx="6066">
                  <c:v>4.4611779999999997E-2</c:v>
                </c:pt>
                <c:pt idx="6067">
                  <c:v>4.9256540000000001E-2</c:v>
                </c:pt>
                <c:pt idx="6068">
                  <c:v>6.8364220000000114E-2</c:v>
                </c:pt>
                <c:pt idx="6069">
                  <c:v>0.10629640000000021</c:v>
                </c:pt>
                <c:pt idx="6070">
                  <c:v>0.10046110000000009</c:v>
                </c:pt>
                <c:pt idx="6071">
                  <c:v>4.3976979999999999E-2</c:v>
                </c:pt>
                <c:pt idx="6072">
                  <c:v>5.295134E-2</c:v>
                </c:pt>
                <c:pt idx="6073">
                  <c:v>0.12958990000000001</c:v>
                </c:pt>
                <c:pt idx="6074">
                  <c:v>0.14254150000000004</c:v>
                </c:pt>
                <c:pt idx="6075">
                  <c:v>9.6889940000000008E-2</c:v>
                </c:pt>
                <c:pt idx="6076">
                  <c:v>7.2469549999999994E-2</c:v>
                </c:pt>
                <c:pt idx="6077">
                  <c:v>6.5502410000000108E-2</c:v>
                </c:pt>
                <c:pt idx="6078">
                  <c:v>8.5361120000000026E-2</c:v>
                </c:pt>
                <c:pt idx="6079">
                  <c:v>0.12484160000000002</c:v>
                </c:pt>
                <c:pt idx="6080">
                  <c:v>0.13240330000000025</c:v>
                </c:pt>
                <c:pt idx="6081">
                  <c:v>0.11924310000000013</c:v>
                </c:pt>
                <c:pt idx="6082">
                  <c:v>9.72446E-2</c:v>
                </c:pt>
                <c:pt idx="6083">
                  <c:v>7.0150149999999967E-2</c:v>
                </c:pt>
                <c:pt idx="6084">
                  <c:v>6.5659609999999993E-2</c:v>
                </c:pt>
                <c:pt idx="6085">
                  <c:v>7.2623409999999999E-2</c:v>
                </c:pt>
                <c:pt idx="6086">
                  <c:v>0.10423300000000016</c:v>
                </c:pt>
                <c:pt idx="6087">
                  <c:v>0.14681000000000022</c:v>
                </c:pt>
                <c:pt idx="6088">
                  <c:v>0.14083599999999999</c:v>
                </c:pt>
                <c:pt idx="6089">
                  <c:v>0.11607590000000002</c:v>
                </c:pt>
                <c:pt idx="6090">
                  <c:v>0.10580470000000011</c:v>
                </c:pt>
                <c:pt idx="6091">
                  <c:v>0.1003858</c:v>
                </c:pt>
                <c:pt idx="6092">
                  <c:v>7.9317110000000121E-2</c:v>
                </c:pt>
                <c:pt idx="6093">
                  <c:v>5.3770909999999998E-2</c:v>
                </c:pt>
                <c:pt idx="6094">
                  <c:v>9.5032120000000025E-2</c:v>
                </c:pt>
                <c:pt idx="6095">
                  <c:v>0.15231750000000022</c:v>
                </c:pt>
                <c:pt idx="6096">
                  <c:v>0.16950180000000001</c:v>
                </c:pt>
                <c:pt idx="6097">
                  <c:v>0.17879130000000029</c:v>
                </c:pt>
                <c:pt idx="6098">
                  <c:v>0.11452390000000011</c:v>
                </c:pt>
                <c:pt idx="6099">
                  <c:v>3.8695920000000002E-2</c:v>
                </c:pt>
                <c:pt idx="6100">
                  <c:v>2.0157849999999998E-2</c:v>
                </c:pt>
                <c:pt idx="6101">
                  <c:v>8.5459460000000178E-3</c:v>
                </c:pt>
                <c:pt idx="6102">
                  <c:v>9.105419000000016E-2</c:v>
                </c:pt>
                <c:pt idx="6103">
                  <c:v>0.18158350000000001</c:v>
                </c:pt>
                <c:pt idx="6104">
                  <c:v>0.12956419999999999</c:v>
                </c:pt>
                <c:pt idx="6105">
                  <c:v>6.9956430000000139E-2</c:v>
                </c:pt>
                <c:pt idx="6106">
                  <c:v>3.9899959999999998E-2</c:v>
                </c:pt>
                <c:pt idx="6107">
                  <c:v>1.0822130000000018E-2</c:v>
                </c:pt>
                <c:pt idx="6108">
                  <c:v>3.172357E-2</c:v>
                </c:pt>
                <c:pt idx="6109">
                  <c:v>5.2183920000000085E-2</c:v>
                </c:pt>
                <c:pt idx="6110">
                  <c:v>6.0695220000000022E-2</c:v>
                </c:pt>
                <c:pt idx="6111">
                  <c:v>6.8071030000000018E-2</c:v>
                </c:pt>
                <c:pt idx="6112">
                  <c:v>5.8781510000000023E-2</c:v>
                </c:pt>
                <c:pt idx="6113">
                  <c:v>4.8137449999999998E-2</c:v>
                </c:pt>
                <c:pt idx="6114">
                  <c:v>2.4139500000000001E-2</c:v>
                </c:pt>
                <c:pt idx="6115">
                  <c:v>4.4599860000000069E-3</c:v>
                </c:pt>
                <c:pt idx="6116">
                  <c:v>1.6071890000000005E-2</c:v>
                </c:pt>
                <c:pt idx="6117">
                  <c:v>2.6172050000000002E-2</c:v>
                </c:pt>
                <c:pt idx="6118">
                  <c:v>2.7720310000000012E-2</c:v>
                </c:pt>
                <c:pt idx="6119">
                  <c:v>3.5073400000000012E-2</c:v>
                </c:pt>
                <c:pt idx="6120">
                  <c:v>6.9118600000000113E-2</c:v>
                </c:pt>
                <c:pt idx="6121">
                  <c:v>8.6200070000000004E-2</c:v>
                </c:pt>
                <c:pt idx="6122">
                  <c:v>3.8204179999999997E-2</c:v>
                </c:pt>
                <c:pt idx="6123">
                  <c:v>7.367246000000007E-3</c:v>
                </c:pt>
                <c:pt idx="6124">
                  <c:v>3.21274E-2</c:v>
                </c:pt>
                <c:pt idx="6125">
                  <c:v>5.4036160000000034E-2</c:v>
                </c:pt>
                <c:pt idx="6126">
                  <c:v>6.7970450000000002E-2</c:v>
                </c:pt>
                <c:pt idx="6127">
                  <c:v>8.5069050000000021E-2</c:v>
                </c:pt>
                <c:pt idx="6128">
                  <c:v>0.10984110000000002</c:v>
                </c:pt>
                <c:pt idx="6129">
                  <c:v>0.11669580000000011</c:v>
                </c:pt>
                <c:pt idx="6130">
                  <c:v>8.5730670000000023E-2</c:v>
                </c:pt>
                <c:pt idx="6131">
                  <c:v>6.3717960000000129E-2</c:v>
                </c:pt>
                <c:pt idx="6132">
                  <c:v>5.8299080000000003E-2</c:v>
                </c:pt>
                <c:pt idx="6133">
                  <c:v>5.669159E-2</c:v>
                </c:pt>
                <c:pt idx="6134">
                  <c:v>6.1336349999999998E-2</c:v>
                </c:pt>
                <c:pt idx="6135">
                  <c:v>6.8500190000000002E-2</c:v>
                </c:pt>
                <c:pt idx="6136">
                  <c:v>7.9337970000000174E-2</c:v>
                </c:pt>
                <c:pt idx="6137">
                  <c:v>6.9924760000000002E-2</c:v>
                </c:pt>
                <c:pt idx="6138">
                  <c:v>3.4332059999999998E-2</c:v>
                </c:pt>
                <c:pt idx="6139">
                  <c:v>1.4180530000000005E-2</c:v>
                </c:pt>
                <c:pt idx="6140">
                  <c:v>1.1858150000000001E-2</c:v>
                </c:pt>
                <c:pt idx="6141">
                  <c:v>1.1063160000000018E-2</c:v>
                </c:pt>
                <c:pt idx="6142">
                  <c:v>1.1836920000000001E-2</c:v>
                </c:pt>
                <c:pt idx="6143">
                  <c:v>3.6840700000000053E-2</c:v>
                </c:pt>
                <c:pt idx="6144">
                  <c:v>8.4062460000000214E-2</c:v>
                </c:pt>
                <c:pt idx="6145">
                  <c:v>7.931301000000017E-2</c:v>
                </c:pt>
                <c:pt idx="6146">
                  <c:v>3.2091260000000059E-2</c:v>
                </c:pt>
                <c:pt idx="6147">
                  <c:v>9.9664210000000048E-3</c:v>
                </c:pt>
                <c:pt idx="6148">
                  <c:v>6.0957859999999997E-3</c:v>
                </c:pt>
                <c:pt idx="6149">
                  <c:v>6.3345059999999995E-2</c:v>
                </c:pt>
                <c:pt idx="6150">
                  <c:v>0.160111</c:v>
                </c:pt>
                <c:pt idx="6151">
                  <c:v>0.17955579999999999</c:v>
                </c:pt>
                <c:pt idx="6152">
                  <c:v>0.15479560000000028</c:v>
                </c:pt>
                <c:pt idx="6153">
                  <c:v>9.8126390000000271E-2</c:v>
                </c:pt>
                <c:pt idx="6154">
                  <c:v>2.5358439999999968E-2</c:v>
                </c:pt>
                <c:pt idx="6155">
                  <c:v>3.6334800000000042E-2</c:v>
                </c:pt>
                <c:pt idx="6156">
                  <c:v>8.4307590000000043E-2</c:v>
                </c:pt>
                <c:pt idx="6157">
                  <c:v>0.12448020000000011</c:v>
                </c:pt>
                <c:pt idx="6158">
                  <c:v>0.16163830000000001</c:v>
                </c:pt>
                <c:pt idx="6159">
                  <c:v>0.11746910000000002</c:v>
                </c:pt>
                <c:pt idx="6160">
                  <c:v>4.6249439999999947E-2</c:v>
                </c:pt>
                <c:pt idx="6161">
                  <c:v>3.051804E-2</c:v>
                </c:pt>
                <c:pt idx="6162">
                  <c:v>3.051804E-2</c:v>
                </c:pt>
                <c:pt idx="6163">
                  <c:v>3.7394289999999997E-2</c:v>
                </c:pt>
                <c:pt idx="6164">
                  <c:v>4.5909690000000024E-2</c:v>
                </c:pt>
                <c:pt idx="6165">
                  <c:v>7.255412E-2</c:v>
                </c:pt>
                <c:pt idx="6166">
                  <c:v>0.10273050000000011</c:v>
                </c:pt>
                <c:pt idx="6167">
                  <c:v>0.11216870000000002</c:v>
                </c:pt>
                <c:pt idx="6168">
                  <c:v>0.11836170000000011</c:v>
                </c:pt>
                <c:pt idx="6169">
                  <c:v>0.10518440000000009</c:v>
                </c:pt>
                <c:pt idx="6170">
                  <c:v>8.9709340000000234E-2</c:v>
                </c:pt>
                <c:pt idx="6171">
                  <c:v>4.9958400000000014E-2</c:v>
                </c:pt>
                <c:pt idx="6172">
                  <c:v>8.1555300000000341E-3</c:v>
                </c:pt>
                <c:pt idx="6173">
                  <c:v>1.3461170000000031E-2</c:v>
                </c:pt>
                <c:pt idx="6174">
                  <c:v>2.1202439999999999E-2</c:v>
                </c:pt>
                <c:pt idx="6175">
                  <c:v>7.3672089999999996E-2</c:v>
                </c:pt>
                <c:pt idx="6176">
                  <c:v>0.12640920000000025</c:v>
                </c:pt>
                <c:pt idx="6177">
                  <c:v>9.7006550000000025E-2</c:v>
                </c:pt>
                <c:pt idx="6178">
                  <c:v>6.8042720000000029E-2</c:v>
                </c:pt>
                <c:pt idx="6179">
                  <c:v>5.1011920000000023E-2</c:v>
                </c:pt>
                <c:pt idx="6180">
                  <c:v>3.4039610000000012E-2</c:v>
                </c:pt>
                <c:pt idx="6181">
                  <c:v>1.7782949999999999E-2</c:v>
                </c:pt>
                <c:pt idx="6182">
                  <c:v>6.7566620000000192E-3</c:v>
                </c:pt>
                <c:pt idx="6183">
                  <c:v>4.6237139999999996E-2</c:v>
                </c:pt>
                <c:pt idx="6184">
                  <c:v>7.9264210000000113E-2</c:v>
                </c:pt>
                <c:pt idx="6185">
                  <c:v>6.610404999999997E-2</c:v>
                </c:pt>
                <c:pt idx="6186">
                  <c:v>5.458155E-2</c:v>
                </c:pt>
                <c:pt idx="6187">
                  <c:v>5.2260290000000084E-2</c:v>
                </c:pt>
                <c:pt idx="6188">
                  <c:v>5.3133880000000001E-2</c:v>
                </c:pt>
                <c:pt idx="6189">
                  <c:v>6.8616430000000131E-2</c:v>
                </c:pt>
                <c:pt idx="6190">
                  <c:v>7.6356199999999999E-2</c:v>
                </c:pt>
                <c:pt idx="6191">
                  <c:v>5.4691080000000024E-2</c:v>
                </c:pt>
                <c:pt idx="6192">
                  <c:v>3.6314680000000002E-2</c:v>
                </c:pt>
                <c:pt idx="6193">
                  <c:v>2.8573410000000011E-2</c:v>
                </c:pt>
                <c:pt idx="6194">
                  <c:v>2.3093800000000001E-2</c:v>
                </c:pt>
                <c:pt idx="6195">
                  <c:v>2.3867929999999999E-2</c:v>
                </c:pt>
                <c:pt idx="6196">
                  <c:v>3.3291559999999998E-2</c:v>
                </c:pt>
                <c:pt idx="6197">
                  <c:v>6.3482520000000014E-2</c:v>
                </c:pt>
                <c:pt idx="6198">
                  <c:v>0.1001485</c:v>
                </c:pt>
                <c:pt idx="6199">
                  <c:v>0.15046680000000032</c:v>
                </c:pt>
                <c:pt idx="6200">
                  <c:v>0.1646156</c:v>
                </c:pt>
                <c:pt idx="6201">
                  <c:v>0.1120003</c:v>
                </c:pt>
                <c:pt idx="6202">
                  <c:v>6.7001859999999996E-2</c:v>
                </c:pt>
                <c:pt idx="6203">
                  <c:v>3.4488520000000002E-2</c:v>
                </c:pt>
                <c:pt idx="6204">
                  <c:v>1.7156709999999999E-2</c:v>
                </c:pt>
                <c:pt idx="6205">
                  <c:v>2.1799240000000036E-2</c:v>
                </c:pt>
                <c:pt idx="6206">
                  <c:v>3.6253590000000002E-2</c:v>
                </c:pt>
                <c:pt idx="6207">
                  <c:v>6.3348039999999994E-2</c:v>
                </c:pt>
                <c:pt idx="6208">
                  <c:v>7.4578839999999993E-2</c:v>
                </c:pt>
                <c:pt idx="6209">
                  <c:v>6.7611690000000113E-2</c:v>
                </c:pt>
                <c:pt idx="6210">
                  <c:v>6.2557520000000033E-2</c:v>
                </c:pt>
                <c:pt idx="6211">
                  <c:v>5.9461010000000085E-2</c:v>
                </c:pt>
                <c:pt idx="6212">
                  <c:v>4.6251670000000002E-2</c:v>
                </c:pt>
                <c:pt idx="6213">
                  <c:v>2.3801989999999999E-2</c:v>
                </c:pt>
                <c:pt idx="6214">
                  <c:v>1.5867740000000002E-2</c:v>
                </c:pt>
                <c:pt idx="6215">
                  <c:v>1.9736520000000032E-2</c:v>
                </c:pt>
                <c:pt idx="6216">
                  <c:v>2.9442910000000051E-2</c:v>
                </c:pt>
                <c:pt idx="6217">
                  <c:v>4.3377199999999998E-2</c:v>
                </c:pt>
                <c:pt idx="6218">
                  <c:v>6.4380330000000124E-2</c:v>
                </c:pt>
                <c:pt idx="6219">
                  <c:v>8.9914230000000026E-2</c:v>
                </c:pt>
                <c:pt idx="6220">
                  <c:v>0.12779130000000022</c:v>
                </c:pt>
                <c:pt idx="6221">
                  <c:v>0.1726907</c:v>
                </c:pt>
                <c:pt idx="6222">
                  <c:v>0.14749920000000044</c:v>
                </c:pt>
                <c:pt idx="6223">
                  <c:v>8.7117240000000012E-2</c:v>
                </c:pt>
                <c:pt idx="6224">
                  <c:v>4.6087759999999985E-2</c:v>
                </c:pt>
                <c:pt idx="6225">
                  <c:v>1.3574420000000019E-2</c:v>
                </c:pt>
                <c:pt idx="6226">
                  <c:v>2.8990649999999997E-3</c:v>
                </c:pt>
                <c:pt idx="6227">
                  <c:v>5.7668370000000082E-4</c:v>
                </c:pt>
                <c:pt idx="6228">
                  <c:v>2.851306E-2</c:v>
                </c:pt>
                <c:pt idx="6229">
                  <c:v>6.6427040000000007E-2</c:v>
                </c:pt>
                <c:pt idx="6230">
                  <c:v>6.7522659999999998E-2</c:v>
                </c:pt>
                <c:pt idx="6231">
                  <c:v>5.8233139999999996E-2</c:v>
                </c:pt>
                <c:pt idx="6232">
                  <c:v>8.7143689999999982E-2</c:v>
                </c:pt>
                <c:pt idx="6233">
                  <c:v>0.12505769999999997</c:v>
                </c:pt>
                <c:pt idx="6234">
                  <c:v>8.9093910000000026E-2</c:v>
                </c:pt>
                <c:pt idx="6235">
                  <c:v>3.8775650000000002E-2</c:v>
                </c:pt>
                <c:pt idx="6236">
                  <c:v>2.1991100000000006E-2</c:v>
                </c:pt>
                <c:pt idx="6237">
                  <c:v>1.037919E-2</c:v>
                </c:pt>
                <c:pt idx="6238">
                  <c:v>1.5388289999999999E-2</c:v>
                </c:pt>
                <c:pt idx="6239">
                  <c:v>2.2355440000000001E-2</c:v>
                </c:pt>
                <c:pt idx="6240">
                  <c:v>3.0748270000000012E-2</c:v>
                </c:pt>
                <c:pt idx="6241">
                  <c:v>3.9263670000000001E-2</c:v>
                </c:pt>
                <c:pt idx="6242">
                  <c:v>5.5147799999999997E-2</c:v>
                </c:pt>
                <c:pt idx="6243">
                  <c:v>7.1404469999999998E-2</c:v>
                </c:pt>
                <c:pt idx="6244">
                  <c:v>6.0334600000000113E-2</c:v>
                </c:pt>
                <c:pt idx="6245">
                  <c:v>4.88501E-2</c:v>
                </c:pt>
                <c:pt idx="6246">
                  <c:v>5.1172490000000022E-2</c:v>
                </c:pt>
                <c:pt idx="6247">
                  <c:v>5.2505789999999997E-2</c:v>
                </c:pt>
                <c:pt idx="6248">
                  <c:v>2.8507850000000001E-2</c:v>
                </c:pt>
                <c:pt idx="6249">
                  <c:v>8.3142300000000162E-3</c:v>
                </c:pt>
                <c:pt idx="6250">
                  <c:v>4.1601699999999998E-2</c:v>
                </c:pt>
                <c:pt idx="6251">
                  <c:v>6.9148780000000021E-2</c:v>
                </c:pt>
                <c:pt idx="6252">
                  <c:v>4.2054330000000022E-2</c:v>
                </c:pt>
                <c:pt idx="6253">
                  <c:v>2.3863829999999999E-2</c:v>
                </c:pt>
                <c:pt idx="6254">
                  <c:v>6.87416E-2</c:v>
                </c:pt>
                <c:pt idx="6255">
                  <c:v>0.1063423</c:v>
                </c:pt>
                <c:pt idx="6256">
                  <c:v>0.10324580000000011</c:v>
                </c:pt>
                <c:pt idx="6257">
                  <c:v>9.9869110000000025E-2</c:v>
                </c:pt>
                <c:pt idx="6258">
                  <c:v>9.5226580000000005E-2</c:v>
                </c:pt>
                <c:pt idx="6259">
                  <c:v>0.10549070000000017</c:v>
                </c:pt>
                <c:pt idx="6260">
                  <c:v>0.17206560000000001</c:v>
                </c:pt>
                <c:pt idx="6261">
                  <c:v>0.20989950000000004</c:v>
                </c:pt>
                <c:pt idx="6262">
                  <c:v>0.15571060000000028</c:v>
                </c:pt>
                <c:pt idx="6263">
                  <c:v>0.11411109999999998</c:v>
                </c:pt>
                <c:pt idx="6264">
                  <c:v>0.10714400000000011</c:v>
                </c:pt>
                <c:pt idx="6265">
                  <c:v>8.7620160000000155E-2</c:v>
                </c:pt>
                <c:pt idx="6266">
                  <c:v>3.8076029999999997E-2</c:v>
                </c:pt>
                <c:pt idx="6267">
                  <c:v>2.0874240000000047E-2</c:v>
                </c:pt>
                <c:pt idx="6268">
                  <c:v>7.1168289999999995E-2</c:v>
                </c:pt>
                <c:pt idx="6269">
                  <c:v>8.5490760000000027E-2</c:v>
                </c:pt>
                <c:pt idx="6270">
                  <c:v>3.362424E-2</c:v>
                </c:pt>
                <c:pt idx="6271">
                  <c:v>1.8209500000000035E-3</c:v>
                </c:pt>
                <c:pt idx="6272">
                  <c:v>2.5947040000000045E-3</c:v>
                </c:pt>
                <c:pt idx="6273">
                  <c:v>1.5732890000000003E-2</c:v>
                </c:pt>
                <c:pt idx="6274">
                  <c:v>4.6697969999999998E-2</c:v>
                </c:pt>
                <c:pt idx="6275">
                  <c:v>6.4087890000000106E-2</c:v>
                </c:pt>
                <c:pt idx="6276">
                  <c:v>6.4087890000000106E-2</c:v>
                </c:pt>
                <c:pt idx="6277">
                  <c:v>9.0105720000000028E-2</c:v>
                </c:pt>
                <c:pt idx="6278">
                  <c:v>0.14584290000000022</c:v>
                </c:pt>
                <c:pt idx="6279">
                  <c:v>0.15516930000000032</c:v>
                </c:pt>
                <c:pt idx="6280">
                  <c:v>0.11723699999999999</c:v>
                </c:pt>
                <c:pt idx="6281">
                  <c:v>9.0258460000000235E-2</c:v>
                </c:pt>
                <c:pt idx="6282">
                  <c:v>7.3235850000000005E-2</c:v>
                </c:pt>
                <c:pt idx="6283">
                  <c:v>5.3639039999999985E-2</c:v>
                </c:pt>
                <c:pt idx="6284">
                  <c:v>3.1963479999999996E-2</c:v>
                </c:pt>
                <c:pt idx="6285">
                  <c:v>1.748827E-2</c:v>
                </c:pt>
                <c:pt idx="6286">
                  <c:v>8.2032140000000003E-3</c:v>
                </c:pt>
                <c:pt idx="6287">
                  <c:v>2.6289770000000056E-2</c:v>
                </c:pt>
                <c:pt idx="6288">
                  <c:v>6.1899620000000079E-2</c:v>
                </c:pt>
                <c:pt idx="6289">
                  <c:v>6.0937740000000004E-2</c:v>
                </c:pt>
                <c:pt idx="6290">
                  <c:v>3.9262180000000001E-2</c:v>
                </c:pt>
                <c:pt idx="6291">
                  <c:v>3.1011280000000044E-2</c:v>
                </c:pt>
                <c:pt idx="6292">
                  <c:v>2.9463019999999999E-2</c:v>
                </c:pt>
                <c:pt idx="6293">
                  <c:v>8.7129910000000033E-2</c:v>
                </c:pt>
                <c:pt idx="6294">
                  <c:v>0.17073559999999999</c:v>
                </c:pt>
                <c:pt idx="6295">
                  <c:v>0.13099510000000025</c:v>
                </c:pt>
                <c:pt idx="6296">
                  <c:v>4.4334610000000135E-2</c:v>
                </c:pt>
                <c:pt idx="6297">
                  <c:v>3.3958769999999985E-2</c:v>
                </c:pt>
                <c:pt idx="6298">
                  <c:v>4.8667189999999985E-2</c:v>
                </c:pt>
                <c:pt idx="6299">
                  <c:v>5.1275679999999955E-2</c:v>
                </c:pt>
                <c:pt idx="6300">
                  <c:v>5.0501919999999999E-2</c:v>
                </c:pt>
                <c:pt idx="6301">
                  <c:v>8.4838450000000065E-2</c:v>
                </c:pt>
                <c:pt idx="6302">
                  <c:v>0.12741540000000032</c:v>
                </c:pt>
                <c:pt idx="6303">
                  <c:v>0.16542920000000025</c:v>
                </c:pt>
                <c:pt idx="6304">
                  <c:v>0.20258740000000025</c:v>
                </c:pt>
                <c:pt idx="6305">
                  <c:v>0.23034720000000025</c:v>
                </c:pt>
                <c:pt idx="6306">
                  <c:v>0.25666750000000005</c:v>
                </c:pt>
                <c:pt idx="6307">
                  <c:v>0.34606430000000032</c:v>
                </c:pt>
                <c:pt idx="6308">
                  <c:v>0.4428301</c:v>
                </c:pt>
                <c:pt idx="6309">
                  <c:v>0.66912670000000063</c:v>
                </c:pt>
                <c:pt idx="6310">
                  <c:v>0.90589570000000064</c:v>
                </c:pt>
                <c:pt idx="6311">
                  <c:v>1.3057919999999978</c:v>
                </c:pt>
                <c:pt idx="6312">
                  <c:v>1.713757</c:v>
                </c:pt>
                <c:pt idx="6313">
                  <c:v>2.0784039999999977</c:v>
                </c:pt>
                <c:pt idx="6314">
                  <c:v>2.4417789999999977</c:v>
                </c:pt>
                <c:pt idx="6315">
                  <c:v>2.7769759999999977</c:v>
                </c:pt>
                <c:pt idx="6316">
                  <c:v>3.0928009999999961</c:v>
                </c:pt>
                <c:pt idx="6317">
                  <c:v>2.9310859999999961</c:v>
                </c:pt>
                <c:pt idx="6318">
                  <c:v>2.7811850000000002</c:v>
                </c:pt>
                <c:pt idx="6319">
                  <c:v>2.795893</c:v>
                </c:pt>
                <c:pt idx="6320">
                  <c:v>2.7870569999999999</c:v>
                </c:pt>
                <c:pt idx="6321">
                  <c:v>2.5572519999999987</c:v>
                </c:pt>
                <c:pt idx="6322">
                  <c:v>2.3138279999999987</c:v>
                </c:pt>
                <c:pt idx="6323">
                  <c:v>1.975535</c:v>
                </c:pt>
                <c:pt idx="6324">
                  <c:v>1.62307</c:v>
                </c:pt>
                <c:pt idx="6325">
                  <c:v>1.1911069999999999</c:v>
                </c:pt>
                <c:pt idx="6326">
                  <c:v>0.79688300000000001</c:v>
                </c:pt>
                <c:pt idx="6327">
                  <c:v>0.57238619999999885</c:v>
                </c:pt>
                <c:pt idx="6328">
                  <c:v>0.36932380000000065</c:v>
                </c:pt>
                <c:pt idx="6329">
                  <c:v>0.24623760000000025</c:v>
                </c:pt>
                <c:pt idx="6330">
                  <c:v>0.14777630000000025</c:v>
                </c:pt>
                <c:pt idx="6331">
                  <c:v>0.12765869999999988</c:v>
                </c:pt>
                <c:pt idx="6332">
                  <c:v>0.10753140000000011</c:v>
                </c:pt>
                <c:pt idx="6333">
                  <c:v>8.7404090000000004E-2</c:v>
                </c:pt>
                <c:pt idx="6334">
                  <c:v>7.553812E-2</c:v>
                </c:pt>
                <c:pt idx="6335">
                  <c:v>8.3275670000000024E-2</c:v>
                </c:pt>
                <c:pt idx="6336">
                  <c:v>8.1964340000000219E-2</c:v>
                </c:pt>
                <c:pt idx="6337">
                  <c:v>6.1837040000000003E-2</c:v>
                </c:pt>
                <c:pt idx="6338">
                  <c:v>7.6719800000000019E-2</c:v>
                </c:pt>
                <c:pt idx="6339">
                  <c:v>0.15568080000000001</c:v>
                </c:pt>
                <c:pt idx="6340">
                  <c:v>0.17163790000000001</c:v>
                </c:pt>
                <c:pt idx="6341">
                  <c:v>8.5709810000000025E-2</c:v>
                </c:pt>
                <c:pt idx="6342">
                  <c:v>5.3844309999999965E-2</c:v>
                </c:pt>
                <c:pt idx="6343">
                  <c:v>9.9517810000000068E-2</c:v>
                </c:pt>
                <c:pt idx="6344">
                  <c:v>0.1098184</c:v>
                </c:pt>
                <c:pt idx="6345">
                  <c:v>7.4999440000000014E-2</c:v>
                </c:pt>
                <c:pt idx="6346">
                  <c:v>8.1443539999999995E-2</c:v>
                </c:pt>
                <c:pt idx="6347">
                  <c:v>0.13485829999999999</c:v>
                </c:pt>
                <c:pt idx="6348">
                  <c:v>0.14828970000000022</c:v>
                </c:pt>
                <c:pt idx="6349">
                  <c:v>0.1212083</c:v>
                </c:pt>
                <c:pt idx="6350">
                  <c:v>0.10183610000000011</c:v>
                </c:pt>
                <c:pt idx="6351">
                  <c:v>8.9450050000000045E-2</c:v>
                </c:pt>
                <c:pt idx="6352">
                  <c:v>9.6788239999999998E-2</c:v>
                </c:pt>
                <c:pt idx="6353">
                  <c:v>0.12000089999999998</c:v>
                </c:pt>
                <c:pt idx="6354">
                  <c:v>0.11212179999999999</c:v>
                </c:pt>
                <c:pt idx="6355">
                  <c:v>8.1930820000000043E-2</c:v>
                </c:pt>
                <c:pt idx="6356">
                  <c:v>5.5536360000000014E-2</c:v>
                </c:pt>
                <c:pt idx="6357">
                  <c:v>3.1538419999999998E-2</c:v>
                </c:pt>
                <c:pt idx="6358">
                  <c:v>3.1305210000000055E-2</c:v>
                </c:pt>
                <c:pt idx="6359">
                  <c:v>4.4465369999999997E-2</c:v>
                </c:pt>
                <c:pt idx="6360">
                  <c:v>8.0887719999999996E-2</c:v>
                </c:pt>
                <c:pt idx="6361">
                  <c:v>0.12888359999999988</c:v>
                </c:pt>
                <c:pt idx="6362">
                  <c:v>0.12347590000000011</c:v>
                </c:pt>
                <c:pt idx="6363">
                  <c:v>9.4846960000000188E-2</c:v>
                </c:pt>
                <c:pt idx="6364">
                  <c:v>0.1038187</c:v>
                </c:pt>
                <c:pt idx="6365">
                  <c:v>0.1270425</c:v>
                </c:pt>
                <c:pt idx="6366">
                  <c:v>0.1350885</c:v>
                </c:pt>
                <c:pt idx="6367">
                  <c:v>0.13818349999999999</c:v>
                </c:pt>
                <c:pt idx="6368">
                  <c:v>0.11765610000000011</c:v>
                </c:pt>
                <c:pt idx="6369">
                  <c:v>9.0561700000000023E-2</c:v>
                </c:pt>
                <c:pt idx="6370">
                  <c:v>0.11997520000000013</c:v>
                </c:pt>
                <c:pt idx="6371">
                  <c:v>0.16255220000000001</c:v>
                </c:pt>
                <c:pt idx="6372">
                  <c:v>0.10826830000000011</c:v>
                </c:pt>
                <c:pt idx="6373">
                  <c:v>3.5500320000000002E-2</c:v>
                </c:pt>
                <c:pt idx="6374">
                  <c:v>5.5510650000000078E-2</c:v>
                </c:pt>
                <c:pt idx="6375">
                  <c:v>8.9572240000000025E-2</c:v>
                </c:pt>
                <c:pt idx="6376">
                  <c:v>0.20279600000000028</c:v>
                </c:pt>
                <c:pt idx="6377">
                  <c:v>0.32504920000000032</c:v>
                </c:pt>
                <c:pt idx="6378">
                  <c:v>0.25322119999999998</c:v>
                </c:pt>
                <c:pt idx="6379">
                  <c:v>0.16574480000000022</c:v>
                </c:pt>
                <c:pt idx="6380">
                  <c:v>0.17356540000000029</c:v>
                </c:pt>
                <c:pt idx="6381">
                  <c:v>0.18594550000000032</c:v>
                </c:pt>
                <c:pt idx="6382">
                  <c:v>0.17703150000000001</c:v>
                </c:pt>
                <c:pt idx="6383">
                  <c:v>0.16826950000000004</c:v>
                </c:pt>
                <c:pt idx="6384">
                  <c:v>0.20463590000000001</c:v>
                </c:pt>
                <c:pt idx="6385">
                  <c:v>0.23823710000000028</c:v>
                </c:pt>
                <c:pt idx="6386">
                  <c:v>0.20494960000000031</c:v>
                </c:pt>
                <c:pt idx="6387">
                  <c:v>0.17272760000000001</c:v>
                </c:pt>
                <c:pt idx="6388">
                  <c:v>0.15493120000000038</c:v>
                </c:pt>
                <c:pt idx="6389">
                  <c:v>0.13253590000000001</c:v>
                </c:pt>
                <c:pt idx="6390">
                  <c:v>6.7509250000000007E-2</c:v>
                </c:pt>
                <c:pt idx="6391">
                  <c:v>1.4376119999999996E-2</c:v>
                </c:pt>
                <c:pt idx="6392">
                  <c:v>4.3792940000000086E-2</c:v>
                </c:pt>
                <c:pt idx="6393">
                  <c:v>6.4719340000000014E-2</c:v>
                </c:pt>
                <c:pt idx="6394">
                  <c:v>3.9173140000000058E-2</c:v>
                </c:pt>
                <c:pt idx="6395">
                  <c:v>2.2416160000000011E-2</c:v>
                </c:pt>
                <c:pt idx="6396">
                  <c:v>4.4865849999999985E-2</c:v>
                </c:pt>
                <c:pt idx="6397">
                  <c:v>5.6661039999999996E-2</c:v>
                </c:pt>
                <c:pt idx="6398">
                  <c:v>2.8805870000000042E-2</c:v>
                </c:pt>
                <c:pt idx="6399">
                  <c:v>1.8969090000000001E-2</c:v>
                </c:pt>
                <c:pt idx="6400">
                  <c:v>6.6190849999999996E-2</c:v>
                </c:pt>
                <c:pt idx="6401">
                  <c:v>9.4253890000000048E-2</c:v>
                </c:pt>
                <c:pt idx="6402">
                  <c:v>7.0267500000000011E-2</c:v>
                </c:pt>
                <c:pt idx="6403">
                  <c:v>6.560858E-2</c:v>
                </c:pt>
                <c:pt idx="6404">
                  <c:v>0.1066373</c:v>
                </c:pt>
                <c:pt idx="6405">
                  <c:v>0.13730590000000001</c:v>
                </c:pt>
                <c:pt idx="6406">
                  <c:v>0.14659540000000029</c:v>
                </c:pt>
                <c:pt idx="6407">
                  <c:v>0.13199840000000038</c:v>
                </c:pt>
                <c:pt idx="6408">
                  <c:v>7.3938820000000002E-2</c:v>
                </c:pt>
                <c:pt idx="6409">
                  <c:v>5.8312110000000104E-2</c:v>
                </c:pt>
                <c:pt idx="6410">
                  <c:v>0.11095279999999998</c:v>
                </c:pt>
                <c:pt idx="6411">
                  <c:v>0.1291533</c:v>
                </c:pt>
                <c:pt idx="6412">
                  <c:v>9.820313E-2</c:v>
                </c:pt>
                <c:pt idx="6413">
                  <c:v>8.9394550000000045E-2</c:v>
                </c:pt>
                <c:pt idx="6414">
                  <c:v>0.10874770000000011</c:v>
                </c:pt>
                <c:pt idx="6415">
                  <c:v>0.10885019999999998</c:v>
                </c:pt>
                <c:pt idx="6416">
                  <c:v>8.718505E-2</c:v>
                </c:pt>
                <c:pt idx="6417">
                  <c:v>9.131794E-2</c:v>
                </c:pt>
                <c:pt idx="6418">
                  <c:v>0.1215089</c:v>
                </c:pt>
                <c:pt idx="6419">
                  <c:v>0.1223683</c:v>
                </c:pt>
                <c:pt idx="6420">
                  <c:v>9.6822140000000043E-2</c:v>
                </c:pt>
                <c:pt idx="6421">
                  <c:v>6.5262500000000029E-2</c:v>
                </c:pt>
                <c:pt idx="6422">
                  <c:v>2.8878520000000001E-2</c:v>
                </c:pt>
                <c:pt idx="6423">
                  <c:v>5.3466180000000071E-2</c:v>
                </c:pt>
                <c:pt idx="6424">
                  <c:v>0.1215894</c:v>
                </c:pt>
                <c:pt idx="6425">
                  <c:v>0.10820790000000002</c:v>
                </c:pt>
                <c:pt idx="6426">
                  <c:v>4.3212540000000001E-2</c:v>
                </c:pt>
                <c:pt idx="6427">
                  <c:v>2.876192E-2</c:v>
                </c:pt>
                <c:pt idx="6428">
                  <c:v>4.269620000000008E-2</c:v>
                </c:pt>
                <c:pt idx="6429">
                  <c:v>3.7457250000000053E-2</c:v>
                </c:pt>
                <c:pt idx="6430">
                  <c:v>2.2755910000000049E-2</c:v>
                </c:pt>
                <c:pt idx="6431">
                  <c:v>1.9931350000000032E-2</c:v>
                </c:pt>
                <c:pt idx="6432">
                  <c:v>2.2253729999999999E-2</c:v>
                </c:pt>
                <c:pt idx="6433">
                  <c:v>7.9666169999999994E-2</c:v>
                </c:pt>
                <c:pt idx="6434">
                  <c:v>0.15785299999999999</c:v>
                </c:pt>
                <c:pt idx="6435">
                  <c:v>0.12498350000000009</c:v>
                </c:pt>
                <c:pt idx="6436">
                  <c:v>5.6086219999999999E-2</c:v>
                </c:pt>
                <c:pt idx="6437">
                  <c:v>3.5134489999999997E-2</c:v>
                </c:pt>
                <c:pt idx="6438">
                  <c:v>2.7393220000000006E-2</c:v>
                </c:pt>
                <c:pt idx="6439">
                  <c:v>4.7949690000000003E-2</c:v>
                </c:pt>
                <c:pt idx="6440">
                  <c:v>7.5031100000000003E-2</c:v>
                </c:pt>
                <c:pt idx="6441">
                  <c:v>0.10798290000000002</c:v>
                </c:pt>
                <c:pt idx="6442">
                  <c:v>0.14204450000000021</c:v>
                </c:pt>
                <c:pt idx="6443">
                  <c:v>9.1286650000000011E-2</c:v>
                </c:pt>
                <c:pt idx="6444">
                  <c:v>2.7838770000000054E-2</c:v>
                </c:pt>
                <c:pt idx="6445">
                  <c:v>2.4143230000000002E-2</c:v>
                </c:pt>
                <c:pt idx="6446">
                  <c:v>2.7239740000000068E-2</c:v>
                </c:pt>
                <c:pt idx="6447">
                  <c:v>2.531485E-2</c:v>
                </c:pt>
                <c:pt idx="6448">
                  <c:v>2.2992470000000001E-2</c:v>
                </c:pt>
                <c:pt idx="6449">
                  <c:v>1.9191130000000028E-2</c:v>
                </c:pt>
                <c:pt idx="6450">
                  <c:v>1.5320490000000001E-2</c:v>
                </c:pt>
                <c:pt idx="6451">
                  <c:v>1.6781940000000002E-2</c:v>
                </c:pt>
                <c:pt idx="6452">
                  <c:v>1.8320510000000033E-2</c:v>
                </c:pt>
                <c:pt idx="6453">
                  <c:v>1.909464E-2</c:v>
                </c:pt>
                <c:pt idx="6454">
                  <c:v>2.0533370000000047E-2</c:v>
                </c:pt>
                <c:pt idx="6455">
                  <c:v>3.7564170000000001E-2</c:v>
                </c:pt>
                <c:pt idx="6456">
                  <c:v>5.5243169999999946E-2</c:v>
                </c:pt>
                <c:pt idx="6457">
                  <c:v>8.1563500000000025E-2</c:v>
                </c:pt>
                <c:pt idx="6458">
                  <c:v>0.1025514</c:v>
                </c:pt>
                <c:pt idx="6459">
                  <c:v>7.4682780000000129E-2</c:v>
                </c:pt>
                <c:pt idx="6460">
                  <c:v>5.5763970000000128E-2</c:v>
                </c:pt>
                <c:pt idx="6461">
                  <c:v>9.8340970000000028E-2</c:v>
                </c:pt>
                <c:pt idx="6462">
                  <c:v>0.12681899999999999</c:v>
                </c:pt>
                <c:pt idx="6463">
                  <c:v>7.8823130000000019E-2</c:v>
                </c:pt>
                <c:pt idx="6464">
                  <c:v>3.8960050000000003E-2</c:v>
                </c:pt>
                <c:pt idx="6465">
                  <c:v>3.5091280000000002E-2</c:v>
                </c:pt>
                <c:pt idx="6466">
                  <c:v>3.1549960000000002E-2</c:v>
                </c:pt>
                <c:pt idx="6467">
                  <c:v>2.922758E-2</c:v>
                </c:pt>
                <c:pt idx="6468">
                  <c:v>2.4287030000000012E-2</c:v>
                </c:pt>
                <c:pt idx="6469">
                  <c:v>1.1133199999999999E-2</c:v>
                </c:pt>
                <c:pt idx="6470">
                  <c:v>7.1686859999999996E-3</c:v>
                </c:pt>
                <c:pt idx="6471">
                  <c:v>2.807012E-2</c:v>
                </c:pt>
                <c:pt idx="6472">
                  <c:v>5.4504810000000022E-2</c:v>
                </c:pt>
                <c:pt idx="6473">
                  <c:v>9.3985290000000027E-2</c:v>
                </c:pt>
                <c:pt idx="6474">
                  <c:v>0.11319990000000002</c:v>
                </c:pt>
                <c:pt idx="6475">
                  <c:v>9.0750200000000045E-2</c:v>
                </c:pt>
                <c:pt idx="6476">
                  <c:v>6.2805260000000002E-2</c:v>
                </c:pt>
                <c:pt idx="6477">
                  <c:v>2.4873030000000042E-2</c:v>
                </c:pt>
                <c:pt idx="6478">
                  <c:v>1.462273E-2</c:v>
                </c:pt>
                <c:pt idx="6479">
                  <c:v>4.8667929999999998E-2</c:v>
                </c:pt>
                <c:pt idx="6480">
                  <c:v>5.4921299999999999E-2</c:v>
                </c:pt>
                <c:pt idx="6481">
                  <c:v>2.1633840000000071E-2</c:v>
                </c:pt>
                <c:pt idx="6482">
                  <c:v>2.3678310000000056E-3</c:v>
                </c:pt>
                <c:pt idx="6483">
                  <c:v>8.2032140000000008E-4</c:v>
                </c:pt>
                <c:pt idx="6484">
                  <c:v>2.6569549999999997E-2</c:v>
                </c:pt>
                <c:pt idx="6485">
                  <c:v>8.3080830000000022E-2</c:v>
                </c:pt>
                <c:pt idx="6486">
                  <c:v>9.518113000000003E-2</c:v>
                </c:pt>
                <c:pt idx="6487">
                  <c:v>6.2667790000000112E-2</c:v>
                </c:pt>
                <c:pt idx="6488">
                  <c:v>3.7095520000000014E-2</c:v>
                </c:pt>
                <c:pt idx="6489">
                  <c:v>1.7742340000000002E-2</c:v>
                </c:pt>
                <c:pt idx="6490">
                  <c:v>2.6796799999999989E-2</c:v>
                </c:pt>
                <c:pt idx="6491">
                  <c:v>5.8536009999999999E-2</c:v>
                </c:pt>
                <c:pt idx="6492">
                  <c:v>7.3980550000000006E-2</c:v>
                </c:pt>
                <c:pt idx="6493">
                  <c:v>7.784932E-2</c:v>
                </c:pt>
                <c:pt idx="6494">
                  <c:v>6.5108630000000112E-2</c:v>
                </c:pt>
                <c:pt idx="6495">
                  <c:v>4.1884820000000003E-2</c:v>
                </c:pt>
                <c:pt idx="6496">
                  <c:v>4.1521229999999985E-2</c:v>
                </c:pt>
                <c:pt idx="6497">
                  <c:v>5.3901299999999999E-2</c:v>
                </c:pt>
                <c:pt idx="6498">
                  <c:v>6.4730520000000125E-2</c:v>
                </c:pt>
                <c:pt idx="6499">
                  <c:v>7.4794169999999993E-2</c:v>
                </c:pt>
                <c:pt idx="6500">
                  <c:v>7.7821009999999996E-2</c:v>
                </c:pt>
                <c:pt idx="6501">
                  <c:v>7.7821009999999996E-2</c:v>
                </c:pt>
                <c:pt idx="6502">
                  <c:v>6.3739199999999996E-2</c:v>
                </c:pt>
                <c:pt idx="6503">
                  <c:v>4.438602000000013E-2</c:v>
                </c:pt>
                <c:pt idx="6504">
                  <c:v>5.3134260000000003E-2</c:v>
                </c:pt>
                <c:pt idx="6505">
                  <c:v>7.0939180000000004E-2</c:v>
                </c:pt>
                <c:pt idx="6506">
                  <c:v>6.8693169999999998E-2</c:v>
                </c:pt>
                <c:pt idx="6507">
                  <c:v>6.0955620000000023E-2</c:v>
                </c:pt>
                <c:pt idx="6508">
                  <c:v>4.6288929999999985E-2</c:v>
                </c:pt>
                <c:pt idx="6509">
                  <c:v>3.003226000000004E-2</c:v>
                </c:pt>
                <c:pt idx="6510">
                  <c:v>5.6151409999999985E-2</c:v>
                </c:pt>
                <c:pt idx="6511">
                  <c:v>9.0196620000000047E-2</c:v>
                </c:pt>
                <c:pt idx="6512">
                  <c:v>7.1018899999999996E-2</c:v>
                </c:pt>
                <c:pt idx="6513">
                  <c:v>4.3924449999999976E-2</c:v>
                </c:pt>
                <c:pt idx="6514">
                  <c:v>5.6509039999999996E-2</c:v>
                </c:pt>
                <c:pt idx="6515">
                  <c:v>7.3539850000000004E-2</c:v>
                </c:pt>
                <c:pt idx="6516">
                  <c:v>9.0570640000000008E-2</c:v>
                </c:pt>
                <c:pt idx="6517">
                  <c:v>0.10760140000000011</c:v>
                </c:pt>
                <c:pt idx="6518">
                  <c:v>6.9847279999999998E-2</c:v>
                </c:pt>
                <c:pt idx="6519">
                  <c:v>2.9592670000000001E-2</c:v>
                </c:pt>
                <c:pt idx="6520">
                  <c:v>2.2891510000000056E-2</c:v>
                </c:pt>
                <c:pt idx="6521">
                  <c:v>1.6753630000000002E-2</c:v>
                </c:pt>
                <c:pt idx="6522">
                  <c:v>1.443125E-2</c:v>
                </c:pt>
                <c:pt idx="6523">
                  <c:v>1.4043070000000001E-2</c:v>
                </c:pt>
                <c:pt idx="6524">
                  <c:v>5.7394190000000109E-2</c:v>
                </c:pt>
                <c:pt idx="6525">
                  <c:v>9.8150600000000157E-2</c:v>
                </c:pt>
                <c:pt idx="6526">
                  <c:v>0.10511769999999998</c:v>
                </c:pt>
                <c:pt idx="6527">
                  <c:v>0.10853760000000011</c:v>
                </c:pt>
                <c:pt idx="6528">
                  <c:v>7.9908700000000013E-2</c:v>
                </c:pt>
                <c:pt idx="6529">
                  <c:v>5.8202589999999998E-2</c:v>
                </c:pt>
                <c:pt idx="6530">
                  <c:v>8.3748790000000004E-2</c:v>
                </c:pt>
                <c:pt idx="6531">
                  <c:v>0.10103660000000013</c:v>
                </c:pt>
                <c:pt idx="6532">
                  <c:v>7.3955220000000002E-2</c:v>
                </c:pt>
                <c:pt idx="6533">
                  <c:v>4.9012160000000103E-2</c:v>
                </c:pt>
                <c:pt idx="6534">
                  <c:v>3.3529610000000001E-2</c:v>
                </c:pt>
                <c:pt idx="6535">
                  <c:v>2.5828579999999997E-2</c:v>
                </c:pt>
                <c:pt idx="6536">
                  <c:v>4.6730010000000023E-2</c:v>
                </c:pt>
                <c:pt idx="6537">
                  <c:v>7.2888649999999999E-2</c:v>
                </c:pt>
                <c:pt idx="6538">
                  <c:v>0.11546560000000011</c:v>
                </c:pt>
                <c:pt idx="6539">
                  <c:v>0.13411210000000001</c:v>
                </c:pt>
                <c:pt idx="6540">
                  <c:v>8.8438620000000023E-2</c:v>
                </c:pt>
                <c:pt idx="6541">
                  <c:v>6.0171809999999923E-2</c:v>
                </c:pt>
                <c:pt idx="6542">
                  <c:v>7.2551879999999999E-2</c:v>
                </c:pt>
                <c:pt idx="6543">
                  <c:v>7.7315850000000019E-2</c:v>
                </c:pt>
                <c:pt idx="6544">
                  <c:v>6.647807E-2</c:v>
                </c:pt>
                <c:pt idx="6545">
                  <c:v>7.3054809999999998E-2</c:v>
                </c:pt>
                <c:pt idx="6546">
                  <c:v>0.11096880000000001</c:v>
                </c:pt>
                <c:pt idx="6547">
                  <c:v>0.1133914</c:v>
                </c:pt>
                <c:pt idx="6548">
                  <c:v>5.9202470000000104E-2</c:v>
                </c:pt>
                <c:pt idx="6549">
                  <c:v>3.7718389999999997E-2</c:v>
                </c:pt>
                <c:pt idx="6550">
                  <c:v>6.2490460000000116E-2</c:v>
                </c:pt>
                <c:pt idx="6551">
                  <c:v>6.8755010000000019E-2</c:v>
                </c:pt>
                <c:pt idx="6552">
                  <c:v>5.1724210000000014E-2</c:v>
                </c:pt>
                <c:pt idx="6553">
                  <c:v>3.944286000000001E-2</c:v>
                </c:pt>
                <c:pt idx="6554">
                  <c:v>3.2475710000000074E-2</c:v>
                </c:pt>
                <c:pt idx="6555">
                  <c:v>3.0153329999999999E-2</c:v>
                </c:pt>
                <c:pt idx="6556">
                  <c:v>3.2474599999999999E-2</c:v>
                </c:pt>
                <c:pt idx="6557">
                  <c:v>3.0706549999999999E-2</c:v>
                </c:pt>
                <c:pt idx="6558">
                  <c:v>2.5287660000000035E-2</c:v>
                </c:pt>
                <c:pt idx="6559">
                  <c:v>4.1007130000000003E-2</c:v>
                </c:pt>
                <c:pt idx="6560">
                  <c:v>7.3504829999999993E-2</c:v>
                </c:pt>
                <c:pt idx="6561">
                  <c:v>7.3828560000000001E-2</c:v>
                </c:pt>
                <c:pt idx="6562">
                  <c:v>5.137887E-2</c:v>
                </c:pt>
                <c:pt idx="6563">
                  <c:v>3.6070300000000062E-2</c:v>
                </c:pt>
                <c:pt idx="6564">
                  <c:v>2.5232520000000001E-2</c:v>
                </c:pt>
                <c:pt idx="6565">
                  <c:v>2.7832810000000065E-2</c:v>
                </c:pt>
                <c:pt idx="6566">
                  <c:v>3.7896470000000002E-2</c:v>
                </c:pt>
                <c:pt idx="6567">
                  <c:v>6.7183660000000034E-2</c:v>
                </c:pt>
                <c:pt idx="6568">
                  <c:v>0.10589000000000011</c:v>
                </c:pt>
                <c:pt idx="6569">
                  <c:v>0.10177540000000011</c:v>
                </c:pt>
                <c:pt idx="6570">
                  <c:v>7.9336480000000209E-2</c:v>
                </c:pt>
                <c:pt idx="6571">
                  <c:v>7.3243310000000006E-2</c:v>
                </c:pt>
                <c:pt idx="6572">
                  <c:v>7.3243310000000006E-2</c:v>
                </c:pt>
                <c:pt idx="6573">
                  <c:v>6.0929539999999997E-2</c:v>
                </c:pt>
                <c:pt idx="6574">
                  <c:v>4.4680700000000004E-2</c:v>
                </c:pt>
                <c:pt idx="6575">
                  <c:v>4.1199359999999928E-2</c:v>
                </c:pt>
                <c:pt idx="6576">
                  <c:v>4.1199359999999928E-2</c:v>
                </c:pt>
                <c:pt idx="6577">
                  <c:v>3.047744000000004E-2</c:v>
                </c:pt>
                <c:pt idx="6578">
                  <c:v>1.732361E-2</c:v>
                </c:pt>
                <c:pt idx="6579">
                  <c:v>2.3091190000000001E-2</c:v>
                </c:pt>
                <c:pt idx="6580">
                  <c:v>3.2380720000000002E-2</c:v>
                </c:pt>
                <c:pt idx="6581">
                  <c:v>3.0871210000000083E-2</c:v>
                </c:pt>
                <c:pt idx="6582">
                  <c:v>2.7774699999999999E-2</c:v>
                </c:pt>
                <c:pt idx="6583">
                  <c:v>5.7437770000000103E-2</c:v>
                </c:pt>
                <c:pt idx="6584">
                  <c:v>9.0725240000000235E-2</c:v>
                </c:pt>
                <c:pt idx="6585">
                  <c:v>6.360135999999994E-2</c:v>
                </c:pt>
                <c:pt idx="6586">
                  <c:v>3.1862149999999999E-2</c:v>
                </c:pt>
                <c:pt idx="6587">
                  <c:v>3.1259389999999998E-2</c:v>
                </c:pt>
                <c:pt idx="6588">
                  <c:v>3.2033140000000092E-2</c:v>
                </c:pt>
                <c:pt idx="6589">
                  <c:v>3.6623889999999999E-2</c:v>
                </c:pt>
                <c:pt idx="6590">
                  <c:v>4.1153169999999933E-2</c:v>
                </c:pt>
                <c:pt idx="6591">
                  <c:v>3.8056659999999985E-2</c:v>
                </c:pt>
                <c:pt idx="6592">
                  <c:v>3.4961640000000002E-2</c:v>
                </c:pt>
                <c:pt idx="6593">
                  <c:v>3.1865129999999998E-2</c:v>
                </c:pt>
                <c:pt idx="6594">
                  <c:v>3.150675E-2</c:v>
                </c:pt>
                <c:pt idx="6595">
                  <c:v>6.6325709999999996E-2</c:v>
                </c:pt>
                <c:pt idx="6596">
                  <c:v>9.3219730000000015E-2</c:v>
                </c:pt>
                <c:pt idx="6597">
                  <c:v>4.9094490000000136E-2</c:v>
                </c:pt>
                <c:pt idx="6598">
                  <c:v>1.719509E-2</c:v>
                </c:pt>
                <c:pt idx="6599">
                  <c:v>6.7489129999999994E-2</c:v>
                </c:pt>
                <c:pt idx="6600">
                  <c:v>0.10436630000000002</c:v>
                </c:pt>
                <c:pt idx="6601">
                  <c:v>6.953062000000014E-2</c:v>
                </c:pt>
                <c:pt idx="6602">
                  <c:v>4.4226950000000022E-2</c:v>
                </c:pt>
                <c:pt idx="6603">
                  <c:v>6.0483620000000134E-2</c:v>
                </c:pt>
                <c:pt idx="6604">
                  <c:v>7.2244169999999969E-2</c:v>
                </c:pt>
                <c:pt idx="6605">
                  <c:v>6.7599400000000004E-2</c:v>
                </c:pt>
                <c:pt idx="6606">
                  <c:v>6.1260349999999929E-2</c:v>
                </c:pt>
                <c:pt idx="6607">
                  <c:v>4.9648449999999976E-2</c:v>
                </c:pt>
                <c:pt idx="6608">
                  <c:v>5.110953E-2</c:v>
                </c:pt>
                <c:pt idx="6609">
                  <c:v>8.7475990000000003E-2</c:v>
                </c:pt>
                <c:pt idx="6610">
                  <c:v>0.10290489999999998</c:v>
                </c:pt>
                <c:pt idx="6611">
                  <c:v>6.9617430000000133E-2</c:v>
                </c:pt>
                <c:pt idx="6612">
                  <c:v>4.6027039999999998E-2</c:v>
                </c:pt>
                <c:pt idx="6613">
                  <c:v>4.2158260000000003E-2</c:v>
                </c:pt>
                <c:pt idx="6614">
                  <c:v>3.3298639999999997E-2</c:v>
                </c:pt>
                <c:pt idx="6615">
                  <c:v>1.5493720000000001E-2</c:v>
                </c:pt>
                <c:pt idx="6616">
                  <c:v>2.4620449999999988E-2</c:v>
                </c:pt>
                <c:pt idx="6617">
                  <c:v>7.6486970000000112E-2</c:v>
                </c:pt>
                <c:pt idx="6618">
                  <c:v>0.10263369999999999</c:v>
                </c:pt>
                <c:pt idx="6619">
                  <c:v>9.2570040000000006E-2</c:v>
                </c:pt>
                <c:pt idx="6620">
                  <c:v>7.0833010000000113E-2</c:v>
                </c:pt>
                <c:pt idx="6621">
                  <c:v>3.4449029999999999E-2</c:v>
                </c:pt>
                <c:pt idx="6622">
                  <c:v>3.1721329999999999E-2</c:v>
                </c:pt>
                <c:pt idx="6623">
                  <c:v>6.6540290000000002E-2</c:v>
                </c:pt>
                <c:pt idx="6624">
                  <c:v>6.7636660000000112E-2</c:v>
                </c:pt>
                <c:pt idx="6625">
                  <c:v>3.512332E-2</c:v>
                </c:pt>
                <c:pt idx="6626">
                  <c:v>1.7375760000000001E-2</c:v>
                </c:pt>
                <c:pt idx="6627">
                  <c:v>1.2733239999999998E-2</c:v>
                </c:pt>
                <c:pt idx="6628">
                  <c:v>2.9263350000000011E-2</c:v>
                </c:pt>
                <c:pt idx="6629">
                  <c:v>6.2550809999999998E-2</c:v>
                </c:pt>
                <c:pt idx="6630">
                  <c:v>6.2217400000000103E-2</c:v>
                </c:pt>
                <c:pt idx="6631">
                  <c:v>3.8219459999999997E-2</c:v>
                </c:pt>
                <c:pt idx="6632">
                  <c:v>2.4703889999999999E-2</c:v>
                </c:pt>
                <c:pt idx="6633">
                  <c:v>1.7736749999999999E-2</c:v>
                </c:pt>
                <c:pt idx="6634">
                  <c:v>2.173889E-2</c:v>
                </c:pt>
                <c:pt idx="6635">
                  <c:v>3.1802539999999997E-2</c:v>
                </c:pt>
                <c:pt idx="6636">
                  <c:v>5.5407090000000103E-2</c:v>
                </c:pt>
                <c:pt idx="6637">
                  <c:v>8.5583519999999996E-2</c:v>
                </c:pt>
                <c:pt idx="6638">
                  <c:v>9.0806450000000066E-2</c:v>
                </c:pt>
                <c:pt idx="6639">
                  <c:v>8.538757000000001E-2</c:v>
                </c:pt>
                <c:pt idx="6640">
                  <c:v>0.10257410000000011</c:v>
                </c:pt>
                <c:pt idx="6641">
                  <c:v>0.128108</c:v>
                </c:pt>
                <c:pt idx="6642">
                  <c:v>0.13369229999999999</c:v>
                </c:pt>
                <c:pt idx="6643">
                  <c:v>0.13291810000000032</c:v>
                </c:pt>
                <c:pt idx="6644">
                  <c:v>9.1335080000000041E-2</c:v>
                </c:pt>
                <c:pt idx="6645">
                  <c:v>3.8694430000000002E-2</c:v>
                </c:pt>
                <c:pt idx="6646">
                  <c:v>4.2883959999999999E-2</c:v>
                </c:pt>
                <c:pt idx="6647">
                  <c:v>5.9914760000000081E-2</c:v>
                </c:pt>
                <c:pt idx="6648">
                  <c:v>4.7533199999999998E-2</c:v>
                </c:pt>
                <c:pt idx="6649">
                  <c:v>2.9728270000000001E-2</c:v>
                </c:pt>
                <c:pt idx="6650">
                  <c:v>9.5044040000000177E-2</c:v>
                </c:pt>
                <c:pt idx="6651">
                  <c:v>0.17241950000000025</c:v>
                </c:pt>
                <c:pt idx="6652">
                  <c:v>0.17168340000000001</c:v>
                </c:pt>
                <c:pt idx="6653">
                  <c:v>0.1623938</c:v>
                </c:pt>
                <c:pt idx="6654">
                  <c:v>0.12069940000000011</c:v>
                </c:pt>
                <c:pt idx="6655">
                  <c:v>7.6595369999999996E-2</c:v>
                </c:pt>
                <c:pt idx="6656">
                  <c:v>5.844324E-2</c:v>
                </c:pt>
                <c:pt idx="6657">
                  <c:v>4.1412450000000024E-2</c:v>
                </c:pt>
                <c:pt idx="6658">
                  <c:v>7.7874650000000004E-2</c:v>
                </c:pt>
                <c:pt idx="6659">
                  <c:v>0.11395089999999986</c:v>
                </c:pt>
                <c:pt idx="6660">
                  <c:v>8.298583000000001E-2</c:v>
                </c:pt>
                <c:pt idx="6661">
                  <c:v>5.354515999999987E-2</c:v>
                </c:pt>
                <c:pt idx="6662">
                  <c:v>5.6640179999999887E-2</c:v>
                </c:pt>
                <c:pt idx="6663">
                  <c:v>5.8037930000000099E-2</c:v>
                </c:pt>
                <c:pt idx="6664">
                  <c:v>3.7910619999999999E-2</c:v>
                </c:pt>
                <c:pt idx="6665">
                  <c:v>2.015115E-2</c:v>
                </c:pt>
                <c:pt idx="6666">
                  <c:v>2.324766E-2</c:v>
                </c:pt>
                <c:pt idx="6667">
                  <c:v>3.088723000000005E-2</c:v>
                </c:pt>
                <c:pt idx="6668">
                  <c:v>6.8819459999999999E-2</c:v>
                </c:pt>
                <c:pt idx="6669">
                  <c:v>9.4439780000000001E-2</c:v>
                </c:pt>
                <c:pt idx="6670">
                  <c:v>5.4959300000000003E-2</c:v>
                </c:pt>
                <c:pt idx="6671">
                  <c:v>2.9862380000000001E-2</c:v>
                </c:pt>
                <c:pt idx="6672">
                  <c:v>6.700260000000012E-2</c:v>
                </c:pt>
                <c:pt idx="6673">
                  <c:v>8.6597550000000065E-2</c:v>
                </c:pt>
                <c:pt idx="6674">
                  <c:v>4.2472309999999999E-2</c:v>
                </c:pt>
                <c:pt idx="6675">
                  <c:v>1.6929840000000029E-2</c:v>
                </c:pt>
                <c:pt idx="6676">
                  <c:v>4.8653780000000001E-2</c:v>
                </c:pt>
                <c:pt idx="6677">
                  <c:v>6.3253420000000019E-2</c:v>
                </c:pt>
                <c:pt idx="6678">
                  <c:v>3.2288330000000053E-2</c:v>
                </c:pt>
                <c:pt idx="6679">
                  <c:v>1.5352899999999999E-2</c:v>
                </c:pt>
                <c:pt idx="6680">
                  <c:v>3.0835440000000047E-2</c:v>
                </c:pt>
                <c:pt idx="6681">
                  <c:v>4.6317990000000114E-2</c:v>
                </c:pt>
                <c:pt idx="6682">
                  <c:v>6.1800529999999999E-2</c:v>
                </c:pt>
                <c:pt idx="6683">
                  <c:v>6.1712610000000147E-2</c:v>
                </c:pt>
                <c:pt idx="6684">
                  <c:v>3.3844039999999999E-2</c:v>
                </c:pt>
                <c:pt idx="6685">
                  <c:v>2.3991240000000011E-2</c:v>
                </c:pt>
                <c:pt idx="6686">
                  <c:v>4.2570289999999997E-2</c:v>
                </c:pt>
                <c:pt idx="6687">
                  <c:v>4.5350509999999997E-2</c:v>
                </c:pt>
                <c:pt idx="6688">
                  <c:v>2.5997340000000039E-2</c:v>
                </c:pt>
                <c:pt idx="6689">
                  <c:v>1.2846860000000003E-2</c:v>
                </c:pt>
                <c:pt idx="6690">
                  <c:v>7.4305770000000103E-3</c:v>
                </c:pt>
                <c:pt idx="6691">
                  <c:v>8.9765960000000363E-3</c:v>
                </c:pt>
                <c:pt idx="6692">
                  <c:v>1.8266120000000031E-2</c:v>
                </c:pt>
                <c:pt idx="6693">
                  <c:v>2.1332830000000011E-2</c:v>
                </c:pt>
                <c:pt idx="6694">
                  <c:v>1.823781E-2</c:v>
                </c:pt>
                <c:pt idx="6695">
                  <c:v>1.2675870000000007E-2</c:v>
                </c:pt>
                <c:pt idx="6696">
                  <c:v>4.9345950000000034E-3</c:v>
                </c:pt>
                <c:pt idx="6697">
                  <c:v>2.7499020000000002E-2</c:v>
                </c:pt>
                <c:pt idx="6698">
                  <c:v>7.3946650000000003E-2</c:v>
                </c:pt>
                <c:pt idx="6699">
                  <c:v>7.7601959999999998E-2</c:v>
                </c:pt>
                <c:pt idx="6700">
                  <c:v>5.1281639999999996E-2</c:v>
                </c:pt>
                <c:pt idx="6701">
                  <c:v>7.9376720000000137E-2</c:v>
                </c:pt>
                <c:pt idx="6702">
                  <c:v>0.14130690000000001</c:v>
                </c:pt>
                <c:pt idx="6703">
                  <c:v>0.1278021</c:v>
                </c:pt>
                <c:pt idx="6704">
                  <c:v>7.2865550000000001E-2</c:v>
                </c:pt>
                <c:pt idx="6705">
                  <c:v>3.824292E-2</c:v>
                </c:pt>
                <c:pt idx="6706">
                  <c:v>1.3470860000000001E-2</c:v>
                </c:pt>
                <c:pt idx="6707">
                  <c:v>5.3966870000000014E-2</c:v>
                </c:pt>
                <c:pt idx="6708">
                  <c:v>0.12205729999999998</c:v>
                </c:pt>
                <c:pt idx="6709">
                  <c:v>0.11095720000000001</c:v>
                </c:pt>
                <c:pt idx="6710">
                  <c:v>7.0702620000000174E-2</c:v>
                </c:pt>
                <c:pt idx="6711">
                  <c:v>7.690830999999998E-2</c:v>
                </c:pt>
                <c:pt idx="6712">
                  <c:v>9.7809730000000011E-2</c:v>
                </c:pt>
                <c:pt idx="6713">
                  <c:v>6.7453369999999999E-2</c:v>
                </c:pt>
                <c:pt idx="6714">
                  <c:v>2.3328119999999987E-2</c:v>
                </c:pt>
                <c:pt idx="6715">
                  <c:v>4.433983000000008E-2</c:v>
                </c:pt>
                <c:pt idx="6716">
                  <c:v>7.9949679999999995E-2</c:v>
                </c:pt>
                <c:pt idx="6717">
                  <c:v>5.4032430000000152E-2</c:v>
                </c:pt>
                <c:pt idx="6718">
                  <c:v>1.6892210000000001E-2</c:v>
                </c:pt>
                <c:pt idx="6719">
                  <c:v>3.1149860000000012E-2</c:v>
                </c:pt>
                <c:pt idx="6720">
                  <c:v>5.2825419999999998E-2</c:v>
                </c:pt>
                <c:pt idx="6721">
                  <c:v>3.3966219999999998E-2</c:v>
                </c:pt>
                <c:pt idx="6722">
                  <c:v>1.075359E-2</c:v>
                </c:pt>
                <c:pt idx="6723">
                  <c:v>9.8762680000000005E-3</c:v>
                </c:pt>
                <c:pt idx="6724">
                  <c:v>1.0650389999999999E-2</c:v>
                </c:pt>
                <c:pt idx="6725">
                  <c:v>4.7080190000000022E-2</c:v>
                </c:pt>
                <c:pt idx="6726">
                  <c:v>8.5012420000000005E-2</c:v>
                </c:pt>
                <c:pt idx="6727">
                  <c:v>0.10228460000000011</c:v>
                </c:pt>
                <c:pt idx="6728">
                  <c:v>0.11829620000000023</c:v>
                </c:pt>
                <c:pt idx="6729">
                  <c:v>7.6513419999999999E-2</c:v>
                </c:pt>
                <c:pt idx="6730">
                  <c:v>3.6515480000000003E-2</c:v>
                </c:pt>
                <c:pt idx="6731">
                  <c:v>3.4193099999999997E-2</c:v>
                </c:pt>
                <c:pt idx="6732">
                  <c:v>3.106865E-2</c:v>
                </c:pt>
                <c:pt idx="6733">
                  <c:v>1.7908490000000003E-2</c:v>
                </c:pt>
                <c:pt idx="6734">
                  <c:v>8.9736160000000263E-3</c:v>
                </c:pt>
                <c:pt idx="6735">
                  <c:v>3.6842190000000052E-2</c:v>
                </c:pt>
                <c:pt idx="6736">
                  <c:v>5.951056000000008E-2</c:v>
                </c:pt>
                <c:pt idx="6737">
                  <c:v>4.7898650000000098E-2</c:v>
                </c:pt>
                <c:pt idx="6738">
                  <c:v>4.2241339999999947E-2</c:v>
                </c:pt>
                <c:pt idx="6739">
                  <c:v>6.777524E-2</c:v>
                </c:pt>
                <c:pt idx="6740">
                  <c:v>8.1492709999999996E-2</c:v>
                </c:pt>
                <c:pt idx="6741">
                  <c:v>4.4334610000000135E-2</c:v>
                </c:pt>
                <c:pt idx="6742">
                  <c:v>1.559579E-2</c:v>
                </c:pt>
                <c:pt idx="6743">
                  <c:v>1.71433E-2</c:v>
                </c:pt>
                <c:pt idx="6744">
                  <c:v>2.3260319999999998E-2</c:v>
                </c:pt>
                <c:pt idx="6745">
                  <c:v>4.3387630000000121E-2</c:v>
                </c:pt>
                <c:pt idx="6746">
                  <c:v>5.0552220000000085E-2</c:v>
                </c:pt>
                <c:pt idx="6747">
                  <c:v>2.3457769999999999E-2</c:v>
                </c:pt>
                <c:pt idx="6748">
                  <c:v>1.4904370000000019E-2</c:v>
                </c:pt>
                <c:pt idx="6749">
                  <c:v>4.8965960000000003E-2</c:v>
                </c:pt>
                <c:pt idx="6750">
                  <c:v>6.8123939999999994E-2</c:v>
                </c:pt>
                <c:pt idx="6751">
                  <c:v>5.7286150000000001E-2</c:v>
                </c:pt>
                <c:pt idx="6752">
                  <c:v>6.7933569999999999E-2</c:v>
                </c:pt>
                <c:pt idx="6753">
                  <c:v>0.11668009999999998</c:v>
                </c:pt>
                <c:pt idx="6754">
                  <c:v>0.12210500000000014</c:v>
                </c:pt>
                <c:pt idx="6755">
                  <c:v>5.9400660000000119E-2</c:v>
                </c:pt>
                <c:pt idx="6756">
                  <c:v>4.3260220000000002E-2</c:v>
                </c:pt>
                <c:pt idx="6757">
                  <c:v>9.2006760000000007E-2</c:v>
                </c:pt>
                <c:pt idx="6758">
                  <c:v>0.11971100000000011</c:v>
                </c:pt>
                <c:pt idx="6759">
                  <c:v>0.1212593</c:v>
                </c:pt>
                <c:pt idx="6760">
                  <c:v>0.1128892</c:v>
                </c:pt>
                <c:pt idx="6761">
                  <c:v>9.3536020000000275E-2</c:v>
                </c:pt>
                <c:pt idx="6762">
                  <c:v>7.574152000000002E-2</c:v>
                </c:pt>
                <c:pt idx="6763">
                  <c:v>5.9484849999999999E-2</c:v>
                </c:pt>
                <c:pt idx="6764">
                  <c:v>5.6820490000000022E-2</c:v>
                </c:pt>
                <c:pt idx="6765">
                  <c:v>6.6110009999999997E-2</c:v>
                </c:pt>
                <c:pt idx="6766">
                  <c:v>6.0209430000000022E-2</c:v>
                </c:pt>
                <c:pt idx="6767">
                  <c:v>4.2413080000000124E-2</c:v>
                </c:pt>
                <c:pt idx="6768">
                  <c:v>3.0079940000000065E-2</c:v>
                </c:pt>
                <c:pt idx="6769">
                  <c:v>2.1564549999999988E-2</c:v>
                </c:pt>
                <c:pt idx="6770">
                  <c:v>2.022417E-2</c:v>
                </c:pt>
                <c:pt idx="6771">
                  <c:v>2.3319179999999998E-2</c:v>
                </c:pt>
                <c:pt idx="6772">
                  <c:v>2.2913490000000002E-2</c:v>
                </c:pt>
                <c:pt idx="6773">
                  <c:v>2.0591109999999999E-2</c:v>
                </c:pt>
                <c:pt idx="6774">
                  <c:v>3.4460950000000004E-2</c:v>
                </c:pt>
                <c:pt idx="6775">
                  <c:v>5.6136510000000014E-2</c:v>
                </c:pt>
                <c:pt idx="6776">
                  <c:v>7.1820969999999998E-2</c:v>
                </c:pt>
                <c:pt idx="6777">
                  <c:v>8.4981130000000016E-2</c:v>
                </c:pt>
                <c:pt idx="6778">
                  <c:v>0.11910010000000011</c:v>
                </c:pt>
                <c:pt idx="6779">
                  <c:v>0.16090299999999999</c:v>
                </c:pt>
                <c:pt idx="6780">
                  <c:v>0.14616399999999999</c:v>
                </c:pt>
                <c:pt idx="6781">
                  <c:v>0.11366630000000011</c:v>
                </c:pt>
                <c:pt idx="6782">
                  <c:v>8.7262530000000005E-2</c:v>
                </c:pt>
                <c:pt idx="6783">
                  <c:v>6.2490460000000116E-2</c:v>
                </c:pt>
                <c:pt idx="6784">
                  <c:v>4.2784870000000023E-2</c:v>
                </c:pt>
                <c:pt idx="6785">
                  <c:v>2.4214759999999988E-2</c:v>
                </c:pt>
                <c:pt idx="6786">
                  <c:v>4.1676579999999956E-2</c:v>
                </c:pt>
                <c:pt idx="6787">
                  <c:v>6.567452E-2</c:v>
                </c:pt>
                <c:pt idx="6788">
                  <c:v>4.9024819999999997E-2</c:v>
                </c:pt>
                <c:pt idx="6789">
                  <c:v>2.657514000000006E-2</c:v>
                </c:pt>
                <c:pt idx="6790">
                  <c:v>2.091633E-2</c:v>
                </c:pt>
                <c:pt idx="6791">
                  <c:v>1.70457E-2</c:v>
                </c:pt>
                <c:pt idx="6792">
                  <c:v>6.7296910000000112E-2</c:v>
                </c:pt>
                <c:pt idx="6793">
                  <c:v>0.1214858</c:v>
                </c:pt>
                <c:pt idx="6794">
                  <c:v>8.6400490000000024E-2</c:v>
                </c:pt>
                <c:pt idx="6795">
                  <c:v>4.7694130000000022E-2</c:v>
                </c:pt>
                <c:pt idx="6796">
                  <c:v>2.738875E-2</c:v>
                </c:pt>
                <c:pt idx="6797">
                  <c:v>8.068357E-3</c:v>
                </c:pt>
                <c:pt idx="6798">
                  <c:v>3.2066299999999999E-2</c:v>
                </c:pt>
                <c:pt idx="6799">
                  <c:v>5.5113160000000022E-2</c:v>
                </c:pt>
                <c:pt idx="6800">
                  <c:v>5.8983800000000003E-2</c:v>
                </c:pt>
                <c:pt idx="6801">
                  <c:v>6.390721000000002E-2</c:v>
                </c:pt>
                <c:pt idx="6802">
                  <c:v>8.1712129999999994E-2</c:v>
                </c:pt>
                <c:pt idx="6803">
                  <c:v>9.572652000000019E-2</c:v>
                </c:pt>
                <c:pt idx="6804">
                  <c:v>7.7147469999999996E-2</c:v>
                </c:pt>
                <c:pt idx="6805">
                  <c:v>6.5148869999999956E-2</c:v>
                </c:pt>
                <c:pt idx="6806">
                  <c:v>9.6099060000000028E-2</c:v>
                </c:pt>
                <c:pt idx="6807">
                  <c:v>0.11333620000000011</c:v>
                </c:pt>
                <c:pt idx="6808">
                  <c:v>5.914734E-2</c:v>
                </c:pt>
                <c:pt idx="6809">
                  <c:v>2.4971000000000035E-2</c:v>
                </c:pt>
                <c:pt idx="6810">
                  <c:v>7.6038809999999998E-2</c:v>
                </c:pt>
                <c:pt idx="6811">
                  <c:v>0.11495379999999998</c:v>
                </c:pt>
                <c:pt idx="6812">
                  <c:v>0.11030899999999984</c:v>
                </c:pt>
                <c:pt idx="6813">
                  <c:v>0.11063539999999998</c:v>
                </c:pt>
                <c:pt idx="6814">
                  <c:v>0.12611790000000001</c:v>
                </c:pt>
                <c:pt idx="6815">
                  <c:v>0.1198273</c:v>
                </c:pt>
                <c:pt idx="6816">
                  <c:v>5.6348859999999945E-2</c:v>
                </c:pt>
                <c:pt idx="6817">
                  <c:v>2.3743870000000011E-2</c:v>
                </c:pt>
                <c:pt idx="6818">
                  <c:v>6.1676099999999998E-2</c:v>
                </c:pt>
                <c:pt idx="6819">
                  <c:v>8.8265400000000216E-2</c:v>
                </c:pt>
                <c:pt idx="6820">
                  <c:v>9.2134170000000001E-2</c:v>
                </c:pt>
                <c:pt idx="6821">
                  <c:v>8.4254320000000271E-2</c:v>
                </c:pt>
                <c:pt idx="6822">
                  <c:v>5.5611609999999999E-2</c:v>
                </c:pt>
                <c:pt idx="6823">
                  <c:v>4.7211320000000001E-2</c:v>
                </c:pt>
                <c:pt idx="6824">
                  <c:v>7.0423959999999994E-2</c:v>
                </c:pt>
                <c:pt idx="6825">
                  <c:v>6.7395250000000032E-2</c:v>
                </c:pt>
                <c:pt idx="6826">
                  <c:v>2.7914769999999998E-2</c:v>
                </c:pt>
                <c:pt idx="6827">
                  <c:v>9.5644570000000175E-3</c:v>
                </c:pt>
                <c:pt idx="6828">
                  <c:v>1.7305730000000002E-2</c:v>
                </c:pt>
                <c:pt idx="6829">
                  <c:v>2.9099799999999999E-2</c:v>
                </c:pt>
                <c:pt idx="6830">
                  <c:v>4.5356470000000114E-2</c:v>
                </c:pt>
                <c:pt idx="6831">
                  <c:v>4.6769500000000012E-2</c:v>
                </c:pt>
                <c:pt idx="6832">
                  <c:v>3.3609340000000057E-2</c:v>
                </c:pt>
                <c:pt idx="6833">
                  <c:v>4.9342970000000111E-2</c:v>
                </c:pt>
                <c:pt idx="6834">
                  <c:v>9.0351960000000148E-2</c:v>
                </c:pt>
                <c:pt idx="6835">
                  <c:v>8.3558420000000272E-2</c:v>
                </c:pt>
                <c:pt idx="6836">
                  <c:v>3.9433170000000059E-2</c:v>
                </c:pt>
                <c:pt idx="6837">
                  <c:v>5.2902540000000012E-2</c:v>
                </c:pt>
                <c:pt idx="6838">
                  <c:v>0.10629160000000021</c:v>
                </c:pt>
                <c:pt idx="6839">
                  <c:v>0.11850550000000011</c:v>
                </c:pt>
                <c:pt idx="6840">
                  <c:v>0.10534540000000002</c:v>
                </c:pt>
                <c:pt idx="6841">
                  <c:v>6.8140699999999998E-2</c:v>
                </c:pt>
                <c:pt idx="6842">
                  <c:v>1.7822430000000007E-2</c:v>
                </c:pt>
                <c:pt idx="6843">
                  <c:v>1.565801E-2</c:v>
                </c:pt>
                <c:pt idx="6844">
                  <c:v>3.6559439999999999E-2</c:v>
                </c:pt>
                <c:pt idx="6845">
                  <c:v>3.9998310000000002E-2</c:v>
                </c:pt>
                <c:pt idx="6846">
                  <c:v>3.6127670000000001E-2</c:v>
                </c:pt>
                <c:pt idx="6847">
                  <c:v>2.4308629999999977E-2</c:v>
                </c:pt>
                <c:pt idx="6848">
                  <c:v>9.6072970000000008E-3</c:v>
                </c:pt>
                <c:pt idx="6849">
                  <c:v>4.3256120000000002E-2</c:v>
                </c:pt>
                <c:pt idx="6850">
                  <c:v>9.2026130000000025E-2</c:v>
                </c:pt>
                <c:pt idx="6851">
                  <c:v>8.2036990000000046E-2</c:v>
                </c:pt>
                <c:pt idx="6852">
                  <c:v>5.6503079999999997E-2</c:v>
                </c:pt>
                <c:pt idx="6853">
                  <c:v>4.3003920000000077E-2</c:v>
                </c:pt>
                <c:pt idx="6854">
                  <c:v>3.216614000000001E-2</c:v>
                </c:pt>
                <c:pt idx="6855">
                  <c:v>3.9702519999999998E-2</c:v>
                </c:pt>
                <c:pt idx="6856">
                  <c:v>5.0540290000000002E-2</c:v>
                </c:pt>
                <c:pt idx="6857">
                  <c:v>4.5096820000000079E-2</c:v>
                </c:pt>
                <c:pt idx="6858">
                  <c:v>3.7355550000000001E-2</c:v>
                </c:pt>
                <c:pt idx="6859">
                  <c:v>4.2224569999999975E-2</c:v>
                </c:pt>
                <c:pt idx="6860">
                  <c:v>4.8417590000000094E-2</c:v>
                </c:pt>
                <c:pt idx="6861">
                  <c:v>4.0878980000000002E-2</c:v>
                </c:pt>
                <c:pt idx="6862">
                  <c:v>3.2367680000000003E-2</c:v>
                </c:pt>
                <c:pt idx="6863">
                  <c:v>1.9384100000000036E-2</c:v>
                </c:pt>
                <c:pt idx="6864">
                  <c:v>6.2239369999999997E-3</c:v>
                </c:pt>
                <c:pt idx="6865">
                  <c:v>8.050736000000025E-2</c:v>
                </c:pt>
                <c:pt idx="6866">
                  <c:v>0.15287930000000022</c:v>
                </c:pt>
                <c:pt idx="6867">
                  <c:v>8.8626760000000276E-2</c:v>
                </c:pt>
                <c:pt idx="6868">
                  <c:v>2.7317230000000012E-2</c:v>
                </c:pt>
                <c:pt idx="6869">
                  <c:v>2.4222210000000001E-2</c:v>
                </c:pt>
                <c:pt idx="6870">
                  <c:v>2.4146579999999997E-2</c:v>
                </c:pt>
                <c:pt idx="6871">
                  <c:v>6.0530559999999997E-2</c:v>
                </c:pt>
                <c:pt idx="6872">
                  <c:v>8.8919190000000023E-2</c:v>
                </c:pt>
                <c:pt idx="6873">
                  <c:v>4.9457710000000085E-2</c:v>
                </c:pt>
                <c:pt idx="6874">
                  <c:v>2.354419E-2</c:v>
                </c:pt>
                <c:pt idx="6875">
                  <c:v>8.5474360000000221E-2</c:v>
                </c:pt>
                <c:pt idx="6876">
                  <c:v>0.1271621</c:v>
                </c:pt>
                <c:pt idx="6877">
                  <c:v>6.4457819999999999E-2</c:v>
                </c:pt>
                <c:pt idx="6878">
                  <c:v>1.5212080000000001E-2</c:v>
                </c:pt>
                <c:pt idx="6879">
                  <c:v>2.2953350000000011E-2</c:v>
                </c:pt>
                <c:pt idx="6880">
                  <c:v>3.2049910000000091E-2</c:v>
                </c:pt>
                <c:pt idx="6881">
                  <c:v>4.5984190000000001E-2</c:v>
                </c:pt>
                <c:pt idx="6882">
                  <c:v>5.6842839999999999E-2</c:v>
                </c:pt>
                <c:pt idx="6883">
                  <c:v>5.8390350000000014E-2</c:v>
                </c:pt>
                <c:pt idx="6884">
                  <c:v>6.165226E-2</c:v>
                </c:pt>
                <c:pt idx="6885">
                  <c:v>6.9393530000000175E-2</c:v>
                </c:pt>
                <c:pt idx="6886">
                  <c:v>8.044664E-2</c:v>
                </c:pt>
                <c:pt idx="6887">
                  <c:v>9.9016750000000001E-2</c:v>
                </c:pt>
                <c:pt idx="6888">
                  <c:v>0.10363470000000018</c:v>
                </c:pt>
                <c:pt idx="6889">
                  <c:v>8.0410880000000018E-2</c:v>
                </c:pt>
                <c:pt idx="6890">
                  <c:v>5.7759270000000071E-2</c:v>
                </c:pt>
                <c:pt idx="6891">
                  <c:v>3.6083710000000067E-2</c:v>
                </c:pt>
                <c:pt idx="6892">
                  <c:v>2.1677050000000041E-2</c:v>
                </c:pt>
                <c:pt idx="6893">
                  <c:v>1.8580540000000027E-2</c:v>
                </c:pt>
                <c:pt idx="6894">
                  <c:v>2.198253E-2</c:v>
                </c:pt>
                <c:pt idx="6895">
                  <c:v>3.4368559999999944E-2</c:v>
                </c:pt>
                <c:pt idx="6896">
                  <c:v>3.3213699999999999E-2</c:v>
                </c:pt>
                <c:pt idx="6897">
                  <c:v>1.541735E-2</c:v>
                </c:pt>
                <c:pt idx="6898">
                  <c:v>1.533316E-2</c:v>
                </c:pt>
                <c:pt idx="6899">
                  <c:v>3.4686330000000001E-2</c:v>
                </c:pt>
                <c:pt idx="6900">
                  <c:v>5.2473380000000014E-2</c:v>
                </c:pt>
                <c:pt idx="6901">
                  <c:v>6.872223000000012E-2</c:v>
                </c:pt>
                <c:pt idx="6902">
                  <c:v>7.2159979999999999E-2</c:v>
                </c:pt>
                <c:pt idx="6903">
                  <c:v>6.4418700000000106E-2</c:v>
                </c:pt>
                <c:pt idx="6904">
                  <c:v>6.1471949999999956E-2</c:v>
                </c:pt>
                <c:pt idx="6905">
                  <c:v>6.2245709999999975E-2</c:v>
                </c:pt>
                <c:pt idx="6906">
                  <c:v>6.0272760000000002E-2</c:v>
                </c:pt>
                <c:pt idx="6907">
                  <c:v>5.6402130000000023E-2</c:v>
                </c:pt>
                <c:pt idx="6908">
                  <c:v>5.3493000000000034E-2</c:v>
                </c:pt>
                <c:pt idx="6909">
                  <c:v>5.117062E-2</c:v>
                </c:pt>
                <c:pt idx="6910">
                  <c:v>3.9306880000000002E-2</c:v>
                </c:pt>
                <c:pt idx="6911">
                  <c:v>2.2276080000000011E-2</c:v>
                </c:pt>
                <c:pt idx="6912">
                  <c:v>3.5130399999999999E-2</c:v>
                </c:pt>
                <c:pt idx="6913">
                  <c:v>6.2224849999999908E-2</c:v>
                </c:pt>
                <c:pt idx="6914">
                  <c:v>5.0517199999999998E-2</c:v>
                </c:pt>
                <c:pt idx="6915">
                  <c:v>2.266203000000001E-2</c:v>
                </c:pt>
                <c:pt idx="6916">
                  <c:v>2.3217850000000002E-2</c:v>
                </c:pt>
                <c:pt idx="6917">
                  <c:v>3.405563000000001E-2</c:v>
                </c:pt>
                <c:pt idx="6918">
                  <c:v>7.6798770000000113E-2</c:v>
                </c:pt>
                <c:pt idx="6919">
                  <c:v>0.12941410000000028</c:v>
                </c:pt>
                <c:pt idx="6920">
                  <c:v>0.17224960000000025</c:v>
                </c:pt>
                <c:pt idx="6921">
                  <c:v>0.21250420000000028</c:v>
                </c:pt>
                <c:pt idx="6922">
                  <c:v>0.14164959999999999</c:v>
                </c:pt>
                <c:pt idx="6923">
                  <c:v>4.6431979999999998E-2</c:v>
                </c:pt>
                <c:pt idx="6924">
                  <c:v>4.7815580000000024E-2</c:v>
                </c:pt>
                <c:pt idx="6925">
                  <c:v>6.6394630000000121E-2</c:v>
                </c:pt>
                <c:pt idx="6926">
                  <c:v>5.1687329999999976E-2</c:v>
                </c:pt>
                <c:pt idx="6927">
                  <c:v>3.2334150000000006E-2</c:v>
                </c:pt>
                <c:pt idx="6928">
                  <c:v>3.051804E-2</c:v>
                </c:pt>
                <c:pt idx="6929">
                  <c:v>3.051804E-2</c:v>
                </c:pt>
                <c:pt idx="6930">
                  <c:v>4.0646519999999985E-2</c:v>
                </c:pt>
                <c:pt idx="6931">
                  <c:v>5.1484299999999997E-2</c:v>
                </c:pt>
                <c:pt idx="6932">
                  <c:v>0.1219872</c:v>
                </c:pt>
                <c:pt idx="6933">
                  <c:v>0.19472020000000001</c:v>
                </c:pt>
                <c:pt idx="6934">
                  <c:v>0.24906110000000029</c:v>
                </c:pt>
                <c:pt idx="6935">
                  <c:v>0.30164810000000031</c:v>
                </c:pt>
                <c:pt idx="6936">
                  <c:v>0.2784354</c:v>
                </c:pt>
                <c:pt idx="6937">
                  <c:v>0.25802350000000002</c:v>
                </c:pt>
                <c:pt idx="6938">
                  <c:v>0.29208510000000032</c:v>
                </c:pt>
                <c:pt idx="6939">
                  <c:v>0.32536210000000088</c:v>
                </c:pt>
                <c:pt idx="6940">
                  <c:v>0.34934850000000051</c:v>
                </c:pt>
                <c:pt idx="6941">
                  <c:v>0.37795700000000032</c:v>
                </c:pt>
                <c:pt idx="6942">
                  <c:v>0.44530600000000031</c:v>
                </c:pt>
                <c:pt idx="6943">
                  <c:v>0.5257657</c:v>
                </c:pt>
                <c:pt idx="6944">
                  <c:v>0.69065480000000101</c:v>
                </c:pt>
                <c:pt idx="6945">
                  <c:v>0.85909040000000114</c:v>
                </c:pt>
                <c:pt idx="6946">
                  <c:v>1.045655</c:v>
                </c:pt>
                <c:pt idx="6947">
                  <c:v>1.267952</c:v>
                </c:pt>
                <c:pt idx="6948">
                  <c:v>1.6410819999999999</c:v>
                </c:pt>
                <c:pt idx="6949">
                  <c:v>2.0692710000000001</c:v>
                </c:pt>
                <c:pt idx="6950">
                  <c:v>2.69137</c:v>
                </c:pt>
                <c:pt idx="6951">
                  <c:v>3.3409770000000001</c:v>
                </c:pt>
                <c:pt idx="6952">
                  <c:v>4.072527</c:v>
                </c:pt>
                <c:pt idx="6953">
                  <c:v>4.8238869999999885</c:v>
                </c:pt>
                <c:pt idx="6954">
                  <c:v>5.626271</c:v>
                </c:pt>
                <c:pt idx="6955">
                  <c:v>6.3020829999999917</c:v>
                </c:pt>
                <c:pt idx="6956">
                  <c:v>6.6906939999999997</c:v>
                </c:pt>
                <c:pt idx="6957">
                  <c:v>6.9435130000000003</c:v>
                </c:pt>
                <c:pt idx="6958">
                  <c:v>6.927257</c:v>
                </c:pt>
                <c:pt idx="6959">
                  <c:v>6.8667829999999945</c:v>
                </c:pt>
                <c:pt idx="6960">
                  <c:v>6.7289889999999914</c:v>
                </c:pt>
                <c:pt idx="6961">
                  <c:v>6.4033220000000082</c:v>
                </c:pt>
                <c:pt idx="6962">
                  <c:v>5.7863430000000102</c:v>
                </c:pt>
                <c:pt idx="6963">
                  <c:v>5.0914570000000001</c:v>
                </c:pt>
                <c:pt idx="6964">
                  <c:v>4.2898470000000071</c:v>
                </c:pt>
                <c:pt idx="6965">
                  <c:v>3.511164</c:v>
                </c:pt>
                <c:pt idx="6966">
                  <c:v>2.7610350000000001</c:v>
                </c:pt>
                <c:pt idx="6967">
                  <c:v>2.0816330000000001</c:v>
                </c:pt>
                <c:pt idx="6968">
                  <c:v>1.479652</c:v>
                </c:pt>
                <c:pt idx="6969">
                  <c:v>1.0417459999999998</c:v>
                </c:pt>
                <c:pt idx="6970">
                  <c:v>0.76383440000000113</c:v>
                </c:pt>
                <c:pt idx="6971">
                  <c:v>0.55896599999999996</c:v>
                </c:pt>
                <c:pt idx="6972">
                  <c:v>0.41730070000000058</c:v>
                </c:pt>
                <c:pt idx="6973">
                  <c:v>0.33545110000000045</c:v>
                </c:pt>
                <c:pt idx="6974">
                  <c:v>0.29984130000000031</c:v>
                </c:pt>
                <c:pt idx="6975">
                  <c:v>0.25094940000000004</c:v>
                </c:pt>
                <c:pt idx="6976">
                  <c:v>0.1928899</c:v>
                </c:pt>
                <c:pt idx="6977">
                  <c:v>0.17186290000000001</c:v>
                </c:pt>
                <c:pt idx="6978">
                  <c:v>0.17341040000000038</c:v>
                </c:pt>
                <c:pt idx="6979">
                  <c:v>0.16992950000000001</c:v>
                </c:pt>
                <c:pt idx="6980">
                  <c:v>0.16373650000000001</c:v>
                </c:pt>
                <c:pt idx="6981">
                  <c:v>0.16279620000000025</c:v>
                </c:pt>
                <c:pt idx="6982">
                  <c:v>0.16434370000000001</c:v>
                </c:pt>
                <c:pt idx="6983">
                  <c:v>0.15987219999999999</c:v>
                </c:pt>
                <c:pt idx="6984">
                  <c:v>0.15290500000000032</c:v>
                </c:pt>
                <c:pt idx="6985">
                  <c:v>0.16187969999999988</c:v>
                </c:pt>
                <c:pt idx="6986">
                  <c:v>0.17658820000000025</c:v>
                </c:pt>
                <c:pt idx="6987">
                  <c:v>0.13687069999999987</c:v>
                </c:pt>
                <c:pt idx="6988">
                  <c:v>8.0359470000000044E-2</c:v>
                </c:pt>
                <c:pt idx="6989">
                  <c:v>0.14474760000000028</c:v>
                </c:pt>
                <c:pt idx="6990">
                  <c:v>0.24073940000000038</c:v>
                </c:pt>
                <c:pt idx="6991">
                  <c:v>0.16058220000000001</c:v>
                </c:pt>
                <c:pt idx="6992">
                  <c:v>4.2197749999999999E-2</c:v>
                </c:pt>
                <c:pt idx="6993">
                  <c:v>6.7177700000000021E-2</c:v>
                </c:pt>
                <c:pt idx="6994">
                  <c:v>0.11749600000000011</c:v>
                </c:pt>
                <c:pt idx="6995">
                  <c:v>0.10727210000000018</c:v>
                </c:pt>
                <c:pt idx="6996">
                  <c:v>8.8702010000000026E-2</c:v>
                </c:pt>
                <c:pt idx="6997">
                  <c:v>9.3296480000000154E-2</c:v>
                </c:pt>
                <c:pt idx="6998">
                  <c:v>0.10026359999999999</c:v>
                </c:pt>
                <c:pt idx="6999">
                  <c:v>0.11374529999999999</c:v>
                </c:pt>
                <c:pt idx="7000">
                  <c:v>0.12767959999999987</c:v>
                </c:pt>
                <c:pt idx="7001">
                  <c:v>7.2930369999999994E-2</c:v>
                </c:pt>
                <c:pt idx="7002">
                  <c:v>1.5644970000000001E-2</c:v>
                </c:pt>
                <c:pt idx="7003">
                  <c:v>6.0602830000000024E-2</c:v>
                </c:pt>
                <c:pt idx="7004">
                  <c:v>0.1053375</c:v>
                </c:pt>
                <c:pt idx="7005">
                  <c:v>0.1076599</c:v>
                </c:pt>
                <c:pt idx="7006">
                  <c:v>0.10936129999999999</c:v>
                </c:pt>
                <c:pt idx="7007">
                  <c:v>9.9297640000000048E-2</c:v>
                </c:pt>
                <c:pt idx="7008">
                  <c:v>8.8867410000000063E-2</c:v>
                </c:pt>
                <c:pt idx="7009">
                  <c:v>7.4159000000000003E-2</c:v>
                </c:pt>
                <c:pt idx="7010">
                  <c:v>6.5272930000000021E-2</c:v>
                </c:pt>
                <c:pt idx="7011">
                  <c:v>0.10475340000000002</c:v>
                </c:pt>
                <c:pt idx="7012">
                  <c:v>0.13200429999999999</c:v>
                </c:pt>
                <c:pt idx="7013">
                  <c:v>8.1710270000000002E-2</c:v>
                </c:pt>
                <c:pt idx="7014">
                  <c:v>4.1966780000000023E-2</c:v>
                </c:pt>
                <c:pt idx="7015">
                  <c:v>5.5901069999999997E-2</c:v>
                </c:pt>
                <c:pt idx="7016">
                  <c:v>6.3245969999999985E-2</c:v>
                </c:pt>
                <c:pt idx="7017">
                  <c:v>4.3128349999999913E-2</c:v>
                </c:pt>
                <c:pt idx="7018">
                  <c:v>4.2235749999999975E-2</c:v>
                </c:pt>
                <c:pt idx="7019">
                  <c:v>0.10881070000000002</c:v>
                </c:pt>
                <c:pt idx="7020">
                  <c:v>0.14219609999999999</c:v>
                </c:pt>
                <c:pt idx="7021">
                  <c:v>7.6426990000000014E-2</c:v>
                </c:pt>
                <c:pt idx="7022">
                  <c:v>2.8559999999999999E-2</c:v>
                </c:pt>
                <c:pt idx="7023">
                  <c:v>2.7011750000000011E-2</c:v>
                </c:pt>
                <c:pt idx="7024">
                  <c:v>3.1415480000000003E-2</c:v>
                </c:pt>
                <c:pt idx="7025">
                  <c:v>4.9220409999999999E-2</c:v>
                </c:pt>
                <c:pt idx="7026">
                  <c:v>5.0880420000000086E-2</c:v>
                </c:pt>
                <c:pt idx="7027">
                  <c:v>2.068946000000001E-2</c:v>
                </c:pt>
                <c:pt idx="7028">
                  <c:v>1.7056869999999998E-2</c:v>
                </c:pt>
                <c:pt idx="7029">
                  <c:v>5.9633869999999999E-2</c:v>
                </c:pt>
                <c:pt idx="7030">
                  <c:v>7.3565920000000021E-2</c:v>
                </c:pt>
                <c:pt idx="7031">
                  <c:v>4.3389490000000024E-2</c:v>
                </c:pt>
                <c:pt idx="7032">
                  <c:v>3.4108159999999998E-2</c:v>
                </c:pt>
                <c:pt idx="7033">
                  <c:v>5.3461339999999996E-2</c:v>
                </c:pt>
                <c:pt idx="7034">
                  <c:v>5.9899109999999998E-2</c:v>
                </c:pt>
                <c:pt idx="7035">
                  <c:v>5.0614060000000002E-2</c:v>
                </c:pt>
                <c:pt idx="7036">
                  <c:v>6.2103030000000087E-2</c:v>
                </c:pt>
                <c:pt idx="7037">
                  <c:v>9.6164620000000048E-2</c:v>
                </c:pt>
                <c:pt idx="7038">
                  <c:v>8.5405070000000027E-2</c:v>
                </c:pt>
                <c:pt idx="7039">
                  <c:v>3.1216170000000012E-2</c:v>
                </c:pt>
                <c:pt idx="7040">
                  <c:v>8.5958660000000162E-3</c:v>
                </c:pt>
                <c:pt idx="7041">
                  <c:v>1.3240630000000001E-2</c:v>
                </c:pt>
                <c:pt idx="7042">
                  <c:v>4.1063009999999997E-2</c:v>
                </c:pt>
                <c:pt idx="7043">
                  <c:v>8.6736520000000067E-2</c:v>
                </c:pt>
                <c:pt idx="7044">
                  <c:v>0.11356200000000002</c:v>
                </c:pt>
                <c:pt idx="7045">
                  <c:v>0.12748960000000001</c:v>
                </c:pt>
                <c:pt idx="7046">
                  <c:v>0.11059590000000002</c:v>
                </c:pt>
                <c:pt idx="7047">
                  <c:v>7.498603000000012E-2</c:v>
                </c:pt>
                <c:pt idx="7048">
                  <c:v>5.1977159999999904E-2</c:v>
                </c:pt>
                <c:pt idx="7049">
                  <c:v>3.5728309999999999E-2</c:v>
                </c:pt>
                <c:pt idx="7050">
                  <c:v>5.8397049999999999E-2</c:v>
                </c:pt>
                <c:pt idx="7051">
                  <c:v>9.9425790000000028E-2</c:v>
                </c:pt>
                <c:pt idx="7052">
                  <c:v>7.303096000000002E-2</c:v>
                </c:pt>
                <c:pt idx="7053">
                  <c:v>1.8842060000000029E-2</c:v>
                </c:pt>
                <c:pt idx="7054">
                  <c:v>3.4370050000000012E-3</c:v>
                </c:pt>
                <c:pt idx="7055">
                  <c:v>1.8887510000000027E-3</c:v>
                </c:pt>
                <c:pt idx="7056">
                  <c:v>1.1003190000000001E-2</c:v>
                </c:pt>
                <c:pt idx="7057">
                  <c:v>2.3389219999999999E-2</c:v>
                </c:pt>
                <c:pt idx="7058">
                  <c:v>2.0408200000000001E-2</c:v>
                </c:pt>
                <c:pt idx="7059">
                  <c:v>1.3444410000000007E-2</c:v>
                </c:pt>
                <c:pt idx="7060">
                  <c:v>1.7937169999999999E-2</c:v>
                </c:pt>
                <c:pt idx="7061">
                  <c:v>2.4904320000000001E-2</c:v>
                </c:pt>
                <c:pt idx="7062">
                  <c:v>6.8776240000000002E-2</c:v>
                </c:pt>
                <c:pt idx="7063">
                  <c:v>0.1190703</c:v>
                </c:pt>
                <c:pt idx="7064">
                  <c:v>9.5841260000000025E-2</c:v>
                </c:pt>
                <c:pt idx="7065">
                  <c:v>6.2553789999999998E-2</c:v>
                </c:pt>
                <c:pt idx="7066">
                  <c:v>7.2163700000000094E-2</c:v>
                </c:pt>
                <c:pt idx="7067">
                  <c:v>8.6097990000000027E-2</c:v>
                </c:pt>
                <c:pt idx="7068">
                  <c:v>0.12106670000000021</c:v>
                </c:pt>
                <c:pt idx="7069">
                  <c:v>0.15745070000000025</c:v>
                </c:pt>
                <c:pt idx="7070">
                  <c:v>0.1183394</c:v>
                </c:pt>
                <c:pt idx="7071">
                  <c:v>7.6536510000000002E-2</c:v>
                </c:pt>
                <c:pt idx="7072">
                  <c:v>4.0121239999999996E-2</c:v>
                </c:pt>
                <c:pt idx="7073">
                  <c:v>6.013455000000007E-3</c:v>
                </c:pt>
                <c:pt idx="7074">
                  <c:v>6.9491880000000034E-2</c:v>
                </c:pt>
                <c:pt idx="7075">
                  <c:v>0.12754920000000025</c:v>
                </c:pt>
                <c:pt idx="7076">
                  <c:v>8.5746320000000167E-2</c:v>
                </c:pt>
                <c:pt idx="7077">
                  <c:v>4.8972670000000024E-2</c:v>
                </c:pt>
                <c:pt idx="7078">
                  <c:v>6.9874100000000008E-2</c:v>
                </c:pt>
                <c:pt idx="7079">
                  <c:v>8.9091670000000026E-2</c:v>
                </c:pt>
                <c:pt idx="7080">
                  <c:v>9.4507960000000252E-2</c:v>
                </c:pt>
                <c:pt idx="7081">
                  <c:v>9.3768850000000237E-2</c:v>
                </c:pt>
                <c:pt idx="7082">
                  <c:v>5.4288360000000001E-2</c:v>
                </c:pt>
                <c:pt idx="7083">
                  <c:v>2.0077390000000049E-2</c:v>
                </c:pt>
                <c:pt idx="7084">
                  <c:v>1.2339839999999999E-2</c:v>
                </c:pt>
                <c:pt idx="7085">
                  <c:v>1.3478309999999999E-2</c:v>
                </c:pt>
                <c:pt idx="7086">
                  <c:v>5.1410540000000012E-2</c:v>
                </c:pt>
                <c:pt idx="7087">
                  <c:v>7.8458050000000001E-2</c:v>
                </c:pt>
                <c:pt idx="7088">
                  <c:v>6.7620260000000001E-2</c:v>
                </c:pt>
                <c:pt idx="7089">
                  <c:v>5.5223799999999997E-2</c:v>
                </c:pt>
                <c:pt idx="7090">
                  <c:v>3.8192999999999998E-2</c:v>
                </c:pt>
                <c:pt idx="7091">
                  <c:v>4.198466E-2</c:v>
                </c:pt>
                <c:pt idx="7092">
                  <c:v>9.9270070000000002E-2</c:v>
                </c:pt>
                <c:pt idx="7093">
                  <c:v>0.13526959999999999</c:v>
                </c:pt>
                <c:pt idx="7094">
                  <c:v>0.12366330000000013</c:v>
                </c:pt>
                <c:pt idx="7095">
                  <c:v>0.10082199999999998</c:v>
                </c:pt>
                <c:pt idx="7096">
                  <c:v>5.5922680000000113E-2</c:v>
                </c:pt>
                <c:pt idx="7097">
                  <c:v>3.0584730000000001E-2</c:v>
                </c:pt>
                <c:pt idx="7098">
                  <c:v>3.9096029999999997E-2</c:v>
                </c:pt>
                <c:pt idx="7099">
                  <c:v>4.1501859999999911E-2</c:v>
                </c:pt>
                <c:pt idx="7100">
                  <c:v>3.453471000000001E-2</c:v>
                </c:pt>
                <c:pt idx="7101">
                  <c:v>4.4598740000000012E-2</c:v>
                </c:pt>
                <c:pt idx="7102">
                  <c:v>7.7886210000000136E-2</c:v>
                </c:pt>
                <c:pt idx="7103">
                  <c:v>9.5782030000000018E-2</c:v>
                </c:pt>
                <c:pt idx="7104">
                  <c:v>9.5007900000000048E-2</c:v>
                </c:pt>
                <c:pt idx="7105">
                  <c:v>8.7541930000000004E-2</c:v>
                </c:pt>
                <c:pt idx="7106">
                  <c:v>7.283352000000011E-2</c:v>
                </c:pt>
                <c:pt idx="7107">
                  <c:v>7.9014610000000152E-2</c:v>
                </c:pt>
                <c:pt idx="7108">
                  <c:v>0.10532229999999999</c:v>
                </c:pt>
                <c:pt idx="7109">
                  <c:v>9.2943310000000001E-2</c:v>
                </c:pt>
                <c:pt idx="7110">
                  <c:v>4.7269810000000002E-2</c:v>
                </c:pt>
                <c:pt idx="7111">
                  <c:v>4.1497390000000023E-2</c:v>
                </c:pt>
                <c:pt idx="7112">
                  <c:v>6.625753999999999E-2</c:v>
                </c:pt>
                <c:pt idx="7113">
                  <c:v>5.4653819999999999E-2</c:v>
                </c:pt>
                <c:pt idx="7114">
                  <c:v>1.8269850000000021E-2</c:v>
                </c:pt>
                <c:pt idx="7115">
                  <c:v>2.5322299999999989E-2</c:v>
                </c:pt>
                <c:pt idx="7116">
                  <c:v>5.8609769999999957E-2</c:v>
                </c:pt>
                <c:pt idx="7117">
                  <c:v>7.3724990000000032E-2</c:v>
                </c:pt>
                <c:pt idx="7118">
                  <c:v>7.914388E-2</c:v>
                </c:pt>
                <c:pt idx="7119">
                  <c:v>6.6123420000000002E-2</c:v>
                </c:pt>
                <c:pt idx="7120">
                  <c:v>4.4447859999999985E-2</c:v>
                </c:pt>
                <c:pt idx="7121">
                  <c:v>3.0459930000000048E-2</c:v>
                </c:pt>
                <c:pt idx="7122">
                  <c:v>1.9627360000000003E-2</c:v>
                </c:pt>
                <c:pt idx="7123">
                  <c:v>2.992013E-2</c:v>
                </c:pt>
                <c:pt idx="7124">
                  <c:v>4.7725049999999977E-2</c:v>
                </c:pt>
                <c:pt idx="7125">
                  <c:v>3.585758E-2</c:v>
                </c:pt>
                <c:pt idx="7126">
                  <c:v>1.4966209999999999E-2</c:v>
                </c:pt>
                <c:pt idx="7127">
                  <c:v>1.0065890000000001E-2</c:v>
                </c:pt>
                <c:pt idx="7128">
                  <c:v>9.2917610000000008E-3</c:v>
                </c:pt>
                <c:pt idx="7129">
                  <c:v>1.6808770000000032E-2</c:v>
                </c:pt>
                <c:pt idx="7130">
                  <c:v>2.6093820000000035E-2</c:v>
                </c:pt>
                <c:pt idx="7131">
                  <c:v>3.4723589999999985E-2</c:v>
                </c:pt>
                <c:pt idx="7132">
                  <c:v>4.3238989999999998E-2</c:v>
                </c:pt>
                <c:pt idx="7133">
                  <c:v>7.1520700000000006E-2</c:v>
                </c:pt>
                <c:pt idx="7134">
                  <c:v>0.1024858</c:v>
                </c:pt>
                <c:pt idx="7135">
                  <c:v>6.6562270000000034E-2</c:v>
                </c:pt>
                <c:pt idx="7136">
                  <c:v>2.3985270000000006E-2</c:v>
                </c:pt>
                <c:pt idx="7137">
                  <c:v>7.8722169999999994E-2</c:v>
                </c:pt>
                <c:pt idx="7138">
                  <c:v>0.13987820000000001</c:v>
                </c:pt>
                <c:pt idx="7139">
                  <c:v>7.4550900000000031E-2</c:v>
                </c:pt>
                <c:pt idx="7140">
                  <c:v>4.9129880000000001E-3</c:v>
                </c:pt>
                <c:pt idx="7141">
                  <c:v>7.6225070000000006E-2</c:v>
                </c:pt>
                <c:pt idx="7142">
                  <c:v>0.14529450000000022</c:v>
                </c:pt>
                <c:pt idx="7143">
                  <c:v>9.575036000000027E-2</c:v>
                </c:pt>
                <c:pt idx="7144">
                  <c:v>4.797614E-2</c:v>
                </c:pt>
                <c:pt idx="7145">
                  <c:v>3.171947E-2</c:v>
                </c:pt>
                <c:pt idx="7146">
                  <c:v>1.716268E-2</c:v>
                </c:pt>
                <c:pt idx="7147">
                  <c:v>2.1805200000000056E-2</c:v>
                </c:pt>
                <c:pt idx="7148">
                  <c:v>3.2735370000000083E-2</c:v>
                </c:pt>
                <c:pt idx="7149">
                  <c:v>9.4665540000000256E-2</c:v>
                </c:pt>
                <c:pt idx="7150">
                  <c:v>0.13910739999999999</c:v>
                </c:pt>
                <c:pt idx="7151">
                  <c:v>7.4885809999999997E-2</c:v>
                </c:pt>
                <c:pt idx="7152">
                  <c:v>2.8343190000000001E-2</c:v>
                </c:pt>
                <c:pt idx="7153">
                  <c:v>7.0146050000000001E-2</c:v>
                </c:pt>
                <c:pt idx="7154">
                  <c:v>0.10119010000000014</c:v>
                </c:pt>
                <c:pt idx="7155">
                  <c:v>8.8029950000000176E-2</c:v>
                </c:pt>
                <c:pt idx="7156">
                  <c:v>8.4591460000000257E-2</c:v>
                </c:pt>
                <c:pt idx="7157">
                  <c:v>0.11478240000000002</c:v>
                </c:pt>
                <c:pt idx="7158">
                  <c:v>0.1275522</c:v>
                </c:pt>
                <c:pt idx="7159">
                  <c:v>8.8845800000000225E-2</c:v>
                </c:pt>
                <c:pt idx="7160">
                  <c:v>6.4740950000000033E-2</c:v>
                </c:pt>
                <c:pt idx="7161">
                  <c:v>7.7894780000000122E-2</c:v>
                </c:pt>
                <c:pt idx="7162">
                  <c:v>8.0018970000000023E-2</c:v>
                </c:pt>
                <c:pt idx="7163">
                  <c:v>5.7569280000000077E-2</c:v>
                </c:pt>
                <c:pt idx="7164">
                  <c:v>5.137999E-2</c:v>
                </c:pt>
                <c:pt idx="7165">
                  <c:v>7.6913889999999999E-2</c:v>
                </c:pt>
                <c:pt idx="7166">
                  <c:v>7.6025400000000007E-2</c:v>
                </c:pt>
                <c:pt idx="7167">
                  <c:v>2.9577770000000041E-2</c:v>
                </c:pt>
                <c:pt idx="7168">
                  <c:v>1.2243730000000001E-2</c:v>
                </c:pt>
                <c:pt idx="7169">
                  <c:v>3.933818E-2</c:v>
                </c:pt>
                <c:pt idx="7170">
                  <c:v>5.1975299999999995E-2</c:v>
                </c:pt>
                <c:pt idx="7171">
                  <c:v>4.5008149999999955E-2</c:v>
                </c:pt>
                <c:pt idx="7172">
                  <c:v>6.1181010000000001E-2</c:v>
                </c:pt>
                <c:pt idx="7173">
                  <c:v>0.10530630000000002</c:v>
                </c:pt>
                <c:pt idx="7174">
                  <c:v>0.1132595</c:v>
                </c:pt>
                <c:pt idx="7175">
                  <c:v>8.2309310000000011E-2</c:v>
                </c:pt>
                <c:pt idx="7176">
                  <c:v>5.1739109999999977E-2</c:v>
                </c:pt>
                <c:pt idx="7177">
                  <c:v>2.1548149999999999E-2</c:v>
                </c:pt>
                <c:pt idx="7178">
                  <c:v>3.5584520000000001E-2</c:v>
                </c:pt>
                <c:pt idx="7179">
                  <c:v>8.7426070000000022E-2</c:v>
                </c:pt>
                <c:pt idx="7180">
                  <c:v>8.4390290000000007E-2</c:v>
                </c:pt>
                <c:pt idx="7181">
                  <c:v>3.9490920000000006E-2</c:v>
                </c:pt>
                <c:pt idx="7182">
                  <c:v>1.9517840000000005E-2</c:v>
                </c:pt>
                <c:pt idx="7183">
                  <c:v>1.6421330000000001E-2</c:v>
                </c:pt>
                <c:pt idx="7184">
                  <c:v>4.0403620000000119E-2</c:v>
                </c:pt>
                <c:pt idx="7185">
                  <c:v>8.0658230000000025E-2</c:v>
                </c:pt>
                <c:pt idx="7186">
                  <c:v>0.10319990000000002</c:v>
                </c:pt>
                <c:pt idx="7187">
                  <c:v>0.11636009999999998</c:v>
                </c:pt>
                <c:pt idx="7188">
                  <c:v>8.3066670000000162E-2</c:v>
                </c:pt>
                <c:pt idx="7189">
                  <c:v>2.8130100000000002E-2</c:v>
                </c:pt>
                <c:pt idx="7190">
                  <c:v>3.035264E-2</c:v>
                </c:pt>
                <c:pt idx="7191">
                  <c:v>5.5898830000000024E-2</c:v>
                </c:pt>
                <c:pt idx="7192">
                  <c:v>4.5395590000000034E-2</c:v>
                </c:pt>
                <c:pt idx="7193">
                  <c:v>2.218295E-2</c:v>
                </c:pt>
                <c:pt idx="7194">
                  <c:v>9.1653230000000002E-2</c:v>
                </c:pt>
                <c:pt idx="7195">
                  <c:v>0.18919320000000028</c:v>
                </c:pt>
                <c:pt idx="7196">
                  <c:v>0.12524910000000025</c:v>
                </c:pt>
                <c:pt idx="7197">
                  <c:v>1.9967860000000032E-2</c:v>
                </c:pt>
                <c:pt idx="7198">
                  <c:v>2.1644270000000065E-3</c:v>
                </c:pt>
                <c:pt idx="7199">
                  <c:v>2.9385539999999999E-3</c:v>
                </c:pt>
                <c:pt idx="7200">
                  <c:v>9.6568450000000181E-3</c:v>
                </c:pt>
                <c:pt idx="7201">
                  <c:v>1.739812E-2</c:v>
                </c:pt>
                <c:pt idx="7202">
                  <c:v>3.4699370000000056E-2</c:v>
                </c:pt>
                <c:pt idx="7203">
                  <c:v>5.3269480000000001E-2</c:v>
                </c:pt>
                <c:pt idx="7204">
                  <c:v>5.4932480000000145E-2</c:v>
                </c:pt>
                <c:pt idx="7205">
                  <c:v>5.4932480000000145E-2</c:v>
                </c:pt>
                <c:pt idx="7206">
                  <c:v>4.1843099999999987E-2</c:v>
                </c:pt>
                <c:pt idx="7207">
                  <c:v>2.7915520000000006E-2</c:v>
                </c:pt>
                <c:pt idx="7208">
                  <c:v>1.4730389999999999E-2</c:v>
                </c:pt>
                <c:pt idx="7209">
                  <c:v>1.5702340000000017E-3</c:v>
                </c:pt>
                <c:pt idx="7210">
                  <c:v>1.309311E-2</c:v>
                </c:pt>
                <c:pt idx="7211">
                  <c:v>2.658408E-2</c:v>
                </c:pt>
                <c:pt idx="7212">
                  <c:v>0.11328630000000002</c:v>
                </c:pt>
                <c:pt idx="7213">
                  <c:v>0.19047549999999999</c:v>
                </c:pt>
                <c:pt idx="7214">
                  <c:v>0.10072000000000013</c:v>
                </c:pt>
                <c:pt idx="7215">
                  <c:v>1.8756749999999999E-2</c:v>
                </c:pt>
                <c:pt idx="7216">
                  <c:v>2.4175640000000002E-2</c:v>
                </c:pt>
                <c:pt idx="7217">
                  <c:v>3.1134220000000011E-2</c:v>
                </c:pt>
                <c:pt idx="7218">
                  <c:v>5.0487400000000078E-2</c:v>
                </c:pt>
                <c:pt idx="7219">
                  <c:v>6.5195069999999994E-2</c:v>
                </c:pt>
                <c:pt idx="7220">
                  <c:v>5.1260779999999985E-2</c:v>
                </c:pt>
                <c:pt idx="7221">
                  <c:v>3.6813140000000064E-2</c:v>
                </c:pt>
                <c:pt idx="7222">
                  <c:v>1.9782340000000023E-2</c:v>
                </c:pt>
                <c:pt idx="7223">
                  <c:v>1.0674609999999999E-2</c:v>
                </c:pt>
                <c:pt idx="7224">
                  <c:v>3.3887250000000001E-2</c:v>
                </c:pt>
                <c:pt idx="7225">
                  <c:v>5.6239329999999955E-2</c:v>
                </c:pt>
                <c:pt idx="7226">
                  <c:v>7.5592510000000113E-2</c:v>
                </c:pt>
                <c:pt idx="7227">
                  <c:v>9.1405120000000006E-2</c:v>
                </c:pt>
                <c:pt idx="7228">
                  <c:v>9.6821400000000044E-2</c:v>
                </c:pt>
                <c:pt idx="7229">
                  <c:v>0.1035524</c:v>
                </c:pt>
                <c:pt idx="7230">
                  <c:v>0.11361599999999998</c:v>
                </c:pt>
                <c:pt idx="7231">
                  <c:v>0.1068288</c:v>
                </c:pt>
                <c:pt idx="7232">
                  <c:v>6.2703549999999997E-2</c:v>
                </c:pt>
                <c:pt idx="7233">
                  <c:v>3.6462950000000001E-2</c:v>
                </c:pt>
                <c:pt idx="7234">
                  <c:v>4.497835E-2</c:v>
                </c:pt>
                <c:pt idx="7235">
                  <c:v>5.4059630000000101E-2</c:v>
                </c:pt>
                <c:pt idx="7236">
                  <c:v>6.4123280000000032E-2</c:v>
                </c:pt>
                <c:pt idx="7237">
                  <c:v>5.6361149999999985E-2</c:v>
                </c:pt>
                <c:pt idx="7238">
                  <c:v>2.1525429999999977E-2</c:v>
                </c:pt>
                <c:pt idx="7239">
                  <c:v>9.1002780000000016E-3</c:v>
                </c:pt>
                <c:pt idx="7240">
                  <c:v>2.6905200000000042E-2</c:v>
                </c:pt>
                <c:pt idx="7241">
                  <c:v>5.3853620000000095E-2</c:v>
                </c:pt>
                <c:pt idx="7242">
                  <c:v>9.1767590000000065E-2</c:v>
                </c:pt>
                <c:pt idx="7243">
                  <c:v>8.7477109999999997E-2</c:v>
                </c:pt>
                <c:pt idx="7244">
                  <c:v>3.7932970000000059E-2</c:v>
                </c:pt>
                <c:pt idx="7245">
                  <c:v>1.848517000000003E-2</c:v>
                </c:pt>
                <c:pt idx="7246">
                  <c:v>2.7770230000000048E-2</c:v>
                </c:pt>
                <c:pt idx="7247">
                  <c:v>3.5805800000000054E-2</c:v>
                </c:pt>
                <c:pt idx="7248">
                  <c:v>4.277295000000008E-2</c:v>
                </c:pt>
                <c:pt idx="7249">
                  <c:v>4.2257360000000001E-2</c:v>
                </c:pt>
                <c:pt idx="7250">
                  <c:v>3.6064340000000042E-2</c:v>
                </c:pt>
                <c:pt idx="7251">
                  <c:v>2.6635110000000076E-2</c:v>
                </c:pt>
                <c:pt idx="7252">
                  <c:v>1.502321E-2</c:v>
                </c:pt>
                <c:pt idx="7253">
                  <c:v>9.2284300000000027E-3</c:v>
                </c:pt>
                <c:pt idx="7254">
                  <c:v>6.9060480000000153E-3</c:v>
                </c:pt>
                <c:pt idx="7255">
                  <c:v>1.9276440000000002E-2</c:v>
                </c:pt>
                <c:pt idx="7256">
                  <c:v>3.939405E-2</c:v>
                </c:pt>
                <c:pt idx="7257">
                  <c:v>4.3133930000000077E-2</c:v>
                </c:pt>
                <c:pt idx="7258">
                  <c:v>3.9263300000000056E-2</c:v>
                </c:pt>
                <c:pt idx="7259">
                  <c:v>8.112390000000004E-2</c:v>
                </c:pt>
                <c:pt idx="7260">
                  <c:v>0.14147680000000001</c:v>
                </c:pt>
                <c:pt idx="7261">
                  <c:v>0.10502870000000011</c:v>
                </c:pt>
                <c:pt idx="7262">
                  <c:v>3.4583139999999998E-2</c:v>
                </c:pt>
                <c:pt idx="7263">
                  <c:v>3.8538719999999999E-2</c:v>
                </c:pt>
                <c:pt idx="7264">
                  <c:v>6.4859040000000007E-2</c:v>
                </c:pt>
                <c:pt idx="7265">
                  <c:v>5.2290090000000081E-2</c:v>
                </c:pt>
                <c:pt idx="7266">
                  <c:v>2.984040000000001E-2</c:v>
                </c:pt>
                <c:pt idx="7267">
                  <c:v>7.772117000000002E-2</c:v>
                </c:pt>
                <c:pt idx="7268">
                  <c:v>0.14042550000000001</c:v>
                </c:pt>
                <c:pt idx="7269">
                  <c:v>0.11844220000000009</c:v>
                </c:pt>
                <c:pt idx="7270">
                  <c:v>8.2075730000000013E-2</c:v>
                </c:pt>
                <c:pt idx="7271">
                  <c:v>6.893419000000002E-2</c:v>
                </c:pt>
                <c:pt idx="7272">
                  <c:v>5.8870539999999999E-2</c:v>
                </c:pt>
                <c:pt idx="7273">
                  <c:v>5.0218800000000001E-2</c:v>
                </c:pt>
                <c:pt idx="7274">
                  <c:v>4.1707500000000002E-2</c:v>
                </c:pt>
                <c:pt idx="7275">
                  <c:v>6.1581480000000001E-2</c:v>
                </c:pt>
                <c:pt idx="7276">
                  <c:v>8.325704000000024E-2</c:v>
                </c:pt>
                <c:pt idx="7277">
                  <c:v>4.9428649999999998E-2</c:v>
                </c:pt>
                <c:pt idx="7278">
                  <c:v>1.3818799999999999E-2</c:v>
                </c:pt>
                <c:pt idx="7279">
                  <c:v>4.6168229999999998E-2</c:v>
                </c:pt>
                <c:pt idx="7280">
                  <c:v>7.6837520000000034E-2</c:v>
                </c:pt>
                <c:pt idx="7281">
                  <c:v>3.9697300000000053E-2</c:v>
                </c:pt>
                <c:pt idx="7282">
                  <c:v>5.002396000000007E-3</c:v>
                </c:pt>
                <c:pt idx="7283">
                  <c:v>1.2743670000000018E-2</c:v>
                </c:pt>
                <c:pt idx="7284">
                  <c:v>1.9578930000000001E-2</c:v>
                </c:pt>
                <c:pt idx="7285">
                  <c:v>1.6482430000000027E-2</c:v>
                </c:pt>
                <c:pt idx="7286">
                  <c:v>1.7812749999999999E-2</c:v>
                </c:pt>
                <c:pt idx="7287">
                  <c:v>5.4196720000000136E-2</c:v>
                </c:pt>
                <c:pt idx="7288">
                  <c:v>8.4471500000000033E-2</c:v>
                </c:pt>
                <c:pt idx="7289">
                  <c:v>7.7504359999999994E-2</c:v>
                </c:pt>
                <c:pt idx="7290">
                  <c:v>8.037213E-2</c:v>
                </c:pt>
                <c:pt idx="7291">
                  <c:v>0.13143990000000022</c:v>
                </c:pt>
                <c:pt idx="7292">
                  <c:v>0.15742200000000028</c:v>
                </c:pt>
                <c:pt idx="7293">
                  <c:v>8.1557530000000045E-2</c:v>
                </c:pt>
                <c:pt idx="7294">
                  <c:v>2.5871420000000016E-2</c:v>
                </c:pt>
                <c:pt idx="7295">
                  <c:v>3.9025250000000004E-2</c:v>
                </c:pt>
                <c:pt idx="7296">
                  <c:v>5.0803300000000003E-2</c:v>
                </c:pt>
                <c:pt idx="7297">
                  <c:v>5.8544579999999957E-2</c:v>
                </c:pt>
                <c:pt idx="7298">
                  <c:v>7.1548280000000006E-2</c:v>
                </c:pt>
                <c:pt idx="7299">
                  <c:v>9.7868590000000005E-2</c:v>
                </c:pt>
                <c:pt idx="7300">
                  <c:v>0.11500150000000002</c:v>
                </c:pt>
                <c:pt idx="7301">
                  <c:v>0.111905</c:v>
                </c:pt>
                <c:pt idx="7302">
                  <c:v>9.2720910000000004E-2</c:v>
                </c:pt>
                <c:pt idx="7303">
                  <c:v>4.2402650000000104E-2</c:v>
                </c:pt>
                <c:pt idx="7304">
                  <c:v>1.4972909999999999E-2</c:v>
                </c:pt>
                <c:pt idx="7305">
                  <c:v>2.6579230000000044E-2</c:v>
                </c:pt>
                <c:pt idx="7306">
                  <c:v>3.3261760000000001E-2</c:v>
                </c:pt>
                <c:pt idx="7307">
                  <c:v>3.2487630000000052E-2</c:v>
                </c:pt>
                <c:pt idx="7308">
                  <c:v>4.8896300000000024E-2</c:v>
                </c:pt>
                <c:pt idx="7309">
                  <c:v>8.8357780000000025E-2</c:v>
                </c:pt>
                <c:pt idx="7310">
                  <c:v>8.8015050000000067E-2</c:v>
                </c:pt>
                <c:pt idx="7311">
                  <c:v>4.001917E-2</c:v>
                </c:pt>
                <c:pt idx="7312">
                  <c:v>4.408762000000014E-2</c:v>
                </c:pt>
                <c:pt idx="7313">
                  <c:v>0.10369539999999999</c:v>
                </c:pt>
                <c:pt idx="7314">
                  <c:v>0.10101350000000002</c:v>
                </c:pt>
                <c:pt idx="7315">
                  <c:v>3.9083360000000053E-2</c:v>
                </c:pt>
                <c:pt idx="7316">
                  <c:v>1.3193689999999999E-2</c:v>
                </c:pt>
                <c:pt idx="7317">
                  <c:v>1.7838449999999999E-2</c:v>
                </c:pt>
                <c:pt idx="7318">
                  <c:v>2.2924300000000002E-2</c:v>
                </c:pt>
                <c:pt idx="7319">
                  <c:v>2.8340579999999997E-2</c:v>
                </c:pt>
                <c:pt idx="7320">
                  <c:v>4.4872920000000101E-2</c:v>
                </c:pt>
                <c:pt idx="7321">
                  <c:v>6.8870860000000006E-2</c:v>
                </c:pt>
                <c:pt idx="7322">
                  <c:v>5.6948259999999945E-2</c:v>
                </c:pt>
                <c:pt idx="7323">
                  <c:v>2.3676820000000001E-2</c:v>
                </c:pt>
                <c:pt idx="7324">
                  <c:v>0.1035378</c:v>
                </c:pt>
                <c:pt idx="7325">
                  <c:v>0.2428807</c:v>
                </c:pt>
                <c:pt idx="7326">
                  <c:v>0.19264139999999999</c:v>
                </c:pt>
                <c:pt idx="7327">
                  <c:v>5.4846800000000022E-2</c:v>
                </c:pt>
                <c:pt idx="7328">
                  <c:v>1.0845230000000001E-2</c:v>
                </c:pt>
                <c:pt idx="7329">
                  <c:v>4.6522129999999997E-3</c:v>
                </c:pt>
                <c:pt idx="7330">
                  <c:v>2.4781009999999999E-3</c:v>
                </c:pt>
                <c:pt idx="7331">
                  <c:v>1.703974E-3</c:v>
                </c:pt>
                <c:pt idx="7332">
                  <c:v>1.6427290000000001E-2</c:v>
                </c:pt>
                <c:pt idx="7333">
                  <c:v>3.5771160000000052E-2</c:v>
                </c:pt>
                <c:pt idx="7334">
                  <c:v>6.315879000000002E-2</c:v>
                </c:pt>
                <c:pt idx="7335">
                  <c:v>9.2575620000000025E-2</c:v>
                </c:pt>
                <c:pt idx="7336">
                  <c:v>6.6278770000000001E-2</c:v>
                </c:pt>
                <c:pt idx="7337">
                  <c:v>2.8364789999999959E-2</c:v>
                </c:pt>
                <c:pt idx="7338">
                  <c:v>1.75896E-2</c:v>
                </c:pt>
                <c:pt idx="7339">
                  <c:v>1.1396580000000003E-2</c:v>
                </c:pt>
                <c:pt idx="7340">
                  <c:v>5.3110789999999998E-2</c:v>
                </c:pt>
                <c:pt idx="7341">
                  <c:v>0.10110669999999999</c:v>
                </c:pt>
                <c:pt idx="7342">
                  <c:v>9.6806870000000156E-2</c:v>
                </c:pt>
                <c:pt idx="7343">
                  <c:v>8.7517340000000068E-2</c:v>
                </c:pt>
                <c:pt idx="7344">
                  <c:v>9.7906600000000024E-2</c:v>
                </c:pt>
                <c:pt idx="7345">
                  <c:v>0.1095185</c:v>
                </c:pt>
                <c:pt idx="7346">
                  <c:v>8.2076850000000007E-2</c:v>
                </c:pt>
                <c:pt idx="7347">
                  <c:v>5.3434139999999998E-2</c:v>
                </c:pt>
                <c:pt idx="7348">
                  <c:v>5.8817640000000088E-2</c:v>
                </c:pt>
                <c:pt idx="7349">
                  <c:v>6.3599500000000003E-2</c:v>
                </c:pt>
                <c:pt idx="7350">
                  <c:v>4.5794580000000099E-2</c:v>
                </c:pt>
                <c:pt idx="7351">
                  <c:v>2.9424280000000001E-2</c:v>
                </c:pt>
                <c:pt idx="7352">
                  <c:v>3.7165549999999999E-2</c:v>
                </c:pt>
                <c:pt idx="7353">
                  <c:v>4.2612010000000089E-2</c:v>
                </c:pt>
                <c:pt idx="7354">
                  <c:v>2.3258830000000001E-2</c:v>
                </c:pt>
                <c:pt idx="7355">
                  <c:v>7.6794310000000091E-3</c:v>
                </c:pt>
                <c:pt idx="7356">
                  <c:v>2.1613720000000006E-2</c:v>
                </c:pt>
                <c:pt idx="7357">
                  <c:v>3.1481790000000016E-2</c:v>
                </c:pt>
                <c:pt idx="7358">
                  <c:v>1.678045000000003E-2</c:v>
                </c:pt>
                <c:pt idx="7359">
                  <c:v>9.3252890000000265E-3</c:v>
                </c:pt>
                <c:pt idx="7360">
                  <c:v>3.7193860000000002E-2</c:v>
                </c:pt>
                <c:pt idx="7361">
                  <c:v>6.5679360000000006E-2</c:v>
                </c:pt>
                <c:pt idx="7362">
                  <c:v>9.6629550000000064E-2</c:v>
                </c:pt>
                <c:pt idx="7363">
                  <c:v>0.1105024</c:v>
                </c:pt>
                <c:pt idx="7364">
                  <c:v>6.6377119999999998E-2</c:v>
                </c:pt>
                <c:pt idx="7365">
                  <c:v>3.2182530000000001E-2</c:v>
                </c:pt>
                <c:pt idx="7366">
                  <c:v>2.6763639999999998E-2</c:v>
                </c:pt>
                <c:pt idx="7367">
                  <c:v>2.575556E-2</c:v>
                </c:pt>
                <c:pt idx="7368">
                  <c:v>3.5819210000000053E-2</c:v>
                </c:pt>
                <c:pt idx="7369">
                  <c:v>3.8117379999999999E-2</c:v>
                </c:pt>
                <c:pt idx="7370">
                  <c:v>2.3408959999999993E-2</c:v>
                </c:pt>
                <c:pt idx="7371">
                  <c:v>3.0949810000000039E-2</c:v>
                </c:pt>
                <c:pt idx="7372">
                  <c:v>8.1243860000000001E-2</c:v>
                </c:pt>
                <c:pt idx="7373">
                  <c:v>0.10517180000000002</c:v>
                </c:pt>
                <c:pt idx="7374">
                  <c:v>8.427034000000018E-2</c:v>
                </c:pt>
                <c:pt idx="7375">
                  <c:v>6.213208000000011E-2</c:v>
                </c:pt>
                <c:pt idx="7376">
                  <c:v>3.8145690000000003E-2</c:v>
                </c:pt>
                <c:pt idx="7377">
                  <c:v>2.1102599999999989E-2</c:v>
                </c:pt>
                <c:pt idx="7378">
                  <c:v>1.3361330000000001E-2</c:v>
                </c:pt>
                <c:pt idx="7379">
                  <c:v>3.2464170000000042E-2</c:v>
                </c:pt>
                <c:pt idx="7380">
                  <c:v>8.3556560000000321E-2</c:v>
                </c:pt>
                <c:pt idx="7381">
                  <c:v>0.12751419999999999</c:v>
                </c:pt>
                <c:pt idx="7382">
                  <c:v>0.16389809999999999</c:v>
                </c:pt>
                <c:pt idx="7383">
                  <c:v>0.13785800000000001</c:v>
                </c:pt>
                <c:pt idx="7384">
                  <c:v>5.2703980000000115E-2</c:v>
                </c:pt>
                <c:pt idx="7385">
                  <c:v>1.6672050000000001E-2</c:v>
                </c:pt>
                <c:pt idx="7386">
                  <c:v>2.2088330000000048E-2</c:v>
                </c:pt>
                <c:pt idx="7387">
                  <c:v>2.573991000000005E-2</c:v>
                </c:pt>
                <c:pt idx="7388">
                  <c:v>2.8062299999999988E-2</c:v>
                </c:pt>
                <c:pt idx="7389">
                  <c:v>4.7095089999999999E-2</c:v>
                </c:pt>
                <c:pt idx="7390">
                  <c:v>7.7271519999999996E-2</c:v>
                </c:pt>
                <c:pt idx="7391">
                  <c:v>8.996080000000016E-2</c:v>
                </c:pt>
                <c:pt idx="7392">
                  <c:v>9.2283179999999992E-2</c:v>
                </c:pt>
                <c:pt idx="7393">
                  <c:v>0.1103567</c:v>
                </c:pt>
                <c:pt idx="7394">
                  <c:v>0.13667699999999997</c:v>
                </c:pt>
                <c:pt idx="7395">
                  <c:v>0.1126009</c:v>
                </c:pt>
                <c:pt idx="7396">
                  <c:v>6.5379099999999996E-2</c:v>
                </c:pt>
                <c:pt idx="7397">
                  <c:v>5.1880679999999998E-2</c:v>
                </c:pt>
                <c:pt idx="7398">
                  <c:v>5.1880679999999998E-2</c:v>
                </c:pt>
                <c:pt idx="7399">
                  <c:v>6.9700129999999999E-2</c:v>
                </c:pt>
                <c:pt idx="7400">
                  <c:v>9.3686520000000162E-2</c:v>
                </c:pt>
                <c:pt idx="7401">
                  <c:v>0.10694210000000011</c:v>
                </c:pt>
                <c:pt idx="7402">
                  <c:v>0.11700570000000013</c:v>
                </c:pt>
                <c:pt idx="7403">
                  <c:v>7.2583920000000107E-2</c:v>
                </c:pt>
                <c:pt idx="7404">
                  <c:v>1.4552320000000001E-2</c:v>
                </c:pt>
                <c:pt idx="7405">
                  <c:v>5.7150550000000001E-2</c:v>
                </c:pt>
                <c:pt idx="7406">
                  <c:v>0.12062900000000011</c:v>
                </c:pt>
                <c:pt idx="7407">
                  <c:v>0.137659</c:v>
                </c:pt>
                <c:pt idx="7408">
                  <c:v>0.14694850000000031</c:v>
                </c:pt>
                <c:pt idx="7409">
                  <c:v>8.2893450000000021E-2</c:v>
                </c:pt>
                <c:pt idx="7410">
                  <c:v>9.3513660000000068E-3</c:v>
                </c:pt>
                <c:pt idx="7411">
                  <c:v>2.9227210000000042E-2</c:v>
                </c:pt>
                <c:pt idx="7412">
                  <c:v>5.786991000000008E-2</c:v>
                </c:pt>
                <c:pt idx="7413">
                  <c:v>6.8267729999999999E-2</c:v>
                </c:pt>
                <c:pt idx="7414">
                  <c:v>7.7552790000000121E-2</c:v>
                </c:pt>
                <c:pt idx="7415">
                  <c:v>6.4289059999999995E-2</c:v>
                </c:pt>
                <c:pt idx="7416">
                  <c:v>5.0354770000000014E-2</c:v>
                </c:pt>
                <c:pt idx="7417">
                  <c:v>7.2030339999999998E-2</c:v>
                </c:pt>
                <c:pt idx="7418">
                  <c:v>9.1893140000000026E-2</c:v>
                </c:pt>
                <c:pt idx="7419">
                  <c:v>5.0090269999999999E-2</c:v>
                </c:pt>
                <c:pt idx="7420">
                  <c:v>1.2853570000000021E-2</c:v>
                </c:pt>
                <c:pt idx="7421">
                  <c:v>5.0767540000000014E-2</c:v>
                </c:pt>
                <c:pt idx="7422">
                  <c:v>8.299701000000001E-2</c:v>
                </c:pt>
                <c:pt idx="7423">
                  <c:v>5.4354310000000086E-2</c:v>
                </c:pt>
                <c:pt idx="7424">
                  <c:v>3.076541E-2</c:v>
                </c:pt>
                <c:pt idx="7425">
                  <c:v>4.6240499999999976E-2</c:v>
                </c:pt>
                <c:pt idx="7426">
                  <c:v>6.2829469999999998E-2</c:v>
                </c:pt>
                <c:pt idx="7427">
                  <c:v>8.605328000000001E-2</c:v>
                </c:pt>
                <c:pt idx="7428">
                  <c:v>9.8788750000000022E-2</c:v>
                </c:pt>
                <c:pt idx="7429">
                  <c:v>6.0856520000000081E-2</c:v>
                </c:pt>
                <c:pt idx="7430">
                  <c:v>3.1447889999999999E-2</c:v>
                </c:pt>
                <c:pt idx="7431">
                  <c:v>3.6092650000000004E-2</c:v>
                </c:pt>
                <c:pt idx="7432">
                  <c:v>4.1619949999999933E-2</c:v>
                </c:pt>
                <c:pt idx="7433">
                  <c:v>5.0135349999999947E-2</c:v>
                </c:pt>
                <c:pt idx="7434">
                  <c:v>5.2073649999999999E-2</c:v>
                </c:pt>
                <c:pt idx="7435">
                  <c:v>3.505105E-2</c:v>
                </c:pt>
                <c:pt idx="7436">
                  <c:v>4.5680949999999977E-2</c:v>
                </c:pt>
                <c:pt idx="7437">
                  <c:v>0.12541600000000025</c:v>
                </c:pt>
                <c:pt idx="7438">
                  <c:v>0.1776201</c:v>
                </c:pt>
                <c:pt idx="7439">
                  <c:v>0.16988249999999999</c:v>
                </c:pt>
                <c:pt idx="7440">
                  <c:v>0.15443840000000048</c:v>
                </c:pt>
                <c:pt idx="7441">
                  <c:v>0.12424739999999998</c:v>
                </c:pt>
                <c:pt idx="7442">
                  <c:v>9.2920590000000025E-2</c:v>
                </c:pt>
                <c:pt idx="7443">
                  <c:v>5.9633119999999998E-2</c:v>
                </c:pt>
                <c:pt idx="7444">
                  <c:v>5.8890290000000109E-2</c:v>
                </c:pt>
                <c:pt idx="7445">
                  <c:v>0.10688620000000011</c:v>
                </c:pt>
                <c:pt idx="7446">
                  <c:v>0.12531729999999999</c:v>
                </c:pt>
                <c:pt idx="7447">
                  <c:v>0.10441590000000002</c:v>
                </c:pt>
                <c:pt idx="7448">
                  <c:v>8.9182950000000011E-2</c:v>
                </c:pt>
                <c:pt idx="7449">
                  <c:v>8.0671650000000025E-2</c:v>
                </c:pt>
                <c:pt idx="7450">
                  <c:v>5.9363410000000151E-2</c:v>
                </c:pt>
                <c:pt idx="7451">
                  <c:v>2.4527689999999977E-2</c:v>
                </c:pt>
                <c:pt idx="7452">
                  <c:v>2.9154569999999977E-2</c:v>
                </c:pt>
                <c:pt idx="7453">
                  <c:v>7.0937310000000003E-2</c:v>
                </c:pt>
                <c:pt idx="7454">
                  <c:v>9.8019470000000025E-2</c:v>
                </c:pt>
                <c:pt idx="7455">
                  <c:v>0.11272790000000002</c:v>
                </c:pt>
                <c:pt idx="7456">
                  <c:v>0.10397289999999998</c:v>
                </c:pt>
                <c:pt idx="7457">
                  <c:v>7.7652630000000125E-2</c:v>
                </c:pt>
                <c:pt idx="7458">
                  <c:v>5.8306150000000022E-2</c:v>
                </c:pt>
                <c:pt idx="7459">
                  <c:v>4.3597740000000003E-2</c:v>
                </c:pt>
                <c:pt idx="7460">
                  <c:v>2.694879E-2</c:v>
                </c:pt>
                <c:pt idx="7461">
                  <c:v>9.143865000000001E-3</c:v>
                </c:pt>
                <c:pt idx="7462">
                  <c:v>1.1199880000000001E-2</c:v>
                </c:pt>
                <c:pt idx="7463">
                  <c:v>2.358592E-2</c:v>
                </c:pt>
                <c:pt idx="7464">
                  <c:v>2.3747600000000001E-2</c:v>
                </c:pt>
                <c:pt idx="7465">
                  <c:v>1.8328710000000005E-2</c:v>
                </c:pt>
                <c:pt idx="7466">
                  <c:v>2.3981549999999997E-2</c:v>
                </c:pt>
                <c:pt idx="7467">
                  <c:v>3.4040359999999999E-2</c:v>
                </c:pt>
                <c:pt idx="7468">
                  <c:v>2.8563729999999978E-2</c:v>
                </c:pt>
                <c:pt idx="7469">
                  <c:v>1.7725950000000001E-2</c:v>
                </c:pt>
                <c:pt idx="7470">
                  <c:v>1.226943E-2</c:v>
                </c:pt>
                <c:pt idx="7471">
                  <c:v>8.400658000000014E-3</c:v>
                </c:pt>
                <c:pt idx="7472">
                  <c:v>1.8787669999999999E-2</c:v>
                </c:pt>
                <c:pt idx="7473">
                  <c:v>3.2721960000000001E-2</c:v>
                </c:pt>
                <c:pt idx="7474">
                  <c:v>3.5095750000000002E-2</c:v>
                </c:pt>
                <c:pt idx="7475">
                  <c:v>3.5095750000000002E-2</c:v>
                </c:pt>
                <c:pt idx="7476">
                  <c:v>4.1073809999999947E-2</c:v>
                </c:pt>
                <c:pt idx="7477">
                  <c:v>4.8040960000000001E-2</c:v>
                </c:pt>
                <c:pt idx="7478">
                  <c:v>8.3825530000000217E-2</c:v>
                </c:pt>
                <c:pt idx="7479">
                  <c:v>0.12330600000000011</c:v>
                </c:pt>
                <c:pt idx="7480">
                  <c:v>8.4844780000000022E-2</c:v>
                </c:pt>
                <c:pt idx="7481">
                  <c:v>3.9193260000000001E-2</c:v>
                </c:pt>
                <c:pt idx="7482">
                  <c:v>4.7579759999999957E-2</c:v>
                </c:pt>
                <c:pt idx="7483">
                  <c:v>5.919167000000012E-2</c:v>
                </c:pt>
                <c:pt idx="7484">
                  <c:v>7.682671000000002E-2</c:v>
                </c:pt>
                <c:pt idx="7485">
                  <c:v>9.4571660000000154E-2</c:v>
                </c:pt>
                <c:pt idx="7486">
                  <c:v>5.8961819999999977E-2</c:v>
                </c:pt>
                <c:pt idx="7487">
                  <c:v>2.5153539999999999E-2</c:v>
                </c:pt>
                <c:pt idx="7488">
                  <c:v>4.9913690000000142E-2</c:v>
                </c:pt>
                <c:pt idx="7489">
                  <c:v>7.1530389999999999E-2</c:v>
                </c:pt>
                <c:pt idx="7490">
                  <c:v>4.2113560000000071E-2</c:v>
                </c:pt>
                <c:pt idx="7491">
                  <c:v>1.701217E-2</c:v>
                </c:pt>
                <c:pt idx="7492">
                  <c:v>3.712979000000001E-2</c:v>
                </c:pt>
                <c:pt idx="7493">
                  <c:v>5.8061769999999999E-2</c:v>
                </c:pt>
                <c:pt idx="7494">
                  <c:v>8.5156220000000046E-2</c:v>
                </c:pt>
                <c:pt idx="7495">
                  <c:v>0.10577710000000011</c:v>
                </c:pt>
                <c:pt idx="7496">
                  <c:v>8.7972209999999995E-2</c:v>
                </c:pt>
                <c:pt idx="7497">
                  <c:v>6.8963620000000128E-2</c:v>
                </c:pt>
                <c:pt idx="7498">
                  <c:v>4.4191559999999998E-2</c:v>
                </c:pt>
                <c:pt idx="7499">
                  <c:v>2.4881589999999999E-2</c:v>
                </c:pt>
                <c:pt idx="7500">
                  <c:v>2.7203980000000055E-2</c:v>
                </c:pt>
                <c:pt idx="7501">
                  <c:v>2.774564000000004E-2</c:v>
                </c:pt>
                <c:pt idx="7502">
                  <c:v>2.2329359999999999E-2</c:v>
                </c:pt>
                <c:pt idx="7503">
                  <c:v>1.7510620000000001E-2</c:v>
                </c:pt>
                <c:pt idx="7504">
                  <c:v>1.4414109999999999E-2</c:v>
                </c:pt>
                <c:pt idx="7505">
                  <c:v>1.1762410000000022E-2</c:v>
                </c:pt>
                <c:pt idx="7506">
                  <c:v>1.0214899999999999E-2</c:v>
                </c:pt>
                <c:pt idx="7507">
                  <c:v>1.7953190000000001E-2</c:v>
                </c:pt>
                <c:pt idx="7508">
                  <c:v>4.5821769999999977E-2</c:v>
                </c:pt>
                <c:pt idx="7509">
                  <c:v>5.7695200000000023E-2</c:v>
                </c:pt>
                <c:pt idx="7510">
                  <c:v>3.9116140000000001E-2</c:v>
                </c:pt>
                <c:pt idx="7511">
                  <c:v>2.3424239999999989E-2</c:v>
                </c:pt>
                <c:pt idx="7512">
                  <c:v>1.2586460000000001E-2</c:v>
                </c:pt>
                <c:pt idx="7513">
                  <c:v>2.6609410000000042E-2</c:v>
                </c:pt>
                <c:pt idx="7514">
                  <c:v>7.7701800000000001E-2</c:v>
                </c:pt>
                <c:pt idx="7515">
                  <c:v>8.4499070000000023E-2</c:v>
                </c:pt>
                <c:pt idx="7516">
                  <c:v>3.2657510000000056E-2</c:v>
                </c:pt>
                <c:pt idx="7517">
                  <c:v>1.6648580000000031E-2</c:v>
                </c:pt>
                <c:pt idx="7518">
                  <c:v>4.2968899999999997E-2</c:v>
                </c:pt>
                <c:pt idx="7519">
                  <c:v>4.7401319999999997E-2</c:v>
                </c:pt>
                <c:pt idx="7520">
                  <c:v>2.8831210000000065E-2</c:v>
                </c:pt>
                <c:pt idx="7521">
                  <c:v>3.9405229999999999E-2</c:v>
                </c:pt>
                <c:pt idx="7522">
                  <c:v>7.7337460000000122E-2</c:v>
                </c:pt>
                <c:pt idx="7523">
                  <c:v>8.238717000000001E-2</c:v>
                </c:pt>
                <c:pt idx="7524">
                  <c:v>5.993748000000014E-2</c:v>
                </c:pt>
                <c:pt idx="7525">
                  <c:v>4.6805260000000001E-2</c:v>
                </c:pt>
                <c:pt idx="7526">
                  <c:v>4.0612240000000022E-2</c:v>
                </c:pt>
                <c:pt idx="7527">
                  <c:v>5.3048939999999996E-2</c:v>
                </c:pt>
                <c:pt idx="7528">
                  <c:v>7.7821009999999996E-2</c:v>
                </c:pt>
                <c:pt idx="7529">
                  <c:v>0.11186550000000002</c:v>
                </c:pt>
                <c:pt idx="7530">
                  <c:v>0.15132699999999999</c:v>
                </c:pt>
                <c:pt idx="7531">
                  <c:v>0.14592740000000032</c:v>
                </c:pt>
                <c:pt idx="7532">
                  <c:v>0.11728470000000016</c:v>
                </c:pt>
                <c:pt idx="7533">
                  <c:v>8.3318510000000012E-2</c:v>
                </c:pt>
                <c:pt idx="7534">
                  <c:v>4.695204E-2</c:v>
                </c:pt>
                <c:pt idx="7535">
                  <c:v>5.4360270000000134E-2</c:v>
                </c:pt>
                <c:pt idx="7536">
                  <c:v>7.9132330000000126E-2</c:v>
                </c:pt>
                <c:pt idx="7537">
                  <c:v>5.9516520000000135E-2</c:v>
                </c:pt>
                <c:pt idx="7538">
                  <c:v>2.4680799999999999E-2</c:v>
                </c:pt>
                <c:pt idx="7539">
                  <c:v>6.1684669999999997E-2</c:v>
                </c:pt>
                <c:pt idx="7540">
                  <c:v>0.11974420000000018</c:v>
                </c:pt>
                <c:pt idx="7541">
                  <c:v>9.7712870000000021E-2</c:v>
                </c:pt>
                <c:pt idx="7542">
                  <c:v>5.5910010000000024E-2</c:v>
                </c:pt>
                <c:pt idx="7543">
                  <c:v>7.9692620000000186E-2</c:v>
                </c:pt>
                <c:pt idx="7544">
                  <c:v>0.1168328</c:v>
                </c:pt>
                <c:pt idx="7545">
                  <c:v>0.12473210000000021</c:v>
                </c:pt>
                <c:pt idx="7546">
                  <c:v>0.12782859999999988</c:v>
                </c:pt>
                <c:pt idx="7547">
                  <c:v>0.11717859999999998</c:v>
                </c:pt>
                <c:pt idx="7548">
                  <c:v>0.10479850000000011</c:v>
                </c:pt>
                <c:pt idx="7549">
                  <c:v>8.60287E-2</c:v>
                </c:pt>
                <c:pt idx="7550">
                  <c:v>6.6675520000000002E-2</c:v>
                </c:pt>
                <c:pt idx="7551">
                  <c:v>6.7807650000000108E-2</c:v>
                </c:pt>
                <c:pt idx="7552">
                  <c:v>7.0130040000000018E-2</c:v>
                </c:pt>
                <c:pt idx="7553">
                  <c:v>3.7031440000000068E-2</c:v>
                </c:pt>
                <c:pt idx="7554">
                  <c:v>3.1039590000000055E-3</c:v>
                </c:pt>
                <c:pt idx="7555">
                  <c:v>2.4769089999999987E-2</c:v>
                </c:pt>
                <c:pt idx="7556">
                  <c:v>4.5634010000000003E-2</c:v>
                </c:pt>
                <c:pt idx="7557">
                  <c:v>4.0989249999999956E-2</c:v>
                </c:pt>
                <c:pt idx="7558">
                  <c:v>3.7034050000000006E-2</c:v>
                </c:pt>
                <c:pt idx="7559">
                  <c:v>4.4001190000000023E-2</c:v>
                </c:pt>
                <c:pt idx="7560">
                  <c:v>4.9127640000000014E-2</c:v>
                </c:pt>
                <c:pt idx="7561">
                  <c:v>3.5193350000000005E-2</c:v>
                </c:pt>
                <c:pt idx="7562">
                  <c:v>2.8838659999999999E-2</c:v>
                </c:pt>
                <c:pt idx="7563">
                  <c:v>7.9931050000000003E-2</c:v>
                </c:pt>
                <c:pt idx="7564">
                  <c:v>0.11729779999999999</c:v>
                </c:pt>
                <c:pt idx="7565">
                  <c:v>7.3967510000000014E-2</c:v>
                </c:pt>
                <c:pt idx="7566">
                  <c:v>4.4737320000000101E-2</c:v>
                </c:pt>
                <c:pt idx="7567">
                  <c:v>8.2669550000000022E-2</c:v>
                </c:pt>
                <c:pt idx="7568">
                  <c:v>0.10256550000000013</c:v>
                </c:pt>
                <c:pt idx="7569">
                  <c:v>5.1497710000000078E-2</c:v>
                </c:pt>
                <c:pt idx="7570">
                  <c:v>1.4174199999999998E-2</c:v>
                </c:pt>
                <c:pt idx="7571">
                  <c:v>2.2689600000000042E-2</c:v>
                </c:pt>
                <c:pt idx="7572">
                  <c:v>3.5429540000000002E-2</c:v>
                </c:pt>
                <c:pt idx="7573">
                  <c:v>6.0189689999999997E-2</c:v>
                </c:pt>
                <c:pt idx="7574">
                  <c:v>6.8225640000000004E-2</c:v>
                </c:pt>
                <c:pt idx="7575">
                  <c:v>3.4938169999999998E-2</c:v>
                </c:pt>
                <c:pt idx="7576">
                  <c:v>1.5393880000000007E-2</c:v>
                </c:pt>
                <c:pt idx="7577">
                  <c:v>2.5457529999999999E-2</c:v>
                </c:pt>
                <c:pt idx="7578">
                  <c:v>3.1776470000000001E-2</c:v>
                </c:pt>
                <c:pt idx="7579">
                  <c:v>3.1002340000000062E-2</c:v>
                </c:pt>
                <c:pt idx="7580">
                  <c:v>2.588669E-2</c:v>
                </c:pt>
                <c:pt idx="7581">
                  <c:v>1.3500660000000001E-2</c:v>
                </c:pt>
                <c:pt idx="7582">
                  <c:v>2.0446940000000038E-2</c:v>
                </c:pt>
                <c:pt idx="7583">
                  <c:v>5.6039650000000003E-2</c:v>
                </c:pt>
                <c:pt idx="7584">
                  <c:v>0.10900660000000018</c:v>
                </c:pt>
                <c:pt idx="7585">
                  <c:v>0.18487110000000001</c:v>
                </c:pt>
                <c:pt idx="7586">
                  <c:v>0.17419280000000001</c:v>
                </c:pt>
                <c:pt idx="7587">
                  <c:v>6.1998339999999999E-2</c:v>
                </c:pt>
                <c:pt idx="7588">
                  <c:v>1.3274530000000001E-2</c:v>
                </c:pt>
                <c:pt idx="7589">
                  <c:v>3.1079450000000002E-2</c:v>
                </c:pt>
                <c:pt idx="7590">
                  <c:v>4.8475709999999957E-2</c:v>
                </c:pt>
                <c:pt idx="7591">
                  <c:v>6.5506500000000023E-2</c:v>
                </c:pt>
                <c:pt idx="7592">
                  <c:v>7.6200489999999996E-2</c:v>
                </c:pt>
                <c:pt idx="7593">
                  <c:v>8.1619370000000024E-2</c:v>
                </c:pt>
                <c:pt idx="7594">
                  <c:v>7.6369240000000019E-2</c:v>
                </c:pt>
                <c:pt idx="7595">
                  <c:v>6.3209080000000001E-2</c:v>
                </c:pt>
                <c:pt idx="7596">
                  <c:v>4.117999E-2</c:v>
                </c:pt>
                <c:pt idx="7597">
                  <c:v>1.3324820000000024E-2</c:v>
                </c:pt>
                <c:pt idx="7598">
                  <c:v>3.540570000000005E-3</c:v>
                </c:pt>
                <c:pt idx="7599">
                  <c:v>4.3146970000000002E-3</c:v>
                </c:pt>
                <c:pt idx="7600">
                  <c:v>1.4288939999999998E-2</c:v>
                </c:pt>
                <c:pt idx="7601">
                  <c:v>2.8990279999999997E-2</c:v>
                </c:pt>
                <c:pt idx="7602">
                  <c:v>5.5426830000000024E-2</c:v>
                </c:pt>
                <c:pt idx="7603">
                  <c:v>8.7166050000000023E-2</c:v>
                </c:pt>
                <c:pt idx="7604">
                  <c:v>6.1162010000000024E-2</c:v>
                </c:pt>
                <c:pt idx="7605">
                  <c:v>1.2391989999999999E-2</c:v>
                </c:pt>
                <c:pt idx="7606">
                  <c:v>0</c:v>
                </c:pt>
                <c:pt idx="7607">
                  <c:v>0</c:v>
                </c:pt>
                <c:pt idx="7608">
                  <c:v>0</c:v>
                </c:pt>
                <c:pt idx="7609">
                  <c:v>0</c:v>
                </c:pt>
                <c:pt idx="7610">
                  <c:v>0</c:v>
                </c:pt>
                <c:pt idx="7611">
                  <c:v>0</c:v>
                </c:pt>
                <c:pt idx="7612">
                  <c:v>0</c:v>
                </c:pt>
                <c:pt idx="7613">
                  <c:v>0</c:v>
                </c:pt>
                <c:pt idx="7614">
                  <c:v>0</c:v>
                </c:pt>
                <c:pt idx="7615">
                  <c:v>0</c:v>
                </c:pt>
                <c:pt idx="7616">
                  <c:v>0</c:v>
                </c:pt>
                <c:pt idx="7617">
                  <c:v>0</c:v>
                </c:pt>
                <c:pt idx="7618">
                  <c:v>0</c:v>
                </c:pt>
                <c:pt idx="7619">
                  <c:v>0</c:v>
                </c:pt>
                <c:pt idx="7620">
                  <c:v>0</c:v>
                </c:pt>
                <c:pt idx="7621">
                  <c:v>0</c:v>
                </c:pt>
                <c:pt idx="7622">
                  <c:v>0</c:v>
                </c:pt>
                <c:pt idx="7623">
                  <c:v>0</c:v>
                </c:pt>
                <c:pt idx="7624">
                  <c:v>0</c:v>
                </c:pt>
                <c:pt idx="7625">
                  <c:v>0</c:v>
                </c:pt>
                <c:pt idx="7626">
                  <c:v>0</c:v>
                </c:pt>
                <c:pt idx="7627">
                  <c:v>0</c:v>
                </c:pt>
                <c:pt idx="7628">
                  <c:v>0</c:v>
                </c:pt>
                <c:pt idx="7629">
                  <c:v>0</c:v>
                </c:pt>
                <c:pt idx="7630">
                  <c:v>0</c:v>
                </c:pt>
                <c:pt idx="7631">
                  <c:v>0</c:v>
                </c:pt>
                <c:pt idx="7632">
                  <c:v>0</c:v>
                </c:pt>
                <c:pt idx="7633">
                  <c:v>0</c:v>
                </c:pt>
                <c:pt idx="7634">
                  <c:v>0</c:v>
                </c:pt>
                <c:pt idx="7635">
                  <c:v>0</c:v>
                </c:pt>
                <c:pt idx="7636">
                  <c:v>0</c:v>
                </c:pt>
                <c:pt idx="7637">
                  <c:v>0</c:v>
                </c:pt>
                <c:pt idx="7638">
                  <c:v>0</c:v>
                </c:pt>
                <c:pt idx="7639">
                  <c:v>0</c:v>
                </c:pt>
                <c:pt idx="7640">
                  <c:v>0</c:v>
                </c:pt>
                <c:pt idx="7641">
                  <c:v>0</c:v>
                </c:pt>
                <c:pt idx="7642">
                  <c:v>0</c:v>
                </c:pt>
                <c:pt idx="7643">
                  <c:v>0</c:v>
                </c:pt>
                <c:pt idx="7644">
                  <c:v>0</c:v>
                </c:pt>
                <c:pt idx="7645">
                  <c:v>0</c:v>
                </c:pt>
                <c:pt idx="7646">
                  <c:v>0</c:v>
                </c:pt>
                <c:pt idx="7647">
                  <c:v>0</c:v>
                </c:pt>
                <c:pt idx="7648">
                  <c:v>0</c:v>
                </c:pt>
                <c:pt idx="7649">
                  <c:v>0</c:v>
                </c:pt>
                <c:pt idx="7650">
                  <c:v>0</c:v>
                </c:pt>
                <c:pt idx="7651">
                  <c:v>0</c:v>
                </c:pt>
                <c:pt idx="7652">
                  <c:v>0</c:v>
                </c:pt>
                <c:pt idx="7653">
                  <c:v>0</c:v>
                </c:pt>
                <c:pt idx="7654">
                  <c:v>0</c:v>
                </c:pt>
                <c:pt idx="7655">
                  <c:v>0</c:v>
                </c:pt>
                <c:pt idx="7656">
                  <c:v>0</c:v>
                </c:pt>
                <c:pt idx="7657">
                  <c:v>0</c:v>
                </c:pt>
                <c:pt idx="7658">
                  <c:v>0</c:v>
                </c:pt>
                <c:pt idx="7659">
                  <c:v>0</c:v>
                </c:pt>
                <c:pt idx="7660">
                  <c:v>0</c:v>
                </c:pt>
                <c:pt idx="7661">
                  <c:v>0</c:v>
                </c:pt>
                <c:pt idx="7662">
                  <c:v>0</c:v>
                </c:pt>
                <c:pt idx="7663">
                  <c:v>0</c:v>
                </c:pt>
                <c:pt idx="7664">
                  <c:v>0</c:v>
                </c:pt>
                <c:pt idx="7665">
                  <c:v>0</c:v>
                </c:pt>
                <c:pt idx="7666">
                  <c:v>0</c:v>
                </c:pt>
                <c:pt idx="7667">
                  <c:v>0</c:v>
                </c:pt>
                <c:pt idx="7668">
                  <c:v>0</c:v>
                </c:pt>
                <c:pt idx="7669">
                  <c:v>0</c:v>
                </c:pt>
                <c:pt idx="7670">
                  <c:v>0</c:v>
                </c:pt>
                <c:pt idx="7671">
                  <c:v>0</c:v>
                </c:pt>
                <c:pt idx="7672">
                  <c:v>0</c:v>
                </c:pt>
                <c:pt idx="7673">
                  <c:v>0</c:v>
                </c:pt>
                <c:pt idx="7674">
                  <c:v>0</c:v>
                </c:pt>
                <c:pt idx="7675">
                  <c:v>0</c:v>
                </c:pt>
                <c:pt idx="7676">
                  <c:v>0</c:v>
                </c:pt>
                <c:pt idx="7677">
                  <c:v>0</c:v>
                </c:pt>
                <c:pt idx="7678">
                  <c:v>0</c:v>
                </c:pt>
                <c:pt idx="7679">
                  <c:v>0</c:v>
                </c:pt>
                <c:pt idx="7680">
                  <c:v>0</c:v>
                </c:pt>
                <c:pt idx="7681">
                  <c:v>0</c:v>
                </c:pt>
                <c:pt idx="7682">
                  <c:v>0</c:v>
                </c:pt>
                <c:pt idx="7683">
                  <c:v>0</c:v>
                </c:pt>
                <c:pt idx="7684">
                  <c:v>0</c:v>
                </c:pt>
                <c:pt idx="7685">
                  <c:v>0</c:v>
                </c:pt>
                <c:pt idx="7686">
                  <c:v>0</c:v>
                </c:pt>
                <c:pt idx="7687">
                  <c:v>0</c:v>
                </c:pt>
                <c:pt idx="7688">
                  <c:v>0</c:v>
                </c:pt>
                <c:pt idx="7689">
                  <c:v>0</c:v>
                </c:pt>
                <c:pt idx="7690">
                  <c:v>0</c:v>
                </c:pt>
                <c:pt idx="7691">
                  <c:v>0</c:v>
                </c:pt>
                <c:pt idx="7692">
                  <c:v>0</c:v>
                </c:pt>
                <c:pt idx="7693">
                  <c:v>0</c:v>
                </c:pt>
                <c:pt idx="7694">
                  <c:v>0</c:v>
                </c:pt>
                <c:pt idx="7695">
                  <c:v>0</c:v>
                </c:pt>
                <c:pt idx="7696">
                  <c:v>0</c:v>
                </c:pt>
                <c:pt idx="7697">
                  <c:v>0</c:v>
                </c:pt>
                <c:pt idx="7698">
                  <c:v>0</c:v>
                </c:pt>
                <c:pt idx="7699">
                  <c:v>0</c:v>
                </c:pt>
                <c:pt idx="7700">
                  <c:v>0</c:v>
                </c:pt>
                <c:pt idx="7701">
                  <c:v>0</c:v>
                </c:pt>
                <c:pt idx="7702">
                  <c:v>0</c:v>
                </c:pt>
                <c:pt idx="7703">
                  <c:v>0</c:v>
                </c:pt>
                <c:pt idx="7704">
                  <c:v>0</c:v>
                </c:pt>
                <c:pt idx="7705">
                  <c:v>0</c:v>
                </c:pt>
                <c:pt idx="7706">
                  <c:v>0</c:v>
                </c:pt>
                <c:pt idx="7707">
                  <c:v>0</c:v>
                </c:pt>
                <c:pt idx="7708">
                  <c:v>0</c:v>
                </c:pt>
                <c:pt idx="7709">
                  <c:v>0</c:v>
                </c:pt>
                <c:pt idx="7710">
                  <c:v>0</c:v>
                </c:pt>
                <c:pt idx="7711">
                  <c:v>0</c:v>
                </c:pt>
                <c:pt idx="7712">
                  <c:v>0</c:v>
                </c:pt>
                <c:pt idx="7713">
                  <c:v>0</c:v>
                </c:pt>
                <c:pt idx="7714">
                  <c:v>0</c:v>
                </c:pt>
                <c:pt idx="7715">
                  <c:v>0</c:v>
                </c:pt>
                <c:pt idx="7716">
                  <c:v>0</c:v>
                </c:pt>
                <c:pt idx="7717">
                  <c:v>0</c:v>
                </c:pt>
                <c:pt idx="7718">
                  <c:v>0</c:v>
                </c:pt>
                <c:pt idx="7719">
                  <c:v>0</c:v>
                </c:pt>
                <c:pt idx="7720">
                  <c:v>0</c:v>
                </c:pt>
                <c:pt idx="7721">
                  <c:v>0</c:v>
                </c:pt>
                <c:pt idx="7722">
                  <c:v>0</c:v>
                </c:pt>
                <c:pt idx="7723">
                  <c:v>0</c:v>
                </c:pt>
                <c:pt idx="7724">
                  <c:v>0</c:v>
                </c:pt>
                <c:pt idx="7725">
                  <c:v>0</c:v>
                </c:pt>
                <c:pt idx="7726">
                  <c:v>0</c:v>
                </c:pt>
                <c:pt idx="7727">
                  <c:v>0</c:v>
                </c:pt>
                <c:pt idx="7728">
                  <c:v>0</c:v>
                </c:pt>
                <c:pt idx="7729">
                  <c:v>0</c:v>
                </c:pt>
                <c:pt idx="7730">
                  <c:v>0</c:v>
                </c:pt>
                <c:pt idx="7731">
                  <c:v>0</c:v>
                </c:pt>
                <c:pt idx="7732">
                  <c:v>0</c:v>
                </c:pt>
                <c:pt idx="7733">
                  <c:v>0</c:v>
                </c:pt>
                <c:pt idx="7734">
                  <c:v>0</c:v>
                </c:pt>
                <c:pt idx="7735">
                  <c:v>0</c:v>
                </c:pt>
                <c:pt idx="7736">
                  <c:v>0</c:v>
                </c:pt>
                <c:pt idx="7737">
                  <c:v>0</c:v>
                </c:pt>
                <c:pt idx="7738">
                  <c:v>0</c:v>
                </c:pt>
                <c:pt idx="7739">
                  <c:v>0</c:v>
                </c:pt>
                <c:pt idx="7740">
                  <c:v>0</c:v>
                </c:pt>
                <c:pt idx="7741">
                  <c:v>0</c:v>
                </c:pt>
                <c:pt idx="7742">
                  <c:v>0</c:v>
                </c:pt>
                <c:pt idx="7743">
                  <c:v>0</c:v>
                </c:pt>
                <c:pt idx="7744">
                  <c:v>0</c:v>
                </c:pt>
                <c:pt idx="7745">
                  <c:v>0</c:v>
                </c:pt>
                <c:pt idx="7746">
                  <c:v>0</c:v>
                </c:pt>
                <c:pt idx="7747">
                  <c:v>0</c:v>
                </c:pt>
                <c:pt idx="7748">
                  <c:v>0</c:v>
                </c:pt>
                <c:pt idx="7749">
                  <c:v>0</c:v>
                </c:pt>
                <c:pt idx="7750">
                  <c:v>0</c:v>
                </c:pt>
                <c:pt idx="7751">
                  <c:v>0</c:v>
                </c:pt>
                <c:pt idx="7752">
                  <c:v>0</c:v>
                </c:pt>
                <c:pt idx="7753">
                  <c:v>0</c:v>
                </c:pt>
                <c:pt idx="7754">
                  <c:v>0</c:v>
                </c:pt>
                <c:pt idx="7755">
                  <c:v>0</c:v>
                </c:pt>
                <c:pt idx="7756">
                  <c:v>0</c:v>
                </c:pt>
                <c:pt idx="7757">
                  <c:v>0</c:v>
                </c:pt>
                <c:pt idx="7758">
                  <c:v>0</c:v>
                </c:pt>
                <c:pt idx="7759">
                  <c:v>0</c:v>
                </c:pt>
                <c:pt idx="7760">
                  <c:v>0</c:v>
                </c:pt>
                <c:pt idx="7761">
                  <c:v>0</c:v>
                </c:pt>
                <c:pt idx="7762">
                  <c:v>0</c:v>
                </c:pt>
                <c:pt idx="7763">
                  <c:v>0</c:v>
                </c:pt>
                <c:pt idx="7764">
                  <c:v>0</c:v>
                </c:pt>
                <c:pt idx="7765">
                  <c:v>0</c:v>
                </c:pt>
                <c:pt idx="7766">
                  <c:v>0</c:v>
                </c:pt>
                <c:pt idx="7767">
                  <c:v>0</c:v>
                </c:pt>
                <c:pt idx="7768">
                  <c:v>0</c:v>
                </c:pt>
                <c:pt idx="7769">
                  <c:v>0</c:v>
                </c:pt>
                <c:pt idx="7770">
                  <c:v>0</c:v>
                </c:pt>
                <c:pt idx="7771">
                  <c:v>0</c:v>
                </c:pt>
                <c:pt idx="7772">
                  <c:v>0</c:v>
                </c:pt>
                <c:pt idx="7773">
                  <c:v>0</c:v>
                </c:pt>
                <c:pt idx="7774">
                  <c:v>0</c:v>
                </c:pt>
                <c:pt idx="7775">
                  <c:v>0</c:v>
                </c:pt>
                <c:pt idx="7776">
                  <c:v>0</c:v>
                </c:pt>
                <c:pt idx="7777">
                  <c:v>0</c:v>
                </c:pt>
                <c:pt idx="7778">
                  <c:v>0</c:v>
                </c:pt>
                <c:pt idx="7779">
                  <c:v>0</c:v>
                </c:pt>
                <c:pt idx="7780">
                  <c:v>0</c:v>
                </c:pt>
                <c:pt idx="7781">
                  <c:v>0</c:v>
                </c:pt>
                <c:pt idx="7782">
                  <c:v>0</c:v>
                </c:pt>
                <c:pt idx="7783">
                  <c:v>0</c:v>
                </c:pt>
                <c:pt idx="7784">
                  <c:v>0</c:v>
                </c:pt>
                <c:pt idx="7785">
                  <c:v>0</c:v>
                </c:pt>
                <c:pt idx="7786">
                  <c:v>0</c:v>
                </c:pt>
                <c:pt idx="7787">
                  <c:v>0</c:v>
                </c:pt>
                <c:pt idx="7788">
                  <c:v>0</c:v>
                </c:pt>
                <c:pt idx="7789">
                  <c:v>0</c:v>
                </c:pt>
                <c:pt idx="7790">
                  <c:v>0</c:v>
                </c:pt>
                <c:pt idx="7791">
                  <c:v>0</c:v>
                </c:pt>
                <c:pt idx="7792">
                  <c:v>0</c:v>
                </c:pt>
                <c:pt idx="7793">
                  <c:v>0</c:v>
                </c:pt>
                <c:pt idx="7794">
                  <c:v>0</c:v>
                </c:pt>
                <c:pt idx="7795">
                  <c:v>0</c:v>
                </c:pt>
                <c:pt idx="7796">
                  <c:v>0</c:v>
                </c:pt>
                <c:pt idx="7797">
                  <c:v>0</c:v>
                </c:pt>
                <c:pt idx="7798">
                  <c:v>0</c:v>
                </c:pt>
                <c:pt idx="7799">
                  <c:v>0</c:v>
                </c:pt>
                <c:pt idx="7800">
                  <c:v>0</c:v>
                </c:pt>
                <c:pt idx="7801">
                  <c:v>0</c:v>
                </c:pt>
                <c:pt idx="7802">
                  <c:v>0</c:v>
                </c:pt>
                <c:pt idx="7803">
                  <c:v>0</c:v>
                </c:pt>
                <c:pt idx="7804">
                  <c:v>0</c:v>
                </c:pt>
                <c:pt idx="7805">
                  <c:v>0</c:v>
                </c:pt>
                <c:pt idx="7806">
                  <c:v>0</c:v>
                </c:pt>
                <c:pt idx="7807">
                  <c:v>0</c:v>
                </c:pt>
                <c:pt idx="7808">
                  <c:v>0</c:v>
                </c:pt>
                <c:pt idx="7809">
                  <c:v>0</c:v>
                </c:pt>
                <c:pt idx="7810">
                  <c:v>0</c:v>
                </c:pt>
                <c:pt idx="7811">
                  <c:v>0</c:v>
                </c:pt>
                <c:pt idx="7812">
                  <c:v>0</c:v>
                </c:pt>
                <c:pt idx="7813">
                  <c:v>0</c:v>
                </c:pt>
                <c:pt idx="7814">
                  <c:v>0</c:v>
                </c:pt>
                <c:pt idx="7815">
                  <c:v>0</c:v>
                </c:pt>
                <c:pt idx="7816">
                  <c:v>0</c:v>
                </c:pt>
                <c:pt idx="7817">
                  <c:v>0</c:v>
                </c:pt>
                <c:pt idx="7818">
                  <c:v>0</c:v>
                </c:pt>
                <c:pt idx="7819">
                  <c:v>0</c:v>
                </c:pt>
                <c:pt idx="7820">
                  <c:v>0</c:v>
                </c:pt>
                <c:pt idx="7821">
                  <c:v>0</c:v>
                </c:pt>
                <c:pt idx="7822">
                  <c:v>0</c:v>
                </c:pt>
                <c:pt idx="7823">
                  <c:v>0</c:v>
                </c:pt>
                <c:pt idx="7824">
                  <c:v>0</c:v>
                </c:pt>
                <c:pt idx="7825">
                  <c:v>0</c:v>
                </c:pt>
                <c:pt idx="7826">
                  <c:v>0</c:v>
                </c:pt>
                <c:pt idx="7827">
                  <c:v>0</c:v>
                </c:pt>
                <c:pt idx="7828">
                  <c:v>0</c:v>
                </c:pt>
                <c:pt idx="7829">
                  <c:v>0</c:v>
                </c:pt>
                <c:pt idx="7830">
                  <c:v>0</c:v>
                </c:pt>
                <c:pt idx="7831">
                  <c:v>0</c:v>
                </c:pt>
                <c:pt idx="7832">
                  <c:v>0</c:v>
                </c:pt>
                <c:pt idx="7833">
                  <c:v>0</c:v>
                </c:pt>
                <c:pt idx="7834">
                  <c:v>0</c:v>
                </c:pt>
                <c:pt idx="7835">
                  <c:v>0</c:v>
                </c:pt>
                <c:pt idx="7836">
                  <c:v>0</c:v>
                </c:pt>
                <c:pt idx="7837">
                  <c:v>0</c:v>
                </c:pt>
                <c:pt idx="7838">
                  <c:v>0</c:v>
                </c:pt>
                <c:pt idx="7839">
                  <c:v>0</c:v>
                </c:pt>
                <c:pt idx="7840">
                  <c:v>0</c:v>
                </c:pt>
                <c:pt idx="7841">
                  <c:v>0</c:v>
                </c:pt>
                <c:pt idx="7842">
                  <c:v>0</c:v>
                </c:pt>
                <c:pt idx="7843">
                  <c:v>0</c:v>
                </c:pt>
                <c:pt idx="7844">
                  <c:v>0</c:v>
                </c:pt>
                <c:pt idx="7845">
                  <c:v>0</c:v>
                </c:pt>
                <c:pt idx="7846">
                  <c:v>0</c:v>
                </c:pt>
                <c:pt idx="7847">
                  <c:v>0</c:v>
                </c:pt>
                <c:pt idx="7848">
                  <c:v>0</c:v>
                </c:pt>
                <c:pt idx="7849">
                  <c:v>0</c:v>
                </c:pt>
                <c:pt idx="7850">
                  <c:v>0</c:v>
                </c:pt>
                <c:pt idx="7851">
                  <c:v>0</c:v>
                </c:pt>
                <c:pt idx="7852">
                  <c:v>0</c:v>
                </c:pt>
                <c:pt idx="7853">
                  <c:v>0</c:v>
                </c:pt>
                <c:pt idx="7854">
                  <c:v>0</c:v>
                </c:pt>
                <c:pt idx="7855">
                  <c:v>0</c:v>
                </c:pt>
                <c:pt idx="7856">
                  <c:v>0</c:v>
                </c:pt>
                <c:pt idx="7857">
                  <c:v>0</c:v>
                </c:pt>
                <c:pt idx="7858">
                  <c:v>0</c:v>
                </c:pt>
                <c:pt idx="7859">
                  <c:v>0</c:v>
                </c:pt>
                <c:pt idx="7860">
                  <c:v>0</c:v>
                </c:pt>
                <c:pt idx="7861">
                  <c:v>0</c:v>
                </c:pt>
                <c:pt idx="7862">
                  <c:v>0</c:v>
                </c:pt>
                <c:pt idx="7863">
                  <c:v>0</c:v>
                </c:pt>
                <c:pt idx="7864">
                  <c:v>0</c:v>
                </c:pt>
                <c:pt idx="7865">
                  <c:v>0</c:v>
                </c:pt>
                <c:pt idx="7866">
                  <c:v>0</c:v>
                </c:pt>
                <c:pt idx="7867">
                  <c:v>0</c:v>
                </c:pt>
                <c:pt idx="7868">
                  <c:v>0</c:v>
                </c:pt>
                <c:pt idx="7869">
                  <c:v>0</c:v>
                </c:pt>
                <c:pt idx="7870">
                  <c:v>0</c:v>
                </c:pt>
                <c:pt idx="7871">
                  <c:v>0</c:v>
                </c:pt>
                <c:pt idx="7872">
                  <c:v>0</c:v>
                </c:pt>
                <c:pt idx="7873">
                  <c:v>0</c:v>
                </c:pt>
                <c:pt idx="7874">
                  <c:v>0</c:v>
                </c:pt>
                <c:pt idx="7875">
                  <c:v>0</c:v>
                </c:pt>
                <c:pt idx="7876">
                  <c:v>0</c:v>
                </c:pt>
                <c:pt idx="7877">
                  <c:v>0</c:v>
                </c:pt>
                <c:pt idx="7878">
                  <c:v>0</c:v>
                </c:pt>
                <c:pt idx="7879">
                  <c:v>0</c:v>
                </c:pt>
                <c:pt idx="7880">
                  <c:v>0</c:v>
                </c:pt>
                <c:pt idx="7881">
                  <c:v>0</c:v>
                </c:pt>
                <c:pt idx="7882">
                  <c:v>0</c:v>
                </c:pt>
                <c:pt idx="7883">
                  <c:v>0</c:v>
                </c:pt>
                <c:pt idx="7884">
                  <c:v>0</c:v>
                </c:pt>
                <c:pt idx="7885">
                  <c:v>0</c:v>
                </c:pt>
                <c:pt idx="7886">
                  <c:v>0</c:v>
                </c:pt>
                <c:pt idx="7887">
                  <c:v>0</c:v>
                </c:pt>
                <c:pt idx="7888">
                  <c:v>0</c:v>
                </c:pt>
                <c:pt idx="7889">
                  <c:v>0</c:v>
                </c:pt>
                <c:pt idx="7890">
                  <c:v>0</c:v>
                </c:pt>
                <c:pt idx="7891">
                  <c:v>0</c:v>
                </c:pt>
                <c:pt idx="7892">
                  <c:v>0</c:v>
                </c:pt>
                <c:pt idx="7893">
                  <c:v>0</c:v>
                </c:pt>
                <c:pt idx="7894">
                  <c:v>0</c:v>
                </c:pt>
                <c:pt idx="7895">
                  <c:v>0</c:v>
                </c:pt>
                <c:pt idx="7896">
                  <c:v>0</c:v>
                </c:pt>
                <c:pt idx="7897">
                  <c:v>0</c:v>
                </c:pt>
                <c:pt idx="7898">
                  <c:v>0</c:v>
                </c:pt>
                <c:pt idx="7899">
                  <c:v>0</c:v>
                </c:pt>
                <c:pt idx="7900">
                  <c:v>0</c:v>
                </c:pt>
                <c:pt idx="7901">
                  <c:v>0</c:v>
                </c:pt>
                <c:pt idx="7902">
                  <c:v>0</c:v>
                </c:pt>
                <c:pt idx="7903">
                  <c:v>0</c:v>
                </c:pt>
                <c:pt idx="7904">
                  <c:v>0</c:v>
                </c:pt>
                <c:pt idx="7905">
                  <c:v>0</c:v>
                </c:pt>
                <c:pt idx="7906">
                  <c:v>0</c:v>
                </c:pt>
                <c:pt idx="7907">
                  <c:v>0</c:v>
                </c:pt>
                <c:pt idx="7908">
                  <c:v>0</c:v>
                </c:pt>
                <c:pt idx="7909">
                  <c:v>0</c:v>
                </c:pt>
                <c:pt idx="7910">
                  <c:v>0</c:v>
                </c:pt>
                <c:pt idx="7911">
                  <c:v>0</c:v>
                </c:pt>
                <c:pt idx="7912">
                  <c:v>0</c:v>
                </c:pt>
                <c:pt idx="7913">
                  <c:v>0</c:v>
                </c:pt>
                <c:pt idx="7914">
                  <c:v>0</c:v>
                </c:pt>
                <c:pt idx="7915">
                  <c:v>0</c:v>
                </c:pt>
                <c:pt idx="7916">
                  <c:v>0</c:v>
                </c:pt>
                <c:pt idx="7917">
                  <c:v>0</c:v>
                </c:pt>
                <c:pt idx="7918">
                  <c:v>0</c:v>
                </c:pt>
                <c:pt idx="7919">
                  <c:v>0</c:v>
                </c:pt>
                <c:pt idx="7920">
                  <c:v>0</c:v>
                </c:pt>
                <c:pt idx="7921">
                  <c:v>0</c:v>
                </c:pt>
                <c:pt idx="7922">
                  <c:v>0</c:v>
                </c:pt>
                <c:pt idx="7923">
                  <c:v>0</c:v>
                </c:pt>
                <c:pt idx="7924">
                  <c:v>0</c:v>
                </c:pt>
                <c:pt idx="7925">
                  <c:v>0</c:v>
                </c:pt>
                <c:pt idx="7926">
                  <c:v>0</c:v>
                </c:pt>
                <c:pt idx="7927">
                  <c:v>0</c:v>
                </c:pt>
                <c:pt idx="7928">
                  <c:v>0</c:v>
                </c:pt>
                <c:pt idx="7929">
                  <c:v>0</c:v>
                </c:pt>
                <c:pt idx="7930">
                  <c:v>0</c:v>
                </c:pt>
                <c:pt idx="7931">
                  <c:v>0</c:v>
                </c:pt>
                <c:pt idx="7932">
                  <c:v>0</c:v>
                </c:pt>
                <c:pt idx="7933">
                  <c:v>0</c:v>
                </c:pt>
                <c:pt idx="7934">
                  <c:v>0</c:v>
                </c:pt>
                <c:pt idx="7935">
                  <c:v>0</c:v>
                </c:pt>
                <c:pt idx="7936">
                  <c:v>0</c:v>
                </c:pt>
                <c:pt idx="7937">
                  <c:v>0</c:v>
                </c:pt>
                <c:pt idx="7938">
                  <c:v>0</c:v>
                </c:pt>
                <c:pt idx="7939">
                  <c:v>0</c:v>
                </c:pt>
                <c:pt idx="7940">
                  <c:v>0</c:v>
                </c:pt>
                <c:pt idx="7941">
                  <c:v>0</c:v>
                </c:pt>
                <c:pt idx="7942">
                  <c:v>0</c:v>
                </c:pt>
                <c:pt idx="7943">
                  <c:v>0</c:v>
                </c:pt>
                <c:pt idx="7944">
                  <c:v>0</c:v>
                </c:pt>
                <c:pt idx="7945">
                  <c:v>0</c:v>
                </c:pt>
                <c:pt idx="7946">
                  <c:v>0</c:v>
                </c:pt>
                <c:pt idx="7947">
                  <c:v>0</c:v>
                </c:pt>
                <c:pt idx="7948">
                  <c:v>0</c:v>
                </c:pt>
                <c:pt idx="7949">
                  <c:v>0</c:v>
                </c:pt>
                <c:pt idx="7950">
                  <c:v>0</c:v>
                </c:pt>
                <c:pt idx="7951">
                  <c:v>0</c:v>
                </c:pt>
                <c:pt idx="7952">
                  <c:v>0</c:v>
                </c:pt>
                <c:pt idx="7953">
                  <c:v>0</c:v>
                </c:pt>
                <c:pt idx="7954">
                  <c:v>0</c:v>
                </c:pt>
                <c:pt idx="7955">
                  <c:v>0</c:v>
                </c:pt>
                <c:pt idx="7956">
                  <c:v>0</c:v>
                </c:pt>
                <c:pt idx="7957">
                  <c:v>0</c:v>
                </c:pt>
                <c:pt idx="7958">
                  <c:v>0</c:v>
                </c:pt>
                <c:pt idx="7959">
                  <c:v>0</c:v>
                </c:pt>
                <c:pt idx="7960">
                  <c:v>0</c:v>
                </c:pt>
                <c:pt idx="7961">
                  <c:v>0</c:v>
                </c:pt>
                <c:pt idx="7962">
                  <c:v>0</c:v>
                </c:pt>
                <c:pt idx="7963">
                  <c:v>0</c:v>
                </c:pt>
                <c:pt idx="7964">
                  <c:v>0</c:v>
                </c:pt>
                <c:pt idx="7965">
                  <c:v>0</c:v>
                </c:pt>
                <c:pt idx="7966">
                  <c:v>0</c:v>
                </c:pt>
                <c:pt idx="7967">
                  <c:v>0</c:v>
                </c:pt>
                <c:pt idx="7968">
                  <c:v>0</c:v>
                </c:pt>
                <c:pt idx="7969">
                  <c:v>0</c:v>
                </c:pt>
                <c:pt idx="7970">
                  <c:v>0</c:v>
                </c:pt>
                <c:pt idx="7971">
                  <c:v>0</c:v>
                </c:pt>
                <c:pt idx="7972">
                  <c:v>0</c:v>
                </c:pt>
                <c:pt idx="7973">
                  <c:v>0</c:v>
                </c:pt>
                <c:pt idx="7974">
                  <c:v>0</c:v>
                </c:pt>
                <c:pt idx="7975">
                  <c:v>0</c:v>
                </c:pt>
                <c:pt idx="7976">
                  <c:v>0</c:v>
                </c:pt>
                <c:pt idx="7977">
                  <c:v>0</c:v>
                </c:pt>
                <c:pt idx="7978">
                  <c:v>0</c:v>
                </c:pt>
                <c:pt idx="7979">
                  <c:v>0</c:v>
                </c:pt>
                <c:pt idx="7980">
                  <c:v>0</c:v>
                </c:pt>
                <c:pt idx="7981">
                  <c:v>0</c:v>
                </c:pt>
                <c:pt idx="7982">
                  <c:v>0</c:v>
                </c:pt>
                <c:pt idx="7983">
                  <c:v>0</c:v>
                </c:pt>
                <c:pt idx="7984">
                  <c:v>0</c:v>
                </c:pt>
                <c:pt idx="7985">
                  <c:v>0</c:v>
                </c:pt>
                <c:pt idx="7986">
                  <c:v>0</c:v>
                </c:pt>
                <c:pt idx="7987">
                  <c:v>0</c:v>
                </c:pt>
                <c:pt idx="7988">
                  <c:v>0</c:v>
                </c:pt>
                <c:pt idx="7989">
                  <c:v>0</c:v>
                </c:pt>
                <c:pt idx="7990">
                  <c:v>0</c:v>
                </c:pt>
                <c:pt idx="7991">
                  <c:v>0</c:v>
                </c:pt>
                <c:pt idx="7992">
                  <c:v>0</c:v>
                </c:pt>
                <c:pt idx="7993">
                  <c:v>0</c:v>
                </c:pt>
                <c:pt idx="7994">
                  <c:v>0</c:v>
                </c:pt>
                <c:pt idx="7995">
                  <c:v>0</c:v>
                </c:pt>
                <c:pt idx="7996">
                  <c:v>0</c:v>
                </c:pt>
                <c:pt idx="7997">
                  <c:v>0</c:v>
                </c:pt>
                <c:pt idx="7998">
                  <c:v>0</c:v>
                </c:pt>
                <c:pt idx="7999">
                  <c:v>0</c:v>
                </c:pt>
                <c:pt idx="8000">
                  <c:v>0</c:v>
                </c:pt>
                <c:pt idx="8001">
                  <c:v>0</c:v>
                </c:pt>
                <c:pt idx="8002">
                  <c:v>0</c:v>
                </c:pt>
                <c:pt idx="8003">
                  <c:v>0</c:v>
                </c:pt>
                <c:pt idx="8004">
                  <c:v>0</c:v>
                </c:pt>
                <c:pt idx="8005">
                  <c:v>0</c:v>
                </c:pt>
                <c:pt idx="8006">
                  <c:v>0</c:v>
                </c:pt>
                <c:pt idx="8007">
                  <c:v>0</c:v>
                </c:pt>
                <c:pt idx="8008">
                  <c:v>0</c:v>
                </c:pt>
                <c:pt idx="8009">
                  <c:v>0</c:v>
                </c:pt>
                <c:pt idx="8010">
                  <c:v>0</c:v>
                </c:pt>
                <c:pt idx="8011">
                  <c:v>0</c:v>
                </c:pt>
                <c:pt idx="8012">
                  <c:v>0</c:v>
                </c:pt>
                <c:pt idx="8013">
                  <c:v>0</c:v>
                </c:pt>
                <c:pt idx="8014">
                  <c:v>0</c:v>
                </c:pt>
                <c:pt idx="8015">
                  <c:v>0</c:v>
                </c:pt>
                <c:pt idx="8016">
                  <c:v>0</c:v>
                </c:pt>
                <c:pt idx="8017">
                  <c:v>0</c:v>
                </c:pt>
                <c:pt idx="8018">
                  <c:v>0</c:v>
                </c:pt>
                <c:pt idx="8019">
                  <c:v>0</c:v>
                </c:pt>
                <c:pt idx="8020">
                  <c:v>0</c:v>
                </c:pt>
                <c:pt idx="8021">
                  <c:v>0</c:v>
                </c:pt>
                <c:pt idx="8022">
                  <c:v>0</c:v>
                </c:pt>
                <c:pt idx="8023">
                  <c:v>0</c:v>
                </c:pt>
                <c:pt idx="8024">
                  <c:v>0</c:v>
                </c:pt>
                <c:pt idx="8025">
                  <c:v>0</c:v>
                </c:pt>
                <c:pt idx="8026">
                  <c:v>0</c:v>
                </c:pt>
                <c:pt idx="8027">
                  <c:v>0</c:v>
                </c:pt>
                <c:pt idx="8028">
                  <c:v>0</c:v>
                </c:pt>
                <c:pt idx="8029">
                  <c:v>0</c:v>
                </c:pt>
                <c:pt idx="8030">
                  <c:v>0</c:v>
                </c:pt>
                <c:pt idx="8031">
                  <c:v>0</c:v>
                </c:pt>
                <c:pt idx="8032">
                  <c:v>0</c:v>
                </c:pt>
                <c:pt idx="8033">
                  <c:v>0</c:v>
                </c:pt>
                <c:pt idx="8034">
                  <c:v>0</c:v>
                </c:pt>
                <c:pt idx="8035">
                  <c:v>0</c:v>
                </c:pt>
                <c:pt idx="8036">
                  <c:v>0</c:v>
                </c:pt>
                <c:pt idx="8037">
                  <c:v>0</c:v>
                </c:pt>
                <c:pt idx="8038">
                  <c:v>0</c:v>
                </c:pt>
                <c:pt idx="8039">
                  <c:v>0</c:v>
                </c:pt>
                <c:pt idx="8040">
                  <c:v>0</c:v>
                </c:pt>
                <c:pt idx="8041">
                  <c:v>0</c:v>
                </c:pt>
                <c:pt idx="8042">
                  <c:v>0</c:v>
                </c:pt>
                <c:pt idx="8043">
                  <c:v>0</c:v>
                </c:pt>
                <c:pt idx="8044">
                  <c:v>0</c:v>
                </c:pt>
                <c:pt idx="8045">
                  <c:v>0</c:v>
                </c:pt>
                <c:pt idx="8046">
                  <c:v>0</c:v>
                </c:pt>
                <c:pt idx="8047">
                  <c:v>0</c:v>
                </c:pt>
                <c:pt idx="8048">
                  <c:v>0</c:v>
                </c:pt>
                <c:pt idx="8049">
                  <c:v>0</c:v>
                </c:pt>
                <c:pt idx="8050">
                  <c:v>0</c:v>
                </c:pt>
                <c:pt idx="8051">
                  <c:v>0</c:v>
                </c:pt>
                <c:pt idx="8052">
                  <c:v>0</c:v>
                </c:pt>
                <c:pt idx="8053">
                  <c:v>0</c:v>
                </c:pt>
                <c:pt idx="8054">
                  <c:v>0</c:v>
                </c:pt>
                <c:pt idx="8055">
                  <c:v>0</c:v>
                </c:pt>
                <c:pt idx="8056">
                  <c:v>0</c:v>
                </c:pt>
                <c:pt idx="8057">
                  <c:v>0</c:v>
                </c:pt>
                <c:pt idx="8058">
                  <c:v>0</c:v>
                </c:pt>
                <c:pt idx="8059">
                  <c:v>0</c:v>
                </c:pt>
                <c:pt idx="8060">
                  <c:v>0</c:v>
                </c:pt>
                <c:pt idx="8061">
                  <c:v>0</c:v>
                </c:pt>
                <c:pt idx="8062">
                  <c:v>0</c:v>
                </c:pt>
                <c:pt idx="8063">
                  <c:v>0</c:v>
                </c:pt>
                <c:pt idx="8064">
                  <c:v>0</c:v>
                </c:pt>
                <c:pt idx="8065">
                  <c:v>0</c:v>
                </c:pt>
                <c:pt idx="8066">
                  <c:v>0</c:v>
                </c:pt>
                <c:pt idx="8067">
                  <c:v>0</c:v>
                </c:pt>
                <c:pt idx="8068">
                  <c:v>0</c:v>
                </c:pt>
                <c:pt idx="8069">
                  <c:v>0</c:v>
                </c:pt>
                <c:pt idx="8070">
                  <c:v>0</c:v>
                </c:pt>
                <c:pt idx="8071">
                  <c:v>0</c:v>
                </c:pt>
                <c:pt idx="8072">
                  <c:v>0</c:v>
                </c:pt>
                <c:pt idx="8073">
                  <c:v>0</c:v>
                </c:pt>
                <c:pt idx="8074">
                  <c:v>0</c:v>
                </c:pt>
                <c:pt idx="8075">
                  <c:v>0</c:v>
                </c:pt>
                <c:pt idx="8076">
                  <c:v>0</c:v>
                </c:pt>
                <c:pt idx="8077">
                  <c:v>0</c:v>
                </c:pt>
                <c:pt idx="8078">
                  <c:v>0</c:v>
                </c:pt>
                <c:pt idx="8079">
                  <c:v>0</c:v>
                </c:pt>
                <c:pt idx="8080">
                  <c:v>0</c:v>
                </c:pt>
                <c:pt idx="8081">
                  <c:v>0</c:v>
                </c:pt>
                <c:pt idx="8082">
                  <c:v>0</c:v>
                </c:pt>
                <c:pt idx="8083">
                  <c:v>0</c:v>
                </c:pt>
                <c:pt idx="8084">
                  <c:v>0</c:v>
                </c:pt>
                <c:pt idx="8085">
                  <c:v>0</c:v>
                </c:pt>
                <c:pt idx="8086">
                  <c:v>0</c:v>
                </c:pt>
                <c:pt idx="8087">
                  <c:v>0</c:v>
                </c:pt>
                <c:pt idx="8088">
                  <c:v>0</c:v>
                </c:pt>
                <c:pt idx="8089">
                  <c:v>0</c:v>
                </c:pt>
                <c:pt idx="8090">
                  <c:v>0</c:v>
                </c:pt>
                <c:pt idx="8091">
                  <c:v>0</c:v>
                </c:pt>
                <c:pt idx="8092">
                  <c:v>0</c:v>
                </c:pt>
                <c:pt idx="8093">
                  <c:v>0</c:v>
                </c:pt>
                <c:pt idx="8094">
                  <c:v>0</c:v>
                </c:pt>
                <c:pt idx="8095">
                  <c:v>0</c:v>
                </c:pt>
                <c:pt idx="8096">
                  <c:v>0</c:v>
                </c:pt>
                <c:pt idx="8097">
                  <c:v>0</c:v>
                </c:pt>
                <c:pt idx="8098">
                  <c:v>0</c:v>
                </c:pt>
                <c:pt idx="8099">
                  <c:v>0</c:v>
                </c:pt>
                <c:pt idx="8100">
                  <c:v>0</c:v>
                </c:pt>
                <c:pt idx="8101">
                  <c:v>0</c:v>
                </c:pt>
                <c:pt idx="8102">
                  <c:v>0</c:v>
                </c:pt>
                <c:pt idx="8103">
                  <c:v>0</c:v>
                </c:pt>
                <c:pt idx="8104">
                  <c:v>0</c:v>
                </c:pt>
                <c:pt idx="8105">
                  <c:v>0</c:v>
                </c:pt>
                <c:pt idx="8106">
                  <c:v>0</c:v>
                </c:pt>
                <c:pt idx="8107">
                  <c:v>0</c:v>
                </c:pt>
                <c:pt idx="8108">
                  <c:v>0</c:v>
                </c:pt>
                <c:pt idx="8109">
                  <c:v>0</c:v>
                </c:pt>
                <c:pt idx="8110">
                  <c:v>0</c:v>
                </c:pt>
                <c:pt idx="8111">
                  <c:v>0</c:v>
                </c:pt>
                <c:pt idx="8112">
                  <c:v>0</c:v>
                </c:pt>
                <c:pt idx="8113">
                  <c:v>0</c:v>
                </c:pt>
                <c:pt idx="8114">
                  <c:v>0</c:v>
                </c:pt>
                <c:pt idx="8115">
                  <c:v>0</c:v>
                </c:pt>
                <c:pt idx="8116">
                  <c:v>0</c:v>
                </c:pt>
                <c:pt idx="8117">
                  <c:v>0</c:v>
                </c:pt>
                <c:pt idx="8118">
                  <c:v>0</c:v>
                </c:pt>
                <c:pt idx="8119">
                  <c:v>0</c:v>
                </c:pt>
                <c:pt idx="8120">
                  <c:v>0</c:v>
                </c:pt>
                <c:pt idx="8121">
                  <c:v>0</c:v>
                </c:pt>
                <c:pt idx="8122">
                  <c:v>0</c:v>
                </c:pt>
                <c:pt idx="8123">
                  <c:v>0</c:v>
                </c:pt>
                <c:pt idx="8124">
                  <c:v>0</c:v>
                </c:pt>
                <c:pt idx="8125">
                  <c:v>0</c:v>
                </c:pt>
                <c:pt idx="8126">
                  <c:v>0</c:v>
                </c:pt>
                <c:pt idx="8127">
                  <c:v>0</c:v>
                </c:pt>
                <c:pt idx="8128">
                  <c:v>0</c:v>
                </c:pt>
                <c:pt idx="8129">
                  <c:v>0</c:v>
                </c:pt>
                <c:pt idx="8130">
                  <c:v>0</c:v>
                </c:pt>
                <c:pt idx="8131">
                  <c:v>0</c:v>
                </c:pt>
                <c:pt idx="8132">
                  <c:v>0</c:v>
                </c:pt>
                <c:pt idx="8133">
                  <c:v>0</c:v>
                </c:pt>
                <c:pt idx="8134">
                  <c:v>0</c:v>
                </c:pt>
                <c:pt idx="8135">
                  <c:v>0</c:v>
                </c:pt>
                <c:pt idx="8136">
                  <c:v>0</c:v>
                </c:pt>
                <c:pt idx="8137">
                  <c:v>0</c:v>
                </c:pt>
                <c:pt idx="8138">
                  <c:v>0</c:v>
                </c:pt>
                <c:pt idx="8139">
                  <c:v>0</c:v>
                </c:pt>
                <c:pt idx="8140">
                  <c:v>0</c:v>
                </c:pt>
                <c:pt idx="8141">
                  <c:v>0</c:v>
                </c:pt>
                <c:pt idx="8142">
                  <c:v>0</c:v>
                </c:pt>
                <c:pt idx="8143">
                  <c:v>0</c:v>
                </c:pt>
                <c:pt idx="8144">
                  <c:v>0</c:v>
                </c:pt>
                <c:pt idx="8145">
                  <c:v>0</c:v>
                </c:pt>
                <c:pt idx="8146">
                  <c:v>0</c:v>
                </c:pt>
                <c:pt idx="8147">
                  <c:v>0</c:v>
                </c:pt>
                <c:pt idx="8148">
                  <c:v>0</c:v>
                </c:pt>
                <c:pt idx="8149">
                  <c:v>0</c:v>
                </c:pt>
                <c:pt idx="8150">
                  <c:v>0</c:v>
                </c:pt>
                <c:pt idx="8151">
                  <c:v>0</c:v>
                </c:pt>
                <c:pt idx="8152">
                  <c:v>0</c:v>
                </c:pt>
                <c:pt idx="8153">
                  <c:v>0</c:v>
                </c:pt>
                <c:pt idx="8154">
                  <c:v>0</c:v>
                </c:pt>
                <c:pt idx="8155">
                  <c:v>0</c:v>
                </c:pt>
                <c:pt idx="8156">
                  <c:v>0</c:v>
                </c:pt>
                <c:pt idx="8157">
                  <c:v>0</c:v>
                </c:pt>
                <c:pt idx="8158">
                  <c:v>0</c:v>
                </c:pt>
                <c:pt idx="8159">
                  <c:v>0</c:v>
                </c:pt>
                <c:pt idx="8160">
                  <c:v>0</c:v>
                </c:pt>
                <c:pt idx="8161">
                  <c:v>0</c:v>
                </c:pt>
                <c:pt idx="8162">
                  <c:v>0</c:v>
                </c:pt>
                <c:pt idx="8163">
                  <c:v>0</c:v>
                </c:pt>
                <c:pt idx="8164">
                  <c:v>0</c:v>
                </c:pt>
                <c:pt idx="8165">
                  <c:v>0</c:v>
                </c:pt>
                <c:pt idx="8166">
                  <c:v>0</c:v>
                </c:pt>
                <c:pt idx="8167">
                  <c:v>0</c:v>
                </c:pt>
                <c:pt idx="8168">
                  <c:v>0</c:v>
                </c:pt>
                <c:pt idx="8169">
                  <c:v>0</c:v>
                </c:pt>
                <c:pt idx="8170">
                  <c:v>0</c:v>
                </c:pt>
                <c:pt idx="8171">
                  <c:v>0</c:v>
                </c:pt>
                <c:pt idx="8172">
                  <c:v>0</c:v>
                </c:pt>
                <c:pt idx="8173">
                  <c:v>0</c:v>
                </c:pt>
                <c:pt idx="8174">
                  <c:v>0</c:v>
                </c:pt>
                <c:pt idx="8175">
                  <c:v>0</c:v>
                </c:pt>
                <c:pt idx="8176">
                  <c:v>0</c:v>
                </c:pt>
                <c:pt idx="8177">
                  <c:v>0</c:v>
                </c:pt>
                <c:pt idx="8178">
                  <c:v>0</c:v>
                </c:pt>
                <c:pt idx="8179">
                  <c:v>0</c:v>
                </c:pt>
                <c:pt idx="8180">
                  <c:v>0</c:v>
                </c:pt>
                <c:pt idx="8181">
                  <c:v>0</c:v>
                </c:pt>
                <c:pt idx="8182">
                  <c:v>0</c:v>
                </c:pt>
                <c:pt idx="8183">
                  <c:v>0</c:v>
                </c:pt>
                <c:pt idx="8184">
                  <c:v>0</c:v>
                </c:pt>
                <c:pt idx="8185">
                  <c:v>0</c:v>
                </c:pt>
                <c:pt idx="8186">
                  <c:v>0</c:v>
                </c:pt>
                <c:pt idx="8187">
                  <c:v>0</c:v>
                </c:pt>
                <c:pt idx="8188">
                  <c:v>0</c:v>
                </c:pt>
                <c:pt idx="8189">
                  <c:v>0</c:v>
                </c:pt>
                <c:pt idx="8190">
                  <c:v>0</c:v>
                </c:pt>
                <c:pt idx="8191">
                  <c:v>0</c:v>
                </c:pt>
                <c:pt idx="8192">
                  <c:v>0</c:v>
                </c:pt>
                <c:pt idx="8193">
                  <c:v>0</c:v>
                </c:pt>
                <c:pt idx="8194">
                  <c:v>0</c:v>
                </c:pt>
                <c:pt idx="8195">
                  <c:v>0</c:v>
                </c:pt>
                <c:pt idx="8196">
                  <c:v>0</c:v>
                </c:pt>
                <c:pt idx="8197">
                  <c:v>0</c:v>
                </c:pt>
                <c:pt idx="8198">
                  <c:v>0</c:v>
                </c:pt>
                <c:pt idx="8199">
                  <c:v>0</c:v>
                </c:pt>
                <c:pt idx="8200">
                  <c:v>0</c:v>
                </c:pt>
                <c:pt idx="8201">
                  <c:v>0</c:v>
                </c:pt>
                <c:pt idx="8202">
                  <c:v>0</c:v>
                </c:pt>
                <c:pt idx="8203">
                  <c:v>0</c:v>
                </c:pt>
                <c:pt idx="8204">
                  <c:v>0</c:v>
                </c:pt>
                <c:pt idx="8205">
                  <c:v>0</c:v>
                </c:pt>
                <c:pt idx="8206">
                  <c:v>0</c:v>
                </c:pt>
                <c:pt idx="8207">
                  <c:v>0</c:v>
                </c:pt>
                <c:pt idx="8208">
                  <c:v>0</c:v>
                </c:pt>
                <c:pt idx="8209">
                  <c:v>0</c:v>
                </c:pt>
                <c:pt idx="8210">
                  <c:v>0</c:v>
                </c:pt>
                <c:pt idx="8211">
                  <c:v>0</c:v>
                </c:pt>
                <c:pt idx="8212">
                  <c:v>0</c:v>
                </c:pt>
                <c:pt idx="8213">
                  <c:v>0</c:v>
                </c:pt>
                <c:pt idx="8214">
                  <c:v>0</c:v>
                </c:pt>
                <c:pt idx="8215">
                  <c:v>0</c:v>
                </c:pt>
                <c:pt idx="8216">
                  <c:v>0</c:v>
                </c:pt>
                <c:pt idx="8217">
                  <c:v>0</c:v>
                </c:pt>
                <c:pt idx="8218">
                  <c:v>0</c:v>
                </c:pt>
                <c:pt idx="8219">
                  <c:v>0</c:v>
                </c:pt>
                <c:pt idx="8220">
                  <c:v>0</c:v>
                </c:pt>
                <c:pt idx="8221">
                  <c:v>0</c:v>
                </c:pt>
                <c:pt idx="8222">
                  <c:v>0</c:v>
                </c:pt>
                <c:pt idx="8223">
                  <c:v>0</c:v>
                </c:pt>
                <c:pt idx="8224">
                  <c:v>0</c:v>
                </c:pt>
                <c:pt idx="8225">
                  <c:v>0</c:v>
                </c:pt>
                <c:pt idx="8226">
                  <c:v>0</c:v>
                </c:pt>
                <c:pt idx="8227">
                  <c:v>0</c:v>
                </c:pt>
                <c:pt idx="8228">
                  <c:v>0</c:v>
                </c:pt>
                <c:pt idx="8229">
                  <c:v>0</c:v>
                </c:pt>
                <c:pt idx="8230">
                  <c:v>0</c:v>
                </c:pt>
                <c:pt idx="8231">
                  <c:v>0</c:v>
                </c:pt>
                <c:pt idx="8232">
                  <c:v>0</c:v>
                </c:pt>
                <c:pt idx="8233">
                  <c:v>0</c:v>
                </c:pt>
                <c:pt idx="8234">
                  <c:v>0</c:v>
                </c:pt>
                <c:pt idx="8235">
                  <c:v>0</c:v>
                </c:pt>
                <c:pt idx="8236">
                  <c:v>0</c:v>
                </c:pt>
                <c:pt idx="8237">
                  <c:v>0</c:v>
                </c:pt>
                <c:pt idx="8238">
                  <c:v>0</c:v>
                </c:pt>
                <c:pt idx="8239">
                  <c:v>0</c:v>
                </c:pt>
                <c:pt idx="8240">
                  <c:v>0</c:v>
                </c:pt>
                <c:pt idx="8241">
                  <c:v>0</c:v>
                </c:pt>
                <c:pt idx="8242">
                  <c:v>0</c:v>
                </c:pt>
                <c:pt idx="8243">
                  <c:v>0</c:v>
                </c:pt>
                <c:pt idx="8244">
                  <c:v>0</c:v>
                </c:pt>
                <c:pt idx="8245">
                  <c:v>0</c:v>
                </c:pt>
                <c:pt idx="8246">
                  <c:v>0</c:v>
                </c:pt>
                <c:pt idx="8247">
                  <c:v>0</c:v>
                </c:pt>
                <c:pt idx="8248">
                  <c:v>0</c:v>
                </c:pt>
                <c:pt idx="8249">
                  <c:v>0</c:v>
                </c:pt>
                <c:pt idx="8250">
                  <c:v>0</c:v>
                </c:pt>
                <c:pt idx="8251">
                  <c:v>0</c:v>
                </c:pt>
                <c:pt idx="8252">
                  <c:v>0</c:v>
                </c:pt>
                <c:pt idx="8253">
                  <c:v>0</c:v>
                </c:pt>
                <c:pt idx="8254">
                  <c:v>0</c:v>
                </c:pt>
                <c:pt idx="8255">
                  <c:v>0</c:v>
                </c:pt>
                <c:pt idx="8256">
                  <c:v>0</c:v>
                </c:pt>
                <c:pt idx="8257">
                  <c:v>0</c:v>
                </c:pt>
                <c:pt idx="8258">
                  <c:v>0</c:v>
                </c:pt>
                <c:pt idx="8259">
                  <c:v>0</c:v>
                </c:pt>
                <c:pt idx="8260">
                  <c:v>0</c:v>
                </c:pt>
                <c:pt idx="8261">
                  <c:v>0</c:v>
                </c:pt>
                <c:pt idx="8262">
                  <c:v>0</c:v>
                </c:pt>
                <c:pt idx="8263">
                  <c:v>0</c:v>
                </c:pt>
                <c:pt idx="8264">
                  <c:v>0</c:v>
                </c:pt>
                <c:pt idx="8265">
                  <c:v>0</c:v>
                </c:pt>
                <c:pt idx="8266">
                  <c:v>0</c:v>
                </c:pt>
                <c:pt idx="8267">
                  <c:v>0</c:v>
                </c:pt>
                <c:pt idx="8268">
                  <c:v>0</c:v>
                </c:pt>
                <c:pt idx="8269">
                  <c:v>0</c:v>
                </c:pt>
                <c:pt idx="8270">
                  <c:v>0</c:v>
                </c:pt>
                <c:pt idx="8271">
                  <c:v>0</c:v>
                </c:pt>
                <c:pt idx="8272">
                  <c:v>0</c:v>
                </c:pt>
                <c:pt idx="8273">
                  <c:v>0</c:v>
                </c:pt>
                <c:pt idx="8274">
                  <c:v>0</c:v>
                </c:pt>
                <c:pt idx="8275">
                  <c:v>0</c:v>
                </c:pt>
                <c:pt idx="8276">
                  <c:v>0</c:v>
                </c:pt>
                <c:pt idx="8277">
                  <c:v>0</c:v>
                </c:pt>
                <c:pt idx="8278">
                  <c:v>0</c:v>
                </c:pt>
                <c:pt idx="8279">
                  <c:v>0</c:v>
                </c:pt>
                <c:pt idx="8280">
                  <c:v>0</c:v>
                </c:pt>
                <c:pt idx="8281">
                  <c:v>0</c:v>
                </c:pt>
                <c:pt idx="8282">
                  <c:v>0</c:v>
                </c:pt>
                <c:pt idx="8283">
                  <c:v>0</c:v>
                </c:pt>
                <c:pt idx="8284">
                  <c:v>0</c:v>
                </c:pt>
                <c:pt idx="8285">
                  <c:v>0</c:v>
                </c:pt>
                <c:pt idx="8286">
                  <c:v>0</c:v>
                </c:pt>
                <c:pt idx="8287">
                  <c:v>0</c:v>
                </c:pt>
                <c:pt idx="8288">
                  <c:v>0</c:v>
                </c:pt>
                <c:pt idx="8289">
                  <c:v>0</c:v>
                </c:pt>
                <c:pt idx="8290">
                  <c:v>0</c:v>
                </c:pt>
                <c:pt idx="8291">
                  <c:v>0</c:v>
                </c:pt>
                <c:pt idx="8292">
                  <c:v>0</c:v>
                </c:pt>
                <c:pt idx="8293">
                  <c:v>0</c:v>
                </c:pt>
                <c:pt idx="8294">
                  <c:v>0</c:v>
                </c:pt>
                <c:pt idx="8295">
                  <c:v>0</c:v>
                </c:pt>
                <c:pt idx="8296">
                  <c:v>0</c:v>
                </c:pt>
                <c:pt idx="8297">
                  <c:v>0</c:v>
                </c:pt>
                <c:pt idx="8298">
                  <c:v>0</c:v>
                </c:pt>
                <c:pt idx="8299">
                  <c:v>0</c:v>
                </c:pt>
                <c:pt idx="8300">
                  <c:v>0</c:v>
                </c:pt>
                <c:pt idx="8301">
                  <c:v>0</c:v>
                </c:pt>
                <c:pt idx="8302">
                  <c:v>0</c:v>
                </c:pt>
                <c:pt idx="8303">
                  <c:v>0</c:v>
                </c:pt>
                <c:pt idx="8304">
                  <c:v>0</c:v>
                </c:pt>
                <c:pt idx="8305">
                  <c:v>0</c:v>
                </c:pt>
                <c:pt idx="8306">
                  <c:v>0</c:v>
                </c:pt>
                <c:pt idx="8307">
                  <c:v>0</c:v>
                </c:pt>
                <c:pt idx="8308">
                  <c:v>0</c:v>
                </c:pt>
                <c:pt idx="8309">
                  <c:v>0</c:v>
                </c:pt>
                <c:pt idx="8310">
                  <c:v>0</c:v>
                </c:pt>
                <c:pt idx="8311">
                  <c:v>0</c:v>
                </c:pt>
                <c:pt idx="8312">
                  <c:v>0</c:v>
                </c:pt>
                <c:pt idx="8313">
                  <c:v>0</c:v>
                </c:pt>
                <c:pt idx="8314">
                  <c:v>0</c:v>
                </c:pt>
                <c:pt idx="8315">
                  <c:v>0</c:v>
                </c:pt>
                <c:pt idx="8316">
                  <c:v>0</c:v>
                </c:pt>
                <c:pt idx="8317">
                  <c:v>0</c:v>
                </c:pt>
                <c:pt idx="8318">
                  <c:v>0</c:v>
                </c:pt>
                <c:pt idx="8319">
                  <c:v>0</c:v>
                </c:pt>
                <c:pt idx="8320">
                  <c:v>0</c:v>
                </c:pt>
                <c:pt idx="8321">
                  <c:v>0</c:v>
                </c:pt>
                <c:pt idx="8322">
                  <c:v>0</c:v>
                </c:pt>
                <c:pt idx="8323">
                  <c:v>0</c:v>
                </c:pt>
                <c:pt idx="8324">
                  <c:v>0</c:v>
                </c:pt>
                <c:pt idx="8325">
                  <c:v>0</c:v>
                </c:pt>
                <c:pt idx="8326">
                  <c:v>0</c:v>
                </c:pt>
                <c:pt idx="8327">
                  <c:v>0</c:v>
                </c:pt>
                <c:pt idx="8328">
                  <c:v>0</c:v>
                </c:pt>
                <c:pt idx="8329">
                  <c:v>0</c:v>
                </c:pt>
                <c:pt idx="8330">
                  <c:v>0</c:v>
                </c:pt>
                <c:pt idx="8331">
                  <c:v>0</c:v>
                </c:pt>
                <c:pt idx="8332">
                  <c:v>0</c:v>
                </c:pt>
                <c:pt idx="8333">
                  <c:v>0</c:v>
                </c:pt>
                <c:pt idx="8334">
                  <c:v>0</c:v>
                </c:pt>
                <c:pt idx="8335">
                  <c:v>0</c:v>
                </c:pt>
                <c:pt idx="8336">
                  <c:v>0</c:v>
                </c:pt>
                <c:pt idx="8337">
                  <c:v>0</c:v>
                </c:pt>
                <c:pt idx="8338">
                  <c:v>0</c:v>
                </c:pt>
                <c:pt idx="8339">
                  <c:v>0</c:v>
                </c:pt>
                <c:pt idx="8340">
                  <c:v>0</c:v>
                </c:pt>
                <c:pt idx="8341">
                  <c:v>0</c:v>
                </c:pt>
                <c:pt idx="8342">
                  <c:v>0</c:v>
                </c:pt>
                <c:pt idx="8343">
                  <c:v>0</c:v>
                </c:pt>
                <c:pt idx="8344">
                  <c:v>0</c:v>
                </c:pt>
                <c:pt idx="8345">
                  <c:v>0</c:v>
                </c:pt>
                <c:pt idx="8346">
                  <c:v>0</c:v>
                </c:pt>
                <c:pt idx="8347">
                  <c:v>0</c:v>
                </c:pt>
                <c:pt idx="8348">
                  <c:v>0</c:v>
                </c:pt>
                <c:pt idx="8349">
                  <c:v>0</c:v>
                </c:pt>
                <c:pt idx="8350">
                  <c:v>0</c:v>
                </c:pt>
                <c:pt idx="8351">
                  <c:v>0</c:v>
                </c:pt>
                <c:pt idx="8352">
                  <c:v>0</c:v>
                </c:pt>
                <c:pt idx="8353">
                  <c:v>0</c:v>
                </c:pt>
                <c:pt idx="8354">
                  <c:v>0</c:v>
                </c:pt>
                <c:pt idx="8355">
                  <c:v>0</c:v>
                </c:pt>
                <c:pt idx="8356">
                  <c:v>0</c:v>
                </c:pt>
                <c:pt idx="8357">
                  <c:v>0</c:v>
                </c:pt>
                <c:pt idx="8358">
                  <c:v>0</c:v>
                </c:pt>
                <c:pt idx="8359">
                  <c:v>0</c:v>
                </c:pt>
                <c:pt idx="8360">
                  <c:v>0</c:v>
                </c:pt>
                <c:pt idx="8361">
                  <c:v>0</c:v>
                </c:pt>
                <c:pt idx="8362">
                  <c:v>0</c:v>
                </c:pt>
                <c:pt idx="8363">
                  <c:v>0</c:v>
                </c:pt>
                <c:pt idx="8364">
                  <c:v>0</c:v>
                </c:pt>
                <c:pt idx="8365">
                  <c:v>0</c:v>
                </c:pt>
                <c:pt idx="8366">
                  <c:v>0</c:v>
                </c:pt>
                <c:pt idx="8367">
                  <c:v>0</c:v>
                </c:pt>
                <c:pt idx="8368">
                  <c:v>0</c:v>
                </c:pt>
                <c:pt idx="8369">
                  <c:v>0</c:v>
                </c:pt>
                <c:pt idx="8370">
                  <c:v>0</c:v>
                </c:pt>
                <c:pt idx="8371">
                  <c:v>0</c:v>
                </c:pt>
                <c:pt idx="8372">
                  <c:v>0</c:v>
                </c:pt>
                <c:pt idx="8373">
                  <c:v>0</c:v>
                </c:pt>
                <c:pt idx="8374">
                  <c:v>0</c:v>
                </c:pt>
                <c:pt idx="8375">
                  <c:v>0</c:v>
                </c:pt>
                <c:pt idx="8376">
                  <c:v>0</c:v>
                </c:pt>
                <c:pt idx="8377">
                  <c:v>0</c:v>
                </c:pt>
                <c:pt idx="8378">
                  <c:v>0</c:v>
                </c:pt>
                <c:pt idx="8379">
                  <c:v>0</c:v>
                </c:pt>
                <c:pt idx="8380">
                  <c:v>0</c:v>
                </c:pt>
                <c:pt idx="8381">
                  <c:v>0</c:v>
                </c:pt>
                <c:pt idx="8382">
                  <c:v>0</c:v>
                </c:pt>
                <c:pt idx="8383">
                  <c:v>0</c:v>
                </c:pt>
                <c:pt idx="8384">
                  <c:v>0</c:v>
                </c:pt>
                <c:pt idx="8385">
                  <c:v>0</c:v>
                </c:pt>
                <c:pt idx="8386">
                  <c:v>0</c:v>
                </c:pt>
                <c:pt idx="8387">
                  <c:v>0</c:v>
                </c:pt>
                <c:pt idx="8388">
                  <c:v>0</c:v>
                </c:pt>
                <c:pt idx="8389">
                  <c:v>0</c:v>
                </c:pt>
                <c:pt idx="8390">
                  <c:v>0</c:v>
                </c:pt>
                <c:pt idx="8391">
                  <c:v>0</c:v>
                </c:pt>
                <c:pt idx="8392">
                  <c:v>0</c:v>
                </c:pt>
                <c:pt idx="8393">
                  <c:v>0</c:v>
                </c:pt>
                <c:pt idx="8394">
                  <c:v>0</c:v>
                </c:pt>
                <c:pt idx="8395">
                  <c:v>0</c:v>
                </c:pt>
                <c:pt idx="8396">
                  <c:v>0</c:v>
                </c:pt>
                <c:pt idx="8397">
                  <c:v>0</c:v>
                </c:pt>
                <c:pt idx="8398">
                  <c:v>0</c:v>
                </c:pt>
                <c:pt idx="8399">
                  <c:v>0</c:v>
                </c:pt>
                <c:pt idx="8400">
                  <c:v>0</c:v>
                </c:pt>
                <c:pt idx="8401">
                  <c:v>0</c:v>
                </c:pt>
                <c:pt idx="8402">
                  <c:v>0</c:v>
                </c:pt>
                <c:pt idx="8403">
                  <c:v>0</c:v>
                </c:pt>
                <c:pt idx="8404">
                  <c:v>0</c:v>
                </c:pt>
                <c:pt idx="8405">
                  <c:v>0</c:v>
                </c:pt>
                <c:pt idx="8406">
                  <c:v>0</c:v>
                </c:pt>
                <c:pt idx="8407">
                  <c:v>0</c:v>
                </c:pt>
                <c:pt idx="8408">
                  <c:v>0</c:v>
                </c:pt>
                <c:pt idx="8409">
                  <c:v>0</c:v>
                </c:pt>
                <c:pt idx="8410">
                  <c:v>0</c:v>
                </c:pt>
                <c:pt idx="8411">
                  <c:v>0</c:v>
                </c:pt>
                <c:pt idx="8412">
                  <c:v>0</c:v>
                </c:pt>
                <c:pt idx="8413">
                  <c:v>0</c:v>
                </c:pt>
                <c:pt idx="8414">
                  <c:v>0</c:v>
                </c:pt>
                <c:pt idx="8415">
                  <c:v>0</c:v>
                </c:pt>
                <c:pt idx="8416">
                  <c:v>0</c:v>
                </c:pt>
                <c:pt idx="8417">
                  <c:v>0</c:v>
                </c:pt>
                <c:pt idx="8418">
                  <c:v>0</c:v>
                </c:pt>
                <c:pt idx="8419">
                  <c:v>0</c:v>
                </c:pt>
                <c:pt idx="8420">
                  <c:v>0</c:v>
                </c:pt>
                <c:pt idx="8421">
                  <c:v>0</c:v>
                </c:pt>
                <c:pt idx="8422">
                  <c:v>0</c:v>
                </c:pt>
                <c:pt idx="8423">
                  <c:v>0</c:v>
                </c:pt>
                <c:pt idx="8424">
                  <c:v>0</c:v>
                </c:pt>
                <c:pt idx="8425">
                  <c:v>0</c:v>
                </c:pt>
                <c:pt idx="8426">
                  <c:v>0</c:v>
                </c:pt>
                <c:pt idx="8427">
                  <c:v>0</c:v>
                </c:pt>
                <c:pt idx="8428">
                  <c:v>0</c:v>
                </c:pt>
                <c:pt idx="8429">
                  <c:v>0</c:v>
                </c:pt>
                <c:pt idx="8430">
                  <c:v>0</c:v>
                </c:pt>
                <c:pt idx="8431">
                  <c:v>0</c:v>
                </c:pt>
                <c:pt idx="8432">
                  <c:v>0</c:v>
                </c:pt>
                <c:pt idx="8433">
                  <c:v>0</c:v>
                </c:pt>
                <c:pt idx="8434">
                  <c:v>0</c:v>
                </c:pt>
                <c:pt idx="8435">
                  <c:v>0</c:v>
                </c:pt>
                <c:pt idx="8436">
                  <c:v>0</c:v>
                </c:pt>
                <c:pt idx="8437">
                  <c:v>0</c:v>
                </c:pt>
                <c:pt idx="8438">
                  <c:v>0</c:v>
                </c:pt>
                <c:pt idx="8439">
                  <c:v>0</c:v>
                </c:pt>
                <c:pt idx="8440">
                  <c:v>0</c:v>
                </c:pt>
                <c:pt idx="8441">
                  <c:v>0</c:v>
                </c:pt>
                <c:pt idx="8442">
                  <c:v>0</c:v>
                </c:pt>
                <c:pt idx="8443">
                  <c:v>0</c:v>
                </c:pt>
                <c:pt idx="8444">
                  <c:v>0</c:v>
                </c:pt>
                <c:pt idx="8445">
                  <c:v>0</c:v>
                </c:pt>
                <c:pt idx="8446">
                  <c:v>0</c:v>
                </c:pt>
                <c:pt idx="8447">
                  <c:v>0</c:v>
                </c:pt>
                <c:pt idx="8448">
                  <c:v>0</c:v>
                </c:pt>
                <c:pt idx="8449">
                  <c:v>0</c:v>
                </c:pt>
                <c:pt idx="8450">
                  <c:v>0</c:v>
                </c:pt>
                <c:pt idx="8451">
                  <c:v>0</c:v>
                </c:pt>
                <c:pt idx="8452">
                  <c:v>0</c:v>
                </c:pt>
                <c:pt idx="8453">
                  <c:v>0</c:v>
                </c:pt>
                <c:pt idx="8454">
                  <c:v>0</c:v>
                </c:pt>
                <c:pt idx="8455">
                  <c:v>0</c:v>
                </c:pt>
                <c:pt idx="8456">
                  <c:v>0</c:v>
                </c:pt>
                <c:pt idx="8457">
                  <c:v>0</c:v>
                </c:pt>
                <c:pt idx="8458">
                  <c:v>0</c:v>
                </c:pt>
                <c:pt idx="8459">
                  <c:v>0</c:v>
                </c:pt>
                <c:pt idx="8460">
                  <c:v>0</c:v>
                </c:pt>
                <c:pt idx="8461">
                  <c:v>0</c:v>
                </c:pt>
                <c:pt idx="8462">
                  <c:v>0</c:v>
                </c:pt>
                <c:pt idx="8463">
                  <c:v>0</c:v>
                </c:pt>
                <c:pt idx="8464">
                  <c:v>0</c:v>
                </c:pt>
                <c:pt idx="8465">
                  <c:v>0</c:v>
                </c:pt>
                <c:pt idx="8466">
                  <c:v>0</c:v>
                </c:pt>
                <c:pt idx="8467">
                  <c:v>0</c:v>
                </c:pt>
                <c:pt idx="8468">
                  <c:v>0</c:v>
                </c:pt>
                <c:pt idx="8469">
                  <c:v>0</c:v>
                </c:pt>
                <c:pt idx="8470">
                  <c:v>0</c:v>
                </c:pt>
                <c:pt idx="8471">
                  <c:v>0</c:v>
                </c:pt>
                <c:pt idx="8472">
                  <c:v>0</c:v>
                </c:pt>
                <c:pt idx="8473">
                  <c:v>0</c:v>
                </c:pt>
                <c:pt idx="8474">
                  <c:v>0</c:v>
                </c:pt>
                <c:pt idx="8475">
                  <c:v>0</c:v>
                </c:pt>
                <c:pt idx="8476">
                  <c:v>0</c:v>
                </c:pt>
                <c:pt idx="8477">
                  <c:v>0</c:v>
                </c:pt>
                <c:pt idx="8478">
                  <c:v>0</c:v>
                </c:pt>
                <c:pt idx="8479">
                  <c:v>0</c:v>
                </c:pt>
                <c:pt idx="8480">
                  <c:v>0</c:v>
                </c:pt>
                <c:pt idx="8481">
                  <c:v>0</c:v>
                </c:pt>
                <c:pt idx="8482">
                  <c:v>0</c:v>
                </c:pt>
                <c:pt idx="8483">
                  <c:v>0</c:v>
                </c:pt>
                <c:pt idx="8484">
                  <c:v>0</c:v>
                </c:pt>
                <c:pt idx="8485">
                  <c:v>0</c:v>
                </c:pt>
                <c:pt idx="8486">
                  <c:v>0</c:v>
                </c:pt>
                <c:pt idx="8487">
                  <c:v>0</c:v>
                </c:pt>
                <c:pt idx="8488">
                  <c:v>0</c:v>
                </c:pt>
                <c:pt idx="8489">
                  <c:v>0</c:v>
                </c:pt>
                <c:pt idx="8490">
                  <c:v>0</c:v>
                </c:pt>
                <c:pt idx="8491">
                  <c:v>0</c:v>
                </c:pt>
                <c:pt idx="8492">
                  <c:v>0</c:v>
                </c:pt>
                <c:pt idx="8493">
                  <c:v>0</c:v>
                </c:pt>
                <c:pt idx="8494">
                  <c:v>0</c:v>
                </c:pt>
                <c:pt idx="8495">
                  <c:v>0</c:v>
                </c:pt>
                <c:pt idx="8496">
                  <c:v>0</c:v>
                </c:pt>
                <c:pt idx="8497">
                  <c:v>0</c:v>
                </c:pt>
                <c:pt idx="8498">
                  <c:v>0</c:v>
                </c:pt>
                <c:pt idx="8499">
                  <c:v>0</c:v>
                </c:pt>
                <c:pt idx="8500">
                  <c:v>0</c:v>
                </c:pt>
                <c:pt idx="8501">
                  <c:v>0</c:v>
                </c:pt>
                <c:pt idx="8502">
                  <c:v>0</c:v>
                </c:pt>
                <c:pt idx="8503">
                  <c:v>0</c:v>
                </c:pt>
                <c:pt idx="8504">
                  <c:v>0</c:v>
                </c:pt>
                <c:pt idx="8505">
                  <c:v>0</c:v>
                </c:pt>
                <c:pt idx="8506">
                  <c:v>0</c:v>
                </c:pt>
                <c:pt idx="8507">
                  <c:v>0</c:v>
                </c:pt>
                <c:pt idx="8508">
                  <c:v>0</c:v>
                </c:pt>
                <c:pt idx="8509">
                  <c:v>0</c:v>
                </c:pt>
                <c:pt idx="8510">
                  <c:v>0</c:v>
                </c:pt>
                <c:pt idx="8511">
                  <c:v>0</c:v>
                </c:pt>
                <c:pt idx="8512">
                  <c:v>0</c:v>
                </c:pt>
                <c:pt idx="8513">
                  <c:v>0</c:v>
                </c:pt>
                <c:pt idx="8514">
                  <c:v>0</c:v>
                </c:pt>
                <c:pt idx="8515">
                  <c:v>0</c:v>
                </c:pt>
                <c:pt idx="8516">
                  <c:v>0</c:v>
                </c:pt>
                <c:pt idx="8517">
                  <c:v>0</c:v>
                </c:pt>
                <c:pt idx="8518">
                  <c:v>0</c:v>
                </c:pt>
                <c:pt idx="8519">
                  <c:v>0</c:v>
                </c:pt>
                <c:pt idx="8520">
                  <c:v>0</c:v>
                </c:pt>
                <c:pt idx="8521">
                  <c:v>0</c:v>
                </c:pt>
                <c:pt idx="8522">
                  <c:v>0</c:v>
                </c:pt>
                <c:pt idx="8523">
                  <c:v>0</c:v>
                </c:pt>
                <c:pt idx="8524">
                  <c:v>0</c:v>
                </c:pt>
                <c:pt idx="8525">
                  <c:v>0</c:v>
                </c:pt>
                <c:pt idx="8526">
                  <c:v>0</c:v>
                </c:pt>
                <c:pt idx="8527">
                  <c:v>0</c:v>
                </c:pt>
                <c:pt idx="8528">
                  <c:v>0</c:v>
                </c:pt>
                <c:pt idx="8529">
                  <c:v>0</c:v>
                </c:pt>
                <c:pt idx="8530">
                  <c:v>0</c:v>
                </c:pt>
                <c:pt idx="8531">
                  <c:v>0</c:v>
                </c:pt>
                <c:pt idx="8532">
                  <c:v>0</c:v>
                </c:pt>
                <c:pt idx="8533">
                  <c:v>0</c:v>
                </c:pt>
                <c:pt idx="8534">
                  <c:v>0</c:v>
                </c:pt>
                <c:pt idx="8535">
                  <c:v>0</c:v>
                </c:pt>
                <c:pt idx="8536">
                  <c:v>0</c:v>
                </c:pt>
                <c:pt idx="8537">
                  <c:v>0</c:v>
                </c:pt>
                <c:pt idx="8538">
                  <c:v>0</c:v>
                </c:pt>
                <c:pt idx="8539">
                  <c:v>0</c:v>
                </c:pt>
                <c:pt idx="8540">
                  <c:v>0</c:v>
                </c:pt>
                <c:pt idx="8541">
                  <c:v>0</c:v>
                </c:pt>
                <c:pt idx="8542">
                  <c:v>0</c:v>
                </c:pt>
                <c:pt idx="8543">
                  <c:v>0</c:v>
                </c:pt>
                <c:pt idx="8544">
                  <c:v>0</c:v>
                </c:pt>
                <c:pt idx="8545">
                  <c:v>0</c:v>
                </c:pt>
                <c:pt idx="8546">
                  <c:v>0</c:v>
                </c:pt>
                <c:pt idx="8547">
                  <c:v>0</c:v>
                </c:pt>
                <c:pt idx="8548">
                  <c:v>0</c:v>
                </c:pt>
                <c:pt idx="8549">
                  <c:v>0</c:v>
                </c:pt>
                <c:pt idx="8550">
                  <c:v>0</c:v>
                </c:pt>
                <c:pt idx="8551">
                  <c:v>0</c:v>
                </c:pt>
                <c:pt idx="8552">
                  <c:v>0</c:v>
                </c:pt>
                <c:pt idx="8553">
                  <c:v>0</c:v>
                </c:pt>
                <c:pt idx="8554">
                  <c:v>0</c:v>
                </c:pt>
                <c:pt idx="8555">
                  <c:v>0</c:v>
                </c:pt>
                <c:pt idx="8556">
                  <c:v>0</c:v>
                </c:pt>
                <c:pt idx="8557">
                  <c:v>0</c:v>
                </c:pt>
                <c:pt idx="8558">
                  <c:v>0</c:v>
                </c:pt>
                <c:pt idx="8559">
                  <c:v>0</c:v>
                </c:pt>
                <c:pt idx="8560">
                  <c:v>0</c:v>
                </c:pt>
                <c:pt idx="8561">
                  <c:v>0</c:v>
                </c:pt>
                <c:pt idx="8562">
                  <c:v>0</c:v>
                </c:pt>
                <c:pt idx="8563">
                  <c:v>0</c:v>
                </c:pt>
                <c:pt idx="8564">
                  <c:v>0</c:v>
                </c:pt>
                <c:pt idx="8565">
                  <c:v>0</c:v>
                </c:pt>
                <c:pt idx="8566">
                  <c:v>0</c:v>
                </c:pt>
                <c:pt idx="8567">
                  <c:v>0</c:v>
                </c:pt>
                <c:pt idx="8568">
                  <c:v>0</c:v>
                </c:pt>
                <c:pt idx="8569">
                  <c:v>0</c:v>
                </c:pt>
                <c:pt idx="8570">
                  <c:v>0</c:v>
                </c:pt>
                <c:pt idx="8571">
                  <c:v>0</c:v>
                </c:pt>
                <c:pt idx="8572">
                  <c:v>0</c:v>
                </c:pt>
                <c:pt idx="8573">
                  <c:v>0</c:v>
                </c:pt>
                <c:pt idx="8574">
                  <c:v>0</c:v>
                </c:pt>
                <c:pt idx="8575">
                  <c:v>0</c:v>
                </c:pt>
                <c:pt idx="8576">
                  <c:v>0</c:v>
                </c:pt>
                <c:pt idx="8577">
                  <c:v>0</c:v>
                </c:pt>
                <c:pt idx="8578">
                  <c:v>0</c:v>
                </c:pt>
                <c:pt idx="8579">
                  <c:v>0</c:v>
                </c:pt>
                <c:pt idx="8580">
                  <c:v>0</c:v>
                </c:pt>
                <c:pt idx="8581">
                  <c:v>0</c:v>
                </c:pt>
                <c:pt idx="8582">
                  <c:v>0</c:v>
                </c:pt>
                <c:pt idx="8583">
                  <c:v>0</c:v>
                </c:pt>
                <c:pt idx="8584">
                  <c:v>0</c:v>
                </c:pt>
                <c:pt idx="8585">
                  <c:v>0</c:v>
                </c:pt>
                <c:pt idx="8586">
                  <c:v>0</c:v>
                </c:pt>
                <c:pt idx="8587">
                  <c:v>0</c:v>
                </c:pt>
                <c:pt idx="8588">
                  <c:v>0</c:v>
                </c:pt>
                <c:pt idx="8589">
                  <c:v>0</c:v>
                </c:pt>
                <c:pt idx="8590">
                  <c:v>0</c:v>
                </c:pt>
                <c:pt idx="8591">
                  <c:v>0</c:v>
                </c:pt>
                <c:pt idx="8592">
                  <c:v>0</c:v>
                </c:pt>
                <c:pt idx="8593">
                  <c:v>0</c:v>
                </c:pt>
                <c:pt idx="8594">
                  <c:v>0</c:v>
                </c:pt>
                <c:pt idx="8595">
                  <c:v>0</c:v>
                </c:pt>
                <c:pt idx="8596">
                  <c:v>0</c:v>
                </c:pt>
                <c:pt idx="8597">
                  <c:v>0</c:v>
                </c:pt>
                <c:pt idx="8598">
                  <c:v>0</c:v>
                </c:pt>
                <c:pt idx="8599">
                  <c:v>0</c:v>
                </c:pt>
                <c:pt idx="8600">
                  <c:v>0</c:v>
                </c:pt>
                <c:pt idx="8601">
                  <c:v>0</c:v>
                </c:pt>
                <c:pt idx="8602">
                  <c:v>0</c:v>
                </c:pt>
                <c:pt idx="8603">
                  <c:v>0</c:v>
                </c:pt>
                <c:pt idx="8604">
                  <c:v>0</c:v>
                </c:pt>
                <c:pt idx="8605">
                  <c:v>0</c:v>
                </c:pt>
                <c:pt idx="8606">
                  <c:v>0</c:v>
                </c:pt>
                <c:pt idx="8607">
                  <c:v>0</c:v>
                </c:pt>
                <c:pt idx="8608">
                  <c:v>0</c:v>
                </c:pt>
                <c:pt idx="8609">
                  <c:v>0</c:v>
                </c:pt>
                <c:pt idx="8610">
                  <c:v>0</c:v>
                </c:pt>
                <c:pt idx="8611">
                  <c:v>0</c:v>
                </c:pt>
                <c:pt idx="8612">
                  <c:v>0</c:v>
                </c:pt>
                <c:pt idx="8613">
                  <c:v>0</c:v>
                </c:pt>
                <c:pt idx="8614">
                  <c:v>0</c:v>
                </c:pt>
                <c:pt idx="8615">
                  <c:v>0</c:v>
                </c:pt>
                <c:pt idx="8616">
                  <c:v>0</c:v>
                </c:pt>
                <c:pt idx="8617">
                  <c:v>0</c:v>
                </c:pt>
                <c:pt idx="8618">
                  <c:v>0</c:v>
                </c:pt>
                <c:pt idx="8619">
                  <c:v>0</c:v>
                </c:pt>
                <c:pt idx="8620">
                  <c:v>0</c:v>
                </c:pt>
                <c:pt idx="8621">
                  <c:v>0</c:v>
                </c:pt>
                <c:pt idx="8622">
                  <c:v>0</c:v>
                </c:pt>
                <c:pt idx="8623">
                  <c:v>0</c:v>
                </c:pt>
                <c:pt idx="8624">
                  <c:v>0</c:v>
                </c:pt>
                <c:pt idx="8625">
                  <c:v>0</c:v>
                </c:pt>
                <c:pt idx="8626">
                  <c:v>0</c:v>
                </c:pt>
                <c:pt idx="8627">
                  <c:v>0</c:v>
                </c:pt>
                <c:pt idx="8628">
                  <c:v>0</c:v>
                </c:pt>
                <c:pt idx="8629">
                  <c:v>0</c:v>
                </c:pt>
                <c:pt idx="8630">
                  <c:v>0</c:v>
                </c:pt>
                <c:pt idx="8631">
                  <c:v>0</c:v>
                </c:pt>
                <c:pt idx="8632">
                  <c:v>0</c:v>
                </c:pt>
                <c:pt idx="8633">
                  <c:v>0</c:v>
                </c:pt>
                <c:pt idx="8634">
                  <c:v>0</c:v>
                </c:pt>
                <c:pt idx="8635">
                  <c:v>0</c:v>
                </c:pt>
                <c:pt idx="8636">
                  <c:v>0</c:v>
                </c:pt>
                <c:pt idx="8637">
                  <c:v>0</c:v>
                </c:pt>
                <c:pt idx="8638">
                  <c:v>0</c:v>
                </c:pt>
                <c:pt idx="8639">
                  <c:v>0</c:v>
                </c:pt>
                <c:pt idx="8640">
                  <c:v>0</c:v>
                </c:pt>
                <c:pt idx="8641">
                  <c:v>0</c:v>
                </c:pt>
                <c:pt idx="8642">
                  <c:v>0</c:v>
                </c:pt>
                <c:pt idx="8643">
                  <c:v>0</c:v>
                </c:pt>
                <c:pt idx="8644">
                  <c:v>0</c:v>
                </c:pt>
                <c:pt idx="8645">
                  <c:v>0</c:v>
                </c:pt>
                <c:pt idx="8646">
                  <c:v>0</c:v>
                </c:pt>
                <c:pt idx="8647">
                  <c:v>0</c:v>
                </c:pt>
                <c:pt idx="8648">
                  <c:v>0</c:v>
                </c:pt>
                <c:pt idx="8649">
                  <c:v>0</c:v>
                </c:pt>
                <c:pt idx="8650">
                  <c:v>0</c:v>
                </c:pt>
                <c:pt idx="8651">
                  <c:v>0</c:v>
                </c:pt>
                <c:pt idx="8652">
                  <c:v>0</c:v>
                </c:pt>
                <c:pt idx="8653">
                  <c:v>0</c:v>
                </c:pt>
                <c:pt idx="8654">
                  <c:v>0</c:v>
                </c:pt>
                <c:pt idx="8655">
                  <c:v>0</c:v>
                </c:pt>
                <c:pt idx="8656">
                  <c:v>0</c:v>
                </c:pt>
                <c:pt idx="8657">
                  <c:v>0</c:v>
                </c:pt>
                <c:pt idx="8658">
                  <c:v>0</c:v>
                </c:pt>
                <c:pt idx="8659">
                  <c:v>0</c:v>
                </c:pt>
                <c:pt idx="8660">
                  <c:v>0</c:v>
                </c:pt>
                <c:pt idx="8661">
                  <c:v>0</c:v>
                </c:pt>
                <c:pt idx="8662">
                  <c:v>0</c:v>
                </c:pt>
                <c:pt idx="8663">
                  <c:v>0</c:v>
                </c:pt>
                <c:pt idx="8664">
                  <c:v>0</c:v>
                </c:pt>
                <c:pt idx="8665">
                  <c:v>0</c:v>
                </c:pt>
                <c:pt idx="8666">
                  <c:v>0</c:v>
                </c:pt>
                <c:pt idx="8667">
                  <c:v>0</c:v>
                </c:pt>
                <c:pt idx="8668">
                  <c:v>0</c:v>
                </c:pt>
                <c:pt idx="8669">
                  <c:v>0</c:v>
                </c:pt>
                <c:pt idx="8670">
                  <c:v>0</c:v>
                </c:pt>
                <c:pt idx="8671">
                  <c:v>0</c:v>
                </c:pt>
                <c:pt idx="8672">
                  <c:v>0</c:v>
                </c:pt>
                <c:pt idx="8673">
                  <c:v>0</c:v>
                </c:pt>
                <c:pt idx="8674">
                  <c:v>0</c:v>
                </c:pt>
                <c:pt idx="8675">
                  <c:v>0</c:v>
                </c:pt>
                <c:pt idx="8676">
                  <c:v>0</c:v>
                </c:pt>
                <c:pt idx="8677">
                  <c:v>0</c:v>
                </c:pt>
                <c:pt idx="8678">
                  <c:v>0</c:v>
                </c:pt>
                <c:pt idx="8679">
                  <c:v>0</c:v>
                </c:pt>
                <c:pt idx="8680">
                  <c:v>0</c:v>
                </c:pt>
                <c:pt idx="8681">
                  <c:v>0</c:v>
                </c:pt>
                <c:pt idx="8682">
                  <c:v>0</c:v>
                </c:pt>
                <c:pt idx="8683">
                  <c:v>0</c:v>
                </c:pt>
                <c:pt idx="8684">
                  <c:v>0</c:v>
                </c:pt>
                <c:pt idx="8685">
                  <c:v>0</c:v>
                </c:pt>
                <c:pt idx="8686">
                  <c:v>0</c:v>
                </c:pt>
                <c:pt idx="8687">
                  <c:v>0</c:v>
                </c:pt>
                <c:pt idx="8688">
                  <c:v>0</c:v>
                </c:pt>
                <c:pt idx="8689">
                  <c:v>0</c:v>
                </c:pt>
                <c:pt idx="8690">
                  <c:v>0</c:v>
                </c:pt>
                <c:pt idx="8691">
                  <c:v>0</c:v>
                </c:pt>
                <c:pt idx="8692">
                  <c:v>0</c:v>
                </c:pt>
                <c:pt idx="8693">
                  <c:v>0</c:v>
                </c:pt>
                <c:pt idx="8694">
                  <c:v>0</c:v>
                </c:pt>
                <c:pt idx="8695">
                  <c:v>0</c:v>
                </c:pt>
                <c:pt idx="8696">
                  <c:v>0</c:v>
                </c:pt>
                <c:pt idx="8697">
                  <c:v>0</c:v>
                </c:pt>
                <c:pt idx="8698">
                  <c:v>0</c:v>
                </c:pt>
                <c:pt idx="8699">
                  <c:v>0</c:v>
                </c:pt>
                <c:pt idx="8700">
                  <c:v>0</c:v>
                </c:pt>
                <c:pt idx="8701">
                  <c:v>0</c:v>
                </c:pt>
                <c:pt idx="8702">
                  <c:v>0</c:v>
                </c:pt>
                <c:pt idx="8703">
                  <c:v>0</c:v>
                </c:pt>
                <c:pt idx="8704">
                  <c:v>0</c:v>
                </c:pt>
                <c:pt idx="8705">
                  <c:v>0</c:v>
                </c:pt>
                <c:pt idx="8706">
                  <c:v>0</c:v>
                </c:pt>
                <c:pt idx="8707">
                  <c:v>0</c:v>
                </c:pt>
                <c:pt idx="8708">
                  <c:v>0</c:v>
                </c:pt>
                <c:pt idx="8709">
                  <c:v>0</c:v>
                </c:pt>
                <c:pt idx="8710">
                  <c:v>0</c:v>
                </c:pt>
                <c:pt idx="8711">
                  <c:v>0</c:v>
                </c:pt>
                <c:pt idx="8712">
                  <c:v>0</c:v>
                </c:pt>
                <c:pt idx="8713">
                  <c:v>0</c:v>
                </c:pt>
                <c:pt idx="8714">
                  <c:v>0</c:v>
                </c:pt>
                <c:pt idx="8715">
                  <c:v>0</c:v>
                </c:pt>
                <c:pt idx="8716">
                  <c:v>0</c:v>
                </c:pt>
                <c:pt idx="8717">
                  <c:v>0</c:v>
                </c:pt>
                <c:pt idx="8718">
                  <c:v>0</c:v>
                </c:pt>
                <c:pt idx="8719">
                  <c:v>0</c:v>
                </c:pt>
                <c:pt idx="8720">
                  <c:v>0</c:v>
                </c:pt>
                <c:pt idx="8721">
                  <c:v>0</c:v>
                </c:pt>
                <c:pt idx="8722">
                  <c:v>0</c:v>
                </c:pt>
                <c:pt idx="8723">
                  <c:v>0</c:v>
                </c:pt>
                <c:pt idx="8724">
                  <c:v>0</c:v>
                </c:pt>
                <c:pt idx="8725">
                  <c:v>0</c:v>
                </c:pt>
                <c:pt idx="8726">
                  <c:v>0</c:v>
                </c:pt>
                <c:pt idx="8727">
                  <c:v>0</c:v>
                </c:pt>
                <c:pt idx="8728">
                  <c:v>0</c:v>
                </c:pt>
                <c:pt idx="8729">
                  <c:v>0</c:v>
                </c:pt>
                <c:pt idx="8730">
                  <c:v>0</c:v>
                </c:pt>
                <c:pt idx="8731">
                  <c:v>0</c:v>
                </c:pt>
                <c:pt idx="8732">
                  <c:v>0</c:v>
                </c:pt>
                <c:pt idx="8733">
                  <c:v>0</c:v>
                </c:pt>
                <c:pt idx="8734">
                  <c:v>0</c:v>
                </c:pt>
                <c:pt idx="8735">
                  <c:v>0</c:v>
                </c:pt>
                <c:pt idx="8736">
                  <c:v>0</c:v>
                </c:pt>
                <c:pt idx="8737">
                  <c:v>0</c:v>
                </c:pt>
                <c:pt idx="8738">
                  <c:v>0</c:v>
                </c:pt>
                <c:pt idx="8739">
                  <c:v>0</c:v>
                </c:pt>
                <c:pt idx="8740">
                  <c:v>0</c:v>
                </c:pt>
                <c:pt idx="8741">
                  <c:v>0</c:v>
                </c:pt>
                <c:pt idx="8742">
                  <c:v>0</c:v>
                </c:pt>
                <c:pt idx="8743">
                  <c:v>0</c:v>
                </c:pt>
                <c:pt idx="8744">
                  <c:v>0</c:v>
                </c:pt>
                <c:pt idx="8745">
                  <c:v>0</c:v>
                </c:pt>
                <c:pt idx="8746">
                  <c:v>0</c:v>
                </c:pt>
                <c:pt idx="8747">
                  <c:v>0</c:v>
                </c:pt>
                <c:pt idx="8748">
                  <c:v>0</c:v>
                </c:pt>
                <c:pt idx="8749">
                  <c:v>0</c:v>
                </c:pt>
                <c:pt idx="8750">
                  <c:v>0</c:v>
                </c:pt>
                <c:pt idx="8751">
                  <c:v>0</c:v>
                </c:pt>
                <c:pt idx="8752">
                  <c:v>0</c:v>
                </c:pt>
                <c:pt idx="8753">
                  <c:v>0</c:v>
                </c:pt>
                <c:pt idx="8754">
                  <c:v>0</c:v>
                </c:pt>
                <c:pt idx="8755">
                  <c:v>0</c:v>
                </c:pt>
                <c:pt idx="8756">
                  <c:v>0</c:v>
                </c:pt>
                <c:pt idx="8757">
                  <c:v>0</c:v>
                </c:pt>
                <c:pt idx="8758">
                  <c:v>0</c:v>
                </c:pt>
                <c:pt idx="8759">
                  <c:v>0</c:v>
                </c:pt>
                <c:pt idx="8760">
                  <c:v>0</c:v>
                </c:pt>
                <c:pt idx="8761">
                  <c:v>0</c:v>
                </c:pt>
                <c:pt idx="8762">
                  <c:v>0</c:v>
                </c:pt>
                <c:pt idx="8763">
                  <c:v>0</c:v>
                </c:pt>
                <c:pt idx="8764">
                  <c:v>0</c:v>
                </c:pt>
                <c:pt idx="8765">
                  <c:v>0</c:v>
                </c:pt>
                <c:pt idx="8766">
                  <c:v>0</c:v>
                </c:pt>
                <c:pt idx="8767">
                  <c:v>0</c:v>
                </c:pt>
                <c:pt idx="8768">
                  <c:v>0</c:v>
                </c:pt>
                <c:pt idx="8769">
                  <c:v>0</c:v>
                </c:pt>
                <c:pt idx="8770">
                  <c:v>0</c:v>
                </c:pt>
                <c:pt idx="8771">
                  <c:v>0</c:v>
                </c:pt>
                <c:pt idx="8772">
                  <c:v>0</c:v>
                </c:pt>
                <c:pt idx="8773">
                  <c:v>0</c:v>
                </c:pt>
                <c:pt idx="8774">
                  <c:v>0</c:v>
                </c:pt>
                <c:pt idx="8775">
                  <c:v>0</c:v>
                </c:pt>
                <c:pt idx="8776">
                  <c:v>0</c:v>
                </c:pt>
                <c:pt idx="8777">
                  <c:v>0</c:v>
                </c:pt>
                <c:pt idx="8778">
                  <c:v>0</c:v>
                </c:pt>
                <c:pt idx="8779">
                  <c:v>0</c:v>
                </c:pt>
                <c:pt idx="8780">
                  <c:v>0</c:v>
                </c:pt>
                <c:pt idx="8781">
                  <c:v>0</c:v>
                </c:pt>
                <c:pt idx="8782">
                  <c:v>0</c:v>
                </c:pt>
                <c:pt idx="8783">
                  <c:v>0</c:v>
                </c:pt>
                <c:pt idx="8784">
                  <c:v>0</c:v>
                </c:pt>
                <c:pt idx="8785">
                  <c:v>0</c:v>
                </c:pt>
                <c:pt idx="8786">
                  <c:v>0</c:v>
                </c:pt>
                <c:pt idx="8787">
                  <c:v>0</c:v>
                </c:pt>
                <c:pt idx="8788">
                  <c:v>0</c:v>
                </c:pt>
                <c:pt idx="8789">
                  <c:v>0</c:v>
                </c:pt>
                <c:pt idx="8790">
                  <c:v>0</c:v>
                </c:pt>
                <c:pt idx="8791">
                  <c:v>0</c:v>
                </c:pt>
                <c:pt idx="8792">
                  <c:v>0</c:v>
                </c:pt>
                <c:pt idx="8793">
                  <c:v>0</c:v>
                </c:pt>
                <c:pt idx="8794">
                  <c:v>0</c:v>
                </c:pt>
                <c:pt idx="8795">
                  <c:v>0</c:v>
                </c:pt>
                <c:pt idx="8796">
                  <c:v>0</c:v>
                </c:pt>
                <c:pt idx="8797">
                  <c:v>0</c:v>
                </c:pt>
                <c:pt idx="8798">
                  <c:v>0</c:v>
                </c:pt>
                <c:pt idx="8799">
                  <c:v>0</c:v>
                </c:pt>
                <c:pt idx="8800">
                  <c:v>0</c:v>
                </c:pt>
                <c:pt idx="8801">
                  <c:v>0</c:v>
                </c:pt>
                <c:pt idx="8802">
                  <c:v>0</c:v>
                </c:pt>
                <c:pt idx="8803">
                  <c:v>0</c:v>
                </c:pt>
                <c:pt idx="8804">
                  <c:v>0</c:v>
                </c:pt>
                <c:pt idx="8805">
                  <c:v>0</c:v>
                </c:pt>
                <c:pt idx="8806">
                  <c:v>0</c:v>
                </c:pt>
                <c:pt idx="8807">
                  <c:v>0</c:v>
                </c:pt>
                <c:pt idx="8808">
                  <c:v>0</c:v>
                </c:pt>
                <c:pt idx="8809">
                  <c:v>0</c:v>
                </c:pt>
                <c:pt idx="8810">
                  <c:v>0</c:v>
                </c:pt>
                <c:pt idx="8811">
                  <c:v>0</c:v>
                </c:pt>
                <c:pt idx="8812">
                  <c:v>0</c:v>
                </c:pt>
                <c:pt idx="8813">
                  <c:v>0</c:v>
                </c:pt>
                <c:pt idx="8814">
                  <c:v>0</c:v>
                </c:pt>
                <c:pt idx="8815">
                  <c:v>0</c:v>
                </c:pt>
                <c:pt idx="8816">
                  <c:v>0</c:v>
                </c:pt>
                <c:pt idx="8817">
                  <c:v>0</c:v>
                </c:pt>
                <c:pt idx="8818">
                  <c:v>0</c:v>
                </c:pt>
                <c:pt idx="8819">
                  <c:v>0</c:v>
                </c:pt>
                <c:pt idx="8820">
                  <c:v>0</c:v>
                </c:pt>
                <c:pt idx="8821">
                  <c:v>0</c:v>
                </c:pt>
                <c:pt idx="8822">
                  <c:v>0</c:v>
                </c:pt>
                <c:pt idx="8823">
                  <c:v>0</c:v>
                </c:pt>
                <c:pt idx="8824">
                  <c:v>0</c:v>
                </c:pt>
                <c:pt idx="8825">
                  <c:v>0</c:v>
                </c:pt>
                <c:pt idx="8826">
                  <c:v>0</c:v>
                </c:pt>
                <c:pt idx="8827">
                  <c:v>0</c:v>
                </c:pt>
                <c:pt idx="8828">
                  <c:v>0</c:v>
                </c:pt>
                <c:pt idx="8829">
                  <c:v>0</c:v>
                </c:pt>
                <c:pt idx="8830">
                  <c:v>0</c:v>
                </c:pt>
                <c:pt idx="8831">
                  <c:v>0</c:v>
                </c:pt>
                <c:pt idx="8832">
                  <c:v>0</c:v>
                </c:pt>
                <c:pt idx="8833">
                  <c:v>0</c:v>
                </c:pt>
                <c:pt idx="8834">
                  <c:v>0</c:v>
                </c:pt>
                <c:pt idx="8835">
                  <c:v>0</c:v>
                </c:pt>
                <c:pt idx="8836">
                  <c:v>0</c:v>
                </c:pt>
                <c:pt idx="8837">
                  <c:v>0</c:v>
                </c:pt>
                <c:pt idx="8838">
                  <c:v>0</c:v>
                </c:pt>
                <c:pt idx="8839">
                  <c:v>0</c:v>
                </c:pt>
                <c:pt idx="8840">
                  <c:v>0</c:v>
                </c:pt>
                <c:pt idx="8841">
                  <c:v>0</c:v>
                </c:pt>
                <c:pt idx="8842">
                  <c:v>0</c:v>
                </c:pt>
                <c:pt idx="8843">
                  <c:v>0</c:v>
                </c:pt>
                <c:pt idx="8844">
                  <c:v>0</c:v>
                </c:pt>
                <c:pt idx="8845">
                  <c:v>0</c:v>
                </c:pt>
                <c:pt idx="8846">
                  <c:v>0</c:v>
                </c:pt>
                <c:pt idx="8847">
                  <c:v>0</c:v>
                </c:pt>
                <c:pt idx="8848">
                  <c:v>0</c:v>
                </c:pt>
                <c:pt idx="8849">
                  <c:v>0</c:v>
                </c:pt>
                <c:pt idx="8850">
                  <c:v>0</c:v>
                </c:pt>
                <c:pt idx="8851">
                  <c:v>0</c:v>
                </c:pt>
                <c:pt idx="8852">
                  <c:v>0</c:v>
                </c:pt>
                <c:pt idx="8853">
                  <c:v>0</c:v>
                </c:pt>
                <c:pt idx="8854">
                  <c:v>0</c:v>
                </c:pt>
                <c:pt idx="8855">
                  <c:v>0</c:v>
                </c:pt>
                <c:pt idx="8856">
                  <c:v>0</c:v>
                </c:pt>
                <c:pt idx="8857">
                  <c:v>0</c:v>
                </c:pt>
                <c:pt idx="8858">
                  <c:v>0</c:v>
                </c:pt>
                <c:pt idx="8859">
                  <c:v>0</c:v>
                </c:pt>
                <c:pt idx="8860">
                  <c:v>0</c:v>
                </c:pt>
                <c:pt idx="8861">
                  <c:v>0</c:v>
                </c:pt>
                <c:pt idx="8862">
                  <c:v>0</c:v>
                </c:pt>
                <c:pt idx="8863">
                  <c:v>0</c:v>
                </c:pt>
                <c:pt idx="8864">
                  <c:v>0</c:v>
                </c:pt>
                <c:pt idx="8865">
                  <c:v>0</c:v>
                </c:pt>
                <c:pt idx="8866">
                  <c:v>0</c:v>
                </c:pt>
                <c:pt idx="8867">
                  <c:v>0</c:v>
                </c:pt>
                <c:pt idx="8868">
                  <c:v>0</c:v>
                </c:pt>
                <c:pt idx="8869">
                  <c:v>0</c:v>
                </c:pt>
                <c:pt idx="8870">
                  <c:v>0</c:v>
                </c:pt>
                <c:pt idx="8871">
                  <c:v>0</c:v>
                </c:pt>
                <c:pt idx="8872">
                  <c:v>0</c:v>
                </c:pt>
                <c:pt idx="8873">
                  <c:v>0</c:v>
                </c:pt>
                <c:pt idx="8874">
                  <c:v>0</c:v>
                </c:pt>
                <c:pt idx="8875">
                  <c:v>0</c:v>
                </c:pt>
                <c:pt idx="8876">
                  <c:v>0</c:v>
                </c:pt>
                <c:pt idx="8877">
                  <c:v>0</c:v>
                </c:pt>
                <c:pt idx="8878">
                  <c:v>0</c:v>
                </c:pt>
                <c:pt idx="8879">
                  <c:v>0</c:v>
                </c:pt>
                <c:pt idx="8880">
                  <c:v>0</c:v>
                </c:pt>
                <c:pt idx="8881">
                  <c:v>0</c:v>
                </c:pt>
                <c:pt idx="8882">
                  <c:v>0</c:v>
                </c:pt>
                <c:pt idx="8883">
                  <c:v>0</c:v>
                </c:pt>
                <c:pt idx="8884">
                  <c:v>0</c:v>
                </c:pt>
                <c:pt idx="8885">
                  <c:v>0</c:v>
                </c:pt>
                <c:pt idx="8886">
                  <c:v>0</c:v>
                </c:pt>
                <c:pt idx="8887">
                  <c:v>0</c:v>
                </c:pt>
                <c:pt idx="8888">
                  <c:v>0</c:v>
                </c:pt>
                <c:pt idx="8889">
                  <c:v>0</c:v>
                </c:pt>
                <c:pt idx="8890">
                  <c:v>0</c:v>
                </c:pt>
                <c:pt idx="8891">
                  <c:v>0</c:v>
                </c:pt>
                <c:pt idx="8892">
                  <c:v>0</c:v>
                </c:pt>
                <c:pt idx="8893">
                  <c:v>0</c:v>
                </c:pt>
                <c:pt idx="8894">
                  <c:v>0</c:v>
                </c:pt>
                <c:pt idx="8895">
                  <c:v>0</c:v>
                </c:pt>
                <c:pt idx="8896">
                  <c:v>0</c:v>
                </c:pt>
                <c:pt idx="8897">
                  <c:v>0</c:v>
                </c:pt>
                <c:pt idx="8898">
                  <c:v>0</c:v>
                </c:pt>
                <c:pt idx="8899">
                  <c:v>0</c:v>
                </c:pt>
                <c:pt idx="8900">
                  <c:v>0</c:v>
                </c:pt>
                <c:pt idx="8901">
                  <c:v>0</c:v>
                </c:pt>
                <c:pt idx="8902">
                  <c:v>0</c:v>
                </c:pt>
                <c:pt idx="8903">
                  <c:v>0</c:v>
                </c:pt>
                <c:pt idx="8904">
                  <c:v>0</c:v>
                </c:pt>
                <c:pt idx="8905">
                  <c:v>0</c:v>
                </c:pt>
                <c:pt idx="8906">
                  <c:v>0</c:v>
                </c:pt>
                <c:pt idx="8907">
                  <c:v>0</c:v>
                </c:pt>
                <c:pt idx="8908">
                  <c:v>0</c:v>
                </c:pt>
                <c:pt idx="8909">
                  <c:v>0</c:v>
                </c:pt>
                <c:pt idx="8910">
                  <c:v>0</c:v>
                </c:pt>
                <c:pt idx="8911">
                  <c:v>0</c:v>
                </c:pt>
                <c:pt idx="8912">
                  <c:v>0</c:v>
                </c:pt>
                <c:pt idx="8913">
                  <c:v>0</c:v>
                </c:pt>
                <c:pt idx="8914">
                  <c:v>0</c:v>
                </c:pt>
                <c:pt idx="8915">
                  <c:v>0</c:v>
                </c:pt>
                <c:pt idx="8916">
                  <c:v>0</c:v>
                </c:pt>
                <c:pt idx="8917">
                  <c:v>0</c:v>
                </c:pt>
                <c:pt idx="8918">
                  <c:v>0</c:v>
                </c:pt>
                <c:pt idx="8919">
                  <c:v>0</c:v>
                </c:pt>
                <c:pt idx="8920">
                  <c:v>0</c:v>
                </c:pt>
                <c:pt idx="8921">
                  <c:v>0</c:v>
                </c:pt>
                <c:pt idx="8922">
                  <c:v>0</c:v>
                </c:pt>
                <c:pt idx="8923">
                  <c:v>0</c:v>
                </c:pt>
                <c:pt idx="8924">
                  <c:v>0</c:v>
                </c:pt>
                <c:pt idx="8925">
                  <c:v>0</c:v>
                </c:pt>
                <c:pt idx="8926">
                  <c:v>0</c:v>
                </c:pt>
                <c:pt idx="8927">
                  <c:v>0</c:v>
                </c:pt>
                <c:pt idx="8928">
                  <c:v>0</c:v>
                </c:pt>
                <c:pt idx="8929">
                  <c:v>0</c:v>
                </c:pt>
                <c:pt idx="8930">
                  <c:v>0</c:v>
                </c:pt>
                <c:pt idx="8931">
                  <c:v>0</c:v>
                </c:pt>
                <c:pt idx="8932">
                  <c:v>0</c:v>
                </c:pt>
                <c:pt idx="8933">
                  <c:v>0</c:v>
                </c:pt>
                <c:pt idx="8934">
                  <c:v>0</c:v>
                </c:pt>
                <c:pt idx="8935">
                  <c:v>0</c:v>
                </c:pt>
                <c:pt idx="8936">
                  <c:v>0</c:v>
                </c:pt>
                <c:pt idx="8937">
                  <c:v>0</c:v>
                </c:pt>
                <c:pt idx="8938">
                  <c:v>0</c:v>
                </c:pt>
                <c:pt idx="8939">
                  <c:v>0</c:v>
                </c:pt>
                <c:pt idx="8940">
                  <c:v>0</c:v>
                </c:pt>
                <c:pt idx="8941">
                  <c:v>0</c:v>
                </c:pt>
                <c:pt idx="8942">
                  <c:v>0</c:v>
                </c:pt>
                <c:pt idx="8943">
                  <c:v>0</c:v>
                </c:pt>
                <c:pt idx="8944">
                  <c:v>0</c:v>
                </c:pt>
                <c:pt idx="8945">
                  <c:v>0</c:v>
                </c:pt>
                <c:pt idx="8946">
                  <c:v>0</c:v>
                </c:pt>
                <c:pt idx="8947">
                  <c:v>0</c:v>
                </c:pt>
                <c:pt idx="8948">
                  <c:v>0</c:v>
                </c:pt>
                <c:pt idx="8949">
                  <c:v>0</c:v>
                </c:pt>
                <c:pt idx="8950">
                  <c:v>0</c:v>
                </c:pt>
                <c:pt idx="8951">
                  <c:v>0</c:v>
                </c:pt>
                <c:pt idx="8952">
                  <c:v>0</c:v>
                </c:pt>
                <c:pt idx="8953">
                  <c:v>0</c:v>
                </c:pt>
                <c:pt idx="8954">
                  <c:v>0</c:v>
                </c:pt>
                <c:pt idx="8955">
                  <c:v>0</c:v>
                </c:pt>
                <c:pt idx="8956">
                  <c:v>0</c:v>
                </c:pt>
                <c:pt idx="8957">
                  <c:v>0</c:v>
                </c:pt>
                <c:pt idx="8958">
                  <c:v>0</c:v>
                </c:pt>
                <c:pt idx="8959">
                  <c:v>0</c:v>
                </c:pt>
                <c:pt idx="8960">
                  <c:v>0</c:v>
                </c:pt>
                <c:pt idx="8961">
                  <c:v>0</c:v>
                </c:pt>
                <c:pt idx="8962">
                  <c:v>0</c:v>
                </c:pt>
                <c:pt idx="8963">
                  <c:v>0</c:v>
                </c:pt>
                <c:pt idx="8964">
                  <c:v>0</c:v>
                </c:pt>
                <c:pt idx="8965">
                  <c:v>0</c:v>
                </c:pt>
                <c:pt idx="8966">
                  <c:v>0</c:v>
                </c:pt>
                <c:pt idx="8967">
                  <c:v>0</c:v>
                </c:pt>
                <c:pt idx="8968">
                  <c:v>0</c:v>
                </c:pt>
                <c:pt idx="8969">
                  <c:v>0</c:v>
                </c:pt>
                <c:pt idx="8970">
                  <c:v>0</c:v>
                </c:pt>
                <c:pt idx="8971">
                  <c:v>0</c:v>
                </c:pt>
                <c:pt idx="8972">
                  <c:v>0</c:v>
                </c:pt>
                <c:pt idx="8973">
                  <c:v>0</c:v>
                </c:pt>
                <c:pt idx="8974">
                  <c:v>0</c:v>
                </c:pt>
                <c:pt idx="8975">
                  <c:v>0</c:v>
                </c:pt>
                <c:pt idx="8976">
                  <c:v>0</c:v>
                </c:pt>
                <c:pt idx="8977">
                  <c:v>0</c:v>
                </c:pt>
                <c:pt idx="8978">
                  <c:v>0</c:v>
                </c:pt>
                <c:pt idx="8979">
                  <c:v>0</c:v>
                </c:pt>
                <c:pt idx="8980">
                  <c:v>0</c:v>
                </c:pt>
                <c:pt idx="8981">
                  <c:v>0</c:v>
                </c:pt>
                <c:pt idx="8982">
                  <c:v>0</c:v>
                </c:pt>
                <c:pt idx="8983">
                  <c:v>0</c:v>
                </c:pt>
                <c:pt idx="8984">
                  <c:v>0</c:v>
                </c:pt>
                <c:pt idx="8985">
                  <c:v>0</c:v>
                </c:pt>
                <c:pt idx="8986">
                  <c:v>0</c:v>
                </c:pt>
                <c:pt idx="8987">
                  <c:v>0</c:v>
                </c:pt>
                <c:pt idx="8988">
                  <c:v>0</c:v>
                </c:pt>
                <c:pt idx="8989">
                  <c:v>0</c:v>
                </c:pt>
                <c:pt idx="8990">
                  <c:v>0</c:v>
                </c:pt>
                <c:pt idx="8991">
                  <c:v>0</c:v>
                </c:pt>
                <c:pt idx="8992">
                  <c:v>0</c:v>
                </c:pt>
                <c:pt idx="8993">
                  <c:v>0</c:v>
                </c:pt>
                <c:pt idx="8994">
                  <c:v>0</c:v>
                </c:pt>
                <c:pt idx="8995">
                  <c:v>0</c:v>
                </c:pt>
                <c:pt idx="8996">
                  <c:v>0</c:v>
                </c:pt>
                <c:pt idx="8997">
                  <c:v>0</c:v>
                </c:pt>
                <c:pt idx="8998">
                  <c:v>0</c:v>
                </c:pt>
                <c:pt idx="8999">
                  <c:v>0</c:v>
                </c:pt>
              </c:numCache>
            </c:numRef>
          </c:yVal>
        </c:ser>
        <c:ser>
          <c:idx val="7"/>
          <c:order val="1"/>
          <c:spPr>
            <a:ln w="15875">
              <a:solidFill>
                <a:srgbClr val="0070C0"/>
              </a:solidFill>
              <a:prstDash val="solid"/>
            </a:ln>
          </c:spPr>
          <c:marker>
            <c:symbol val="none"/>
          </c:marker>
          <c:xVal>
            <c:numRef>
              <c:f>Лист1!$A$1:$A$9000</c:f>
              <c:numCache>
                <c:formatCode>General</c:formatCode>
                <c:ptCount val="9000"/>
                <c:pt idx="0">
                  <c:v>180</c:v>
                </c:pt>
                <c:pt idx="1">
                  <c:v>180.1</c:v>
                </c:pt>
                <c:pt idx="2">
                  <c:v>180.2</c:v>
                </c:pt>
                <c:pt idx="3">
                  <c:v>180.3</c:v>
                </c:pt>
                <c:pt idx="4">
                  <c:v>180.4</c:v>
                </c:pt>
                <c:pt idx="5">
                  <c:v>180.5</c:v>
                </c:pt>
                <c:pt idx="6">
                  <c:v>180.6</c:v>
                </c:pt>
                <c:pt idx="7">
                  <c:v>180.7</c:v>
                </c:pt>
                <c:pt idx="8">
                  <c:v>180.8</c:v>
                </c:pt>
                <c:pt idx="9">
                  <c:v>180.9</c:v>
                </c:pt>
                <c:pt idx="10">
                  <c:v>181</c:v>
                </c:pt>
                <c:pt idx="11">
                  <c:v>181.1</c:v>
                </c:pt>
                <c:pt idx="12">
                  <c:v>181.2</c:v>
                </c:pt>
                <c:pt idx="13">
                  <c:v>181.3</c:v>
                </c:pt>
                <c:pt idx="14">
                  <c:v>181.4</c:v>
                </c:pt>
                <c:pt idx="15">
                  <c:v>181.5</c:v>
                </c:pt>
                <c:pt idx="16">
                  <c:v>181.6</c:v>
                </c:pt>
                <c:pt idx="17">
                  <c:v>181.7</c:v>
                </c:pt>
                <c:pt idx="18">
                  <c:v>181.8</c:v>
                </c:pt>
                <c:pt idx="19">
                  <c:v>181.9</c:v>
                </c:pt>
                <c:pt idx="20">
                  <c:v>182</c:v>
                </c:pt>
                <c:pt idx="21">
                  <c:v>182.1</c:v>
                </c:pt>
                <c:pt idx="22">
                  <c:v>182.2</c:v>
                </c:pt>
                <c:pt idx="23">
                  <c:v>182.3</c:v>
                </c:pt>
                <c:pt idx="24">
                  <c:v>182.4</c:v>
                </c:pt>
                <c:pt idx="25">
                  <c:v>182.5</c:v>
                </c:pt>
                <c:pt idx="26">
                  <c:v>182.6</c:v>
                </c:pt>
                <c:pt idx="27">
                  <c:v>182.7</c:v>
                </c:pt>
                <c:pt idx="28">
                  <c:v>182.8</c:v>
                </c:pt>
                <c:pt idx="29">
                  <c:v>182.9</c:v>
                </c:pt>
                <c:pt idx="30">
                  <c:v>183</c:v>
                </c:pt>
                <c:pt idx="31">
                  <c:v>183.1</c:v>
                </c:pt>
                <c:pt idx="32">
                  <c:v>183.2</c:v>
                </c:pt>
                <c:pt idx="33">
                  <c:v>183.3</c:v>
                </c:pt>
                <c:pt idx="34">
                  <c:v>183.4</c:v>
                </c:pt>
                <c:pt idx="35">
                  <c:v>183.5</c:v>
                </c:pt>
                <c:pt idx="36">
                  <c:v>183.6</c:v>
                </c:pt>
                <c:pt idx="37">
                  <c:v>183.7</c:v>
                </c:pt>
                <c:pt idx="38">
                  <c:v>183.8</c:v>
                </c:pt>
                <c:pt idx="39">
                  <c:v>183.9</c:v>
                </c:pt>
                <c:pt idx="40">
                  <c:v>184</c:v>
                </c:pt>
                <c:pt idx="41">
                  <c:v>184.1</c:v>
                </c:pt>
                <c:pt idx="42">
                  <c:v>184.2</c:v>
                </c:pt>
                <c:pt idx="43">
                  <c:v>184.3</c:v>
                </c:pt>
                <c:pt idx="44">
                  <c:v>184.4</c:v>
                </c:pt>
                <c:pt idx="45">
                  <c:v>184.5</c:v>
                </c:pt>
                <c:pt idx="46">
                  <c:v>184.6</c:v>
                </c:pt>
                <c:pt idx="47">
                  <c:v>184.7</c:v>
                </c:pt>
                <c:pt idx="48">
                  <c:v>184.8</c:v>
                </c:pt>
                <c:pt idx="49">
                  <c:v>184.9</c:v>
                </c:pt>
                <c:pt idx="50">
                  <c:v>185</c:v>
                </c:pt>
                <c:pt idx="51">
                  <c:v>185.1</c:v>
                </c:pt>
                <c:pt idx="52">
                  <c:v>185.2</c:v>
                </c:pt>
                <c:pt idx="53">
                  <c:v>185.3</c:v>
                </c:pt>
                <c:pt idx="54">
                  <c:v>185.4</c:v>
                </c:pt>
                <c:pt idx="55">
                  <c:v>185.5</c:v>
                </c:pt>
                <c:pt idx="56">
                  <c:v>185.6</c:v>
                </c:pt>
                <c:pt idx="57">
                  <c:v>185.7</c:v>
                </c:pt>
                <c:pt idx="58">
                  <c:v>185.8</c:v>
                </c:pt>
                <c:pt idx="59">
                  <c:v>185.9</c:v>
                </c:pt>
                <c:pt idx="60">
                  <c:v>186</c:v>
                </c:pt>
                <c:pt idx="61">
                  <c:v>186.1</c:v>
                </c:pt>
                <c:pt idx="62">
                  <c:v>186.2</c:v>
                </c:pt>
                <c:pt idx="63">
                  <c:v>186.3</c:v>
                </c:pt>
                <c:pt idx="64">
                  <c:v>186.4</c:v>
                </c:pt>
                <c:pt idx="65">
                  <c:v>186.5</c:v>
                </c:pt>
                <c:pt idx="66">
                  <c:v>186.6</c:v>
                </c:pt>
                <c:pt idx="67">
                  <c:v>186.7</c:v>
                </c:pt>
                <c:pt idx="68">
                  <c:v>186.8</c:v>
                </c:pt>
                <c:pt idx="69">
                  <c:v>186.9</c:v>
                </c:pt>
                <c:pt idx="70">
                  <c:v>187</c:v>
                </c:pt>
                <c:pt idx="71">
                  <c:v>187.1</c:v>
                </c:pt>
                <c:pt idx="72">
                  <c:v>187.2</c:v>
                </c:pt>
                <c:pt idx="73">
                  <c:v>187.3</c:v>
                </c:pt>
                <c:pt idx="74">
                  <c:v>187.4</c:v>
                </c:pt>
                <c:pt idx="75">
                  <c:v>187.5</c:v>
                </c:pt>
                <c:pt idx="76">
                  <c:v>187.6</c:v>
                </c:pt>
                <c:pt idx="77">
                  <c:v>187.7</c:v>
                </c:pt>
                <c:pt idx="78">
                  <c:v>187.8</c:v>
                </c:pt>
                <c:pt idx="79">
                  <c:v>187.9</c:v>
                </c:pt>
                <c:pt idx="80">
                  <c:v>188</c:v>
                </c:pt>
                <c:pt idx="81">
                  <c:v>188.1</c:v>
                </c:pt>
                <c:pt idx="82">
                  <c:v>188.2</c:v>
                </c:pt>
                <c:pt idx="83">
                  <c:v>188.3</c:v>
                </c:pt>
                <c:pt idx="84">
                  <c:v>188.4</c:v>
                </c:pt>
                <c:pt idx="85">
                  <c:v>188.5</c:v>
                </c:pt>
                <c:pt idx="86">
                  <c:v>188.6</c:v>
                </c:pt>
                <c:pt idx="87">
                  <c:v>188.7</c:v>
                </c:pt>
                <c:pt idx="88">
                  <c:v>188.8</c:v>
                </c:pt>
                <c:pt idx="89">
                  <c:v>188.9</c:v>
                </c:pt>
                <c:pt idx="90">
                  <c:v>189</c:v>
                </c:pt>
                <c:pt idx="91">
                  <c:v>189.1</c:v>
                </c:pt>
                <c:pt idx="92">
                  <c:v>189.2</c:v>
                </c:pt>
                <c:pt idx="93">
                  <c:v>189.3</c:v>
                </c:pt>
                <c:pt idx="94">
                  <c:v>189.4</c:v>
                </c:pt>
                <c:pt idx="95">
                  <c:v>189.5</c:v>
                </c:pt>
                <c:pt idx="96">
                  <c:v>189.6</c:v>
                </c:pt>
                <c:pt idx="97">
                  <c:v>189.7</c:v>
                </c:pt>
                <c:pt idx="98">
                  <c:v>189.8</c:v>
                </c:pt>
                <c:pt idx="99">
                  <c:v>189.9</c:v>
                </c:pt>
                <c:pt idx="100">
                  <c:v>190</c:v>
                </c:pt>
                <c:pt idx="101">
                  <c:v>190.1</c:v>
                </c:pt>
                <c:pt idx="102">
                  <c:v>190.2</c:v>
                </c:pt>
                <c:pt idx="103">
                  <c:v>190.3</c:v>
                </c:pt>
                <c:pt idx="104">
                  <c:v>190.4</c:v>
                </c:pt>
                <c:pt idx="105">
                  <c:v>190.5</c:v>
                </c:pt>
                <c:pt idx="106">
                  <c:v>190.6</c:v>
                </c:pt>
                <c:pt idx="107">
                  <c:v>190.7</c:v>
                </c:pt>
                <c:pt idx="108">
                  <c:v>190.8</c:v>
                </c:pt>
                <c:pt idx="109">
                  <c:v>190.9</c:v>
                </c:pt>
                <c:pt idx="110">
                  <c:v>191</c:v>
                </c:pt>
                <c:pt idx="111">
                  <c:v>191.1</c:v>
                </c:pt>
                <c:pt idx="112">
                  <c:v>191.2</c:v>
                </c:pt>
                <c:pt idx="113">
                  <c:v>191.3</c:v>
                </c:pt>
                <c:pt idx="114">
                  <c:v>191.4</c:v>
                </c:pt>
                <c:pt idx="115">
                  <c:v>191.5</c:v>
                </c:pt>
                <c:pt idx="116">
                  <c:v>191.6</c:v>
                </c:pt>
                <c:pt idx="117">
                  <c:v>191.7</c:v>
                </c:pt>
                <c:pt idx="118">
                  <c:v>191.8</c:v>
                </c:pt>
                <c:pt idx="119">
                  <c:v>191.9</c:v>
                </c:pt>
                <c:pt idx="120">
                  <c:v>192</c:v>
                </c:pt>
                <c:pt idx="121">
                  <c:v>192.1</c:v>
                </c:pt>
                <c:pt idx="122">
                  <c:v>192.2</c:v>
                </c:pt>
                <c:pt idx="123">
                  <c:v>192.3</c:v>
                </c:pt>
                <c:pt idx="124">
                  <c:v>192.4</c:v>
                </c:pt>
                <c:pt idx="125">
                  <c:v>192.5</c:v>
                </c:pt>
                <c:pt idx="126">
                  <c:v>192.6</c:v>
                </c:pt>
                <c:pt idx="127">
                  <c:v>192.7</c:v>
                </c:pt>
                <c:pt idx="128">
                  <c:v>192.8</c:v>
                </c:pt>
                <c:pt idx="129">
                  <c:v>192.9</c:v>
                </c:pt>
                <c:pt idx="130">
                  <c:v>193</c:v>
                </c:pt>
                <c:pt idx="131">
                  <c:v>193.1</c:v>
                </c:pt>
                <c:pt idx="132">
                  <c:v>193.2</c:v>
                </c:pt>
                <c:pt idx="133">
                  <c:v>193.3</c:v>
                </c:pt>
                <c:pt idx="134">
                  <c:v>193.4</c:v>
                </c:pt>
                <c:pt idx="135">
                  <c:v>193.5</c:v>
                </c:pt>
                <c:pt idx="136">
                  <c:v>193.6</c:v>
                </c:pt>
                <c:pt idx="137">
                  <c:v>193.7</c:v>
                </c:pt>
                <c:pt idx="138">
                  <c:v>193.8</c:v>
                </c:pt>
                <c:pt idx="139">
                  <c:v>193.9</c:v>
                </c:pt>
                <c:pt idx="140">
                  <c:v>194</c:v>
                </c:pt>
                <c:pt idx="141">
                  <c:v>194.1</c:v>
                </c:pt>
                <c:pt idx="142">
                  <c:v>194.2</c:v>
                </c:pt>
                <c:pt idx="143">
                  <c:v>194.3</c:v>
                </c:pt>
                <c:pt idx="144">
                  <c:v>194.4</c:v>
                </c:pt>
                <c:pt idx="145">
                  <c:v>194.5</c:v>
                </c:pt>
                <c:pt idx="146">
                  <c:v>194.6</c:v>
                </c:pt>
                <c:pt idx="147">
                  <c:v>194.7</c:v>
                </c:pt>
                <c:pt idx="148">
                  <c:v>194.8</c:v>
                </c:pt>
                <c:pt idx="149">
                  <c:v>194.9</c:v>
                </c:pt>
                <c:pt idx="150">
                  <c:v>195</c:v>
                </c:pt>
                <c:pt idx="151">
                  <c:v>195.1</c:v>
                </c:pt>
                <c:pt idx="152">
                  <c:v>195.2</c:v>
                </c:pt>
                <c:pt idx="153">
                  <c:v>195.3</c:v>
                </c:pt>
                <c:pt idx="154">
                  <c:v>195.4</c:v>
                </c:pt>
                <c:pt idx="155">
                  <c:v>195.5</c:v>
                </c:pt>
                <c:pt idx="156">
                  <c:v>195.6</c:v>
                </c:pt>
                <c:pt idx="157">
                  <c:v>195.7</c:v>
                </c:pt>
                <c:pt idx="158">
                  <c:v>195.8</c:v>
                </c:pt>
                <c:pt idx="159">
                  <c:v>195.9</c:v>
                </c:pt>
                <c:pt idx="160">
                  <c:v>196</c:v>
                </c:pt>
                <c:pt idx="161">
                  <c:v>196.1</c:v>
                </c:pt>
                <c:pt idx="162">
                  <c:v>196.2</c:v>
                </c:pt>
                <c:pt idx="163">
                  <c:v>196.3</c:v>
                </c:pt>
                <c:pt idx="164">
                  <c:v>196.4</c:v>
                </c:pt>
                <c:pt idx="165">
                  <c:v>196.5</c:v>
                </c:pt>
                <c:pt idx="166">
                  <c:v>196.6</c:v>
                </c:pt>
                <c:pt idx="167">
                  <c:v>196.7</c:v>
                </c:pt>
                <c:pt idx="168">
                  <c:v>196.8</c:v>
                </c:pt>
                <c:pt idx="169">
                  <c:v>196.9</c:v>
                </c:pt>
                <c:pt idx="170">
                  <c:v>197</c:v>
                </c:pt>
                <c:pt idx="171">
                  <c:v>197.1</c:v>
                </c:pt>
                <c:pt idx="172">
                  <c:v>197.2</c:v>
                </c:pt>
                <c:pt idx="173">
                  <c:v>197.3</c:v>
                </c:pt>
                <c:pt idx="174">
                  <c:v>197.4</c:v>
                </c:pt>
                <c:pt idx="175">
                  <c:v>197.5</c:v>
                </c:pt>
                <c:pt idx="176">
                  <c:v>197.6</c:v>
                </c:pt>
                <c:pt idx="177">
                  <c:v>197.7</c:v>
                </c:pt>
                <c:pt idx="178">
                  <c:v>197.8</c:v>
                </c:pt>
                <c:pt idx="179">
                  <c:v>197.9</c:v>
                </c:pt>
                <c:pt idx="180">
                  <c:v>198</c:v>
                </c:pt>
                <c:pt idx="181">
                  <c:v>198.1</c:v>
                </c:pt>
                <c:pt idx="182">
                  <c:v>198.2</c:v>
                </c:pt>
                <c:pt idx="183">
                  <c:v>198.3</c:v>
                </c:pt>
                <c:pt idx="184">
                  <c:v>198.4</c:v>
                </c:pt>
                <c:pt idx="185">
                  <c:v>198.5</c:v>
                </c:pt>
                <c:pt idx="186">
                  <c:v>198.6</c:v>
                </c:pt>
                <c:pt idx="187">
                  <c:v>198.7</c:v>
                </c:pt>
                <c:pt idx="188">
                  <c:v>198.8</c:v>
                </c:pt>
                <c:pt idx="189">
                  <c:v>198.9</c:v>
                </c:pt>
                <c:pt idx="190">
                  <c:v>199</c:v>
                </c:pt>
                <c:pt idx="191">
                  <c:v>199.1</c:v>
                </c:pt>
                <c:pt idx="192">
                  <c:v>199.2</c:v>
                </c:pt>
                <c:pt idx="193">
                  <c:v>199.3</c:v>
                </c:pt>
                <c:pt idx="194">
                  <c:v>199.4</c:v>
                </c:pt>
                <c:pt idx="195">
                  <c:v>199.5</c:v>
                </c:pt>
                <c:pt idx="196">
                  <c:v>199.6</c:v>
                </c:pt>
                <c:pt idx="197">
                  <c:v>199.7</c:v>
                </c:pt>
                <c:pt idx="198">
                  <c:v>199.8</c:v>
                </c:pt>
                <c:pt idx="199">
                  <c:v>199.9</c:v>
                </c:pt>
                <c:pt idx="200">
                  <c:v>200</c:v>
                </c:pt>
                <c:pt idx="201">
                  <c:v>200.1</c:v>
                </c:pt>
                <c:pt idx="202">
                  <c:v>200.2</c:v>
                </c:pt>
                <c:pt idx="203">
                  <c:v>200.3</c:v>
                </c:pt>
                <c:pt idx="204">
                  <c:v>200.4</c:v>
                </c:pt>
                <c:pt idx="205">
                  <c:v>200.5</c:v>
                </c:pt>
                <c:pt idx="206">
                  <c:v>200.6</c:v>
                </c:pt>
                <c:pt idx="207">
                  <c:v>200.7</c:v>
                </c:pt>
                <c:pt idx="208">
                  <c:v>200.8</c:v>
                </c:pt>
                <c:pt idx="209">
                  <c:v>200.9</c:v>
                </c:pt>
                <c:pt idx="210">
                  <c:v>201</c:v>
                </c:pt>
                <c:pt idx="211">
                  <c:v>201.1</c:v>
                </c:pt>
                <c:pt idx="212">
                  <c:v>201.2</c:v>
                </c:pt>
                <c:pt idx="213">
                  <c:v>201.3</c:v>
                </c:pt>
                <c:pt idx="214">
                  <c:v>201.4</c:v>
                </c:pt>
                <c:pt idx="215">
                  <c:v>201.5</c:v>
                </c:pt>
                <c:pt idx="216">
                  <c:v>201.6</c:v>
                </c:pt>
                <c:pt idx="217">
                  <c:v>201.7</c:v>
                </c:pt>
                <c:pt idx="218">
                  <c:v>201.8</c:v>
                </c:pt>
                <c:pt idx="219">
                  <c:v>201.9</c:v>
                </c:pt>
                <c:pt idx="220">
                  <c:v>202</c:v>
                </c:pt>
                <c:pt idx="221">
                  <c:v>202.1</c:v>
                </c:pt>
                <c:pt idx="222">
                  <c:v>202.2</c:v>
                </c:pt>
                <c:pt idx="223">
                  <c:v>202.3</c:v>
                </c:pt>
                <c:pt idx="224">
                  <c:v>202.4</c:v>
                </c:pt>
                <c:pt idx="225">
                  <c:v>202.5</c:v>
                </c:pt>
                <c:pt idx="226">
                  <c:v>202.6</c:v>
                </c:pt>
                <c:pt idx="227">
                  <c:v>202.7</c:v>
                </c:pt>
                <c:pt idx="228">
                  <c:v>202.8</c:v>
                </c:pt>
                <c:pt idx="229">
                  <c:v>202.9</c:v>
                </c:pt>
                <c:pt idx="230">
                  <c:v>203</c:v>
                </c:pt>
                <c:pt idx="231">
                  <c:v>203.1</c:v>
                </c:pt>
                <c:pt idx="232">
                  <c:v>203.2</c:v>
                </c:pt>
                <c:pt idx="233">
                  <c:v>203.3</c:v>
                </c:pt>
                <c:pt idx="234">
                  <c:v>203.4</c:v>
                </c:pt>
                <c:pt idx="235">
                  <c:v>203.5</c:v>
                </c:pt>
                <c:pt idx="236">
                  <c:v>203.6</c:v>
                </c:pt>
                <c:pt idx="237">
                  <c:v>203.7</c:v>
                </c:pt>
                <c:pt idx="238">
                  <c:v>203.8</c:v>
                </c:pt>
                <c:pt idx="239">
                  <c:v>203.9</c:v>
                </c:pt>
                <c:pt idx="240">
                  <c:v>204</c:v>
                </c:pt>
                <c:pt idx="241">
                  <c:v>204.1</c:v>
                </c:pt>
                <c:pt idx="242">
                  <c:v>204.2</c:v>
                </c:pt>
                <c:pt idx="243">
                  <c:v>204.3</c:v>
                </c:pt>
                <c:pt idx="244">
                  <c:v>204.4</c:v>
                </c:pt>
                <c:pt idx="245">
                  <c:v>204.5</c:v>
                </c:pt>
                <c:pt idx="246">
                  <c:v>204.6</c:v>
                </c:pt>
                <c:pt idx="247">
                  <c:v>204.7</c:v>
                </c:pt>
                <c:pt idx="248">
                  <c:v>204.8</c:v>
                </c:pt>
                <c:pt idx="249">
                  <c:v>204.9</c:v>
                </c:pt>
                <c:pt idx="250">
                  <c:v>205</c:v>
                </c:pt>
                <c:pt idx="251">
                  <c:v>205.1</c:v>
                </c:pt>
                <c:pt idx="252">
                  <c:v>205.2</c:v>
                </c:pt>
                <c:pt idx="253">
                  <c:v>205.3</c:v>
                </c:pt>
                <c:pt idx="254">
                  <c:v>205.4</c:v>
                </c:pt>
                <c:pt idx="255">
                  <c:v>205.5</c:v>
                </c:pt>
                <c:pt idx="256">
                  <c:v>205.6</c:v>
                </c:pt>
                <c:pt idx="257">
                  <c:v>205.7</c:v>
                </c:pt>
                <c:pt idx="258">
                  <c:v>205.8</c:v>
                </c:pt>
                <c:pt idx="259">
                  <c:v>205.9</c:v>
                </c:pt>
                <c:pt idx="260">
                  <c:v>206</c:v>
                </c:pt>
                <c:pt idx="261">
                  <c:v>206.1</c:v>
                </c:pt>
                <c:pt idx="262">
                  <c:v>206.2</c:v>
                </c:pt>
                <c:pt idx="263">
                  <c:v>206.3</c:v>
                </c:pt>
                <c:pt idx="264">
                  <c:v>206.4</c:v>
                </c:pt>
                <c:pt idx="265">
                  <c:v>206.5</c:v>
                </c:pt>
                <c:pt idx="266">
                  <c:v>206.6</c:v>
                </c:pt>
                <c:pt idx="267">
                  <c:v>206.7</c:v>
                </c:pt>
                <c:pt idx="268">
                  <c:v>206.8</c:v>
                </c:pt>
                <c:pt idx="269">
                  <c:v>206.9</c:v>
                </c:pt>
                <c:pt idx="270">
                  <c:v>207</c:v>
                </c:pt>
                <c:pt idx="271">
                  <c:v>207.1</c:v>
                </c:pt>
                <c:pt idx="272">
                  <c:v>207.2</c:v>
                </c:pt>
                <c:pt idx="273">
                  <c:v>207.3</c:v>
                </c:pt>
                <c:pt idx="274">
                  <c:v>207.4</c:v>
                </c:pt>
                <c:pt idx="275">
                  <c:v>207.5</c:v>
                </c:pt>
                <c:pt idx="276">
                  <c:v>207.6</c:v>
                </c:pt>
                <c:pt idx="277">
                  <c:v>207.7</c:v>
                </c:pt>
                <c:pt idx="278">
                  <c:v>207.8</c:v>
                </c:pt>
                <c:pt idx="279">
                  <c:v>207.9</c:v>
                </c:pt>
                <c:pt idx="280">
                  <c:v>208</c:v>
                </c:pt>
                <c:pt idx="281">
                  <c:v>208.1</c:v>
                </c:pt>
                <c:pt idx="282">
                  <c:v>208.2</c:v>
                </c:pt>
                <c:pt idx="283">
                  <c:v>208.3</c:v>
                </c:pt>
                <c:pt idx="284">
                  <c:v>208.4</c:v>
                </c:pt>
                <c:pt idx="285">
                  <c:v>208.5</c:v>
                </c:pt>
                <c:pt idx="286">
                  <c:v>208.6</c:v>
                </c:pt>
                <c:pt idx="287">
                  <c:v>208.7</c:v>
                </c:pt>
                <c:pt idx="288">
                  <c:v>208.8</c:v>
                </c:pt>
                <c:pt idx="289">
                  <c:v>208.9</c:v>
                </c:pt>
                <c:pt idx="290">
                  <c:v>209</c:v>
                </c:pt>
                <c:pt idx="291">
                  <c:v>209.1</c:v>
                </c:pt>
                <c:pt idx="292">
                  <c:v>209.2</c:v>
                </c:pt>
                <c:pt idx="293">
                  <c:v>209.3</c:v>
                </c:pt>
                <c:pt idx="294">
                  <c:v>209.4</c:v>
                </c:pt>
                <c:pt idx="295">
                  <c:v>209.5</c:v>
                </c:pt>
                <c:pt idx="296">
                  <c:v>209.6</c:v>
                </c:pt>
                <c:pt idx="297">
                  <c:v>209.7</c:v>
                </c:pt>
                <c:pt idx="298">
                  <c:v>209.8</c:v>
                </c:pt>
                <c:pt idx="299">
                  <c:v>209.9</c:v>
                </c:pt>
                <c:pt idx="300">
                  <c:v>210</c:v>
                </c:pt>
                <c:pt idx="301">
                  <c:v>210.1</c:v>
                </c:pt>
                <c:pt idx="302">
                  <c:v>210.2</c:v>
                </c:pt>
                <c:pt idx="303">
                  <c:v>210.3</c:v>
                </c:pt>
                <c:pt idx="304">
                  <c:v>210.4</c:v>
                </c:pt>
                <c:pt idx="305">
                  <c:v>210.5</c:v>
                </c:pt>
                <c:pt idx="306">
                  <c:v>210.6</c:v>
                </c:pt>
                <c:pt idx="307">
                  <c:v>210.7</c:v>
                </c:pt>
                <c:pt idx="308">
                  <c:v>210.8</c:v>
                </c:pt>
                <c:pt idx="309">
                  <c:v>210.9</c:v>
                </c:pt>
                <c:pt idx="310">
                  <c:v>211</c:v>
                </c:pt>
                <c:pt idx="311">
                  <c:v>211.1</c:v>
                </c:pt>
                <c:pt idx="312">
                  <c:v>211.2</c:v>
                </c:pt>
                <c:pt idx="313">
                  <c:v>211.3</c:v>
                </c:pt>
                <c:pt idx="314">
                  <c:v>211.4</c:v>
                </c:pt>
                <c:pt idx="315">
                  <c:v>211.5</c:v>
                </c:pt>
                <c:pt idx="316">
                  <c:v>211.6</c:v>
                </c:pt>
                <c:pt idx="317">
                  <c:v>211.7</c:v>
                </c:pt>
                <c:pt idx="318">
                  <c:v>211.8</c:v>
                </c:pt>
                <c:pt idx="319">
                  <c:v>211.9</c:v>
                </c:pt>
                <c:pt idx="320">
                  <c:v>212</c:v>
                </c:pt>
                <c:pt idx="321">
                  <c:v>212.1</c:v>
                </c:pt>
                <c:pt idx="322">
                  <c:v>212.2</c:v>
                </c:pt>
                <c:pt idx="323">
                  <c:v>212.3</c:v>
                </c:pt>
                <c:pt idx="324">
                  <c:v>212.4</c:v>
                </c:pt>
                <c:pt idx="325">
                  <c:v>212.5</c:v>
                </c:pt>
                <c:pt idx="326">
                  <c:v>212.6</c:v>
                </c:pt>
                <c:pt idx="327">
                  <c:v>212.7</c:v>
                </c:pt>
                <c:pt idx="328">
                  <c:v>212.8</c:v>
                </c:pt>
                <c:pt idx="329">
                  <c:v>212.9</c:v>
                </c:pt>
                <c:pt idx="330">
                  <c:v>213</c:v>
                </c:pt>
                <c:pt idx="331">
                  <c:v>213.1</c:v>
                </c:pt>
                <c:pt idx="332">
                  <c:v>213.2</c:v>
                </c:pt>
                <c:pt idx="333">
                  <c:v>213.3</c:v>
                </c:pt>
                <c:pt idx="334">
                  <c:v>213.4</c:v>
                </c:pt>
                <c:pt idx="335">
                  <c:v>213.5</c:v>
                </c:pt>
                <c:pt idx="336">
                  <c:v>213.6</c:v>
                </c:pt>
                <c:pt idx="337">
                  <c:v>213.7</c:v>
                </c:pt>
                <c:pt idx="338">
                  <c:v>213.8</c:v>
                </c:pt>
                <c:pt idx="339">
                  <c:v>213.9</c:v>
                </c:pt>
                <c:pt idx="340">
                  <c:v>214</c:v>
                </c:pt>
                <c:pt idx="341">
                  <c:v>214.1</c:v>
                </c:pt>
                <c:pt idx="342">
                  <c:v>214.2</c:v>
                </c:pt>
                <c:pt idx="343">
                  <c:v>214.3</c:v>
                </c:pt>
                <c:pt idx="344">
                  <c:v>214.4</c:v>
                </c:pt>
                <c:pt idx="345">
                  <c:v>214.5</c:v>
                </c:pt>
                <c:pt idx="346">
                  <c:v>214.6</c:v>
                </c:pt>
                <c:pt idx="347">
                  <c:v>214.7</c:v>
                </c:pt>
                <c:pt idx="348">
                  <c:v>214.8</c:v>
                </c:pt>
                <c:pt idx="349">
                  <c:v>214.9</c:v>
                </c:pt>
                <c:pt idx="350">
                  <c:v>215</c:v>
                </c:pt>
                <c:pt idx="351">
                  <c:v>215.1</c:v>
                </c:pt>
                <c:pt idx="352">
                  <c:v>215.2</c:v>
                </c:pt>
                <c:pt idx="353">
                  <c:v>215.3</c:v>
                </c:pt>
                <c:pt idx="354">
                  <c:v>215.4</c:v>
                </c:pt>
                <c:pt idx="355">
                  <c:v>215.5</c:v>
                </c:pt>
                <c:pt idx="356">
                  <c:v>215.6</c:v>
                </c:pt>
                <c:pt idx="357">
                  <c:v>215.7</c:v>
                </c:pt>
                <c:pt idx="358">
                  <c:v>215.8</c:v>
                </c:pt>
                <c:pt idx="359">
                  <c:v>215.9</c:v>
                </c:pt>
                <c:pt idx="360">
                  <c:v>216</c:v>
                </c:pt>
                <c:pt idx="361">
                  <c:v>216.1</c:v>
                </c:pt>
                <c:pt idx="362">
                  <c:v>216.2</c:v>
                </c:pt>
                <c:pt idx="363">
                  <c:v>216.3</c:v>
                </c:pt>
                <c:pt idx="364">
                  <c:v>216.4</c:v>
                </c:pt>
                <c:pt idx="365">
                  <c:v>216.5</c:v>
                </c:pt>
                <c:pt idx="366">
                  <c:v>216.6</c:v>
                </c:pt>
                <c:pt idx="367">
                  <c:v>216.7</c:v>
                </c:pt>
                <c:pt idx="368">
                  <c:v>216.8</c:v>
                </c:pt>
                <c:pt idx="369">
                  <c:v>216.9</c:v>
                </c:pt>
                <c:pt idx="370">
                  <c:v>217</c:v>
                </c:pt>
                <c:pt idx="371">
                  <c:v>217.1</c:v>
                </c:pt>
                <c:pt idx="372">
                  <c:v>217.2</c:v>
                </c:pt>
                <c:pt idx="373">
                  <c:v>217.3</c:v>
                </c:pt>
                <c:pt idx="374">
                  <c:v>217.4</c:v>
                </c:pt>
                <c:pt idx="375">
                  <c:v>217.5</c:v>
                </c:pt>
                <c:pt idx="376">
                  <c:v>217.6</c:v>
                </c:pt>
                <c:pt idx="377">
                  <c:v>217.7</c:v>
                </c:pt>
                <c:pt idx="378">
                  <c:v>217.8</c:v>
                </c:pt>
                <c:pt idx="379">
                  <c:v>217.9</c:v>
                </c:pt>
                <c:pt idx="380">
                  <c:v>218</c:v>
                </c:pt>
                <c:pt idx="381">
                  <c:v>218.1</c:v>
                </c:pt>
                <c:pt idx="382">
                  <c:v>218.2</c:v>
                </c:pt>
                <c:pt idx="383">
                  <c:v>218.3</c:v>
                </c:pt>
                <c:pt idx="384">
                  <c:v>218.4</c:v>
                </c:pt>
                <c:pt idx="385">
                  <c:v>218.5</c:v>
                </c:pt>
                <c:pt idx="386">
                  <c:v>218.6</c:v>
                </c:pt>
                <c:pt idx="387">
                  <c:v>218.7</c:v>
                </c:pt>
                <c:pt idx="388">
                  <c:v>218.8</c:v>
                </c:pt>
                <c:pt idx="389">
                  <c:v>218.9</c:v>
                </c:pt>
                <c:pt idx="390">
                  <c:v>219</c:v>
                </c:pt>
                <c:pt idx="391">
                  <c:v>219.1</c:v>
                </c:pt>
                <c:pt idx="392">
                  <c:v>219.2</c:v>
                </c:pt>
                <c:pt idx="393">
                  <c:v>219.3</c:v>
                </c:pt>
                <c:pt idx="394">
                  <c:v>219.4</c:v>
                </c:pt>
                <c:pt idx="395">
                  <c:v>219.5</c:v>
                </c:pt>
                <c:pt idx="396">
                  <c:v>219.6</c:v>
                </c:pt>
                <c:pt idx="397">
                  <c:v>219.7</c:v>
                </c:pt>
                <c:pt idx="398">
                  <c:v>219.8</c:v>
                </c:pt>
                <c:pt idx="399">
                  <c:v>219.9</c:v>
                </c:pt>
                <c:pt idx="400">
                  <c:v>220</c:v>
                </c:pt>
                <c:pt idx="401">
                  <c:v>220.1</c:v>
                </c:pt>
                <c:pt idx="402">
                  <c:v>220.2</c:v>
                </c:pt>
                <c:pt idx="403">
                  <c:v>220.3</c:v>
                </c:pt>
                <c:pt idx="404">
                  <c:v>220.4</c:v>
                </c:pt>
                <c:pt idx="405">
                  <c:v>220.5</c:v>
                </c:pt>
                <c:pt idx="406">
                  <c:v>220.6</c:v>
                </c:pt>
                <c:pt idx="407">
                  <c:v>220.7</c:v>
                </c:pt>
                <c:pt idx="408">
                  <c:v>220.8</c:v>
                </c:pt>
                <c:pt idx="409">
                  <c:v>220.9</c:v>
                </c:pt>
                <c:pt idx="410">
                  <c:v>221</c:v>
                </c:pt>
                <c:pt idx="411">
                  <c:v>221.1</c:v>
                </c:pt>
                <c:pt idx="412">
                  <c:v>221.2</c:v>
                </c:pt>
                <c:pt idx="413">
                  <c:v>221.3</c:v>
                </c:pt>
                <c:pt idx="414">
                  <c:v>221.4</c:v>
                </c:pt>
                <c:pt idx="415">
                  <c:v>221.5</c:v>
                </c:pt>
                <c:pt idx="416">
                  <c:v>221.6</c:v>
                </c:pt>
                <c:pt idx="417">
                  <c:v>221.7</c:v>
                </c:pt>
                <c:pt idx="418">
                  <c:v>221.8</c:v>
                </c:pt>
                <c:pt idx="419">
                  <c:v>221.9</c:v>
                </c:pt>
                <c:pt idx="420">
                  <c:v>222</c:v>
                </c:pt>
                <c:pt idx="421">
                  <c:v>222.1</c:v>
                </c:pt>
                <c:pt idx="422">
                  <c:v>222.2</c:v>
                </c:pt>
                <c:pt idx="423">
                  <c:v>222.3</c:v>
                </c:pt>
                <c:pt idx="424">
                  <c:v>222.4</c:v>
                </c:pt>
                <c:pt idx="425">
                  <c:v>222.5</c:v>
                </c:pt>
                <c:pt idx="426">
                  <c:v>222.6</c:v>
                </c:pt>
                <c:pt idx="427">
                  <c:v>222.7</c:v>
                </c:pt>
                <c:pt idx="428">
                  <c:v>222.8</c:v>
                </c:pt>
                <c:pt idx="429">
                  <c:v>222.9</c:v>
                </c:pt>
                <c:pt idx="430">
                  <c:v>223</c:v>
                </c:pt>
                <c:pt idx="431">
                  <c:v>223.1</c:v>
                </c:pt>
                <c:pt idx="432">
                  <c:v>223.2</c:v>
                </c:pt>
                <c:pt idx="433">
                  <c:v>223.3</c:v>
                </c:pt>
                <c:pt idx="434">
                  <c:v>223.4</c:v>
                </c:pt>
                <c:pt idx="435">
                  <c:v>223.5</c:v>
                </c:pt>
                <c:pt idx="436">
                  <c:v>223.6</c:v>
                </c:pt>
                <c:pt idx="437">
                  <c:v>223.7</c:v>
                </c:pt>
                <c:pt idx="438">
                  <c:v>223.8</c:v>
                </c:pt>
                <c:pt idx="439">
                  <c:v>223.9</c:v>
                </c:pt>
                <c:pt idx="440">
                  <c:v>224</c:v>
                </c:pt>
                <c:pt idx="441">
                  <c:v>224.1</c:v>
                </c:pt>
                <c:pt idx="442">
                  <c:v>224.2</c:v>
                </c:pt>
                <c:pt idx="443">
                  <c:v>224.3</c:v>
                </c:pt>
                <c:pt idx="444">
                  <c:v>224.4</c:v>
                </c:pt>
                <c:pt idx="445">
                  <c:v>224.5</c:v>
                </c:pt>
                <c:pt idx="446">
                  <c:v>224.6</c:v>
                </c:pt>
                <c:pt idx="447">
                  <c:v>224.7</c:v>
                </c:pt>
                <c:pt idx="448">
                  <c:v>224.8</c:v>
                </c:pt>
                <c:pt idx="449">
                  <c:v>224.9</c:v>
                </c:pt>
                <c:pt idx="450">
                  <c:v>225</c:v>
                </c:pt>
                <c:pt idx="451">
                  <c:v>225.1</c:v>
                </c:pt>
                <c:pt idx="452">
                  <c:v>225.2</c:v>
                </c:pt>
                <c:pt idx="453">
                  <c:v>225.3</c:v>
                </c:pt>
                <c:pt idx="454">
                  <c:v>225.4</c:v>
                </c:pt>
                <c:pt idx="455">
                  <c:v>225.5</c:v>
                </c:pt>
                <c:pt idx="456">
                  <c:v>225.6</c:v>
                </c:pt>
                <c:pt idx="457">
                  <c:v>225.7</c:v>
                </c:pt>
                <c:pt idx="458">
                  <c:v>225.8</c:v>
                </c:pt>
                <c:pt idx="459">
                  <c:v>225.9</c:v>
                </c:pt>
                <c:pt idx="460">
                  <c:v>226</c:v>
                </c:pt>
                <c:pt idx="461">
                  <c:v>226.1</c:v>
                </c:pt>
                <c:pt idx="462">
                  <c:v>226.2</c:v>
                </c:pt>
                <c:pt idx="463">
                  <c:v>226.3</c:v>
                </c:pt>
                <c:pt idx="464">
                  <c:v>226.4</c:v>
                </c:pt>
                <c:pt idx="465">
                  <c:v>226.5</c:v>
                </c:pt>
                <c:pt idx="466">
                  <c:v>226.6</c:v>
                </c:pt>
                <c:pt idx="467">
                  <c:v>226.7</c:v>
                </c:pt>
                <c:pt idx="468">
                  <c:v>226.8</c:v>
                </c:pt>
                <c:pt idx="469">
                  <c:v>226.9</c:v>
                </c:pt>
                <c:pt idx="470">
                  <c:v>227</c:v>
                </c:pt>
                <c:pt idx="471">
                  <c:v>227.1</c:v>
                </c:pt>
                <c:pt idx="472">
                  <c:v>227.2</c:v>
                </c:pt>
                <c:pt idx="473">
                  <c:v>227.3</c:v>
                </c:pt>
                <c:pt idx="474">
                  <c:v>227.4</c:v>
                </c:pt>
                <c:pt idx="475">
                  <c:v>227.5</c:v>
                </c:pt>
                <c:pt idx="476">
                  <c:v>227.6</c:v>
                </c:pt>
                <c:pt idx="477">
                  <c:v>227.7</c:v>
                </c:pt>
                <c:pt idx="478">
                  <c:v>227.8</c:v>
                </c:pt>
                <c:pt idx="479">
                  <c:v>227.9</c:v>
                </c:pt>
                <c:pt idx="480">
                  <c:v>228</c:v>
                </c:pt>
                <c:pt idx="481">
                  <c:v>228.1</c:v>
                </c:pt>
                <c:pt idx="482">
                  <c:v>228.2</c:v>
                </c:pt>
                <c:pt idx="483">
                  <c:v>228.3</c:v>
                </c:pt>
                <c:pt idx="484">
                  <c:v>228.4</c:v>
                </c:pt>
                <c:pt idx="485">
                  <c:v>228.5</c:v>
                </c:pt>
                <c:pt idx="486">
                  <c:v>228.6</c:v>
                </c:pt>
                <c:pt idx="487">
                  <c:v>228.7</c:v>
                </c:pt>
                <c:pt idx="488">
                  <c:v>228.8</c:v>
                </c:pt>
                <c:pt idx="489">
                  <c:v>228.9</c:v>
                </c:pt>
                <c:pt idx="490">
                  <c:v>229</c:v>
                </c:pt>
                <c:pt idx="491">
                  <c:v>229.1</c:v>
                </c:pt>
                <c:pt idx="492">
                  <c:v>229.2</c:v>
                </c:pt>
                <c:pt idx="493">
                  <c:v>229.3</c:v>
                </c:pt>
                <c:pt idx="494">
                  <c:v>229.4</c:v>
                </c:pt>
                <c:pt idx="495">
                  <c:v>229.5</c:v>
                </c:pt>
                <c:pt idx="496">
                  <c:v>229.6</c:v>
                </c:pt>
                <c:pt idx="497">
                  <c:v>229.7</c:v>
                </c:pt>
                <c:pt idx="498">
                  <c:v>229.8</c:v>
                </c:pt>
                <c:pt idx="499">
                  <c:v>229.9</c:v>
                </c:pt>
                <c:pt idx="500">
                  <c:v>230</c:v>
                </c:pt>
                <c:pt idx="501">
                  <c:v>230.1</c:v>
                </c:pt>
                <c:pt idx="502">
                  <c:v>230.2</c:v>
                </c:pt>
                <c:pt idx="503">
                  <c:v>230.3</c:v>
                </c:pt>
                <c:pt idx="504">
                  <c:v>230.4</c:v>
                </c:pt>
                <c:pt idx="505">
                  <c:v>230.5</c:v>
                </c:pt>
                <c:pt idx="506">
                  <c:v>230.6</c:v>
                </c:pt>
                <c:pt idx="507">
                  <c:v>230.7</c:v>
                </c:pt>
                <c:pt idx="508">
                  <c:v>230.8</c:v>
                </c:pt>
                <c:pt idx="509">
                  <c:v>230.9</c:v>
                </c:pt>
                <c:pt idx="510">
                  <c:v>231</c:v>
                </c:pt>
                <c:pt idx="511">
                  <c:v>231.1</c:v>
                </c:pt>
                <c:pt idx="512">
                  <c:v>231.2</c:v>
                </c:pt>
                <c:pt idx="513">
                  <c:v>231.3</c:v>
                </c:pt>
                <c:pt idx="514">
                  <c:v>231.4</c:v>
                </c:pt>
                <c:pt idx="515">
                  <c:v>231.5</c:v>
                </c:pt>
                <c:pt idx="516">
                  <c:v>231.6</c:v>
                </c:pt>
                <c:pt idx="517">
                  <c:v>231.7</c:v>
                </c:pt>
                <c:pt idx="518">
                  <c:v>231.8</c:v>
                </c:pt>
                <c:pt idx="519">
                  <c:v>231.9</c:v>
                </c:pt>
                <c:pt idx="520">
                  <c:v>232</c:v>
                </c:pt>
                <c:pt idx="521">
                  <c:v>232.1</c:v>
                </c:pt>
                <c:pt idx="522">
                  <c:v>232.2</c:v>
                </c:pt>
                <c:pt idx="523">
                  <c:v>232.3</c:v>
                </c:pt>
                <c:pt idx="524">
                  <c:v>232.4</c:v>
                </c:pt>
                <c:pt idx="525">
                  <c:v>232.5</c:v>
                </c:pt>
                <c:pt idx="526">
                  <c:v>232.6</c:v>
                </c:pt>
                <c:pt idx="527">
                  <c:v>232.7</c:v>
                </c:pt>
                <c:pt idx="528">
                  <c:v>232.8</c:v>
                </c:pt>
                <c:pt idx="529">
                  <c:v>232.9</c:v>
                </c:pt>
                <c:pt idx="530">
                  <c:v>233</c:v>
                </c:pt>
                <c:pt idx="531">
                  <c:v>233.1</c:v>
                </c:pt>
                <c:pt idx="532">
                  <c:v>233.2</c:v>
                </c:pt>
                <c:pt idx="533">
                  <c:v>233.3</c:v>
                </c:pt>
                <c:pt idx="534">
                  <c:v>233.4</c:v>
                </c:pt>
                <c:pt idx="535">
                  <c:v>233.5</c:v>
                </c:pt>
                <c:pt idx="536">
                  <c:v>233.6</c:v>
                </c:pt>
                <c:pt idx="537">
                  <c:v>233.7</c:v>
                </c:pt>
                <c:pt idx="538">
                  <c:v>233.8</c:v>
                </c:pt>
                <c:pt idx="539">
                  <c:v>233.9</c:v>
                </c:pt>
                <c:pt idx="540">
                  <c:v>234</c:v>
                </c:pt>
                <c:pt idx="541">
                  <c:v>234.1</c:v>
                </c:pt>
                <c:pt idx="542">
                  <c:v>234.2</c:v>
                </c:pt>
                <c:pt idx="543">
                  <c:v>234.3</c:v>
                </c:pt>
                <c:pt idx="544">
                  <c:v>234.4</c:v>
                </c:pt>
                <c:pt idx="545">
                  <c:v>234.5</c:v>
                </c:pt>
                <c:pt idx="546">
                  <c:v>234.6</c:v>
                </c:pt>
                <c:pt idx="547">
                  <c:v>234.7</c:v>
                </c:pt>
                <c:pt idx="548">
                  <c:v>234.8</c:v>
                </c:pt>
                <c:pt idx="549">
                  <c:v>234.9</c:v>
                </c:pt>
                <c:pt idx="550">
                  <c:v>235</c:v>
                </c:pt>
                <c:pt idx="551">
                  <c:v>235.1</c:v>
                </c:pt>
                <c:pt idx="552">
                  <c:v>235.2</c:v>
                </c:pt>
                <c:pt idx="553">
                  <c:v>235.3</c:v>
                </c:pt>
                <c:pt idx="554">
                  <c:v>235.4</c:v>
                </c:pt>
                <c:pt idx="555">
                  <c:v>235.5</c:v>
                </c:pt>
                <c:pt idx="556">
                  <c:v>235.6</c:v>
                </c:pt>
                <c:pt idx="557">
                  <c:v>235.7</c:v>
                </c:pt>
                <c:pt idx="558">
                  <c:v>235.8</c:v>
                </c:pt>
                <c:pt idx="559">
                  <c:v>235.9</c:v>
                </c:pt>
                <c:pt idx="560">
                  <c:v>236</c:v>
                </c:pt>
                <c:pt idx="561">
                  <c:v>236.1</c:v>
                </c:pt>
                <c:pt idx="562">
                  <c:v>236.2</c:v>
                </c:pt>
                <c:pt idx="563">
                  <c:v>236.3</c:v>
                </c:pt>
                <c:pt idx="564">
                  <c:v>236.4</c:v>
                </c:pt>
                <c:pt idx="565">
                  <c:v>236.5</c:v>
                </c:pt>
                <c:pt idx="566">
                  <c:v>236.6</c:v>
                </c:pt>
                <c:pt idx="567">
                  <c:v>236.7</c:v>
                </c:pt>
                <c:pt idx="568">
                  <c:v>236.8</c:v>
                </c:pt>
                <c:pt idx="569">
                  <c:v>236.9</c:v>
                </c:pt>
                <c:pt idx="570">
                  <c:v>237</c:v>
                </c:pt>
                <c:pt idx="571">
                  <c:v>237.1</c:v>
                </c:pt>
                <c:pt idx="572">
                  <c:v>237.2</c:v>
                </c:pt>
                <c:pt idx="573">
                  <c:v>237.3</c:v>
                </c:pt>
                <c:pt idx="574">
                  <c:v>237.4</c:v>
                </c:pt>
                <c:pt idx="575">
                  <c:v>237.5</c:v>
                </c:pt>
                <c:pt idx="576">
                  <c:v>237.6</c:v>
                </c:pt>
                <c:pt idx="577">
                  <c:v>237.7</c:v>
                </c:pt>
                <c:pt idx="578">
                  <c:v>237.8</c:v>
                </c:pt>
                <c:pt idx="579">
                  <c:v>237.9</c:v>
                </c:pt>
                <c:pt idx="580">
                  <c:v>238</c:v>
                </c:pt>
                <c:pt idx="581">
                  <c:v>238.1</c:v>
                </c:pt>
                <c:pt idx="582">
                  <c:v>238.2</c:v>
                </c:pt>
                <c:pt idx="583">
                  <c:v>238.3</c:v>
                </c:pt>
                <c:pt idx="584">
                  <c:v>238.4</c:v>
                </c:pt>
                <c:pt idx="585">
                  <c:v>238.5</c:v>
                </c:pt>
                <c:pt idx="586">
                  <c:v>238.6</c:v>
                </c:pt>
                <c:pt idx="587">
                  <c:v>238.7</c:v>
                </c:pt>
                <c:pt idx="588">
                  <c:v>238.8</c:v>
                </c:pt>
                <c:pt idx="589">
                  <c:v>238.9</c:v>
                </c:pt>
                <c:pt idx="590">
                  <c:v>239</c:v>
                </c:pt>
                <c:pt idx="591">
                  <c:v>239.1</c:v>
                </c:pt>
                <c:pt idx="592">
                  <c:v>239.2</c:v>
                </c:pt>
                <c:pt idx="593">
                  <c:v>239.3</c:v>
                </c:pt>
                <c:pt idx="594">
                  <c:v>239.4</c:v>
                </c:pt>
                <c:pt idx="595">
                  <c:v>239.5</c:v>
                </c:pt>
                <c:pt idx="596">
                  <c:v>239.6</c:v>
                </c:pt>
                <c:pt idx="597">
                  <c:v>239.7</c:v>
                </c:pt>
                <c:pt idx="598">
                  <c:v>239.8</c:v>
                </c:pt>
                <c:pt idx="599">
                  <c:v>239.9</c:v>
                </c:pt>
                <c:pt idx="600">
                  <c:v>240</c:v>
                </c:pt>
                <c:pt idx="601">
                  <c:v>240.1</c:v>
                </c:pt>
                <c:pt idx="602">
                  <c:v>240.2</c:v>
                </c:pt>
                <c:pt idx="603">
                  <c:v>240.3</c:v>
                </c:pt>
                <c:pt idx="604">
                  <c:v>240.4</c:v>
                </c:pt>
                <c:pt idx="605">
                  <c:v>240.5</c:v>
                </c:pt>
                <c:pt idx="606">
                  <c:v>240.6</c:v>
                </c:pt>
                <c:pt idx="607">
                  <c:v>240.7</c:v>
                </c:pt>
                <c:pt idx="608">
                  <c:v>240.8</c:v>
                </c:pt>
                <c:pt idx="609">
                  <c:v>240.9</c:v>
                </c:pt>
                <c:pt idx="610">
                  <c:v>241</c:v>
                </c:pt>
                <c:pt idx="611">
                  <c:v>241.1</c:v>
                </c:pt>
                <c:pt idx="612">
                  <c:v>241.2</c:v>
                </c:pt>
                <c:pt idx="613">
                  <c:v>241.3</c:v>
                </c:pt>
                <c:pt idx="614">
                  <c:v>241.4</c:v>
                </c:pt>
                <c:pt idx="615">
                  <c:v>241.5</c:v>
                </c:pt>
                <c:pt idx="616">
                  <c:v>241.6</c:v>
                </c:pt>
                <c:pt idx="617">
                  <c:v>241.7</c:v>
                </c:pt>
                <c:pt idx="618">
                  <c:v>241.8</c:v>
                </c:pt>
                <c:pt idx="619">
                  <c:v>241.9</c:v>
                </c:pt>
                <c:pt idx="620">
                  <c:v>242</c:v>
                </c:pt>
                <c:pt idx="621">
                  <c:v>242.1</c:v>
                </c:pt>
                <c:pt idx="622">
                  <c:v>242.2</c:v>
                </c:pt>
                <c:pt idx="623">
                  <c:v>242.3</c:v>
                </c:pt>
                <c:pt idx="624">
                  <c:v>242.4</c:v>
                </c:pt>
                <c:pt idx="625">
                  <c:v>242.5</c:v>
                </c:pt>
                <c:pt idx="626">
                  <c:v>242.6</c:v>
                </c:pt>
                <c:pt idx="627">
                  <c:v>242.7</c:v>
                </c:pt>
                <c:pt idx="628">
                  <c:v>242.8</c:v>
                </c:pt>
                <c:pt idx="629">
                  <c:v>242.9</c:v>
                </c:pt>
                <c:pt idx="630">
                  <c:v>243</c:v>
                </c:pt>
                <c:pt idx="631">
                  <c:v>243.1</c:v>
                </c:pt>
                <c:pt idx="632">
                  <c:v>243.2</c:v>
                </c:pt>
                <c:pt idx="633">
                  <c:v>243.3</c:v>
                </c:pt>
                <c:pt idx="634">
                  <c:v>243.4</c:v>
                </c:pt>
                <c:pt idx="635">
                  <c:v>243.5</c:v>
                </c:pt>
                <c:pt idx="636">
                  <c:v>243.6</c:v>
                </c:pt>
                <c:pt idx="637">
                  <c:v>243.7</c:v>
                </c:pt>
                <c:pt idx="638">
                  <c:v>243.8</c:v>
                </c:pt>
                <c:pt idx="639">
                  <c:v>243.9</c:v>
                </c:pt>
                <c:pt idx="640">
                  <c:v>244</c:v>
                </c:pt>
                <c:pt idx="641">
                  <c:v>244.1</c:v>
                </c:pt>
                <c:pt idx="642">
                  <c:v>244.2</c:v>
                </c:pt>
                <c:pt idx="643">
                  <c:v>244.3</c:v>
                </c:pt>
                <c:pt idx="644">
                  <c:v>244.4</c:v>
                </c:pt>
                <c:pt idx="645">
                  <c:v>244.5</c:v>
                </c:pt>
                <c:pt idx="646">
                  <c:v>244.6</c:v>
                </c:pt>
                <c:pt idx="647">
                  <c:v>244.7</c:v>
                </c:pt>
                <c:pt idx="648">
                  <c:v>244.8</c:v>
                </c:pt>
                <c:pt idx="649">
                  <c:v>244.9</c:v>
                </c:pt>
                <c:pt idx="650">
                  <c:v>245</c:v>
                </c:pt>
                <c:pt idx="651">
                  <c:v>245.1</c:v>
                </c:pt>
                <c:pt idx="652">
                  <c:v>245.2</c:v>
                </c:pt>
                <c:pt idx="653">
                  <c:v>245.3</c:v>
                </c:pt>
                <c:pt idx="654">
                  <c:v>245.4</c:v>
                </c:pt>
                <c:pt idx="655">
                  <c:v>245.5</c:v>
                </c:pt>
                <c:pt idx="656">
                  <c:v>245.6</c:v>
                </c:pt>
                <c:pt idx="657">
                  <c:v>245.7</c:v>
                </c:pt>
                <c:pt idx="658">
                  <c:v>245.8</c:v>
                </c:pt>
                <c:pt idx="659">
                  <c:v>245.9</c:v>
                </c:pt>
                <c:pt idx="660">
                  <c:v>246</c:v>
                </c:pt>
                <c:pt idx="661">
                  <c:v>246.1</c:v>
                </c:pt>
                <c:pt idx="662">
                  <c:v>246.2</c:v>
                </c:pt>
                <c:pt idx="663">
                  <c:v>246.3</c:v>
                </c:pt>
                <c:pt idx="664">
                  <c:v>246.4</c:v>
                </c:pt>
                <c:pt idx="665">
                  <c:v>246.5</c:v>
                </c:pt>
                <c:pt idx="666">
                  <c:v>246.6</c:v>
                </c:pt>
                <c:pt idx="667">
                  <c:v>246.7</c:v>
                </c:pt>
                <c:pt idx="668">
                  <c:v>246.8</c:v>
                </c:pt>
                <c:pt idx="669">
                  <c:v>246.9</c:v>
                </c:pt>
                <c:pt idx="670">
                  <c:v>247</c:v>
                </c:pt>
                <c:pt idx="671">
                  <c:v>247.1</c:v>
                </c:pt>
                <c:pt idx="672">
                  <c:v>247.2</c:v>
                </c:pt>
                <c:pt idx="673">
                  <c:v>247.3</c:v>
                </c:pt>
                <c:pt idx="674">
                  <c:v>247.4</c:v>
                </c:pt>
                <c:pt idx="675">
                  <c:v>247.5</c:v>
                </c:pt>
                <c:pt idx="676">
                  <c:v>247.6</c:v>
                </c:pt>
                <c:pt idx="677">
                  <c:v>247.7</c:v>
                </c:pt>
                <c:pt idx="678">
                  <c:v>247.8</c:v>
                </c:pt>
                <c:pt idx="679">
                  <c:v>247.9</c:v>
                </c:pt>
                <c:pt idx="680">
                  <c:v>248</c:v>
                </c:pt>
                <c:pt idx="681">
                  <c:v>248.1</c:v>
                </c:pt>
                <c:pt idx="682">
                  <c:v>248.2</c:v>
                </c:pt>
                <c:pt idx="683">
                  <c:v>248.3</c:v>
                </c:pt>
                <c:pt idx="684">
                  <c:v>248.4</c:v>
                </c:pt>
                <c:pt idx="685">
                  <c:v>248.5</c:v>
                </c:pt>
                <c:pt idx="686">
                  <c:v>248.6</c:v>
                </c:pt>
                <c:pt idx="687">
                  <c:v>248.7</c:v>
                </c:pt>
                <c:pt idx="688">
                  <c:v>248.8</c:v>
                </c:pt>
                <c:pt idx="689">
                  <c:v>248.9</c:v>
                </c:pt>
                <c:pt idx="690">
                  <c:v>249</c:v>
                </c:pt>
                <c:pt idx="691">
                  <c:v>249.1</c:v>
                </c:pt>
                <c:pt idx="692">
                  <c:v>249.2</c:v>
                </c:pt>
                <c:pt idx="693">
                  <c:v>249.3</c:v>
                </c:pt>
                <c:pt idx="694">
                  <c:v>249.4</c:v>
                </c:pt>
                <c:pt idx="695">
                  <c:v>249.5</c:v>
                </c:pt>
                <c:pt idx="696">
                  <c:v>249.6</c:v>
                </c:pt>
                <c:pt idx="697">
                  <c:v>249.7</c:v>
                </c:pt>
                <c:pt idx="698">
                  <c:v>249.8</c:v>
                </c:pt>
                <c:pt idx="699">
                  <c:v>249.9</c:v>
                </c:pt>
                <c:pt idx="700">
                  <c:v>250</c:v>
                </c:pt>
                <c:pt idx="701">
                  <c:v>250.1</c:v>
                </c:pt>
                <c:pt idx="702">
                  <c:v>250.2</c:v>
                </c:pt>
                <c:pt idx="703">
                  <c:v>250.3</c:v>
                </c:pt>
                <c:pt idx="704">
                  <c:v>250.4</c:v>
                </c:pt>
                <c:pt idx="705">
                  <c:v>250.5</c:v>
                </c:pt>
                <c:pt idx="706">
                  <c:v>250.6</c:v>
                </c:pt>
                <c:pt idx="707">
                  <c:v>250.7</c:v>
                </c:pt>
                <c:pt idx="708">
                  <c:v>250.8</c:v>
                </c:pt>
                <c:pt idx="709">
                  <c:v>250.9</c:v>
                </c:pt>
                <c:pt idx="710">
                  <c:v>251</c:v>
                </c:pt>
                <c:pt idx="711">
                  <c:v>251.1</c:v>
                </c:pt>
                <c:pt idx="712">
                  <c:v>251.2</c:v>
                </c:pt>
                <c:pt idx="713">
                  <c:v>251.3</c:v>
                </c:pt>
                <c:pt idx="714">
                  <c:v>251.4</c:v>
                </c:pt>
                <c:pt idx="715">
                  <c:v>251.5</c:v>
                </c:pt>
                <c:pt idx="716">
                  <c:v>251.6</c:v>
                </c:pt>
                <c:pt idx="717">
                  <c:v>251.7</c:v>
                </c:pt>
                <c:pt idx="718">
                  <c:v>251.8</c:v>
                </c:pt>
                <c:pt idx="719">
                  <c:v>251.9</c:v>
                </c:pt>
                <c:pt idx="720">
                  <c:v>252</c:v>
                </c:pt>
                <c:pt idx="721">
                  <c:v>252.1</c:v>
                </c:pt>
                <c:pt idx="722">
                  <c:v>252.2</c:v>
                </c:pt>
                <c:pt idx="723">
                  <c:v>252.3</c:v>
                </c:pt>
                <c:pt idx="724">
                  <c:v>252.4</c:v>
                </c:pt>
                <c:pt idx="725">
                  <c:v>252.5</c:v>
                </c:pt>
                <c:pt idx="726">
                  <c:v>252.6</c:v>
                </c:pt>
                <c:pt idx="727">
                  <c:v>252.7</c:v>
                </c:pt>
                <c:pt idx="728">
                  <c:v>252.8</c:v>
                </c:pt>
                <c:pt idx="729">
                  <c:v>252.9</c:v>
                </c:pt>
                <c:pt idx="730">
                  <c:v>253</c:v>
                </c:pt>
                <c:pt idx="731">
                  <c:v>253.1</c:v>
                </c:pt>
                <c:pt idx="732">
                  <c:v>253.2</c:v>
                </c:pt>
                <c:pt idx="733">
                  <c:v>253.3</c:v>
                </c:pt>
                <c:pt idx="734">
                  <c:v>253.4</c:v>
                </c:pt>
                <c:pt idx="735">
                  <c:v>253.5</c:v>
                </c:pt>
                <c:pt idx="736">
                  <c:v>253.6</c:v>
                </c:pt>
                <c:pt idx="737">
                  <c:v>253.7</c:v>
                </c:pt>
                <c:pt idx="738">
                  <c:v>253.8</c:v>
                </c:pt>
                <c:pt idx="739">
                  <c:v>253.9</c:v>
                </c:pt>
                <c:pt idx="740">
                  <c:v>254</c:v>
                </c:pt>
                <c:pt idx="741">
                  <c:v>254.1</c:v>
                </c:pt>
                <c:pt idx="742">
                  <c:v>254.2</c:v>
                </c:pt>
                <c:pt idx="743">
                  <c:v>254.3</c:v>
                </c:pt>
                <c:pt idx="744">
                  <c:v>254.4</c:v>
                </c:pt>
                <c:pt idx="745">
                  <c:v>254.5</c:v>
                </c:pt>
                <c:pt idx="746">
                  <c:v>254.6</c:v>
                </c:pt>
                <c:pt idx="747">
                  <c:v>254.7</c:v>
                </c:pt>
                <c:pt idx="748">
                  <c:v>254.8</c:v>
                </c:pt>
                <c:pt idx="749">
                  <c:v>254.9</c:v>
                </c:pt>
                <c:pt idx="750">
                  <c:v>255</c:v>
                </c:pt>
                <c:pt idx="751">
                  <c:v>255.1</c:v>
                </c:pt>
                <c:pt idx="752">
                  <c:v>255.2</c:v>
                </c:pt>
                <c:pt idx="753">
                  <c:v>255.3</c:v>
                </c:pt>
                <c:pt idx="754">
                  <c:v>255.4</c:v>
                </c:pt>
                <c:pt idx="755">
                  <c:v>255.5</c:v>
                </c:pt>
                <c:pt idx="756">
                  <c:v>255.6</c:v>
                </c:pt>
                <c:pt idx="757">
                  <c:v>255.7</c:v>
                </c:pt>
                <c:pt idx="758">
                  <c:v>255.8</c:v>
                </c:pt>
                <c:pt idx="759">
                  <c:v>255.9</c:v>
                </c:pt>
                <c:pt idx="760">
                  <c:v>256</c:v>
                </c:pt>
                <c:pt idx="761">
                  <c:v>256.10000000000002</c:v>
                </c:pt>
                <c:pt idx="762">
                  <c:v>256.2</c:v>
                </c:pt>
                <c:pt idx="763">
                  <c:v>256.3</c:v>
                </c:pt>
                <c:pt idx="764">
                  <c:v>256.39999999999969</c:v>
                </c:pt>
                <c:pt idx="765">
                  <c:v>256.5</c:v>
                </c:pt>
                <c:pt idx="766">
                  <c:v>256.60000000000002</c:v>
                </c:pt>
                <c:pt idx="767">
                  <c:v>256.7</c:v>
                </c:pt>
                <c:pt idx="768">
                  <c:v>256.8</c:v>
                </c:pt>
                <c:pt idx="769">
                  <c:v>256.89999999999969</c:v>
                </c:pt>
                <c:pt idx="770">
                  <c:v>257</c:v>
                </c:pt>
                <c:pt idx="771">
                  <c:v>257.10000000000002</c:v>
                </c:pt>
                <c:pt idx="772">
                  <c:v>257.2</c:v>
                </c:pt>
                <c:pt idx="773">
                  <c:v>257.3</c:v>
                </c:pt>
                <c:pt idx="774">
                  <c:v>257.39999999999969</c:v>
                </c:pt>
                <c:pt idx="775">
                  <c:v>257.5</c:v>
                </c:pt>
                <c:pt idx="776">
                  <c:v>257.60000000000002</c:v>
                </c:pt>
                <c:pt idx="777">
                  <c:v>257.7</c:v>
                </c:pt>
                <c:pt idx="778">
                  <c:v>257.8</c:v>
                </c:pt>
                <c:pt idx="779">
                  <c:v>257.89999999999969</c:v>
                </c:pt>
                <c:pt idx="780">
                  <c:v>258</c:v>
                </c:pt>
                <c:pt idx="781">
                  <c:v>258.10000000000002</c:v>
                </c:pt>
                <c:pt idx="782">
                  <c:v>258.2</c:v>
                </c:pt>
                <c:pt idx="783">
                  <c:v>258.3</c:v>
                </c:pt>
                <c:pt idx="784">
                  <c:v>258.39999999999969</c:v>
                </c:pt>
                <c:pt idx="785">
                  <c:v>258.5</c:v>
                </c:pt>
                <c:pt idx="786">
                  <c:v>258.60000000000002</c:v>
                </c:pt>
                <c:pt idx="787">
                  <c:v>258.7</c:v>
                </c:pt>
                <c:pt idx="788">
                  <c:v>258.8</c:v>
                </c:pt>
                <c:pt idx="789">
                  <c:v>258.89999999999969</c:v>
                </c:pt>
                <c:pt idx="790">
                  <c:v>259</c:v>
                </c:pt>
                <c:pt idx="791">
                  <c:v>259.10000000000002</c:v>
                </c:pt>
                <c:pt idx="792">
                  <c:v>259.2</c:v>
                </c:pt>
                <c:pt idx="793">
                  <c:v>259.3</c:v>
                </c:pt>
                <c:pt idx="794">
                  <c:v>259.39999999999969</c:v>
                </c:pt>
                <c:pt idx="795">
                  <c:v>259.5</c:v>
                </c:pt>
                <c:pt idx="796">
                  <c:v>259.60000000000002</c:v>
                </c:pt>
                <c:pt idx="797">
                  <c:v>259.7</c:v>
                </c:pt>
                <c:pt idx="798">
                  <c:v>259.8</c:v>
                </c:pt>
                <c:pt idx="799">
                  <c:v>259.89999999999969</c:v>
                </c:pt>
                <c:pt idx="800">
                  <c:v>260</c:v>
                </c:pt>
                <c:pt idx="801">
                  <c:v>260.10000000000002</c:v>
                </c:pt>
                <c:pt idx="802">
                  <c:v>260.2</c:v>
                </c:pt>
                <c:pt idx="803">
                  <c:v>260.3</c:v>
                </c:pt>
                <c:pt idx="804">
                  <c:v>260.39999999999969</c:v>
                </c:pt>
                <c:pt idx="805">
                  <c:v>260.5</c:v>
                </c:pt>
                <c:pt idx="806">
                  <c:v>260.60000000000002</c:v>
                </c:pt>
                <c:pt idx="807">
                  <c:v>260.7</c:v>
                </c:pt>
                <c:pt idx="808">
                  <c:v>260.8</c:v>
                </c:pt>
                <c:pt idx="809">
                  <c:v>260.89999999999969</c:v>
                </c:pt>
                <c:pt idx="810">
                  <c:v>261</c:v>
                </c:pt>
                <c:pt idx="811">
                  <c:v>261.10000000000002</c:v>
                </c:pt>
                <c:pt idx="812">
                  <c:v>261.2</c:v>
                </c:pt>
                <c:pt idx="813">
                  <c:v>261.3</c:v>
                </c:pt>
                <c:pt idx="814">
                  <c:v>261.39999999999969</c:v>
                </c:pt>
                <c:pt idx="815">
                  <c:v>261.5</c:v>
                </c:pt>
                <c:pt idx="816">
                  <c:v>261.60000000000002</c:v>
                </c:pt>
                <c:pt idx="817">
                  <c:v>261.7</c:v>
                </c:pt>
                <c:pt idx="818">
                  <c:v>261.8</c:v>
                </c:pt>
                <c:pt idx="819">
                  <c:v>261.89999999999969</c:v>
                </c:pt>
                <c:pt idx="820">
                  <c:v>262</c:v>
                </c:pt>
                <c:pt idx="821">
                  <c:v>262.10000000000002</c:v>
                </c:pt>
                <c:pt idx="822">
                  <c:v>262.2</c:v>
                </c:pt>
                <c:pt idx="823">
                  <c:v>262.3</c:v>
                </c:pt>
                <c:pt idx="824">
                  <c:v>262.39999999999969</c:v>
                </c:pt>
                <c:pt idx="825">
                  <c:v>262.5</c:v>
                </c:pt>
                <c:pt idx="826">
                  <c:v>262.60000000000002</c:v>
                </c:pt>
                <c:pt idx="827">
                  <c:v>262.7</c:v>
                </c:pt>
                <c:pt idx="828">
                  <c:v>262.8</c:v>
                </c:pt>
                <c:pt idx="829">
                  <c:v>262.89999999999969</c:v>
                </c:pt>
                <c:pt idx="830">
                  <c:v>263</c:v>
                </c:pt>
                <c:pt idx="831">
                  <c:v>263.10000000000002</c:v>
                </c:pt>
                <c:pt idx="832">
                  <c:v>263.2</c:v>
                </c:pt>
                <c:pt idx="833">
                  <c:v>263.3</c:v>
                </c:pt>
                <c:pt idx="834">
                  <c:v>263.39999999999969</c:v>
                </c:pt>
                <c:pt idx="835">
                  <c:v>263.5</c:v>
                </c:pt>
                <c:pt idx="836">
                  <c:v>263.60000000000002</c:v>
                </c:pt>
                <c:pt idx="837">
                  <c:v>263.7</c:v>
                </c:pt>
                <c:pt idx="838">
                  <c:v>263.8</c:v>
                </c:pt>
                <c:pt idx="839">
                  <c:v>263.89999999999969</c:v>
                </c:pt>
                <c:pt idx="840">
                  <c:v>264</c:v>
                </c:pt>
                <c:pt idx="841">
                  <c:v>264.10000000000002</c:v>
                </c:pt>
                <c:pt idx="842">
                  <c:v>264.2</c:v>
                </c:pt>
                <c:pt idx="843">
                  <c:v>264.3</c:v>
                </c:pt>
                <c:pt idx="844">
                  <c:v>264.39999999999969</c:v>
                </c:pt>
                <c:pt idx="845">
                  <c:v>264.5</c:v>
                </c:pt>
                <c:pt idx="846">
                  <c:v>264.60000000000002</c:v>
                </c:pt>
                <c:pt idx="847">
                  <c:v>264.7</c:v>
                </c:pt>
                <c:pt idx="848">
                  <c:v>264.8</c:v>
                </c:pt>
                <c:pt idx="849">
                  <c:v>264.89999999999969</c:v>
                </c:pt>
                <c:pt idx="850">
                  <c:v>265</c:v>
                </c:pt>
                <c:pt idx="851">
                  <c:v>265.10000000000002</c:v>
                </c:pt>
                <c:pt idx="852">
                  <c:v>265.2</c:v>
                </c:pt>
                <c:pt idx="853">
                  <c:v>265.3</c:v>
                </c:pt>
                <c:pt idx="854">
                  <c:v>265.39999999999969</c:v>
                </c:pt>
                <c:pt idx="855">
                  <c:v>265.5</c:v>
                </c:pt>
                <c:pt idx="856">
                  <c:v>265.60000000000002</c:v>
                </c:pt>
                <c:pt idx="857">
                  <c:v>265.7</c:v>
                </c:pt>
                <c:pt idx="858">
                  <c:v>265.8</c:v>
                </c:pt>
                <c:pt idx="859">
                  <c:v>265.89999999999969</c:v>
                </c:pt>
                <c:pt idx="860">
                  <c:v>266</c:v>
                </c:pt>
                <c:pt idx="861">
                  <c:v>266.10000000000002</c:v>
                </c:pt>
                <c:pt idx="862">
                  <c:v>266.2</c:v>
                </c:pt>
                <c:pt idx="863">
                  <c:v>266.3</c:v>
                </c:pt>
                <c:pt idx="864">
                  <c:v>266.39999999999969</c:v>
                </c:pt>
                <c:pt idx="865">
                  <c:v>266.5</c:v>
                </c:pt>
                <c:pt idx="866">
                  <c:v>266.60000000000002</c:v>
                </c:pt>
                <c:pt idx="867">
                  <c:v>266.7</c:v>
                </c:pt>
                <c:pt idx="868">
                  <c:v>266.8</c:v>
                </c:pt>
                <c:pt idx="869">
                  <c:v>266.89999999999969</c:v>
                </c:pt>
                <c:pt idx="870">
                  <c:v>267</c:v>
                </c:pt>
                <c:pt idx="871">
                  <c:v>267.10000000000002</c:v>
                </c:pt>
                <c:pt idx="872">
                  <c:v>267.2</c:v>
                </c:pt>
                <c:pt idx="873">
                  <c:v>267.3</c:v>
                </c:pt>
                <c:pt idx="874">
                  <c:v>267.39999999999969</c:v>
                </c:pt>
                <c:pt idx="875">
                  <c:v>267.5</c:v>
                </c:pt>
                <c:pt idx="876">
                  <c:v>267.60000000000002</c:v>
                </c:pt>
                <c:pt idx="877">
                  <c:v>267.7</c:v>
                </c:pt>
                <c:pt idx="878">
                  <c:v>267.8</c:v>
                </c:pt>
                <c:pt idx="879">
                  <c:v>267.89999999999969</c:v>
                </c:pt>
                <c:pt idx="880">
                  <c:v>268</c:v>
                </c:pt>
                <c:pt idx="881">
                  <c:v>268.10000000000002</c:v>
                </c:pt>
                <c:pt idx="882">
                  <c:v>268.2</c:v>
                </c:pt>
                <c:pt idx="883">
                  <c:v>268.3</c:v>
                </c:pt>
                <c:pt idx="884">
                  <c:v>268.39999999999969</c:v>
                </c:pt>
                <c:pt idx="885">
                  <c:v>268.5</c:v>
                </c:pt>
                <c:pt idx="886">
                  <c:v>268.60000000000002</c:v>
                </c:pt>
                <c:pt idx="887">
                  <c:v>268.7</c:v>
                </c:pt>
                <c:pt idx="888">
                  <c:v>268.8</c:v>
                </c:pt>
                <c:pt idx="889">
                  <c:v>268.89999999999969</c:v>
                </c:pt>
                <c:pt idx="890">
                  <c:v>269</c:v>
                </c:pt>
                <c:pt idx="891">
                  <c:v>269.10000000000002</c:v>
                </c:pt>
                <c:pt idx="892">
                  <c:v>269.2</c:v>
                </c:pt>
                <c:pt idx="893">
                  <c:v>269.3</c:v>
                </c:pt>
                <c:pt idx="894">
                  <c:v>269.39999999999969</c:v>
                </c:pt>
                <c:pt idx="895">
                  <c:v>269.5</c:v>
                </c:pt>
                <c:pt idx="896">
                  <c:v>269.60000000000002</c:v>
                </c:pt>
                <c:pt idx="897">
                  <c:v>269.7</c:v>
                </c:pt>
                <c:pt idx="898">
                  <c:v>269.8</c:v>
                </c:pt>
                <c:pt idx="899">
                  <c:v>269.89999999999969</c:v>
                </c:pt>
                <c:pt idx="900">
                  <c:v>270</c:v>
                </c:pt>
                <c:pt idx="901">
                  <c:v>270.10000000000002</c:v>
                </c:pt>
                <c:pt idx="902">
                  <c:v>270.2</c:v>
                </c:pt>
                <c:pt idx="903">
                  <c:v>270.3</c:v>
                </c:pt>
                <c:pt idx="904">
                  <c:v>270.39999999999969</c:v>
                </c:pt>
                <c:pt idx="905">
                  <c:v>270.5</c:v>
                </c:pt>
                <c:pt idx="906">
                  <c:v>270.60000000000002</c:v>
                </c:pt>
                <c:pt idx="907">
                  <c:v>270.7</c:v>
                </c:pt>
                <c:pt idx="908">
                  <c:v>270.8</c:v>
                </c:pt>
                <c:pt idx="909">
                  <c:v>270.89999999999969</c:v>
                </c:pt>
                <c:pt idx="910">
                  <c:v>271</c:v>
                </c:pt>
                <c:pt idx="911">
                  <c:v>271.10000000000002</c:v>
                </c:pt>
                <c:pt idx="912">
                  <c:v>271.2</c:v>
                </c:pt>
                <c:pt idx="913">
                  <c:v>271.3</c:v>
                </c:pt>
                <c:pt idx="914">
                  <c:v>271.39999999999969</c:v>
                </c:pt>
                <c:pt idx="915">
                  <c:v>271.5</c:v>
                </c:pt>
                <c:pt idx="916">
                  <c:v>271.60000000000002</c:v>
                </c:pt>
                <c:pt idx="917">
                  <c:v>271.7</c:v>
                </c:pt>
                <c:pt idx="918">
                  <c:v>271.8</c:v>
                </c:pt>
                <c:pt idx="919">
                  <c:v>271.89999999999969</c:v>
                </c:pt>
                <c:pt idx="920">
                  <c:v>272</c:v>
                </c:pt>
                <c:pt idx="921">
                  <c:v>272.10000000000002</c:v>
                </c:pt>
                <c:pt idx="922">
                  <c:v>272.2</c:v>
                </c:pt>
                <c:pt idx="923">
                  <c:v>272.3</c:v>
                </c:pt>
                <c:pt idx="924">
                  <c:v>272.39999999999969</c:v>
                </c:pt>
                <c:pt idx="925">
                  <c:v>272.5</c:v>
                </c:pt>
                <c:pt idx="926">
                  <c:v>272.60000000000002</c:v>
                </c:pt>
                <c:pt idx="927">
                  <c:v>272.7</c:v>
                </c:pt>
                <c:pt idx="928">
                  <c:v>272.8</c:v>
                </c:pt>
                <c:pt idx="929">
                  <c:v>272.89999999999969</c:v>
                </c:pt>
                <c:pt idx="930">
                  <c:v>273</c:v>
                </c:pt>
                <c:pt idx="931">
                  <c:v>273.10000000000002</c:v>
                </c:pt>
                <c:pt idx="932">
                  <c:v>273.2</c:v>
                </c:pt>
                <c:pt idx="933">
                  <c:v>273.3</c:v>
                </c:pt>
                <c:pt idx="934">
                  <c:v>273.39999999999969</c:v>
                </c:pt>
                <c:pt idx="935">
                  <c:v>273.5</c:v>
                </c:pt>
                <c:pt idx="936">
                  <c:v>273.60000000000002</c:v>
                </c:pt>
                <c:pt idx="937">
                  <c:v>273.7</c:v>
                </c:pt>
                <c:pt idx="938">
                  <c:v>273.8</c:v>
                </c:pt>
                <c:pt idx="939">
                  <c:v>273.89999999999969</c:v>
                </c:pt>
                <c:pt idx="940">
                  <c:v>274</c:v>
                </c:pt>
                <c:pt idx="941">
                  <c:v>274.10000000000002</c:v>
                </c:pt>
                <c:pt idx="942">
                  <c:v>274.2</c:v>
                </c:pt>
                <c:pt idx="943">
                  <c:v>274.3</c:v>
                </c:pt>
                <c:pt idx="944">
                  <c:v>274.39999999999969</c:v>
                </c:pt>
                <c:pt idx="945">
                  <c:v>274.5</c:v>
                </c:pt>
                <c:pt idx="946">
                  <c:v>274.60000000000002</c:v>
                </c:pt>
                <c:pt idx="947">
                  <c:v>274.7</c:v>
                </c:pt>
                <c:pt idx="948">
                  <c:v>274.8</c:v>
                </c:pt>
                <c:pt idx="949">
                  <c:v>274.89999999999969</c:v>
                </c:pt>
                <c:pt idx="950">
                  <c:v>275</c:v>
                </c:pt>
                <c:pt idx="951">
                  <c:v>275.10000000000002</c:v>
                </c:pt>
                <c:pt idx="952">
                  <c:v>275.2</c:v>
                </c:pt>
                <c:pt idx="953">
                  <c:v>275.3</c:v>
                </c:pt>
                <c:pt idx="954">
                  <c:v>275.39999999999969</c:v>
                </c:pt>
                <c:pt idx="955">
                  <c:v>275.5</c:v>
                </c:pt>
                <c:pt idx="956">
                  <c:v>275.60000000000002</c:v>
                </c:pt>
                <c:pt idx="957">
                  <c:v>275.7</c:v>
                </c:pt>
                <c:pt idx="958">
                  <c:v>275.8</c:v>
                </c:pt>
                <c:pt idx="959">
                  <c:v>275.89999999999969</c:v>
                </c:pt>
                <c:pt idx="960">
                  <c:v>276</c:v>
                </c:pt>
                <c:pt idx="961">
                  <c:v>276.10000000000002</c:v>
                </c:pt>
                <c:pt idx="962">
                  <c:v>276.2</c:v>
                </c:pt>
                <c:pt idx="963">
                  <c:v>276.3</c:v>
                </c:pt>
                <c:pt idx="964">
                  <c:v>276.39999999999969</c:v>
                </c:pt>
                <c:pt idx="965">
                  <c:v>276.5</c:v>
                </c:pt>
                <c:pt idx="966">
                  <c:v>276.60000000000002</c:v>
                </c:pt>
                <c:pt idx="967">
                  <c:v>276.7</c:v>
                </c:pt>
                <c:pt idx="968">
                  <c:v>276.8</c:v>
                </c:pt>
                <c:pt idx="969">
                  <c:v>276.89999999999969</c:v>
                </c:pt>
                <c:pt idx="970">
                  <c:v>277</c:v>
                </c:pt>
                <c:pt idx="971">
                  <c:v>277.10000000000002</c:v>
                </c:pt>
                <c:pt idx="972">
                  <c:v>277.2</c:v>
                </c:pt>
                <c:pt idx="973">
                  <c:v>277.3</c:v>
                </c:pt>
                <c:pt idx="974">
                  <c:v>277.39999999999969</c:v>
                </c:pt>
                <c:pt idx="975">
                  <c:v>277.5</c:v>
                </c:pt>
                <c:pt idx="976">
                  <c:v>277.60000000000002</c:v>
                </c:pt>
                <c:pt idx="977">
                  <c:v>277.7</c:v>
                </c:pt>
                <c:pt idx="978">
                  <c:v>277.8</c:v>
                </c:pt>
                <c:pt idx="979">
                  <c:v>277.89999999999969</c:v>
                </c:pt>
                <c:pt idx="980">
                  <c:v>278</c:v>
                </c:pt>
                <c:pt idx="981">
                  <c:v>278.10000000000002</c:v>
                </c:pt>
                <c:pt idx="982">
                  <c:v>278.2</c:v>
                </c:pt>
                <c:pt idx="983">
                  <c:v>278.3</c:v>
                </c:pt>
                <c:pt idx="984">
                  <c:v>278.39999999999969</c:v>
                </c:pt>
                <c:pt idx="985">
                  <c:v>278.5</c:v>
                </c:pt>
                <c:pt idx="986">
                  <c:v>278.60000000000002</c:v>
                </c:pt>
                <c:pt idx="987">
                  <c:v>278.7</c:v>
                </c:pt>
                <c:pt idx="988">
                  <c:v>278.8</c:v>
                </c:pt>
                <c:pt idx="989">
                  <c:v>278.89999999999969</c:v>
                </c:pt>
                <c:pt idx="990">
                  <c:v>279</c:v>
                </c:pt>
                <c:pt idx="991">
                  <c:v>279.10000000000002</c:v>
                </c:pt>
                <c:pt idx="992">
                  <c:v>279.2</c:v>
                </c:pt>
                <c:pt idx="993">
                  <c:v>279.3</c:v>
                </c:pt>
                <c:pt idx="994">
                  <c:v>279.39999999999969</c:v>
                </c:pt>
                <c:pt idx="995">
                  <c:v>279.5</c:v>
                </c:pt>
                <c:pt idx="996">
                  <c:v>279.60000000000002</c:v>
                </c:pt>
                <c:pt idx="997">
                  <c:v>279.7</c:v>
                </c:pt>
                <c:pt idx="998">
                  <c:v>279.8</c:v>
                </c:pt>
                <c:pt idx="999">
                  <c:v>279.89999999999969</c:v>
                </c:pt>
                <c:pt idx="1000">
                  <c:v>280</c:v>
                </c:pt>
                <c:pt idx="1001">
                  <c:v>280.10000000000002</c:v>
                </c:pt>
                <c:pt idx="1002">
                  <c:v>280.2</c:v>
                </c:pt>
                <c:pt idx="1003">
                  <c:v>280.3</c:v>
                </c:pt>
                <c:pt idx="1004">
                  <c:v>280.39999999999969</c:v>
                </c:pt>
                <c:pt idx="1005">
                  <c:v>280.5</c:v>
                </c:pt>
                <c:pt idx="1006">
                  <c:v>280.60000000000002</c:v>
                </c:pt>
                <c:pt idx="1007">
                  <c:v>280.7</c:v>
                </c:pt>
                <c:pt idx="1008">
                  <c:v>280.8</c:v>
                </c:pt>
                <c:pt idx="1009">
                  <c:v>280.89999999999969</c:v>
                </c:pt>
                <c:pt idx="1010">
                  <c:v>281</c:v>
                </c:pt>
                <c:pt idx="1011">
                  <c:v>281.10000000000002</c:v>
                </c:pt>
                <c:pt idx="1012">
                  <c:v>281.2</c:v>
                </c:pt>
                <c:pt idx="1013">
                  <c:v>281.3</c:v>
                </c:pt>
                <c:pt idx="1014">
                  <c:v>281.39999999999969</c:v>
                </c:pt>
                <c:pt idx="1015">
                  <c:v>281.5</c:v>
                </c:pt>
                <c:pt idx="1016">
                  <c:v>281.60000000000002</c:v>
                </c:pt>
                <c:pt idx="1017">
                  <c:v>281.7</c:v>
                </c:pt>
                <c:pt idx="1018">
                  <c:v>281.8</c:v>
                </c:pt>
                <c:pt idx="1019">
                  <c:v>281.89999999999969</c:v>
                </c:pt>
                <c:pt idx="1020">
                  <c:v>282</c:v>
                </c:pt>
                <c:pt idx="1021">
                  <c:v>282.10000000000002</c:v>
                </c:pt>
                <c:pt idx="1022">
                  <c:v>282.2</c:v>
                </c:pt>
                <c:pt idx="1023">
                  <c:v>282.3</c:v>
                </c:pt>
                <c:pt idx="1024">
                  <c:v>282.39999999999969</c:v>
                </c:pt>
                <c:pt idx="1025">
                  <c:v>282.5</c:v>
                </c:pt>
                <c:pt idx="1026">
                  <c:v>282.60000000000002</c:v>
                </c:pt>
                <c:pt idx="1027">
                  <c:v>282.7</c:v>
                </c:pt>
                <c:pt idx="1028">
                  <c:v>282.8</c:v>
                </c:pt>
                <c:pt idx="1029">
                  <c:v>282.89999999999969</c:v>
                </c:pt>
                <c:pt idx="1030">
                  <c:v>283</c:v>
                </c:pt>
                <c:pt idx="1031">
                  <c:v>283.10000000000002</c:v>
                </c:pt>
                <c:pt idx="1032">
                  <c:v>283.2</c:v>
                </c:pt>
                <c:pt idx="1033">
                  <c:v>283.3</c:v>
                </c:pt>
                <c:pt idx="1034">
                  <c:v>283.39999999999969</c:v>
                </c:pt>
                <c:pt idx="1035">
                  <c:v>283.5</c:v>
                </c:pt>
                <c:pt idx="1036">
                  <c:v>283.60000000000002</c:v>
                </c:pt>
                <c:pt idx="1037">
                  <c:v>283.7</c:v>
                </c:pt>
                <c:pt idx="1038">
                  <c:v>283.8</c:v>
                </c:pt>
                <c:pt idx="1039">
                  <c:v>283.89999999999969</c:v>
                </c:pt>
                <c:pt idx="1040">
                  <c:v>284</c:v>
                </c:pt>
                <c:pt idx="1041">
                  <c:v>284.10000000000002</c:v>
                </c:pt>
                <c:pt idx="1042">
                  <c:v>284.2</c:v>
                </c:pt>
                <c:pt idx="1043">
                  <c:v>284.3</c:v>
                </c:pt>
                <c:pt idx="1044">
                  <c:v>284.39999999999969</c:v>
                </c:pt>
                <c:pt idx="1045">
                  <c:v>284.5</c:v>
                </c:pt>
                <c:pt idx="1046">
                  <c:v>284.60000000000002</c:v>
                </c:pt>
                <c:pt idx="1047">
                  <c:v>284.7</c:v>
                </c:pt>
                <c:pt idx="1048">
                  <c:v>284.8</c:v>
                </c:pt>
                <c:pt idx="1049">
                  <c:v>284.89999999999969</c:v>
                </c:pt>
                <c:pt idx="1050">
                  <c:v>285</c:v>
                </c:pt>
                <c:pt idx="1051">
                  <c:v>285.10000000000002</c:v>
                </c:pt>
                <c:pt idx="1052">
                  <c:v>285.2</c:v>
                </c:pt>
                <c:pt idx="1053">
                  <c:v>285.3</c:v>
                </c:pt>
                <c:pt idx="1054">
                  <c:v>285.39999999999969</c:v>
                </c:pt>
                <c:pt idx="1055">
                  <c:v>285.5</c:v>
                </c:pt>
                <c:pt idx="1056">
                  <c:v>285.60000000000002</c:v>
                </c:pt>
                <c:pt idx="1057">
                  <c:v>285.7</c:v>
                </c:pt>
                <c:pt idx="1058">
                  <c:v>285.8</c:v>
                </c:pt>
                <c:pt idx="1059">
                  <c:v>285.89999999999969</c:v>
                </c:pt>
                <c:pt idx="1060">
                  <c:v>286</c:v>
                </c:pt>
                <c:pt idx="1061">
                  <c:v>286.10000000000002</c:v>
                </c:pt>
                <c:pt idx="1062">
                  <c:v>286.2</c:v>
                </c:pt>
                <c:pt idx="1063">
                  <c:v>286.3</c:v>
                </c:pt>
                <c:pt idx="1064">
                  <c:v>286.39999999999969</c:v>
                </c:pt>
                <c:pt idx="1065">
                  <c:v>286.5</c:v>
                </c:pt>
                <c:pt idx="1066">
                  <c:v>286.60000000000002</c:v>
                </c:pt>
                <c:pt idx="1067">
                  <c:v>286.7</c:v>
                </c:pt>
                <c:pt idx="1068">
                  <c:v>286.8</c:v>
                </c:pt>
                <c:pt idx="1069">
                  <c:v>286.89999999999969</c:v>
                </c:pt>
                <c:pt idx="1070">
                  <c:v>287</c:v>
                </c:pt>
                <c:pt idx="1071">
                  <c:v>287.10000000000002</c:v>
                </c:pt>
                <c:pt idx="1072">
                  <c:v>287.2</c:v>
                </c:pt>
                <c:pt idx="1073">
                  <c:v>287.3</c:v>
                </c:pt>
                <c:pt idx="1074">
                  <c:v>287.39999999999969</c:v>
                </c:pt>
                <c:pt idx="1075">
                  <c:v>287.5</c:v>
                </c:pt>
                <c:pt idx="1076">
                  <c:v>287.60000000000002</c:v>
                </c:pt>
                <c:pt idx="1077">
                  <c:v>287.7</c:v>
                </c:pt>
                <c:pt idx="1078">
                  <c:v>287.8</c:v>
                </c:pt>
                <c:pt idx="1079">
                  <c:v>287.89999999999969</c:v>
                </c:pt>
                <c:pt idx="1080">
                  <c:v>288</c:v>
                </c:pt>
                <c:pt idx="1081">
                  <c:v>288.10000000000002</c:v>
                </c:pt>
                <c:pt idx="1082">
                  <c:v>288.2</c:v>
                </c:pt>
                <c:pt idx="1083">
                  <c:v>288.3</c:v>
                </c:pt>
                <c:pt idx="1084">
                  <c:v>288.39999999999969</c:v>
                </c:pt>
                <c:pt idx="1085">
                  <c:v>288.5</c:v>
                </c:pt>
                <c:pt idx="1086">
                  <c:v>288.60000000000002</c:v>
                </c:pt>
                <c:pt idx="1087">
                  <c:v>288.7</c:v>
                </c:pt>
                <c:pt idx="1088">
                  <c:v>288.8</c:v>
                </c:pt>
                <c:pt idx="1089">
                  <c:v>288.89999999999969</c:v>
                </c:pt>
                <c:pt idx="1090">
                  <c:v>289</c:v>
                </c:pt>
                <c:pt idx="1091">
                  <c:v>289.10000000000002</c:v>
                </c:pt>
                <c:pt idx="1092">
                  <c:v>289.2</c:v>
                </c:pt>
                <c:pt idx="1093">
                  <c:v>289.3</c:v>
                </c:pt>
                <c:pt idx="1094">
                  <c:v>289.39999999999969</c:v>
                </c:pt>
                <c:pt idx="1095">
                  <c:v>289.5</c:v>
                </c:pt>
                <c:pt idx="1096">
                  <c:v>289.60000000000002</c:v>
                </c:pt>
                <c:pt idx="1097">
                  <c:v>289.7</c:v>
                </c:pt>
                <c:pt idx="1098">
                  <c:v>289.8</c:v>
                </c:pt>
                <c:pt idx="1099">
                  <c:v>289.89999999999969</c:v>
                </c:pt>
                <c:pt idx="1100">
                  <c:v>290</c:v>
                </c:pt>
                <c:pt idx="1101">
                  <c:v>290.10000000000002</c:v>
                </c:pt>
                <c:pt idx="1102">
                  <c:v>290.2</c:v>
                </c:pt>
                <c:pt idx="1103">
                  <c:v>290.3</c:v>
                </c:pt>
                <c:pt idx="1104">
                  <c:v>290.39999999999969</c:v>
                </c:pt>
                <c:pt idx="1105">
                  <c:v>290.5</c:v>
                </c:pt>
                <c:pt idx="1106">
                  <c:v>290.60000000000002</c:v>
                </c:pt>
                <c:pt idx="1107">
                  <c:v>290.7</c:v>
                </c:pt>
                <c:pt idx="1108">
                  <c:v>290.8</c:v>
                </c:pt>
                <c:pt idx="1109">
                  <c:v>290.89999999999969</c:v>
                </c:pt>
                <c:pt idx="1110">
                  <c:v>291</c:v>
                </c:pt>
                <c:pt idx="1111">
                  <c:v>291.10000000000002</c:v>
                </c:pt>
                <c:pt idx="1112">
                  <c:v>291.2</c:v>
                </c:pt>
                <c:pt idx="1113">
                  <c:v>291.3</c:v>
                </c:pt>
                <c:pt idx="1114">
                  <c:v>291.39999999999969</c:v>
                </c:pt>
                <c:pt idx="1115">
                  <c:v>291.5</c:v>
                </c:pt>
                <c:pt idx="1116">
                  <c:v>291.60000000000002</c:v>
                </c:pt>
                <c:pt idx="1117">
                  <c:v>291.7</c:v>
                </c:pt>
                <c:pt idx="1118">
                  <c:v>291.8</c:v>
                </c:pt>
                <c:pt idx="1119">
                  <c:v>291.89999999999969</c:v>
                </c:pt>
                <c:pt idx="1120">
                  <c:v>292</c:v>
                </c:pt>
                <c:pt idx="1121">
                  <c:v>292.10000000000002</c:v>
                </c:pt>
                <c:pt idx="1122">
                  <c:v>292.2</c:v>
                </c:pt>
                <c:pt idx="1123">
                  <c:v>292.3</c:v>
                </c:pt>
                <c:pt idx="1124">
                  <c:v>292.39999999999969</c:v>
                </c:pt>
                <c:pt idx="1125">
                  <c:v>292.5</c:v>
                </c:pt>
                <c:pt idx="1126">
                  <c:v>292.60000000000002</c:v>
                </c:pt>
                <c:pt idx="1127">
                  <c:v>292.7</c:v>
                </c:pt>
                <c:pt idx="1128">
                  <c:v>292.8</c:v>
                </c:pt>
                <c:pt idx="1129">
                  <c:v>292.89999999999969</c:v>
                </c:pt>
                <c:pt idx="1130">
                  <c:v>293</c:v>
                </c:pt>
                <c:pt idx="1131">
                  <c:v>293.10000000000002</c:v>
                </c:pt>
                <c:pt idx="1132">
                  <c:v>293.2</c:v>
                </c:pt>
                <c:pt idx="1133">
                  <c:v>293.3</c:v>
                </c:pt>
                <c:pt idx="1134">
                  <c:v>293.39999999999969</c:v>
                </c:pt>
                <c:pt idx="1135">
                  <c:v>293.5</c:v>
                </c:pt>
                <c:pt idx="1136">
                  <c:v>293.60000000000002</c:v>
                </c:pt>
                <c:pt idx="1137">
                  <c:v>293.7</c:v>
                </c:pt>
                <c:pt idx="1138">
                  <c:v>293.8</c:v>
                </c:pt>
                <c:pt idx="1139">
                  <c:v>293.89999999999969</c:v>
                </c:pt>
                <c:pt idx="1140">
                  <c:v>294</c:v>
                </c:pt>
                <c:pt idx="1141">
                  <c:v>294.10000000000002</c:v>
                </c:pt>
                <c:pt idx="1142">
                  <c:v>294.2</c:v>
                </c:pt>
                <c:pt idx="1143">
                  <c:v>294.3</c:v>
                </c:pt>
                <c:pt idx="1144">
                  <c:v>294.39999999999969</c:v>
                </c:pt>
                <c:pt idx="1145">
                  <c:v>294.5</c:v>
                </c:pt>
                <c:pt idx="1146">
                  <c:v>294.60000000000002</c:v>
                </c:pt>
                <c:pt idx="1147">
                  <c:v>294.7</c:v>
                </c:pt>
                <c:pt idx="1148">
                  <c:v>294.8</c:v>
                </c:pt>
                <c:pt idx="1149">
                  <c:v>294.89999999999969</c:v>
                </c:pt>
                <c:pt idx="1150">
                  <c:v>295</c:v>
                </c:pt>
                <c:pt idx="1151">
                  <c:v>295.10000000000002</c:v>
                </c:pt>
                <c:pt idx="1152">
                  <c:v>295.2</c:v>
                </c:pt>
                <c:pt idx="1153">
                  <c:v>295.3</c:v>
                </c:pt>
                <c:pt idx="1154">
                  <c:v>295.39999999999969</c:v>
                </c:pt>
                <c:pt idx="1155">
                  <c:v>295.5</c:v>
                </c:pt>
                <c:pt idx="1156">
                  <c:v>295.60000000000002</c:v>
                </c:pt>
                <c:pt idx="1157">
                  <c:v>295.7</c:v>
                </c:pt>
                <c:pt idx="1158">
                  <c:v>295.8</c:v>
                </c:pt>
                <c:pt idx="1159">
                  <c:v>295.89999999999969</c:v>
                </c:pt>
                <c:pt idx="1160">
                  <c:v>296</c:v>
                </c:pt>
                <c:pt idx="1161">
                  <c:v>296.10000000000002</c:v>
                </c:pt>
                <c:pt idx="1162">
                  <c:v>296.2</c:v>
                </c:pt>
                <c:pt idx="1163">
                  <c:v>296.3</c:v>
                </c:pt>
                <c:pt idx="1164">
                  <c:v>296.39999999999969</c:v>
                </c:pt>
                <c:pt idx="1165">
                  <c:v>296.5</c:v>
                </c:pt>
                <c:pt idx="1166">
                  <c:v>296.60000000000002</c:v>
                </c:pt>
                <c:pt idx="1167">
                  <c:v>296.7</c:v>
                </c:pt>
                <c:pt idx="1168">
                  <c:v>296.8</c:v>
                </c:pt>
                <c:pt idx="1169">
                  <c:v>296.89999999999969</c:v>
                </c:pt>
                <c:pt idx="1170">
                  <c:v>297</c:v>
                </c:pt>
                <c:pt idx="1171">
                  <c:v>297.10000000000002</c:v>
                </c:pt>
                <c:pt idx="1172">
                  <c:v>297.2</c:v>
                </c:pt>
                <c:pt idx="1173">
                  <c:v>297.3</c:v>
                </c:pt>
                <c:pt idx="1174">
                  <c:v>297.39999999999969</c:v>
                </c:pt>
                <c:pt idx="1175">
                  <c:v>297.5</c:v>
                </c:pt>
                <c:pt idx="1176">
                  <c:v>297.60000000000002</c:v>
                </c:pt>
                <c:pt idx="1177">
                  <c:v>297.7</c:v>
                </c:pt>
                <c:pt idx="1178">
                  <c:v>297.8</c:v>
                </c:pt>
                <c:pt idx="1179">
                  <c:v>297.89999999999969</c:v>
                </c:pt>
                <c:pt idx="1180">
                  <c:v>298</c:v>
                </c:pt>
                <c:pt idx="1181">
                  <c:v>298.10000000000002</c:v>
                </c:pt>
                <c:pt idx="1182">
                  <c:v>298.2</c:v>
                </c:pt>
                <c:pt idx="1183">
                  <c:v>298.3</c:v>
                </c:pt>
                <c:pt idx="1184">
                  <c:v>298.39999999999969</c:v>
                </c:pt>
                <c:pt idx="1185">
                  <c:v>298.5</c:v>
                </c:pt>
                <c:pt idx="1186">
                  <c:v>298.60000000000002</c:v>
                </c:pt>
                <c:pt idx="1187">
                  <c:v>298.7</c:v>
                </c:pt>
                <c:pt idx="1188">
                  <c:v>298.8</c:v>
                </c:pt>
                <c:pt idx="1189">
                  <c:v>298.89999999999969</c:v>
                </c:pt>
                <c:pt idx="1190">
                  <c:v>299</c:v>
                </c:pt>
                <c:pt idx="1191">
                  <c:v>299.10000000000002</c:v>
                </c:pt>
                <c:pt idx="1192">
                  <c:v>299.2</c:v>
                </c:pt>
                <c:pt idx="1193">
                  <c:v>299.3</c:v>
                </c:pt>
                <c:pt idx="1194">
                  <c:v>299.39999999999969</c:v>
                </c:pt>
                <c:pt idx="1195">
                  <c:v>299.5</c:v>
                </c:pt>
                <c:pt idx="1196">
                  <c:v>299.60000000000002</c:v>
                </c:pt>
                <c:pt idx="1197">
                  <c:v>299.7</c:v>
                </c:pt>
                <c:pt idx="1198">
                  <c:v>299.8</c:v>
                </c:pt>
                <c:pt idx="1199">
                  <c:v>299.89999999999969</c:v>
                </c:pt>
                <c:pt idx="1200">
                  <c:v>300</c:v>
                </c:pt>
                <c:pt idx="1201">
                  <c:v>300.10000000000002</c:v>
                </c:pt>
                <c:pt idx="1202">
                  <c:v>300.2</c:v>
                </c:pt>
                <c:pt idx="1203">
                  <c:v>300.3</c:v>
                </c:pt>
                <c:pt idx="1204">
                  <c:v>300.39999999999969</c:v>
                </c:pt>
                <c:pt idx="1205">
                  <c:v>300.5</c:v>
                </c:pt>
                <c:pt idx="1206">
                  <c:v>300.60000000000002</c:v>
                </c:pt>
                <c:pt idx="1207">
                  <c:v>300.7</c:v>
                </c:pt>
                <c:pt idx="1208">
                  <c:v>300.8</c:v>
                </c:pt>
                <c:pt idx="1209">
                  <c:v>300.89999999999969</c:v>
                </c:pt>
                <c:pt idx="1210">
                  <c:v>301</c:v>
                </c:pt>
                <c:pt idx="1211">
                  <c:v>301.10000000000002</c:v>
                </c:pt>
                <c:pt idx="1212">
                  <c:v>301.2</c:v>
                </c:pt>
                <c:pt idx="1213">
                  <c:v>301.3</c:v>
                </c:pt>
                <c:pt idx="1214">
                  <c:v>301.39999999999969</c:v>
                </c:pt>
                <c:pt idx="1215">
                  <c:v>301.5</c:v>
                </c:pt>
                <c:pt idx="1216">
                  <c:v>301.60000000000002</c:v>
                </c:pt>
                <c:pt idx="1217">
                  <c:v>301.7</c:v>
                </c:pt>
                <c:pt idx="1218">
                  <c:v>301.8</c:v>
                </c:pt>
                <c:pt idx="1219">
                  <c:v>301.89999999999969</c:v>
                </c:pt>
                <c:pt idx="1220">
                  <c:v>302</c:v>
                </c:pt>
                <c:pt idx="1221">
                  <c:v>302.10000000000002</c:v>
                </c:pt>
                <c:pt idx="1222">
                  <c:v>302.2</c:v>
                </c:pt>
                <c:pt idx="1223">
                  <c:v>302.3</c:v>
                </c:pt>
                <c:pt idx="1224">
                  <c:v>302.39999999999969</c:v>
                </c:pt>
                <c:pt idx="1225">
                  <c:v>302.5</c:v>
                </c:pt>
                <c:pt idx="1226">
                  <c:v>302.60000000000002</c:v>
                </c:pt>
                <c:pt idx="1227">
                  <c:v>302.7</c:v>
                </c:pt>
                <c:pt idx="1228">
                  <c:v>302.8</c:v>
                </c:pt>
                <c:pt idx="1229">
                  <c:v>302.89999999999969</c:v>
                </c:pt>
                <c:pt idx="1230">
                  <c:v>303</c:v>
                </c:pt>
                <c:pt idx="1231">
                  <c:v>303.10000000000002</c:v>
                </c:pt>
                <c:pt idx="1232">
                  <c:v>303.2</c:v>
                </c:pt>
                <c:pt idx="1233">
                  <c:v>303.3</c:v>
                </c:pt>
                <c:pt idx="1234">
                  <c:v>303.39999999999969</c:v>
                </c:pt>
                <c:pt idx="1235">
                  <c:v>303.5</c:v>
                </c:pt>
                <c:pt idx="1236">
                  <c:v>303.60000000000002</c:v>
                </c:pt>
                <c:pt idx="1237">
                  <c:v>303.7</c:v>
                </c:pt>
                <c:pt idx="1238">
                  <c:v>303.8</c:v>
                </c:pt>
                <c:pt idx="1239">
                  <c:v>303.89999999999969</c:v>
                </c:pt>
                <c:pt idx="1240">
                  <c:v>304</c:v>
                </c:pt>
                <c:pt idx="1241">
                  <c:v>304.10000000000002</c:v>
                </c:pt>
                <c:pt idx="1242">
                  <c:v>304.2</c:v>
                </c:pt>
                <c:pt idx="1243">
                  <c:v>304.3</c:v>
                </c:pt>
                <c:pt idx="1244">
                  <c:v>304.39999999999969</c:v>
                </c:pt>
                <c:pt idx="1245">
                  <c:v>304.5</c:v>
                </c:pt>
                <c:pt idx="1246">
                  <c:v>304.60000000000002</c:v>
                </c:pt>
                <c:pt idx="1247">
                  <c:v>304.7</c:v>
                </c:pt>
                <c:pt idx="1248">
                  <c:v>304.8</c:v>
                </c:pt>
                <c:pt idx="1249">
                  <c:v>304.89999999999969</c:v>
                </c:pt>
                <c:pt idx="1250">
                  <c:v>305</c:v>
                </c:pt>
                <c:pt idx="1251">
                  <c:v>305.10000000000002</c:v>
                </c:pt>
                <c:pt idx="1252">
                  <c:v>305.2</c:v>
                </c:pt>
                <c:pt idx="1253">
                  <c:v>305.3</c:v>
                </c:pt>
                <c:pt idx="1254">
                  <c:v>305.39999999999969</c:v>
                </c:pt>
                <c:pt idx="1255">
                  <c:v>305.5</c:v>
                </c:pt>
                <c:pt idx="1256">
                  <c:v>305.60000000000002</c:v>
                </c:pt>
                <c:pt idx="1257">
                  <c:v>305.7</c:v>
                </c:pt>
                <c:pt idx="1258">
                  <c:v>305.8</c:v>
                </c:pt>
                <c:pt idx="1259">
                  <c:v>305.89999999999969</c:v>
                </c:pt>
                <c:pt idx="1260">
                  <c:v>306</c:v>
                </c:pt>
                <c:pt idx="1261">
                  <c:v>306.10000000000002</c:v>
                </c:pt>
                <c:pt idx="1262">
                  <c:v>306.2</c:v>
                </c:pt>
                <c:pt idx="1263">
                  <c:v>306.3</c:v>
                </c:pt>
                <c:pt idx="1264">
                  <c:v>306.39999999999969</c:v>
                </c:pt>
                <c:pt idx="1265">
                  <c:v>306.5</c:v>
                </c:pt>
                <c:pt idx="1266">
                  <c:v>306.60000000000002</c:v>
                </c:pt>
                <c:pt idx="1267">
                  <c:v>306.7</c:v>
                </c:pt>
                <c:pt idx="1268">
                  <c:v>306.8</c:v>
                </c:pt>
                <c:pt idx="1269">
                  <c:v>306.89999999999969</c:v>
                </c:pt>
                <c:pt idx="1270">
                  <c:v>307</c:v>
                </c:pt>
                <c:pt idx="1271">
                  <c:v>307.10000000000002</c:v>
                </c:pt>
                <c:pt idx="1272">
                  <c:v>307.2</c:v>
                </c:pt>
                <c:pt idx="1273">
                  <c:v>307.3</c:v>
                </c:pt>
                <c:pt idx="1274">
                  <c:v>307.39999999999969</c:v>
                </c:pt>
                <c:pt idx="1275">
                  <c:v>307.5</c:v>
                </c:pt>
                <c:pt idx="1276">
                  <c:v>307.60000000000002</c:v>
                </c:pt>
                <c:pt idx="1277">
                  <c:v>307.7</c:v>
                </c:pt>
                <c:pt idx="1278">
                  <c:v>307.8</c:v>
                </c:pt>
                <c:pt idx="1279">
                  <c:v>307.89999999999969</c:v>
                </c:pt>
                <c:pt idx="1280">
                  <c:v>308</c:v>
                </c:pt>
                <c:pt idx="1281">
                  <c:v>308.10000000000002</c:v>
                </c:pt>
                <c:pt idx="1282">
                  <c:v>308.2</c:v>
                </c:pt>
                <c:pt idx="1283">
                  <c:v>308.3</c:v>
                </c:pt>
                <c:pt idx="1284">
                  <c:v>308.39999999999969</c:v>
                </c:pt>
                <c:pt idx="1285">
                  <c:v>308.5</c:v>
                </c:pt>
                <c:pt idx="1286">
                  <c:v>308.60000000000002</c:v>
                </c:pt>
                <c:pt idx="1287">
                  <c:v>308.7</c:v>
                </c:pt>
                <c:pt idx="1288">
                  <c:v>308.8</c:v>
                </c:pt>
                <c:pt idx="1289">
                  <c:v>308.89999999999969</c:v>
                </c:pt>
                <c:pt idx="1290">
                  <c:v>309</c:v>
                </c:pt>
                <c:pt idx="1291">
                  <c:v>309.10000000000002</c:v>
                </c:pt>
                <c:pt idx="1292">
                  <c:v>309.2</c:v>
                </c:pt>
                <c:pt idx="1293">
                  <c:v>309.3</c:v>
                </c:pt>
                <c:pt idx="1294">
                  <c:v>309.39999999999969</c:v>
                </c:pt>
                <c:pt idx="1295">
                  <c:v>309.5</c:v>
                </c:pt>
                <c:pt idx="1296">
                  <c:v>309.60000000000002</c:v>
                </c:pt>
                <c:pt idx="1297">
                  <c:v>309.7</c:v>
                </c:pt>
                <c:pt idx="1298">
                  <c:v>309.8</c:v>
                </c:pt>
                <c:pt idx="1299">
                  <c:v>309.89999999999969</c:v>
                </c:pt>
                <c:pt idx="1300">
                  <c:v>310</c:v>
                </c:pt>
                <c:pt idx="1301">
                  <c:v>310.10000000000002</c:v>
                </c:pt>
                <c:pt idx="1302">
                  <c:v>310.2</c:v>
                </c:pt>
                <c:pt idx="1303">
                  <c:v>310.3</c:v>
                </c:pt>
                <c:pt idx="1304">
                  <c:v>310.39999999999969</c:v>
                </c:pt>
                <c:pt idx="1305">
                  <c:v>310.5</c:v>
                </c:pt>
                <c:pt idx="1306">
                  <c:v>310.60000000000002</c:v>
                </c:pt>
                <c:pt idx="1307">
                  <c:v>310.7</c:v>
                </c:pt>
                <c:pt idx="1308">
                  <c:v>310.8</c:v>
                </c:pt>
                <c:pt idx="1309">
                  <c:v>310.89999999999969</c:v>
                </c:pt>
                <c:pt idx="1310">
                  <c:v>311</c:v>
                </c:pt>
                <c:pt idx="1311">
                  <c:v>311.10000000000002</c:v>
                </c:pt>
                <c:pt idx="1312">
                  <c:v>311.2</c:v>
                </c:pt>
                <c:pt idx="1313">
                  <c:v>311.3</c:v>
                </c:pt>
                <c:pt idx="1314">
                  <c:v>311.39999999999969</c:v>
                </c:pt>
                <c:pt idx="1315">
                  <c:v>311.5</c:v>
                </c:pt>
                <c:pt idx="1316">
                  <c:v>311.60000000000002</c:v>
                </c:pt>
                <c:pt idx="1317">
                  <c:v>311.7</c:v>
                </c:pt>
                <c:pt idx="1318">
                  <c:v>311.8</c:v>
                </c:pt>
                <c:pt idx="1319">
                  <c:v>311.89999999999969</c:v>
                </c:pt>
                <c:pt idx="1320">
                  <c:v>312</c:v>
                </c:pt>
                <c:pt idx="1321">
                  <c:v>312.10000000000002</c:v>
                </c:pt>
                <c:pt idx="1322">
                  <c:v>312.2</c:v>
                </c:pt>
                <c:pt idx="1323">
                  <c:v>312.3</c:v>
                </c:pt>
                <c:pt idx="1324">
                  <c:v>312.39999999999969</c:v>
                </c:pt>
                <c:pt idx="1325">
                  <c:v>312.5</c:v>
                </c:pt>
                <c:pt idx="1326">
                  <c:v>312.60000000000002</c:v>
                </c:pt>
                <c:pt idx="1327">
                  <c:v>312.7</c:v>
                </c:pt>
                <c:pt idx="1328">
                  <c:v>312.8</c:v>
                </c:pt>
                <c:pt idx="1329">
                  <c:v>312.89999999999969</c:v>
                </c:pt>
                <c:pt idx="1330">
                  <c:v>313</c:v>
                </c:pt>
                <c:pt idx="1331">
                  <c:v>313.10000000000002</c:v>
                </c:pt>
                <c:pt idx="1332">
                  <c:v>313.2</c:v>
                </c:pt>
                <c:pt idx="1333">
                  <c:v>313.3</c:v>
                </c:pt>
                <c:pt idx="1334">
                  <c:v>313.39999999999969</c:v>
                </c:pt>
                <c:pt idx="1335">
                  <c:v>313.5</c:v>
                </c:pt>
                <c:pt idx="1336">
                  <c:v>313.60000000000002</c:v>
                </c:pt>
                <c:pt idx="1337">
                  <c:v>313.7</c:v>
                </c:pt>
                <c:pt idx="1338">
                  <c:v>313.8</c:v>
                </c:pt>
                <c:pt idx="1339">
                  <c:v>313.89999999999969</c:v>
                </c:pt>
                <c:pt idx="1340">
                  <c:v>314</c:v>
                </c:pt>
                <c:pt idx="1341">
                  <c:v>314.10000000000002</c:v>
                </c:pt>
                <c:pt idx="1342">
                  <c:v>314.2</c:v>
                </c:pt>
                <c:pt idx="1343">
                  <c:v>314.3</c:v>
                </c:pt>
                <c:pt idx="1344">
                  <c:v>314.39999999999969</c:v>
                </c:pt>
                <c:pt idx="1345">
                  <c:v>314.5</c:v>
                </c:pt>
                <c:pt idx="1346">
                  <c:v>314.60000000000002</c:v>
                </c:pt>
                <c:pt idx="1347">
                  <c:v>314.7</c:v>
                </c:pt>
                <c:pt idx="1348">
                  <c:v>314.8</c:v>
                </c:pt>
                <c:pt idx="1349">
                  <c:v>314.89999999999969</c:v>
                </c:pt>
                <c:pt idx="1350">
                  <c:v>315</c:v>
                </c:pt>
                <c:pt idx="1351">
                  <c:v>315.10000000000002</c:v>
                </c:pt>
                <c:pt idx="1352">
                  <c:v>315.2</c:v>
                </c:pt>
                <c:pt idx="1353">
                  <c:v>315.3</c:v>
                </c:pt>
                <c:pt idx="1354">
                  <c:v>315.39999999999969</c:v>
                </c:pt>
                <c:pt idx="1355">
                  <c:v>315.5</c:v>
                </c:pt>
                <c:pt idx="1356">
                  <c:v>315.60000000000002</c:v>
                </c:pt>
                <c:pt idx="1357">
                  <c:v>315.7</c:v>
                </c:pt>
                <c:pt idx="1358">
                  <c:v>315.8</c:v>
                </c:pt>
                <c:pt idx="1359">
                  <c:v>315.89999999999969</c:v>
                </c:pt>
                <c:pt idx="1360">
                  <c:v>316</c:v>
                </c:pt>
                <c:pt idx="1361">
                  <c:v>316.10000000000002</c:v>
                </c:pt>
                <c:pt idx="1362">
                  <c:v>316.2</c:v>
                </c:pt>
                <c:pt idx="1363">
                  <c:v>316.3</c:v>
                </c:pt>
                <c:pt idx="1364">
                  <c:v>316.39999999999969</c:v>
                </c:pt>
                <c:pt idx="1365">
                  <c:v>316.5</c:v>
                </c:pt>
                <c:pt idx="1366">
                  <c:v>316.60000000000002</c:v>
                </c:pt>
                <c:pt idx="1367">
                  <c:v>316.7</c:v>
                </c:pt>
                <c:pt idx="1368">
                  <c:v>316.8</c:v>
                </c:pt>
                <c:pt idx="1369">
                  <c:v>316.89999999999969</c:v>
                </c:pt>
                <c:pt idx="1370">
                  <c:v>317</c:v>
                </c:pt>
                <c:pt idx="1371">
                  <c:v>317.10000000000002</c:v>
                </c:pt>
                <c:pt idx="1372">
                  <c:v>317.2</c:v>
                </c:pt>
                <c:pt idx="1373">
                  <c:v>317.3</c:v>
                </c:pt>
                <c:pt idx="1374">
                  <c:v>317.39999999999969</c:v>
                </c:pt>
                <c:pt idx="1375">
                  <c:v>317.5</c:v>
                </c:pt>
                <c:pt idx="1376">
                  <c:v>317.60000000000002</c:v>
                </c:pt>
                <c:pt idx="1377">
                  <c:v>317.7</c:v>
                </c:pt>
                <c:pt idx="1378">
                  <c:v>317.8</c:v>
                </c:pt>
                <c:pt idx="1379">
                  <c:v>317.89999999999969</c:v>
                </c:pt>
                <c:pt idx="1380">
                  <c:v>318</c:v>
                </c:pt>
                <c:pt idx="1381">
                  <c:v>318.10000000000002</c:v>
                </c:pt>
                <c:pt idx="1382">
                  <c:v>318.2</c:v>
                </c:pt>
                <c:pt idx="1383">
                  <c:v>318.3</c:v>
                </c:pt>
                <c:pt idx="1384">
                  <c:v>318.39999999999969</c:v>
                </c:pt>
                <c:pt idx="1385">
                  <c:v>318.5</c:v>
                </c:pt>
                <c:pt idx="1386">
                  <c:v>318.60000000000002</c:v>
                </c:pt>
                <c:pt idx="1387">
                  <c:v>318.7</c:v>
                </c:pt>
                <c:pt idx="1388">
                  <c:v>318.8</c:v>
                </c:pt>
                <c:pt idx="1389">
                  <c:v>318.89999999999969</c:v>
                </c:pt>
                <c:pt idx="1390">
                  <c:v>319</c:v>
                </c:pt>
                <c:pt idx="1391">
                  <c:v>319.10000000000002</c:v>
                </c:pt>
                <c:pt idx="1392">
                  <c:v>319.2</c:v>
                </c:pt>
                <c:pt idx="1393">
                  <c:v>319.3</c:v>
                </c:pt>
                <c:pt idx="1394">
                  <c:v>319.39999999999969</c:v>
                </c:pt>
                <c:pt idx="1395">
                  <c:v>319.5</c:v>
                </c:pt>
                <c:pt idx="1396">
                  <c:v>319.60000000000002</c:v>
                </c:pt>
                <c:pt idx="1397">
                  <c:v>319.7</c:v>
                </c:pt>
                <c:pt idx="1398">
                  <c:v>319.8</c:v>
                </c:pt>
                <c:pt idx="1399">
                  <c:v>319.89999999999969</c:v>
                </c:pt>
                <c:pt idx="1400">
                  <c:v>320</c:v>
                </c:pt>
                <c:pt idx="1401">
                  <c:v>320.10000000000002</c:v>
                </c:pt>
                <c:pt idx="1402">
                  <c:v>320.2</c:v>
                </c:pt>
                <c:pt idx="1403">
                  <c:v>320.3</c:v>
                </c:pt>
                <c:pt idx="1404">
                  <c:v>320.39999999999969</c:v>
                </c:pt>
                <c:pt idx="1405">
                  <c:v>320.5</c:v>
                </c:pt>
                <c:pt idx="1406">
                  <c:v>320.60000000000002</c:v>
                </c:pt>
                <c:pt idx="1407">
                  <c:v>320.7</c:v>
                </c:pt>
                <c:pt idx="1408">
                  <c:v>320.8</c:v>
                </c:pt>
                <c:pt idx="1409">
                  <c:v>320.89999999999969</c:v>
                </c:pt>
                <c:pt idx="1410">
                  <c:v>321</c:v>
                </c:pt>
                <c:pt idx="1411">
                  <c:v>321.10000000000002</c:v>
                </c:pt>
                <c:pt idx="1412">
                  <c:v>321.2</c:v>
                </c:pt>
                <c:pt idx="1413">
                  <c:v>321.3</c:v>
                </c:pt>
                <c:pt idx="1414">
                  <c:v>321.39999999999969</c:v>
                </c:pt>
                <c:pt idx="1415">
                  <c:v>321.5</c:v>
                </c:pt>
                <c:pt idx="1416">
                  <c:v>321.60000000000002</c:v>
                </c:pt>
                <c:pt idx="1417">
                  <c:v>321.7</c:v>
                </c:pt>
                <c:pt idx="1418">
                  <c:v>321.8</c:v>
                </c:pt>
                <c:pt idx="1419">
                  <c:v>321.89999999999969</c:v>
                </c:pt>
                <c:pt idx="1420">
                  <c:v>322</c:v>
                </c:pt>
                <c:pt idx="1421">
                  <c:v>322.10000000000002</c:v>
                </c:pt>
                <c:pt idx="1422">
                  <c:v>322.2</c:v>
                </c:pt>
                <c:pt idx="1423">
                  <c:v>322.3</c:v>
                </c:pt>
                <c:pt idx="1424">
                  <c:v>322.39999999999969</c:v>
                </c:pt>
                <c:pt idx="1425">
                  <c:v>322.5</c:v>
                </c:pt>
                <c:pt idx="1426">
                  <c:v>322.60000000000002</c:v>
                </c:pt>
                <c:pt idx="1427">
                  <c:v>322.7</c:v>
                </c:pt>
                <c:pt idx="1428">
                  <c:v>322.8</c:v>
                </c:pt>
                <c:pt idx="1429">
                  <c:v>322.89999999999969</c:v>
                </c:pt>
                <c:pt idx="1430">
                  <c:v>323</c:v>
                </c:pt>
                <c:pt idx="1431">
                  <c:v>323.10000000000002</c:v>
                </c:pt>
                <c:pt idx="1432">
                  <c:v>323.2</c:v>
                </c:pt>
                <c:pt idx="1433">
                  <c:v>323.3</c:v>
                </c:pt>
                <c:pt idx="1434">
                  <c:v>323.39999999999969</c:v>
                </c:pt>
                <c:pt idx="1435">
                  <c:v>323.5</c:v>
                </c:pt>
                <c:pt idx="1436">
                  <c:v>323.60000000000002</c:v>
                </c:pt>
                <c:pt idx="1437">
                  <c:v>323.7</c:v>
                </c:pt>
                <c:pt idx="1438">
                  <c:v>323.8</c:v>
                </c:pt>
                <c:pt idx="1439">
                  <c:v>323.89999999999969</c:v>
                </c:pt>
                <c:pt idx="1440">
                  <c:v>324</c:v>
                </c:pt>
                <c:pt idx="1441">
                  <c:v>324.10000000000002</c:v>
                </c:pt>
                <c:pt idx="1442">
                  <c:v>324.2</c:v>
                </c:pt>
                <c:pt idx="1443">
                  <c:v>324.3</c:v>
                </c:pt>
                <c:pt idx="1444">
                  <c:v>324.39999999999969</c:v>
                </c:pt>
                <c:pt idx="1445">
                  <c:v>324.5</c:v>
                </c:pt>
                <c:pt idx="1446">
                  <c:v>324.60000000000002</c:v>
                </c:pt>
                <c:pt idx="1447">
                  <c:v>324.7</c:v>
                </c:pt>
                <c:pt idx="1448">
                  <c:v>324.8</c:v>
                </c:pt>
                <c:pt idx="1449">
                  <c:v>324.89999999999969</c:v>
                </c:pt>
                <c:pt idx="1450">
                  <c:v>325</c:v>
                </c:pt>
                <c:pt idx="1451">
                  <c:v>325.10000000000002</c:v>
                </c:pt>
                <c:pt idx="1452">
                  <c:v>325.2</c:v>
                </c:pt>
                <c:pt idx="1453">
                  <c:v>325.3</c:v>
                </c:pt>
                <c:pt idx="1454">
                  <c:v>325.39999999999969</c:v>
                </c:pt>
                <c:pt idx="1455">
                  <c:v>325.5</c:v>
                </c:pt>
                <c:pt idx="1456">
                  <c:v>325.60000000000002</c:v>
                </c:pt>
                <c:pt idx="1457">
                  <c:v>325.7</c:v>
                </c:pt>
                <c:pt idx="1458">
                  <c:v>325.8</c:v>
                </c:pt>
                <c:pt idx="1459">
                  <c:v>325.89999999999969</c:v>
                </c:pt>
                <c:pt idx="1460">
                  <c:v>326</c:v>
                </c:pt>
                <c:pt idx="1461">
                  <c:v>326.10000000000002</c:v>
                </c:pt>
                <c:pt idx="1462">
                  <c:v>326.2</c:v>
                </c:pt>
                <c:pt idx="1463">
                  <c:v>326.3</c:v>
                </c:pt>
                <c:pt idx="1464">
                  <c:v>326.39999999999969</c:v>
                </c:pt>
                <c:pt idx="1465">
                  <c:v>326.5</c:v>
                </c:pt>
                <c:pt idx="1466">
                  <c:v>326.60000000000002</c:v>
                </c:pt>
                <c:pt idx="1467">
                  <c:v>326.7</c:v>
                </c:pt>
                <c:pt idx="1468">
                  <c:v>326.8</c:v>
                </c:pt>
                <c:pt idx="1469">
                  <c:v>326.89999999999969</c:v>
                </c:pt>
                <c:pt idx="1470">
                  <c:v>327</c:v>
                </c:pt>
                <c:pt idx="1471">
                  <c:v>327.10000000000002</c:v>
                </c:pt>
                <c:pt idx="1472">
                  <c:v>327.2</c:v>
                </c:pt>
                <c:pt idx="1473">
                  <c:v>327.3</c:v>
                </c:pt>
                <c:pt idx="1474">
                  <c:v>327.39999999999969</c:v>
                </c:pt>
                <c:pt idx="1475">
                  <c:v>327.5</c:v>
                </c:pt>
                <c:pt idx="1476">
                  <c:v>327.60000000000002</c:v>
                </c:pt>
                <c:pt idx="1477">
                  <c:v>327.7</c:v>
                </c:pt>
                <c:pt idx="1478">
                  <c:v>327.8</c:v>
                </c:pt>
                <c:pt idx="1479">
                  <c:v>327.9</c:v>
                </c:pt>
                <c:pt idx="1480">
                  <c:v>328</c:v>
                </c:pt>
                <c:pt idx="1481">
                  <c:v>328.1</c:v>
                </c:pt>
                <c:pt idx="1482">
                  <c:v>328.2</c:v>
                </c:pt>
                <c:pt idx="1483">
                  <c:v>328.3</c:v>
                </c:pt>
                <c:pt idx="1484">
                  <c:v>328.4</c:v>
                </c:pt>
                <c:pt idx="1485">
                  <c:v>328.5</c:v>
                </c:pt>
                <c:pt idx="1486">
                  <c:v>328.6</c:v>
                </c:pt>
                <c:pt idx="1487">
                  <c:v>328.7</c:v>
                </c:pt>
                <c:pt idx="1488">
                  <c:v>328.8</c:v>
                </c:pt>
                <c:pt idx="1489">
                  <c:v>328.9</c:v>
                </c:pt>
                <c:pt idx="1490">
                  <c:v>329</c:v>
                </c:pt>
                <c:pt idx="1491">
                  <c:v>329.1</c:v>
                </c:pt>
                <c:pt idx="1492">
                  <c:v>329.2</c:v>
                </c:pt>
                <c:pt idx="1493">
                  <c:v>329.3</c:v>
                </c:pt>
                <c:pt idx="1494">
                  <c:v>329.4</c:v>
                </c:pt>
                <c:pt idx="1495">
                  <c:v>329.5</c:v>
                </c:pt>
                <c:pt idx="1496">
                  <c:v>329.6</c:v>
                </c:pt>
                <c:pt idx="1497">
                  <c:v>329.7</c:v>
                </c:pt>
                <c:pt idx="1498">
                  <c:v>329.8</c:v>
                </c:pt>
                <c:pt idx="1499">
                  <c:v>329.9</c:v>
                </c:pt>
                <c:pt idx="1500">
                  <c:v>330</c:v>
                </c:pt>
                <c:pt idx="1501">
                  <c:v>330.1</c:v>
                </c:pt>
                <c:pt idx="1502">
                  <c:v>330.2</c:v>
                </c:pt>
                <c:pt idx="1503">
                  <c:v>330.3</c:v>
                </c:pt>
                <c:pt idx="1504">
                  <c:v>330.4</c:v>
                </c:pt>
                <c:pt idx="1505">
                  <c:v>330.5</c:v>
                </c:pt>
                <c:pt idx="1506">
                  <c:v>330.6</c:v>
                </c:pt>
                <c:pt idx="1507">
                  <c:v>330.7</c:v>
                </c:pt>
                <c:pt idx="1508">
                  <c:v>330.8</c:v>
                </c:pt>
                <c:pt idx="1509">
                  <c:v>330.9</c:v>
                </c:pt>
                <c:pt idx="1510">
                  <c:v>331</c:v>
                </c:pt>
                <c:pt idx="1511">
                  <c:v>331.1</c:v>
                </c:pt>
                <c:pt idx="1512">
                  <c:v>331.2</c:v>
                </c:pt>
                <c:pt idx="1513">
                  <c:v>331.3</c:v>
                </c:pt>
                <c:pt idx="1514">
                  <c:v>331.4</c:v>
                </c:pt>
                <c:pt idx="1515">
                  <c:v>331.5</c:v>
                </c:pt>
                <c:pt idx="1516">
                  <c:v>331.6</c:v>
                </c:pt>
                <c:pt idx="1517">
                  <c:v>331.7</c:v>
                </c:pt>
                <c:pt idx="1518">
                  <c:v>331.8</c:v>
                </c:pt>
                <c:pt idx="1519">
                  <c:v>331.9</c:v>
                </c:pt>
                <c:pt idx="1520">
                  <c:v>332</c:v>
                </c:pt>
                <c:pt idx="1521">
                  <c:v>332.1</c:v>
                </c:pt>
                <c:pt idx="1522">
                  <c:v>332.2</c:v>
                </c:pt>
                <c:pt idx="1523">
                  <c:v>332.3</c:v>
                </c:pt>
                <c:pt idx="1524">
                  <c:v>332.4</c:v>
                </c:pt>
                <c:pt idx="1525">
                  <c:v>332.5</c:v>
                </c:pt>
                <c:pt idx="1526">
                  <c:v>332.6</c:v>
                </c:pt>
                <c:pt idx="1527">
                  <c:v>332.7</c:v>
                </c:pt>
                <c:pt idx="1528">
                  <c:v>332.8</c:v>
                </c:pt>
                <c:pt idx="1529">
                  <c:v>332.9</c:v>
                </c:pt>
                <c:pt idx="1530">
                  <c:v>333</c:v>
                </c:pt>
                <c:pt idx="1531">
                  <c:v>333.1</c:v>
                </c:pt>
                <c:pt idx="1532">
                  <c:v>333.2</c:v>
                </c:pt>
                <c:pt idx="1533">
                  <c:v>333.3</c:v>
                </c:pt>
                <c:pt idx="1534">
                  <c:v>333.4</c:v>
                </c:pt>
                <c:pt idx="1535">
                  <c:v>333.5</c:v>
                </c:pt>
                <c:pt idx="1536">
                  <c:v>333.6</c:v>
                </c:pt>
                <c:pt idx="1537">
                  <c:v>333.7</c:v>
                </c:pt>
                <c:pt idx="1538">
                  <c:v>333.8</c:v>
                </c:pt>
                <c:pt idx="1539">
                  <c:v>333.9</c:v>
                </c:pt>
                <c:pt idx="1540">
                  <c:v>334</c:v>
                </c:pt>
                <c:pt idx="1541">
                  <c:v>334.1</c:v>
                </c:pt>
                <c:pt idx="1542">
                  <c:v>334.2</c:v>
                </c:pt>
                <c:pt idx="1543">
                  <c:v>334.3</c:v>
                </c:pt>
                <c:pt idx="1544">
                  <c:v>334.4</c:v>
                </c:pt>
                <c:pt idx="1545">
                  <c:v>334.5</c:v>
                </c:pt>
                <c:pt idx="1546">
                  <c:v>334.6</c:v>
                </c:pt>
                <c:pt idx="1547">
                  <c:v>334.7</c:v>
                </c:pt>
                <c:pt idx="1548">
                  <c:v>334.8</c:v>
                </c:pt>
                <c:pt idx="1549">
                  <c:v>334.9</c:v>
                </c:pt>
                <c:pt idx="1550">
                  <c:v>335</c:v>
                </c:pt>
                <c:pt idx="1551">
                  <c:v>335.1</c:v>
                </c:pt>
                <c:pt idx="1552">
                  <c:v>335.2</c:v>
                </c:pt>
                <c:pt idx="1553">
                  <c:v>335.3</c:v>
                </c:pt>
                <c:pt idx="1554">
                  <c:v>335.4</c:v>
                </c:pt>
                <c:pt idx="1555">
                  <c:v>335.5</c:v>
                </c:pt>
                <c:pt idx="1556">
                  <c:v>335.6</c:v>
                </c:pt>
                <c:pt idx="1557">
                  <c:v>335.7</c:v>
                </c:pt>
                <c:pt idx="1558">
                  <c:v>335.8</c:v>
                </c:pt>
                <c:pt idx="1559">
                  <c:v>335.9</c:v>
                </c:pt>
                <c:pt idx="1560">
                  <c:v>336</c:v>
                </c:pt>
                <c:pt idx="1561">
                  <c:v>336.1</c:v>
                </c:pt>
                <c:pt idx="1562">
                  <c:v>336.2</c:v>
                </c:pt>
                <c:pt idx="1563">
                  <c:v>336.3</c:v>
                </c:pt>
                <c:pt idx="1564">
                  <c:v>336.4</c:v>
                </c:pt>
                <c:pt idx="1565">
                  <c:v>336.5</c:v>
                </c:pt>
                <c:pt idx="1566">
                  <c:v>336.6</c:v>
                </c:pt>
                <c:pt idx="1567">
                  <c:v>336.7</c:v>
                </c:pt>
                <c:pt idx="1568">
                  <c:v>336.8</c:v>
                </c:pt>
                <c:pt idx="1569">
                  <c:v>336.9</c:v>
                </c:pt>
                <c:pt idx="1570">
                  <c:v>337</c:v>
                </c:pt>
                <c:pt idx="1571">
                  <c:v>337.1</c:v>
                </c:pt>
                <c:pt idx="1572">
                  <c:v>337.2</c:v>
                </c:pt>
                <c:pt idx="1573">
                  <c:v>337.3</c:v>
                </c:pt>
                <c:pt idx="1574">
                  <c:v>337.4</c:v>
                </c:pt>
                <c:pt idx="1575">
                  <c:v>337.5</c:v>
                </c:pt>
                <c:pt idx="1576">
                  <c:v>337.6</c:v>
                </c:pt>
                <c:pt idx="1577">
                  <c:v>337.7</c:v>
                </c:pt>
                <c:pt idx="1578">
                  <c:v>337.8</c:v>
                </c:pt>
                <c:pt idx="1579">
                  <c:v>337.9</c:v>
                </c:pt>
                <c:pt idx="1580">
                  <c:v>338</c:v>
                </c:pt>
                <c:pt idx="1581">
                  <c:v>338.1</c:v>
                </c:pt>
                <c:pt idx="1582">
                  <c:v>338.2</c:v>
                </c:pt>
                <c:pt idx="1583">
                  <c:v>338.3</c:v>
                </c:pt>
                <c:pt idx="1584">
                  <c:v>338.4</c:v>
                </c:pt>
                <c:pt idx="1585">
                  <c:v>338.5</c:v>
                </c:pt>
                <c:pt idx="1586">
                  <c:v>338.6</c:v>
                </c:pt>
                <c:pt idx="1587">
                  <c:v>338.7</c:v>
                </c:pt>
                <c:pt idx="1588">
                  <c:v>338.8</c:v>
                </c:pt>
                <c:pt idx="1589">
                  <c:v>338.9</c:v>
                </c:pt>
                <c:pt idx="1590">
                  <c:v>339</c:v>
                </c:pt>
                <c:pt idx="1591">
                  <c:v>339.1</c:v>
                </c:pt>
                <c:pt idx="1592">
                  <c:v>339.2</c:v>
                </c:pt>
                <c:pt idx="1593">
                  <c:v>339.3</c:v>
                </c:pt>
                <c:pt idx="1594">
                  <c:v>339.4</c:v>
                </c:pt>
                <c:pt idx="1595">
                  <c:v>339.5</c:v>
                </c:pt>
                <c:pt idx="1596">
                  <c:v>339.6</c:v>
                </c:pt>
                <c:pt idx="1597">
                  <c:v>339.7</c:v>
                </c:pt>
                <c:pt idx="1598">
                  <c:v>339.8</c:v>
                </c:pt>
                <c:pt idx="1599">
                  <c:v>339.9</c:v>
                </c:pt>
                <c:pt idx="1600">
                  <c:v>340</c:v>
                </c:pt>
                <c:pt idx="1601">
                  <c:v>340.1</c:v>
                </c:pt>
                <c:pt idx="1602">
                  <c:v>340.2</c:v>
                </c:pt>
                <c:pt idx="1603">
                  <c:v>340.3</c:v>
                </c:pt>
                <c:pt idx="1604">
                  <c:v>340.4</c:v>
                </c:pt>
                <c:pt idx="1605">
                  <c:v>340.5</c:v>
                </c:pt>
                <c:pt idx="1606">
                  <c:v>340.6</c:v>
                </c:pt>
                <c:pt idx="1607">
                  <c:v>340.7</c:v>
                </c:pt>
                <c:pt idx="1608">
                  <c:v>340.8</c:v>
                </c:pt>
                <c:pt idx="1609">
                  <c:v>340.9</c:v>
                </c:pt>
                <c:pt idx="1610">
                  <c:v>341</c:v>
                </c:pt>
                <c:pt idx="1611">
                  <c:v>341.1</c:v>
                </c:pt>
                <c:pt idx="1612">
                  <c:v>341.2</c:v>
                </c:pt>
                <c:pt idx="1613">
                  <c:v>341.3</c:v>
                </c:pt>
                <c:pt idx="1614">
                  <c:v>341.4</c:v>
                </c:pt>
                <c:pt idx="1615">
                  <c:v>341.5</c:v>
                </c:pt>
                <c:pt idx="1616">
                  <c:v>341.6</c:v>
                </c:pt>
                <c:pt idx="1617">
                  <c:v>341.7</c:v>
                </c:pt>
                <c:pt idx="1618">
                  <c:v>341.8</c:v>
                </c:pt>
                <c:pt idx="1619">
                  <c:v>341.9</c:v>
                </c:pt>
                <c:pt idx="1620">
                  <c:v>342</c:v>
                </c:pt>
                <c:pt idx="1621">
                  <c:v>342.1</c:v>
                </c:pt>
                <c:pt idx="1622">
                  <c:v>342.2</c:v>
                </c:pt>
                <c:pt idx="1623">
                  <c:v>342.3</c:v>
                </c:pt>
                <c:pt idx="1624">
                  <c:v>342.4</c:v>
                </c:pt>
                <c:pt idx="1625">
                  <c:v>342.5</c:v>
                </c:pt>
                <c:pt idx="1626">
                  <c:v>342.6</c:v>
                </c:pt>
                <c:pt idx="1627">
                  <c:v>342.7</c:v>
                </c:pt>
                <c:pt idx="1628">
                  <c:v>342.8</c:v>
                </c:pt>
                <c:pt idx="1629">
                  <c:v>342.9</c:v>
                </c:pt>
                <c:pt idx="1630">
                  <c:v>343</c:v>
                </c:pt>
                <c:pt idx="1631">
                  <c:v>343.1</c:v>
                </c:pt>
                <c:pt idx="1632">
                  <c:v>343.2</c:v>
                </c:pt>
                <c:pt idx="1633">
                  <c:v>343.3</c:v>
                </c:pt>
                <c:pt idx="1634">
                  <c:v>343.4</c:v>
                </c:pt>
                <c:pt idx="1635">
                  <c:v>343.5</c:v>
                </c:pt>
                <c:pt idx="1636">
                  <c:v>343.6</c:v>
                </c:pt>
                <c:pt idx="1637">
                  <c:v>343.7</c:v>
                </c:pt>
                <c:pt idx="1638">
                  <c:v>343.8</c:v>
                </c:pt>
                <c:pt idx="1639">
                  <c:v>343.9</c:v>
                </c:pt>
                <c:pt idx="1640">
                  <c:v>344</c:v>
                </c:pt>
                <c:pt idx="1641">
                  <c:v>344.1</c:v>
                </c:pt>
                <c:pt idx="1642">
                  <c:v>344.2</c:v>
                </c:pt>
                <c:pt idx="1643">
                  <c:v>344.3</c:v>
                </c:pt>
                <c:pt idx="1644">
                  <c:v>344.4</c:v>
                </c:pt>
                <c:pt idx="1645">
                  <c:v>344.5</c:v>
                </c:pt>
                <c:pt idx="1646">
                  <c:v>344.6</c:v>
                </c:pt>
                <c:pt idx="1647">
                  <c:v>344.7</c:v>
                </c:pt>
                <c:pt idx="1648">
                  <c:v>344.8</c:v>
                </c:pt>
                <c:pt idx="1649">
                  <c:v>344.9</c:v>
                </c:pt>
                <c:pt idx="1650">
                  <c:v>345</c:v>
                </c:pt>
                <c:pt idx="1651">
                  <c:v>345.1</c:v>
                </c:pt>
                <c:pt idx="1652">
                  <c:v>345.2</c:v>
                </c:pt>
                <c:pt idx="1653">
                  <c:v>345.3</c:v>
                </c:pt>
                <c:pt idx="1654">
                  <c:v>345.4</c:v>
                </c:pt>
                <c:pt idx="1655">
                  <c:v>345.5</c:v>
                </c:pt>
                <c:pt idx="1656">
                  <c:v>345.6</c:v>
                </c:pt>
                <c:pt idx="1657">
                  <c:v>345.7</c:v>
                </c:pt>
                <c:pt idx="1658">
                  <c:v>345.8</c:v>
                </c:pt>
                <c:pt idx="1659">
                  <c:v>345.9</c:v>
                </c:pt>
                <c:pt idx="1660">
                  <c:v>346</c:v>
                </c:pt>
                <c:pt idx="1661">
                  <c:v>346.1</c:v>
                </c:pt>
                <c:pt idx="1662">
                  <c:v>346.2</c:v>
                </c:pt>
                <c:pt idx="1663">
                  <c:v>346.3</c:v>
                </c:pt>
                <c:pt idx="1664">
                  <c:v>346.4</c:v>
                </c:pt>
                <c:pt idx="1665">
                  <c:v>346.5</c:v>
                </c:pt>
                <c:pt idx="1666">
                  <c:v>346.6</c:v>
                </c:pt>
                <c:pt idx="1667">
                  <c:v>346.7</c:v>
                </c:pt>
                <c:pt idx="1668">
                  <c:v>346.8</c:v>
                </c:pt>
                <c:pt idx="1669">
                  <c:v>346.9</c:v>
                </c:pt>
                <c:pt idx="1670">
                  <c:v>347</c:v>
                </c:pt>
                <c:pt idx="1671">
                  <c:v>347.1</c:v>
                </c:pt>
                <c:pt idx="1672">
                  <c:v>347.2</c:v>
                </c:pt>
                <c:pt idx="1673">
                  <c:v>347.3</c:v>
                </c:pt>
                <c:pt idx="1674">
                  <c:v>347.4</c:v>
                </c:pt>
                <c:pt idx="1675">
                  <c:v>347.5</c:v>
                </c:pt>
                <c:pt idx="1676">
                  <c:v>347.6</c:v>
                </c:pt>
                <c:pt idx="1677">
                  <c:v>347.7</c:v>
                </c:pt>
                <c:pt idx="1678">
                  <c:v>347.8</c:v>
                </c:pt>
                <c:pt idx="1679">
                  <c:v>347.9</c:v>
                </c:pt>
                <c:pt idx="1680">
                  <c:v>348</c:v>
                </c:pt>
                <c:pt idx="1681">
                  <c:v>348.1</c:v>
                </c:pt>
                <c:pt idx="1682">
                  <c:v>348.2</c:v>
                </c:pt>
                <c:pt idx="1683">
                  <c:v>348.3</c:v>
                </c:pt>
                <c:pt idx="1684">
                  <c:v>348.4</c:v>
                </c:pt>
                <c:pt idx="1685">
                  <c:v>348.5</c:v>
                </c:pt>
                <c:pt idx="1686">
                  <c:v>348.6</c:v>
                </c:pt>
                <c:pt idx="1687">
                  <c:v>348.7</c:v>
                </c:pt>
                <c:pt idx="1688">
                  <c:v>348.8</c:v>
                </c:pt>
                <c:pt idx="1689">
                  <c:v>348.9</c:v>
                </c:pt>
                <c:pt idx="1690">
                  <c:v>349</c:v>
                </c:pt>
                <c:pt idx="1691">
                  <c:v>349.1</c:v>
                </c:pt>
                <c:pt idx="1692">
                  <c:v>349.2</c:v>
                </c:pt>
                <c:pt idx="1693">
                  <c:v>349.3</c:v>
                </c:pt>
                <c:pt idx="1694">
                  <c:v>349.4</c:v>
                </c:pt>
                <c:pt idx="1695">
                  <c:v>349.5</c:v>
                </c:pt>
                <c:pt idx="1696">
                  <c:v>349.6</c:v>
                </c:pt>
                <c:pt idx="1697">
                  <c:v>349.7</c:v>
                </c:pt>
                <c:pt idx="1698">
                  <c:v>349.8</c:v>
                </c:pt>
                <c:pt idx="1699">
                  <c:v>349.9</c:v>
                </c:pt>
                <c:pt idx="1700">
                  <c:v>350</c:v>
                </c:pt>
                <c:pt idx="1701">
                  <c:v>350.1</c:v>
                </c:pt>
                <c:pt idx="1702">
                  <c:v>350.2</c:v>
                </c:pt>
                <c:pt idx="1703">
                  <c:v>350.3</c:v>
                </c:pt>
                <c:pt idx="1704">
                  <c:v>350.4</c:v>
                </c:pt>
                <c:pt idx="1705">
                  <c:v>350.5</c:v>
                </c:pt>
                <c:pt idx="1706">
                  <c:v>350.6</c:v>
                </c:pt>
                <c:pt idx="1707">
                  <c:v>350.7</c:v>
                </c:pt>
                <c:pt idx="1708">
                  <c:v>350.8</c:v>
                </c:pt>
                <c:pt idx="1709">
                  <c:v>350.9</c:v>
                </c:pt>
                <c:pt idx="1710">
                  <c:v>351</c:v>
                </c:pt>
                <c:pt idx="1711">
                  <c:v>351.1</c:v>
                </c:pt>
                <c:pt idx="1712">
                  <c:v>351.2</c:v>
                </c:pt>
                <c:pt idx="1713">
                  <c:v>351.3</c:v>
                </c:pt>
                <c:pt idx="1714">
                  <c:v>351.4</c:v>
                </c:pt>
                <c:pt idx="1715">
                  <c:v>351.5</c:v>
                </c:pt>
                <c:pt idx="1716">
                  <c:v>351.6</c:v>
                </c:pt>
                <c:pt idx="1717">
                  <c:v>351.7</c:v>
                </c:pt>
                <c:pt idx="1718">
                  <c:v>351.8</c:v>
                </c:pt>
                <c:pt idx="1719">
                  <c:v>351.9</c:v>
                </c:pt>
                <c:pt idx="1720">
                  <c:v>352</c:v>
                </c:pt>
                <c:pt idx="1721">
                  <c:v>352.1</c:v>
                </c:pt>
                <c:pt idx="1722">
                  <c:v>352.2</c:v>
                </c:pt>
                <c:pt idx="1723">
                  <c:v>352.3</c:v>
                </c:pt>
                <c:pt idx="1724">
                  <c:v>352.4</c:v>
                </c:pt>
                <c:pt idx="1725">
                  <c:v>352.5</c:v>
                </c:pt>
                <c:pt idx="1726">
                  <c:v>352.6</c:v>
                </c:pt>
                <c:pt idx="1727">
                  <c:v>352.7</c:v>
                </c:pt>
                <c:pt idx="1728">
                  <c:v>352.8</c:v>
                </c:pt>
                <c:pt idx="1729">
                  <c:v>352.9</c:v>
                </c:pt>
                <c:pt idx="1730">
                  <c:v>353</c:v>
                </c:pt>
                <c:pt idx="1731">
                  <c:v>353.1</c:v>
                </c:pt>
                <c:pt idx="1732">
                  <c:v>353.2</c:v>
                </c:pt>
                <c:pt idx="1733">
                  <c:v>353.3</c:v>
                </c:pt>
                <c:pt idx="1734">
                  <c:v>353.4</c:v>
                </c:pt>
                <c:pt idx="1735">
                  <c:v>353.5</c:v>
                </c:pt>
                <c:pt idx="1736">
                  <c:v>353.6</c:v>
                </c:pt>
                <c:pt idx="1737">
                  <c:v>353.7</c:v>
                </c:pt>
                <c:pt idx="1738">
                  <c:v>353.8</c:v>
                </c:pt>
                <c:pt idx="1739">
                  <c:v>353.9</c:v>
                </c:pt>
                <c:pt idx="1740">
                  <c:v>354</c:v>
                </c:pt>
                <c:pt idx="1741">
                  <c:v>354.1</c:v>
                </c:pt>
                <c:pt idx="1742">
                  <c:v>354.2</c:v>
                </c:pt>
                <c:pt idx="1743">
                  <c:v>354.3</c:v>
                </c:pt>
                <c:pt idx="1744">
                  <c:v>354.4</c:v>
                </c:pt>
                <c:pt idx="1745">
                  <c:v>354.5</c:v>
                </c:pt>
                <c:pt idx="1746">
                  <c:v>354.6</c:v>
                </c:pt>
                <c:pt idx="1747">
                  <c:v>354.7</c:v>
                </c:pt>
                <c:pt idx="1748">
                  <c:v>354.8</c:v>
                </c:pt>
                <c:pt idx="1749">
                  <c:v>354.9</c:v>
                </c:pt>
                <c:pt idx="1750">
                  <c:v>355</c:v>
                </c:pt>
                <c:pt idx="1751">
                  <c:v>355.1</c:v>
                </c:pt>
                <c:pt idx="1752">
                  <c:v>355.2</c:v>
                </c:pt>
                <c:pt idx="1753">
                  <c:v>355.3</c:v>
                </c:pt>
                <c:pt idx="1754">
                  <c:v>355.4</c:v>
                </c:pt>
                <c:pt idx="1755">
                  <c:v>355.5</c:v>
                </c:pt>
                <c:pt idx="1756">
                  <c:v>355.6</c:v>
                </c:pt>
                <c:pt idx="1757">
                  <c:v>355.7</c:v>
                </c:pt>
                <c:pt idx="1758">
                  <c:v>355.8</c:v>
                </c:pt>
                <c:pt idx="1759">
                  <c:v>355.9</c:v>
                </c:pt>
                <c:pt idx="1760">
                  <c:v>356</c:v>
                </c:pt>
                <c:pt idx="1761">
                  <c:v>356.1</c:v>
                </c:pt>
                <c:pt idx="1762">
                  <c:v>356.2</c:v>
                </c:pt>
                <c:pt idx="1763">
                  <c:v>356.3</c:v>
                </c:pt>
                <c:pt idx="1764">
                  <c:v>356.4</c:v>
                </c:pt>
                <c:pt idx="1765">
                  <c:v>356.5</c:v>
                </c:pt>
                <c:pt idx="1766">
                  <c:v>356.6</c:v>
                </c:pt>
                <c:pt idx="1767">
                  <c:v>356.7</c:v>
                </c:pt>
                <c:pt idx="1768">
                  <c:v>356.8</c:v>
                </c:pt>
                <c:pt idx="1769">
                  <c:v>356.9</c:v>
                </c:pt>
                <c:pt idx="1770">
                  <c:v>357</c:v>
                </c:pt>
                <c:pt idx="1771">
                  <c:v>357.1</c:v>
                </c:pt>
                <c:pt idx="1772">
                  <c:v>357.2</c:v>
                </c:pt>
                <c:pt idx="1773">
                  <c:v>357.3</c:v>
                </c:pt>
                <c:pt idx="1774">
                  <c:v>357.4</c:v>
                </c:pt>
                <c:pt idx="1775">
                  <c:v>357.5</c:v>
                </c:pt>
                <c:pt idx="1776">
                  <c:v>357.6</c:v>
                </c:pt>
                <c:pt idx="1777">
                  <c:v>357.7</c:v>
                </c:pt>
                <c:pt idx="1778">
                  <c:v>357.8</c:v>
                </c:pt>
                <c:pt idx="1779">
                  <c:v>357.9</c:v>
                </c:pt>
                <c:pt idx="1780">
                  <c:v>358</c:v>
                </c:pt>
                <c:pt idx="1781">
                  <c:v>358.1</c:v>
                </c:pt>
                <c:pt idx="1782">
                  <c:v>358.2</c:v>
                </c:pt>
                <c:pt idx="1783">
                  <c:v>358.3</c:v>
                </c:pt>
                <c:pt idx="1784">
                  <c:v>358.4</c:v>
                </c:pt>
                <c:pt idx="1785">
                  <c:v>358.5</c:v>
                </c:pt>
                <c:pt idx="1786">
                  <c:v>358.6</c:v>
                </c:pt>
                <c:pt idx="1787">
                  <c:v>358.7</c:v>
                </c:pt>
                <c:pt idx="1788">
                  <c:v>358.8</c:v>
                </c:pt>
                <c:pt idx="1789">
                  <c:v>358.9</c:v>
                </c:pt>
                <c:pt idx="1790">
                  <c:v>359</c:v>
                </c:pt>
                <c:pt idx="1791">
                  <c:v>359.1</c:v>
                </c:pt>
                <c:pt idx="1792">
                  <c:v>359.2</c:v>
                </c:pt>
                <c:pt idx="1793">
                  <c:v>359.3</c:v>
                </c:pt>
                <c:pt idx="1794">
                  <c:v>359.4</c:v>
                </c:pt>
                <c:pt idx="1795">
                  <c:v>359.5</c:v>
                </c:pt>
                <c:pt idx="1796">
                  <c:v>359.6</c:v>
                </c:pt>
                <c:pt idx="1797">
                  <c:v>359.7</c:v>
                </c:pt>
                <c:pt idx="1798">
                  <c:v>359.8</c:v>
                </c:pt>
                <c:pt idx="1799">
                  <c:v>359.9</c:v>
                </c:pt>
                <c:pt idx="1800">
                  <c:v>360</c:v>
                </c:pt>
                <c:pt idx="1801">
                  <c:v>360.1</c:v>
                </c:pt>
                <c:pt idx="1802">
                  <c:v>360.2</c:v>
                </c:pt>
                <c:pt idx="1803">
                  <c:v>360.3</c:v>
                </c:pt>
                <c:pt idx="1804">
                  <c:v>360.4</c:v>
                </c:pt>
                <c:pt idx="1805">
                  <c:v>360.5</c:v>
                </c:pt>
                <c:pt idx="1806">
                  <c:v>360.6</c:v>
                </c:pt>
                <c:pt idx="1807">
                  <c:v>360.7</c:v>
                </c:pt>
                <c:pt idx="1808">
                  <c:v>360.8</c:v>
                </c:pt>
                <c:pt idx="1809">
                  <c:v>360.9</c:v>
                </c:pt>
                <c:pt idx="1810">
                  <c:v>361</c:v>
                </c:pt>
                <c:pt idx="1811">
                  <c:v>361.1</c:v>
                </c:pt>
                <c:pt idx="1812">
                  <c:v>361.2</c:v>
                </c:pt>
                <c:pt idx="1813">
                  <c:v>361.3</c:v>
                </c:pt>
                <c:pt idx="1814">
                  <c:v>361.4</c:v>
                </c:pt>
                <c:pt idx="1815">
                  <c:v>361.5</c:v>
                </c:pt>
                <c:pt idx="1816">
                  <c:v>361.6</c:v>
                </c:pt>
                <c:pt idx="1817">
                  <c:v>361.7</c:v>
                </c:pt>
                <c:pt idx="1818">
                  <c:v>361.8</c:v>
                </c:pt>
                <c:pt idx="1819">
                  <c:v>361.9</c:v>
                </c:pt>
                <c:pt idx="1820">
                  <c:v>362</c:v>
                </c:pt>
                <c:pt idx="1821">
                  <c:v>362.1</c:v>
                </c:pt>
                <c:pt idx="1822">
                  <c:v>362.2</c:v>
                </c:pt>
                <c:pt idx="1823">
                  <c:v>362.3</c:v>
                </c:pt>
                <c:pt idx="1824">
                  <c:v>362.4</c:v>
                </c:pt>
                <c:pt idx="1825">
                  <c:v>362.5</c:v>
                </c:pt>
                <c:pt idx="1826">
                  <c:v>362.6</c:v>
                </c:pt>
                <c:pt idx="1827">
                  <c:v>362.7</c:v>
                </c:pt>
                <c:pt idx="1828">
                  <c:v>362.8</c:v>
                </c:pt>
                <c:pt idx="1829">
                  <c:v>362.9</c:v>
                </c:pt>
                <c:pt idx="1830">
                  <c:v>363</c:v>
                </c:pt>
                <c:pt idx="1831">
                  <c:v>363.1</c:v>
                </c:pt>
                <c:pt idx="1832">
                  <c:v>363.2</c:v>
                </c:pt>
                <c:pt idx="1833">
                  <c:v>363.3</c:v>
                </c:pt>
                <c:pt idx="1834">
                  <c:v>363.4</c:v>
                </c:pt>
                <c:pt idx="1835">
                  <c:v>363.5</c:v>
                </c:pt>
                <c:pt idx="1836">
                  <c:v>363.6</c:v>
                </c:pt>
                <c:pt idx="1837">
                  <c:v>363.7</c:v>
                </c:pt>
                <c:pt idx="1838">
                  <c:v>363.8</c:v>
                </c:pt>
                <c:pt idx="1839">
                  <c:v>363.9</c:v>
                </c:pt>
                <c:pt idx="1840">
                  <c:v>364</c:v>
                </c:pt>
                <c:pt idx="1841">
                  <c:v>364.1</c:v>
                </c:pt>
                <c:pt idx="1842">
                  <c:v>364.2</c:v>
                </c:pt>
                <c:pt idx="1843">
                  <c:v>364.3</c:v>
                </c:pt>
                <c:pt idx="1844">
                  <c:v>364.4</c:v>
                </c:pt>
                <c:pt idx="1845">
                  <c:v>364.5</c:v>
                </c:pt>
                <c:pt idx="1846">
                  <c:v>364.6</c:v>
                </c:pt>
                <c:pt idx="1847">
                  <c:v>364.7</c:v>
                </c:pt>
                <c:pt idx="1848">
                  <c:v>364.8</c:v>
                </c:pt>
                <c:pt idx="1849">
                  <c:v>364.9</c:v>
                </c:pt>
                <c:pt idx="1850">
                  <c:v>365</c:v>
                </c:pt>
                <c:pt idx="1851">
                  <c:v>365.1</c:v>
                </c:pt>
                <c:pt idx="1852">
                  <c:v>365.2</c:v>
                </c:pt>
                <c:pt idx="1853">
                  <c:v>365.3</c:v>
                </c:pt>
                <c:pt idx="1854">
                  <c:v>365.4</c:v>
                </c:pt>
                <c:pt idx="1855">
                  <c:v>365.5</c:v>
                </c:pt>
                <c:pt idx="1856">
                  <c:v>365.6</c:v>
                </c:pt>
                <c:pt idx="1857">
                  <c:v>365.7</c:v>
                </c:pt>
                <c:pt idx="1858">
                  <c:v>365.8</c:v>
                </c:pt>
                <c:pt idx="1859">
                  <c:v>365.9</c:v>
                </c:pt>
                <c:pt idx="1860">
                  <c:v>366</c:v>
                </c:pt>
                <c:pt idx="1861">
                  <c:v>366.1</c:v>
                </c:pt>
                <c:pt idx="1862">
                  <c:v>366.2</c:v>
                </c:pt>
                <c:pt idx="1863">
                  <c:v>366.3</c:v>
                </c:pt>
                <c:pt idx="1864">
                  <c:v>366.4</c:v>
                </c:pt>
                <c:pt idx="1865">
                  <c:v>366.5</c:v>
                </c:pt>
                <c:pt idx="1866">
                  <c:v>366.6</c:v>
                </c:pt>
                <c:pt idx="1867">
                  <c:v>366.7</c:v>
                </c:pt>
                <c:pt idx="1868">
                  <c:v>366.8</c:v>
                </c:pt>
                <c:pt idx="1869">
                  <c:v>366.9</c:v>
                </c:pt>
                <c:pt idx="1870">
                  <c:v>367</c:v>
                </c:pt>
                <c:pt idx="1871">
                  <c:v>367.1</c:v>
                </c:pt>
                <c:pt idx="1872">
                  <c:v>367.2</c:v>
                </c:pt>
                <c:pt idx="1873">
                  <c:v>367.3</c:v>
                </c:pt>
                <c:pt idx="1874">
                  <c:v>367.4</c:v>
                </c:pt>
                <c:pt idx="1875">
                  <c:v>367.5</c:v>
                </c:pt>
                <c:pt idx="1876">
                  <c:v>367.6</c:v>
                </c:pt>
                <c:pt idx="1877">
                  <c:v>367.7</c:v>
                </c:pt>
                <c:pt idx="1878">
                  <c:v>367.8</c:v>
                </c:pt>
                <c:pt idx="1879">
                  <c:v>367.9</c:v>
                </c:pt>
                <c:pt idx="1880">
                  <c:v>368</c:v>
                </c:pt>
                <c:pt idx="1881">
                  <c:v>368.1</c:v>
                </c:pt>
                <c:pt idx="1882">
                  <c:v>368.2</c:v>
                </c:pt>
                <c:pt idx="1883">
                  <c:v>368.3</c:v>
                </c:pt>
                <c:pt idx="1884">
                  <c:v>368.4</c:v>
                </c:pt>
                <c:pt idx="1885">
                  <c:v>368.5</c:v>
                </c:pt>
                <c:pt idx="1886">
                  <c:v>368.6</c:v>
                </c:pt>
                <c:pt idx="1887">
                  <c:v>368.7</c:v>
                </c:pt>
                <c:pt idx="1888">
                  <c:v>368.8</c:v>
                </c:pt>
                <c:pt idx="1889">
                  <c:v>368.9</c:v>
                </c:pt>
                <c:pt idx="1890">
                  <c:v>369</c:v>
                </c:pt>
                <c:pt idx="1891">
                  <c:v>369.1</c:v>
                </c:pt>
                <c:pt idx="1892">
                  <c:v>369.2</c:v>
                </c:pt>
                <c:pt idx="1893">
                  <c:v>369.3</c:v>
                </c:pt>
                <c:pt idx="1894">
                  <c:v>369.4</c:v>
                </c:pt>
                <c:pt idx="1895">
                  <c:v>369.5</c:v>
                </c:pt>
                <c:pt idx="1896">
                  <c:v>369.6</c:v>
                </c:pt>
                <c:pt idx="1897">
                  <c:v>369.7</c:v>
                </c:pt>
                <c:pt idx="1898">
                  <c:v>369.8</c:v>
                </c:pt>
                <c:pt idx="1899">
                  <c:v>369.9</c:v>
                </c:pt>
                <c:pt idx="1900">
                  <c:v>370</c:v>
                </c:pt>
                <c:pt idx="1901">
                  <c:v>370.1</c:v>
                </c:pt>
                <c:pt idx="1902">
                  <c:v>370.2</c:v>
                </c:pt>
                <c:pt idx="1903">
                  <c:v>370.3</c:v>
                </c:pt>
                <c:pt idx="1904">
                  <c:v>370.4</c:v>
                </c:pt>
                <c:pt idx="1905">
                  <c:v>370.5</c:v>
                </c:pt>
                <c:pt idx="1906">
                  <c:v>370.6</c:v>
                </c:pt>
                <c:pt idx="1907">
                  <c:v>370.7</c:v>
                </c:pt>
                <c:pt idx="1908">
                  <c:v>370.8</c:v>
                </c:pt>
                <c:pt idx="1909">
                  <c:v>370.9</c:v>
                </c:pt>
                <c:pt idx="1910">
                  <c:v>371</c:v>
                </c:pt>
                <c:pt idx="1911">
                  <c:v>371.1</c:v>
                </c:pt>
                <c:pt idx="1912">
                  <c:v>371.2</c:v>
                </c:pt>
                <c:pt idx="1913">
                  <c:v>371.3</c:v>
                </c:pt>
                <c:pt idx="1914">
                  <c:v>371.4</c:v>
                </c:pt>
                <c:pt idx="1915">
                  <c:v>371.5</c:v>
                </c:pt>
                <c:pt idx="1916">
                  <c:v>371.6</c:v>
                </c:pt>
                <c:pt idx="1917">
                  <c:v>371.7</c:v>
                </c:pt>
                <c:pt idx="1918">
                  <c:v>371.8</c:v>
                </c:pt>
                <c:pt idx="1919">
                  <c:v>371.9</c:v>
                </c:pt>
                <c:pt idx="1920">
                  <c:v>372</c:v>
                </c:pt>
                <c:pt idx="1921">
                  <c:v>372.1</c:v>
                </c:pt>
                <c:pt idx="1922">
                  <c:v>372.2</c:v>
                </c:pt>
                <c:pt idx="1923">
                  <c:v>372.3</c:v>
                </c:pt>
                <c:pt idx="1924">
                  <c:v>372.4</c:v>
                </c:pt>
                <c:pt idx="1925">
                  <c:v>372.5</c:v>
                </c:pt>
                <c:pt idx="1926">
                  <c:v>372.6</c:v>
                </c:pt>
                <c:pt idx="1927">
                  <c:v>372.7</c:v>
                </c:pt>
                <c:pt idx="1928">
                  <c:v>372.8</c:v>
                </c:pt>
                <c:pt idx="1929">
                  <c:v>372.9</c:v>
                </c:pt>
                <c:pt idx="1930">
                  <c:v>373</c:v>
                </c:pt>
                <c:pt idx="1931">
                  <c:v>373.1</c:v>
                </c:pt>
                <c:pt idx="1932">
                  <c:v>373.2</c:v>
                </c:pt>
                <c:pt idx="1933">
                  <c:v>373.3</c:v>
                </c:pt>
                <c:pt idx="1934">
                  <c:v>373.4</c:v>
                </c:pt>
                <c:pt idx="1935">
                  <c:v>373.5</c:v>
                </c:pt>
                <c:pt idx="1936">
                  <c:v>373.6</c:v>
                </c:pt>
                <c:pt idx="1937">
                  <c:v>373.7</c:v>
                </c:pt>
                <c:pt idx="1938">
                  <c:v>373.8</c:v>
                </c:pt>
                <c:pt idx="1939">
                  <c:v>373.9</c:v>
                </c:pt>
                <c:pt idx="1940">
                  <c:v>374</c:v>
                </c:pt>
                <c:pt idx="1941">
                  <c:v>374.1</c:v>
                </c:pt>
                <c:pt idx="1942">
                  <c:v>374.2</c:v>
                </c:pt>
                <c:pt idx="1943">
                  <c:v>374.3</c:v>
                </c:pt>
                <c:pt idx="1944">
                  <c:v>374.4</c:v>
                </c:pt>
                <c:pt idx="1945">
                  <c:v>374.5</c:v>
                </c:pt>
                <c:pt idx="1946">
                  <c:v>374.6</c:v>
                </c:pt>
                <c:pt idx="1947">
                  <c:v>374.7</c:v>
                </c:pt>
                <c:pt idx="1948">
                  <c:v>374.8</c:v>
                </c:pt>
                <c:pt idx="1949">
                  <c:v>374.9</c:v>
                </c:pt>
                <c:pt idx="1950">
                  <c:v>375</c:v>
                </c:pt>
                <c:pt idx="1951">
                  <c:v>375.1</c:v>
                </c:pt>
                <c:pt idx="1952">
                  <c:v>375.2</c:v>
                </c:pt>
                <c:pt idx="1953">
                  <c:v>375.3</c:v>
                </c:pt>
                <c:pt idx="1954">
                  <c:v>375.4</c:v>
                </c:pt>
                <c:pt idx="1955">
                  <c:v>375.5</c:v>
                </c:pt>
                <c:pt idx="1956">
                  <c:v>375.6</c:v>
                </c:pt>
                <c:pt idx="1957">
                  <c:v>375.7</c:v>
                </c:pt>
                <c:pt idx="1958">
                  <c:v>375.8</c:v>
                </c:pt>
                <c:pt idx="1959">
                  <c:v>375.9</c:v>
                </c:pt>
                <c:pt idx="1960">
                  <c:v>376</c:v>
                </c:pt>
                <c:pt idx="1961">
                  <c:v>376.1</c:v>
                </c:pt>
                <c:pt idx="1962">
                  <c:v>376.2</c:v>
                </c:pt>
                <c:pt idx="1963">
                  <c:v>376.3</c:v>
                </c:pt>
                <c:pt idx="1964">
                  <c:v>376.4</c:v>
                </c:pt>
                <c:pt idx="1965">
                  <c:v>376.5</c:v>
                </c:pt>
                <c:pt idx="1966">
                  <c:v>376.6</c:v>
                </c:pt>
                <c:pt idx="1967">
                  <c:v>376.7</c:v>
                </c:pt>
                <c:pt idx="1968">
                  <c:v>376.8</c:v>
                </c:pt>
                <c:pt idx="1969">
                  <c:v>376.9</c:v>
                </c:pt>
                <c:pt idx="1970">
                  <c:v>377</c:v>
                </c:pt>
                <c:pt idx="1971">
                  <c:v>377.1</c:v>
                </c:pt>
                <c:pt idx="1972">
                  <c:v>377.2</c:v>
                </c:pt>
                <c:pt idx="1973">
                  <c:v>377.3</c:v>
                </c:pt>
                <c:pt idx="1974">
                  <c:v>377.4</c:v>
                </c:pt>
                <c:pt idx="1975">
                  <c:v>377.5</c:v>
                </c:pt>
                <c:pt idx="1976">
                  <c:v>377.6</c:v>
                </c:pt>
                <c:pt idx="1977">
                  <c:v>377.7</c:v>
                </c:pt>
                <c:pt idx="1978">
                  <c:v>377.8</c:v>
                </c:pt>
                <c:pt idx="1979">
                  <c:v>377.9</c:v>
                </c:pt>
                <c:pt idx="1980">
                  <c:v>378</c:v>
                </c:pt>
                <c:pt idx="1981">
                  <c:v>378.1</c:v>
                </c:pt>
                <c:pt idx="1982">
                  <c:v>378.2</c:v>
                </c:pt>
                <c:pt idx="1983">
                  <c:v>378.3</c:v>
                </c:pt>
                <c:pt idx="1984">
                  <c:v>378.4</c:v>
                </c:pt>
                <c:pt idx="1985">
                  <c:v>378.5</c:v>
                </c:pt>
                <c:pt idx="1986">
                  <c:v>378.6</c:v>
                </c:pt>
                <c:pt idx="1987">
                  <c:v>378.7</c:v>
                </c:pt>
                <c:pt idx="1988">
                  <c:v>378.8</c:v>
                </c:pt>
                <c:pt idx="1989">
                  <c:v>378.9</c:v>
                </c:pt>
                <c:pt idx="1990">
                  <c:v>379</c:v>
                </c:pt>
                <c:pt idx="1991">
                  <c:v>379.1</c:v>
                </c:pt>
                <c:pt idx="1992">
                  <c:v>379.2</c:v>
                </c:pt>
                <c:pt idx="1993">
                  <c:v>379.3</c:v>
                </c:pt>
                <c:pt idx="1994">
                  <c:v>379.4</c:v>
                </c:pt>
                <c:pt idx="1995">
                  <c:v>379.5</c:v>
                </c:pt>
                <c:pt idx="1996">
                  <c:v>379.6</c:v>
                </c:pt>
                <c:pt idx="1997">
                  <c:v>379.7</c:v>
                </c:pt>
                <c:pt idx="1998">
                  <c:v>379.8</c:v>
                </c:pt>
                <c:pt idx="1999">
                  <c:v>379.9</c:v>
                </c:pt>
                <c:pt idx="2000">
                  <c:v>380</c:v>
                </c:pt>
                <c:pt idx="2001">
                  <c:v>380.1</c:v>
                </c:pt>
                <c:pt idx="2002">
                  <c:v>380.2</c:v>
                </c:pt>
                <c:pt idx="2003">
                  <c:v>380.3</c:v>
                </c:pt>
                <c:pt idx="2004">
                  <c:v>380.4</c:v>
                </c:pt>
                <c:pt idx="2005">
                  <c:v>380.5</c:v>
                </c:pt>
                <c:pt idx="2006">
                  <c:v>380.6</c:v>
                </c:pt>
                <c:pt idx="2007">
                  <c:v>380.7</c:v>
                </c:pt>
                <c:pt idx="2008">
                  <c:v>380.8</c:v>
                </c:pt>
                <c:pt idx="2009">
                  <c:v>380.9</c:v>
                </c:pt>
                <c:pt idx="2010">
                  <c:v>381</c:v>
                </c:pt>
                <c:pt idx="2011">
                  <c:v>381.1</c:v>
                </c:pt>
                <c:pt idx="2012">
                  <c:v>381.2</c:v>
                </c:pt>
                <c:pt idx="2013">
                  <c:v>381.3</c:v>
                </c:pt>
                <c:pt idx="2014">
                  <c:v>381.4</c:v>
                </c:pt>
                <c:pt idx="2015">
                  <c:v>381.5</c:v>
                </c:pt>
                <c:pt idx="2016">
                  <c:v>381.6</c:v>
                </c:pt>
                <c:pt idx="2017">
                  <c:v>381.7</c:v>
                </c:pt>
                <c:pt idx="2018">
                  <c:v>381.8</c:v>
                </c:pt>
                <c:pt idx="2019">
                  <c:v>381.9</c:v>
                </c:pt>
                <c:pt idx="2020">
                  <c:v>382</c:v>
                </c:pt>
                <c:pt idx="2021">
                  <c:v>382.1</c:v>
                </c:pt>
                <c:pt idx="2022">
                  <c:v>382.2</c:v>
                </c:pt>
                <c:pt idx="2023">
                  <c:v>382.3</c:v>
                </c:pt>
                <c:pt idx="2024">
                  <c:v>382.4</c:v>
                </c:pt>
                <c:pt idx="2025">
                  <c:v>382.5</c:v>
                </c:pt>
                <c:pt idx="2026">
                  <c:v>382.6</c:v>
                </c:pt>
                <c:pt idx="2027">
                  <c:v>382.7</c:v>
                </c:pt>
                <c:pt idx="2028">
                  <c:v>382.8</c:v>
                </c:pt>
                <c:pt idx="2029">
                  <c:v>382.9</c:v>
                </c:pt>
                <c:pt idx="2030">
                  <c:v>383</c:v>
                </c:pt>
                <c:pt idx="2031">
                  <c:v>383.1</c:v>
                </c:pt>
                <c:pt idx="2032">
                  <c:v>383.2</c:v>
                </c:pt>
                <c:pt idx="2033">
                  <c:v>383.3</c:v>
                </c:pt>
                <c:pt idx="2034">
                  <c:v>383.4</c:v>
                </c:pt>
                <c:pt idx="2035">
                  <c:v>383.5</c:v>
                </c:pt>
                <c:pt idx="2036">
                  <c:v>383.6</c:v>
                </c:pt>
                <c:pt idx="2037">
                  <c:v>383.7</c:v>
                </c:pt>
                <c:pt idx="2038">
                  <c:v>383.8</c:v>
                </c:pt>
                <c:pt idx="2039">
                  <c:v>383.9</c:v>
                </c:pt>
                <c:pt idx="2040">
                  <c:v>384</c:v>
                </c:pt>
                <c:pt idx="2041">
                  <c:v>384.1</c:v>
                </c:pt>
                <c:pt idx="2042">
                  <c:v>384.2</c:v>
                </c:pt>
                <c:pt idx="2043">
                  <c:v>384.3</c:v>
                </c:pt>
                <c:pt idx="2044">
                  <c:v>384.4</c:v>
                </c:pt>
                <c:pt idx="2045">
                  <c:v>384.5</c:v>
                </c:pt>
                <c:pt idx="2046">
                  <c:v>384.6</c:v>
                </c:pt>
                <c:pt idx="2047">
                  <c:v>384.7</c:v>
                </c:pt>
                <c:pt idx="2048">
                  <c:v>384.8</c:v>
                </c:pt>
                <c:pt idx="2049">
                  <c:v>384.9</c:v>
                </c:pt>
                <c:pt idx="2050">
                  <c:v>385</c:v>
                </c:pt>
                <c:pt idx="2051">
                  <c:v>385.1</c:v>
                </c:pt>
                <c:pt idx="2052">
                  <c:v>385.2</c:v>
                </c:pt>
                <c:pt idx="2053">
                  <c:v>385.3</c:v>
                </c:pt>
                <c:pt idx="2054">
                  <c:v>385.4</c:v>
                </c:pt>
                <c:pt idx="2055">
                  <c:v>385.5</c:v>
                </c:pt>
                <c:pt idx="2056">
                  <c:v>385.6</c:v>
                </c:pt>
                <c:pt idx="2057">
                  <c:v>385.7</c:v>
                </c:pt>
                <c:pt idx="2058">
                  <c:v>385.8</c:v>
                </c:pt>
                <c:pt idx="2059">
                  <c:v>385.9</c:v>
                </c:pt>
                <c:pt idx="2060">
                  <c:v>386</c:v>
                </c:pt>
                <c:pt idx="2061">
                  <c:v>386.1</c:v>
                </c:pt>
                <c:pt idx="2062">
                  <c:v>386.2</c:v>
                </c:pt>
                <c:pt idx="2063">
                  <c:v>386.3</c:v>
                </c:pt>
                <c:pt idx="2064">
                  <c:v>386.4</c:v>
                </c:pt>
                <c:pt idx="2065">
                  <c:v>386.5</c:v>
                </c:pt>
                <c:pt idx="2066">
                  <c:v>386.6</c:v>
                </c:pt>
                <c:pt idx="2067">
                  <c:v>386.7</c:v>
                </c:pt>
                <c:pt idx="2068">
                  <c:v>386.8</c:v>
                </c:pt>
                <c:pt idx="2069">
                  <c:v>386.9</c:v>
                </c:pt>
                <c:pt idx="2070">
                  <c:v>387</c:v>
                </c:pt>
                <c:pt idx="2071">
                  <c:v>387.1</c:v>
                </c:pt>
                <c:pt idx="2072">
                  <c:v>387.2</c:v>
                </c:pt>
                <c:pt idx="2073">
                  <c:v>387.3</c:v>
                </c:pt>
                <c:pt idx="2074">
                  <c:v>387.4</c:v>
                </c:pt>
                <c:pt idx="2075">
                  <c:v>387.5</c:v>
                </c:pt>
                <c:pt idx="2076">
                  <c:v>387.6</c:v>
                </c:pt>
                <c:pt idx="2077">
                  <c:v>387.7</c:v>
                </c:pt>
                <c:pt idx="2078">
                  <c:v>387.8</c:v>
                </c:pt>
                <c:pt idx="2079">
                  <c:v>387.9</c:v>
                </c:pt>
                <c:pt idx="2080">
                  <c:v>388</c:v>
                </c:pt>
                <c:pt idx="2081">
                  <c:v>388.1</c:v>
                </c:pt>
                <c:pt idx="2082">
                  <c:v>388.2</c:v>
                </c:pt>
                <c:pt idx="2083">
                  <c:v>388.3</c:v>
                </c:pt>
                <c:pt idx="2084">
                  <c:v>388.4</c:v>
                </c:pt>
                <c:pt idx="2085">
                  <c:v>388.5</c:v>
                </c:pt>
                <c:pt idx="2086">
                  <c:v>388.6</c:v>
                </c:pt>
                <c:pt idx="2087">
                  <c:v>388.7</c:v>
                </c:pt>
                <c:pt idx="2088">
                  <c:v>388.8</c:v>
                </c:pt>
                <c:pt idx="2089">
                  <c:v>388.9</c:v>
                </c:pt>
                <c:pt idx="2090">
                  <c:v>389</c:v>
                </c:pt>
                <c:pt idx="2091">
                  <c:v>389.1</c:v>
                </c:pt>
                <c:pt idx="2092">
                  <c:v>389.2</c:v>
                </c:pt>
                <c:pt idx="2093">
                  <c:v>389.3</c:v>
                </c:pt>
                <c:pt idx="2094">
                  <c:v>389.4</c:v>
                </c:pt>
                <c:pt idx="2095">
                  <c:v>389.5</c:v>
                </c:pt>
                <c:pt idx="2096">
                  <c:v>389.6</c:v>
                </c:pt>
                <c:pt idx="2097">
                  <c:v>389.7</c:v>
                </c:pt>
                <c:pt idx="2098">
                  <c:v>389.8</c:v>
                </c:pt>
                <c:pt idx="2099">
                  <c:v>389.9</c:v>
                </c:pt>
                <c:pt idx="2100">
                  <c:v>390</c:v>
                </c:pt>
                <c:pt idx="2101">
                  <c:v>390.1</c:v>
                </c:pt>
                <c:pt idx="2102">
                  <c:v>390.2</c:v>
                </c:pt>
                <c:pt idx="2103">
                  <c:v>390.3</c:v>
                </c:pt>
                <c:pt idx="2104">
                  <c:v>390.4</c:v>
                </c:pt>
                <c:pt idx="2105">
                  <c:v>390.5</c:v>
                </c:pt>
                <c:pt idx="2106">
                  <c:v>390.6</c:v>
                </c:pt>
                <c:pt idx="2107">
                  <c:v>390.7</c:v>
                </c:pt>
                <c:pt idx="2108">
                  <c:v>390.8</c:v>
                </c:pt>
                <c:pt idx="2109">
                  <c:v>390.9</c:v>
                </c:pt>
                <c:pt idx="2110">
                  <c:v>391</c:v>
                </c:pt>
                <c:pt idx="2111">
                  <c:v>391.1</c:v>
                </c:pt>
                <c:pt idx="2112">
                  <c:v>391.2</c:v>
                </c:pt>
                <c:pt idx="2113">
                  <c:v>391.3</c:v>
                </c:pt>
                <c:pt idx="2114">
                  <c:v>391.4</c:v>
                </c:pt>
                <c:pt idx="2115">
                  <c:v>391.5</c:v>
                </c:pt>
                <c:pt idx="2116">
                  <c:v>391.6</c:v>
                </c:pt>
                <c:pt idx="2117">
                  <c:v>391.7</c:v>
                </c:pt>
                <c:pt idx="2118">
                  <c:v>391.8</c:v>
                </c:pt>
                <c:pt idx="2119">
                  <c:v>391.9</c:v>
                </c:pt>
                <c:pt idx="2120">
                  <c:v>392</c:v>
                </c:pt>
                <c:pt idx="2121">
                  <c:v>392.1</c:v>
                </c:pt>
                <c:pt idx="2122">
                  <c:v>392.2</c:v>
                </c:pt>
                <c:pt idx="2123">
                  <c:v>392.3</c:v>
                </c:pt>
                <c:pt idx="2124">
                  <c:v>392.4</c:v>
                </c:pt>
                <c:pt idx="2125">
                  <c:v>392.5</c:v>
                </c:pt>
                <c:pt idx="2126">
                  <c:v>392.6</c:v>
                </c:pt>
                <c:pt idx="2127">
                  <c:v>392.7</c:v>
                </c:pt>
                <c:pt idx="2128">
                  <c:v>392.8</c:v>
                </c:pt>
                <c:pt idx="2129">
                  <c:v>392.9</c:v>
                </c:pt>
                <c:pt idx="2130">
                  <c:v>393</c:v>
                </c:pt>
                <c:pt idx="2131">
                  <c:v>393.1</c:v>
                </c:pt>
                <c:pt idx="2132">
                  <c:v>393.2</c:v>
                </c:pt>
                <c:pt idx="2133">
                  <c:v>393.3</c:v>
                </c:pt>
                <c:pt idx="2134">
                  <c:v>393.4</c:v>
                </c:pt>
                <c:pt idx="2135">
                  <c:v>393.5</c:v>
                </c:pt>
                <c:pt idx="2136">
                  <c:v>393.6</c:v>
                </c:pt>
                <c:pt idx="2137">
                  <c:v>393.7</c:v>
                </c:pt>
                <c:pt idx="2138">
                  <c:v>393.8</c:v>
                </c:pt>
                <c:pt idx="2139">
                  <c:v>393.9</c:v>
                </c:pt>
                <c:pt idx="2140">
                  <c:v>394</c:v>
                </c:pt>
                <c:pt idx="2141">
                  <c:v>394.1</c:v>
                </c:pt>
                <c:pt idx="2142">
                  <c:v>394.2</c:v>
                </c:pt>
                <c:pt idx="2143">
                  <c:v>394.3</c:v>
                </c:pt>
                <c:pt idx="2144">
                  <c:v>394.4</c:v>
                </c:pt>
                <c:pt idx="2145">
                  <c:v>394.5</c:v>
                </c:pt>
                <c:pt idx="2146">
                  <c:v>394.6</c:v>
                </c:pt>
                <c:pt idx="2147">
                  <c:v>394.7</c:v>
                </c:pt>
                <c:pt idx="2148">
                  <c:v>394.8</c:v>
                </c:pt>
                <c:pt idx="2149">
                  <c:v>394.9</c:v>
                </c:pt>
                <c:pt idx="2150">
                  <c:v>395</c:v>
                </c:pt>
                <c:pt idx="2151">
                  <c:v>395.1</c:v>
                </c:pt>
                <c:pt idx="2152">
                  <c:v>395.2</c:v>
                </c:pt>
                <c:pt idx="2153">
                  <c:v>395.3</c:v>
                </c:pt>
                <c:pt idx="2154">
                  <c:v>395.4</c:v>
                </c:pt>
                <c:pt idx="2155">
                  <c:v>395.5</c:v>
                </c:pt>
                <c:pt idx="2156">
                  <c:v>395.6</c:v>
                </c:pt>
                <c:pt idx="2157">
                  <c:v>395.7</c:v>
                </c:pt>
                <c:pt idx="2158">
                  <c:v>395.8</c:v>
                </c:pt>
                <c:pt idx="2159">
                  <c:v>395.9</c:v>
                </c:pt>
                <c:pt idx="2160">
                  <c:v>396</c:v>
                </c:pt>
                <c:pt idx="2161">
                  <c:v>396.1</c:v>
                </c:pt>
                <c:pt idx="2162">
                  <c:v>396.2</c:v>
                </c:pt>
                <c:pt idx="2163">
                  <c:v>396.3</c:v>
                </c:pt>
                <c:pt idx="2164">
                  <c:v>396.4</c:v>
                </c:pt>
                <c:pt idx="2165">
                  <c:v>396.5</c:v>
                </c:pt>
                <c:pt idx="2166">
                  <c:v>396.6</c:v>
                </c:pt>
                <c:pt idx="2167">
                  <c:v>396.7</c:v>
                </c:pt>
                <c:pt idx="2168">
                  <c:v>396.8</c:v>
                </c:pt>
                <c:pt idx="2169">
                  <c:v>396.9</c:v>
                </c:pt>
                <c:pt idx="2170">
                  <c:v>397</c:v>
                </c:pt>
                <c:pt idx="2171">
                  <c:v>397.1</c:v>
                </c:pt>
                <c:pt idx="2172">
                  <c:v>397.2</c:v>
                </c:pt>
                <c:pt idx="2173">
                  <c:v>397.3</c:v>
                </c:pt>
                <c:pt idx="2174">
                  <c:v>397.4</c:v>
                </c:pt>
                <c:pt idx="2175">
                  <c:v>397.5</c:v>
                </c:pt>
                <c:pt idx="2176">
                  <c:v>397.6</c:v>
                </c:pt>
                <c:pt idx="2177">
                  <c:v>397.7</c:v>
                </c:pt>
                <c:pt idx="2178">
                  <c:v>397.8</c:v>
                </c:pt>
                <c:pt idx="2179">
                  <c:v>397.9</c:v>
                </c:pt>
                <c:pt idx="2180">
                  <c:v>398</c:v>
                </c:pt>
                <c:pt idx="2181">
                  <c:v>398.1</c:v>
                </c:pt>
                <c:pt idx="2182">
                  <c:v>398.2</c:v>
                </c:pt>
                <c:pt idx="2183">
                  <c:v>398.3</c:v>
                </c:pt>
                <c:pt idx="2184">
                  <c:v>398.4</c:v>
                </c:pt>
                <c:pt idx="2185">
                  <c:v>398.5</c:v>
                </c:pt>
                <c:pt idx="2186">
                  <c:v>398.6</c:v>
                </c:pt>
                <c:pt idx="2187">
                  <c:v>398.7</c:v>
                </c:pt>
                <c:pt idx="2188">
                  <c:v>398.8</c:v>
                </c:pt>
                <c:pt idx="2189">
                  <c:v>398.9</c:v>
                </c:pt>
                <c:pt idx="2190">
                  <c:v>399</c:v>
                </c:pt>
                <c:pt idx="2191">
                  <c:v>399.1</c:v>
                </c:pt>
                <c:pt idx="2192">
                  <c:v>399.2</c:v>
                </c:pt>
                <c:pt idx="2193">
                  <c:v>399.3</c:v>
                </c:pt>
                <c:pt idx="2194">
                  <c:v>399.4</c:v>
                </c:pt>
                <c:pt idx="2195">
                  <c:v>399.5</c:v>
                </c:pt>
                <c:pt idx="2196">
                  <c:v>399.6</c:v>
                </c:pt>
                <c:pt idx="2197">
                  <c:v>399.7</c:v>
                </c:pt>
                <c:pt idx="2198">
                  <c:v>399.8</c:v>
                </c:pt>
                <c:pt idx="2199">
                  <c:v>399.9</c:v>
                </c:pt>
                <c:pt idx="2200">
                  <c:v>400</c:v>
                </c:pt>
                <c:pt idx="2201">
                  <c:v>400.1</c:v>
                </c:pt>
                <c:pt idx="2202">
                  <c:v>400.2</c:v>
                </c:pt>
                <c:pt idx="2203">
                  <c:v>400.3</c:v>
                </c:pt>
                <c:pt idx="2204">
                  <c:v>400.4</c:v>
                </c:pt>
                <c:pt idx="2205">
                  <c:v>400.5</c:v>
                </c:pt>
                <c:pt idx="2206">
                  <c:v>400.6</c:v>
                </c:pt>
                <c:pt idx="2207">
                  <c:v>400.7</c:v>
                </c:pt>
                <c:pt idx="2208">
                  <c:v>400.8</c:v>
                </c:pt>
                <c:pt idx="2209">
                  <c:v>400.9</c:v>
                </c:pt>
                <c:pt idx="2210">
                  <c:v>401</c:v>
                </c:pt>
                <c:pt idx="2211">
                  <c:v>401.1</c:v>
                </c:pt>
                <c:pt idx="2212">
                  <c:v>401.2</c:v>
                </c:pt>
                <c:pt idx="2213">
                  <c:v>401.3</c:v>
                </c:pt>
                <c:pt idx="2214">
                  <c:v>401.4</c:v>
                </c:pt>
                <c:pt idx="2215">
                  <c:v>401.5</c:v>
                </c:pt>
                <c:pt idx="2216">
                  <c:v>401.6</c:v>
                </c:pt>
                <c:pt idx="2217">
                  <c:v>401.7</c:v>
                </c:pt>
                <c:pt idx="2218">
                  <c:v>401.8</c:v>
                </c:pt>
                <c:pt idx="2219">
                  <c:v>401.9</c:v>
                </c:pt>
                <c:pt idx="2220">
                  <c:v>402</c:v>
                </c:pt>
                <c:pt idx="2221">
                  <c:v>402.1</c:v>
                </c:pt>
                <c:pt idx="2222">
                  <c:v>402.2</c:v>
                </c:pt>
                <c:pt idx="2223">
                  <c:v>402.3</c:v>
                </c:pt>
                <c:pt idx="2224">
                  <c:v>402.4</c:v>
                </c:pt>
                <c:pt idx="2225">
                  <c:v>402.5</c:v>
                </c:pt>
                <c:pt idx="2226">
                  <c:v>402.6</c:v>
                </c:pt>
                <c:pt idx="2227">
                  <c:v>402.7</c:v>
                </c:pt>
                <c:pt idx="2228">
                  <c:v>402.8</c:v>
                </c:pt>
                <c:pt idx="2229">
                  <c:v>402.9</c:v>
                </c:pt>
                <c:pt idx="2230">
                  <c:v>403</c:v>
                </c:pt>
                <c:pt idx="2231">
                  <c:v>403.1</c:v>
                </c:pt>
                <c:pt idx="2232">
                  <c:v>403.2</c:v>
                </c:pt>
                <c:pt idx="2233">
                  <c:v>403.3</c:v>
                </c:pt>
                <c:pt idx="2234">
                  <c:v>403.4</c:v>
                </c:pt>
                <c:pt idx="2235">
                  <c:v>403.5</c:v>
                </c:pt>
                <c:pt idx="2236">
                  <c:v>403.6</c:v>
                </c:pt>
                <c:pt idx="2237">
                  <c:v>403.7</c:v>
                </c:pt>
                <c:pt idx="2238">
                  <c:v>403.8</c:v>
                </c:pt>
                <c:pt idx="2239">
                  <c:v>403.9</c:v>
                </c:pt>
                <c:pt idx="2240">
                  <c:v>404</c:v>
                </c:pt>
                <c:pt idx="2241">
                  <c:v>404.1</c:v>
                </c:pt>
                <c:pt idx="2242">
                  <c:v>404.2</c:v>
                </c:pt>
                <c:pt idx="2243">
                  <c:v>404.3</c:v>
                </c:pt>
                <c:pt idx="2244">
                  <c:v>404.4</c:v>
                </c:pt>
                <c:pt idx="2245">
                  <c:v>404.5</c:v>
                </c:pt>
                <c:pt idx="2246">
                  <c:v>404.6</c:v>
                </c:pt>
                <c:pt idx="2247">
                  <c:v>404.7</c:v>
                </c:pt>
                <c:pt idx="2248">
                  <c:v>404.8</c:v>
                </c:pt>
                <c:pt idx="2249">
                  <c:v>404.9</c:v>
                </c:pt>
                <c:pt idx="2250">
                  <c:v>405</c:v>
                </c:pt>
                <c:pt idx="2251">
                  <c:v>405.1</c:v>
                </c:pt>
                <c:pt idx="2252">
                  <c:v>405.2</c:v>
                </c:pt>
                <c:pt idx="2253">
                  <c:v>405.3</c:v>
                </c:pt>
                <c:pt idx="2254">
                  <c:v>405.4</c:v>
                </c:pt>
                <c:pt idx="2255">
                  <c:v>405.5</c:v>
                </c:pt>
                <c:pt idx="2256">
                  <c:v>405.6</c:v>
                </c:pt>
                <c:pt idx="2257">
                  <c:v>405.7</c:v>
                </c:pt>
                <c:pt idx="2258">
                  <c:v>405.8</c:v>
                </c:pt>
                <c:pt idx="2259">
                  <c:v>405.9</c:v>
                </c:pt>
                <c:pt idx="2260">
                  <c:v>406</c:v>
                </c:pt>
                <c:pt idx="2261">
                  <c:v>406.1</c:v>
                </c:pt>
                <c:pt idx="2262">
                  <c:v>406.2</c:v>
                </c:pt>
                <c:pt idx="2263">
                  <c:v>406.3</c:v>
                </c:pt>
                <c:pt idx="2264">
                  <c:v>406.4</c:v>
                </c:pt>
                <c:pt idx="2265">
                  <c:v>406.5</c:v>
                </c:pt>
                <c:pt idx="2266">
                  <c:v>406.6</c:v>
                </c:pt>
                <c:pt idx="2267">
                  <c:v>406.7</c:v>
                </c:pt>
                <c:pt idx="2268">
                  <c:v>406.8</c:v>
                </c:pt>
                <c:pt idx="2269">
                  <c:v>406.9</c:v>
                </c:pt>
                <c:pt idx="2270">
                  <c:v>407</c:v>
                </c:pt>
                <c:pt idx="2271">
                  <c:v>407.1</c:v>
                </c:pt>
                <c:pt idx="2272">
                  <c:v>407.2</c:v>
                </c:pt>
                <c:pt idx="2273">
                  <c:v>407.3</c:v>
                </c:pt>
                <c:pt idx="2274">
                  <c:v>407.4</c:v>
                </c:pt>
                <c:pt idx="2275">
                  <c:v>407.5</c:v>
                </c:pt>
                <c:pt idx="2276">
                  <c:v>407.6</c:v>
                </c:pt>
                <c:pt idx="2277">
                  <c:v>407.7</c:v>
                </c:pt>
                <c:pt idx="2278">
                  <c:v>407.8</c:v>
                </c:pt>
                <c:pt idx="2279">
                  <c:v>407.9</c:v>
                </c:pt>
                <c:pt idx="2280">
                  <c:v>408</c:v>
                </c:pt>
                <c:pt idx="2281">
                  <c:v>408.1</c:v>
                </c:pt>
                <c:pt idx="2282">
                  <c:v>408.2</c:v>
                </c:pt>
                <c:pt idx="2283">
                  <c:v>408.3</c:v>
                </c:pt>
                <c:pt idx="2284">
                  <c:v>408.4</c:v>
                </c:pt>
                <c:pt idx="2285">
                  <c:v>408.5</c:v>
                </c:pt>
                <c:pt idx="2286">
                  <c:v>408.6</c:v>
                </c:pt>
                <c:pt idx="2287">
                  <c:v>408.7</c:v>
                </c:pt>
                <c:pt idx="2288">
                  <c:v>408.8</c:v>
                </c:pt>
                <c:pt idx="2289">
                  <c:v>408.9</c:v>
                </c:pt>
                <c:pt idx="2290">
                  <c:v>409</c:v>
                </c:pt>
                <c:pt idx="2291">
                  <c:v>409.1</c:v>
                </c:pt>
                <c:pt idx="2292">
                  <c:v>409.2</c:v>
                </c:pt>
                <c:pt idx="2293">
                  <c:v>409.3</c:v>
                </c:pt>
                <c:pt idx="2294">
                  <c:v>409.4</c:v>
                </c:pt>
                <c:pt idx="2295">
                  <c:v>409.5</c:v>
                </c:pt>
                <c:pt idx="2296">
                  <c:v>409.6</c:v>
                </c:pt>
                <c:pt idx="2297">
                  <c:v>409.7</c:v>
                </c:pt>
                <c:pt idx="2298">
                  <c:v>409.8</c:v>
                </c:pt>
                <c:pt idx="2299">
                  <c:v>409.9</c:v>
                </c:pt>
                <c:pt idx="2300">
                  <c:v>410</c:v>
                </c:pt>
                <c:pt idx="2301">
                  <c:v>410.1</c:v>
                </c:pt>
                <c:pt idx="2302">
                  <c:v>410.2</c:v>
                </c:pt>
                <c:pt idx="2303">
                  <c:v>410.3</c:v>
                </c:pt>
                <c:pt idx="2304">
                  <c:v>410.4</c:v>
                </c:pt>
                <c:pt idx="2305">
                  <c:v>410.5</c:v>
                </c:pt>
                <c:pt idx="2306">
                  <c:v>410.6</c:v>
                </c:pt>
                <c:pt idx="2307">
                  <c:v>410.7</c:v>
                </c:pt>
                <c:pt idx="2308">
                  <c:v>410.8</c:v>
                </c:pt>
                <c:pt idx="2309">
                  <c:v>410.9</c:v>
                </c:pt>
                <c:pt idx="2310">
                  <c:v>411</c:v>
                </c:pt>
                <c:pt idx="2311">
                  <c:v>411.1</c:v>
                </c:pt>
                <c:pt idx="2312">
                  <c:v>411.2</c:v>
                </c:pt>
                <c:pt idx="2313">
                  <c:v>411.3</c:v>
                </c:pt>
                <c:pt idx="2314">
                  <c:v>411.4</c:v>
                </c:pt>
                <c:pt idx="2315">
                  <c:v>411.5</c:v>
                </c:pt>
                <c:pt idx="2316">
                  <c:v>411.6</c:v>
                </c:pt>
                <c:pt idx="2317">
                  <c:v>411.7</c:v>
                </c:pt>
                <c:pt idx="2318">
                  <c:v>411.8</c:v>
                </c:pt>
                <c:pt idx="2319">
                  <c:v>411.9</c:v>
                </c:pt>
                <c:pt idx="2320">
                  <c:v>412</c:v>
                </c:pt>
                <c:pt idx="2321">
                  <c:v>412.1</c:v>
                </c:pt>
                <c:pt idx="2322">
                  <c:v>412.2</c:v>
                </c:pt>
                <c:pt idx="2323">
                  <c:v>412.3</c:v>
                </c:pt>
                <c:pt idx="2324">
                  <c:v>412.4</c:v>
                </c:pt>
                <c:pt idx="2325">
                  <c:v>412.5</c:v>
                </c:pt>
                <c:pt idx="2326">
                  <c:v>412.6</c:v>
                </c:pt>
                <c:pt idx="2327">
                  <c:v>412.7</c:v>
                </c:pt>
                <c:pt idx="2328">
                  <c:v>412.8</c:v>
                </c:pt>
                <c:pt idx="2329">
                  <c:v>412.9</c:v>
                </c:pt>
                <c:pt idx="2330">
                  <c:v>413</c:v>
                </c:pt>
                <c:pt idx="2331">
                  <c:v>413.1</c:v>
                </c:pt>
                <c:pt idx="2332">
                  <c:v>413.2</c:v>
                </c:pt>
                <c:pt idx="2333">
                  <c:v>413.3</c:v>
                </c:pt>
                <c:pt idx="2334">
                  <c:v>413.4</c:v>
                </c:pt>
                <c:pt idx="2335">
                  <c:v>413.5</c:v>
                </c:pt>
                <c:pt idx="2336">
                  <c:v>413.6</c:v>
                </c:pt>
                <c:pt idx="2337">
                  <c:v>413.7</c:v>
                </c:pt>
                <c:pt idx="2338">
                  <c:v>413.8</c:v>
                </c:pt>
                <c:pt idx="2339">
                  <c:v>413.9</c:v>
                </c:pt>
                <c:pt idx="2340">
                  <c:v>414</c:v>
                </c:pt>
                <c:pt idx="2341">
                  <c:v>414.1</c:v>
                </c:pt>
                <c:pt idx="2342">
                  <c:v>414.2</c:v>
                </c:pt>
                <c:pt idx="2343">
                  <c:v>414.3</c:v>
                </c:pt>
                <c:pt idx="2344">
                  <c:v>414.4</c:v>
                </c:pt>
                <c:pt idx="2345">
                  <c:v>414.5</c:v>
                </c:pt>
                <c:pt idx="2346">
                  <c:v>414.6</c:v>
                </c:pt>
                <c:pt idx="2347">
                  <c:v>414.7</c:v>
                </c:pt>
                <c:pt idx="2348">
                  <c:v>414.8</c:v>
                </c:pt>
                <c:pt idx="2349">
                  <c:v>414.9</c:v>
                </c:pt>
                <c:pt idx="2350">
                  <c:v>415</c:v>
                </c:pt>
                <c:pt idx="2351">
                  <c:v>415.1</c:v>
                </c:pt>
                <c:pt idx="2352">
                  <c:v>415.2</c:v>
                </c:pt>
                <c:pt idx="2353">
                  <c:v>415.3</c:v>
                </c:pt>
                <c:pt idx="2354">
                  <c:v>415.4</c:v>
                </c:pt>
                <c:pt idx="2355">
                  <c:v>415.5</c:v>
                </c:pt>
                <c:pt idx="2356">
                  <c:v>415.6</c:v>
                </c:pt>
                <c:pt idx="2357">
                  <c:v>415.7</c:v>
                </c:pt>
                <c:pt idx="2358">
                  <c:v>415.8</c:v>
                </c:pt>
                <c:pt idx="2359">
                  <c:v>415.9</c:v>
                </c:pt>
                <c:pt idx="2360">
                  <c:v>416</c:v>
                </c:pt>
                <c:pt idx="2361">
                  <c:v>416.1</c:v>
                </c:pt>
                <c:pt idx="2362">
                  <c:v>416.2</c:v>
                </c:pt>
                <c:pt idx="2363">
                  <c:v>416.3</c:v>
                </c:pt>
                <c:pt idx="2364">
                  <c:v>416.4</c:v>
                </c:pt>
                <c:pt idx="2365">
                  <c:v>416.5</c:v>
                </c:pt>
                <c:pt idx="2366">
                  <c:v>416.6</c:v>
                </c:pt>
                <c:pt idx="2367">
                  <c:v>416.7</c:v>
                </c:pt>
                <c:pt idx="2368">
                  <c:v>416.8</c:v>
                </c:pt>
                <c:pt idx="2369">
                  <c:v>416.9</c:v>
                </c:pt>
                <c:pt idx="2370">
                  <c:v>417</c:v>
                </c:pt>
                <c:pt idx="2371">
                  <c:v>417.1</c:v>
                </c:pt>
                <c:pt idx="2372">
                  <c:v>417.2</c:v>
                </c:pt>
                <c:pt idx="2373">
                  <c:v>417.3</c:v>
                </c:pt>
                <c:pt idx="2374">
                  <c:v>417.4</c:v>
                </c:pt>
                <c:pt idx="2375">
                  <c:v>417.5</c:v>
                </c:pt>
                <c:pt idx="2376">
                  <c:v>417.6</c:v>
                </c:pt>
                <c:pt idx="2377">
                  <c:v>417.7</c:v>
                </c:pt>
                <c:pt idx="2378">
                  <c:v>417.8</c:v>
                </c:pt>
                <c:pt idx="2379">
                  <c:v>417.9</c:v>
                </c:pt>
                <c:pt idx="2380">
                  <c:v>418</c:v>
                </c:pt>
                <c:pt idx="2381">
                  <c:v>418.1</c:v>
                </c:pt>
                <c:pt idx="2382">
                  <c:v>418.2</c:v>
                </c:pt>
                <c:pt idx="2383">
                  <c:v>418.3</c:v>
                </c:pt>
                <c:pt idx="2384">
                  <c:v>418.4</c:v>
                </c:pt>
                <c:pt idx="2385">
                  <c:v>418.5</c:v>
                </c:pt>
                <c:pt idx="2386">
                  <c:v>418.6</c:v>
                </c:pt>
                <c:pt idx="2387">
                  <c:v>418.7</c:v>
                </c:pt>
                <c:pt idx="2388">
                  <c:v>418.8</c:v>
                </c:pt>
                <c:pt idx="2389">
                  <c:v>418.9</c:v>
                </c:pt>
                <c:pt idx="2390">
                  <c:v>419</c:v>
                </c:pt>
                <c:pt idx="2391">
                  <c:v>419.1</c:v>
                </c:pt>
                <c:pt idx="2392">
                  <c:v>419.2</c:v>
                </c:pt>
                <c:pt idx="2393">
                  <c:v>419.3</c:v>
                </c:pt>
                <c:pt idx="2394">
                  <c:v>419.4</c:v>
                </c:pt>
                <c:pt idx="2395">
                  <c:v>419.5</c:v>
                </c:pt>
                <c:pt idx="2396">
                  <c:v>419.6</c:v>
                </c:pt>
                <c:pt idx="2397">
                  <c:v>419.7</c:v>
                </c:pt>
                <c:pt idx="2398">
                  <c:v>419.8</c:v>
                </c:pt>
                <c:pt idx="2399">
                  <c:v>419.9</c:v>
                </c:pt>
                <c:pt idx="2400">
                  <c:v>420</c:v>
                </c:pt>
                <c:pt idx="2401">
                  <c:v>420.1</c:v>
                </c:pt>
                <c:pt idx="2402">
                  <c:v>420.2</c:v>
                </c:pt>
                <c:pt idx="2403">
                  <c:v>420.3</c:v>
                </c:pt>
                <c:pt idx="2404">
                  <c:v>420.4</c:v>
                </c:pt>
                <c:pt idx="2405">
                  <c:v>420.5</c:v>
                </c:pt>
                <c:pt idx="2406">
                  <c:v>420.6</c:v>
                </c:pt>
                <c:pt idx="2407">
                  <c:v>420.7</c:v>
                </c:pt>
                <c:pt idx="2408">
                  <c:v>420.8</c:v>
                </c:pt>
                <c:pt idx="2409">
                  <c:v>420.9</c:v>
                </c:pt>
                <c:pt idx="2410">
                  <c:v>421</c:v>
                </c:pt>
                <c:pt idx="2411">
                  <c:v>421.1</c:v>
                </c:pt>
                <c:pt idx="2412">
                  <c:v>421.2</c:v>
                </c:pt>
                <c:pt idx="2413">
                  <c:v>421.3</c:v>
                </c:pt>
                <c:pt idx="2414">
                  <c:v>421.4</c:v>
                </c:pt>
                <c:pt idx="2415">
                  <c:v>421.5</c:v>
                </c:pt>
                <c:pt idx="2416">
                  <c:v>421.6</c:v>
                </c:pt>
                <c:pt idx="2417">
                  <c:v>421.7</c:v>
                </c:pt>
                <c:pt idx="2418">
                  <c:v>421.8</c:v>
                </c:pt>
                <c:pt idx="2419">
                  <c:v>421.9</c:v>
                </c:pt>
                <c:pt idx="2420">
                  <c:v>422</c:v>
                </c:pt>
                <c:pt idx="2421">
                  <c:v>422.1</c:v>
                </c:pt>
                <c:pt idx="2422">
                  <c:v>422.2</c:v>
                </c:pt>
                <c:pt idx="2423">
                  <c:v>422.3</c:v>
                </c:pt>
                <c:pt idx="2424">
                  <c:v>422.4</c:v>
                </c:pt>
                <c:pt idx="2425">
                  <c:v>422.5</c:v>
                </c:pt>
                <c:pt idx="2426">
                  <c:v>422.6</c:v>
                </c:pt>
                <c:pt idx="2427">
                  <c:v>422.7</c:v>
                </c:pt>
                <c:pt idx="2428">
                  <c:v>422.8</c:v>
                </c:pt>
                <c:pt idx="2429">
                  <c:v>422.9</c:v>
                </c:pt>
                <c:pt idx="2430">
                  <c:v>423</c:v>
                </c:pt>
                <c:pt idx="2431">
                  <c:v>423.1</c:v>
                </c:pt>
                <c:pt idx="2432">
                  <c:v>423.2</c:v>
                </c:pt>
                <c:pt idx="2433">
                  <c:v>423.3</c:v>
                </c:pt>
                <c:pt idx="2434">
                  <c:v>423.4</c:v>
                </c:pt>
                <c:pt idx="2435">
                  <c:v>423.5</c:v>
                </c:pt>
                <c:pt idx="2436">
                  <c:v>423.6</c:v>
                </c:pt>
                <c:pt idx="2437">
                  <c:v>423.7</c:v>
                </c:pt>
                <c:pt idx="2438">
                  <c:v>423.8</c:v>
                </c:pt>
                <c:pt idx="2439">
                  <c:v>423.9</c:v>
                </c:pt>
                <c:pt idx="2440">
                  <c:v>424</c:v>
                </c:pt>
                <c:pt idx="2441">
                  <c:v>424.1</c:v>
                </c:pt>
                <c:pt idx="2442">
                  <c:v>424.2</c:v>
                </c:pt>
                <c:pt idx="2443">
                  <c:v>424.3</c:v>
                </c:pt>
                <c:pt idx="2444">
                  <c:v>424.4</c:v>
                </c:pt>
                <c:pt idx="2445">
                  <c:v>424.5</c:v>
                </c:pt>
                <c:pt idx="2446">
                  <c:v>424.6</c:v>
                </c:pt>
                <c:pt idx="2447">
                  <c:v>424.7</c:v>
                </c:pt>
                <c:pt idx="2448">
                  <c:v>424.8</c:v>
                </c:pt>
                <c:pt idx="2449">
                  <c:v>424.9</c:v>
                </c:pt>
                <c:pt idx="2450">
                  <c:v>425</c:v>
                </c:pt>
                <c:pt idx="2451">
                  <c:v>425.1</c:v>
                </c:pt>
                <c:pt idx="2452">
                  <c:v>425.2</c:v>
                </c:pt>
                <c:pt idx="2453">
                  <c:v>425.3</c:v>
                </c:pt>
                <c:pt idx="2454">
                  <c:v>425.4</c:v>
                </c:pt>
                <c:pt idx="2455">
                  <c:v>425.5</c:v>
                </c:pt>
                <c:pt idx="2456">
                  <c:v>425.6</c:v>
                </c:pt>
                <c:pt idx="2457">
                  <c:v>425.7</c:v>
                </c:pt>
                <c:pt idx="2458">
                  <c:v>425.8</c:v>
                </c:pt>
                <c:pt idx="2459">
                  <c:v>425.9</c:v>
                </c:pt>
                <c:pt idx="2460">
                  <c:v>426</c:v>
                </c:pt>
                <c:pt idx="2461">
                  <c:v>426.1</c:v>
                </c:pt>
                <c:pt idx="2462">
                  <c:v>426.2</c:v>
                </c:pt>
                <c:pt idx="2463">
                  <c:v>426.3</c:v>
                </c:pt>
                <c:pt idx="2464">
                  <c:v>426.4</c:v>
                </c:pt>
                <c:pt idx="2465">
                  <c:v>426.5</c:v>
                </c:pt>
                <c:pt idx="2466">
                  <c:v>426.6</c:v>
                </c:pt>
                <c:pt idx="2467">
                  <c:v>426.7</c:v>
                </c:pt>
                <c:pt idx="2468">
                  <c:v>426.8</c:v>
                </c:pt>
                <c:pt idx="2469">
                  <c:v>426.9</c:v>
                </c:pt>
                <c:pt idx="2470">
                  <c:v>427</c:v>
                </c:pt>
                <c:pt idx="2471">
                  <c:v>427.1</c:v>
                </c:pt>
                <c:pt idx="2472">
                  <c:v>427.2</c:v>
                </c:pt>
                <c:pt idx="2473">
                  <c:v>427.3</c:v>
                </c:pt>
                <c:pt idx="2474">
                  <c:v>427.4</c:v>
                </c:pt>
                <c:pt idx="2475">
                  <c:v>427.5</c:v>
                </c:pt>
                <c:pt idx="2476">
                  <c:v>427.6</c:v>
                </c:pt>
                <c:pt idx="2477">
                  <c:v>427.7</c:v>
                </c:pt>
                <c:pt idx="2478">
                  <c:v>427.8</c:v>
                </c:pt>
                <c:pt idx="2479">
                  <c:v>427.9</c:v>
                </c:pt>
                <c:pt idx="2480">
                  <c:v>428</c:v>
                </c:pt>
                <c:pt idx="2481">
                  <c:v>428.1</c:v>
                </c:pt>
                <c:pt idx="2482">
                  <c:v>428.2</c:v>
                </c:pt>
                <c:pt idx="2483">
                  <c:v>428.3</c:v>
                </c:pt>
                <c:pt idx="2484">
                  <c:v>428.4</c:v>
                </c:pt>
                <c:pt idx="2485">
                  <c:v>428.5</c:v>
                </c:pt>
                <c:pt idx="2486">
                  <c:v>428.6</c:v>
                </c:pt>
                <c:pt idx="2487">
                  <c:v>428.7</c:v>
                </c:pt>
                <c:pt idx="2488">
                  <c:v>428.8</c:v>
                </c:pt>
                <c:pt idx="2489">
                  <c:v>428.9</c:v>
                </c:pt>
                <c:pt idx="2490">
                  <c:v>429</c:v>
                </c:pt>
                <c:pt idx="2491">
                  <c:v>429.1</c:v>
                </c:pt>
                <c:pt idx="2492">
                  <c:v>429.2</c:v>
                </c:pt>
                <c:pt idx="2493">
                  <c:v>429.3</c:v>
                </c:pt>
                <c:pt idx="2494">
                  <c:v>429.4</c:v>
                </c:pt>
                <c:pt idx="2495">
                  <c:v>429.5</c:v>
                </c:pt>
                <c:pt idx="2496">
                  <c:v>429.6</c:v>
                </c:pt>
                <c:pt idx="2497">
                  <c:v>429.7</c:v>
                </c:pt>
                <c:pt idx="2498">
                  <c:v>429.8</c:v>
                </c:pt>
                <c:pt idx="2499">
                  <c:v>429.9</c:v>
                </c:pt>
                <c:pt idx="2500">
                  <c:v>430</c:v>
                </c:pt>
                <c:pt idx="2501">
                  <c:v>430.1</c:v>
                </c:pt>
                <c:pt idx="2502">
                  <c:v>430.2</c:v>
                </c:pt>
                <c:pt idx="2503">
                  <c:v>430.3</c:v>
                </c:pt>
                <c:pt idx="2504">
                  <c:v>430.4</c:v>
                </c:pt>
                <c:pt idx="2505">
                  <c:v>430.5</c:v>
                </c:pt>
                <c:pt idx="2506">
                  <c:v>430.6</c:v>
                </c:pt>
                <c:pt idx="2507">
                  <c:v>430.7</c:v>
                </c:pt>
                <c:pt idx="2508">
                  <c:v>430.8</c:v>
                </c:pt>
                <c:pt idx="2509">
                  <c:v>430.9</c:v>
                </c:pt>
                <c:pt idx="2510">
                  <c:v>431</c:v>
                </c:pt>
                <c:pt idx="2511">
                  <c:v>431.1</c:v>
                </c:pt>
                <c:pt idx="2512">
                  <c:v>431.2</c:v>
                </c:pt>
                <c:pt idx="2513">
                  <c:v>431.3</c:v>
                </c:pt>
                <c:pt idx="2514">
                  <c:v>431.4</c:v>
                </c:pt>
                <c:pt idx="2515">
                  <c:v>431.5</c:v>
                </c:pt>
                <c:pt idx="2516">
                  <c:v>431.6</c:v>
                </c:pt>
                <c:pt idx="2517">
                  <c:v>431.7</c:v>
                </c:pt>
                <c:pt idx="2518">
                  <c:v>431.8</c:v>
                </c:pt>
                <c:pt idx="2519">
                  <c:v>431.9</c:v>
                </c:pt>
                <c:pt idx="2520">
                  <c:v>432</c:v>
                </c:pt>
                <c:pt idx="2521">
                  <c:v>432.1</c:v>
                </c:pt>
                <c:pt idx="2522">
                  <c:v>432.2</c:v>
                </c:pt>
                <c:pt idx="2523">
                  <c:v>432.3</c:v>
                </c:pt>
                <c:pt idx="2524">
                  <c:v>432.4</c:v>
                </c:pt>
                <c:pt idx="2525">
                  <c:v>432.5</c:v>
                </c:pt>
                <c:pt idx="2526">
                  <c:v>432.6</c:v>
                </c:pt>
                <c:pt idx="2527">
                  <c:v>432.7</c:v>
                </c:pt>
                <c:pt idx="2528">
                  <c:v>432.8</c:v>
                </c:pt>
                <c:pt idx="2529">
                  <c:v>432.9</c:v>
                </c:pt>
                <c:pt idx="2530">
                  <c:v>433</c:v>
                </c:pt>
                <c:pt idx="2531">
                  <c:v>433.1</c:v>
                </c:pt>
                <c:pt idx="2532">
                  <c:v>433.2</c:v>
                </c:pt>
                <c:pt idx="2533">
                  <c:v>433.3</c:v>
                </c:pt>
                <c:pt idx="2534">
                  <c:v>433.4</c:v>
                </c:pt>
                <c:pt idx="2535">
                  <c:v>433.5</c:v>
                </c:pt>
                <c:pt idx="2536">
                  <c:v>433.6</c:v>
                </c:pt>
                <c:pt idx="2537">
                  <c:v>433.7</c:v>
                </c:pt>
                <c:pt idx="2538">
                  <c:v>433.8</c:v>
                </c:pt>
                <c:pt idx="2539">
                  <c:v>433.9</c:v>
                </c:pt>
                <c:pt idx="2540">
                  <c:v>434</c:v>
                </c:pt>
                <c:pt idx="2541">
                  <c:v>434.1</c:v>
                </c:pt>
                <c:pt idx="2542">
                  <c:v>434.2</c:v>
                </c:pt>
                <c:pt idx="2543">
                  <c:v>434.3</c:v>
                </c:pt>
                <c:pt idx="2544">
                  <c:v>434.4</c:v>
                </c:pt>
                <c:pt idx="2545">
                  <c:v>434.5</c:v>
                </c:pt>
                <c:pt idx="2546">
                  <c:v>434.6</c:v>
                </c:pt>
                <c:pt idx="2547">
                  <c:v>434.7</c:v>
                </c:pt>
                <c:pt idx="2548">
                  <c:v>434.8</c:v>
                </c:pt>
                <c:pt idx="2549">
                  <c:v>434.9</c:v>
                </c:pt>
                <c:pt idx="2550">
                  <c:v>435</c:v>
                </c:pt>
                <c:pt idx="2551">
                  <c:v>435.1</c:v>
                </c:pt>
                <c:pt idx="2552">
                  <c:v>435.2</c:v>
                </c:pt>
                <c:pt idx="2553">
                  <c:v>435.3</c:v>
                </c:pt>
                <c:pt idx="2554">
                  <c:v>435.4</c:v>
                </c:pt>
                <c:pt idx="2555">
                  <c:v>435.5</c:v>
                </c:pt>
                <c:pt idx="2556">
                  <c:v>435.6</c:v>
                </c:pt>
                <c:pt idx="2557">
                  <c:v>435.7</c:v>
                </c:pt>
                <c:pt idx="2558">
                  <c:v>435.8</c:v>
                </c:pt>
                <c:pt idx="2559">
                  <c:v>435.9</c:v>
                </c:pt>
                <c:pt idx="2560">
                  <c:v>436</c:v>
                </c:pt>
                <c:pt idx="2561">
                  <c:v>436.1</c:v>
                </c:pt>
                <c:pt idx="2562">
                  <c:v>436.2</c:v>
                </c:pt>
                <c:pt idx="2563">
                  <c:v>436.3</c:v>
                </c:pt>
                <c:pt idx="2564">
                  <c:v>436.4</c:v>
                </c:pt>
                <c:pt idx="2565">
                  <c:v>436.5</c:v>
                </c:pt>
                <c:pt idx="2566">
                  <c:v>436.6</c:v>
                </c:pt>
                <c:pt idx="2567">
                  <c:v>436.7</c:v>
                </c:pt>
                <c:pt idx="2568">
                  <c:v>436.8</c:v>
                </c:pt>
                <c:pt idx="2569">
                  <c:v>436.9</c:v>
                </c:pt>
                <c:pt idx="2570">
                  <c:v>437</c:v>
                </c:pt>
                <c:pt idx="2571">
                  <c:v>437.1</c:v>
                </c:pt>
                <c:pt idx="2572">
                  <c:v>437.2</c:v>
                </c:pt>
                <c:pt idx="2573">
                  <c:v>437.3</c:v>
                </c:pt>
                <c:pt idx="2574">
                  <c:v>437.4</c:v>
                </c:pt>
                <c:pt idx="2575">
                  <c:v>437.5</c:v>
                </c:pt>
                <c:pt idx="2576">
                  <c:v>437.6</c:v>
                </c:pt>
                <c:pt idx="2577">
                  <c:v>437.7</c:v>
                </c:pt>
                <c:pt idx="2578">
                  <c:v>437.8</c:v>
                </c:pt>
                <c:pt idx="2579">
                  <c:v>437.9</c:v>
                </c:pt>
                <c:pt idx="2580">
                  <c:v>438</c:v>
                </c:pt>
                <c:pt idx="2581">
                  <c:v>438.1</c:v>
                </c:pt>
                <c:pt idx="2582">
                  <c:v>438.2</c:v>
                </c:pt>
                <c:pt idx="2583">
                  <c:v>438.3</c:v>
                </c:pt>
                <c:pt idx="2584">
                  <c:v>438.4</c:v>
                </c:pt>
                <c:pt idx="2585">
                  <c:v>438.5</c:v>
                </c:pt>
                <c:pt idx="2586">
                  <c:v>438.6</c:v>
                </c:pt>
                <c:pt idx="2587">
                  <c:v>438.7</c:v>
                </c:pt>
                <c:pt idx="2588">
                  <c:v>438.8</c:v>
                </c:pt>
                <c:pt idx="2589">
                  <c:v>438.9</c:v>
                </c:pt>
                <c:pt idx="2590">
                  <c:v>439</c:v>
                </c:pt>
                <c:pt idx="2591">
                  <c:v>439.1</c:v>
                </c:pt>
                <c:pt idx="2592">
                  <c:v>439.2</c:v>
                </c:pt>
                <c:pt idx="2593">
                  <c:v>439.3</c:v>
                </c:pt>
                <c:pt idx="2594">
                  <c:v>439.4</c:v>
                </c:pt>
                <c:pt idx="2595">
                  <c:v>439.5</c:v>
                </c:pt>
                <c:pt idx="2596">
                  <c:v>439.6</c:v>
                </c:pt>
                <c:pt idx="2597">
                  <c:v>439.7</c:v>
                </c:pt>
                <c:pt idx="2598">
                  <c:v>439.8</c:v>
                </c:pt>
                <c:pt idx="2599">
                  <c:v>439.9</c:v>
                </c:pt>
                <c:pt idx="2600">
                  <c:v>440</c:v>
                </c:pt>
                <c:pt idx="2601">
                  <c:v>440.1</c:v>
                </c:pt>
                <c:pt idx="2602">
                  <c:v>440.2</c:v>
                </c:pt>
                <c:pt idx="2603">
                  <c:v>440.3</c:v>
                </c:pt>
                <c:pt idx="2604">
                  <c:v>440.4</c:v>
                </c:pt>
                <c:pt idx="2605">
                  <c:v>440.5</c:v>
                </c:pt>
                <c:pt idx="2606">
                  <c:v>440.6</c:v>
                </c:pt>
                <c:pt idx="2607">
                  <c:v>440.7</c:v>
                </c:pt>
                <c:pt idx="2608">
                  <c:v>440.8</c:v>
                </c:pt>
                <c:pt idx="2609">
                  <c:v>440.9</c:v>
                </c:pt>
                <c:pt idx="2610">
                  <c:v>441</c:v>
                </c:pt>
                <c:pt idx="2611">
                  <c:v>441.1</c:v>
                </c:pt>
                <c:pt idx="2612">
                  <c:v>441.2</c:v>
                </c:pt>
                <c:pt idx="2613">
                  <c:v>441.3</c:v>
                </c:pt>
                <c:pt idx="2614">
                  <c:v>441.4</c:v>
                </c:pt>
                <c:pt idx="2615">
                  <c:v>441.5</c:v>
                </c:pt>
                <c:pt idx="2616">
                  <c:v>441.6</c:v>
                </c:pt>
                <c:pt idx="2617">
                  <c:v>441.7</c:v>
                </c:pt>
                <c:pt idx="2618">
                  <c:v>441.8</c:v>
                </c:pt>
                <c:pt idx="2619">
                  <c:v>441.9</c:v>
                </c:pt>
                <c:pt idx="2620">
                  <c:v>442</c:v>
                </c:pt>
                <c:pt idx="2621">
                  <c:v>442.1</c:v>
                </c:pt>
                <c:pt idx="2622">
                  <c:v>442.2</c:v>
                </c:pt>
                <c:pt idx="2623">
                  <c:v>442.3</c:v>
                </c:pt>
                <c:pt idx="2624">
                  <c:v>442.4</c:v>
                </c:pt>
                <c:pt idx="2625">
                  <c:v>442.5</c:v>
                </c:pt>
                <c:pt idx="2626">
                  <c:v>442.6</c:v>
                </c:pt>
                <c:pt idx="2627">
                  <c:v>442.7</c:v>
                </c:pt>
                <c:pt idx="2628">
                  <c:v>442.8</c:v>
                </c:pt>
                <c:pt idx="2629">
                  <c:v>442.9</c:v>
                </c:pt>
                <c:pt idx="2630">
                  <c:v>443</c:v>
                </c:pt>
                <c:pt idx="2631">
                  <c:v>443.1</c:v>
                </c:pt>
                <c:pt idx="2632">
                  <c:v>443.2</c:v>
                </c:pt>
                <c:pt idx="2633">
                  <c:v>443.3</c:v>
                </c:pt>
                <c:pt idx="2634">
                  <c:v>443.4</c:v>
                </c:pt>
                <c:pt idx="2635">
                  <c:v>443.5</c:v>
                </c:pt>
                <c:pt idx="2636">
                  <c:v>443.6</c:v>
                </c:pt>
                <c:pt idx="2637">
                  <c:v>443.7</c:v>
                </c:pt>
                <c:pt idx="2638">
                  <c:v>443.8</c:v>
                </c:pt>
                <c:pt idx="2639">
                  <c:v>443.9</c:v>
                </c:pt>
                <c:pt idx="2640">
                  <c:v>444</c:v>
                </c:pt>
                <c:pt idx="2641">
                  <c:v>444.1</c:v>
                </c:pt>
                <c:pt idx="2642">
                  <c:v>444.2</c:v>
                </c:pt>
                <c:pt idx="2643">
                  <c:v>444.3</c:v>
                </c:pt>
                <c:pt idx="2644">
                  <c:v>444.4</c:v>
                </c:pt>
                <c:pt idx="2645">
                  <c:v>444.5</c:v>
                </c:pt>
                <c:pt idx="2646">
                  <c:v>444.6</c:v>
                </c:pt>
                <c:pt idx="2647">
                  <c:v>444.7</c:v>
                </c:pt>
                <c:pt idx="2648">
                  <c:v>444.8</c:v>
                </c:pt>
                <c:pt idx="2649">
                  <c:v>444.9</c:v>
                </c:pt>
                <c:pt idx="2650">
                  <c:v>445</c:v>
                </c:pt>
                <c:pt idx="2651">
                  <c:v>445.1</c:v>
                </c:pt>
                <c:pt idx="2652">
                  <c:v>445.2</c:v>
                </c:pt>
                <c:pt idx="2653">
                  <c:v>445.3</c:v>
                </c:pt>
                <c:pt idx="2654">
                  <c:v>445.4</c:v>
                </c:pt>
                <c:pt idx="2655">
                  <c:v>445.5</c:v>
                </c:pt>
                <c:pt idx="2656">
                  <c:v>445.6</c:v>
                </c:pt>
                <c:pt idx="2657">
                  <c:v>445.7</c:v>
                </c:pt>
                <c:pt idx="2658">
                  <c:v>445.8</c:v>
                </c:pt>
                <c:pt idx="2659">
                  <c:v>445.9</c:v>
                </c:pt>
                <c:pt idx="2660">
                  <c:v>446</c:v>
                </c:pt>
                <c:pt idx="2661">
                  <c:v>446.1</c:v>
                </c:pt>
                <c:pt idx="2662">
                  <c:v>446.2</c:v>
                </c:pt>
                <c:pt idx="2663">
                  <c:v>446.3</c:v>
                </c:pt>
                <c:pt idx="2664">
                  <c:v>446.4</c:v>
                </c:pt>
                <c:pt idx="2665">
                  <c:v>446.5</c:v>
                </c:pt>
                <c:pt idx="2666">
                  <c:v>446.6</c:v>
                </c:pt>
                <c:pt idx="2667">
                  <c:v>446.7</c:v>
                </c:pt>
                <c:pt idx="2668">
                  <c:v>446.8</c:v>
                </c:pt>
                <c:pt idx="2669">
                  <c:v>446.9</c:v>
                </c:pt>
                <c:pt idx="2670">
                  <c:v>447</c:v>
                </c:pt>
                <c:pt idx="2671">
                  <c:v>447.1</c:v>
                </c:pt>
                <c:pt idx="2672">
                  <c:v>447.2</c:v>
                </c:pt>
                <c:pt idx="2673">
                  <c:v>447.3</c:v>
                </c:pt>
                <c:pt idx="2674">
                  <c:v>447.4</c:v>
                </c:pt>
                <c:pt idx="2675">
                  <c:v>447.5</c:v>
                </c:pt>
                <c:pt idx="2676">
                  <c:v>447.6</c:v>
                </c:pt>
                <c:pt idx="2677">
                  <c:v>447.7</c:v>
                </c:pt>
                <c:pt idx="2678">
                  <c:v>447.8</c:v>
                </c:pt>
                <c:pt idx="2679">
                  <c:v>447.9</c:v>
                </c:pt>
                <c:pt idx="2680">
                  <c:v>448</c:v>
                </c:pt>
                <c:pt idx="2681">
                  <c:v>448.1</c:v>
                </c:pt>
                <c:pt idx="2682">
                  <c:v>448.2</c:v>
                </c:pt>
                <c:pt idx="2683">
                  <c:v>448.3</c:v>
                </c:pt>
                <c:pt idx="2684">
                  <c:v>448.4</c:v>
                </c:pt>
                <c:pt idx="2685">
                  <c:v>448.5</c:v>
                </c:pt>
                <c:pt idx="2686">
                  <c:v>448.6</c:v>
                </c:pt>
                <c:pt idx="2687">
                  <c:v>448.7</c:v>
                </c:pt>
                <c:pt idx="2688">
                  <c:v>448.8</c:v>
                </c:pt>
                <c:pt idx="2689">
                  <c:v>448.9</c:v>
                </c:pt>
                <c:pt idx="2690">
                  <c:v>449</c:v>
                </c:pt>
                <c:pt idx="2691">
                  <c:v>449.1</c:v>
                </c:pt>
                <c:pt idx="2692">
                  <c:v>449.2</c:v>
                </c:pt>
                <c:pt idx="2693">
                  <c:v>449.3</c:v>
                </c:pt>
                <c:pt idx="2694">
                  <c:v>449.4</c:v>
                </c:pt>
                <c:pt idx="2695">
                  <c:v>449.5</c:v>
                </c:pt>
                <c:pt idx="2696">
                  <c:v>449.6</c:v>
                </c:pt>
                <c:pt idx="2697">
                  <c:v>449.7</c:v>
                </c:pt>
                <c:pt idx="2698">
                  <c:v>449.8</c:v>
                </c:pt>
                <c:pt idx="2699">
                  <c:v>449.9</c:v>
                </c:pt>
                <c:pt idx="2700">
                  <c:v>450</c:v>
                </c:pt>
                <c:pt idx="2701">
                  <c:v>450.1</c:v>
                </c:pt>
                <c:pt idx="2702">
                  <c:v>450.2</c:v>
                </c:pt>
                <c:pt idx="2703">
                  <c:v>450.3</c:v>
                </c:pt>
                <c:pt idx="2704">
                  <c:v>450.4</c:v>
                </c:pt>
                <c:pt idx="2705">
                  <c:v>450.5</c:v>
                </c:pt>
                <c:pt idx="2706">
                  <c:v>450.6</c:v>
                </c:pt>
                <c:pt idx="2707">
                  <c:v>450.7</c:v>
                </c:pt>
                <c:pt idx="2708">
                  <c:v>450.8</c:v>
                </c:pt>
                <c:pt idx="2709">
                  <c:v>450.9</c:v>
                </c:pt>
                <c:pt idx="2710">
                  <c:v>451</c:v>
                </c:pt>
                <c:pt idx="2711">
                  <c:v>451.1</c:v>
                </c:pt>
                <c:pt idx="2712">
                  <c:v>451.2</c:v>
                </c:pt>
                <c:pt idx="2713">
                  <c:v>451.3</c:v>
                </c:pt>
                <c:pt idx="2714">
                  <c:v>451.4</c:v>
                </c:pt>
                <c:pt idx="2715">
                  <c:v>451.5</c:v>
                </c:pt>
                <c:pt idx="2716">
                  <c:v>451.6</c:v>
                </c:pt>
                <c:pt idx="2717">
                  <c:v>451.7</c:v>
                </c:pt>
                <c:pt idx="2718">
                  <c:v>451.8</c:v>
                </c:pt>
                <c:pt idx="2719">
                  <c:v>451.9</c:v>
                </c:pt>
                <c:pt idx="2720">
                  <c:v>452</c:v>
                </c:pt>
                <c:pt idx="2721">
                  <c:v>452.1</c:v>
                </c:pt>
                <c:pt idx="2722">
                  <c:v>452.2</c:v>
                </c:pt>
                <c:pt idx="2723">
                  <c:v>452.3</c:v>
                </c:pt>
                <c:pt idx="2724">
                  <c:v>452.4</c:v>
                </c:pt>
                <c:pt idx="2725">
                  <c:v>452.5</c:v>
                </c:pt>
                <c:pt idx="2726">
                  <c:v>452.6</c:v>
                </c:pt>
                <c:pt idx="2727">
                  <c:v>452.7</c:v>
                </c:pt>
                <c:pt idx="2728">
                  <c:v>452.8</c:v>
                </c:pt>
                <c:pt idx="2729">
                  <c:v>452.9</c:v>
                </c:pt>
                <c:pt idx="2730">
                  <c:v>453</c:v>
                </c:pt>
                <c:pt idx="2731">
                  <c:v>453.1</c:v>
                </c:pt>
                <c:pt idx="2732">
                  <c:v>453.2</c:v>
                </c:pt>
                <c:pt idx="2733">
                  <c:v>453.3</c:v>
                </c:pt>
                <c:pt idx="2734">
                  <c:v>453.4</c:v>
                </c:pt>
                <c:pt idx="2735">
                  <c:v>453.5</c:v>
                </c:pt>
                <c:pt idx="2736">
                  <c:v>453.6</c:v>
                </c:pt>
                <c:pt idx="2737">
                  <c:v>453.7</c:v>
                </c:pt>
                <c:pt idx="2738">
                  <c:v>453.8</c:v>
                </c:pt>
                <c:pt idx="2739">
                  <c:v>453.9</c:v>
                </c:pt>
                <c:pt idx="2740">
                  <c:v>454</c:v>
                </c:pt>
                <c:pt idx="2741">
                  <c:v>454.1</c:v>
                </c:pt>
                <c:pt idx="2742">
                  <c:v>454.2</c:v>
                </c:pt>
                <c:pt idx="2743">
                  <c:v>454.3</c:v>
                </c:pt>
                <c:pt idx="2744">
                  <c:v>454.4</c:v>
                </c:pt>
                <c:pt idx="2745">
                  <c:v>454.5</c:v>
                </c:pt>
                <c:pt idx="2746">
                  <c:v>454.6</c:v>
                </c:pt>
                <c:pt idx="2747">
                  <c:v>454.7</c:v>
                </c:pt>
                <c:pt idx="2748">
                  <c:v>454.8</c:v>
                </c:pt>
                <c:pt idx="2749">
                  <c:v>454.9</c:v>
                </c:pt>
                <c:pt idx="2750">
                  <c:v>455</c:v>
                </c:pt>
                <c:pt idx="2751">
                  <c:v>455.1</c:v>
                </c:pt>
                <c:pt idx="2752">
                  <c:v>455.2</c:v>
                </c:pt>
                <c:pt idx="2753">
                  <c:v>455.3</c:v>
                </c:pt>
                <c:pt idx="2754">
                  <c:v>455.4</c:v>
                </c:pt>
                <c:pt idx="2755">
                  <c:v>455.5</c:v>
                </c:pt>
                <c:pt idx="2756">
                  <c:v>455.6</c:v>
                </c:pt>
                <c:pt idx="2757">
                  <c:v>455.7</c:v>
                </c:pt>
                <c:pt idx="2758">
                  <c:v>455.8</c:v>
                </c:pt>
                <c:pt idx="2759">
                  <c:v>455.9</c:v>
                </c:pt>
                <c:pt idx="2760">
                  <c:v>456</c:v>
                </c:pt>
                <c:pt idx="2761">
                  <c:v>456.1</c:v>
                </c:pt>
                <c:pt idx="2762">
                  <c:v>456.2</c:v>
                </c:pt>
                <c:pt idx="2763">
                  <c:v>456.3</c:v>
                </c:pt>
                <c:pt idx="2764">
                  <c:v>456.4</c:v>
                </c:pt>
                <c:pt idx="2765">
                  <c:v>456.5</c:v>
                </c:pt>
                <c:pt idx="2766">
                  <c:v>456.6</c:v>
                </c:pt>
                <c:pt idx="2767">
                  <c:v>456.7</c:v>
                </c:pt>
                <c:pt idx="2768">
                  <c:v>456.8</c:v>
                </c:pt>
                <c:pt idx="2769">
                  <c:v>456.9</c:v>
                </c:pt>
                <c:pt idx="2770">
                  <c:v>457</c:v>
                </c:pt>
                <c:pt idx="2771">
                  <c:v>457.1</c:v>
                </c:pt>
                <c:pt idx="2772">
                  <c:v>457.2</c:v>
                </c:pt>
                <c:pt idx="2773">
                  <c:v>457.3</c:v>
                </c:pt>
                <c:pt idx="2774">
                  <c:v>457.4</c:v>
                </c:pt>
                <c:pt idx="2775">
                  <c:v>457.5</c:v>
                </c:pt>
                <c:pt idx="2776">
                  <c:v>457.6</c:v>
                </c:pt>
                <c:pt idx="2777">
                  <c:v>457.7</c:v>
                </c:pt>
                <c:pt idx="2778">
                  <c:v>457.8</c:v>
                </c:pt>
                <c:pt idx="2779">
                  <c:v>457.9</c:v>
                </c:pt>
                <c:pt idx="2780">
                  <c:v>458</c:v>
                </c:pt>
                <c:pt idx="2781">
                  <c:v>458.1</c:v>
                </c:pt>
                <c:pt idx="2782">
                  <c:v>458.2</c:v>
                </c:pt>
                <c:pt idx="2783">
                  <c:v>458.3</c:v>
                </c:pt>
                <c:pt idx="2784">
                  <c:v>458.4</c:v>
                </c:pt>
                <c:pt idx="2785">
                  <c:v>458.5</c:v>
                </c:pt>
                <c:pt idx="2786">
                  <c:v>458.6</c:v>
                </c:pt>
                <c:pt idx="2787">
                  <c:v>458.7</c:v>
                </c:pt>
                <c:pt idx="2788">
                  <c:v>458.8</c:v>
                </c:pt>
                <c:pt idx="2789">
                  <c:v>458.9</c:v>
                </c:pt>
                <c:pt idx="2790">
                  <c:v>459</c:v>
                </c:pt>
                <c:pt idx="2791">
                  <c:v>459.1</c:v>
                </c:pt>
                <c:pt idx="2792">
                  <c:v>459.2</c:v>
                </c:pt>
                <c:pt idx="2793">
                  <c:v>459.3</c:v>
                </c:pt>
                <c:pt idx="2794">
                  <c:v>459.4</c:v>
                </c:pt>
                <c:pt idx="2795">
                  <c:v>459.5</c:v>
                </c:pt>
                <c:pt idx="2796">
                  <c:v>459.6</c:v>
                </c:pt>
                <c:pt idx="2797">
                  <c:v>459.7</c:v>
                </c:pt>
                <c:pt idx="2798">
                  <c:v>459.8</c:v>
                </c:pt>
                <c:pt idx="2799">
                  <c:v>459.9</c:v>
                </c:pt>
                <c:pt idx="2800">
                  <c:v>460</c:v>
                </c:pt>
                <c:pt idx="2801">
                  <c:v>460.1</c:v>
                </c:pt>
                <c:pt idx="2802">
                  <c:v>460.2</c:v>
                </c:pt>
                <c:pt idx="2803">
                  <c:v>460.3</c:v>
                </c:pt>
                <c:pt idx="2804">
                  <c:v>460.4</c:v>
                </c:pt>
                <c:pt idx="2805">
                  <c:v>460.5</c:v>
                </c:pt>
                <c:pt idx="2806">
                  <c:v>460.6</c:v>
                </c:pt>
                <c:pt idx="2807">
                  <c:v>460.7</c:v>
                </c:pt>
                <c:pt idx="2808">
                  <c:v>460.8</c:v>
                </c:pt>
                <c:pt idx="2809">
                  <c:v>460.9</c:v>
                </c:pt>
                <c:pt idx="2810">
                  <c:v>461</c:v>
                </c:pt>
                <c:pt idx="2811">
                  <c:v>461.1</c:v>
                </c:pt>
                <c:pt idx="2812">
                  <c:v>461.2</c:v>
                </c:pt>
                <c:pt idx="2813">
                  <c:v>461.3</c:v>
                </c:pt>
                <c:pt idx="2814">
                  <c:v>461.4</c:v>
                </c:pt>
                <c:pt idx="2815">
                  <c:v>461.5</c:v>
                </c:pt>
                <c:pt idx="2816">
                  <c:v>461.6</c:v>
                </c:pt>
                <c:pt idx="2817">
                  <c:v>461.7</c:v>
                </c:pt>
                <c:pt idx="2818">
                  <c:v>461.8</c:v>
                </c:pt>
                <c:pt idx="2819">
                  <c:v>461.9</c:v>
                </c:pt>
                <c:pt idx="2820">
                  <c:v>462</c:v>
                </c:pt>
                <c:pt idx="2821">
                  <c:v>462.1</c:v>
                </c:pt>
                <c:pt idx="2822">
                  <c:v>462.2</c:v>
                </c:pt>
                <c:pt idx="2823">
                  <c:v>462.3</c:v>
                </c:pt>
                <c:pt idx="2824">
                  <c:v>462.4</c:v>
                </c:pt>
                <c:pt idx="2825">
                  <c:v>462.5</c:v>
                </c:pt>
                <c:pt idx="2826">
                  <c:v>462.6</c:v>
                </c:pt>
                <c:pt idx="2827">
                  <c:v>462.7</c:v>
                </c:pt>
                <c:pt idx="2828">
                  <c:v>462.8</c:v>
                </c:pt>
                <c:pt idx="2829">
                  <c:v>462.9</c:v>
                </c:pt>
                <c:pt idx="2830">
                  <c:v>463</c:v>
                </c:pt>
                <c:pt idx="2831">
                  <c:v>463.1</c:v>
                </c:pt>
                <c:pt idx="2832">
                  <c:v>463.2</c:v>
                </c:pt>
                <c:pt idx="2833">
                  <c:v>463.3</c:v>
                </c:pt>
                <c:pt idx="2834">
                  <c:v>463.4</c:v>
                </c:pt>
                <c:pt idx="2835">
                  <c:v>463.5</c:v>
                </c:pt>
                <c:pt idx="2836">
                  <c:v>463.6</c:v>
                </c:pt>
                <c:pt idx="2837">
                  <c:v>463.7</c:v>
                </c:pt>
                <c:pt idx="2838">
                  <c:v>463.8</c:v>
                </c:pt>
                <c:pt idx="2839">
                  <c:v>463.9</c:v>
                </c:pt>
                <c:pt idx="2840">
                  <c:v>464</c:v>
                </c:pt>
                <c:pt idx="2841">
                  <c:v>464.1</c:v>
                </c:pt>
                <c:pt idx="2842">
                  <c:v>464.2</c:v>
                </c:pt>
                <c:pt idx="2843">
                  <c:v>464.3</c:v>
                </c:pt>
                <c:pt idx="2844">
                  <c:v>464.4</c:v>
                </c:pt>
                <c:pt idx="2845">
                  <c:v>464.5</c:v>
                </c:pt>
                <c:pt idx="2846">
                  <c:v>464.6</c:v>
                </c:pt>
                <c:pt idx="2847">
                  <c:v>464.7</c:v>
                </c:pt>
                <c:pt idx="2848">
                  <c:v>464.8</c:v>
                </c:pt>
                <c:pt idx="2849">
                  <c:v>464.9</c:v>
                </c:pt>
                <c:pt idx="2850">
                  <c:v>465</c:v>
                </c:pt>
                <c:pt idx="2851">
                  <c:v>465.1</c:v>
                </c:pt>
                <c:pt idx="2852">
                  <c:v>465.2</c:v>
                </c:pt>
                <c:pt idx="2853">
                  <c:v>465.3</c:v>
                </c:pt>
                <c:pt idx="2854">
                  <c:v>465.4</c:v>
                </c:pt>
                <c:pt idx="2855">
                  <c:v>465.5</c:v>
                </c:pt>
                <c:pt idx="2856">
                  <c:v>465.6</c:v>
                </c:pt>
                <c:pt idx="2857">
                  <c:v>465.7</c:v>
                </c:pt>
                <c:pt idx="2858">
                  <c:v>465.8</c:v>
                </c:pt>
                <c:pt idx="2859">
                  <c:v>465.9</c:v>
                </c:pt>
                <c:pt idx="2860">
                  <c:v>466</c:v>
                </c:pt>
                <c:pt idx="2861">
                  <c:v>466.1</c:v>
                </c:pt>
                <c:pt idx="2862">
                  <c:v>466.2</c:v>
                </c:pt>
                <c:pt idx="2863">
                  <c:v>466.3</c:v>
                </c:pt>
                <c:pt idx="2864">
                  <c:v>466.4</c:v>
                </c:pt>
                <c:pt idx="2865">
                  <c:v>466.5</c:v>
                </c:pt>
                <c:pt idx="2866">
                  <c:v>466.6</c:v>
                </c:pt>
                <c:pt idx="2867">
                  <c:v>466.7</c:v>
                </c:pt>
                <c:pt idx="2868">
                  <c:v>466.8</c:v>
                </c:pt>
                <c:pt idx="2869">
                  <c:v>466.9</c:v>
                </c:pt>
                <c:pt idx="2870">
                  <c:v>467</c:v>
                </c:pt>
                <c:pt idx="2871">
                  <c:v>467.1</c:v>
                </c:pt>
                <c:pt idx="2872">
                  <c:v>467.2</c:v>
                </c:pt>
                <c:pt idx="2873">
                  <c:v>467.3</c:v>
                </c:pt>
                <c:pt idx="2874">
                  <c:v>467.4</c:v>
                </c:pt>
                <c:pt idx="2875">
                  <c:v>467.5</c:v>
                </c:pt>
                <c:pt idx="2876">
                  <c:v>467.6</c:v>
                </c:pt>
                <c:pt idx="2877">
                  <c:v>467.7</c:v>
                </c:pt>
                <c:pt idx="2878">
                  <c:v>467.8</c:v>
                </c:pt>
                <c:pt idx="2879">
                  <c:v>467.9</c:v>
                </c:pt>
                <c:pt idx="2880">
                  <c:v>468</c:v>
                </c:pt>
                <c:pt idx="2881">
                  <c:v>468.1</c:v>
                </c:pt>
                <c:pt idx="2882">
                  <c:v>468.2</c:v>
                </c:pt>
                <c:pt idx="2883">
                  <c:v>468.3</c:v>
                </c:pt>
                <c:pt idx="2884">
                  <c:v>468.4</c:v>
                </c:pt>
                <c:pt idx="2885">
                  <c:v>468.5</c:v>
                </c:pt>
                <c:pt idx="2886">
                  <c:v>468.6</c:v>
                </c:pt>
                <c:pt idx="2887">
                  <c:v>468.7</c:v>
                </c:pt>
                <c:pt idx="2888">
                  <c:v>468.8</c:v>
                </c:pt>
                <c:pt idx="2889">
                  <c:v>468.9</c:v>
                </c:pt>
                <c:pt idx="2890">
                  <c:v>469</c:v>
                </c:pt>
                <c:pt idx="2891">
                  <c:v>469.1</c:v>
                </c:pt>
                <c:pt idx="2892">
                  <c:v>469.2</c:v>
                </c:pt>
                <c:pt idx="2893">
                  <c:v>469.3</c:v>
                </c:pt>
                <c:pt idx="2894">
                  <c:v>469.4</c:v>
                </c:pt>
                <c:pt idx="2895">
                  <c:v>469.5</c:v>
                </c:pt>
                <c:pt idx="2896">
                  <c:v>469.6</c:v>
                </c:pt>
                <c:pt idx="2897">
                  <c:v>469.7</c:v>
                </c:pt>
                <c:pt idx="2898">
                  <c:v>469.8</c:v>
                </c:pt>
                <c:pt idx="2899">
                  <c:v>469.9</c:v>
                </c:pt>
                <c:pt idx="2900">
                  <c:v>470</c:v>
                </c:pt>
                <c:pt idx="2901">
                  <c:v>470.1</c:v>
                </c:pt>
                <c:pt idx="2902">
                  <c:v>470.2</c:v>
                </c:pt>
                <c:pt idx="2903">
                  <c:v>470.3</c:v>
                </c:pt>
                <c:pt idx="2904">
                  <c:v>470.4</c:v>
                </c:pt>
                <c:pt idx="2905">
                  <c:v>470.5</c:v>
                </c:pt>
                <c:pt idx="2906">
                  <c:v>470.6</c:v>
                </c:pt>
                <c:pt idx="2907">
                  <c:v>470.7</c:v>
                </c:pt>
                <c:pt idx="2908">
                  <c:v>470.8</c:v>
                </c:pt>
                <c:pt idx="2909">
                  <c:v>470.9</c:v>
                </c:pt>
                <c:pt idx="2910">
                  <c:v>471</c:v>
                </c:pt>
                <c:pt idx="2911">
                  <c:v>471.1</c:v>
                </c:pt>
                <c:pt idx="2912">
                  <c:v>471.2</c:v>
                </c:pt>
                <c:pt idx="2913">
                  <c:v>471.3</c:v>
                </c:pt>
                <c:pt idx="2914">
                  <c:v>471.4</c:v>
                </c:pt>
                <c:pt idx="2915">
                  <c:v>471.5</c:v>
                </c:pt>
                <c:pt idx="2916">
                  <c:v>471.6</c:v>
                </c:pt>
                <c:pt idx="2917">
                  <c:v>471.7</c:v>
                </c:pt>
                <c:pt idx="2918">
                  <c:v>471.8</c:v>
                </c:pt>
                <c:pt idx="2919">
                  <c:v>471.9</c:v>
                </c:pt>
                <c:pt idx="2920">
                  <c:v>472</c:v>
                </c:pt>
                <c:pt idx="2921">
                  <c:v>472.1</c:v>
                </c:pt>
                <c:pt idx="2922">
                  <c:v>472.2</c:v>
                </c:pt>
                <c:pt idx="2923">
                  <c:v>472.3</c:v>
                </c:pt>
                <c:pt idx="2924">
                  <c:v>472.4</c:v>
                </c:pt>
                <c:pt idx="2925">
                  <c:v>472.5</c:v>
                </c:pt>
                <c:pt idx="2926">
                  <c:v>472.6</c:v>
                </c:pt>
                <c:pt idx="2927">
                  <c:v>472.7</c:v>
                </c:pt>
                <c:pt idx="2928">
                  <c:v>472.8</c:v>
                </c:pt>
                <c:pt idx="2929">
                  <c:v>472.9</c:v>
                </c:pt>
                <c:pt idx="2930">
                  <c:v>473</c:v>
                </c:pt>
                <c:pt idx="2931">
                  <c:v>473.1</c:v>
                </c:pt>
                <c:pt idx="2932">
                  <c:v>473.2</c:v>
                </c:pt>
                <c:pt idx="2933">
                  <c:v>473.3</c:v>
                </c:pt>
                <c:pt idx="2934">
                  <c:v>473.4</c:v>
                </c:pt>
                <c:pt idx="2935">
                  <c:v>473.5</c:v>
                </c:pt>
                <c:pt idx="2936">
                  <c:v>473.6</c:v>
                </c:pt>
                <c:pt idx="2937">
                  <c:v>473.7</c:v>
                </c:pt>
                <c:pt idx="2938">
                  <c:v>473.8</c:v>
                </c:pt>
                <c:pt idx="2939">
                  <c:v>473.9</c:v>
                </c:pt>
                <c:pt idx="2940">
                  <c:v>474</c:v>
                </c:pt>
                <c:pt idx="2941">
                  <c:v>474.1</c:v>
                </c:pt>
                <c:pt idx="2942">
                  <c:v>474.2</c:v>
                </c:pt>
                <c:pt idx="2943">
                  <c:v>474.3</c:v>
                </c:pt>
                <c:pt idx="2944">
                  <c:v>474.4</c:v>
                </c:pt>
                <c:pt idx="2945">
                  <c:v>474.5</c:v>
                </c:pt>
                <c:pt idx="2946">
                  <c:v>474.6</c:v>
                </c:pt>
                <c:pt idx="2947">
                  <c:v>474.7</c:v>
                </c:pt>
                <c:pt idx="2948">
                  <c:v>474.8</c:v>
                </c:pt>
                <c:pt idx="2949">
                  <c:v>474.9</c:v>
                </c:pt>
                <c:pt idx="2950">
                  <c:v>475</c:v>
                </c:pt>
                <c:pt idx="2951">
                  <c:v>475.1</c:v>
                </c:pt>
                <c:pt idx="2952">
                  <c:v>475.2</c:v>
                </c:pt>
                <c:pt idx="2953">
                  <c:v>475.3</c:v>
                </c:pt>
                <c:pt idx="2954">
                  <c:v>475.4</c:v>
                </c:pt>
                <c:pt idx="2955">
                  <c:v>475.5</c:v>
                </c:pt>
                <c:pt idx="2956">
                  <c:v>475.6</c:v>
                </c:pt>
                <c:pt idx="2957">
                  <c:v>475.7</c:v>
                </c:pt>
                <c:pt idx="2958">
                  <c:v>475.8</c:v>
                </c:pt>
                <c:pt idx="2959">
                  <c:v>475.9</c:v>
                </c:pt>
                <c:pt idx="2960">
                  <c:v>476</c:v>
                </c:pt>
                <c:pt idx="2961">
                  <c:v>476.1</c:v>
                </c:pt>
                <c:pt idx="2962">
                  <c:v>476.2</c:v>
                </c:pt>
                <c:pt idx="2963">
                  <c:v>476.3</c:v>
                </c:pt>
                <c:pt idx="2964">
                  <c:v>476.4</c:v>
                </c:pt>
                <c:pt idx="2965">
                  <c:v>476.5</c:v>
                </c:pt>
                <c:pt idx="2966">
                  <c:v>476.6</c:v>
                </c:pt>
                <c:pt idx="2967">
                  <c:v>476.7</c:v>
                </c:pt>
                <c:pt idx="2968">
                  <c:v>476.8</c:v>
                </c:pt>
                <c:pt idx="2969">
                  <c:v>476.9</c:v>
                </c:pt>
                <c:pt idx="2970">
                  <c:v>477</c:v>
                </c:pt>
                <c:pt idx="2971">
                  <c:v>477.1</c:v>
                </c:pt>
                <c:pt idx="2972">
                  <c:v>477.2</c:v>
                </c:pt>
                <c:pt idx="2973">
                  <c:v>477.3</c:v>
                </c:pt>
                <c:pt idx="2974">
                  <c:v>477.4</c:v>
                </c:pt>
                <c:pt idx="2975">
                  <c:v>477.5</c:v>
                </c:pt>
                <c:pt idx="2976">
                  <c:v>477.6</c:v>
                </c:pt>
                <c:pt idx="2977">
                  <c:v>477.7</c:v>
                </c:pt>
                <c:pt idx="2978">
                  <c:v>477.8</c:v>
                </c:pt>
                <c:pt idx="2979">
                  <c:v>477.9</c:v>
                </c:pt>
                <c:pt idx="2980">
                  <c:v>478</c:v>
                </c:pt>
                <c:pt idx="2981">
                  <c:v>478.1</c:v>
                </c:pt>
                <c:pt idx="2982">
                  <c:v>478.2</c:v>
                </c:pt>
                <c:pt idx="2983">
                  <c:v>478.3</c:v>
                </c:pt>
                <c:pt idx="2984">
                  <c:v>478.4</c:v>
                </c:pt>
                <c:pt idx="2985">
                  <c:v>478.5</c:v>
                </c:pt>
                <c:pt idx="2986">
                  <c:v>478.6</c:v>
                </c:pt>
                <c:pt idx="2987">
                  <c:v>478.7</c:v>
                </c:pt>
                <c:pt idx="2988">
                  <c:v>478.8</c:v>
                </c:pt>
                <c:pt idx="2989">
                  <c:v>478.9</c:v>
                </c:pt>
                <c:pt idx="2990">
                  <c:v>479</c:v>
                </c:pt>
                <c:pt idx="2991">
                  <c:v>479.1</c:v>
                </c:pt>
                <c:pt idx="2992">
                  <c:v>479.2</c:v>
                </c:pt>
                <c:pt idx="2993">
                  <c:v>479.3</c:v>
                </c:pt>
                <c:pt idx="2994">
                  <c:v>479.4</c:v>
                </c:pt>
                <c:pt idx="2995">
                  <c:v>479.5</c:v>
                </c:pt>
                <c:pt idx="2996">
                  <c:v>479.6</c:v>
                </c:pt>
                <c:pt idx="2997">
                  <c:v>479.7</c:v>
                </c:pt>
                <c:pt idx="2998">
                  <c:v>479.8</c:v>
                </c:pt>
                <c:pt idx="2999">
                  <c:v>479.9</c:v>
                </c:pt>
                <c:pt idx="3000">
                  <c:v>480</c:v>
                </c:pt>
                <c:pt idx="3001">
                  <c:v>480.1</c:v>
                </c:pt>
                <c:pt idx="3002">
                  <c:v>480.2</c:v>
                </c:pt>
                <c:pt idx="3003">
                  <c:v>480.3</c:v>
                </c:pt>
                <c:pt idx="3004">
                  <c:v>480.4</c:v>
                </c:pt>
                <c:pt idx="3005">
                  <c:v>480.5</c:v>
                </c:pt>
                <c:pt idx="3006">
                  <c:v>480.6</c:v>
                </c:pt>
                <c:pt idx="3007">
                  <c:v>480.7</c:v>
                </c:pt>
                <c:pt idx="3008">
                  <c:v>480.8</c:v>
                </c:pt>
                <c:pt idx="3009">
                  <c:v>480.9</c:v>
                </c:pt>
                <c:pt idx="3010">
                  <c:v>481</c:v>
                </c:pt>
                <c:pt idx="3011">
                  <c:v>481.1</c:v>
                </c:pt>
                <c:pt idx="3012">
                  <c:v>481.2</c:v>
                </c:pt>
                <c:pt idx="3013">
                  <c:v>481.3</c:v>
                </c:pt>
                <c:pt idx="3014">
                  <c:v>481.4</c:v>
                </c:pt>
                <c:pt idx="3015">
                  <c:v>481.5</c:v>
                </c:pt>
                <c:pt idx="3016">
                  <c:v>481.6</c:v>
                </c:pt>
                <c:pt idx="3017">
                  <c:v>481.7</c:v>
                </c:pt>
                <c:pt idx="3018">
                  <c:v>481.8</c:v>
                </c:pt>
                <c:pt idx="3019">
                  <c:v>481.9</c:v>
                </c:pt>
                <c:pt idx="3020">
                  <c:v>482</c:v>
                </c:pt>
                <c:pt idx="3021">
                  <c:v>482.1</c:v>
                </c:pt>
                <c:pt idx="3022">
                  <c:v>482.2</c:v>
                </c:pt>
                <c:pt idx="3023">
                  <c:v>482.3</c:v>
                </c:pt>
                <c:pt idx="3024">
                  <c:v>482.4</c:v>
                </c:pt>
                <c:pt idx="3025">
                  <c:v>482.5</c:v>
                </c:pt>
                <c:pt idx="3026">
                  <c:v>482.6</c:v>
                </c:pt>
                <c:pt idx="3027">
                  <c:v>482.7</c:v>
                </c:pt>
                <c:pt idx="3028">
                  <c:v>482.8</c:v>
                </c:pt>
                <c:pt idx="3029">
                  <c:v>482.9</c:v>
                </c:pt>
                <c:pt idx="3030">
                  <c:v>483</c:v>
                </c:pt>
                <c:pt idx="3031">
                  <c:v>483.1</c:v>
                </c:pt>
                <c:pt idx="3032">
                  <c:v>483.2</c:v>
                </c:pt>
                <c:pt idx="3033">
                  <c:v>483.3</c:v>
                </c:pt>
                <c:pt idx="3034">
                  <c:v>483.4</c:v>
                </c:pt>
                <c:pt idx="3035">
                  <c:v>483.5</c:v>
                </c:pt>
                <c:pt idx="3036">
                  <c:v>483.6</c:v>
                </c:pt>
                <c:pt idx="3037">
                  <c:v>483.7</c:v>
                </c:pt>
                <c:pt idx="3038">
                  <c:v>483.8</c:v>
                </c:pt>
                <c:pt idx="3039">
                  <c:v>483.9</c:v>
                </c:pt>
                <c:pt idx="3040">
                  <c:v>484</c:v>
                </c:pt>
                <c:pt idx="3041">
                  <c:v>484.1</c:v>
                </c:pt>
                <c:pt idx="3042">
                  <c:v>484.2</c:v>
                </c:pt>
                <c:pt idx="3043">
                  <c:v>484.3</c:v>
                </c:pt>
                <c:pt idx="3044">
                  <c:v>484.4</c:v>
                </c:pt>
                <c:pt idx="3045">
                  <c:v>484.5</c:v>
                </c:pt>
                <c:pt idx="3046">
                  <c:v>484.6</c:v>
                </c:pt>
                <c:pt idx="3047">
                  <c:v>484.7</c:v>
                </c:pt>
                <c:pt idx="3048">
                  <c:v>484.8</c:v>
                </c:pt>
                <c:pt idx="3049">
                  <c:v>484.9</c:v>
                </c:pt>
                <c:pt idx="3050">
                  <c:v>485</c:v>
                </c:pt>
                <c:pt idx="3051">
                  <c:v>485.1</c:v>
                </c:pt>
                <c:pt idx="3052">
                  <c:v>485.2</c:v>
                </c:pt>
                <c:pt idx="3053">
                  <c:v>485.3</c:v>
                </c:pt>
                <c:pt idx="3054">
                  <c:v>485.4</c:v>
                </c:pt>
                <c:pt idx="3055">
                  <c:v>485.5</c:v>
                </c:pt>
                <c:pt idx="3056">
                  <c:v>485.6</c:v>
                </c:pt>
                <c:pt idx="3057">
                  <c:v>485.7</c:v>
                </c:pt>
                <c:pt idx="3058">
                  <c:v>485.8</c:v>
                </c:pt>
                <c:pt idx="3059">
                  <c:v>485.9</c:v>
                </c:pt>
                <c:pt idx="3060">
                  <c:v>486</c:v>
                </c:pt>
                <c:pt idx="3061">
                  <c:v>486.1</c:v>
                </c:pt>
                <c:pt idx="3062">
                  <c:v>486.2</c:v>
                </c:pt>
                <c:pt idx="3063">
                  <c:v>486.3</c:v>
                </c:pt>
                <c:pt idx="3064">
                  <c:v>486.4</c:v>
                </c:pt>
                <c:pt idx="3065">
                  <c:v>486.5</c:v>
                </c:pt>
                <c:pt idx="3066">
                  <c:v>486.6</c:v>
                </c:pt>
                <c:pt idx="3067">
                  <c:v>486.7</c:v>
                </c:pt>
                <c:pt idx="3068">
                  <c:v>486.8</c:v>
                </c:pt>
                <c:pt idx="3069">
                  <c:v>486.9</c:v>
                </c:pt>
                <c:pt idx="3070">
                  <c:v>487</c:v>
                </c:pt>
                <c:pt idx="3071">
                  <c:v>487.1</c:v>
                </c:pt>
                <c:pt idx="3072">
                  <c:v>487.2</c:v>
                </c:pt>
                <c:pt idx="3073">
                  <c:v>487.3</c:v>
                </c:pt>
                <c:pt idx="3074">
                  <c:v>487.4</c:v>
                </c:pt>
                <c:pt idx="3075">
                  <c:v>487.5</c:v>
                </c:pt>
                <c:pt idx="3076">
                  <c:v>487.6</c:v>
                </c:pt>
                <c:pt idx="3077">
                  <c:v>487.7</c:v>
                </c:pt>
                <c:pt idx="3078">
                  <c:v>487.8</c:v>
                </c:pt>
                <c:pt idx="3079">
                  <c:v>487.9</c:v>
                </c:pt>
                <c:pt idx="3080">
                  <c:v>488</c:v>
                </c:pt>
                <c:pt idx="3081">
                  <c:v>488.1</c:v>
                </c:pt>
                <c:pt idx="3082">
                  <c:v>488.2</c:v>
                </c:pt>
                <c:pt idx="3083">
                  <c:v>488.3</c:v>
                </c:pt>
                <c:pt idx="3084">
                  <c:v>488.4</c:v>
                </c:pt>
                <c:pt idx="3085">
                  <c:v>488.5</c:v>
                </c:pt>
                <c:pt idx="3086">
                  <c:v>488.6</c:v>
                </c:pt>
                <c:pt idx="3087">
                  <c:v>488.7</c:v>
                </c:pt>
                <c:pt idx="3088">
                  <c:v>488.8</c:v>
                </c:pt>
                <c:pt idx="3089">
                  <c:v>488.9</c:v>
                </c:pt>
                <c:pt idx="3090">
                  <c:v>489</c:v>
                </c:pt>
                <c:pt idx="3091">
                  <c:v>489.1</c:v>
                </c:pt>
                <c:pt idx="3092">
                  <c:v>489.2</c:v>
                </c:pt>
                <c:pt idx="3093">
                  <c:v>489.3</c:v>
                </c:pt>
                <c:pt idx="3094">
                  <c:v>489.4</c:v>
                </c:pt>
                <c:pt idx="3095">
                  <c:v>489.5</c:v>
                </c:pt>
                <c:pt idx="3096">
                  <c:v>489.6</c:v>
                </c:pt>
                <c:pt idx="3097">
                  <c:v>489.7</c:v>
                </c:pt>
                <c:pt idx="3098">
                  <c:v>489.8</c:v>
                </c:pt>
                <c:pt idx="3099">
                  <c:v>489.9</c:v>
                </c:pt>
                <c:pt idx="3100">
                  <c:v>490</c:v>
                </c:pt>
                <c:pt idx="3101">
                  <c:v>490.1</c:v>
                </c:pt>
                <c:pt idx="3102">
                  <c:v>490.2</c:v>
                </c:pt>
                <c:pt idx="3103">
                  <c:v>490.3</c:v>
                </c:pt>
                <c:pt idx="3104">
                  <c:v>490.4</c:v>
                </c:pt>
                <c:pt idx="3105">
                  <c:v>490.5</c:v>
                </c:pt>
                <c:pt idx="3106">
                  <c:v>490.6</c:v>
                </c:pt>
                <c:pt idx="3107">
                  <c:v>490.7</c:v>
                </c:pt>
                <c:pt idx="3108">
                  <c:v>490.8</c:v>
                </c:pt>
                <c:pt idx="3109">
                  <c:v>490.9</c:v>
                </c:pt>
                <c:pt idx="3110">
                  <c:v>491</c:v>
                </c:pt>
                <c:pt idx="3111">
                  <c:v>491.1</c:v>
                </c:pt>
                <c:pt idx="3112">
                  <c:v>491.2</c:v>
                </c:pt>
                <c:pt idx="3113">
                  <c:v>491.3</c:v>
                </c:pt>
                <c:pt idx="3114">
                  <c:v>491.4</c:v>
                </c:pt>
                <c:pt idx="3115">
                  <c:v>491.5</c:v>
                </c:pt>
                <c:pt idx="3116">
                  <c:v>491.6</c:v>
                </c:pt>
                <c:pt idx="3117">
                  <c:v>491.7</c:v>
                </c:pt>
                <c:pt idx="3118">
                  <c:v>491.8</c:v>
                </c:pt>
                <c:pt idx="3119">
                  <c:v>491.9</c:v>
                </c:pt>
                <c:pt idx="3120">
                  <c:v>492</c:v>
                </c:pt>
                <c:pt idx="3121">
                  <c:v>492.1</c:v>
                </c:pt>
                <c:pt idx="3122">
                  <c:v>492.2</c:v>
                </c:pt>
                <c:pt idx="3123">
                  <c:v>492.3</c:v>
                </c:pt>
                <c:pt idx="3124">
                  <c:v>492.4</c:v>
                </c:pt>
                <c:pt idx="3125">
                  <c:v>492.5</c:v>
                </c:pt>
                <c:pt idx="3126">
                  <c:v>492.6</c:v>
                </c:pt>
                <c:pt idx="3127">
                  <c:v>492.7</c:v>
                </c:pt>
                <c:pt idx="3128">
                  <c:v>492.8</c:v>
                </c:pt>
                <c:pt idx="3129">
                  <c:v>492.9</c:v>
                </c:pt>
                <c:pt idx="3130">
                  <c:v>493</c:v>
                </c:pt>
                <c:pt idx="3131">
                  <c:v>493.1</c:v>
                </c:pt>
                <c:pt idx="3132">
                  <c:v>493.2</c:v>
                </c:pt>
                <c:pt idx="3133">
                  <c:v>493.3</c:v>
                </c:pt>
                <c:pt idx="3134">
                  <c:v>493.4</c:v>
                </c:pt>
                <c:pt idx="3135">
                  <c:v>493.5</c:v>
                </c:pt>
                <c:pt idx="3136">
                  <c:v>493.6</c:v>
                </c:pt>
                <c:pt idx="3137">
                  <c:v>493.7</c:v>
                </c:pt>
                <c:pt idx="3138">
                  <c:v>493.8</c:v>
                </c:pt>
                <c:pt idx="3139">
                  <c:v>493.9</c:v>
                </c:pt>
                <c:pt idx="3140">
                  <c:v>494</c:v>
                </c:pt>
                <c:pt idx="3141">
                  <c:v>494.1</c:v>
                </c:pt>
                <c:pt idx="3142">
                  <c:v>494.2</c:v>
                </c:pt>
                <c:pt idx="3143">
                  <c:v>494.3</c:v>
                </c:pt>
                <c:pt idx="3144">
                  <c:v>494.4</c:v>
                </c:pt>
                <c:pt idx="3145">
                  <c:v>494.5</c:v>
                </c:pt>
                <c:pt idx="3146">
                  <c:v>494.6</c:v>
                </c:pt>
                <c:pt idx="3147">
                  <c:v>494.7</c:v>
                </c:pt>
                <c:pt idx="3148">
                  <c:v>494.8</c:v>
                </c:pt>
                <c:pt idx="3149">
                  <c:v>494.9</c:v>
                </c:pt>
                <c:pt idx="3150">
                  <c:v>495</c:v>
                </c:pt>
                <c:pt idx="3151">
                  <c:v>495.1</c:v>
                </c:pt>
                <c:pt idx="3152">
                  <c:v>495.2</c:v>
                </c:pt>
                <c:pt idx="3153">
                  <c:v>495.3</c:v>
                </c:pt>
                <c:pt idx="3154">
                  <c:v>495.4</c:v>
                </c:pt>
                <c:pt idx="3155">
                  <c:v>495.5</c:v>
                </c:pt>
                <c:pt idx="3156">
                  <c:v>495.6</c:v>
                </c:pt>
                <c:pt idx="3157">
                  <c:v>495.7</c:v>
                </c:pt>
                <c:pt idx="3158">
                  <c:v>495.8</c:v>
                </c:pt>
                <c:pt idx="3159">
                  <c:v>495.9</c:v>
                </c:pt>
                <c:pt idx="3160">
                  <c:v>496</c:v>
                </c:pt>
                <c:pt idx="3161">
                  <c:v>496.1</c:v>
                </c:pt>
                <c:pt idx="3162">
                  <c:v>496.2</c:v>
                </c:pt>
                <c:pt idx="3163">
                  <c:v>496.3</c:v>
                </c:pt>
                <c:pt idx="3164">
                  <c:v>496.4</c:v>
                </c:pt>
                <c:pt idx="3165">
                  <c:v>496.5</c:v>
                </c:pt>
                <c:pt idx="3166">
                  <c:v>496.6</c:v>
                </c:pt>
                <c:pt idx="3167">
                  <c:v>496.7</c:v>
                </c:pt>
                <c:pt idx="3168">
                  <c:v>496.8</c:v>
                </c:pt>
                <c:pt idx="3169">
                  <c:v>496.9</c:v>
                </c:pt>
                <c:pt idx="3170">
                  <c:v>497</c:v>
                </c:pt>
                <c:pt idx="3171">
                  <c:v>497.1</c:v>
                </c:pt>
                <c:pt idx="3172">
                  <c:v>497.2</c:v>
                </c:pt>
                <c:pt idx="3173">
                  <c:v>497.3</c:v>
                </c:pt>
                <c:pt idx="3174">
                  <c:v>497.4</c:v>
                </c:pt>
                <c:pt idx="3175">
                  <c:v>497.5</c:v>
                </c:pt>
                <c:pt idx="3176">
                  <c:v>497.6</c:v>
                </c:pt>
                <c:pt idx="3177">
                  <c:v>497.7</c:v>
                </c:pt>
                <c:pt idx="3178">
                  <c:v>497.8</c:v>
                </c:pt>
                <c:pt idx="3179">
                  <c:v>497.9</c:v>
                </c:pt>
                <c:pt idx="3180">
                  <c:v>498</c:v>
                </c:pt>
                <c:pt idx="3181">
                  <c:v>498.1</c:v>
                </c:pt>
                <c:pt idx="3182">
                  <c:v>498.2</c:v>
                </c:pt>
                <c:pt idx="3183">
                  <c:v>498.3</c:v>
                </c:pt>
                <c:pt idx="3184">
                  <c:v>498.4</c:v>
                </c:pt>
                <c:pt idx="3185">
                  <c:v>498.5</c:v>
                </c:pt>
                <c:pt idx="3186">
                  <c:v>498.6</c:v>
                </c:pt>
                <c:pt idx="3187">
                  <c:v>498.7</c:v>
                </c:pt>
                <c:pt idx="3188">
                  <c:v>498.8</c:v>
                </c:pt>
                <c:pt idx="3189">
                  <c:v>498.9</c:v>
                </c:pt>
                <c:pt idx="3190">
                  <c:v>499</c:v>
                </c:pt>
                <c:pt idx="3191">
                  <c:v>499.1</c:v>
                </c:pt>
                <c:pt idx="3192">
                  <c:v>499.2</c:v>
                </c:pt>
                <c:pt idx="3193">
                  <c:v>499.3</c:v>
                </c:pt>
                <c:pt idx="3194">
                  <c:v>499.4</c:v>
                </c:pt>
                <c:pt idx="3195">
                  <c:v>499.5</c:v>
                </c:pt>
                <c:pt idx="3196">
                  <c:v>499.6</c:v>
                </c:pt>
                <c:pt idx="3197">
                  <c:v>499.7</c:v>
                </c:pt>
                <c:pt idx="3198">
                  <c:v>499.8</c:v>
                </c:pt>
                <c:pt idx="3199">
                  <c:v>499.9</c:v>
                </c:pt>
                <c:pt idx="3200">
                  <c:v>500</c:v>
                </c:pt>
                <c:pt idx="3201">
                  <c:v>500.1</c:v>
                </c:pt>
                <c:pt idx="3202">
                  <c:v>500.2</c:v>
                </c:pt>
                <c:pt idx="3203">
                  <c:v>500.3</c:v>
                </c:pt>
                <c:pt idx="3204">
                  <c:v>500.4</c:v>
                </c:pt>
                <c:pt idx="3205">
                  <c:v>500.5</c:v>
                </c:pt>
                <c:pt idx="3206">
                  <c:v>500.6</c:v>
                </c:pt>
                <c:pt idx="3207">
                  <c:v>500.7</c:v>
                </c:pt>
                <c:pt idx="3208">
                  <c:v>500.8</c:v>
                </c:pt>
                <c:pt idx="3209">
                  <c:v>500.9</c:v>
                </c:pt>
                <c:pt idx="3210">
                  <c:v>501</c:v>
                </c:pt>
                <c:pt idx="3211">
                  <c:v>501.1</c:v>
                </c:pt>
                <c:pt idx="3212">
                  <c:v>501.2</c:v>
                </c:pt>
                <c:pt idx="3213">
                  <c:v>501.3</c:v>
                </c:pt>
                <c:pt idx="3214">
                  <c:v>501.4</c:v>
                </c:pt>
                <c:pt idx="3215">
                  <c:v>501.5</c:v>
                </c:pt>
                <c:pt idx="3216">
                  <c:v>501.6</c:v>
                </c:pt>
                <c:pt idx="3217">
                  <c:v>501.7</c:v>
                </c:pt>
                <c:pt idx="3218">
                  <c:v>501.8</c:v>
                </c:pt>
                <c:pt idx="3219">
                  <c:v>501.9</c:v>
                </c:pt>
                <c:pt idx="3220">
                  <c:v>502</c:v>
                </c:pt>
                <c:pt idx="3221">
                  <c:v>502.1</c:v>
                </c:pt>
                <c:pt idx="3222">
                  <c:v>502.2</c:v>
                </c:pt>
                <c:pt idx="3223">
                  <c:v>502.3</c:v>
                </c:pt>
                <c:pt idx="3224">
                  <c:v>502.4</c:v>
                </c:pt>
                <c:pt idx="3225">
                  <c:v>502.5</c:v>
                </c:pt>
                <c:pt idx="3226">
                  <c:v>502.6</c:v>
                </c:pt>
                <c:pt idx="3227">
                  <c:v>502.7</c:v>
                </c:pt>
                <c:pt idx="3228">
                  <c:v>502.8</c:v>
                </c:pt>
                <c:pt idx="3229">
                  <c:v>502.9</c:v>
                </c:pt>
                <c:pt idx="3230">
                  <c:v>503</c:v>
                </c:pt>
                <c:pt idx="3231">
                  <c:v>503.1</c:v>
                </c:pt>
                <c:pt idx="3232">
                  <c:v>503.2</c:v>
                </c:pt>
                <c:pt idx="3233">
                  <c:v>503.3</c:v>
                </c:pt>
                <c:pt idx="3234">
                  <c:v>503.4</c:v>
                </c:pt>
                <c:pt idx="3235">
                  <c:v>503.5</c:v>
                </c:pt>
                <c:pt idx="3236">
                  <c:v>503.6</c:v>
                </c:pt>
                <c:pt idx="3237">
                  <c:v>503.7</c:v>
                </c:pt>
                <c:pt idx="3238">
                  <c:v>503.8</c:v>
                </c:pt>
                <c:pt idx="3239">
                  <c:v>503.9</c:v>
                </c:pt>
                <c:pt idx="3240">
                  <c:v>504</c:v>
                </c:pt>
                <c:pt idx="3241">
                  <c:v>504.1</c:v>
                </c:pt>
                <c:pt idx="3242">
                  <c:v>504.2</c:v>
                </c:pt>
                <c:pt idx="3243">
                  <c:v>504.3</c:v>
                </c:pt>
                <c:pt idx="3244">
                  <c:v>504.4</c:v>
                </c:pt>
                <c:pt idx="3245">
                  <c:v>504.5</c:v>
                </c:pt>
                <c:pt idx="3246">
                  <c:v>504.6</c:v>
                </c:pt>
                <c:pt idx="3247">
                  <c:v>504.7</c:v>
                </c:pt>
                <c:pt idx="3248">
                  <c:v>504.8</c:v>
                </c:pt>
                <c:pt idx="3249">
                  <c:v>504.9</c:v>
                </c:pt>
                <c:pt idx="3250">
                  <c:v>505</c:v>
                </c:pt>
                <c:pt idx="3251">
                  <c:v>505.1</c:v>
                </c:pt>
                <c:pt idx="3252">
                  <c:v>505.2</c:v>
                </c:pt>
                <c:pt idx="3253">
                  <c:v>505.3</c:v>
                </c:pt>
                <c:pt idx="3254">
                  <c:v>505.4</c:v>
                </c:pt>
                <c:pt idx="3255">
                  <c:v>505.5</c:v>
                </c:pt>
                <c:pt idx="3256">
                  <c:v>505.6</c:v>
                </c:pt>
                <c:pt idx="3257">
                  <c:v>505.7</c:v>
                </c:pt>
                <c:pt idx="3258">
                  <c:v>505.8</c:v>
                </c:pt>
                <c:pt idx="3259">
                  <c:v>505.9</c:v>
                </c:pt>
                <c:pt idx="3260">
                  <c:v>506</c:v>
                </c:pt>
                <c:pt idx="3261">
                  <c:v>506.1</c:v>
                </c:pt>
                <c:pt idx="3262">
                  <c:v>506.2</c:v>
                </c:pt>
                <c:pt idx="3263">
                  <c:v>506.3</c:v>
                </c:pt>
                <c:pt idx="3264">
                  <c:v>506.4</c:v>
                </c:pt>
                <c:pt idx="3265">
                  <c:v>506.5</c:v>
                </c:pt>
                <c:pt idx="3266">
                  <c:v>506.6</c:v>
                </c:pt>
                <c:pt idx="3267">
                  <c:v>506.7</c:v>
                </c:pt>
                <c:pt idx="3268">
                  <c:v>506.8</c:v>
                </c:pt>
                <c:pt idx="3269">
                  <c:v>506.9</c:v>
                </c:pt>
                <c:pt idx="3270">
                  <c:v>507</c:v>
                </c:pt>
                <c:pt idx="3271">
                  <c:v>507.1</c:v>
                </c:pt>
                <c:pt idx="3272">
                  <c:v>507.2</c:v>
                </c:pt>
                <c:pt idx="3273">
                  <c:v>507.3</c:v>
                </c:pt>
                <c:pt idx="3274">
                  <c:v>507.4</c:v>
                </c:pt>
                <c:pt idx="3275">
                  <c:v>507.5</c:v>
                </c:pt>
                <c:pt idx="3276">
                  <c:v>507.6</c:v>
                </c:pt>
                <c:pt idx="3277">
                  <c:v>507.7</c:v>
                </c:pt>
                <c:pt idx="3278">
                  <c:v>507.8</c:v>
                </c:pt>
                <c:pt idx="3279">
                  <c:v>507.9</c:v>
                </c:pt>
                <c:pt idx="3280">
                  <c:v>508</c:v>
                </c:pt>
                <c:pt idx="3281">
                  <c:v>508.1</c:v>
                </c:pt>
                <c:pt idx="3282">
                  <c:v>508.2</c:v>
                </c:pt>
                <c:pt idx="3283">
                  <c:v>508.3</c:v>
                </c:pt>
                <c:pt idx="3284">
                  <c:v>508.4</c:v>
                </c:pt>
                <c:pt idx="3285">
                  <c:v>508.5</c:v>
                </c:pt>
                <c:pt idx="3286">
                  <c:v>508.6</c:v>
                </c:pt>
                <c:pt idx="3287">
                  <c:v>508.7</c:v>
                </c:pt>
                <c:pt idx="3288">
                  <c:v>508.8</c:v>
                </c:pt>
                <c:pt idx="3289">
                  <c:v>508.9</c:v>
                </c:pt>
                <c:pt idx="3290">
                  <c:v>509</c:v>
                </c:pt>
                <c:pt idx="3291">
                  <c:v>509.1</c:v>
                </c:pt>
                <c:pt idx="3292">
                  <c:v>509.2</c:v>
                </c:pt>
                <c:pt idx="3293">
                  <c:v>509.3</c:v>
                </c:pt>
                <c:pt idx="3294">
                  <c:v>509.4</c:v>
                </c:pt>
                <c:pt idx="3295">
                  <c:v>509.5</c:v>
                </c:pt>
                <c:pt idx="3296">
                  <c:v>509.6</c:v>
                </c:pt>
                <c:pt idx="3297">
                  <c:v>509.7</c:v>
                </c:pt>
                <c:pt idx="3298">
                  <c:v>509.8</c:v>
                </c:pt>
                <c:pt idx="3299">
                  <c:v>509.9</c:v>
                </c:pt>
                <c:pt idx="3300">
                  <c:v>510</c:v>
                </c:pt>
                <c:pt idx="3301">
                  <c:v>510.1</c:v>
                </c:pt>
                <c:pt idx="3302">
                  <c:v>510.2</c:v>
                </c:pt>
                <c:pt idx="3303">
                  <c:v>510.3</c:v>
                </c:pt>
                <c:pt idx="3304">
                  <c:v>510.4</c:v>
                </c:pt>
                <c:pt idx="3305">
                  <c:v>510.5</c:v>
                </c:pt>
                <c:pt idx="3306">
                  <c:v>510.6</c:v>
                </c:pt>
                <c:pt idx="3307">
                  <c:v>510.7</c:v>
                </c:pt>
                <c:pt idx="3308">
                  <c:v>510.8</c:v>
                </c:pt>
                <c:pt idx="3309">
                  <c:v>510.9</c:v>
                </c:pt>
                <c:pt idx="3310">
                  <c:v>511</c:v>
                </c:pt>
                <c:pt idx="3311">
                  <c:v>511.1</c:v>
                </c:pt>
                <c:pt idx="3312">
                  <c:v>511.2</c:v>
                </c:pt>
                <c:pt idx="3313">
                  <c:v>511.3</c:v>
                </c:pt>
                <c:pt idx="3314">
                  <c:v>511.4</c:v>
                </c:pt>
                <c:pt idx="3315">
                  <c:v>511.5</c:v>
                </c:pt>
                <c:pt idx="3316">
                  <c:v>511.6</c:v>
                </c:pt>
                <c:pt idx="3317">
                  <c:v>511.7</c:v>
                </c:pt>
                <c:pt idx="3318">
                  <c:v>511.8</c:v>
                </c:pt>
                <c:pt idx="3319">
                  <c:v>511.9</c:v>
                </c:pt>
                <c:pt idx="3320">
                  <c:v>512</c:v>
                </c:pt>
                <c:pt idx="3321">
                  <c:v>512.1</c:v>
                </c:pt>
                <c:pt idx="3322">
                  <c:v>512.20000000000005</c:v>
                </c:pt>
                <c:pt idx="3323">
                  <c:v>512.29999999999995</c:v>
                </c:pt>
                <c:pt idx="3324">
                  <c:v>512.4</c:v>
                </c:pt>
                <c:pt idx="3325">
                  <c:v>512.5</c:v>
                </c:pt>
                <c:pt idx="3326">
                  <c:v>512.6</c:v>
                </c:pt>
                <c:pt idx="3327">
                  <c:v>512.70000000000005</c:v>
                </c:pt>
                <c:pt idx="3328">
                  <c:v>512.79999999999995</c:v>
                </c:pt>
                <c:pt idx="3329">
                  <c:v>512.9</c:v>
                </c:pt>
                <c:pt idx="3330">
                  <c:v>513</c:v>
                </c:pt>
                <c:pt idx="3331">
                  <c:v>513.1</c:v>
                </c:pt>
                <c:pt idx="3332">
                  <c:v>513.20000000000005</c:v>
                </c:pt>
                <c:pt idx="3333">
                  <c:v>513.29999999999995</c:v>
                </c:pt>
                <c:pt idx="3334">
                  <c:v>513.4</c:v>
                </c:pt>
                <c:pt idx="3335">
                  <c:v>513.5</c:v>
                </c:pt>
                <c:pt idx="3336">
                  <c:v>513.6</c:v>
                </c:pt>
                <c:pt idx="3337">
                  <c:v>513.70000000000005</c:v>
                </c:pt>
                <c:pt idx="3338">
                  <c:v>513.79999999999995</c:v>
                </c:pt>
                <c:pt idx="3339">
                  <c:v>513.9</c:v>
                </c:pt>
                <c:pt idx="3340">
                  <c:v>514</c:v>
                </c:pt>
                <c:pt idx="3341">
                  <c:v>514.1</c:v>
                </c:pt>
                <c:pt idx="3342">
                  <c:v>514.20000000000005</c:v>
                </c:pt>
                <c:pt idx="3343">
                  <c:v>514.29999999999995</c:v>
                </c:pt>
                <c:pt idx="3344">
                  <c:v>514.4</c:v>
                </c:pt>
                <c:pt idx="3345">
                  <c:v>514.5</c:v>
                </c:pt>
                <c:pt idx="3346">
                  <c:v>514.6</c:v>
                </c:pt>
                <c:pt idx="3347">
                  <c:v>514.70000000000005</c:v>
                </c:pt>
                <c:pt idx="3348">
                  <c:v>514.79999999999995</c:v>
                </c:pt>
                <c:pt idx="3349">
                  <c:v>514.9</c:v>
                </c:pt>
                <c:pt idx="3350">
                  <c:v>515</c:v>
                </c:pt>
                <c:pt idx="3351">
                  <c:v>515.1</c:v>
                </c:pt>
                <c:pt idx="3352">
                  <c:v>515.20000000000005</c:v>
                </c:pt>
                <c:pt idx="3353">
                  <c:v>515.29999999999995</c:v>
                </c:pt>
                <c:pt idx="3354">
                  <c:v>515.4</c:v>
                </c:pt>
                <c:pt idx="3355">
                  <c:v>515.5</c:v>
                </c:pt>
                <c:pt idx="3356">
                  <c:v>515.6</c:v>
                </c:pt>
                <c:pt idx="3357">
                  <c:v>515.70000000000005</c:v>
                </c:pt>
                <c:pt idx="3358">
                  <c:v>515.79999999999995</c:v>
                </c:pt>
                <c:pt idx="3359">
                  <c:v>515.9</c:v>
                </c:pt>
                <c:pt idx="3360">
                  <c:v>516</c:v>
                </c:pt>
                <c:pt idx="3361">
                  <c:v>516.1</c:v>
                </c:pt>
                <c:pt idx="3362">
                  <c:v>516.20000000000005</c:v>
                </c:pt>
                <c:pt idx="3363">
                  <c:v>516.29999999999995</c:v>
                </c:pt>
                <c:pt idx="3364">
                  <c:v>516.4</c:v>
                </c:pt>
                <c:pt idx="3365">
                  <c:v>516.5</c:v>
                </c:pt>
                <c:pt idx="3366">
                  <c:v>516.6</c:v>
                </c:pt>
                <c:pt idx="3367">
                  <c:v>516.70000000000005</c:v>
                </c:pt>
                <c:pt idx="3368">
                  <c:v>516.79999999999995</c:v>
                </c:pt>
                <c:pt idx="3369">
                  <c:v>516.9</c:v>
                </c:pt>
                <c:pt idx="3370">
                  <c:v>517</c:v>
                </c:pt>
                <c:pt idx="3371">
                  <c:v>517.1</c:v>
                </c:pt>
                <c:pt idx="3372">
                  <c:v>517.20000000000005</c:v>
                </c:pt>
                <c:pt idx="3373">
                  <c:v>517.29999999999995</c:v>
                </c:pt>
                <c:pt idx="3374">
                  <c:v>517.4</c:v>
                </c:pt>
                <c:pt idx="3375">
                  <c:v>517.5</c:v>
                </c:pt>
                <c:pt idx="3376">
                  <c:v>517.6</c:v>
                </c:pt>
                <c:pt idx="3377">
                  <c:v>517.70000000000005</c:v>
                </c:pt>
                <c:pt idx="3378">
                  <c:v>517.79999999999995</c:v>
                </c:pt>
                <c:pt idx="3379">
                  <c:v>517.9</c:v>
                </c:pt>
                <c:pt idx="3380">
                  <c:v>518</c:v>
                </c:pt>
                <c:pt idx="3381">
                  <c:v>518.1</c:v>
                </c:pt>
                <c:pt idx="3382">
                  <c:v>518.20000000000005</c:v>
                </c:pt>
                <c:pt idx="3383">
                  <c:v>518.29999999999995</c:v>
                </c:pt>
                <c:pt idx="3384">
                  <c:v>518.4</c:v>
                </c:pt>
                <c:pt idx="3385">
                  <c:v>518.5</c:v>
                </c:pt>
                <c:pt idx="3386">
                  <c:v>518.6</c:v>
                </c:pt>
                <c:pt idx="3387">
                  <c:v>518.70000000000005</c:v>
                </c:pt>
                <c:pt idx="3388">
                  <c:v>518.79999999999995</c:v>
                </c:pt>
                <c:pt idx="3389">
                  <c:v>518.9</c:v>
                </c:pt>
                <c:pt idx="3390">
                  <c:v>519</c:v>
                </c:pt>
                <c:pt idx="3391">
                  <c:v>519.1</c:v>
                </c:pt>
                <c:pt idx="3392">
                  <c:v>519.20000000000005</c:v>
                </c:pt>
                <c:pt idx="3393">
                  <c:v>519.29999999999995</c:v>
                </c:pt>
                <c:pt idx="3394">
                  <c:v>519.4</c:v>
                </c:pt>
                <c:pt idx="3395">
                  <c:v>519.5</c:v>
                </c:pt>
                <c:pt idx="3396">
                  <c:v>519.6</c:v>
                </c:pt>
                <c:pt idx="3397">
                  <c:v>519.70000000000005</c:v>
                </c:pt>
                <c:pt idx="3398">
                  <c:v>519.79999999999995</c:v>
                </c:pt>
                <c:pt idx="3399">
                  <c:v>519.9</c:v>
                </c:pt>
                <c:pt idx="3400">
                  <c:v>520</c:v>
                </c:pt>
                <c:pt idx="3401">
                  <c:v>520.1</c:v>
                </c:pt>
                <c:pt idx="3402">
                  <c:v>520.20000000000005</c:v>
                </c:pt>
                <c:pt idx="3403">
                  <c:v>520.29999999999995</c:v>
                </c:pt>
                <c:pt idx="3404">
                  <c:v>520.4</c:v>
                </c:pt>
                <c:pt idx="3405">
                  <c:v>520.5</c:v>
                </c:pt>
                <c:pt idx="3406">
                  <c:v>520.6</c:v>
                </c:pt>
                <c:pt idx="3407">
                  <c:v>520.70000000000005</c:v>
                </c:pt>
                <c:pt idx="3408">
                  <c:v>520.79999999999995</c:v>
                </c:pt>
                <c:pt idx="3409">
                  <c:v>520.9</c:v>
                </c:pt>
                <c:pt idx="3410">
                  <c:v>521</c:v>
                </c:pt>
                <c:pt idx="3411">
                  <c:v>521.1</c:v>
                </c:pt>
                <c:pt idx="3412">
                  <c:v>521.20000000000005</c:v>
                </c:pt>
                <c:pt idx="3413">
                  <c:v>521.29999999999995</c:v>
                </c:pt>
                <c:pt idx="3414">
                  <c:v>521.4</c:v>
                </c:pt>
                <c:pt idx="3415">
                  <c:v>521.5</c:v>
                </c:pt>
                <c:pt idx="3416">
                  <c:v>521.6</c:v>
                </c:pt>
                <c:pt idx="3417">
                  <c:v>521.70000000000005</c:v>
                </c:pt>
                <c:pt idx="3418">
                  <c:v>521.79999999999995</c:v>
                </c:pt>
                <c:pt idx="3419">
                  <c:v>521.9</c:v>
                </c:pt>
                <c:pt idx="3420">
                  <c:v>522</c:v>
                </c:pt>
                <c:pt idx="3421">
                  <c:v>522.1</c:v>
                </c:pt>
                <c:pt idx="3422">
                  <c:v>522.20000000000005</c:v>
                </c:pt>
                <c:pt idx="3423">
                  <c:v>522.29999999999995</c:v>
                </c:pt>
                <c:pt idx="3424">
                  <c:v>522.4</c:v>
                </c:pt>
                <c:pt idx="3425">
                  <c:v>522.5</c:v>
                </c:pt>
                <c:pt idx="3426">
                  <c:v>522.6</c:v>
                </c:pt>
                <c:pt idx="3427">
                  <c:v>522.70000000000005</c:v>
                </c:pt>
                <c:pt idx="3428">
                  <c:v>522.79999999999995</c:v>
                </c:pt>
                <c:pt idx="3429">
                  <c:v>522.9</c:v>
                </c:pt>
                <c:pt idx="3430">
                  <c:v>523</c:v>
                </c:pt>
                <c:pt idx="3431">
                  <c:v>523.1</c:v>
                </c:pt>
                <c:pt idx="3432">
                  <c:v>523.20000000000005</c:v>
                </c:pt>
                <c:pt idx="3433">
                  <c:v>523.29999999999995</c:v>
                </c:pt>
                <c:pt idx="3434">
                  <c:v>523.4</c:v>
                </c:pt>
                <c:pt idx="3435">
                  <c:v>523.5</c:v>
                </c:pt>
                <c:pt idx="3436">
                  <c:v>523.6</c:v>
                </c:pt>
                <c:pt idx="3437">
                  <c:v>523.70000000000005</c:v>
                </c:pt>
                <c:pt idx="3438">
                  <c:v>523.79999999999995</c:v>
                </c:pt>
                <c:pt idx="3439">
                  <c:v>523.9</c:v>
                </c:pt>
                <c:pt idx="3440">
                  <c:v>524</c:v>
                </c:pt>
                <c:pt idx="3441">
                  <c:v>524.1</c:v>
                </c:pt>
                <c:pt idx="3442">
                  <c:v>524.20000000000005</c:v>
                </c:pt>
                <c:pt idx="3443">
                  <c:v>524.29999999999995</c:v>
                </c:pt>
                <c:pt idx="3444">
                  <c:v>524.4</c:v>
                </c:pt>
                <c:pt idx="3445">
                  <c:v>524.5</c:v>
                </c:pt>
                <c:pt idx="3446">
                  <c:v>524.6</c:v>
                </c:pt>
                <c:pt idx="3447">
                  <c:v>524.70000000000005</c:v>
                </c:pt>
                <c:pt idx="3448">
                  <c:v>524.79999999999995</c:v>
                </c:pt>
                <c:pt idx="3449">
                  <c:v>524.9</c:v>
                </c:pt>
                <c:pt idx="3450">
                  <c:v>525</c:v>
                </c:pt>
                <c:pt idx="3451">
                  <c:v>525.1</c:v>
                </c:pt>
                <c:pt idx="3452">
                  <c:v>525.20000000000005</c:v>
                </c:pt>
                <c:pt idx="3453">
                  <c:v>525.29999999999995</c:v>
                </c:pt>
                <c:pt idx="3454">
                  <c:v>525.4</c:v>
                </c:pt>
                <c:pt idx="3455">
                  <c:v>525.5</c:v>
                </c:pt>
                <c:pt idx="3456">
                  <c:v>525.6</c:v>
                </c:pt>
                <c:pt idx="3457">
                  <c:v>525.70000000000005</c:v>
                </c:pt>
                <c:pt idx="3458">
                  <c:v>525.79999999999995</c:v>
                </c:pt>
                <c:pt idx="3459">
                  <c:v>525.9</c:v>
                </c:pt>
                <c:pt idx="3460">
                  <c:v>526</c:v>
                </c:pt>
                <c:pt idx="3461">
                  <c:v>526.1</c:v>
                </c:pt>
                <c:pt idx="3462">
                  <c:v>526.20000000000005</c:v>
                </c:pt>
                <c:pt idx="3463">
                  <c:v>526.29999999999995</c:v>
                </c:pt>
                <c:pt idx="3464">
                  <c:v>526.4</c:v>
                </c:pt>
                <c:pt idx="3465">
                  <c:v>526.5</c:v>
                </c:pt>
                <c:pt idx="3466">
                  <c:v>526.6</c:v>
                </c:pt>
                <c:pt idx="3467">
                  <c:v>526.70000000000005</c:v>
                </c:pt>
                <c:pt idx="3468">
                  <c:v>526.79999999999995</c:v>
                </c:pt>
                <c:pt idx="3469">
                  <c:v>526.9</c:v>
                </c:pt>
                <c:pt idx="3470">
                  <c:v>527</c:v>
                </c:pt>
                <c:pt idx="3471">
                  <c:v>527.1</c:v>
                </c:pt>
                <c:pt idx="3472">
                  <c:v>527.20000000000005</c:v>
                </c:pt>
                <c:pt idx="3473">
                  <c:v>527.29999999999995</c:v>
                </c:pt>
                <c:pt idx="3474">
                  <c:v>527.4</c:v>
                </c:pt>
                <c:pt idx="3475">
                  <c:v>527.5</c:v>
                </c:pt>
                <c:pt idx="3476">
                  <c:v>527.6</c:v>
                </c:pt>
                <c:pt idx="3477">
                  <c:v>527.70000000000005</c:v>
                </c:pt>
                <c:pt idx="3478">
                  <c:v>527.79999999999995</c:v>
                </c:pt>
                <c:pt idx="3479">
                  <c:v>527.9</c:v>
                </c:pt>
                <c:pt idx="3480">
                  <c:v>528</c:v>
                </c:pt>
                <c:pt idx="3481">
                  <c:v>528.1</c:v>
                </c:pt>
                <c:pt idx="3482">
                  <c:v>528.20000000000005</c:v>
                </c:pt>
                <c:pt idx="3483">
                  <c:v>528.29999999999995</c:v>
                </c:pt>
                <c:pt idx="3484">
                  <c:v>528.4</c:v>
                </c:pt>
                <c:pt idx="3485">
                  <c:v>528.5</c:v>
                </c:pt>
                <c:pt idx="3486">
                  <c:v>528.6</c:v>
                </c:pt>
                <c:pt idx="3487">
                  <c:v>528.70000000000005</c:v>
                </c:pt>
                <c:pt idx="3488">
                  <c:v>528.79999999999995</c:v>
                </c:pt>
                <c:pt idx="3489">
                  <c:v>528.9</c:v>
                </c:pt>
                <c:pt idx="3490">
                  <c:v>529</c:v>
                </c:pt>
                <c:pt idx="3491">
                  <c:v>529.1</c:v>
                </c:pt>
                <c:pt idx="3492">
                  <c:v>529.20000000000005</c:v>
                </c:pt>
                <c:pt idx="3493">
                  <c:v>529.29999999999995</c:v>
                </c:pt>
                <c:pt idx="3494">
                  <c:v>529.4</c:v>
                </c:pt>
                <c:pt idx="3495">
                  <c:v>529.5</c:v>
                </c:pt>
                <c:pt idx="3496">
                  <c:v>529.6</c:v>
                </c:pt>
                <c:pt idx="3497">
                  <c:v>529.70000000000005</c:v>
                </c:pt>
                <c:pt idx="3498">
                  <c:v>529.79999999999995</c:v>
                </c:pt>
                <c:pt idx="3499">
                  <c:v>529.9</c:v>
                </c:pt>
                <c:pt idx="3500">
                  <c:v>530</c:v>
                </c:pt>
                <c:pt idx="3501">
                  <c:v>530.1</c:v>
                </c:pt>
                <c:pt idx="3502">
                  <c:v>530.20000000000005</c:v>
                </c:pt>
                <c:pt idx="3503">
                  <c:v>530.29999999999995</c:v>
                </c:pt>
                <c:pt idx="3504">
                  <c:v>530.4</c:v>
                </c:pt>
                <c:pt idx="3505">
                  <c:v>530.5</c:v>
                </c:pt>
                <c:pt idx="3506">
                  <c:v>530.6</c:v>
                </c:pt>
                <c:pt idx="3507">
                  <c:v>530.70000000000005</c:v>
                </c:pt>
                <c:pt idx="3508">
                  <c:v>530.79999999999995</c:v>
                </c:pt>
                <c:pt idx="3509">
                  <c:v>530.9</c:v>
                </c:pt>
                <c:pt idx="3510">
                  <c:v>531</c:v>
                </c:pt>
                <c:pt idx="3511">
                  <c:v>531.1</c:v>
                </c:pt>
                <c:pt idx="3512">
                  <c:v>531.20000000000005</c:v>
                </c:pt>
                <c:pt idx="3513">
                  <c:v>531.29999999999995</c:v>
                </c:pt>
                <c:pt idx="3514">
                  <c:v>531.4</c:v>
                </c:pt>
                <c:pt idx="3515">
                  <c:v>531.5</c:v>
                </c:pt>
                <c:pt idx="3516">
                  <c:v>531.6</c:v>
                </c:pt>
                <c:pt idx="3517">
                  <c:v>531.70000000000005</c:v>
                </c:pt>
                <c:pt idx="3518">
                  <c:v>531.79999999999995</c:v>
                </c:pt>
                <c:pt idx="3519">
                  <c:v>531.9</c:v>
                </c:pt>
                <c:pt idx="3520">
                  <c:v>532</c:v>
                </c:pt>
                <c:pt idx="3521">
                  <c:v>532.1</c:v>
                </c:pt>
                <c:pt idx="3522">
                  <c:v>532.20000000000005</c:v>
                </c:pt>
                <c:pt idx="3523">
                  <c:v>532.29999999999995</c:v>
                </c:pt>
                <c:pt idx="3524">
                  <c:v>532.4</c:v>
                </c:pt>
                <c:pt idx="3525">
                  <c:v>532.5</c:v>
                </c:pt>
                <c:pt idx="3526">
                  <c:v>532.6</c:v>
                </c:pt>
                <c:pt idx="3527">
                  <c:v>532.70000000000005</c:v>
                </c:pt>
                <c:pt idx="3528">
                  <c:v>532.79999999999995</c:v>
                </c:pt>
                <c:pt idx="3529">
                  <c:v>532.9</c:v>
                </c:pt>
                <c:pt idx="3530">
                  <c:v>533</c:v>
                </c:pt>
                <c:pt idx="3531">
                  <c:v>533.1</c:v>
                </c:pt>
                <c:pt idx="3532">
                  <c:v>533.20000000000005</c:v>
                </c:pt>
                <c:pt idx="3533">
                  <c:v>533.29999999999995</c:v>
                </c:pt>
                <c:pt idx="3534">
                  <c:v>533.4</c:v>
                </c:pt>
                <c:pt idx="3535">
                  <c:v>533.5</c:v>
                </c:pt>
                <c:pt idx="3536">
                  <c:v>533.6</c:v>
                </c:pt>
                <c:pt idx="3537">
                  <c:v>533.70000000000005</c:v>
                </c:pt>
                <c:pt idx="3538">
                  <c:v>533.79999999999995</c:v>
                </c:pt>
                <c:pt idx="3539">
                  <c:v>533.9</c:v>
                </c:pt>
                <c:pt idx="3540">
                  <c:v>534</c:v>
                </c:pt>
                <c:pt idx="3541">
                  <c:v>534.1</c:v>
                </c:pt>
                <c:pt idx="3542">
                  <c:v>534.20000000000005</c:v>
                </c:pt>
                <c:pt idx="3543">
                  <c:v>534.29999999999995</c:v>
                </c:pt>
                <c:pt idx="3544">
                  <c:v>534.4</c:v>
                </c:pt>
                <c:pt idx="3545">
                  <c:v>534.5</c:v>
                </c:pt>
                <c:pt idx="3546">
                  <c:v>534.6</c:v>
                </c:pt>
                <c:pt idx="3547">
                  <c:v>534.70000000000005</c:v>
                </c:pt>
                <c:pt idx="3548">
                  <c:v>534.79999999999995</c:v>
                </c:pt>
                <c:pt idx="3549">
                  <c:v>534.9</c:v>
                </c:pt>
                <c:pt idx="3550">
                  <c:v>535</c:v>
                </c:pt>
                <c:pt idx="3551">
                  <c:v>535.1</c:v>
                </c:pt>
                <c:pt idx="3552">
                  <c:v>535.20000000000005</c:v>
                </c:pt>
                <c:pt idx="3553">
                  <c:v>535.29999999999995</c:v>
                </c:pt>
                <c:pt idx="3554">
                  <c:v>535.4</c:v>
                </c:pt>
                <c:pt idx="3555">
                  <c:v>535.5</c:v>
                </c:pt>
                <c:pt idx="3556">
                  <c:v>535.6</c:v>
                </c:pt>
                <c:pt idx="3557">
                  <c:v>535.70000000000005</c:v>
                </c:pt>
                <c:pt idx="3558">
                  <c:v>535.79999999999995</c:v>
                </c:pt>
                <c:pt idx="3559">
                  <c:v>535.9</c:v>
                </c:pt>
                <c:pt idx="3560">
                  <c:v>536</c:v>
                </c:pt>
                <c:pt idx="3561">
                  <c:v>536.1</c:v>
                </c:pt>
                <c:pt idx="3562">
                  <c:v>536.20000000000005</c:v>
                </c:pt>
                <c:pt idx="3563">
                  <c:v>536.29999999999995</c:v>
                </c:pt>
                <c:pt idx="3564">
                  <c:v>536.4</c:v>
                </c:pt>
                <c:pt idx="3565">
                  <c:v>536.5</c:v>
                </c:pt>
                <c:pt idx="3566">
                  <c:v>536.6</c:v>
                </c:pt>
                <c:pt idx="3567">
                  <c:v>536.70000000000005</c:v>
                </c:pt>
                <c:pt idx="3568">
                  <c:v>536.79999999999995</c:v>
                </c:pt>
                <c:pt idx="3569">
                  <c:v>536.9</c:v>
                </c:pt>
                <c:pt idx="3570">
                  <c:v>537</c:v>
                </c:pt>
                <c:pt idx="3571">
                  <c:v>537.1</c:v>
                </c:pt>
                <c:pt idx="3572">
                  <c:v>537.20000000000005</c:v>
                </c:pt>
                <c:pt idx="3573">
                  <c:v>537.29999999999995</c:v>
                </c:pt>
                <c:pt idx="3574">
                  <c:v>537.4</c:v>
                </c:pt>
                <c:pt idx="3575">
                  <c:v>537.5</c:v>
                </c:pt>
                <c:pt idx="3576">
                  <c:v>537.6</c:v>
                </c:pt>
                <c:pt idx="3577">
                  <c:v>537.70000000000005</c:v>
                </c:pt>
                <c:pt idx="3578">
                  <c:v>537.79999999999995</c:v>
                </c:pt>
                <c:pt idx="3579">
                  <c:v>537.9</c:v>
                </c:pt>
                <c:pt idx="3580">
                  <c:v>538</c:v>
                </c:pt>
                <c:pt idx="3581">
                  <c:v>538.1</c:v>
                </c:pt>
                <c:pt idx="3582">
                  <c:v>538.20000000000005</c:v>
                </c:pt>
                <c:pt idx="3583">
                  <c:v>538.29999999999995</c:v>
                </c:pt>
                <c:pt idx="3584">
                  <c:v>538.4</c:v>
                </c:pt>
                <c:pt idx="3585">
                  <c:v>538.5</c:v>
                </c:pt>
                <c:pt idx="3586">
                  <c:v>538.6</c:v>
                </c:pt>
                <c:pt idx="3587">
                  <c:v>538.70000000000005</c:v>
                </c:pt>
                <c:pt idx="3588">
                  <c:v>538.79999999999995</c:v>
                </c:pt>
                <c:pt idx="3589">
                  <c:v>538.9</c:v>
                </c:pt>
                <c:pt idx="3590">
                  <c:v>539</c:v>
                </c:pt>
                <c:pt idx="3591">
                  <c:v>539.1</c:v>
                </c:pt>
                <c:pt idx="3592">
                  <c:v>539.20000000000005</c:v>
                </c:pt>
                <c:pt idx="3593">
                  <c:v>539.29999999999995</c:v>
                </c:pt>
                <c:pt idx="3594">
                  <c:v>539.4</c:v>
                </c:pt>
                <c:pt idx="3595">
                  <c:v>539.5</c:v>
                </c:pt>
                <c:pt idx="3596">
                  <c:v>539.6</c:v>
                </c:pt>
                <c:pt idx="3597">
                  <c:v>539.70000000000005</c:v>
                </c:pt>
                <c:pt idx="3598">
                  <c:v>539.79999999999995</c:v>
                </c:pt>
                <c:pt idx="3599">
                  <c:v>539.9</c:v>
                </c:pt>
                <c:pt idx="3600">
                  <c:v>540</c:v>
                </c:pt>
                <c:pt idx="3601">
                  <c:v>540.1</c:v>
                </c:pt>
                <c:pt idx="3602">
                  <c:v>540.20000000000005</c:v>
                </c:pt>
                <c:pt idx="3603">
                  <c:v>540.29999999999995</c:v>
                </c:pt>
                <c:pt idx="3604">
                  <c:v>540.4</c:v>
                </c:pt>
                <c:pt idx="3605">
                  <c:v>540.5</c:v>
                </c:pt>
                <c:pt idx="3606">
                  <c:v>540.6</c:v>
                </c:pt>
                <c:pt idx="3607">
                  <c:v>540.70000000000005</c:v>
                </c:pt>
                <c:pt idx="3608">
                  <c:v>540.79999999999995</c:v>
                </c:pt>
                <c:pt idx="3609">
                  <c:v>540.9</c:v>
                </c:pt>
                <c:pt idx="3610">
                  <c:v>541</c:v>
                </c:pt>
                <c:pt idx="3611">
                  <c:v>541.1</c:v>
                </c:pt>
                <c:pt idx="3612">
                  <c:v>541.20000000000005</c:v>
                </c:pt>
                <c:pt idx="3613">
                  <c:v>541.29999999999995</c:v>
                </c:pt>
                <c:pt idx="3614">
                  <c:v>541.4</c:v>
                </c:pt>
                <c:pt idx="3615">
                  <c:v>541.5</c:v>
                </c:pt>
                <c:pt idx="3616">
                  <c:v>541.6</c:v>
                </c:pt>
                <c:pt idx="3617">
                  <c:v>541.70000000000005</c:v>
                </c:pt>
                <c:pt idx="3618">
                  <c:v>541.79999999999995</c:v>
                </c:pt>
                <c:pt idx="3619">
                  <c:v>541.9</c:v>
                </c:pt>
                <c:pt idx="3620">
                  <c:v>542</c:v>
                </c:pt>
                <c:pt idx="3621">
                  <c:v>542.1</c:v>
                </c:pt>
                <c:pt idx="3622">
                  <c:v>542.20000000000005</c:v>
                </c:pt>
                <c:pt idx="3623">
                  <c:v>542.29999999999995</c:v>
                </c:pt>
                <c:pt idx="3624">
                  <c:v>542.4</c:v>
                </c:pt>
                <c:pt idx="3625">
                  <c:v>542.5</c:v>
                </c:pt>
                <c:pt idx="3626">
                  <c:v>542.6</c:v>
                </c:pt>
                <c:pt idx="3627">
                  <c:v>542.70000000000005</c:v>
                </c:pt>
                <c:pt idx="3628">
                  <c:v>542.79999999999995</c:v>
                </c:pt>
                <c:pt idx="3629">
                  <c:v>542.9</c:v>
                </c:pt>
                <c:pt idx="3630">
                  <c:v>543</c:v>
                </c:pt>
                <c:pt idx="3631">
                  <c:v>543.1</c:v>
                </c:pt>
                <c:pt idx="3632">
                  <c:v>543.20000000000005</c:v>
                </c:pt>
                <c:pt idx="3633">
                  <c:v>543.29999999999995</c:v>
                </c:pt>
                <c:pt idx="3634">
                  <c:v>543.4</c:v>
                </c:pt>
                <c:pt idx="3635">
                  <c:v>543.5</c:v>
                </c:pt>
                <c:pt idx="3636">
                  <c:v>543.6</c:v>
                </c:pt>
                <c:pt idx="3637">
                  <c:v>543.70000000000005</c:v>
                </c:pt>
                <c:pt idx="3638">
                  <c:v>543.79999999999995</c:v>
                </c:pt>
                <c:pt idx="3639">
                  <c:v>543.9</c:v>
                </c:pt>
                <c:pt idx="3640">
                  <c:v>544</c:v>
                </c:pt>
                <c:pt idx="3641">
                  <c:v>544.1</c:v>
                </c:pt>
                <c:pt idx="3642">
                  <c:v>544.20000000000005</c:v>
                </c:pt>
                <c:pt idx="3643">
                  <c:v>544.29999999999995</c:v>
                </c:pt>
                <c:pt idx="3644">
                  <c:v>544.4</c:v>
                </c:pt>
                <c:pt idx="3645">
                  <c:v>544.5</c:v>
                </c:pt>
                <c:pt idx="3646">
                  <c:v>544.6</c:v>
                </c:pt>
                <c:pt idx="3647">
                  <c:v>544.70000000000005</c:v>
                </c:pt>
                <c:pt idx="3648">
                  <c:v>544.79999999999995</c:v>
                </c:pt>
                <c:pt idx="3649">
                  <c:v>544.9</c:v>
                </c:pt>
                <c:pt idx="3650">
                  <c:v>545</c:v>
                </c:pt>
                <c:pt idx="3651">
                  <c:v>545.1</c:v>
                </c:pt>
                <c:pt idx="3652">
                  <c:v>545.20000000000005</c:v>
                </c:pt>
                <c:pt idx="3653">
                  <c:v>545.29999999999995</c:v>
                </c:pt>
                <c:pt idx="3654">
                  <c:v>545.4</c:v>
                </c:pt>
                <c:pt idx="3655">
                  <c:v>545.5</c:v>
                </c:pt>
                <c:pt idx="3656">
                  <c:v>545.6</c:v>
                </c:pt>
                <c:pt idx="3657">
                  <c:v>545.70000000000005</c:v>
                </c:pt>
                <c:pt idx="3658">
                  <c:v>545.79999999999995</c:v>
                </c:pt>
                <c:pt idx="3659">
                  <c:v>545.9</c:v>
                </c:pt>
                <c:pt idx="3660">
                  <c:v>546</c:v>
                </c:pt>
                <c:pt idx="3661">
                  <c:v>546.1</c:v>
                </c:pt>
                <c:pt idx="3662">
                  <c:v>546.20000000000005</c:v>
                </c:pt>
                <c:pt idx="3663">
                  <c:v>546.29999999999995</c:v>
                </c:pt>
                <c:pt idx="3664">
                  <c:v>546.4</c:v>
                </c:pt>
                <c:pt idx="3665">
                  <c:v>546.5</c:v>
                </c:pt>
                <c:pt idx="3666">
                  <c:v>546.6</c:v>
                </c:pt>
                <c:pt idx="3667">
                  <c:v>546.70000000000005</c:v>
                </c:pt>
                <c:pt idx="3668">
                  <c:v>546.79999999999995</c:v>
                </c:pt>
                <c:pt idx="3669">
                  <c:v>546.9</c:v>
                </c:pt>
                <c:pt idx="3670">
                  <c:v>547</c:v>
                </c:pt>
                <c:pt idx="3671">
                  <c:v>547.1</c:v>
                </c:pt>
                <c:pt idx="3672">
                  <c:v>547.20000000000005</c:v>
                </c:pt>
                <c:pt idx="3673">
                  <c:v>547.29999999999995</c:v>
                </c:pt>
                <c:pt idx="3674">
                  <c:v>547.4</c:v>
                </c:pt>
                <c:pt idx="3675">
                  <c:v>547.5</c:v>
                </c:pt>
                <c:pt idx="3676">
                  <c:v>547.6</c:v>
                </c:pt>
                <c:pt idx="3677">
                  <c:v>547.70000000000005</c:v>
                </c:pt>
                <c:pt idx="3678">
                  <c:v>547.79999999999995</c:v>
                </c:pt>
                <c:pt idx="3679">
                  <c:v>547.9</c:v>
                </c:pt>
                <c:pt idx="3680">
                  <c:v>548</c:v>
                </c:pt>
                <c:pt idx="3681">
                  <c:v>548.1</c:v>
                </c:pt>
                <c:pt idx="3682">
                  <c:v>548.20000000000005</c:v>
                </c:pt>
                <c:pt idx="3683">
                  <c:v>548.29999999999995</c:v>
                </c:pt>
                <c:pt idx="3684">
                  <c:v>548.4</c:v>
                </c:pt>
                <c:pt idx="3685">
                  <c:v>548.5</c:v>
                </c:pt>
                <c:pt idx="3686">
                  <c:v>548.6</c:v>
                </c:pt>
                <c:pt idx="3687">
                  <c:v>548.70000000000005</c:v>
                </c:pt>
                <c:pt idx="3688">
                  <c:v>548.79999999999995</c:v>
                </c:pt>
                <c:pt idx="3689">
                  <c:v>548.9</c:v>
                </c:pt>
                <c:pt idx="3690">
                  <c:v>549</c:v>
                </c:pt>
                <c:pt idx="3691">
                  <c:v>549.1</c:v>
                </c:pt>
                <c:pt idx="3692">
                  <c:v>549.20000000000005</c:v>
                </c:pt>
                <c:pt idx="3693">
                  <c:v>549.29999999999995</c:v>
                </c:pt>
                <c:pt idx="3694">
                  <c:v>549.4</c:v>
                </c:pt>
                <c:pt idx="3695">
                  <c:v>549.5</c:v>
                </c:pt>
                <c:pt idx="3696">
                  <c:v>549.6</c:v>
                </c:pt>
                <c:pt idx="3697">
                  <c:v>549.70000000000005</c:v>
                </c:pt>
                <c:pt idx="3698">
                  <c:v>549.79999999999995</c:v>
                </c:pt>
                <c:pt idx="3699">
                  <c:v>549.9</c:v>
                </c:pt>
                <c:pt idx="3700">
                  <c:v>550</c:v>
                </c:pt>
                <c:pt idx="3701">
                  <c:v>550.1</c:v>
                </c:pt>
                <c:pt idx="3702">
                  <c:v>550.20000000000005</c:v>
                </c:pt>
                <c:pt idx="3703">
                  <c:v>550.29999999999995</c:v>
                </c:pt>
                <c:pt idx="3704">
                  <c:v>550.4</c:v>
                </c:pt>
                <c:pt idx="3705">
                  <c:v>550.5</c:v>
                </c:pt>
                <c:pt idx="3706">
                  <c:v>550.6</c:v>
                </c:pt>
                <c:pt idx="3707">
                  <c:v>550.70000000000005</c:v>
                </c:pt>
                <c:pt idx="3708">
                  <c:v>550.79999999999995</c:v>
                </c:pt>
                <c:pt idx="3709">
                  <c:v>550.9</c:v>
                </c:pt>
                <c:pt idx="3710">
                  <c:v>551</c:v>
                </c:pt>
                <c:pt idx="3711">
                  <c:v>551.1</c:v>
                </c:pt>
                <c:pt idx="3712">
                  <c:v>551.20000000000005</c:v>
                </c:pt>
                <c:pt idx="3713">
                  <c:v>551.29999999999995</c:v>
                </c:pt>
                <c:pt idx="3714">
                  <c:v>551.4</c:v>
                </c:pt>
                <c:pt idx="3715">
                  <c:v>551.5</c:v>
                </c:pt>
                <c:pt idx="3716">
                  <c:v>551.6</c:v>
                </c:pt>
                <c:pt idx="3717">
                  <c:v>551.70000000000005</c:v>
                </c:pt>
                <c:pt idx="3718">
                  <c:v>551.79999999999995</c:v>
                </c:pt>
                <c:pt idx="3719">
                  <c:v>551.9</c:v>
                </c:pt>
                <c:pt idx="3720">
                  <c:v>552</c:v>
                </c:pt>
                <c:pt idx="3721">
                  <c:v>552.1</c:v>
                </c:pt>
                <c:pt idx="3722">
                  <c:v>552.20000000000005</c:v>
                </c:pt>
                <c:pt idx="3723">
                  <c:v>552.29999999999995</c:v>
                </c:pt>
                <c:pt idx="3724">
                  <c:v>552.4</c:v>
                </c:pt>
                <c:pt idx="3725">
                  <c:v>552.5</c:v>
                </c:pt>
                <c:pt idx="3726">
                  <c:v>552.6</c:v>
                </c:pt>
                <c:pt idx="3727">
                  <c:v>552.70000000000005</c:v>
                </c:pt>
                <c:pt idx="3728">
                  <c:v>552.79999999999995</c:v>
                </c:pt>
                <c:pt idx="3729">
                  <c:v>552.9</c:v>
                </c:pt>
                <c:pt idx="3730">
                  <c:v>553</c:v>
                </c:pt>
                <c:pt idx="3731">
                  <c:v>553.1</c:v>
                </c:pt>
                <c:pt idx="3732">
                  <c:v>553.20000000000005</c:v>
                </c:pt>
                <c:pt idx="3733">
                  <c:v>553.29999999999995</c:v>
                </c:pt>
                <c:pt idx="3734">
                  <c:v>553.4</c:v>
                </c:pt>
                <c:pt idx="3735">
                  <c:v>553.5</c:v>
                </c:pt>
                <c:pt idx="3736">
                  <c:v>553.6</c:v>
                </c:pt>
                <c:pt idx="3737">
                  <c:v>553.70000000000005</c:v>
                </c:pt>
                <c:pt idx="3738">
                  <c:v>553.79999999999995</c:v>
                </c:pt>
                <c:pt idx="3739">
                  <c:v>553.9</c:v>
                </c:pt>
                <c:pt idx="3740">
                  <c:v>554</c:v>
                </c:pt>
                <c:pt idx="3741">
                  <c:v>554.1</c:v>
                </c:pt>
                <c:pt idx="3742">
                  <c:v>554.20000000000005</c:v>
                </c:pt>
                <c:pt idx="3743">
                  <c:v>554.29999999999995</c:v>
                </c:pt>
                <c:pt idx="3744">
                  <c:v>554.4</c:v>
                </c:pt>
                <c:pt idx="3745">
                  <c:v>554.5</c:v>
                </c:pt>
                <c:pt idx="3746">
                  <c:v>554.6</c:v>
                </c:pt>
                <c:pt idx="3747">
                  <c:v>554.70000000000005</c:v>
                </c:pt>
                <c:pt idx="3748">
                  <c:v>554.79999999999995</c:v>
                </c:pt>
                <c:pt idx="3749">
                  <c:v>554.9</c:v>
                </c:pt>
                <c:pt idx="3750">
                  <c:v>555</c:v>
                </c:pt>
                <c:pt idx="3751">
                  <c:v>555.1</c:v>
                </c:pt>
                <c:pt idx="3752">
                  <c:v>555.20000000000005</c:v>
                </c:pt>
                <c:pt idx="3753">
                  <c:v>555.29999999999995</c:v>
                </c:pt>
                <c:pt idx="3754">
                  <c:v>555.4</c:v>
                </c:pt>
                <c:pt idx="3755">
                  <c:v>555.5</c:v>
                </c:pt>
                <c:pt idx="3756">
                  <c:v>555.6</c:v>
                </c:pt>
                <c:pt idx="3757">
                  <c:v>555.70000000000005</c:v>
                </c:pt>
                <c:pt idx="3758">
                  <c:v>555.79999999999995</c:v>
                </c:pt>
                <c:pt idx="3759">
                  <c:v>555.9</c:v>
                </c:pt>
                <c:pt idx="3760">
                  <c:v>556</c:v>
                </c:pt>
                <c:pt idx="3761">
                  <c:v>556.1</c:v>
                </c:pt>
                <c:pt idx="3762">
                  <c:v>556.20000000000005</c:v>
                </c:pt>
                <c:pt idx="3763">
                  <c:v>556.29999999999995</c:v>
                </c:pt>
                <c:pt idx="3764">
                  <c:v>556.4</c:v>
                </c:pt>
                <c:pt idx="3765">
                  <c:v>556.5</c:v>
                </c:pt>
                <c:pt idx="3766">
                  <c:v>556.6</c:v>
                </c:pt>
                <c:pt idx="3767">
                  <c:v>556.70000000000005</c:v>
                </c:pt>
                <c:pt idx="3768">
                  <c:v>556.79999999999995</c:v>
                </c:pt>
                <c:pt idx="3769">
                  <c:v>556.9</c:v>
                </c:pt>
                <c:pt idx="3770">
                  <c:v>557</c:v>
                </c:pt>
                <c:pt idx="3771">
                  <c:v>557.1</c:v>
                </c:pt>
                <c:pt idx="3772">
                  <c:v>557.20000000000005</c:v>
                </c:pt>
                <c:pt idx="3773">
                  <c:v>557.29999999999995</c:v>
                </c:pt>
                <c:pt idx="3774">
                  <c:v>557.4</c:v>
                </c:pt>
                <c:pt idx="3775">
                  <c:v>557.5</c:v>
                </c:pt>
                <c:pt idx="3776">
                  <c:v>557.6</c:v>
                </c:pt>
                <c:pt idx="3777">
                  <c:v>557.70000000000005</c:v>
                </c:pt>
                <c:pt idx="3778">
                  <c:v>557.79999999999995</c:v>
                </c:pt>
                <c:pt idx="3779">
                  <c:v>557.9</c:v>
                </c:pt>
                <c:pt idx="3780">
                  <c:v>558</c:v>
                </c:pt>
                <c:pt idx="3781">
                  <c:v>558.1</c:v>
                </c:pt>
                <c:pt idx="3782">
                  <c:v>558.20000000000005</c:v>
                </c:pt>
                <c:pt idx="3783">
                  <c:v>558.29999999999995</c:v>
                </c:pt>
                <c:pt idx="3784">
                  <c:v>558.4</c:v>
                </c:pt>
                <c:pt idx="3785">
                  <c:v>558.5</c:v>
                </c:pt>
                <c:pt idx="3786">
                  <c:v>558.6</c:v>
                </c:pt>
                <c:pt idx="3787">
                  <c:v>558.70000000000005</c:v>
                </c:pt>
                <c:pt idx="3788">
                  <c:v>558.79999999999995</c:v>
                </c:pt>
                <c:pt idx="3789">
                  <c:v>558.9</c:v>
                </c:pt>
                <c:pt idx="3790">
                  <c:v>559</c:v>
                </c:pt>
                <c:pt idx="3791">
                  <c:v>559.1</c:v>
                </c:pt>
                <c:pt idx="3792">
                  <c:v>559.20000000000005</c:v>
                </c:pt>
                <c:pt idx="3793">
                  <c:v>559.29999999999995</c:v>
                </c:pt>
                <c:pt idx="3794">
                  <c:v>559.4</c:v>
                </c:pt>
                <c:pt idx="3795">
                  <c:v>559.5</c:v>
                </c:pt>
                <c:pt idx="3796">
                  <c:v>559.6</c:v>
                </c:pt>
                <c:pt idx="3797">
                  <c:v>559.70000000000005</c:v>
                </c:pt>
                <c:pt idx="3798">
                  <c:v>559.79999999999995</c:v>
                </c:pt>
                <c:pt idx="3799">
                  <c:v>559.9</c:v>
                </c:pt>
                <c:pt idx="3800">
                  <c:v>560</c:v>
                </c:pt>
                <c:pt idx="3801">
                  <c:v>560.1</c:v>
                </c:pt>
                <c:pt idx="3802">
                  <c:v>560.20000000000005</c:v>
                </c:pt>
                <c:pt idx="3803">
                  <c:v>560.29999999999995</c:v>
                </c:pt>
                <c:pt idx="3804">
                  <c:v>560.4</c:v>
                </c:pt>
                <c:pt idx="3805">
                  <c:v>560.5</c:v>
                </c:pt>
                <c:pt idx="3806">
                  <c:v>560.6</c:v>
                </c:pt>
                <c:pt idx="3807">
                  <c:v>560.70000000000005</c:v>
                </c:pt>
                <c:pt idx="3808">
                  <c:v>560.79999999999995</c:v>
                </c:pt>
                <c:pt idx="3809">
                  <c:v>560.9</c:v>
                </c:pt>
                <c:pt idx="3810">
                  <c:v>561</c:v>
                </c:pt>
                <c:pt idx="3811">
                  <c:v>561.1</c:v>
                </c:pt>
                <c:pt idx="3812">
                  <c:v>561.20000000000005</c:v>
                </c:pt>
                <c:pt idx="3813">
                  <c:v>561.29999999999995</c:v>
                </c:pt>
                <c:pt idx="3814">
                  <c:v>561.4</c:v>
                </c:pt>
                <c:pt idx="3815">
                  <c:v>561.5</c:v>
                </c:pt>
                <c:pt idx="3816">
                  <c:v>561.6</c:v>
                </c:pt>
                <c:pt idx="3817">
                  <c:v>561.70000000000005</c:v>
                </c:pt>
                <c:pt idx="3818">
                  <c:v>561.79999999999995</c:v>
                </c:pt>
                <c:pt idx="3819">
                  <c:v>561.9</c:v>
                </c:pt>
                <c:pt idx="3820">
                  <c:v>562</c:v>
                </c:pt>
                <c:pt idx="3821">
                  <c:v>562.1</c:v>
                </c:pt>
                <c:pt idx="3822">
                  <c:v>562.20000000000005</c:v>
                </c:pt>
                <c:pt idx="3823">
                  <c:v>562.29999999999995</c:v>
                </c:pt>
                <c:pt idx="3824">
                  <c:v>562.4</c:v>
                </c:pt>
                <c:pt idx="3825">
                  <c:v>562.5</c:v>
                </c:pt>
                <c:pt idx="3826">
                  <c:v>562.6</c:v>
                </c:pt>
                <c:pt idx="3827">
                  <c:v>562.70000000000005</c:v>
                </c:pt>
                <c:pt idx="3828">
                  <c:v>562.79999999999995</c:v>
                </c:pt>
                <c:pt idx="3829">
                  <c:v>562.9</c:v>
                </c:pt>
                <c:pt idx="3830">
                  <c:v>563</c:v>
                </c:pt>
                <c:pt idx="3831">
                  <c:v>563.1</c:v>
                </c:pt>
                <c:pt idx="3832">
                  <c:v>563.20000000000005</c:v>
                </c:pt>
                <c:pt idx="3833">
                  <c:v>563.29999999999995</c:v>
                </c:pt>
                <c:pt idx="3834">
                  <c:v>563.4</c:v>
                </c:pt>
                <c:pt idx="3835">
                  <c:v>563.5</c:v>
                </c:pt>
                <c:pt idx="3836">
                  <c:v>563.6</c:v>
                </c:pt>
                <c:pt idx="3837">
                  <c:v>563.70000000000005</c:v>
                </c:pt>
                <c:pt idx="3838">
                  <c:v>563.79999999999995</c:v>
                </c:pt>
                <c:pt idx="3839">
                  <c:v>563.9</c:v>
                </c:pt>
                <c:pt idx="3840">
                  <c:v>564</c:v>
                </c:pt>
                <c:pt idx="3841">
                  <c:v>564.1</c:v>
                </c:pt>
                <c:pt idx="3842">
                  <c:v>564.20000000000005</c:v>
                </c:pt>
                <c:pt idx="3843">
                  <c:v>564.29999999999995</c:v>
                </c:pt>
                <c:pt idx="3844">
                  <c:v>564.4</c:v>
                </c:pt>
                <c:pt idx="3845">
                  <c:v>564.5</c:v>
                </c:pt>
                <c:pt idx="3846">
                  <c:v>564.6</c:v>
                </c:pt>
                <c:pt idx="3847">
                  <c:v>564.70000000000005</c:v>
                </c:pt>
                <c:pt idx="3848">
                  <c:v>564.79999999999995</c:v>
                </c:pt>
                <c:pt idx="3849">
                  <c:v>564.9</c:v>
                </c:pt>
                <c:pt idx="3850">
                  <c:v>565</c:v>
                </c:pt>
                <c:pt idx="3851">
                  <c:v>565.1</c:v>
                </c:pt>
                <c:pt idx="3852">
                  <c:v>565.20000000000005</c:v>
                </c:pt>
                <c:pt idx="3853">
                  <c:v>565.29999999999995</c:v>
                </c:pt>
                <c:pt idx="3854">
                  <c:v>565.4</c:v>
                </c:pt>
                <c:pt idx="3855">
                  <c:v>565.5</c:v>
                </c:pt>
                <c:pt idx="3856">
                  <c:v>565.6</c:v>
                </c:pt>
                <c:pt idx="3857">
                  <c:v>565.70000000000005</c:v>
                </c:pt>
                <c:pt idx="3858">
                  <c:v>565.79999999999995</c:v>
                </c:pt>
                <c:pt idx="3859">
                  <c:v>565.9</c:v>
                </c:pt>
                <c:pt idx="3860">
                  <c:v>566</c:v>
                </c:pt>
                <c:pt idx="3861">
                  <c:v>566.1</c:v>
                </c:pt>
                <c:pt idx="3862">
                  <c:v>566.20000000000005</c:v>
                </c:pt>
                <c:pt idx="3863">
                  <c:v>566.29999999999995</c:v>
                </c:pt>
                <c:pt idx="3864">
                  <c:v>566.4</c:v>
                </c:pt>
                <c:pt idx="3865">
                  <c:v>566.5</c:v>
                </c:pt>
                <c:pt idx="3866">
                  <c:v>566.6</c:v>
                </c:pt>
                <c:pt idx="3867">
                  <c:v>566.70000000000005</c:v>
                </c:pt>
                <c:pt idx="3868">
                  <c:v>566.79999999999995</c:v>
                </c:pt>
                <c:pt idx="3869">
                  <c:v>566.9</c:v>
                </c:pt>
                <c:pt idx="3870">
                  <c:v>567</c:v>
                </c:pt>
                <c:pt idx="3871">
                  <c:v>567.1</c:v>
                </c:pt>
                <c:pt idx="3872">
                  <c:v>567.20000000000005</c:v>
                </c:pt>
                <c:pt idx="3873">
                  <c:v>567.29999999999995</c:v>
                </c:pt>
                <c:pt idx="3874">
                  <c:v>567.4</c:v>
                </c:pt>
                <c:pt idx="3875">
                  <c:v>567.5</c:v>
                </c:pt>
                <c:pt idx="3876">
                  <c:v>567.6</c:v>
                </c:pt>
                <c:pt idx="3877">
                  <c:v>567.70000000000005</c:v>
                </c:pt>
                <c:pt idx="3878">
                  <c:v>567.79999999999995</c:v>
                </c:pt>
                <c:pt idx="3879">
                  <c:v>567.9</c:v>
                </c:pt>
                <c:pt idx="3880">
                  <c:v>568</c:v>
                </c:pt>
                <c:pt idx="3881">
                  <c:v>568.1</c:v>
                </c:pt>
                <c:pt idx="3882">
                  <c:v>568.20000000000005</c:v>
                </c:pt>
                <c:pt idx="3883">
                  <c:v>568.29999999999995</c:v>
                </c:pt>
                <c:pt idx="3884">
                  <c:v>568.4</c:v>
                </c:pt>
                <c:pt idx="3885">
                  <c:v>568.5</c:v>
                </c:pt>
                <c:pt idx="3886">
                  <c:v>568.6</c:v>
                </c:pt>
                <c:pt idx="3887">
                  <c:v>568.70000000000005</c:v>
                </c:pt>
                <c:pt idx="3888">
                  <c:v>568.79999999999995</c:v>
                </c:pt>
                <c:pt idx="3889">
                  <c:v>568.9</c:v>
                </c:pt>
                <c:pt idx="3890">
                  <c:v>569</c:v>
                </c:pt>
                <c:pt idx="3891">
                  <c:v>569.1</c:v>
                </c:pt>
                <c:pt idx="3892">
                  <c:v>569.20000000000005</c:v>
                </c:pt>
                <c:pt idx="3893">
                  <c:v>569.29999999999995</c:v>
                </c:pt>
                <c:pt idx="3894">
                  <c:v>569.4</c:v>
                </c:pt>
                <c:pt idx="3895">
                  <c:v>569.5</c:v>
                </c:pt>
                <c:pt idx="3896">
                  <c:v>569.6</c:v>
                </c:pt>
                <c:pt idx="3897">
                  <c:v>569.70000000000005</c:v>
                </c:pt>
                <c:pt idx="3898">
                  <c:v>569.79999999999995</c:v>
                </c:pt>
                <c:pt idx="3899">
                  <c:v>569.9</c:v>
                </c:pt>
                <c:pt idx="3900">
                  <c:v>570</c:v>
                </c:pt>
                <c:pt idx="3901">
                  <c:v>570.1</c:v>
                </c:pt>
                <c:pt idx="3902">
                  <c:v>570.20000000000005</c:v>
                </c:pt>
                <c:pt idx="3903">
                  <c:v>570.29999999999995</c:v>
                </c:pt>
                <c:pt idx="3904">
                  <c:v>570.4</c:v>
                </c:pt>
                <c:pt idx="3905">
                  <c:v>570.5</c:v>
                </c:pt>
                <c:pt idx="3906">
                  <c:v>570.6</c:v>
                </c:pt>
                <c:pt idx="3907">
                  <c:v>570.70000000000005</c:v>
                </c:pt>
                <c:pt idx="3908">
                  <c:v>570.79999999999995</c:v>
                </c:pt>
                <c:pt idx="3909">
                  <c:v>570.9</c:v>
                </c:pt>
                <c:pt idx="3910">
                  <c:v>571</c:v>
                </c:pt>
                <c:pt idx="3911">
                  <c:v>571.1</c:v>
                </c:pt>
                <c:pt idx="3912">
                  <c:v>571.20000000000005</c:v>
                </c:pt>
                <c:pt idx="3913">
                  <c:v>571.29999999999995</c:v>
                </c:pt>
                <c:pt idx="3914">
                  <c:v>571.4</c:v>
                </c:pt>
                <c:pt idx="3915">
                  <c:v>571.5</c:v>
                </c:pt>
                <c:pt idx="3916">
                  <c:v>571.6</c:v>
                </c:pt>
                <c:pt idx="3917">
                  <c:v>571.70000000000005</c:v>
                </c:pt>
                <c:pt idx="3918">
                  <c:v>571.79999999999995</c:v>
                </c:pt>
                <c:pt idx="3919">
                  <c:v>571.9</c:v>
                </c:pt>
                <c:pt idx="3920">
                  <c:v>572</c:v>
                </c:pt>
                <c:pt idx="3921">
                  <c:v>572.1</c:v>
                </c:pt>
                <c:pt idx="3922">
                  <c:v>572.20000000000005</c:v>
                </c:pt>
                <c:pt idx="3923">
                  <c:v>572.29999999999995</c:v>
                </c:pt>
                <c:pt idx="3924">
                  <c:v>572.4</c:v>
                </c:pt>
                <c:pt idx="3925">
                  <c:v>572.5</c:v>
                </c:pt>
                <c:pt idx="3926">
                  <c:v>572.6</c:v>
                </c:pt>
                <c:pt idx="3927">
                  <c:v>572.70000000000005</c:v>
                </c:pt>
                <c:pt idx="3928">
                  <c:v>572.79999999999995</c:v>
                </c:pt>
                <c:pt idx="3929">
                  <c:v>572.9</c:v>
                </c:pt>
                <c:pt idx="3930">
                  <c:v>573</c:v>
                </c:pt>
                <c:pt idx="3931">
                  <c:v>573.1</c:v>
                </c:pt>
                <c:pt idx="3932">
                  <c:v>573.20000000000005</c:v>
                </c:pt>
                <c:pt idx="3933">
                  <c:v>573.29999999999995</c:v>
                </c:pt>
                <c:pt idx="3934">
                  <c:v>573.4</c:v>
                </c:pt>
                <c:pt idx="3935">
                  <c:v>573.5</c:v>
                </c:pt>
                <c:pt idx="3936">
                  <c:v>573.6</c:v>
                </c:pt>
                <c:pt idx="3937">
                  <c:v>573.70000000000005</c:v>
                </c:pt>
                <c:pt idx="3938">
                  <c:v>573.79999999999995</c:v>
                </c:pt>
                <c:pt idx="3939">
                  <c:v>573.9</c:v>
                </c:pt>
                <c:pt idx="3940">
                  <c:v>574</c:v>
                </c:pt>
                <c:pt idx="3941">
                  <c:v>574.1</c:v>
                </c:pt>
                <c:pt idx="3942">
                  <c:v>574.20000000000005</c:v>
                </c:pt>
                <c:pt idx="3943">
                  <c:v>574.29999999999995</c:v>
                </c:pt>
                <c:pt idx="3944">
                  <c:v>574.4</c:v>
                </c:pt>
                <c:pt idx="3945">
                  <c:v>574.5</c:v>
                </c:pt>
                <c:pt idx="3946">
                  <c:v>574.6</c:v>
                </c:pt>
                <c:pt idx="3947">
                  <c:v>574.70000000000005</c:v>
                </c:pt>
                <c:pt idx="3948">
                  <c:v>574.79999999999995</c:v>
                </c:pt>
                <c:pt idx="3949">
                  <c:v>574.9</c:v>
                </c:pt>
                <c:pt idx="3950">
                  <c:v>575</c:v>
                </c:pt>
                <c:pt idx="3951">
                  <c:v>575.1</c:v>
                </c:pt>
                <c:pt idx="3952">
                  <c:v>575.20000000000005</c:v>
                </c:pt>
                <c:pt idx="3953">
                  <c:v>575.29999999999995</c:v>
                </c:pt>
                <c:pt idx="3954">
                  <c:v>575.4</c:v>
                </c:pt>
                <c:pt idx="3955">
                  <c:v>575.5</c:v>
                </c:pt>
                <c:pt idx="3956">
                  <c:v>575.6</c:v>
                </c:pt>
                <c:pt idx="3957">
                  <c:v>575.70000000000005</c:v>
                </c:pt>
                <c:pt idx="3958">
                  <c:v>575.79999999999995</c:v>
                </c:pt>
                <c:pt idx="3959">
                  <c:v>575.9</c:v>
                </c:pt>
                <c:pt idx="3960">
                  <c:v>576</c:v>
                </c:pt>
                <c:pt idx="3961">
                  <c:v>576.1</c:v>
                </c:pt>
                <c:pt idx="3962">
                  <c:v>576.20000000000005</c:v>
                </c:pt>
                <c:pt idx="3963">
                  <c:v>576.29999999999995</c:v>
                </c:pt>
                <c:pt idx="3964">
                  <c:v>576.4</c:v>
                </c:pt>
                <c:pt idx="3965">
                  <c:v>576.5</c:v>
                </c:pt>
                <c:pt idx="3966">
                  <c:v>576.6</c:v>
                </c:pt>
                <c:pt idx="3967">
                  <c:v>576.70000000000005</c:v>
                </c:pt>
                <c:pt idx="3968">
                  <c:v>576.79999999999995</c:v>
                </c:pt>
                <c:pt idx="3969">
                  <c:v>576.9</c:v>
                </c:pt>
                <c:pt idx="3970">
                  <c:v>577</c:v>
                </c:pt>
                <c:pt idx="3971">
                  <c:v>577.1</c:v>
                </c:pt>
                <c:pt idx="3972">
                  <c:v>577.20000000000005</c:v>
                </c:pt>
                <c:pt idx="3973">
                  <c:v>577.29999999999995</c:v>
                </c:pt>
                <c:pt idx="3974">
                  <c:v>577.4</c:v>
                </c:pt>
                <c:pt idx="3975">
                  <c:v>577.5</c:v>
                </c:pt>
                <c:pt idx="3976">
                  <c:v>577.6</c:v>
                </c:pt>
                <c:pt idx="3977">
                  <c:v>577.70000000000005</c:v>
                </c:pt>
                <c:pt idx="3978">
                  <c:v>577.79999999999995</c:v>
                </c:pt>
                <c:pt idx="3979">
                  <c:v>577.9</c:v>
                </c:pt>
                <c:pt idx="3980">
                  <c:v>578</c:v>
                </c:pt>
                <c:pt idx="3981">
                  <c:v>578.1</c:v>
                </c:pt>
                <c:pt idx="3982">
                  <c:v>578.20000000000005</c:v>
                </c:pt>
                <c:pt idx="3983">
                  <c:v>578.29999999999995</c:v>
                </c:pt>
                <c:pt idx="3984">
                  <c:v>578.4</c:v>
                </c:pt>
                <c:pt idx="3985">
                  <c:v>578.5</c:v>
                </c:pt>
                <c:pt idx="3986">
                  <c:v>578.6</c:v>
                </c:pt>
                <c:pt idx="3987">
                  <c:v>578.70000000000005</c:v>
                </c:pt>
                <c:pt idx="3988">
                  <c:v>578.79999999999995</c:v>
                </c:pt>
                <c:pt idx="3989">
                  <c:v>578.9</c:v>
                </c:pt>
                <c:pt idx="3990">
                  <c:v>579</c:v>
                </c:pt>
                <c:pt idx="3991">
                  <c:v>579.1</c:v>
                </c:pt>
                <c:pt idx="3992">
                  <c:v>579.20000000000005</c:v>
                </c:pt>
                <c:pt idx="3993">
                  <c:v>579.29999999999995</c:v>
                </c:pt>
                <c:pt idx="3994">
                  <c:v>579.4</c:v>
                </c:pt>
                <c:pt idx="3995">
                  <c:v>579.5</c:v>
                </c:pt>
                <c:pt idx="3996">
                  <c:v>579.6</c:v>
                </c:pt>
                <c:pt idx="3997">
                  <c:v>579.70000000000005</c:v>
                </c:pt>
                <c:pt idx="3998">
                  <c:v>579.79999999999995</c:v>
                </c:pt>
                <c:pt idx="3999">
                  <c:v>579.9</c:v>
                </c:pt>
                <c:pt idx="4000">
                  <c:v>580</c:v>
                </c:pt>
                <c:pt idx="4001">
                  <c:v>580.1</c:v>
                </c:pt>
                <c:pt idx="4002">
                  <c:v>580.20000000000005</c:v>
                </c:pt>
                <c:pt idx="4003">
                  <c:v>580.29999999999995</c:v>
                </c:pt>
                <c:pt idx="4004">
                  <c:v>580.4</c:v>
                </c:pt>
                <c:pt idx="4005">
                  <c:v>580.5</c:v>
                </c:pt>
                <c:pt idx="4006">
                  <c:v>580.6</c:v>
                </c:pt>
                <c:pt idx="4007">
                  <c:v>580.70000000000005</c:v>
                </c:pt>
                <c:pt idx="4008">
                  <c:v>580.79999999999995</c:v>
                </c:pt>
                <c:pt idx="4009">
                  <c:v>580.9</c:v>
                </c:pt>
                <c:pt idx="4010">
                  <c:v>581</c:v>
                </c:pt>
                <c:pt idx="4011">
                  <c:v>581.1</c:v>
                </c:pt>
                <c:pt idx="4012">
                  <c:v>581.20000000000005</c:v>
                </c:pt>
                <c:pt idx="4013">
                  <c:v>581.29999999999995</c:v>
                </c:pt>
                <c:pt idx="4014">
                  <c:v>581.4</c:v>
                </c:pt>
                <c:pt idx="4015">
                  <c:v>581.5</c:v>
                </c:pt>
                <c:pt idx="4016">
                  <c:v>581.6</c:v>
                </c:pt>
                <c:pt idx="4017">
                  <c:v>581.70000000000005</c:v>
                </c:pt>
                <c:pt idx="4018">
                  <c:v>581.79999999999995</c:v>
                </c:pt>
                <c:pt idx="4019">
                  <c:v>581.9</c:v>
                </c:pt>
                <c:pt idx="4020">
                  <c:v>582</c:v>
                </c:pt>
                <c:pt idx="4021">
                  <c:v>582.1</c:v>
                </c:pt>
                <c:pt idx="4022">
                  <c:v>582.20000000000005</c:v>
                </c:pt>
                <c:pt idx="4023">
                  <c:v>582.29999999999995</c:v>
                </c:pt>
                <c:pt idx="4024">
                  <c:v>582.4</c:v>
                </c:pt>
                <c:pt idx="4025">
                  <c:v>582.5</c:v>
                </c:pt>
                <c:pt idx="4026">
                  <c:v>582.6</c:v>
                </c:pt>
                <c:pt idx="4027">
                  <c:v>582.70000000000005</c:v>
                </c:pt>
                <c:pt idx="4028">
                  <c:v>582.79999999999995</c:v>
                </c:pt>
                <c:pt idx="4029">
                  <c:v>582.9</c:v>
                </c:pt>
                <c:pt idx="4030">
                  <c:v>583</c:v>
                </c:pt>
                <c:pt idx="4031">
                  <c:v>583.1</c:v>
                </c:pt>
                <c:pt idx="4032">
                  <c:v>583.20000000000005</c:v>
                </c:pt>
                <c:pt idx="4033">
                  <c:v>583.29999999999995</c:v>
                </c:pt>
                <c:pt idx="4034">
                  <c:v>583.4</c:v>
                </c:pt>
                <c:pt idx="4035">
                  <c:v>583.5</c:v>
                </c:pt>
                <c:pt idx="4036">
                  <c:v>583.6</c:v>
                </c:pt>
                <c:pt idx="4037">
                  <c:v>583.70000000000005</c:v>
                </c:pt>
                <c:pt idx="4038">
                  <c:v>583.79999999999995</c:v>
                </c:pt>
                <c:pt idx="4039">
                  <c:v>583.9</c:v>
                </c:pt>
                <c:pt idx="4040">
                  <c:v>584</c:v>
                </c:pt>
                <c:pt idx="4041">
                  <c:v>584.1</c:v>
                </c:pt>
                <c:pt idx="4042">
                  <c:v>584.20000000000005</c:v>
                </c:pt>
                <c:pt idx="4043">
                  <c:v>584.29999999999995</c:v>
                </c:pt>
                <c:pt idx="4044">
                  <c:v>584.4</c:v>
                </c:pt>
                <c:pt idx="4045">
                  <c:v>584.5</c:v>
                </c:pt>
                <c:pt idx="4046">
                  <c:v>584.6</c:v>
                </c:pt>
                <c:pt idx="4047">
                  <c:v>584.70000000000005</c:v>
                </c:pt>
                <c:pt idx="4048">
                  <c:v>584.79999999999995</c:v>
                </c:pt>
                <c:pt idx="4049">
                  <c:v>584.9</c:v>
                </c:pt>
                <c:pt idx="4050">
                  <c:v>585</c:v>
                </c:pt>
                <c:pt idx="4051">
                  <c:v>585.1</c:v>
                </c:pt>
                <c:pt idx="4052">
                  <c:v>585.20000000000005</c:v>
                </c:pt>
                <c:pt idx="4053">
                  <c:v>585.29999999999995</c:v>
                </c:pt>
                <c:pt idx="4054">
                  <c:v>585.4</c:v>
                </c:pt>
                <c:pt idx="4055">
                  <c:v>585.5</c:v>
                </c:pt>
                <c:pt idx="4056">
                  <c:v>585.6</c:v>
                </c:pt>
                <c:pt idx="4057">
                  <c:v>585.70000000000005</c:v>
                </c:pt>
                <c:pt idx="4058">
                  <c:v>585.79999999999995</c:v>
                </c:pt>
                <c:pt idx="4059">
                  <c:v>585.9</c:v>
                </c:pt>
                <c:pt idx="4060">
                  <c:v>586</c:v>
                </c:pt>
                <c:pt idx="4061">
                  <c:v>586.1</c:v>
                </c:pt>
                <c:pt idx="4062">
                  <c:v>586.20000000000005</c:v>
                </c:pt>
                <c:pt idx="4063">
                  <c:v>586.29999999999995</c:v>
                </c:pt>
                <c:pt idx="4064">
                  <c:v>586.4</c:v>
                </c:pt>
                <c:pt idx="4065">
                  <c:v>586.5</c:v>
                </c:pt>
                <c:pt idx="4066">
                  <c:v>586.6</c:v>
                </c:pt>
                <c:pt idx="4067">
                  <c:v>586.70000000000005</c:v>
                </c:pt>
                <c:pt idx="4068">
                  <c:v>586.79999999999995</c:v>
                </c:pt>
                <c:pt idx="4069">
                  <c:v>586.9</c:v>
                </c:pt>
                <c:pt idx="4070">
                  <c:v>587</c:v>
                </c:pt>
                <c:pt idx="4071">
                  <c:v>587.1</c:v>
                </c:pt>
                <c:pt idx="4072">
                  <c:v>587.20000000000005</c:v>
                </c:pt>
                <c:pt idx="4073">
                  <c:v>587.29999999999995</c:v>
                </c:pt>
                <c:pt idx="4074">
                  <c:v>587.4</c:v>
                </c:pt>
                <c:pt idx="4075">
                  <c:v>587.5</c:v>
                </c:pt>
                <c:pt idx="4076">
                  <c:v>587.6</c:v>
                </c:pt>
                <c:pt idx="4077">
                  <c:v>587.70000000000005</c:v>
                </c:pt>
                <c:pt idx="4078">
                  <c:v>587.79999999999995</c:v>
                </c:pt>
                <c:pt idx="4079">
                  <c:v>587.9</c:v>
                </c:pt>
                <c:pt idx="4080">
                  <c:v>588</c:v>
                </c:pt>
                <c:pt idx="4081">
                  <c:v>588.1</c:v>
                </c:pt>
                <c:pt idx="4082">
                  <c:v>588.20000000000005</c:v>
                </c:pt>
                <c:pt idx="4083">
                  <c:v>588.29999999999995</c:v>
                </c:pt>
                <c:pt idx="4084">
                  <c:v>588.4</c:v>
                </c:pt>
                <c:pt idx="4085">
                  <c:v>588.5</c:v>
                </c:pt>
                <c:pt idx="4086">
                  <c:v>588.6</c:v>
                </c:pt>
                <c:pt idx="4087">
                  <c:v>588.70000000000005</c:v>
                </c:pt>
                <c:pt idx="4088">
                  <c:v>588.79999999999995</c:v>
                </c:pt>
                <c:pt idx="4089">
                  <c:v>588.9</c:v>
                </c:pt>
                <c:pt idx="4090">
                  <c:v>589</c:v>
                </c:pt>
                <c:pt idx="4091">
                  <c:v>589.1</c:v>
                </c:pt>
                <c:pt idx="4092">
                  <c:v>589.20000000000005</c:v>
                </c:pt>
                <c:pt idx="4093">
                  <c:v>589.29999999999995</c:v>
                </c:pt>
                <c:pt idx="4094">
                  <c:v>589.4</c:v>
                </c:pt>
                <c:pt idx="4095">
                  <c:v>589.5</c:v>
                </c:pt>
                <c:pt idx="4096">
                  <c:v>589.6</c:v>
                </c:pt>
                <c:pt idx="4097">
                  <c:v>589.70000000000005</c:v>
                </c:pt>
                <c:pt idx="4098">
                  <c:v>589.79999999999995</c:v>
                </c:pt>
                <c:pt idx="4099">
                  <c:v>589.9</c:v>
                </c:pt>
                <c:pt idx="4100">
                  <c:v>590</c:v>
                </c:pt>
                <c:pt idx="4101">
                  <c:v>590.1</c:v>
                </c:pt>
                <c:pt idx="4102">
                  <c:v>590.20000000000005</c:v>
                </c:pt>
                <c:pt idx="4103">
                  <c:v>590.29999999999995</c:v>
                </c:pt>
                <c:pt idx="4104">
                  <c:v>590.4</c:v>
                </c:pt>
                <c:pt idx="4105">
                  <c:v>590.5</c:v>
                </c:pt>
                <c:pt idx="4106">
                  <c:v>590.6</c:v>
                </c:pt>
                <c:pt idx="4107">
                  <c:v>590.70000000000005</c:v>
                </c:pt>
                <c:pt idx="4108">
                  <c:v>590.79999999999995</c:v>
                </c:pt>
                <c:pt idx="4109">
                  <c:v>590.9</c:v>
                </c:pt>
                <c:pt idx="4110">
                  <c:v>591</c:v>
                </c:pt>
                <c:pt idx="4111">
                  <c:v>591.1</c:v>
                </c:pt>
                <c:pt idx="4112">
                  <c:v>591.20000000000005</c:v>
                </c:pt>
                <c:pt idx="4113">
                  <c:v>591.29999999999995</c:v>
                </c:pt>
                <c:pt idx="4114">
                  <c:v>591.4</c:v>
                </c:pt>
                <c:pt idx="4115">
                  <c:v>591.5</c:v>
                </c:pt>
                <c:pt idx="4116">
                  <c:v>591.6</c:v>
                </c:pt>
                <c:pt idx="4117">
                  <c:v>591.70000000000005</c:v>
                </c:pt>
                <c:pt idx="4118">
                  <c:v>591.79999999999995</c:v>
                </c:pt>
                <c:pt idx="4119">
                  <c:v>591.9</c:v>
                </c:pt>
                <c:pt idx="4120">
                  <c:v>592</c:v>
                </c:pt>
                <c:pt idx="4121">
                  <c:v>592.1</c:v>
                </c:pt>
                <c:pt idx="4122">
                  <c:v>592.20000000000005</c:v>
                </c:pt>
                <c:pt idx="4123">
                  <c:v>592.29999999999995</c:v>
                </c:pt>
                <c:pt idx="4124">
                  <c:v>592.4</c:v>
                </c:pt>
                <c:pt idx="4125">
                  <c:v>592.5</c:v>
                </c:pt>
                <c:pt idx="4126">
                  <c:v>592.6</c:v>
                </c:pt>
                <c:pt idx="4127">
                  <c:v>592.70000000000005</c:v>
                </c:pt>
                <c:pt idx="4128">
                  <c:v>592.79999999999995</c:v>
                </c:pt>
                <c:pt idx="4129">
                  <c:v>592.9</c:v>
                </c:pt>
                <c:pt idx="4130">
                  <c:v>593</c:v>
                </c:pt>
                <c:pt idx="4131">
                  <c:v>593.1</c:v>
                </c:pt>
                <c:pt idx="4132">
                  <c:v>593.20000000000005</c:v>
                </c:pt>
                <c:pt idx="4133">
                  <c:v>593.29999999999995</c:v>
                </c:pt>
                <c:pt idx="4134">
                  <c:v>593.4</c:v>
                </c:pt>
                <c:pt idx="4135">
                  <c:v>593.5</c:v>
                </c:pt>
                <c:pt idx="4136">
                  <c:v>593.6</c:v>
                </c:pt>
                <c:pt idx="4137">
                  <c:v>593.70000000000005</c:v>
                </c:pt>
                <c:pt idx="4138">
                  <c:v>593.79999999999995</c:v>
                </c:pt>
                <c:pt idx="4139">
                  <c:v>593.9</c:v>
                </c:pt>
                <c:pt idx="4140">
                  <c:v>594</c:v>
                </c:pt>
                <c:pt idx="4141">
                  <c:v>594.1</c:v>
                </c:pt>
                <c:pt idx="4142">
                  <c:v>594.20000000000005</c:v>
                </c:pt>
                <c:pt idx="4143">
                  <c:v>594.29999999999995</c:v>
                </c:pt>
                <c:pt idx="4144">
                  <c:v>594.4</c:v>
                </c:pt>
                <c:pt idx="4145">
                  <c:v>594.5</c:v>
                </c:pt>
                <c:pt idx="4146">
                  <c:v>594.6</c:v>
                </c:pt>
                <c:pt idx="4147">
                  <c:v>594.70000000000005</c:v>
                </c:pt>
                <c:pt idx="4148">
                  <c:v>594.79999999999995</c:v>
                </c:pt>
                <c:pt idx="4149">
                  <c:v>594.9</c:v>
                </c:pt>
                <c:pt idx="4150">
                  <c:v>595</c:v>
                </c:pt>
                <c:pt idx="4151">
                  <c:v>595.1</c:v>
                </c:pt>
                <c:pt idx="4152">
                  <c:v>595.20000000000005</c:v>
                </c:pt>
                <c:pt idx="4153">
                  <c:v>595.29999999999995</c:v>
                </c:pt>
                <c:pt idx="4154">
                  <c:v>595.4</c:v>
                </c:pt>
                <c:pt idx="4155">
                  <c:v>595.5</c:v>
                </c:pt>
                <c:pt idx="4156">
                  <c:v>595.6</c:v>
                </c:pt>
                <c:pt idx="4157">
                  <c:v>595.70000000000005</c:v>
                </c:pt>
                <c:pt idx="4158">
                  <c:v>595.79999999999995</c:v>
                </c:pt>
                <c:pt idx="4159">
                  <c:v>595.9</c:v>
                </c:pt>
                <c:pt idx="4160">
                  <c:v>596</c:v>
                </c:pt>
                <c:pt idx="4161">
                  <c:v>596.1</c:v>
                </c:pt>
                <c:pt idx="4162">
                  <c:v>596.20000000000005</c:v>
                </c:pt>
                <c:pt idx="4163">
                  <c:v>596.29999999999995</c:v>
                </c:pt>
                <c:pt idx="4164">
                  <c:v>596.4</c:v>
                </c:pt>
                <c:pt idx="4165">
                  <c:v>596.5</c:v>
                </c:pt>
                <c:pt idx="4166">
                  <c:v>596.6</c:v>
                </c:pt>
                <c:pt idx="4167">
                  <c:v>596.70000000000005</c:v>
                </c:pt>
                <c:pt idx="4168">
                  <c:v>596.79999999999995</c:v>
                </c:pt>
                <c:pt idx="4169">
                  <c:v>596.9</c:v>
                </c:pt>
                <c:pt idx="4170">
                  <c:v>597</c:v>
                </c:pt>
                <c:pt idx="4171">
                  <c:v>597.1</c:v>
                </c:pt>
                <c:pt idx="4172">
                  <c:v>597.20000000000005</c:v>
                </c:pt>
                <c:pt idx="4173">
                  <c:v>597.29999999999995</c:v>
                </c:pt>
                <c:pt idx="4174">
                  <c:v>597.4</c:v>
                </c:pt>
                <c:pt idx="4175">
                  <c:v>597.5</c:v>
                </c:pt>
                <c:pt idx="4176">
                  <c:v>597.6</c:v>
                </c:pt>
                <c:pt idx="4177">
                  <c:v>597.70000000000005</c:v>
                </c:pt>
                <c:pt idx="4178">
                  <c:v>597.79999999999995</c:v>
                </c:pt>
                <c:pt idx="4179">
                  <c:v>597.9</c:v>
                </c:pt>
                <c:pt idx="4180">
                  <c:v>598</c:v>
                </c:pt>
                <c:pt idx="4181">
                  <c:v>598.1</c:v>
                </c:pt>
                <c:pt idx="4182">
                  <c:v>598.20000000000005</c:v>
                </c:pt>
                <c:pt idx="4183">
                  <c:v>598.29999999999995</c:v>
                </c:pt>
                <c:pt idx="4184">
                  <c:v>598.4</c:v>
                </c:pt>
                <c:pt idx="4185">
                  <c:v>598.5</c:v>
                </c:pt>
                <c:pt idx="4186">
                  <c:v>598.6</c:v>
                </c:pt>
                <c:pt idx="4187">
                  <c:v>598.70000000000005</c:v>
                </c:pt>
                <c:pt idx="4188">
                  <c:v>598.79999999999995</c:v>
                </c:pt>
                <c:pt idx="4189">
                  <c:v>598.9</c:v>
                </c:pt>
                <c:pt idx="4190">
                  <c:v>599</c:v>
                </c:pt>
                <c:pt idx="4191">
                  <c:v>599.1</c:v>
                </c:pt>
                <c:pt idx="4192">
                  <c:v>599.20000000000005</c:v>
                </c:pt>
                <c:pt idx="4193">
                  <c:v>599.29999999999995</c:v>
                </c:pt>
                <c:pt idx="4194">
                  <c:v>599.4</c:v>
                </c:pt>
                <c:pt idx="4195">
                  <c:v>599.5</c:v>
                </c:pt>
                <c:pt idx="4196">
                  <c:v>599.6</c:v>
                </c:pt>
                <c:pt idx="4197">
                  <c:v>599.70000000000005</c:v>
                </c:pt>
                <c:pt idx="4198">
                  <c:v>599.79999999999995</c:v>
                </c:pt>
                <c:pt idx="4199">
                  <c:v>599.9</c:v>
                </c:pt>
                <c:pt idx="4200">
                  <c:v>600</c:v>
                </c:pt>
                <c:pt idx="4201">
                  <c:v>600.1</c:v>
                </c:pt>
                <c:pt idx="4202">
                  <c:v>600.20000000000005</c:v>
                </c:pt>
                <c:pt idx="4203">
                  <c:v>600.29999999999995</c:v>
                </c:pt>
                <c:pt idx="4204">
                  <c:v>600.4</c:v>
                </c:pt>
                <c:pt idx="4205">
                  <c:v>600.5</c:v>
                </c:pt>
                <c:pt idx="4206">
                  <c:v>600.6</c:v>
                </c:pt>
                <c:pt idx="4207">
                  <c:v>600.70000000000005</c:v>
                </c:pt>
                <c:pt idx="4208">
                  <c:v>600.79999999999995</c:v>
                </c:pt>
                <c:pt idx="4209">
                  <c:v>600.9</c:v>
                </c:pt>
                <c:pt idx="4210">
                  <c:v>601</c:v>
                </c:pt>
                <c:pt idx="4211">
                  <c:v>601.1</c:v>
                </c:pt>
                <c:pt idx="4212">
                  <c:v>601.20000000000005</c:v>
                </c:pt>
                <c:pt idx="4213">
                  <c:v>601.29999999999995</c:v>
                </c:pt>
                <c:pt idx="4214">
                  <c:v>601.4</c:v>
                </c:pt>
                <c:pt idx="4215">
                  <c:v>601.5</c:v>
                </c:pt>
                <c:pt idx="4216">
                  <c:v>601.6</c:v>
                </c:pt>
                <c:pt idx="4217">
                  <c:v>601.70000000000005</c:v>
                </c:pt>
                <c:pt idx="4218">
                  <c:v>601.79999999999995</c:v>
                </c:pt>
                <c:pt idx="4219">
                  <c:v>601.9</c:v>
                </c:pt>
                <c:pt idx="4220">
                  <c:v>602</c:v>
                </c:pt>
                <c:pt idx="4221">
                  <c:v>602.1</c:v>
                </c:pt>
                <c:pt idx="4222">
                  <c:v>602.20000000000005</c:v>
                </c:pt>
                <c:pt idx="4223">
                  <c:v>602.29999999999995</c:v>
                </c:pt>
                <c:pt idx="4224">
                  <c:v>602.4</c:v>
                </c:pt>
                <c:pt idx="4225">
                  <c:v>602.5</c:v>
                </c:pt>
                <c:pt idx="4226">
                  <c:v>602.6</c:v>
                </c:pt>
                <c:pt idx="4227">
                  <c:v>602.70000000000005</c:v>
                </c:pt>
                <c:pt idx="4228">
                  <c:v>602.79999999999995</c:v>
                </c:pt>
                <c:pt idx="4229">
                  <c:v>602.9</c:v>
                </c:pt>
                <c:pt idx="4230">
                  <c:v>603</c:v>
                </c:pt>
                <c:pt idx="4231">
                  <c:v>603.1</c:v>
                </c:pt>
                <c:pt idx="4232">
                  <c:v>603.20000000000005</c:v>
                </c:pt>
                <c:pt idx="4233">
                  <c:v>603.29999999999995</c:v>
                </c:pt>
                <c:pt idx="4234">
                  <c:v>603.4</c:v>
                </c:pt>
                <c:pt idx="4235">
                  <c:v>603.5</c:v>
                </c:pt>
                <c:pt idx="4236">
                  <c:v>603.6</c:v>
                </c:pt>
                <c:pt idx="4237">
                  <c:v>603.70000000000005</c:v>
                </c:pt>
                <c:pt idx="4238">
                  <c:v>603.79999999999995</c:v>
                </c:pt>
                <c:pt idx="4239">
                  <c:v>603.9</c:v>
                </c:pt>
                <c:pt idx="4240">
                  <c:v>604</c:v>
                </c:pt>
                <c:pt idx="4241">
                  <c:v>604.1</c:v>
                </c:pt>
                <c:pt idx="4242">
                  <c:v>604.20000000000005</c:v>
                </c:pt>
                <c:pt idx="4243">
                  <c:v>604.29999999999995</c:v>
                </c:pt>
                <c:pt idx="4244">
                  <c:v>604.4</c:v>
                </c:pt>
                <c:pt idx="4245">
                  <c:v>604.5</c:v>
                </c:pt>
                <c:pt idx="4246">
                  <c:v>604.6</c:v>
                </c:pt>
                <c:pt idx="4247">
                  <c:v>604.70000000000005</c:v>
                </c:pt>
                <c:pt idx="4248">
                  <c:v>604.79999999999995</c:v>
                </c:pt>
                <c:pt idx="4249">
                  <c:v>604.9</c:v>
                </c:pt>
                <c:pt idx="4250">
                  <c:v>605</c:v>
                </c:pt>
                <c:pt idx="4251">
                  <c:v>605.1</c:v>
                </c:pt>
                <c:pt idx="4252">
                  <c:v>605.20000000000005</c:v>
                </c:pt>
                <c:pt idx="4253">
                  <c:v>605.29999999999995</c:v>
                </c:pt>
                <c:pt idx="4254">
                  <c:v>605.4</c:v>
                </c:pt>
                <c:pt idx="4255">
                  <c:v>605.5</c:v>
                </c:pt>
                <c:pt idx="4256">
                  <c:v>605.6</c:v>
                </c:pt>
                <c:pt idx="4257">
                  <c:v>605.70000000000005</c:v>
                </c:pt>
                <c:pt idx="4258">
                  <c:v>605.79999999999995</c:v>
                </c:pt>
                <c:pt idx="4259">
                  <c:v>605.9</c:v>
                </c:pt>
                <c:pt idx="4260">
                  <c:v>606</c:v>
                </c:pt>
                <c:pt idx="4261">
                  <c:v>606.1</c:v>
                </c:pt>
                <c:pt idx="4262">
                  <c:v>606.20000000000005</c:v>
                </c:pt>
                <c:pt idx="4263">
                  <c:v>606.29999999999995</c:v>
                </c:pt>
                <c:pt idx="4264">
                  <c:v>606.4</c:v>
                </c:pt>
                <c:pt idx="4265">
                  <c:v>606.5</c:v>
                </c:pt>
                <c:pt idx="4266">
                  <c:v>606.6</c:v>
                </c:pt>
                <c:pt idx="4267">
                  <c:v>606.70000000000005</c:v>
                </c:pt>
                <c:pt idx="4268">
                  <c:v>606.79999999999995</c:v>
                </c:pt>
                <c:pt idx="4269">
                  <c:v>606.9</c:v>
                </c:pt>
                <c:pt idx="4270">
                  <c:v>607</c:v>
                </c:pt>
                <c:pt idx="4271">
                  <c:v>607.1</c:v>
                </c:pt>
                <c:pt idx="4272">
                  <c:v>607.20000000000005</c:v>
                </c:pt>
                <c:pt idx="4273">
                  <c:v>607.29999999999995</c:v>
                </c:pt>
                <c:pt idx="4274">
                  <c:v>607.4</c:v>
                </c:pt>
                <c:pt idx="4275">
                  <c:v>607.5</c:v>
                </c:pt>
                <c:pt idx="4276">
                  <c:v>607.6</c:v>
                </c:pt>
                <c:pt idx="4277">
                  <c:v>607.70000000000005</c:v>
                </c:pt>
                <c:pt idx="4278">
                  <c:v>607.79999999999995</c:v>
                </c:pt>
                <c:pt idx="4279">
                  <c:v>607.9</c:v>
                </c:pt>
                <c:pt idx="4280">
                  <c:v>608</c:v>
                </c:pt>
                <c:pt idx="4281">
                  <c:v>608.1</c:v>
                </c:pt>
                <c:pt idx="4282">
                  <c:v>608.20000000000005</c:v>
                </c:pt>
                <c:pt idx="4283">
                  <c:v>608.29999999999995</c:v>
                </c:pt>
                <c:pt idx="4284">
                  <c:v>608.4</c:v>
                </c:pt>
                <c:pt idx="4285">
                  <c:v>608.5</c:v>
                </c:pt>
                <c:pt idx="4286">
                  <c:v>608.6</c:v>
                </c:pt>
                <c:pt idx="4287">
                  <c:v>608.70000000000005</c:v>
                </c:pt>
                <c:pt idx="4288">
                  <c:v>608.79999999999995</c:v>
                </c:pt>
                <c:pt idx="4289">
                  <c:v>608.9</c:v>
                </c:pt>
                <c:pt idx="4290">
                  <c:v>609</c:v>
                </c:pt>
                <c:pt idx="4291">
                  <c:v>609.1</c:v>
                </c:pt>
                <c:pt idx="4292">
                  <c:v>609.20000000000005</c:v>
                </c:pt>
                <c:pt idx="4293">
                  <c:v>609.29999999999995</c:v>
                </c:pt>
                <c:pt idx="4294">
                  <c:v>609.4</c:v>
                </c:pt>
                <c:pt idx="4295">
                  <c:v>609.5</c:v>
                </c:pt>
                <c:pt idx="4296">
                  <c:v>609.6</c:v>
                </c:pt>
                <c:pt idx="4297">
                  <c:v>609.70000000000005</c:v>
                </c:pt>
                <c:pt idx="4298">
                  <c:v>609.79999999999995</c:v>
                </c:pt>
                <c:pt idx="4299">
                  <c:v>609.9</c:v>
                </c:pt>
                <c:pt idx="4300">
                  <c:v>610</c:v>
                </c:pt>
                <c:pt idx="4301">
                  <c:v>610.1</c:v>
                </c:pt>
                <c:pt idx="4302">
                  <c:v>610.20000000000005</c:v>
                </c:pt>
                <c:pt idx="4303">
                  <c:v>610.29999999999995</c:v>
                </c:pt>
                <c:pt idx="4304">
                  <c:v>610.4</c:v>
                </c:pt>
                <c:pt idx="4305">
                  <c:v>610.5</c:v>
                </c:pt>
                <c:pt idx="4306">
                  <c:v>610.6</c:v>
                </c:pt>
                <c:pt idx="4307">
                  <c:v>610.70000000000005</c:v>
                </c:pt>
                <c:pt idx="4308">
                  <c:v>610.79999999999995</c:v>
                </c:pt>
                <c:pt idx="4309">
                  <c:v>610.9</c:v>
                </c:pt>
                <c:pt idx="4310">
                  <c:v>611</c:v>
                </c:pt>
                <c:pt idx="4311">
                  <c:v>611.1</c:v>
                </c:pt>
                <c:pt idx="4312">
                  <c:v>611.20000000000005</c:v>
                </c:pt>
                <c:pt idx="4313">
                  <c:v>611.29999999999995</c:v>
                </c:pt>
                <c:pt idx="4314">
                  <c:v>611.4</c:v>
                </c:pt>
                <c:pt idx="4315">
                  <c:v>611.5</c:v>
                </c:pt>
                <c:pt idx="4316">
                  <c:v>611.6</c:v>
                </c:pt>
                <c:pt idx="4317">
                  <c:v>611.70000000000005</c:v>
                </c:pt>
                <c:pt idx="4318">
                  <c:v>611.79999999999995</c:v>
                </c:pt>
                <c:pt idx="4319">
                  <c:v>611.9</c:v>
                </c:pt>
                <c:pt idx="4320">
                  <c:v>612</c:v>
                </c:pt>
                <c:pt idx="4321">
                  <c:v>612.1</c:v>
                </c:pt>
                <c:pt idx="4322">
                  <c:v>612.20000000000005</c:v>
                </c:pt>
                <c:pt idx="4323">
                  <c:v>612.29999999999995</c:v>
                </c:pt>
                <c:pt idx="4324">
                  <c:v>612.4</c:v>
                </c:pt>
                <c:pt idx="4325">
                  <c:v>612.5</c:v>
                </c:pt>
                <c:pt idx="4326">
                  <c:v>612.6</c:v>
                </c:pt>
                <c:pt idx="4327">
                  <c:v>612.70000000000005</c:v>
                </c:pt>
                <c:pt idx="4328">
                  <c:v>612.79999999999995</c:v>
                </c:pt>
                <c:pt idx="4329">
                  <c:v>612.9</c:v>
                </c:pt>
                <c:pt idx="4330">
                  <c:v>613</c:v>
                </c:pt>
                <c:pt idx="4331">
                  <c:v>613.1</c:v>
                </c:pt>
                <c:pt idx="4332">
                  <c:v>613.20000000000005</c:v>
                </c:pt>
                <c:pt idx="4333">
                  <c:v>613.29999999999995</c:v>
                </c:pt>
                <c:pt idx="4334">
                  <c:v>613.4</c:v>
                </c:pt>
                <c:pt idx="4335">
                  <c:v>613.5</c:v>
                </c:pt>
                <c:pt idx="4336">
                  <c:v>613.6</c:v>
                </c:pt>
                <c:pt idx="4337">
                  <c:v>613.70000000000005</c:v>
                </c:pt>
                <c:pt idx="4338">
                  <c:v>613.79999999999995</c:v>
                </c:pt>
                <c:pt idx="4339">
                  <c:v>613.9</c:v>
                </c:pt>
                <c:pt idx="4340">
                  <c:v>614</c:v>
                </c:pt>
                <c:pt idx="4341">
                  <c:v>614.1</c:v>
                </c:pt>
                <c:pt idx="4342">
                  <c:v>614.20000000000005</c:v>
                </c:pt>
                <c:pt idx="4343">
                  <c:v>614.29999999999995</c:v>
                </c:pt>
                <c:pt idx="4344">
                  <c:v>614.4</c:v>
                </c:pt>
                <c:pt idx="4345">
                  <c:v>614.5</c:v>
                </c:pt>
                <c:pt idx="4346">
                  <c:v>614.6</c:v>
                </c:pt>
                <c:pt idx="4347">
                  <c:v>614.70000000000005</c:v>
                </c:pt>
                <c:pt idx="4348">
                  <c:v>614.79999999999995</c:v>
                </c:pt>
                <c:pt idx="4349">
                  <c:v>614.9</c:v>
                </c:pt>
                <c:pt idx="4350">
                  <c:v>615</c:v>
                </c:pt>
                <c:pt idx="4351">
                  <c:v>615.1</c:v>
                </c:pt>
                <c:pt idx="4352">
                  <c:v>615.20000000000005</c:v>
                </c:pt>
                <c:pt idx="4353">
                  <c:v>615.29999999999995</c:v>
                </c:pt>
                <c:pt idx="4354">
                  <c:v>615.4</c:v>
                </c:pt>
                <c:pt idx="4355">
                  <c:v>615.5</c:v>
                </c:pt>
                <c:pt idx="4356">
                  <c:v>615.6</c:v>
                </c:pt>
                <c:pt idx="4357">
                  <c:v>615.70000000000005</c:v>
                </c:pt>
                <c:pt idx="4358">
                  <c:v>615.79999999999995</c:v>
                </c:pt>
                <c:pt idx="4359">
                  <c:v>615.9</c:v>
                </c:pt>
                <c:pt idx="4360">
                  <c:v>616</c:v>
                </c:pt>
                <c:pt idx="4361">
                  <c:v>616.1</c:v>
                </c:pt>
                <c:pt idx="4362">
                  <c:v>616.20000000000005</c:v>
                </c:pt>
                <c:pt idx="4363">
                  <c:v>616.29999999999995</c:v>
                </c:pt>
                <c:pt idx="4364">
                  <c:v>616.4</c:v>
                </c:pt>
                <c:pt idx="4365">
                  <c:v>616.5</c:v>
                </c:pt>
                <c:pt idx="4366">
                  <c:v>616.6</c:v>
                </c:pt>
                <c:pt idx="4367">
                  <c:v>616.70000000000005</c:v>
                </c:pt>
                <c:pt idx="4368">
                  <c:v>616.79999999999995</c:v>
                </c:pt>
                <c:pt idx="4369">
                  <c:v>616.9</c:v>
                </c:pt>
                <c:pt idx="4370">
                  <c:v>617</c:v>
                </c:pt>
                <c:pt idx="4371">
                  <c:v>617.1</c:v>
                </c:pt>
                <c:pt idx="4372">
                  <c:v>617.20000000000005</c:v>
                </c:pt>
                <c:pt idx="4373">
                  <c:v>617.29999999999995</c:v>
                </c:pt>
                <c:pt idx="4374">
                  <c:v>617.4</c:v>
                </c:pt>
                <c:pt idx="4375">
                  <c:v>617.5</c:v>
                </c:pt>
                <c:pt idx="4376">
                  <c:v>617.6</c:v>
                </c:pt>
                <c:pt idx="4377">
                  <c:v>617.70000000000005</c:v>
                </c:pt>
                <c:pt idx="4378">
                  <c:v>617.79999999999995</c:v>
                </c:pt>
                <c:pt idx="4379">
                  <c:v>617.9</c:v>
                </c:pt>
                <c:pt idx="4380">
                  <c:v>618</c:v>
                </c:pt>
                <c:pt idx="4381">
                  <c:v>618.1</c:v>
                </c:pt>
                <c:pt idx="4382">
                  <c:v>618.20000000000005</c:v>
                </c:pt>
                <c:pt idx="4383">
                  <c:v>618.29999999999995</c:v>
                </c:pt>
                <c:pt idx="4384">
                  <c:v>618.4</c:v>
                </c:pt>
                <c:pt idx="4385">
                  <c:v>618.5</c:v>
                </c:pt>
                <c:pt idx="4386">
                  <c:v>618.6</c:v>
                </c:pt>
                <c:pt idx="4387">
                  <c:v>618.70000000000005</c:v>
                </c:pt>
                <c:pt idx="4388">
                  <c:v>618.79999999999995</c:v>
                </c:pt>
                <c:pt idx="4389">
                  <c:v>618.9</c:v>
                </c:pt>
                <c:pt idx="4390">
                  <c:v>619</c:v>
                </c:pt>
                <c:pt idx="4391">
                  <c:v>619.1</c:v>
                </c:pt>
                <c:pt idx="4392">
                  <c:v>619.20000000000005</c:v>
                </c:pt>
                <c:pt idx="4393">
                  <c:v>619.29999999999995</c:v>
                </c:pt>
                <c:pt idx="4394">
                  <c:v>619.4</c:v>
                </c:pt>
                <c:pt idx="4395">
                  <c:v>619.5</c:v>
                </c:pt>
                <c:pt idx="4396">
                  <c:v>619.6</c:v>
                </c:pt>
                <c:pt idx="4397">
                  <c:v>619.70000000000005</c:v>
                </c:pt>
                <c:pt idx="4398">
                  <c:v>619.79999999999995</c:v>
                </c:pt>
                <c:pt idx="4399">
                  <c:v>619.9</c:v>
                </c:pt>
                <c:pt idx="4400">
                  <c:v>620</c:v>
                </c:pt>
                <c:pt idx="4401">
                  <c:v>620.1</c:v>
                </c:pt>
                <c:pt idx="4402">
                  <c:v>620.20000000000005</c:v>
                </c:pt>
                <c:pt idx="4403">
                  <c:v>620.29999999999995</c:v>
                </c:pt>
                <c:pt idx="4404">
                  <c:v>620.4</c:v>
                </c:pt>
                <c:pt idx="4405">
                  <c:v>620.5</c:v>
                </c:pt>
                <c:pt idx="4406">
                  <c:v>620.6</c:v>
                </c:pt>
                <c:pt idx="4407">
                  <c:v>620.70000000000005</c:v>
                </c:pt>
                <c:pt idx="4408">
                  <c:v>620.79999999999995</c:v>
                </c:pt>
                <c:pt idx="4409">
                  <c:v>620.9</c:v>
                </c:pt>
                <c:pt idx="4410">
                  <c:v>621</c:v>
                </c:pt>
                <c:pt idx="4411">
                  <c:v>621.1</c:v>
                </c:pt>
                <c:pt idx="4412">
                  <c:v>621.20000000000005</c:v>
                </c:pt>
                <c:pt idx="4413">
                  <c:v>621.29999999999995</c:v>
                </c:pt>
                <c:pt idx="4414">
                  <c:v>621.4</c:v>
                </c:pt>
                <c:pt idx="4415">
                  <c:v>621.5</c:v>
                </c:pt>
                <c:pt idx="4416">
                  <c:v>621.6</c:v>
                </c:pt>
                <c:pt idx="4417">
                  <c:v>621.70000000000005</c:v>
                </c:pt>
                <c:pt idx="4418">
                  <c:v>621.79999999999995</c:v>
                </c:pt>
                <c:pt idx="4419">
                  <c:v>621.9</c:v>
                </c:pt>
                <c:pt idx="4420">
                  <c:v>622</c:v>
                </c:pt>
                <c:pt idx="4421">
                  <c:v>622.1</c:v>
                </c:pt>
                <c:pt idx="4422">
                  <c:v>622.20000000000005</c:v>
                </c:pt>
                <c:pt idx="4423">
                  <c:v>622.29999999999995</c:v>
                </c:pt>
                <c:pt idx="4424">
                  <c:v>622.4</c:v>
                </c:pt>
                <c:pt idx="4425">
                  <c:v>622.5</c:v>
                </c:pt>
                <c:pt idx="4426">
                  <c:v>622.6</c:v>
                </c:pt>
                <c:pt idx="4427">
                  <c:v>622.70000000000005</c:v>
                </c:pt>
                <c:pt idx="4428">
                  <c:v>622.79999999999995</c:v>
                </c:pt>
                <c:pt idx="4429">
                  <c:v>622.9</c:v>
                </c:pt>
                <c:pt idx="4430">
                  <c:v>623</c:v>
                </c:pt>
                <c:pt idx="4431">
                  <c:v>623.1</c:v>
                </c:pt>
                <c:pt idx="4432">
                  <c:v>623.20000000000005</c:v>
                </c:pt>
                <c:pt idx="4433">
                  <c:v>623.29999999999995</c:v>
                </c:pt>
                <c:pt idx="4434">
                  <c:v>623.4</c:v>
                </c:pt>
                <c:pt idx="4435">
                  <c:v>623.5</c:v>
                </c:pt>
                <c:pt idx="4436">
                  <c:v>623.6</c:v>
                </c:pt>
                <c:pt idx="4437">
                  <c:v>623.70000000000005</c:v>
                </c:pt>
                <c:pt idx="4438">
                  <c:v>623.79999999999995</c:v>
                </c:pt>
                <c:pt idx="4439">
                  <c:v>623.9</c:v>
                </c:pt>
                <c:pt idx="4440">
                  <c:v>624</c:v>
                </c:pt>
                <c:pt idx="4441">
                  <c:v>624.1</c:v>
                </c:pt>
                <c:pt idx="4442">
                  <c:v>624.20000000000005</c:v>
                </c:pt>
                <c:pt idx="4443">
                  <c:v>624.29999999999995</c:v>
                </c:pt>
                <c:pt idx="4444">
                  <c:v>624.4</c:v>
                </c:pt>
                <c:pt idx="4445">
                  <c:v>624.5</c:v>
                </c:pt>
                <c:pt idx="4446">
                  <c:v>624.6</c:v>
                </c:pt>
                <c:pt idx="4447">
                  <c:v>624.70000000000005</c:v>
                </c:pt>
                <c:pt idx="4448">
                  <c:v>624.79999999999995</c:v>
                </c:pt>
                <c:pt idx="4449">
                  <c:v>624.9</c:v>
                </c:pt>
                <c:pt idx="4450">
                  <c:v>625</c:v>
                </c:pt>
                <c:pt idx="4451">
                  <c:v>625.1</c:v>
                </c:pt>
                <c:pt idx="4452">
                  <c:v>625.20000000000005</c:v>
                </c:pt>
                <c:pt idx="4453">
                  <c:v>625.29999999999995</c:v>
                </c:pt>
                <c:pt idx="4454">
                  <c:v>625.4</c:v>
                </c:pt>
                <c:pt idx="4455">
                  <c:v>625.5</c:v>
                </c:pt>
                <c:pt idx="4456">
                  <c:v>625.6</c:v>
                </c:pt>
                <c:pt idx="4457">
                  <c:v>625.70000000000005</c:v>
                </c:pt>
                <c:pt idx="4458">
                  <c:v>625.79999999999995</c:v>
                </c:pt>
                <c:pt idx="4459">
                  <c:v>625.9</c:v>
                </c:pt>
                <c:pt idx="4460">
                  <c:v>626</c:v>
                </c:pt>
                <c:pt idx="4461">
                  <c:v>626.1</c:v>
                </c:pt>
                <c:pt idx="4462">
                  <c:v>626.20000000000005</c:v>
                </c:pt>
                <c:pt idx="4463">
                  <c:v>626.29999999999995</c:v>
                </c:pt>
                <c:pt idx="4464">
                  <c:v>626.4</c:v>
                </c:pt>
                <c:pt idx="4465">
                  <c:v>626.5</c:v>
                </c:pt>
                <c:pt idx="4466">
                  <c:v>626.6</c:v>
                </c:pt>
                <c:pt idx="4467">
                  <c:v>626.70000000000005</c:v>
                </c:pt>
                <c:pt idx="4468">
                  <c:v>626.79999999999995</c:v>
                </c:pt>
                <c:pt idx="4469">
                  <c:v>626.9</c:v>
                </c:pt>
                <c:pt idx="4470">
                  <c:v>627</c:v>
                </c:pt>
                <c:pt idx="4471">
                  <c:v>627.1</c:v>
                </c:pt>
                <c:pt idx="4472">
                  <c:v>627.20000000000005</c:v>
                </c:pt>
                <c:pt idx="4473">
                  <c:v>627.29999999999995</c:v>
                </c:pt>
                <c:pt idx="4474">
                  <c:v>627.4</c:v>
                </c:pt>
                <c:pt idx="4475">
                  <c:v>627.5</c:v>
                </c:pt>
                <c:pt idx="4476">
                  <c:v>627.6</c:v>
                </c:pt>
                <c:pt idx="4477">
                  <c:v>627.70000000000005</c:v>
                </c:pt>
                <c:pt idx="4478">
                  <c:v>627.79999999999995</c:v>
                </c:pt>
                <c:pt idx="4479">
                  <c:v>627.9</c:v>
                </c:pt>
                <c:pt idx="4480">
                  <c:v>628</c:v>
                </c:pt>
                <c:pt idx="4481">
                  <c:v>628.1</c:v>
                </c:pt>
                <c:pt idx="4482">
                  <c:v>628.20000000000005</c:v>
                </c:pt>
                <c:pt idx="4483">
                  <c:v>628.29999999999995</c:v>
                </c:pt>
                <c:pt idx="4484">
                  <c:v>628.4</c:v>
                </c:pt>
                <c:pt idx="4485">
                  <c:v>628.5</c:v>
                </c:pt>
                <c:pt idx="4486">
                  <c:v>628.6</c:v>
                </c:pt>
                <c:pt idx="4487">
                  <c:v>628.70000000000005</c:v>
                </c:pt>
                <c:pt idx="4488">
                  <c:v>628.79999999999995</c:v>
                </c:pt>
                <c:pt idx="4489">
                  <c:v>628.9</c:v>
                </c:pt>
                <c:pt idx="4490">
                  <c:v>629</c:v>
                </c:pt>
                <c:pt idx="4491">
                  <c:v>629.1</c:v>
                </c:pt>
                <c:pt idx="4492">
                  <c:v>629.20000000000005</c:v>
                </c:pt>
                <c:pt idx="4493">
                  <c:v>629.29999999999995</c:v>
                </c:pt>
                <c:pt idx="4494">
                  <c:v>629.4</c:v>
                </c:pt>
                <c:pt idx="4495">
                  <c:v>629.5</c:v>
                </c:pt>
                <c:pt idx="4496">
                  <c:v>629.6</c:v>
                </c:pt>
                <c:pt idx="4497">
                  <c:v>629.70000000000005</c:v>
                </c:pt>
                <c:pt idx="4498">
                  <c:v>629.79999999999995</c:v>
                </c:pt>
                <c:pt idx="4499">
                  <c:v>629.9</c:v>
                </c:pt>
                <c:pt idx="4500">
                  <c:v>630</c:v>
                </c:pt>
                <c:pt idx="4501">
                  <c:v>630.1</c:v>
                </c:pt>
                <c:pt idx="4502">
                  <c:v>630.20000000000005</c:v>
                </c:pt>
                <c:pt idx="4503">
                  <c:v>630.29999999999995</c:v>
                </c:pt>
                <c:pt idx="4504">
                  <c:v>630.4</c:v>
                </c:pt>
                <c:pt idx="4505">
                  <c:v>630.5</c:v>
                </c:pt>
                <c:pt idx="4506">
                  <c:v>630.6</c:v>
                </c:pt>
                <c:pt idx="4507">
                  <c:v>630.70000000000005</c:v>
                </c:pt>
                <c:pt idx="4508">
                  <c:v>630.79999999999995</c:v>
                </c:pt>
                <c:pt idx="4509">
                  <c:v>630.9</c:v>
                </c:pt>
                <c:pt idx="4510">
                  <c:v>631</c:v>
                </c:pt>
                <c:pt idx="4511">
                  <c:v>631.1</c:v>
                </c:pt>
                <c:pt idx="4512">
                  <c:v>631.20000000000005</c:v>
                </c:pt>
                <c:pt idx="4513">
                  <c:v>631.29999999999995</c:v>
                </c:pt>
                <c:pt idx="4514">
                  <c:v>631.4</c:v>
                </c:pt>
                <c:pt idx="4515">
                  <c:v>631.5</c:v>
                </c:pt>
                <c:pt idx="4516">
                  <c:v>631.6</c:v>
                </c:pt>
                <c:pt idx="4517">
                  <c:v>631.70000000000005</c:v>
                </c:pt>
                <c:pt idx="4518">
                  <c:v>631.79999999999995</c:v>
                </c:pt>
                <c:pt idx="4519">
                  <c:v>631.9</c:v>
                </c:pt>
                <c:pt idx="4520">
                  <c:v>632</c:v>
                </c:pt>
                <c:pt idx="4521">
                  <c:v>632.1</c:v>
                </c:pt>
                <c:pt idx="4522">
                  <c:v>632.20000000000005</c:v>
                </c:pt>
                <c:pt idx="4523">
                  <c:v>632.29999999999995</c:v>
                </c:pt>
                <c:pt idx="4524">
                  <c:v>632.4</c:v>
                </c:pt>
                <c:pt idx="4525">
                  <c:v>632.5</c:v>
                </c:pt>
                <c:pt idx="4526">
                  <c:v>632.6</c:v>
                </c:pt>
                <c:pt idx="4527">
                  <c:v>632.70000000000005</c:v>
                </c:pt>
                <c:pt idx="4528">
                  <c:v>632.79999999999995</c:v>
                </c:pt>
                <c:pt idx="4529">
                  <c:v>632.9</c:v>
                </c:pt>
                <c:pt idx="4530">
                  <c:v>633</c:v>
                </c:pt>
                <c:pt idx="4531">
                  <c:v>633.1</c:v>
                </c:pt>
                <c:pt idx="4532">
                  <c:v>633.20000000000005</c:v>
                </c:pt>
                <c:pt idx="4533">
                  <c:v>633.29999999999995</c:v>
                </c:pt>
                <c:pt idx="4534">
                  <c:v>633.4</c:v>
                </c:pt>
                <c:pt idx="4535">
                  <c:v>633.5</c:v>
                </c:pt>
                <c:pt idx="4536">
                  <c:v>633.6</c:v>
                </c:pt>
                <c:pt idx="4537">
                  <c:v>633.70000000000005</c:v>
                </c:pt>
                <c:pt idx="4538">
                  <c:v>633.79999999999995</c:v>
                </c:pt>
                <c:pt idx="4539">
                  <c:v>633.9</c:v>
                </c:pt>
                <c:pt idx="4540">
                  <c:v>634</c:v>
                </c:pt>
                <c:pt idx="4541">
                  <c:v>634.1</c:v>
                </c:pt>
                <c:pt idx="4542">
                  <c:v>634.20000000000005</c:v>
                </c:pt>
                <c:pt idx="4543">
                  <c:v>634.29999999999995</c:v>
                </c:pt>
                <c:pt idx="4544">
                  <c:v>634.4</c:v>
                </c:pt>
                <c:pt idx="4545">
                  <c:v>634.5</c:v>
                </c:pt>
                <c:pt idx="4546">
                  <c:v>634.6</c:v>
                </c:pt>
                <c:pt idx="4547">
                  <c:v>634.70000000000005</c:v>
                </c:pt>
                <c:pt idx="4548">
                  <c:v>634.79999999999995</c:v>
                </c:pt>
                <c:pt idx="4549">
                  <c:v>634.9</c:v>
                </c:pt>
                <c:pt idx="4550">
                  <c:v>635</c:v>
                </c:pt>
                <c:pt idx="4551">
                  <c:v>635.1</c:v>
                </c:pt>
                <c:pt idx="4552">
                  <c:v>635.20000000000005</c:v>
                </c:pt>
                <c:pt idx="4553">
                  <c:v>635.29999999999995</c:v>
                </c:pt>
                <c:pt idx="4554">
                  <c:v>635.4</c:v>
                </c:pt>
                <c:pt idx="4555">
                  <c:v>635.5</c:v>
                </c:pt>
                <c:pt idx="4556">
                  <c:v>635.6</c:v>
                </c:pt>
                <c:pt idx="4557">
                  <c:v>635.70000000000005</c:v>
                </c:pt>
                <c:pt idx="4558">
                  <c:v>635.79999999999995</c:v>
                </c:pt>
                <c:pt idx="4559">
                  <c:v>635.9</c:v>
                </c:pt>
                <c:pt idx="4560">
                  <c:v>636</c:v>
                </c:pt>
                <c:pt idx="4561">
                  <c:v>636.1</c:v>
                </c:pt>
                <c:pt idx="4562">
                  <c:v>636.20000000000005</c:v>
                </c:pt>
                <c:pt idx="4563">
                  <c:v>636.29999999999995</c:v>
                </c:pt>
                <c:pt idx="4564">
                  <c:v>636.4</c:v>
                </c:pt>
                <c:pt idx="4565">
                  <c:v>636.5</c:v>
                </c:pt>
                <c:pt idx="4566">
                  <c:v>636.6</c:v>
                </c:pt>
                <c:pt idx="4567">
                  <c:v>636.70000000000005</c:v>
                </c:pt>
                <c:pt idx="4568">
                  <c:v>636.79999999999995</c:v>
                </c:pt>
                <c:pt idx="4569">
                  <c:v>636.9</c:v>
                </c:pt>
                <c:pt idx="4570">
                  <c:v>637</c:v>
                </c:pt>
                <c:pt idx="4571">
                  <c:v>637.1</c:v>
                </c:pt>
                <c:pt idx="4572">
                  <c:v>637.20000000000005</c:v>
                </c:pt>
                <c:pt idx="4573">
                  <c:v>637.29999999999995</c:v>
                </c:pt>
                <c:pt idx="4574">
                  <c:v>637.4</c:v>
                </c:pt>
                <c:pt idx="4575">
                  <c:v>637.5</c:v>
                </c:pt>
                <c:pt idx="4576">
                  <c:v>637.6</c:v>
                </c:pt>
                <c:pt idx="4577">
                  <c:v>637.70000000000005</c:v>
                </c:pt>
                <c:pt idx="4578">
                  <c:v>637.79999999999995</c:v>
                </c:pt>
                <c:pt idx="4579">
                  <c:v>637.9</c:v>
                </c:pt>
                <c:pt idx="4580">
                  <c:v>638</c:v>
                </c:pt>
                <c:pt idx="4581">
                  <c:v>638.1</c:v>
                </c:pt>
                <c:pt idx="4582">
                  <c:v>638.20000000000005</c:v>
                </c:pt>
                <c:pt idx="4583">
                  <c:v>638.29999999999995</c:v>
                </c:pt>
                <c:pt idx="4584">
                  <c:v>638.4</c:v>
                </c:pt>
                <c:pt idx="4585">
                  <c:v>638.5</c:v>
                </c:pt>
                <c:pt idx="4586">
                  <c:v>638.6</c:v>
                </c:pt>
                <c:pt idx="4587">
                  <c:v>638.70000000000005</c:v>
                </c:pt>
                <c:pt idx="4588">
                  <c:v>638.79999999999995</c:v>
                </c:pt>
                <c:pt idx="4589">
                  <c:v>638.9</c:v>
                </c:pt>
                <c:pt idx="4590">
                  <c:v>639</c:v>
                </c:pt>
                <c:pt idx="4591">
                  <c:v>639.1</c:v>
                </c:pt>
                <c:pt idx="4592">
                  <c:v>639.20000000000005</c:v>
                </c:pt>
                <c:pt idx="4593">
                  <c:v>639.29999999999995</c:v>
                </c:pt>
                <c:pt idx="4594">
                  <c:v>639.4</c:v>
                </c:pt>
                <c:pt idx="4595">
                  <c:v>639.5</c:v>
                </c:pt>
                <c:pt idx="4596">
                  <c:v>639.6</c:v>
                </c:pt>
                <c:pt idx="4597">
                  <c:v>639.70000000000005</c:v>
                </c:pt>
                <c:pt idx="4598">
                  <c:v>639.79999999999995</c:v>
                </c:pt>
                <c:pt idx="4599">
                  <c:v>639.9</c:v>
                </c:pt>
                <c:pt idx="4600">
                  <c:v>640</c:v>
                </c:pt>
                <c:pt idx="4601">
                  <c:v>640.1</c:v>
                </c:pt>
                <c:pt idx="4602">
                  <c:v>640.20000000000005</c:v>
                </c:pt>
                <c:pt idx="4603">
                  <c:v>640.29999999999995</c:v>
                </c:pt>
                <c:pt idx="4604">
                  <c:v>640.4</c:v>
                </c:pt>
                <c:pt idx="4605">
                  <c:v>640.5</c:v>
                </c:pt>
                <c:pt idx="4606">
                  <c:v>640.6</c:v>
                </c:pt>
                <c:pt idx="4607">
                  <c:v>640.70000000000005</c:v>
                </c:pt>
                <c:pt idx="4608">
                  <c:v>640.79999999999995</c:v>
                </c:pt>
                <c:pt idx="4609">
                  <c:v>640.9</c:v>
                </c:pt>
                <c:pt idx="4610">
                  <c:v>641</c:v>
                </c:pt>
                <c:pt idx="4611">
                  <c:v>641.1</c:v>
                </c:pt>
                <c:pt idx="4612">
                  <c:v>641.20000000000005</c:v>
                </c:pt>
                <c:pt idx="4613">
                  <c:v>641.29999999999995</c:v>
                </c:pt>
                <c:pt idx="4614">
                  <c:v>641.4</c:v>
                </c:pt>
                <c:pt idx="4615">
                  <c:v>641.5</c:v>
                </c:pt>
                <c:pt idx="4616">
                  <c:v>641.6</c:v>
                </c:pt>
                <c:pt idx="4617">
                  <c:v>641.70000000000005</c:v>
                </c:pt>
                <c:pt idx="4618">
                  <c:v>641.79999999999995</c:v>
                </c:pt>
                <c:pt idx="4619">
                  <c:v>641.9</c:v>
                </c:pt>
                <c:pt idx="4620">
                  <c:v>642</c:v>
                </c:pt>
                <c:pt idx="4621">
                  <c:v>642.1</c:v>
                </c:pt>
                <c:pt idx="4622">
                  <c:v>642.20000000000005</c:v>
                </c:pt>
                <c:pt idx="4623">
                  <c:v>642.29999999999995</c:v>
                </c:pt>
                <c:pt idx="4624">
                  <c:v>642.4</c:v>
                </c:pt>
                <c:pt idx="4625">
                  <c:v>642.5</c:v>
                </c:pt>
                <c:pt idx="4626">
                  <c:v>642.6</c:v>
                </c:pt>
                <c:pt idx="4627">
                  <c:v>642.70000000000005</c:v>
                </c:pt>
                <c:pt idx="4628">
                  <c:v>642.79999999999995</c:v>
                </c:pt>
                <c:pt idx="4629">
                  <c:v>642.9</c:v>
                </c:pt>
                <c:pt idx="4630">
                  <c:v>643</c:v>
                </c:pt>
                <c:pt idx="4631">
                  <c:v>643.1</c:v>
                </c:pt>
                <c:pt idx="4632">
                  <c:v>643.20000000000005</c:v>
                </c:pt>
                <c:pt idx="4633">
                  <c:v>643.29999999999995</c:v>
                </c:pt>
                <c:pt idx="4634">
                  <c:v>643.4</c:v>
                </c:pt>
                <c:pt idx="4635">
                  <c:v>643.5</c:v>
                </c:pt>
                <c:pt idx="4636">
                  <c:v>643.6</c:v>
                </c:pt>
                <c:pt idx="4637">
                  <c:v>643.70000000000005</c:v>
                </c:pt>
                <c:pt idx="4638">
                  <c:v>643.79999999999995</c:v>
                </c:pt>
                <c:pt idx="4639">
                  <c:v>643.9</c:v>
                </c:pt>
                <c:pt idx="4640">
                  <c:v>644</c:v>
                </c:pt>
                <c:pt idx="4641">
                  <c:v>644.1</c:v>
                </c:pt>
                <c:pt idx="4642">
                  <c:v>644.20000000000005</c:v>
                </c:pt>
                <c:pt idx="4643">
                  <c:v>644.29999999999995</c:v>
                </c:pt>
                <c:pt idx="4644">
                  <c:v>644.4</c:v>
                </c:pt>
                <c:pt idx="4645">
                  <c:v>644.5</c:v>
                </c:pt>
                <c:pt idx="4646">
                  <c:v>644.6</c:v>
                </c:pt>
                <c:pt idx="4647">
                  <c:v>644.70000000000005</c:v>
                </c:pt>
                <c:pt idx="4648">
                  <c:v>644.79999999999995</c:v>
                </c:pt>
                <c:pt idx="4649">
                  <c:v>644.9</c:v>
                </c:pt>
                <c:pt idx="4650">
                  <c:v>645</c:v>
                </c:pt>
                <c:pt idx="4651">
                  <c:v>645.1</c:v>
                </c:pt>
                <c:pt idx="4652">
                  <c:v>645.20000000000005</c:v>
                </c:pt>
                <c:pt idx="4653">
                  <c:v>645.29999999999995</c:v>
                </c:pt>
                <c:pt idx="4654">
                  <c:v>645.4</c:v>
                </c:pt>
                <c:pt idx="4655">
                  <c:v>645.5</c:v>
                </c:pt>
                <c:pt idx="4656">
                  <c:v>645.6</c:v>
                </c:pt>
                <c:pt idx="4657">
                  <c:v>645.70000000000005</c:v>
                </c:pt>
                <c:pt idx="4658">
                  <c:v>645.79999999999995</c:v>
                </c:pt>
                <c:pt idx="4659">
                  <c:v>645.9</c:v>
                </c:pt>
                <c:pt idx="4660">
                  <c:v>646</c:v>
                </c:pt>
                <c:pt idx="4661">
                  <c:v>646.1</c:v>
                </c:pt>
                <c:pt idx="4662">
                  <c:v>646.20000000000005</c:v>
                </c:pt>
                <c:pt idx="4663">
                  <c:v>646.29999999999995</c:v>
                </c:pt>
                <c:pt idx="4664">
                  <c:v>646.4</c:v>
                </c:pt>
                <c:pt idx="4665">
                  <c:v>646.5</c:v>
                </c:pt>
                <c:pt idx="4666">
                  <c:v>646.6</c:v>
                </c:pt>
                <c:pt idx="4667">
                  <c:v>646.70000000000005</c:v>
                </c:pt>
                <c:pt idx="4668">
                  <c:v>646.79999999999995</c:v>
                </c:pt>
                <c:pt idx="4669">
                  <c:v>646.9</c:v>
                </c:pt>
                <c:pt idx="4670">
                  <c:v>647</c:v>
                </c:pt>
                <c:pt idx="4671">
                  <c:v>647.1</c:v>
                </c:pt>
                <c:pt idx="4672">
                  <c:v>647.20000000000005</c:v>
                </c:pt>
                <c:pt idx="4673">
                  <c:v>647.29999999999995</c:v>
                </c:pt>
                <c:pt idx="4674">
                  <c:v>647.4</c:v>
                </c:pt>
                <c:pt idx="4675">
                  <c:v>647.5</c:v>
                </c:pt>
                <c:pt idx="4676">
                  <c:v>647.6</c:v>
                </c:pt>
                <c:pt idx="4677">
                  <c:v>647.70000000000005</c:v>
                </c:pt>
                <c:pt idx="4678">
                  <c:v>647.79999999999995</c:v>
                </c:pt>
                <c:pt idx="4679">
                  <c:v>647.9</c:v>
                </c:pt>
                <c:pt idx="4680">
                  <c:v>648</c:v>
                </c:pt>
                <c:pt idx="4681">
                  <c:v>648.1</c:v>
                </c:pt>
                <c:pt idx="4682">
                  <c:v>648.20000000000005</c:v>
                </c:pt>
                <c:pt idx="4683">
                  <c:v>648.29999999999995</c:v>
                </c:pt>
                <c:pt idx="4684">
                  <c:v>648.4</c:v>
                </c:pt>
                <c:pt idx="4685">
                  <c:v>648.5</c:v>
                </c:pt>
                <c:pt idx="4686">
                  <c:v>648.6</c:v>
                </c:pt>
                <c:pt idx="4687">
                  <c:v>648.70000000000005</c:v>
                </c:pt>
                <c:pt idx="4688">
                  <c:v>648.79999999999995</c:v>
                </c:pt>
                <c:pt idx="4689">
                  <c:v>648.9</c:v>
                </c:pt>
                <c:pt idx="4690">
                  <c:v>649</c:v>
                </c:pt>
                <c:pt idx="4691">
                  <c:v>649.1</c:v>
                </c:pt>
                <c:pt idx="4692">
                  <c:v>649.20000000000005</c:v>
                </c:pt>
                <c:pt idx="4693">
                  <c:v>649.29999999999995</c:v>
                </c:pt>
                <c:pt idx="4694">
                  <c:v>649.4</c:v>
                </c:pt>
                <c:pt idx="4695">
                  <c:v>649.5</c:v>
                </c:pt>
                <c:pt idx="4696">
                  <c:v>649.6</c:v>
                </c:pt>
                <c:pt idx="4697">
                  <c:v>649.70000000000005</c:v>
                </c:pt>
                <c:pt idx="4698">
                  <c:v>649.79999999999995</c:v>
                </c:pt>
                <c:pt idx="4699">
                  <c:v>649.9</c:v>
                </c:pt>
                <c:pt idx="4700">
                  <c:v>650</c:v>
                </c:pt>
                <c:pt idx="4701">
                  <c:v>650.1</c:v>
                </c:pt>
                <c:pt idx="4702">
                  <c:v>650.20000000000005</c:v>
                </c:pt>
                <c:pt idx="4703">
                  <c:v>650.29999999999995</c:v>
                </c:pt>
                <c:pt idx="4704">
                  <c:v>650.4</c:v>
                </c:pt>
                <c:pt idx="4705">
                  <c:v>650.5</c:v>
                </c:pt>
                <c:pt idx="4706">
                  <c:v>650.6</c:v>
                </c:pt>
                <c:pt idx="4707">
                  <c:v>650.70000000000005</c:v>
                </c:pt>
                <c:pt idx="4708">
                  <c:v>650.79999999999995</c:v>
                </c:pt>
                <c:pt idx="4709">
                  <c:v>650.9</c:v>
                </c:pt>
                <c:pt idx="4710">
                  <c:v>651</c:v>
                </c:pt>
                <c:pt idx="4711">
                  <c:v>651.1</c:v>
                </c:pt>
                <c:pt idx="4712">
                  <c:v>651.20000000000005</c:v>
                </c:pt>
                <c:pt idx="4713">
                  <c:v>651.29999999999995</c:v>
                </c:pt>
                <c:pt idx="4714">
                  <c:v>651.4</c:v>
                </c:pt>
                <c:pt idx="4715">
                  <c:v>651.5</c:v>
                </c:pt>
                <c:pt idx="4716">
                  <c:v>651.6</c:v>
                </c:pt>
                <c:pt idx="4717">
                  <c:v>651.70000000000005</c:v>
                </c:pt>
                <c:pt idx="4718">
                  <c:v>651.79999999999995</c:v>
                </c:pt>
                <c:pt idx="4719">
                  <c:v>651.9</c:v>
                </c:pt>
                <c:pt idx="4720">
                  <c:v>652</c:v>
                </c:pt>
                <c:pt idx="4721">
                  <c:v>652.1</c:v>
                </c:pt>
                <c:pt idx="4722">
                  <c:v>652.20000000000005</c:v>
                </c:pt>
                <c:pt idx="4723">
                  <c:v>652.29999999999995</c:v>
                </c:pt>
                <c:pt idx="4724">
                  <c:v>652.4</c:v>
                </c:pt>
                <c:pt idx="4725">
                  <c:v>652.5</c:v>
                </c:pt>
                <c:pt idx="4726">
                  <c:v>652.6</c:v>
                </c:pt>
                <c:pt idx="4727">
                  <c:v>652.70000000000005</c:v>
                </c:pt>
                <c:pt idx="4728">
                  <c:v>652.79999999999995</c:v>
                </c:pt>
                <c:pt idx="4729">
                  <c:v>652.9</c:v>
                </c:pt>
                <c:pt idx="4730">
                  <c:v>653</c:v>
                </c:pt>
                <c:pt idx="4731">
                  <c:v>653.1</c:v>
                </c:pt>
                <c:pt idx="4732">
                  <c:v>653.20000000000005</c:v>
                </c:pt>
                <c:pt idx="4733">
                  <c:v>653.29999999999995</c:v>
                </c:pt>
                <c:pt idx="4734">
                  <c:v>653.4</c:v>
                </c:pt>
                <c:pt idx="4735">
                  <c:v>653.5</c:v>
                </c:pt>
                <c:pt idx="4736">
                  <c:v>653.6</c:v>
                </c:pt>
                <c:pt idx="4737">
                  <c:v>653.70000000000005</c:v>
                </c:pt>
                <c:pt idx="4738">
                  <c:v>653.79999999999995</c:v>
                </c:pt>
                <c:pt idx="4739">
                  <c:v>653.9</c:v>
                </c:pt>
                <c:pt idx="4740">
                  <c:v>654</c:v>
                </c:pt>
                <c:pt idx="4741">
                  <c:v>654.1</c:v>
                </c:pt>
                <c:pt idx="4742">
                  <c:v>654.20000000000005</c:v>
                </c:pt>
                <c:pt idx="4743">
                  <c:v>654.29999999999995</c:v>
                </c:pt>
                <c:pt idx="4744">
                  <c:v>654.4</c:v>
                </c:pt>
                <c:pt idx="4745">
                  <c:v>654.5</c:v>
                </c:pt>
                <c:pt idx="4746">
                  <c:v>654.6</c:v>
                </c:pt>
                <c:pt idx="4747">
                  <c:v>654.70000000000005</c:v>
                </c:pt>
                <c:pt idx="4748">
                  <c:v>654.79999999999995</c:v>
                </c:pt>
                <c:pt idx="4749">
                  <c:v>654.9</c:v>
                </c:pt>
                <c:pt idx="4750">
                  <c:v>655</c:v>
                </c:pt>
                <c:pt idx="4751">
                  <c:v>655.1</c:v>
                </c:pt>
                <c:pt idx="4752">
                  <c:v>655.20000000000005</c:v>
                </c:pt>
                <c:pt idx="4753">
                  <c:v>655.29999999999995</c:v>
                </c:pt>
                <c:pt idx="4754">
                  <c:v>655.4</c:v>
                </c:pt>
                <c:pt idx="4755">
                  <c:v>655.5</c:v>
                </c:pt>
                <c:pt idx="4756">
                  <c:v>655.6</c:v>
                </c:pt>
                <c:pt idx="4757">
                  <c:v>655.7</c:v>
                </c:pt>
                <c:pt idx="4758">
                  <c:v>655.8</c:v>
                </c:pt>
                <c:pt idx="4759">
                  <c:v>655.9</c:v>
                </c:pt>
                <c:pt idx="4760">
                  <c:v>656</c:v>
                </c:pt>
                <c:pt idx="4761">
                  <c:v>656.1</c:v>
                </c:pt>
                <c:pt idx="4762">
                  <c:v>656.2</c:v>
                </c:pt>
                <c:pt idx="4763">
                  <c:v>656.3</c:v>
                </c:pt>
                <c:pt idx="4764">
                  <c:v>656.4</c:v>
                </c:pt>
                <c:pt idx="4765">
                  <c:v>656.5</c:v>
                </c:pt>
                <c:pt idx="4766">
                  <c:v>656.6</c:v>
                </c:pt>
                <c:pt idx="4767">
                  <c:v>656.7</c:v>
                </c:pt>
                <c:pt idx="4768">
                  <c:v>656.8</c:v>
                </c:pt>
                <c:pt idx="4769">
                  <c:v>656.9</c:v>
                </c:pt>
                <c:pt idx="4770">
                  <c:v>657</c:v>
                </c:pt>
                <c:pt idx="4771">
                  <c:v>657.1</c:v>
                </c:pt>
                <c:pt idx="4772">
                  <c:v>657.2</c:v>
                </c:pt>
                <c:pt idx="4773">
                  <c:v>657.3</c:v>
                </c:pt>
                <c:pt idx="4774">
                  <c:v>657.4</c:v>
                </c:pt>
                <c:pt idx="4775">
                  <c:v>657.5</c:v>
                </c:pt>
                <c:pt idx="4776">
                  <c:v>657.6</c:v>
                </c:pt>
                <c:pt idx="4777">
                  <c:v>657.7</c:v>
                </c:pt>
                <c:pt idx="4778">
                  <c:v>657.8</c:v>
                </c:pt>
                <c:pt idx="4779">
                  <c:v>657.9</c:v>
                </c:pt>
                <c:pt idx="4780">
                  <c:v>658</c:v>
                </c:pt>
                <c:pt idx="4781">
                  <c:v>658.1</c:v>
                </c:pt>
                <c:pt idx="4782">
                  <c:v>658.2</c:v>
                </c:pt>
                <c:pt idx="4783">
                  <c:v>658.3</c:v>
                </c:pt>
                <c:pt idx="4784">
                  <c:v>658.4</c:v>
                </c:pt>
                <c:pt idx="4785">
                  <c:v>658.5</c:v>
                </c:pt>
                <c:pt idx="4786">
                  <c:v>658.6</c:v>
                </c:pt>
                <c:pt idx="4787">
                  <c:v>658.7</c:v>
                </c:pt>
                <c:pt idx="4788">
                  <c:v>658.8</c:v>
                </c:pt>
                <c:pt idx="4789">
                  <c:v>658.9</c:v>
                </c:pt>
                <c:pt idx="4790">
                  <c:v>659</c:v>
                </c:pt>
                <c:pt idx="4791">
                  <c:v>659.1</c:v>
                </c:pt>
                <c:pt idx="4792">
                  <c:v>659.2</c:v>
                </c:pt>
                <c:pt idx="4793">
                  <c:v>659.3</c:v>
                </c:pt>
                <c:pt idx="4794">
                  <c:v>659.4</c:v>
                </c:pt>
                <c:pt idx="4795">
                  <c:v>659.5</c:v>
                </c:pt>
                <c:pt idx="4796">
                  <c:v>659.6</c:v>
                </c:pt>
                <c:pt idx="4797">
                  <c:v>659.7</c:v>
                </c:pt>
                <c:pt idx="4798">
                  <c:v>659.8</c:v>
                </c:pt>
                <c:pt idx="4799">
                  <c:v>659.9</c:v>
                </c:pt>
                <c:pt idx="4800">
                  <c:v>660</c:v>
                </c:pt>
                <c:pt idx="4801">
                  <c:v>660.1</c:v>
                </c:pt>
                <c:pt idx="4802">
                  <c:v>660.2</c:v>
                </c:pt>
                <c:pt idx="4803">
                  <c:v>660.3</c:v>
                </c:pt>
                <c:pt idx="4804">
                  <c:v>660.4</c:v>
                </c:pt>
                <c:pt idx="4805">
                  <c:v>660.5</c:v>
                </c:pt>
                <c:pt idx="4806">
                  <c:v>660.6</c:v>
                </c:pt>
                <c:pt idx="4807">
                  <c:v>660.7</c:v>
                </c:pt>
                <c:pt idx="4808">
                  <c:v>660.8</c:v>
                </c:pt>
                <c:pt idx="4809">
                  <c:v>660.9</c:v>
                </c:pt>
                <c:pt idx="4810">
                  <c:v>661</c:v>
                </c:pt>
                <c:pt idx="4811">
                  <c:v>661.1</c:v>
                </c:pt>
                <c:pt idx="4812">
                  <c:v>661.2</c:v>
                </c:pt>
                <c:pt idx="4813">
                  <c:v>661.3</c:v>
                </c:pt>
                <c:pt idx="4814">
                  <c:v>661.4</c:v>
                </c:pt>
                <c:pt idx="4815">
                  <c:v>661.5</c:v>
                </c:pt>
                <c:pt idx="4816">
                  <c:v>661.6</c:v>
                </c:pt>
                <c:pt idx="4817">
                  <c:v>661.7</c:v>
                </c:pt>
                <c:pt idx="4818">
                  <c:v>661.8</c:v>
                </c:pt>
                <c:pt idx="4819">
                  <c:v>661.9</c:v>
                </c:pt>
                <c:pt idx="4820">
                  <c:v>662</c:v>
                </c:pt>
                <c:pt idx="4821">
                  <c:v>662.1</c:v>
                </c:pt>
                <c:pt idx="4822">
                  <c:v>662.2</c:v>
                </c:pt>
                <c:pt idx="4823">
                  <c:v>662.3</c:v>
                </c:pt>
                <c:pt idx="4824">
                  <c:v>662.4</c:v>
                </c:pt>
                <c:pt idx="4825">
                  <c:v>662.5</c:v>
                </c:pt>
                <c:pt idx="4826">
                  <c:v>662.6</c:v>
                </c:pt>
                <c:pt idx="4827">
                  <c:v>662.7</c:v>
                </c:pt>
                <c:pt idx="4828">
                  <c:v>662.8</c:v>
                </c:pt>
                <c:pt idx="4829">
                  <c:v>662.9</c:v>
                </c:pt>
                <c:pt idx="4830">
                  <c:v>663</c:v>
                </c:pt>
                <c:pt idx="4831">
                  <c:v>663.1</c:v>
                </c:pt>
                <c:pt idx="4832">
                  <c:v>663.2</c:v>
                </c:pt>
                <c:pt idx="4833">
                  <c:v>663.3</c:v>
                </c:pt>
                <c:pt idx="4834">
                  <c:v>663.4</c:v>
                </c:pt>
                <c:pt idx="4835">
                  <c:v>663.5</c:v>
                </c:pt>
                <c:pt idx="4836">
                  <c:v>663.6</c:v>
                </c:pt>
                <c:pt idx="4837">
                  <c:v>663.7</c:v>
                </c:pt>
                <c:pt idx="4838">
                  <c:v>663.8</c:v>
                </c:pt>
                <c:pt idx="4839">
                  <c:v>663.9</c:v>
                </c:pt>
                <c:pt idx="4840">
                  <c:v>664</c:v>
                </c:pt>
                <c:pt idx="4841">
                  <c:v>664.1</c:v>
                </c:pt>
                <c:pt idx="4842">
                  <c:v>664.2</c:v>
                </c:pt>
                <c:pt idx="4843">
                  <c:v>664.3</c:v>
                </c:pt>
                <c:pt idx="4844">
                  <c:v>664.4</c:v>
                </c:pt>
                <c:pt idx="4845">
                  <c:v>664.5</c:v>
                </c:pt>
                <c:pt idx="4846">
                  <c:v>664.6</c:v>
                </c:pt>
                <c:pt idx="4847">
                  <c:v>664.7</c:v>
                </c:pt>
                <c:pt idx="4848">
                  <c:v>664.8</c:v>
                </c:pt>
                <c:pt idx="4849">
                  <c:v>664.9</c:v>
                </c:pt>
                <c:pt idx="4850">
                  <c:v>665</c:v>
                </c:pt>
                <c:pt idx="4851">
                  <c:v>665.1</c:v>
                </c:pt>
                <c:pt idx="4852">
                  <c:v>665.2</c:v>
                </c:pt>
                <c:pt idx="4853">
                  <c:v>665.3</c:v>
                </c:pt>
                <c:pt idx="4854">
                  <c:v>665.4</c:v>
                </c:pt>
                <c:pt idx="4855">
                  <c:v>665.5</c:v>
                </c:pt>
                <c:pt idx="4856">
                  <c:v>665.6</c:v>
                </c:pt>
                <c:pt idx="4857">
                  <c:v>665.7</c:v>
                </c:pt>
                <c:pt idx="4858">
                  <c:v>665.8</c:v>
                </c:pt>
                <c:pt idx="4859">
                  <c:v>665.9</c:v>
                </c:pt>
                <c:pt idx="4860">
                  <c:v>666</c:v>
                </c:pt>
                <c:pt idx="4861">
                  <c:v>666.1</c:v>
                </c:pt>
                <c:pt idx="4862">
                  <c:v>666.2</c:v>
                </c:pt>
                <c:pt idx="4863">
                  <c:v>666.3</c:v>
                </c:pt>
                <c:pt idx="4864">
                  <c:v>666.4</c:v>
                </c:pt>
                <c:pt idx="4865">
                  <c:v>666.5</c:v>
                </c:pt>
                <c:pt idx="4866">
                  <c:v>666.6</c:v>
                </c:pt>
                <c:pt idx="4867">
                  <c:v>666.7</c:v>
                </c:pt>
                <c:pt idx="4868">
                  <c:v>666.8</c:v>
                </c:pt>
                <c:pt idx="4869">
                  <c:v>666.9</c:v>
                </c:pt>
                <c:pt idx="4870">
                  <c:v>667</c:v>
                </c:pt>
                <c:pt idx="4871">
                  <c:v>667.1</c:v>
                </c:pt>
                <c:pt idx="4872">
                  <c:v>667.2</c:v>
                </c:pt>
                <c:pt idx="4873">
                  <c:v>667.3</c:v>
                </c:pt>
                <c:pt idx="4874">
                  <c:v>667.4</c:v>
                </c:pt>
                <c:pt idx="4875">
                  <c:v>667.5</c:v>
                </c:pt>
                <c:pt idx="4876">
                  <c:v>667.6</c:v>
                </c:pt>
                <c:pt idx="4877">
                  <c:v>667.7</c:v>
                </c:pt>
                <c:pt idx="4878">
                  <c:v>667.8</c:v>
                </c:pt>
                <c:pt idx="4879">
                  <c:v>667.9</c:v>
                </c:pt>
                <c:pt idx="4880">
                  <c:v>668</c:v>
                </c:pt>
                <c:pt idx="4881">
                  <c:v>668.1</c:v>
                </c:pt>
                <c:pt idx="4882">
                  <c:v>668.2</c:v>
                </c:pt>
                <c:pt idx="4883">
                  <c:v>668.3</c:v>
                </c:pt>
                <c:pt idx="4884">
                  <c:v>668.4</c:v>
                </c:pt>
                <c:pt idx="4885">
                  <c:v>668.5</c:v>
                </c:pt>
                <c:pt idx="4886">
                  <c:v>668.6</c:v>
                </c:pt>
                <c:pt idx="4887">
                  <c:v>668.7</c:v>
                </c:pt>
                <c:pt idx="4888">
                  <c:v>668.8</c:v>
                </c:pt>
                <c:pt idx="4889">
                  <c:v>668.9</c:v>
                </c:pt>
                <c:pt idx="4890">
                  <c:v>669</c:v>
                </c:pt>
                <c:pt idx="4891">
                  <c:v>669.1</c:v>
                </c:pt>
                <c:pt idx="4892">
                  <c:v>669.2</c:v>
                </c:pt>
                <c:pt idx="4893">
                  <c:v>669.3</c:v>
                </c:pt>
                <c:pt idx="4894">
                  <c:v>669.4</c:v>
                </c:pt>
                <c:pt idx="4895">
                  <c:v>669.5</c:v>
                </c:pt>
                <c:pt idx="4896">
                  <c:v>669.6</c:v>
                </c:pt>
                <c:pt idx="4897">
                  <c:v>669.7</c:v>
                </c:pt>
                <c:pt idx="4898">
                  <c:v>669.8</c:v>
                </c:pt>
                <c:pt idx="4899">
                  <c:v>669.9</c:v>
                </c:pt>
                <c:pt idx="4900">
                  <c:v>670</c:v>
                </c:pt>
                <c:pt idx="4901">
                  <c:v>670.1</c:v>
                </c:pt>
                <c:pt idx="4902">
                  <c:v>670.2</c:v>
                </c:pt>
                <c:pt idx="4903">
                  <c:v>670.3</c:v>
                </c:pt>
                <c:pt idx="4904">
                  <c:v>670.4</c:v>
                </c:pt>
                <c:pt idx="4905">
                  <c:v>670.5</c:v>
                </c:pt>
                <c:pt idx="4906">
                  <c:v>670.6</c:v>
                </c:pt>
                <c:pt idx="4907">
                  <c:v>670.7</c:v>
                </c:pt>
                <c:pt idx="4908">
                  <c:v>670.8</c:v>
                </c:pt>
                <c:pt idx="4909">
                  <c:v>670.9</c:v>
                </c:pt>
                <c:pt idx="4910">
                  <c:v>671</c:v>
                </c:pt>
                <c:pt idx="4911">
                  <c:v>671.1</c:v>
                </c:pt>
                <c:pt idx="4912">
                  <c:v>671.2</c:v>
                </c:pt>
                <c:pt idx="4913">
                  <c:v>671.3</c:v>
                </c:pt>
                <c:pt idx="4914">
                  <c:v>671.4</c:v>
                </c:pt>
                <c:pt idx="4915">
                  <c:v>671.5</c:v>
                </c:pt>
                <c:pt idx="4916">
                  <c:v>671.6</c:v>
                </c:pt>
                <c:pt idx="4917">
                  <c:v>671.7</c:v>
                </c:pt>
                <c:pt idx="4918">
                  <c:v>671.8</c:v>
                </c:pt>
                <c:pt idx="4919">
                  <c:v>671.9</c:v>
                </c:pt>
                <c:pt idx="4920">
                  <c:v>672</c:v>
                </c:pt>
                <c:pt idx="4921">
                  <c:v>672.1</c:v>
                </c:pt>
                <c:pt idx="4922">
                  <c:v>672.2</c:v>
                </c:pt>
                <c:pt idx="4923">
                  <c:v>672.3</c:v>
                </c:pt>
                <c:pt idx="4924">
                  <c:v>672.4</c:v>
                </c:pt>
                <c:pt idx="4925">
                  <c:v>672.5</c:v>
                </c:pt>
                <c:pt idx="4926">
                  <c:v>672.6</c:v>
                </c:pt>
                <c:pt idx="4927">
                  <c:v>672.7</c:v>
                </c:pt>
                <c:pt idx="4928">
                  <c:v>672.8</c:v>
                </c:pt>
                <c:pt idx="4929">
                  <c:v>672.9</c:v>
                </c:pt>
                <c:pt idx="4930">
                  <c:v>673</c:v>
                </c:pt>
                <c:pt idx="4931">
                  <c:v>673.1</c:v>
                </c:pt>
                <c:pt idx="4932">
                  <c:v>673.2</c:v>
                </c:pt>
                <c:pt idx="4933">
                  <c:v>673.3</c:v>
                </c:pt>
                <c:pt idx="4934">
                  <c:v>673.4</c:v>
                </c:pt>
                <c:pt idx="4935">
                  <c:v>673.5</c:v>
                </c:pt>
                <c:pt idx="4936">
                  <c:v>673.6</c:v>
                </c:pt>
                <c:pt idx="4937">
                  <c:v>673.7</c:v>
                </c:pt>
                <c:pt idx="4938">
                  <c:v>673.8</c:v>
                </c:pt>
                <c:pt idx="4939">
                  <c:v>673.9</c:v>
                </c:pt>
                <c:pt idx="4940">
                  <c:v>674</c:v>
                </c:pt>
                <c:pt idx="4941">
                  <c:v>674.1</c:v>
                </c:pt>
                <c:pt idx="4942">
                  <c:v>674.2</c:v>
                </c:pt>
                <c:pt idx="4943">
                  <c:v>674.3</c:v>
                </c:pt>
                <c:pt idx="4944">
                  <c:v>674.4</c:v>
                </c:pt>
                <c:pt idx="4945">
                  <c:v>674.5</c:v>
                </c:pt>
                <c:pt idx="4946">
                  <c:v>674.6</c:v>
                </c:pt>
                <c:pt idx="4947">
                  <c:v>674.7</c:v>
                </c:pt>
                <c:pt idx="4948">
                  <c:v>674.8</c:v>
                </c:pt>
                <c:pt idx="4949">
                  <c:v>674.9</c:v>
                </c:pt>
                <c:pt idx="4950">
                  <c:v>675</c:v>
                </c:pt>
                <c:pt idx="4951">
                  <c:v>675.1</c:v>
                </c:pt>
                <c:pt idx="4952">
                  <c:v>675.2</c:v>
                </c:pt>
                <c:pt idx="4953">
                  <c:v>675.3</c:v>
                </c:pt>
                <c:pt idx="4954">
                  <c:v>675.4</c:v>
                </c:pt>
                <c:pt idx="4955">
                  <c:v>675.5</c:v>
                </c:pt>
                <c:pt idx="4956">
                  <c:v>675.6</c:v>
                </c:pt>
                <c:pt idx="4957">
                  <c:v>675.7</c:v>
                </c:pt>
                <c:pt idx="4958">
                  <c:v>675.8</c:v>
                </c:pt>
                <c:pt idx="4959">
                  <c:v>675.9</c:v>
                </c:pt>
                <c:pt idx="4960">
                  <c:v>676</c:v>
                </c:pt>
                <c:pt idx="4961">
                  <c:v>676.1</c:v>
                </c:pt>
                <c:pt idx="4962">
                  <c:v>676.2</c:v>
                </c:pt>
                <c:pt idx="4963">
                  <c:v>676.3</c:v>
                </c:pt>
                <c:pt idx="4964">
                  <c:v>676.4</c:v>
                </c:pt>
                <c:pt idx="4965">
                  <c:v>676.5</c:v>
                </c:pt>
                <c:pt idx="4966">
                  <c:v>676.6</c:v>
                </c:pt>
                <c:pt idx="4967">
                  <c:v>676.7</c:v>
                </c:pt>
                <c:pt idx="4968">
                  <c:v>676.8</c:v>
                </c:pt>
                <c:pt idx="4969">
                  <c:v>676.9</c:v>
                </c:pt>
                <c:pt idx="4970">
                  <c:v>677</c:v>
                </c:pt>
                <c:pt idx="4971">
                  <c:v>677.1</c:v>
                </c:pt>
                <c:pt idx="4972">
                  <c:v>677.2</c:v>
                </c:pt>
                <c:pt idx="4973">
                  <c:v>677.3</c:v>
                </c:pt>
                <c:pt idx="4974">
                  <c:v>677.4</c:v>
                </c:pt>
                <c:pt idx="4975">
                  <c:v>677.5</c:v>
                </c:pt>
                <c:pt idx="4976">
                  <c:v>677.6</c:v>
                </c:pt>
                <c:pt idx="4977">
                  <c:v>677.7</c:v>
                </c:pt>
                <c:pt idx="4978">
                  <c:v>677.8</c:v>
                </c:pt>
                <c:pt idx="4979">
                  <c:v>677.9</c:v>
                </c:pt>
                <c:pt idx="4980">
                  <c:v>678</c:v>
                </c:pt>
                <c:pt idx="4981">
                  <c:v>678.1</c:v>
                </c:pt>
                <c:pt idx="4982">
                  <c:v>678.2</c:v>
                </c:pt>
                <c:pt idx="4983">
                  <c:v>678.3</c:v>
                </c:pt>
                <c:pt idx="4984">
                  <c:v>678.4</c:v>
                </c:pt>
                <c:pt idx="4985">
                  <c:v>678.5</c:v>
                </c:pt>
                <c:pt idx="4986">
                  <c:v>678.6</c:v>
                </c:pt>
                <c:pt idx="4987">
                  <c:v>678.7</c:v>
                </c:pt>
                <c:pt idx="4988">
                  <c:v>678.8</c:v>
                </c:pt>
                <c:pt idx="4989">
                  <c:v>678.9</c:v>
                </c:pt>
                <c:pt idx="4990">
                  <c:v>679</c:v>
                </c:pt>
                <c:pt idx="4991">
                  <c:v>679.1</c:v>
                </c:pt>
                <c:pt idx="4992">
                  <c:v>679.2</c:v>
                </c:pt>
                <c:pt idx="4993">
                  <c:v>679.3</c:v>
                </c:pt>
                <c:pt idx="4994">
                  <c:v>679.4</c:v>
                </c:pt>
                <c:pt idx="4995">
                  <c:v>679.5</c:v>
                </c:pt>
                <c:pt idx="4996">
                  <c:v>679.6</c:v>
                </c:pt>
                <c:pt idx="4997">
                  <c:v>679.7</c:v>
                </c:pt>
                <c:pt idx="4998">
                  <c:v>679.8</c:v>
                </c:pt>
                <c:pt idx="4999">
                  <c:v>679.9</c:v>
                </c:pt>
                <c:pt idx="5000">
                  <c:v>680</c:v>
                </c:pt>
                <c:pt idx="5001">
                  <c:v>680.1</c:v>
                </c:pt>
                <c:pt idx="5002">
                  <c:v>680.2</c:v>
                </c:pt>
                <c:pt idx="5003">
                  <c:v>680.3</c:v>
                </c:pt>
                <c:pt idx="5004">
                  <c:v>680.4</c:v>
                </c:pt>
                <c:pt idx="5005">
                  <c:v>680.5</c:v>
                </c:pt>
                <c:pt idx="5006">
                  <c:v>680.6</c:v>
                </c:pt>
                <c:pt idx="5007">
                  <c:v>680.7</c:v>
                </c:pt>
                <c:pt idx="5008">
                  <c:v>680.8</c:v>
                </c:pt>
                <c:pt idx="5009">
                  <c:v>680.9</c:v>
                </c:pt>
                <c:pt idx="5010">
                  <c:v>681</c:v>
                </c:pt>
                <c:pt idx="5011">
                  <c:v>681.1</c:v>
                </c:pt>
                <c:pt idx="5012">
                  <c:v>681.2</c:v>
                </c:pt>
                <c:pt idx="5013">
                  <c:v>681.3</c:v>
                </c:pt>
                <c:pt idx="5014">
                  <c:v>681.4</c:v>
                </c:pt>
                <c:pt idx="5015">
                  <c:v>681.5</c:v>
                </c:pt>
                <c:pt idx="5016">
                  <c:v>681.6</c:v>
                </c:pt>
                <c:pt idx="5017">
                  <c:v>681.7</c:v>
                </c:pt>
                <c:pt idx="5018">
                  <c:v>681.8</c:v>
                </c:pt>
                <c:pt idx="5019">
                  <c:v>681.9</c:v>
                </c:pt>
                <c:pt idx="5020">
                  <c:v>682</c:v>
                </c:pt>
                <c:pt idx="5021">
                  <c:v>682.1</c:v>
                </c:pt>
                <c:pt idx="5022">
                  <c:v>682.2</c:v>
                </c:pt>
                <c:pt idx="5023">
                  <c:v>682.3</c:v>
                </c:pt>
                <c:pt idx="5024">
                  <c:v>682.4</c:v>
                </c:pt>
                <c:pt idx="5025">
                  <c:v>682.5</c:v>
                </c:pt>
                <c:pt idx="5026">
                  <c:v>682.6</c:v>
                </c:pt>
                <c:pt idx="5027">
                  <c:v>682.7</c:v>
                </c:pt>
                <c:pt idx="5028">
                  <c:v>682.8</c:v>
                </c:pt>
                <c:pt idx="5029">
                  <c:v>682.9</c:v>
                </c:pt>
                <c:pt idx="5030">
                  <c:v>683</c:v>
                </c:pt>
                <c:pt idx="5031">
                  <c:v>683.1</c:v>
                </c:pt>
                <c:pt idx="5032">
                  <c:v>683.2</c:v>
                </c:pt>
                <c:pt idx="5033">
                  <c:v>683.3</c:v>
                </c:pt>
                <c:pt idx="5034">
                  <c:v>683.4</c:v>
                </c:pt>
                <c:pt idx="5035">
                  <c:v>683.5</c:v>
                </c:pt>
                <c:pt idx="5036">
                  <c:v>683.6</c:v>
                </c:pt>
                <c:pt idx="5037">
                  <c:v>683.7</c:v>
                </c:pt>
                <c:pt idx="5038">
                  <c:v>683.8</c:v>
                </c:pt>
                <c:pt idx="5039">
                  <c:v>683.9</c:v>
                </c:pt>
                <c:pt idx="5040">
                  <c:v>684</c:v>
                </c:pt>
                <c:pt idx="5041">
                  <c:v>684.1</c:v>
                </c:pt>
                <c:pt idx="5042">
                  <c:v>684.2</c:v>
                </c:pt>
                <c:pt idx="5043">
                  <c:v>684.3</c:v>
                </c:pt>
                <c:pt idx="5044">
                  <c:v>684.4</c:v>
                </c:pt>
                <c:pt idx="5045">
                  <c:v>684.5</c:v>
                </c:pt>
                <c:pt idx="5046">
                  <c:v>684.6</c:v>
                </c:pt>
                <c:pt idx="5047">
                  <c:v>684.7</c:v>
                </c:pt>
                <c:pt idx="5048">
                  <c:v>684.8</c:v>
                </c:pt>
                <c:pt idx="5049">
                  <c:v>684.9</c:v>
                </c:pt>
                <c:pt idx="5050">
                  <c:v>685</c:v>
                </c:pt>
                <c:pt idx="5051">
                  <c:v>685.1</c:v>
                </c:pt>
                <c:pt idx="5052">
                  <c:v>685.2</c:v>
                </c:pt>
                <c:pt idx="5053">
                  <c:v>685.3</c:v>
                </c:pt>
                <c:pt idx="5054">
                  <c:v>685.4</c:v>
                </c:pt>
                <c:pt idx="5055">
                  <c:v>685.5</c:v>
                </c:pt>
                <c:pt idx="5056">
                  <c:v>685.6</c:v>
                </c:pt>
                <c:pt idx="5057">
                  <c:v>685.7</c:v>
                </c:pt>
                <c:pt idx="5058">
                  <c:v>685.8</c:v>
                </c:pt>
                <c:pt idx="5059">
                  <c:v>685.9</c:v>
                </c:pt>
                <c:pt idx="5060">
                  <c:v>686</c:v>
                </c:pt>
                <c:pt idx="5061">
                  <c:v>686.1</c:v>
                </c:pt>
                <c:pt idx="5062">
                  <c:v>686.2</c:v>
                </c:pt>
                <c:pt idx="5063">
                  <c:v>686.3</c:v>
                </c:pt>
                <c:pt idx="5064">
                  <c:v>686.4</c:v>
                </c:pt>
                <c:pt idx="5065">
                  <c:v>686.5</c:v>
                </c:pt>
                <c:pt idx="5066">
                  <c:v>686.6</c:v>
                </c:pt>
                <c:pt idx="5067">
                  <c:v>686.7</c:v>
                </c:pt>
                <c:pt idx="5068">
                  <c:v>686.8</c:v>
                </c:pt>
                <c:pt idx="5069">
                  <c:v>686.9</c:v>
                </c:pt>
                <c:pt idx="5070">
                  <c:v>687</c:v>
                </c:pt>
                <c:pt idx="5071">
                  <c:v>687.1</c:v>
                </c:pt>
                <c:pt idx="5072">
                  <c:v>687.2</c:v>
                </c:pt>
                <c:pt idx="5073">
                  <c:v>687.3</c:v>
                </c:pt>
                <c:pt idx="5074">
                  <c:v>687.4</c:v>
                </c:pt>
                <c:pt idx="5075">
                  <c:v>687.5</c:v>
                </c:pt>
                <c:pt idx="5076">
                  <c:v>687.6</c:v>
                </c:pt>
                <c:pt idx="5077">
                  <c:v>687.7</c:v>
                </c:pt>
                <c:pt idx="5078">
                  <c:v>687.8</c:v>
                </c:pt>
                <c:pt idx="5079">
                  <c:v>687.9</c:v>
                </c:pt>
                <c:pt idx="5080">
                  <c:v>688</c:v>
                </c:pt>
                <c:pt idx="5081">
                  <c:v>688.1</c:v>
                </c:pt>
                <c:pt idx="5082">
                  <c:v>688.2</c:v>
                </c:pt>
                <c:pt idx="5083">
                  <c:v>688.3</c:v>
                </c:pt>
                <c:pt idx="5084">
                  <c:v>688.4</c:v>
                </c:pt>
                <c:pt idx="5085">
                  <c:v>688.5</c:v>
                </c:pt>
                <c:pt idx="5086">
                  <c:v>688.6</c:v>
                </c:pt>
                <c:pt idx="5087">
                  <c:v>688.7</c:v>
                </c:pt>
                <c:pt idx="5088">
                  <c:v>688.8</c:v>
                </c:pt>
                <c:pt idx="5089">
                  <c:v>688.9</c:v>
                </c:pt>
                <c:pt idx="5090">
                  <c:v>689</c:v>
                </c:pt>
                <c:pt idx="5091">
                  <c:v>689.1</c:v>
                </c:pt>
                <c:pt idx="5092">
                  <c:v>689.2</c:v>
                </c:pt>
                <c:pt idx="5093">
                  <c:v>689.3</c:v>
                </c:pt>
                <c:pt idx="5094">
                  <c:v>689.4</c:v>
                </c:pt>
                <c:pt idx="5095">
                  <c:v>689.5</c:v>
                </c:pt>
                <c:pt idx="5096">
                  <c:v>689.6</c:v>
                </c:pt>
                <c:pt idx="5097">
                  <c:v>689.7</c:v>
                </c:pt>
                <c:pt idx="5098">
                  <c:v>689.8</c:v>
                </c:pt>
                <c:pt idx="5099">
                  <c:v>689.9</c:v>
                </c:pt>
                <c:pt idx="5100">
                  <c:v>690</c:v>
                </c:pt>
                <c:pt idx="5101">
                  <c:v>690.1</c:v>
                </c:pt>
                <c:pt idx="5102">
                  <c:v>690.2</c:v>
                </c:pt>
                <c:pt idx="5103">
                  <c:v>690.3</c:v>
                </c:pt>
                <c:pt idx="5104">
                  <c:v>690.4</c:v>
                </c:pt>
                <c:pt idx="5105">
                  <c:v>690.5</c:v>
                </c:pt>
                <c:pt idx="5106">
                  <c:v>690.6</c:v>
                </c:pt>
                <c:pt idx="5107">
                  <c:v>690.7</c:v>
                </c:pt>
                <c:pt idx="5108">
                  <c:v>690.8</c:v>
                </c:pt>
                <c:pt idx="5109">
                  <c:v>690.9</c:v>
                </c:pt>
                <c:pt idx="5110">
                  <c:v>691</c:v>
                </c:pt>
                <c:pt idx="5111">
                  <c:v>691.1</c:v>
                </c:pt>
                <c:pt idx="5112">
                  <c:v>691.2</c:v>
                </c:pt>
                <c:pt idx="5113">
                  <c:v>691.3</c:v>
                </c:pt>
                <c:pt idx="5114">
                  <c:v>691.4</c:v>
                </c:pt>
                <c:pt idx="5115">
                  <c:v>691.5</c:v>
                </c:pt>
                <c:pt idx="5116">
                  <c:v>691.6</c:v>
                </c:pt>
                <c:pt idx="5117">
                  <c:v>691.7</c:v>
                </c:pt>
                <c:pt idx="5118">
                  <c:v>691.8</c:v>
                </c:pt>
                <c:pt idx="5119">
                  <c:v>691.9</c:v>
                </c:pt>
                <c:pt idx="5120">
                  <c:v>692</c:v>
                </c:pt>
                <c:pt idx="5121">
                  <c:v>692.1</c:v>
                </c:pt>
                <c:pt idx="5122">
                  <c:v>692.2</c:v>
                </c:pt>
                <c:pt idx="5123">
                  <c:v>692.3</c:v>
                </c:pt>
                <c:pt idx="5124">
                  <c:v>692.4</c:v>
                </c:pt>
                <c:pt idx="5125">
                  <c:v>692.5</c:v>
                </c:pt>
                <c:pt idx="5126">
                  <c:v>692.6</c:v>
                </c:pt>
                <c:pt idx="5127">
                  <c:v>692.7</c:v>
                </c:pt>
                <c:pt idx="5128">
                  <c:v>692.8</c:v>
                </c:pt>
                <c:pt idx="5129">
                  <c:v>692.9</c:v>
                </c:pt>
                <c:pt idx="5130">
                  <c:v>693</c:v>
                </c:pt>
                <c:pt idx="5131">
                  <c:v>693.1</c:v>
                </c:pt>
                <c:pt idx="5132">
                  <c:v>693.2</c:v>
                </c:pt>
                <c:pt idx="5133">
                  <c:v>693.3</c:v>
                </c:pt>
                <c:pt idx="5134">
                  <c:v>693.4</c:v>
                </c:pt>
                <c:pt idx="5135">
                  <c:v>693.5</c:v>
                </c:pt>
                <c:pt idx="5136">
                  <c:v>693.6</c:v>
                </c:pt>
                <c:pt idx="5137">
                  <c:v>693.7</c:v>
                </c:pt>
                <c:pt idx="5138">
                  <c:v>693.8</c:v>
                </c:pt>
                <c:pt idx="5139">
                  <c:v>693.9</c:v>
                </c:pt>
                <c:pt idx="5140">
                  <c:v>694</c:v>
                </c:pt>
                <c:pt idx="5141">
                  <c:v>694.1</c:v>
                </c:pt>
                <c:pt idx="5142">
                  <c:v>694.2</c:v>
                </c:pt>
                <c:pt idx="5143">
                  <c:v>694.3</c:v>
                </c:pt>
                <c:pt idx="5144">
                  <c:v>694.4</c:v>
                </c:pt>
                <c:pt idx="5145">
                  <c:v>694.5</c:v>
                </c:pt>
                <c:pt idx="5146">
                  <c:v>694.6</c:v>
                </c:pt>
                <c:pt idx="5147">
                  <c:v>694.7</c:v>
                </c:pt>
                <c:pt idx="5148">
                  <c:v>694.8</c:v>
                </c:pt>
                <c:pt idx="5149">
                  <c:v>694.9</c:v>
                </c:pt>
                <c:pt idx="5150">
                  <c:v>695</c:v>
                </c:pt>
                <c:pt idx="5151">
                  <c:v>695.1</c:v>
                </c:pt>
                <c:pt idx="5152">
                  <c:v>695.2</c:v>
                </c:pt>
                <c:pt idx="5153">
                  <c:v>695.3</c:v>
                </c:pt>
                <c:pt idx="5154">
                  <c:v>695.4</c:v>
                </c:pt>
                <c:pt idx="5155">
                  <c:v>695.5</c:v>
                </c:pt>
                <c:pt idx="5156">
                  <c:v>695.6</c:v>
                </c:pt>
                <c:pt idx="5157">
                  <c:v>695.7</c:v>
                </c:pt>
                <c:pt idx="5158">
                  <c:v>695.8</c:v>
                </c:pt>
                <c:pt idx="5159">
                  <c:v>695.9</c:v>
                </c:pt>
                <c:pt idx="5160">
                  <c:v>696</c:v>
                </c:pt>
                <c:pt idx="5161">
                  <c:v>696.1</c:v>
                </c:pt>
                <c:pt idx="5162">
                  <c:v>696.2</c:v>
                </c:pt>
                <c:pt idx="5163">
                  <c:v>696.3</c:v>
                </c:pt>
                <c:pt idx="5164">
                  <c:v>696.4</c:v>
                </c:pt>
                <c:pt idx="5165">
                  <c:v>696.5</c:v>
                </c:pt>
                <c:pt idx="5166">
                  <c:v>696.6</c:v>
                </c:pt>
                <c:pt idx="5167">
                  <c:v>696.7</c:v>
                </c:pt>
                <c:pt idx="5168">
                  <c:v>696.8</c:v>
                </c:pt>
                <c:pt idx="5169">
                  <c:v>696.9</c:v>
                </c:pt>
                <c:pt idx="5170">
                  <c:v>697</c:v>
                </c:pt>
                <c:pt idx="5171">
                  <c:v>697.1</c:v>
                </c:pt>
                <c:pt idx="5172">
                  <c:v>697.2</c:v>
                </c:pt>
                <c:pt idx="5173">
                  <c:v>697.3</c:v>
                </c:pt>
                <c:pt idx="5174">
                  <c:v>697.4</c:v>
                </c:pt>
                <c:pt idx="5175">
                  <c:v>697.5</c:v>
                </c:pt>
                <c:pt idx="5176">
                  <c:v>697.6</c:v>
                </c:pt>
                <c:pt idx="5177">
                  <c:v>697.7</c:v>
                </c:pt>
                <c:pt idx="5178">
                  <c:v>697.8</c:v>
                </c:pt>
                <c:pt idx="5179">
                  <c:v>697.9</c:v>
                </c:pt>
                <c:pt idx="5180">
                  <c:v>698</c:v>
                </c:pt>
                <c:pt idx="5181">
                  <c:v>698.1</c:v>
                </c:pt>
                <c:pt idx="5182">
                  <c:v>698.2</c:v>
                </c:pt>
                <c:pt idx="5183">
                  <c:v>698.3</c:v>
                </c:pt>
                <c:pt idx="5184">
                  <c:v>698.4</c:v>
                </c:pt>
                <c:pt idx="5185">
                  <c:v>698.5</c:v>
                </c:pt>
                <c:pt idx="5186">
                  <c:v>698.6</c:v>
                </c:pt>
                <c:pt idx="5187">
                  <c:v>698.7</c:v>
                </c:pt>
                <c:pt idx="5188">
                  <c:v>698.8</c:v>
                </c:pt>
                <c:pt idx="5189">
                  <c:v>698.9</c:v>
                </c:pt>
                <c:pt idx="5190">
                  <c:v>699</c:v>
                </c:pt>
                <c:pt idx="5191">
                  <c:v>699.1</c:v>
                </c:pt>
                <c:pt idx="5192">
                  <c:v>699.2</c:v>
                </c:pt>
                <c:pt idx="5193">
                  <c:v>699.3</c:v>
                </c:pt>
                <c:pt idx="5194">
                  <c:v>699.4</c:v>
                </c:pt>
                <c:pt idx="5195">
                  <c:v>699.5</c:v>
                </c:pt>
                <c:pt idx="5196">
                  <c:v>699.6</c:v>
                </c:pt>
                <c:pt idx="5197">
                  <c:v>699.7</c:v>
                </c:pt>
                <c:pt idx="5198">
                  <c:v>699.8</c:v>
                </c:pt>
                <c:pt idx="5199">
                  <c:v>699.9</c:v>
                </c:pt>
                <c:pt idx="5200">
                  <c:v>700</c:v>
                </c:pt>
                <c:pt idx="5201">
                  <c:v>700.1</c:v>
                </c:pt>
                <c:pt idx="5202">
                  <c:v>700.2</c:v>
                </c:pt>
                <c:pt idx="5203">
                  <c:v>700.3</c:v>
                </c:pt>
                <c:pt idx="5204">
                  <c:v>700.4</c:v>
                </c:pt>
                <c:pt idx="5205">
                  <c:v>700.5</c:v>
                </c:pt>
                <c:pt idx="5206">
                  <c:v>700.6</c:v>
                </c:pt>
                <c:pt idx="5207">
                  <c:v>700.7</c:v>
                </c:pt>
                <c:pt idx="5208">
                  <c:v>700.8</c:v>
                </c:pt>
                <c:pt idx="5209">
                  <c:v>700.9</c:v>
                </c:pt>
                <c:pt idx="5210">
                  <c:v>701</c:v>
                </c:pt>
                <c:pt idx="5211">
                  <c:v>701.1</c:v>
                </c:pt>
                <c:pt idx="5212">
                  <c:v>701.2</c:v>
                </c:pt>
                <c:pt idx="5213">
                  <c:v>701.3</c:v>
                </c:pt>
                <c:pt idx="5214">
                  <c:v>701.4</c:v>
                </c:pt>
                <c:pt idx="5215">
                  <c:v>701.5</c:v>
                </c:pt>
                <c:pt idx="5216">
                  <c:v>701.6</c:v>
                </c:pt>
                <c:pt idx="5217">
                  <c:v>701.7</c:v>
                </c:pt>
                <c:pt idx="5218">
                  <c:v>701.8</c:v>
                </c:pt>
                <c:pt idx="5219">
                  <c:v>701.9</c:v>
                </c:pt>
                <c:pt idx="5220">
                  <c:v>702</c:v>
                </c:pt>
                <c:pt idx="5221">
                  <c:v>702.1</c:v>
                </c:pt>
                <c:pt idx="5222">
                  <c:v>702.2</c:v>
                </c:pt>
                <c:pt idx="5223">
                  <c:v>702.3</c:v>
                </c:pt>
                <c:pt idx="5224">
                  <c:v>702.4</c:v>
                </c:pt>
                <c:pt idx="5225">
                  <c:v>702.5</c:v>
                </c:pt>
                <c:pt idx="5226">
                  <c:v>702.6</c:v>
                </c:pt>
                <c:pt idx="5227">
                  <c:v>702.7</c:v>
                </c:pt>
                <c:pt idx="5228">
                  <c:v>702.8</c:v>
                </c:pt>
                <c:pt idx="5229">
                  <c:v>702.9</c:v>
                </c:pt>
                <c:pt idx="5230">
                  <c:v>703</c:v>
                </c:pt>
                <c:pt idx="5231">
                  <c:v>703.1</c:v>
                </c:pt>
                <c:pt idx="5232">
                  <c:v>703.2</c:v>
                </c:pt>
                <c:pt idx="5233">
                  <c:v>703.3</c:v>
                </c:pt>
                <c:pt idx="5234">
                  <c:v>703.4</c:v>
                </c:pt>
                <c:pt idx="5235">
                  <c:v>703.5</c:v>
                </c:pt>
                <c:pt idx="5236">
                  <c:v>703.6</c:v>
                </c:pt>
                <c:pt idx="5237">
                  <c:v>703.7</c:v>
                </c:pt>
                <c:pt idx="5238">
                  <c:v>703.8</c:v>
                </c:pt>
                <c:pt idx="5239">
                  <c:v>703.9</c:v>
                </c:pt>
                <c:pt idx="5240">
                  <c:v>704</c:v>
                </c:pt>
                <c:pt idx="5241">
                  <c:v>704.1</c:v>
                </c:pt>
                <c:pt idx="5242">
                  <c:v>704.2</c:v>
                </c:pt>
                <c:pt idx="5243">
                  <c:v>704.3</c:v>
                </c:pt>
                <c:pt idx="5244">
                  <c:v>704.4</c:v>
                </c:pt>
                <c:pt idx="5245">
                  <c:v>704.5</c:v>
                </c:pt>
                <c:pt idx="5246">
                  <c:v>704.6</c:v>
                </c:pt>
                <c:pt idx="5247">
                  <c:v>704.7</c:v>
                </c:pt>
                <c:pt idx="5248">
                  <c:v>704.8</c:v>
                </c:pt>
                <c:pt idx="5249">
                  <c:v>704.9</c:v>
                </c:pt>
                <c:pt idx="5250">
                  <c:v>705</c:v>
                </c:pt>
                <c:pt idx="5251">
                  <c:v>705.1</c:v>
                </c:pt>
                <c:pt idx="5252">
                  <c:v>705.2</c:v>
                </c:pt>
                <c:pt idx="5253">
                  <c:v>705.3</c:v>
                </c:pt>
                <c:pt idx="5254">
                  <c:v>705.4</c:v>
                </c:pt>
                <c:pt idx="5255">
                  <c:v>705.5</c:v>
                </c:pt>
                <c:pt idx="5256">
                  <c:v>705.6</c:v>
                </c:pt>
                <c:pt idx="5257">
                  <c:v>705.7</c:v>
                </c:pt>
                <c:pt idx="5258">
                  <c:v>705.8</c:v>
                </c:pt>
                <c:pt idx="5259">
                  <c:v>705.9</c:v>
                </c:pt>
                <c:pt idx="5260">
                  <c:v>706</c:v>
                </c:pt>
                <c:pt idx="5261">
                  <c:v>706.1</c:v>
                </c:pt>
                <c:pt idx="5262">
                  <c:v>706.2</c:v>
                </c:pt>
                <c:pt idx="5263">
                  <c:v>706.3</c:v>
                </c:pt>
                <c:pt idx="5264">
                  <c:v>706.4</c:v>
                </c:pt>
                <c:pt idx="5265">
                  <c:v>706.5</c:v>
                </c:pt>
                <c:pt idx="5266">
                  <c:v>706.6</c:v>
                </c:pt>
                <c:pt idx="5267">
                  <c:v>706.7</c:v>
                </c:pt>
                <c:pt idx="5268">
                  <c:v>706.8</c:v>
                </c:pt>
                <c:pt idx="5269">
                  <c:v>706.9</c:v>
                </c:pt>
                <c:pt idx="5270">
                  <c:v>707</c:v>
                </c:pt>
                <c:pt idx="5271">
                  <c:v>707.1</c:v>
                </c:pt>
                <c:pt idx="5272">
                  <c:v>707.2</c:v>
                </c:pt>
                <c:pt idx="5273">
                  <c:v>707.3</c:v>
                </c:pt>
                <c:pt idx="5274">
                  <c:v>707.4</c:v>
                </c:pt>
                <c:pt idx="5275">
                  <c:v>707.5</c:v>
                </c:pt>
                <c:pt idx="5276">
                  <c:v>707.6</c:v>
                </c:pt>
                <c:pt idx="5277">
                  <c:v>707.7</c:v>
                </c:pt>
                <c:pt idx="5278">
                  <c:v>707.8</c:v>
                </c:pt>
                <c:pt idx="5279">
                  <c:v>707.9</c:v>
                </c:pt>
                <c:pt idx="5280">
                  <c:v>708</c:v>
                </c:pt>
                <c:pt idx="5281">
                  <c:v>708.1</c:v>
                </c:pt>
                <c:pt idx="5282">
                  <c:v>708.2</c:v>
                </c:pt>
                <c:pt idx="5283">
                  <c:v>708.3</c:v>
                </c:pt>
                <c:pt idx="5284">
                  <c:v>708.4</c:v>
                </c:pt>
                <c:pt idx="5285">
                  <c:v>708.5</c:v>
                </c:pt>
                <c:pt idx="5286">
                  <c:v>708.6</c:v>
                </c:pt>
                <c:pt idx="5287">
                  <c:v>708.7</c:v>
                </c:pt>
                <c:pt idx="5288">
                  <c:v>708.8</c:v>
                </c:pt>
                <c:pt idx="5289">
                  <c:v>708.9</c:v>
                </c:pt>
                <c:pt idx="5290">
                  <c:v>709</c:v>
                </c:pt>
                <c:pt idx="5291">
                  <c:v>709.1</c:v>
                </c:pt>
                <c:pt idx="5292">
                  <c:v>709.2</c:v>
                </c:pt>
                <c:pt idx="5293">
                  <c:v>709.3</c:v>
                </c:pt>
                <c:pt idx="5294">
                  <c:v>709.4</c:v>
                </c:pt>
                <c:pt idx="5295">
                  <c:v>709.5</c:v>
                </c:pt>
                <c:pt idx="5296">
                  <c:v>709.6</c:v>
                </c:pt>
                <c:pt idx="5297">
                  <c:v>709.7</c:v>
                </c:pt>
                <c:pt idx="5298">
                  <c:v>709.8</c:v>
                </c:pt>
                <c:pt idx="5299">
                  <c:v>709.9</c:v>
                </c:pt>
                <c:pt idx="5300">
                  <c:v>710</c:v>
                </c:pt>
                <c:pt idx="5301">
                  <c:v>710.1</c:v>
                </c:pt>
                <c:pt idx="5302">
                  <c:v>710.2</c:v>
                </c:pt>
                <c:pt idx="5303">
                  <c:v>710.3</c:v>
                </c:pt>
                <c:pt idx="5304">
                  <c:v>710.4</c:v>
                </c:pt>
                <c:pt idx="5305">
                  <c:v>710.5</c:v>
                </c:pt>
                <c:pt idx="5306">
                  <c:v>710.6</c:v>
                </c:pt>
                <c:pt idx="5307">
                  <c:v>710.7</c:v>
                </c:pt>
                <c:pt idx="5308">
                  <c:v>710.8</c:v>
                </c:pt>
                <c:pt idx="5309">
                  <c:v>710.9</c:v>
                </c:pt>
                <c:pt idx="5310">
                  <c:v>711</c:v>
                </c:pt>
                <c:pt idx="5311">
                  <c:v>711.1</c:v>
                </c:pt>
                <c:pt idx="5312">
                  <c:v>711.2</c:v>
                </c:pt>
                <c:pt idx="5313">
                  <c:v>711.3</c:v>
                </c:pt>
                <c:pt idx="5314">
                  <c:v>711.4</c:v>
                </c:pt>
                <c:pt idx="5315">
                  <c:v>711.5</c:v>
                </c:pt>
                <c:pt idx="5316">
                  <c:v>711.6</c:v>
                </c:pt>
                <c:pt idx="5317">
                  <c:v>711.7</c:v>
                </c:pt>
                <c:pt idx="5318">
                  <c:v>711.8</c:v>
                </c:pt>
                <c:pt idx="5319">
                  <c:v>711.9</c:v>
                </c:pt>
                <c:pt idx="5320">
                  <c:v>712</c:v>
                </c:pt>
                <c:pt idx="5321">
                  <c:v>712.1</c:v>
                </c:pt>
                <c:pt idx="5322">
                  <c:v>712.2</c:v>
                </c:pt>
                <c:pt idx="5323">
                  <c:v>712.3</c:v>
                </c:pt>
                <c:pt idx="5324">
                  <c:v>712.4</c:v>
                </c:pt>
                <c:pt idx="5325">
                  <c:v>712.5</c:v>
                </c:pt>
                <c:pt idx="5326">
                  <c:v>712.6</c:v>
                </c:pt>
                <c:pt idx="5327">
                  <c:v>712.7</c:v>
                </c:pt>
                <c:pt idx="5328">
                  <c:v>712.8</c:v>
                </c:pt>
                <c:pt idx="5329">
                  <c:v>712.9</c:v>
                </c:pt>
                <c:pt idx="5330">
                  <c:v>713</c:v>
                </c:pt>
                <c:pt idx="5331">
                  <c:v>713.1</c:v>
                </c:pt>
                <c:pt idx="5332">
                  <c:v>713.2</c:v>
                </c:pt>
                <c:pt idx="5333">
                  <c:v>713.3</c:v>
                </c:pt>
                <c:pt idx="5334">
                  <c:v>713.4</c:v>
                </c:pt>
                <c:pt idx="5335">
                  <c:v>713.5</c:v>
                </c:pt>
                <c:pt idx="5336">
                  <c:v>713.6</c:v>
                </c:pt>
                <c:pt idx="5337">
                  <c:v>713.7</c:v>
                </c:pt>
                <c:pt idx="5338">
                  <c:v>713.8</c:v>
                </c:pt>
                <c:pt idx="5339">
                  <c:v>713.9</c:v>
                </c:pt>
                <c:pt idx="5340">
                  <c:v>714</c:v>
                </c:pt>
                <c:pt idx="5341">
                  <c:v>714.1</c:v>
                </c:pt>
                <c:pt idx="5342">
                  <c:v>714.2</c:v>
                </c:pt>
                <c:pt idx="5343">
                  <c:v>714.3</c:v>
                </c:pt>
                <c:pt idx="5344">
                  <c:v>714.4</c:v>
                </c:pt>
                <c:pt idx="5345">
                  <c:v>714.5</c:v>
                </c:pt>
                <c:pt idx="5346">
                  <c:v>714.6</c:v>
                </c:pt>
                <c:pt idx="5347">
                  <c:v>714.7</c:v>
                </c:pt>
                <c:pt idx="5348">
                  <c:v>714.8</c:v>
                </c:pt>
                <c:pt idx="5349">
                  <c:v>714.9</c:v>
                </c:pt>
                <c:pt idx="5350">
                  <c:v>715</c:v>
                </c:pt>
                <c:pt idx="5351">
                  <c:v>715.1</c:v>
                </c:pt>
                <c:pt idx="5352">
                  <c:v>715.2</c:v>
                </c:pt>
                <c:pt idx="5353">
                  <c:v>715.3</c:v>
                </c:pt>
                <c:pt idx="5354">
                  <c:v>715.4</c:v>
                </c:pt>
                <c:pt idx="5355">
                  <c:v>715.5</c:v>
                </c:pt>
                <c:pt idx="5356">
                  <c:v>715.6</c:v>
                </c:pt>
                <c:pt idx="5357">
                  <c:v>715.7</c:v>
                </c:pt>
                <c:pt idx="5358">
                  <c:v>715.8</c:v>
                </c:pt>
                <c:pt idx="5359">
                  <c:v>715.9</c:v>
                </c:pt>
                <c:pt idx="5360">
                  <c:v>716</c:v>
                </c:pt>
                <c:pt idx="5361">
                  <c:v>716.1</c:v>
                </c:pt>
                <c:pt idx="5362">
                  <c:v>716.2</c:v>
                </c:pt>
                <c:pt idx="5363">
                  <c:v>716.3</c:v>
                </c:pt>
                <c:pt idx="5364">
                  <c:v>716.4</c:v>
                </c:pt>
                <c:pt idx="5365">
                  <c:v>716.5</c:v>
                </c:pt>
                <c:pt idx="5366">
                  <c:v>716.6</c:v>
                </c:pt>
                <c:pt idx="5367">
                  <c:v>716.7</c:v>
                </c:pt>
                <c:pt idx="5368">
                  <c:v>716.8</c:v>
                </c:pt>
                <c:pt idx="5369">
                  <c:v>716.9</c:v>
                </c:pt>
                <c:pt idx="5370">
                  <c:v>717</c:v>
                </c:pt>
                <c:pt idx="5371">
                  <c:v>717.1</c:v>
                </c:pt>
                <c:pt idx="5372">
                  <c:v>717.2</c:v>
                </c:pt>
                <c:pt idx="5373">
                  <c:v>717.3</c:v>
                </c:pt>
                <c:pt idx="5374">
                  <c:v>717.4</c:v>
                </c:pt>
                <c:pt idx="5375">
                  <c:v>717.5</c:v>
                </c:pt>
                <c:pt idx="5376">
                  <c:v>717.6</c:v>
                </c:pt>
                <c:pt idx="5377">
                  <c:v>717.7</c:v>
                </c:pt>
                <c:pt idx="5378">
                  <c:v>717.8</c:v>
                </c:pt>
                <c:pt idx="5379">
                  <c:v>717.9</c:v>
                </c:pt>
                <c:pt idx="5380">
                  <c:v>718</c:v>
                </c:pt>
                <c:pt idx="5381">
                  <c:v>718.1</c:v>
                </c:pt>
                <c:pt idx="5382">
                  <c:v>718.2</c:v>
                </c:pt>
                <c:pt idx="5383">
                  <c:v>718.3</c:v>
                </c:pt>
                <c:pt idx="5384">
                  <c:v>718.4</c:v>
                </c:pt>
                <c:pt idx="5385">
                  <c:v>718.5</c:v>
                </c:pt>
                <c:pt idx="5386">
                  <c:v>718.6</c:v>
                </c:pt>
                <c:pt idx="5387">
                  <c:v>718.7</c:v>
                </c:pt>
                <c:pt idx="5388">
                  <c:v>718.8</c:v>
                </c:pt>
                <c:pt idx="5389">
                  <c:v>718.9</c:v>
                </c:pt>
                <c:pt idx="5390">
                  <c:v>719</c:v>
                </c:pt>
                <c:pt idx="5391">
                  <c:v>719.1</c:v>
                </c:pt>
                <c:pt idx="5392">
                  <c:v>719.2</c:v>
                </c:pt>
                <c:pt idx="5393">
                  <c:v>719.3</c:v>
                </c:pt>
                <c:pt idx="5394">
                  <c:v>719.4</c:v>
                </c:pt>
                <c:pt idx="5395">
                  <c:v>719.5</c:v>
                </c:pt>
                <c:pt idx="5396">
                  <c:v>719.6</c:v>
                </c:pt>
                <c:pt idx="5397">
                  <c:v>719.7</c:v>
                </c:pt>
                <c:pt idx="5398">
                  <c:v>719.8</c:v>
                </c:pt>
                <c:pt idx="5399">
                  <c:v>719.9</c:v>
                </c:pt>
                <c:pt idx="5400">
                  <c:v>720</c:v>
                </c:pt>
                <c:pt idx="5401">
                  <c:v>720.1</c:v>
                </c:pt>
                <c:pt idx="5402">
                  <c:v>720.2</c:v>
                </c:pt>
                <c:pt idx="5403">
                  <c:v>720.3</c:v>
                </c:pt>
                <c:pt idx="5404">
                  <c:v>720.4</c:v>
                </c:pt>
                <c:pt idx="5405">
                  <c:v>720.5</c:v>
                </c:pt>
                <c:pt idx="5406">
                  <c:v>720.6</c:v>
                </c:pt>
                <c:pt idx="5407">
                  <c:v>720.7</c:v>
                </c:pt>
                <c:pt idx="5408">
                  <c:v>720.8</c:v>
                </c:pt>
                <c:pt idx="5409">
                  <c:v>720.9</c:v>
                </c:pt>
                <c:pt idx="5410">
                  <c:v>721</c:v>
                </c:pt>
                <c:pt idx="5411">
                  <c:v>721.1</c:v>
                </c:pt>
                <c:pt idx="5412">
                  <c:v>721.2</c:v>
                </c:pt>
                <c:pt idx="5413">
                  <c:v>721.3</c:v>
                </c:pt>
                <c:pt idx="5414">
                  <c:v>721.4</c:v>
                </c:pt>
                <c:pt idx="5415">
                  <c:v>721.5</c:v>
                </c:pt>
                <c:pt idx="5416">
                  <c:v>721.6</c:v>
                </c:pt>
                <c:pt idx="5417">
                  <c:v>721.7</c:v>
                </c:pt>
                <c:pt idx="5418">
                  <c:v>721.8</c:v>
                </c:pt>
                <c:pt idx="5419">
                  <c:v>721.9</c:v>
                </c:pt>
                <c:pt idx="5420">
                  <c:v>722</c:v>
                </c:pt>
                <c:pt idx="5421">
                  <c:v>722.1</c:v>
                </c:pt>
                <c:pt idx="5422">
                  <c:v>722.2</c:v>
                </c:pt>
                <c:pt idx="5423">
                  <c:v>722.3</c:v>
                </c:pt>
                <c:pt idx="5424">
                  <c:v>722.4</c:v>
                </c:pt>
                <c:pt idx="5425">
                  <c:v>722.5</c:v>
                </c:pt>
                <c:pt idx="5426">
                  <c:v>722.6</c:v>
                </c:pt>
                <c:pt idx="5427">
                  <c:v>722.7</c:v>
                </c:pt>
                <c:pt idx="5428">
                  <c:v>722.8</c:v>
                </c:pt>
                <c:pt idx="5429">
                  <c:v>722.9</c:v>
                </c:pt>
                <c:pt idx="5430">
                  <c:v>723</c:v>
                </c:pt>
                <c:pt idx="5431">
                  <c:v>723.1</c:v>
                </c:pt>
                <c:pt idx="5432">
                  <c:v>723.2</c:v>
                </c:pt>
                <c:pt idx="5433">
                  <c:v>723.3</c:v>
                </c:pt>
                <c:pt idx="5434">
                  <c:v>723.4</c:v>
                </c:pt>
                <c:pt idx="5435">
                  <c:v>723.5</c:v>
                </c:pt>
                <c:pt idx="5436">
                  <c:v>723.6</c:v>
                </c:pt>
                <c:pt idx="5437">
                  <c:v>723.7</c:v>
                </c:pt>
                <c:pt idx="5438">
                  <c:v>723.8</c:v>
                </c:pt>
                <c:pt idx="5439">
                  <c:v>723.9</c:v>
                </c:pt>
                <c:pt idx="5440">
                  <c:v>724</c:v>
                </c:pt>
                <c:pt idx="5441">
                  <c:v>724.1</c:v>
                </c:pt>
                <c:pt idx="5442">
                  <c:v>724.2</c:v>
                </c:pt>
                <c:pt idx="5443">
                  <c:v>724.3</c:v>
                </c:pt>
                <c:pt idx="5444">
                  <c:v>724.4</c:v>
                </c:pt>
                <c:pt idx="5445">
                  <c:v>724.5</c:v>
                </c:pt>
                <c:pt idx="5446">
                  <c:v>724.6</c:v>
                </c:pt>
                <c:pt idx="5447">
                  <c:v>724.7</c:v>
                </c:pt>
                <c:pt idx="5448">
                  <c:v>724.8</c:v>
                </c:pt>
                <c:pt idx="5449">
                  <c:v>724.9</c:v>
                </c:pt>
                <c:pt idx="5450">
                  <c:v>725</c:v>
                </c:pt>
                <c:pt idx="5451">
                  <c:v>725.1</c:v>
                </c:pt>
                <c:pt idx="5452">
                  <c:v>725.2</c:v>
                </c:pt>
                <c:pt idx="5453">
                  <c:v>725.3</c:v>
                </c:pt>
                <c:pt idx="5454">
                  <c:v>725.4</c:v>
                </c:pt>
                <c:pt idx="5455">
                  <c:v>725.5</c:v>
                </c:pt>
                <c:pt idx="5456">
                  <c:v>725.6</c:v>
                </c:pt>
                <c:pt idx="5457">
                  <c:v>725.7</c:v>
                </c:pt>
                <c:pt idx="5458">
                  <c:v>725.8</c:v>
                </c:pt>
                <c:pt idx="5459">
                  <c:v>725.9</c:v>
                </c:pt>
                <c:pt idx="5460">
                  <c:v>726</c:v>
                </c:pt>
                <c:pt idx="5461">
                  <c:v>726.1</c:v>
                </c:pt>
                <c:pt idx="5462">
                  <c:v>726.2</c:v>
                </c:pt>
                <c:pt idx="5463">
                  <c:v>726.3</c:v>
                </c:pt>
                <c:pt idx="5464">
                  <c:v>726.4</c:v>
                </c:pt>
                <c:pt idx="5465">
                  <c:v>726.5</c:v>
                </c:pt>
                <c:pt idx="5466">
                  <c:v>726.6</c:v>
                </c:pt>
                <c:pt idx="5467">
                  <c:v>726.7</c:v>
                </c:pt>
                <c:pt idx="5468">
                  <c:v>726.8</c:v>
                </c:pt>
                <c:pt idx="5469">
                  <c:v>726.9</c:v>
                </c:pt>
                <c:pt idx="5470">
                  <c:v>727</c:v>
                </c:pt>
                <c:pt idx="5471">
                  <c:v>727.1</c:v>
                </c:pt>
                <c:pt idx="5472">
                  <c:v>727.2</c:v>
                </c:pt>
                <c:pt idx="5473">
                  <c:v>727.3</c:v>
                </c:pt>
                <c:pt idx="5474">
                  <c:v>727.4</c:v>
                </c:pt>
                <c:pt idx="5475">
                  <c:v>727.5</c:v>
                </c:pt>
                <c:pt idx="5476">
                  <c:v>727.6</c:v>
                </c:pt>
                <c:pt idx="5477">
                  <c:v>727.7</c:v>
                </c:pt>
                <c:pt idx="5478">
                  <c:v>727.8</c:v>
                </c:pt>
                <c:pt idx="5479">
                  <c:v>727.9</c:v>
                </c:pt>
                <c:pt idx="5480">
                  <c:v>728</c:v>
                </c:pt>
                <c:pt idx="5481">
                  <c:v>728.1</c:v>
                </c:pt>
                <c:pt idx="5482">
                  <c:v>728.2</c:v>
                </c:pt>
                <c:pt idx="5483">
                  <c:v>728.3</c:v>
                </c:pt>
                <c:pt idx="5484">
                  <c:v>728.4</c:v>
                </c:pt>
                <c:pt idx="5485">
                  <c:v>728.5</c:v>
                </c:pt>
                <c:pt idx="5486">
                  <c:v>728.6</c:v>
                </c:pt>
                <c:pt idx="5487">
                  <c:v>728.7</c:v>
                </c:pt>
                <c:pt idx="5488">
                  <c:v>728.8</c:v>
                </c:pt>
                <c:pt idx="5489">
                  <c:v>728.9</c:v>
                </c:pt>
                <c:pt idx="5490">
                  <c:v>729</c:v>
                </c:pt>
                <c:pt idx="5491">
                  <c:v>729.1</c:v>
                </c:pt>
                <c:pt idx="5492">
                  <c:v>729.2</c:v>
                </c:pt>
                <c:pt idx="5493">
                  <c:v>729.3</c:v>
                </c:pt>
                <c:pt idx="5494">
                  <c:v>729.4</c:v>
                </c:pt>
                <c:pt idx="5495">
                  <c:v>729.5</c:v>
                </c:pt>
                <c:pt idx="5496">
                  <c:v>729.6</c:v>
                </c:pt>
                <c:pt idx="5497">
                  <c:v>729.7</c:v>
                </c:pt>
                <c:pt idx="5498">
                  <c:v>729.8</c:v>
                </c:pt>
                <c:pt idx="5499">
                  <c:v>729.9</c:v>
                </c:pt>
                <c:pt idx="5500">
                  <c:v>730</c:v>
                </c:pt>
                <c:pt idx="5501">
                  <c:v>730.1</c:v>
                </c:pt>
                <c:pt idx="5502">
                  <c:v>730.2</c:v>
                </c:pt>
                <c:pt idx="5503">
                  <c:v>730.3</c:v>
                </c:pt>
                <c:pt idx="5504">
                  <c:v>730.4</c:v>
                </c:pt>
                <c:pt idx="5505">
                  <c:v>730.5</c:v>
                </c:pt>
                <c:pt idx="5506">
                  <c:v>730.6</c:v>
                </c:pt>
                <c:pt idx="5507">
                  <c:v>730.7</c:v>
                </c:pt>
                <c:pt idx="5508">
                  <c:v>730.8</c:v>
                </c:pt>
                <c:pt idx="5509">
                  <c:v>730.9</c:v>
                </c:pt>
                <c:pt idx="5510">
                  <c:v>731</c:v>
                </c:pt>
                <c:pt idx="5511">
                  <c:v>731.1</c:v>
                </c:pt>
                <c:pt idx="5512">
                  <c:v>731.2</c:v>
                </c:pt>
                <c:pt idx="5513">
                  <c:v>731.3</c:v>
                </c:pt>
                <c:pt idx="5514">
                  <c:v>731.4</c:v>
                </c:pt>
                <c:pt idx="5515">
                  <c:v>731.5</c:v>
                </c:pt>
                <c:pt idx="5516">
                  <c:v>731.6</c:v>
                </c:pt>
                <c:pt idx="5517">
                  <c:v>731.7</c:v>
                </c:pt>
                <c:pt idx="5518">
                  <c:v>731.8</c:v>
                </c:pt>
                <c:pt idx="5519">
                  <c:v>731.9</c:v>
                </c:pt>
                <c:pt idx="5520">
                  <c:v>732</c:v>
                </c:pt>
                <c:pt idx="5521">
                  <c:v>732.1</c:v>
                </c:pt>
                <c:pt idx="5522">
                  <c:v>732.2</c:v>
                </c:pt>
                <c:pt idx="5523">
                  <c:v>732.3</c:v>
                </c:pt>
                <c:pt idx="5524">
                  <c:v>732.4</c:v>
                </c:pt>
                <c:pt idx="5525">
                  <c:v>732.5</c:v>
                </c:pt>
                <c:pt idx="5526">
                  <c:v>732.6</c:v>
                </c:pt>
                <c:pt idx="5527">
                  <c:v>732.7</c:v>
                </c:pt>
                <c:pt idx="5528">
                  <c:v>732.8</c:v>
                </c:pt>
                <c:pt idx="5529">
                  <c:v>732.9</c:v>
                </c:pt>
                <c:pt idx="5530">
                  <c:v>733</c:v>
                </c:pt>
                <c:pt idx="5531">
                  <c:v>733.1</c:v>
                </c:pt>
                <c:pt idx="5532">
                  <c:v>733.2</c:v>
                </c:pt>
                <c:pt idx="5533">
                  <c:v>733.3</c:v>
                </c:pt>
                <c:pt idx="5534">
                  <c:v>733.4</c:v>
                </c:pt>
                <c:pt idx="5535">
                  <c:v>733.5</c:v>
                </c:pt>
                <c:pt idx="5536">
                  <c:v>733.6</c:v>
                </c:pt>
                <c:pt idx="5537">
                  <c:v>733.7</c:v>
                </c:pt>
                <c:pt idx="5538">
                  <c:v>733.8</c:v>
                </c:pt>
                <c:pt idx="5539">
                  <c:v>733.9</c:v>
                </c:pt>
                <c:pt idx="5540">
                  <c:v>734</c:v>
                </c:pt>
                <c:pt idx="5541">
                  <c:v>734.1</c:v>
                </c:pt>
                <c:pt idx="5542">
                  <c:v>734.2</c:v>
                </c:pt>
                <c:pt idx="5543">
                  <c:v>734.3</c:v>
                </c:pt>
                <c:pt idx="5544">
                  <c:v>734.4</c:v>
                </c:pt>
                <c:pt idx="5545">
                  <c:v>734.5</c:v>
                </c:pt>
                <c:pt idx="5546">
                  <c:v>734.6</c:v>
                </c:pt>
                <c:pt idx="5547">
                  <c:v>734.7</c:v>
                </c:pt>
                <c:pt idx="5548">
                  <c:v>734.8</c:v>
                </c:pt>
                <c:pt idx="5549">
                  <c:v>734.9</c:v>
                </c:pt>
                <c:pt idx="5550">
                  <c:v>735</c:v>
                </c:pt>
                <c:pt idx="5551">
                  <c:v>735.1</c:v>
                </c:pt>
                <c:pt idx="5552">
                  <c:v>735.2</c:v>
                </c:pt>
                <c:pt idx="5553">
                  <c:v>735.3</c:v>
                </c:pt>
                <c:pt idx="5554">
                  <c:v>735.4</c:v>
                </c:pt>
                <c:pt idx="5555">
                  <c:v>735.5</c:v>
                </c:pt>
                <c:pt idx="5556">
                  <c:v>735.6</c:v>
                </c:pt>
                <c:pt idx="5557">
                  <c:v>735.7</c:v>
                </c:pt>
                <c:pt idx="5558">
                  <c:v>735.8</c:v>
                </c:pt>
                <c:pt idx="5559">
                  <c:v>735.9</c:v>
                </c:pt>
                <c:pt idx="5560">
                  <c:v>736</c:v>
                </c:pt>
                <c:pt idx="5561">
                  <c:v>736.1</c:v>
                </c:pt>
                <c:pt idx="5562">
                  <c:v>736.2</c:v>
                </c:pt>
                <c:pt idx="5563">
                  <c:v>736.3</c:v>
                </c:pt>
                <c:pt idx="5564">
                  <c:v>736.4</c:v>
                </c:pt>
                <c:pt idx="5565">
                  <c:v>736.5</c:v>
                </c:pt>
                <c:pt idx="5566">
                  <c:v>736.6</c:v>
                </c:pt>
                <c:pt idx="5567">
                  <c:v>736.7</c:v>
                </c:pt>
                <c:pt idx="5568">
                  <c:v>736.8</c:v>
                </c:pt>
                <c:pt idx="5569">
                  <c:v>736.9</c:v>
                </c:pt>
                <c:pt idx="5570">
                  <c:v>737</c:v>
                </c:pt>
                <c:pt idx="5571">
                  <c:v>737.1</c:v>
                </c:pt>
                <c:pt idx="5572">
                  <c:v>737.2</c:v>
                </c:pt>
                <c:pt idx="5573">
                  <c:v>737.3</c:v>
                </c:pt>
                <c:pt idx="5574">
                  <c:v>737.4</c:v>
                </c:pt>
                <c:pt idx="5575">
                  <c:v>737.5</c:v>
                </c:pt>
                <c:pt idx="5576">
                  <c:v>737.6</c:v>
                </c:pt>
                <c:pt idx="5577">
                  <c:v>737.7</c:v>
                </c:pt>
                <c:pt idx="5578">
                  <c:v>737.8</c:v>
                </c:pt>
                <c:pt idx="5579">
                  <c:v>737.9</c:v>
                </c:pt>
                <c:pt idx="5580">
                  <c:v>738</c:v>
                </c:pt>
                <c:pt idx="5581">
                  <c:v>738.1</c:v>
                </c:pt>
                <c:pt idx="5582">
                  <c:v>738.2</c:v>
                </c:pt>
                <c:pt idx="5583">
                  <c:v>738.3</c:v>
                </c:pt>
                <c:pt idx="5584">
                  <c:v>738.4</c:v>
                </c:pt>
                <c:pt idx="5585">
                  <c:v>738.5</c:v>
                </c:pt>
                <c:pt idx="5586">
                  <c:v>738.6</c:v>
                </c:pt>
                <c:pt idx="5587">
                  <c:v>738.7</c:v>
                </c:pt>
                <c:pt idx="5588">
                  <c:v>738.8</c:v>
                </c:pt>
                <c:pt idx="5589">
                  <c:v>738.9</c:v>
                </c:pt>
                <c:pt idx="5590">
                  <c:v>739</c:v>
                </c:pt>
                <c:pt idx="5591">
                  <c:v>739.1</c:v>
                </c:pt>
                <c:pt idx="5592">
                  <c:v>739.2</c:v>
                </c:pt>
                <c:pt idx="5593">
                  <c:v>739.3</c:v>
                </c:pt>
                <c:pt idx="5594">
                  <c:v>739.4</c:v>
                </c:pt>
                <c:pt idx="5595">
                  <c:v>739.5</c:v>
                </c:pt>
                <c:pt idx="5596">
                  <c:v>739.6</c:v>
                </c:pt>
                <c:pt idx="5597">
                  <c:v>739.7</c:v>
                </c:pt>
                <c:pt idx="5598">
                  <c:v>739.8</c:v>
                </c:pt>
                <c:pt idx="5599">
                  <c:v>739.9</c:v>
                </c:pt>
                <c:pt idx="5600">
                  <c:v>740</c:v>
                </c:pt>
                <c:pt idx="5601">
                  <c:v>740.1</c:v>
                </c:pt>
                <c:pt idx="5602">
                  <c:v>740.2</c:v>
                </c:pt>
                <c:pt idx="5603">
                  <c:v>740.3</c:v>
                </c:pt>
                <c:pt idx="5604">
                  <c:v>740.4</c:v>
                </c:pt>
                <c:pt idx="5605">
                  <c:v>740.5</c:v>
                </c:pt>
                <c:pt idx="5606">
                  <c:v>740.6</c:v>
                </c:pt>
                <c:pt idx="5607">
                  <c:v>740.7</c:v>
                </c:pt>
                <c:pt idx="5608">
                  <c:v>740.8</c:v>
                </c:pt>
                <c:pt idx="5609">
                  <c:v>740.9</c:v>
                </c:pt>
                <c:pt idx="5610">
                  <c:v>741</c:v>
                </c:pt>
                <c:pt idx="5611">
                  <c:v>741.1</c:v>
                </c:pt>
                <c:pt idx="5612">
                  <c:v>741.2</c:v>
                </c:pt>
                <c:pt idx="5613">
                  <c:v>741.3</c:v>
                </c:pt>
                <c:pt idx="5614">
                  <c:v>741.4</c:v>
                </c:pt>
                <c:pt idx="5615">
                  <c:v>741.5</c:v>
                </c:pt>
                <c:pt idx="5616">
                  <c:v>741.6</c:v>
                </c:pt>
                <c:pt idx="5617">
                  <c:v>741.7</c:v>
                </c:pt>
                <c:pt idx="5618">
                  <c:v>741.8</c:v>
                </c:pt>
                <c:pt idx="5619">
                  <c:v>741.9</c:v>
                </c:pt>
                <c:pt idx="5620">
                  <c:v>742</c:v>
                </c:pt>
                <c:pt idx="5621">
                  <c:v>742.1</c:v>
                </c:pt>
                <c:pt idx="5622">
                  <c:v>742.2</c:v>
                </c:pt>
                <c:pt idx="5623">
                  <c:v>742.3</c:v>
                </c:pt>
                <c:pt idx="5624">
                  <c:v>742.4</c:v>
                </c:pt>
                <c:pt idx="5625">
                  <c:v>742.5</c:v>
                </c:pt>
                <c:pt idx="5626">
                  <c:v>742.6</c:v>
                </c:pt>
                <c:pt idx="5627">
                  <c:v>742.7</c:v>
                </c:pt>
                <c:pt idx="5628">
                  <c:v>742.8</c:v>
                </c:pt>
                <c:pt idx="5629">
                  <c:v>742.9</c:v>
                </c:pt>
                <c:pt idx="5630">
                  <c:v>743</c:v>
                </c:pt>
                <c:pt idx="5631">
                  <c:v>743.1</c:v>
                </c:pt>
                <c:pt idx="5632">
                  <c:v>743.2</c:v>
                </c:pt>
                <c:pt idx="5633">
                  <c:v>743.3</c:v>
                </c:pt>
                <c:pt idx="5634">
                  <c:v>743.4</c:v>
                </c:pt>
                <c:pt idx="5635">
                  <c:v>743.5</c:v>
                </c:pt>
                <c:pt idx="5636">
                  <c:v>743.6</c:v>
                </c:pt>
                <c:pt idx="5637">
                  <c:v>743.7</c:v>
                </c:pt>
                <c:pt idx="5638">
                  <c:v>743.8</c:v>
                </c:pt>
                <c:pt idx="5639">
                  <c:v>743.9</c:v>
                </c:pt>
                <c:pt idx="5640">
                  <c:v>744</c:v>
                </c:pt>
                <c:pt idx="5641">
                  <c:v>744.1</c:v>
                </c:pt>
                <c:pt idx="5642">
                  <c:v>744.2</c:v>
                </c:pt>
                <c:pt idx="5643">
                  <c:v>744.3</c:v>
                </c:pt>
                <c:pt idx="5644">
                  <c:v>744.4</c:v>
                </c:pt>
                <c:pt idx="5645">
                  <c:v>744.5</c:v>
                </c:pt>
                <c:pt idx="5646">
                  <c:v>744.6</c:v>
                </c:pt>
                <c:pt idx="5647">
                  <c:v>744.7</c:v>
                </c:pt>
                <c:pt idx="5648">
                  <c:v>744.8</c:v>
                </c:pt>
                <c:pt idx="5649">
                  <c:v>744.9</c:v>
                </c:pt>
                <c:pt idx="5650">
                  <c:v>745</c:v>
                </c:pt>
                <c:pt idx="5651">
                  <c:v>745.1</c:v>
                </c:pt>
                <c:pt idx="5652">
                  <c:v>745.2</c:v>
                </c:pt>
                <c:pt idx="5653">
                  <c:v>745.3</c:v>
                </c:pt>
                <c:pt idx="5654">
                  <c:v>745.4</c:v>
                </c:pt>
                <c:pt idx="5655">
                  <c:v>745.5</c:v>
                </c:pt>
                <c:pt idx="5656">
                  <c:v>745.6</c:v>
                </c:pt>
                <c:pt idx="5657">
                  <c:v>745.7</c:v>
                </c:pt>
                <c:pt idx="5658">
                  <c:v>745.8</c:v>
                </c:pt>
                <c:pt idx="5659">
                  <c:v>745.9</c:v>
                </c:pt>
                <c:pt idx="5660">
                  <c:v>746</c:v>
                </c:pt>
                <c:pt idx="5661">
                  <c:v>746.1</c:v>
                </c:pt>
                <c:pt idx="5662">
                  <c:v>746.2</c:v>
                </c:pt>
                <c:pt idx="5663">
                  <c:v>746.3</c:v>
                </c:pt>
                <c:pt idx="5664">
                  <c:v>746.4</c:v>
                </c:pt>
                <c:pt idx="5665">
                  <c:v>746.5</c:v>
                </c:pt>
                <c:pt idx="5666">
                  <c:v>746.6</c:v>
                </c:pt>
                <c:pt idx="5667">
                  <c:v>746.7</c:v>
                </c:pt>
                <c:pt idx="5668">
                  <c:v>746.8</c:v>
                </c:pt>
                <c:pt idx="5669">
                  <c:v>746.9</c:v>
                </c:pt>
                <c:pt idx="5670">
                  <c:v>747</c:v>
                </c:pt>
                <c:pt idx="5671">
                  <c:v>747.1</c:v>
                </c:pt>
                <c:pt idx="5672">
                  <c:v>747.2</c:v>
                </c:pt>
                <c:pt idx="5673">
                  <c:v>747.3</c:v>
                </c:pt>
                <c:pt idx="5674">
                  <c:v>747.4</c:v>
                </c:pt>
                <c:pt idx="5675">
                  <c:v>747.5</c:v>
                </c:pt>
                <c:pt idx="5676">
                  <c:v>747.6</c:v>
                </c:pt>
                <c:pt idx="5677">
                  <c:v>747.7</c:v>
                </c:pt>
                <c:pt idx="5678">
                  <c:v>747.8</c:v>
                </c:pt>
                <c:pt idx="5679">
                  <c:v>747.9</c:v>
                </c:pt>
                <c:pt idx="5680">
                  <c:v>748</c:v>
                </c:pt>
                <c:pt idx="5681">
                  <c:v>748.1</c:v>
                </c:pt>
                <c:pt idx="5682">
                  <c:v>748.2</c:v>
                </c:pt>
                <c:pt idx="5683">
                  <c:v>748.3</c:v>
                </c:pt>
                <c:pt idx="5684">
                  <c:v>748.4</c:v>
                </c:pt>
                <c:pt idx="5685">
                  <c:v>748.5</c:v>
                </c:pt>
                <c:pt idx="5686">
                  <c:v>748.6</c:v>
                </c:pt>
                <c:pt idx="5687">
                  <c:v>748.7</c:v>
                </c:pt>
                <c:pt idx="5688">
                  <c:v>748.8</c:v>
                </c:pt>
                <c:pt idx="5689">
                  <c:v>748.9</c:v>
                </c:pt>
                <c:pt idx="5690">
                  <c:v>749</c:v>
                </c:pt>
                <c:pt idx="5691">
                  <c:v>749.1</c:v>
                </c:pt>
                <c:pt idx="5692">
                  <c:v>749.2</c:v>
                </c:pt>
                <c:pt idx="5693">
                  <c:v>749.3</c:v>
                </c:pt>
                <c:pt idx="5694">
                  <c:v>749.4</c:v>
                </c:pt>
                <c:pt idx="5695">
                  <c:v>749.5</c:v>
                </c:pt>
                <c:pt idx="5696">
                  <c:v>749.6</c:v>
                </c:pt>
                <c:pt idx="5697">
                  <c:v>749.7</c:v>
                </c:pt>
                <c:pt idx="5698">
                  <c:v>749.8</c:v>
                </c:pt>
                <c:pt idx="5699">
                  <c:v>749.9</c:v>
                </c:pt>
                <c:pt idx="5700">
                  <c:v>750</c:v>
                </c:pt>
                <c:pt idx="5701">
                  <c:v>750.1</c:v>
                </c:pt>
                <c:pt idx="5702">
                  <c:v>750.2</c:v>
                </c:pt>
                <c:pt idx="5703">
                  <c:v>750.3</c:v>
                </c:pt>
                <c:pt idx="5704">
                  <c:v>750.4</c:v>
                </c:pt>
                <c:pt idx="5705">
                  <c:v>750.5</c:v>
                </c:pt>
                <c:pt idx="5706">
                  <c:v>750.6</c:v>
                </c:pt>
                <c:pt idx="5707">
                  <c:v>750.7</c:v>
                </c:pt>
                <c:pt idx="5708">
                  <c:v>750.8</c:v>
                </c:pt>
                <c:pt idx="5709">
                  <c:v>750.9</c:v>
                </c:pt>
                <c:pt idx="5710">
                  <c:v>751</c:v>
                </c:pt>
                <c:pt idx="5711">
                  <c:v>751.1</c:v>
                </c:pt>
                <c:pt idx="5712">
                  <c:v>751.2</c:v>
                </c:pt>
                <c:pt idx="5713">
                  <c:v>751.3</c:v>
                </c:pt>
                <c:pt idx="5714">
                  <c:v>751.4</c:v>
                </c:pt>
                <c:pt idx="5715">
                  <c:v>751.5</c:v>
                </c:pt>
                <c:pt idx="5716">
                  <c:v>751.6</c:v>
                </c:pt>
                <c:pt idx="5717">
                  <c:v>751.7</c:v>
                </c:pt>
                <c:pt idx="5718">
                  <c:v>751.8</c:v>
                </c:pt>
                <c:pt idx="5719">
                  <c:v>751.9</c:v>
                </c:pt>
                <c:pt idx="5720">
                  <c:v>752</c:v>
                </c:pt>
                <c:pt idx="5721">
                  <c:v>752.1</c:v>
                </c:pt>
                <c:pt idx="5722">
                  <c:v>752.2</c:v>
                </c:pt>
                <c:pt idx="5723">
                  <c:v>752.3</c:v>
                </c:pt>
                <c:pt idx="5724">
                  <c:v>752.4</c:v>
                </c:pt>
                <c:pt idx="5725">
                  <c:v>752.5</c:v>
                </c:pt>
                <c:pt idx="5726">
                  <c:v>752.6</c:v>
                </c:pt>
                <c:pt idx="5727">
                  <c:v>752.7</c:v>
                </c:pt>
                <c:pt idx="5728">
                  <c:v>752.8</c:v>
                </c:pt>
                <c:pt idx="5729">
                  <c:v>752.9</c:v>
                </c:pt>
                <c:pt idx="5730">
                  <c:v>753</c:v>
                </c:pt>
                <c:pt idx="5731">
                  <c:v>753.1</c:v>
                </c:pt>
                <c:pt idx="5732">
                  <c:v>753.2</c:v>
                </c:pt>
                <c:pt idx="5733">
                  <c:v>753.3</c:v>
                </c:pt>
                <c:pt idx="5734">
                  <c:v>753.4</c:v>
                </c:pt>
                <c:pt idx="5735">
                  <c:v>753.5</c:v>
                </c:pt>
                <c:pt idx="5736">
                  <c:v>753.6</c:v>
                </c:pt>
                <c:pt idx="5737">
                  <c:v>753.7</c:v>
                </c:pt>
                <c:pt idx="5738">
                  <c:v>753.8</c:v>
                </c:pt>
                <c:pt idx="5739">
                  <c:v>753.9</c:v>
                </c:pt>
                <c:pt idx="5740">
                  <c:v>754</c:v>
                </c:pt>
                <c:pt idx="5741">
                  <c:v>754.1</c:v>
                </c:pt>
                <c:pt idx="5742">
                  <c:v>754.2</c:v>
                </c:pt>
                <c:pt idx="5743">
                  <c:v>754.3</c:v>
                </c:pt>
                <c:pt idx="5744">
                  <c:v>754.4</c:v>
                </c:pt>
                <c:pt idx="5745">
                  <c:v>754.5</c:v>
                </c:pt>
                <c:pt idx="5746">
                  <c:v>754.6</c:v>
                </c:pt>
                <c:pt idx="5747">
                  <c:v>754.7</c:v>
                </c:pt>
                <c:pt idx="5748">
                  <c:v>754.8</c:v>
                </c:pt>
                <c:pt idx="5749">
                  <c:v>754.9</c:v>
                </c:pt>
                <c:pt idx="5750">
                  <c:v>755</c:v>
                </c:pt>
                <c:pt idx="5751">
                  <c:v>755.1</c:v>
                </c:pt>
                <c:pt idx="5752">
                  <c:v>755.2</c:v>
                </c:pt>
                <c:pt idx="5753">
                  <c:v>755.3</c:v>
                </c:pt>
                <c:pt idx="5754">
                  <c:v>755.4</c:v>
                </c:pt>
                <c:pt idx="5755">
                  <c:v>755.5</c:v>
                </c:pt>
                <c:pt idx="5756">
                  <c:v>755.6</c:v>
                </c:pt>
                <c:pt idx="5757">
                  <c:v>755.7</c:v>
                </c:pt>
                <c:pt idx="5758">
                  <c:v>755.8</c:v>
                </c:pt>
                <c:pt idx="5759">
                  <c:v>755.9</c:v>
                </c:pt>
                <c:pt idx="5760">
                  <c:v>756</c:v>
                </c:pt>
                <c:pt idx="5761">
                  <c:v>756.1</c:v>
                </c:pt>
                <c:pt idx="5762">
                  <c:v>756.2</c:v>
                </c:pt>
                <c:pt idx="5763">
                  <c:v>756.3</c:v>
                </c:pt>
                <c:pt idx="5764">
                  <c:v>756.4</c:v>
                </c:pt>
                <c:pt idx="5765">
                  <c:v>756.5</c:v>
                </c:pt>
                <c:pt idx="5766">
                  <c:v>756.6</c:v>
                </c:pt>
                <c:pt idx="5767">
                  <c:v>756.7</c:v>
                </c:pt>
                <c:pt idx="5768">
                  <c:v>756.8</c:v>
                </c:pt>
                <c:pt idx="5769">
                  <c:v>756.9</c:v>
                </c:pt>
                <c:pt idx="5770">
                  <c:v>757</c:v>
                </c:pt>
                <c:pt idx="5771">
                  <c:v>757.1</c:v>
                </c:pt>
                <c:pt idx="5772">
                  <c:v>757.2</c:v>
                </c:pt>
                <c:pt idx="5773">
                  <c:v>757.3</c:v>
                </c:pt>
                <c:pt idx="5774">
                  <c:v>757.4</c:v>
                </c:pt>
                <c:pt idx="5775">
                  <c:v>757.5</c:v>
                </c:pt>
                <c:pt idx="5776">
                  <c:v>757.6</c:v>
                </c:pt>
                <c:pt idx="5777">
                  <c:v>757.7</c:v>
                </c:pt>
                <c:pt idx="5778">
                  <c:v>757.8</c:v>
                </c:pt>
                <c:pt idx="5779">
                  <c:v>757.9</c:v>
                </c:pt>
                <c:pt idx="5780">
                  <c:v>758</c:v>
                </c:pt>
                <c:pt idx="5781">
                  <c:v>758.1</c:v>
                </c:pt>
                <c:pt idx="5782">
                  <c:v>758.2</c:v>
                </c:pt>
                <c:pt idx="5783">
                  <c:v>758.3</c:v>
                </c:pt>
                <c:pt idx="5784">
                  <c:v>758.4</c:v>
                </c:pt>
                <c:pt idx="5785">
                  <c:v>758.5</c:v>
                </c:pt>
                <c:pt idx="5786">
                  <c:v>758.6</c:v>
                </c:pt>
                <c:pt idx="5787">
                  <c:v>758.7</c:v>
                </c:pt>
                <c:pt idx="5788">
                  <c:v>758.8</c:v>
                </c:pt>
                <c:pt idx="5789">
                  <c:v>758.9</c:v>
                </c:pt>
                <c:pt idx="5790">
                  <c:v>759</c:v>
                </c:pt>
                <c:pt idx="5791">
                  <c:v>759.1</c:v>
                </c:pt>
                <c:pt idx="5792">
                  <c:v>759.2</c:v>
                </c:pt>
                <c:pt idx="5793">
                  <c:v>759.3</c:v>
                </c:pt>
                <c:pt idx="5794">
                  <c:v>759.4</c:v>
                </c:pt>
                <c:pt idx="5795">
                  <c:v>759.5</c:v>
                </c:pt>
                <c:pt idx="5796">
                  <c:v>759.6</c:v>
                </c:pt>
                <c:pt idx="5797">
                  <c:v>759.7</c:v>
                </c:pt>
                <c:pt idx="5798">
                  <c:v>759.8</c:v>
                </c:pt>
                <c:pt idx="5799">
                  <c:v>759.9</c:v>
                </c:pt>
                <c:pt idx="5800">
                  <c:v>760</c:v>
                </c:pt>
                <c:pt idx="5801">
                  <c:v>760.1</c:v>
                </c:pt>
                <c:pt idx="5802">
                  <c:v>760.2</c:v>
                </c:pt>
                <c:pt idx="5803">
                  <c:v>760.3</c:v>
                </c:pt>
                <c:pt idx="5804">
                  <c:v>760.4</c:v>
                </c:pt>
                <c:pt idx="5805">
                  <c:v>760.5</c:v>
                </c:pt>
                <c:pt idx="5806">
                  <c:v>760.6</c:v>
                </c:pt>
                <c:pt idx="5807">
                  <c:v>760.7</c:v>
                </c:pt>
                <c:pt idx="5808">
                  <c:v>760.8</c:v>
                </c:pt>
                <c:pt idx="5809">
                  <c:v>760.9</c:v>
                </c:pt>
                <c:pt idx="5810">
                  <c:v>761</c:v>
                </c:pt>
                <c:pt idx="5811">
                  <c:v>761.1</c:v>
                </c:pt>
                <c:pt idx="5812">
                  <c:v>761.2</c:v>
                </c:pt>
                <c:pt idx="5813">
                  <c:v>761.3</c:v>
                </c:pt>
                <c:pt idx="5814">
                  <c:v>761.4</c:v>
                </c:pt>
                <c:pt idx="5815">
                  <c:v>761.5</c:v>
                </c:pt>
                <c:pt idx="5816">
                  <c:v>761.6</c:v>
                </c:pt>
                <c:pt idx="5817">
                  <c:v>761.7</c:v>
                </c:pt>
                <c:pt idx="5818">
                  <c:v>761.8</c:v>
                </c:pt>
                <c:pt idx="5819">
                  <c:v>761.9</c:v>
                </c:pt>
                <c:pt idx="5820">
                  <c:v>762</c:v>
                </c:pt>
                <c:pt idx="5821">
                  <c:v>762.1</c:v>
                </c:pt>
                <c:pt idx="5822">
                  <c:v>762.2</c:v>
                </c:pt>
                <c:pt idx="5823">
                  <c:v>762.3</c:v>
                </c:pt>
                <c:pt idx="5824">
                  <c:v>762.4</c:v>
                </c:pt>
                <c:pt idx="5825">
                  <c:v>762.5</c:v>
                </c:pt>
                <c:pt idx="5826">
                  <c:v>762.6</c:v>
                </c:pt>
                <c:pt idx="5827">
                  <c:v>762.7</c:v>
                </c:pt>
                <c:pt idx="5828">
                  <c:v>762.8</c:v>
                </c:pt>
                <c:pt idx="5829">
                  <c:v>762.9</c:v>
                </c:pt>
                <c:pt idx="5830">
                  <c:v>763</c:v>
                </c:pt>
                <c:pt idx="5831">
                  <c:v>763.1</c:v>
                </c:pt>
                <c:pt idx="5832">
                  <c:v>763.2</c:v>
                </c:pt>
                <c:pt idx="5833">
                  <c:v>763.3</c:v>
                </c:pt>
                <c:pt idx="5834">
                  <c:v>763.4</c:v>
                </c:pt>
                <c:pt idx="5835">
                  <c:v>763.5</c:v>
                </c:pt>
                <c:pt idx="5836">
                  <c:v>763.6</c:v>
                </c:pt>
                <c:pt idx="5837">
                  <c:v>763.7</c:v>
                </c:pt>
                <c:pt idx="5838">
                  <c:v>763.8</c:v>
                </c:pt>
                <c:pt idx="5839">
                  <c:v>763.9</c:v>
                </c:pt>
                <c:pt idx="5840">
                  <c:v>764</c:v>
                </c:pt>
                <c:pt idx="5841">
                  <c:v>764.1</c:v>
                </c:pt>
                <c:pt idx="5842">
                  <c:v>764.2</c:v>
                </c:pt>
                <c:pt idx="5843">
                  <c:v>764.3</c:v>
                </c:pt>
                <c:pt idx="5844">
                  <c:v>764.4</c:v>
                </c:pt>
                <c:pt idx="5845">
                  <c:v>764.5</c:v>
                </c:pt>
                <c:pt idx="5846">
                  <c:v>764.6</c:v>
                </c:pt>
                <c:pt idx="5847">
                  <c:v>764.7</c:v>
                </c:pt>
                <c:pt idx="5848">
                  <c:v>764.8</c:v>
                </c:pt>
                <c:pt idx="5849">
                  <c:v>764.9</c:v>
                </c:pt>
                <c:pt idx="5850">
                  <c:v>765</c:v>
                </c:pt>
                <c:pt idx="5851">
                  <c:v>765.1</c:v>
                </c:pt>
                <c:pt idx="5852">
                  <c:v>765.2</c:v>
                </c:pt>
                <c:pt idx="5853">
                  <c:v>765.3</c:v>
                </c:pt>
                <c:pt idx="5854">
                  <c:v>765.4</c:v>
                </c:pt>
                <c:pt idx="5855">
                  <c:v>765.5</c:v>
                </c:pt>
                <c:pt idx="5856">
                  <c:v>765.6</c:v>
                </c:pt>
                <c:pt idx="5857">
                  <c:v>765.7</c:v>
                </c:pt>
                <c:pt idx="5858">
                  <c:v>765.8</c:v>
                </c:pt>
                <c:pt idx="5859">
                  <c:v>765.9</c:v>
                </c:pt>
                <c:pt idx="5860">
                  <c:v>766</c:v>
                </c:pt>
                <c:pt idx="5861">
                  <c:v>766.1</c:v>
                </c:pt>
                <c:pt idx="5862">
                  <c:v>766.2</c:v>
                </c:pt>
                <c:pt idx="5863">
                  <c:v>766.3</c:v>
                </c:pt>
                <c:pt idx="5864">
                  <c:v>766.4</c:v>
                </c:pt>
                <c:pt idx="5865">
                  <c:v>766.5</c:v>
                </c:pt>
                <c:pt idx="5866">
                  <c:v>766.6</c:v>
                </c:pt>
                <c:pt idx="5867">
                  <c:v>766.7</c:v>
                </c:pt>
                <c:pt idx="5868">
                  <c:v>766.8</c:v>
                </c:pt>
                <c:pt idx="5869">
                  <c:v>766.9</c:v>
                </c:pt>
                <c:pt idx="5870">
                  <c:v>767</c:v>
                </c:pt>
                <c:pt idx="5871">
                  <c:v>767.1</c:v>
                </c:pt>
                <c:pt idx="5872">
                  <c:v>767.2</c:v>
                </c:pt>
                <c:pt idx="5873">
                  <c:v>767.3</c:v>
                </c:pt>
                <c:pt idx="5874">
                  <c:v>767.4</c:v>
                </c:pt>
                <c:pt idx="5875">
                  <c:v>767.5</c:v>
                </c:pt>
                <c:pt idx="5876">
                  <c:v>767.6</c:v>
                </c:pt>
                <c:pt idx="5877">
                  <c:v>767.7</c:v>
                </c:pt>
                <c:pt idx="5878">
                  <c:v>767.8</c:v>
                </c:pt>
                <c:pt idx="5879">
                  <c:v>767.9</c:v>
                </c:pt>
                <c:pt idx="5880">
                  <c:v>768</c:v>
                </c:pt>
                <c:pt idx="5881">
                  <c:v>768.1</c:v>
                </c:pt>
                <c:pt idx="5882">
                  <c:v>768.2</c:v>
                </c:pt>
                <c:pt idx="5883">
                  <c:v>768.3</c:v>
                </c:pt>
                <c:pt idx="5884">
                  <c:v>768.4</c:v>
                </c:pt>
                <c:pt idx="5885">
                  <c:v>768.5</c:v>
                </c:pt>
                <c:pt idx="5886">
                  <c:v>768.6</c:v>
                </c:pt>
                <c:pt idx="5887">
                  <c:v>768.7</c:v>
                </c:pt>
                <c:pt idx="5888">
                  <c:v>768.8</c:v>
                </c:pt>
                <c:pt idx="5889">
                  <c:v>768.9</c:v>
                </c:pt>
                <c:pt idx="5890">
                  <c:v>769</c:v>
                </c:pt>
                <c:pt idx="5891">
                  <c:v>769.1</c:v>
                </c:pt>
                <c:pt idx="5892">
                  <c:v>769.2</c:v>
                </c:pt>
                <c:pt idx="5893">
                  <c:v>769.3</c:v>
                </c:pt>
                <c:pt idx="5894">
                  <c:v>769.4</c:v>
                </c:pt>
                <c:pt idx="5895">
                  <c:v>769.5</c:v>
                </c:pt>
                <c:pt idx="5896">
                  <c:v>769.6</c:v>
                </c:pt>
                <c:pt idx="5897">
                  <c:v>769.7</c:v>
                </c:pt>
                <c:pt idx="5898">
                  <c:v>769.8</c:v>
                </c:pt>
                <c:pt idx="5899">
                  <c:v>769.9</c:v>
                </c:pt>
                <c:pt idx="5900">
                  <c:v>770</c:v>
                </c:pt>
                <c:pt idx="5901">
                  <c:v>770.1</c:v>
                </c:pt>
                <c:pt idx="5902">
                  <c:v>770.2</c:v>
                </c:pt>
                <c:pt idx="5903">
                  <c:v>770.3</c:v>
                </c:pt>
                <c:pt idx="5904">
                  <c:v>770.4</c:v>
                </c:pt>
                <c:pt idx="5905">
                  <c:v>770.5</c:v>
                </c:pt>
                <c:pt idx="5906">
                  <c:v>770.6</c:v>
                </c:pt>
                <c:pt idx="5907">
                  <c:v>770.7</c:v>
                </c:pt>
                <c:pt idx="5908">
                  <c:v>770.8</c:v>
                </c:pt>
                <c:pt idx="5909">
                  <c:v>770.9</c:v>
                </c:pt>
                <c:pt idx="5910">
                  <c:v>771</c:v>
                </c:pt>
                <c:pt idx="5911">
                  <c:v>771.1</c:v>
                </c:pt>
                <c:pt idx="5912">
                  <c:v>771.2</c:v>
                </c:pt>
                <c:pt idx="5913">
                  <c:v>771.3</c:v>
                </c:pt>
                <c:pt idx="5914">
                  <c:v>771.4</c:v>
                </c:pt>
                <c:pt idx="5915">
                  <c:v>771.5</c:v>
                </c:pt>
                <c:pt idx="5916">
                  <c:v>771.6</c:v>
                </c:pt>
                <c:pt idx="5917">
                  <c:v>771.7</c:v>
                </c:pt>
                <c:pt idx="5918">
                  <c:v>771.8</c:v>
                </c:pt>
                <c:pt idx="5919">
                  <c:v>771.9</c:v>
                </c:pt>
                <c:pt idx="5920">
                  <c:v>772</c:v>
                </c:pt>
                <c:pt idx="5921">
                  <c:v>772.1</c:v>
                </c:pt>
                <c:pt idx="5922">
                  <c:v>772.2</c:v>
                </c:pt>
                <c:pt idx="5923">
                  <c:v>772.3</c:v>
                </c:pt>
                <c:pt idx="5924">
                  <c:v>772.4</c:v>
                </c:pt>
                <c:pt idx="5925">
                  <c:v>772.5</c:v>
                </c:pt>
                <c:pt idx="5926">
                  <c:v>772.6</c:v>
                </c:pt>
                <c:pt idx="5927">
                  <c:v>772.7</c:v>
                </c:pt>
                <c:pt idx="5928">
                  <c:v>772.8</c:v>
                </c:pt>
                <c:pt idx="5929">
                  <c:v>772.9</c:v>
                </c:pt>
                <c:pt idx="5930">
                  <c:v>773</c:v>
                </c:pt>
                <c:pt idx="5931">
                  <c:v>773.1</c:v>
                </c:pt>
                <c:pt idx="5932">
                  <c:v>773.2</c:v>
                </c:pt>
                <c:pt idx="5933">
                  <c:v>773.3</c:v>
                </c:pt>
                <c:pt idx="5934">
                  <c:v>773.4</c:v>
                </c:pt>
                <c:pt idx="5935">
                  <c:v>773.5</c:v>
                </c:pt>
                <c:pt idx="5936">
                  <c:v>773.6</c:v>
                </c:pt>
                <c:pt idx="5937">
                  <c:v>773.7</c:v>
                </c:pt>
                <c:pt idx="5938">
                  <c:v>773.8</c:v>
                </c:pt>
                <c:pt idx="5939">
                  <c:v>773.9</c:v>
                </c:pt>
                <c:pt idx="5940">
                  <c:v>774</c:v>
                </c:pt>
                <c:pt idx="5941">
                  <c:v>774.1</c:v>
                </c:pt>
                <c:pt idx="5942">
                  <c:v>774.2</c:v>
                </c:pt>
                <c:pt idx="5943">
                  <c:v>774.3</c:v>
                </c:pt>
                <c:pt idx="5944">
                  <c:v>774.4</c:v>
                </c:pt>
                <c:pt idx="5945">
                  <c:v>774.5</c:v>
                </c:pt>
                <c:pt idx="5946">
                  <c:v>774.6</c:v>
                </c:pt>
                <c:pt idx="5947">
                  <c:v>774.7</c:v>
                </c:pt>
                <c:pt idx="5948">
                  <c:v>774.8</c:v>
                </c:pt>
                <c:pt idx="5949">
                  <c:v>774.9</c:v>
                </c:pt>
                <c:pt idx="5950">
                  <c:v>775</c:v>
                </c:pt>
                <c:pt idx="5951">
                  <c:v>775.1</c:v>
                </c:pt>
                <c:pt idx="5952">
                  <c:v>775.2</c:v>
                </c:pt>
                <c:pt idx="5953">
                  <c:v>775.3</c:v>
                </c:pt>
                <c:pt idx="5954">
                  <c:v>775.4</c:v>
                </c:pt>
                <c:pt idx="5955">
                  <c:v>775.5</c:v>
                </c:pt>
                <c:pt idx="5956">
                  <c:v>775.6</c:v>
                </c:pt>
                <c:pt idx="5957">
                  <c:v>775.7</c:v>
                </c:pt>
                <c:pt idx="5958">
                  <c:v>775.8</c:v>
                </c:pt>
                <c:pt idx="5959">
                  <c:v>775.9</c:v>
                </c:pt>
                <c:pt idx="5960">
                  <c:v>776</c:v>
                </c:pt>
                <c:pt idx="5961">
                  <c:v>776.1</c:v>
                </c:pt>
                <c:pt idx="5962">
                  <c:v>776.2</c:v>
                </c:pt>
                <c:pt idx="5963">
                  <c:v>776.3</c:v>
                </c:pt>
                <c:pt idx="5964">
                  <c:v>776.4</c:v>
                </c:pt>
                <c:pt idx="5965">
                  <c:v>776.5</c:v>
                </c:pt>
                <c:pt idx="5966">
                  <c:v>776.6</c:v>
                </c:pt>
                <c:pt idx="5967">
                  <c:v>776.7</c:v>
                </c:pt>
                <c:pt idx="5968">
                  <c:v>776.8</c:v>
                </c:pt>
                <c:pt idx="5969">
                  <c:v>776.9</c:v>
                </c:pt>
                <c:pt idx="5970">
                  <c:v>777</c:v>
                </c:pt>
                <c:pt idx="5971">
                  <c:v>777.1</c:v>
                </c:pt>
                <c:pt idx="5972">
                  <c:v>777.2</c:v>
                </c:pt>
                <c:pt idx="5973">
                  <c:v>777.3</c:v>
                </c:pt>
                <c:pt idx="5974">
                  <c:v>777.4</c:v>
                </c:pt>
                <c:pt idx="5975">
                  <c:v>777.5</c:v>
                </c:pt>
                <c:pt idx="5976">
                  <c:v>777.6</c:v>
                </c:pt>
                <c:pt idx="5977">
                  <c:v>777.7</c:v>
                </c:pt>
                <c:pt idx="5978">
                  <c:v>777.8</c:v>
                </c:pt>
                <c:pt idx="5979">
                  <c:v>777.9</c:v>
                </c:pt>
                <c:pt idx="5980">
                  <c:v>778</c:v>
                </c:pt>
                <c:pt idx="5981">
                  <c:v>778.1</c:v>
                </c:pt>
                <c:pt idx="5982">
                  <c:v>778.2</c:v>
                </c:pt>
                <c:pt idx="5983">
                  <c:v>778.3</c:v>
                </c:pt>
                <c:pt idx="5984">
                  <c:v>778.4</c:v>
                </c:pt>
                <c:pt idx="5985">
                  <c:v>778.5</c:v>
                </c:pt>
                <c:pt idx="5986">
                  <c:v>778.6</c:v>
                </c:pt>
                <c:pt idx="5987">
                  <c:v>778.7</c:v>
                </c:pt>
                <c:pt idx="5988">
                  <c:v>778.8</c:v>
                </c:pt>
                <c:pt idx="5989">
                  <c:v>778.9</c:v>
                </c:pt>
                <c:pt idx="5990">
                  <c:v>779</c:v>
                </c:pt>
                <c:pt idx="5991">
                  <c:v>779.1</c:v>
                </c:pt>
                <c:pt idx="5992">
                  <c:v>779.2</c:v>
                </c:pt>
                <c:pt idx="5993">
                  <c:v>779.3</c:v>
                </c:pt>
                <c:pt idx="5994">
                  <c:v>779.4</c:v>
                </c:pt>
                <c:pt idx="5995">
                  <c:v>779.5</c:v>
                </c:pt>
                <c:pt idx="5996">
                  <c:v>779.6</c:v>
                </c:pt>
                <c:pt idx="5997">
                  <c:v>779.7</c:v>
                </c:pt>
                <c:pt idx="5998">
                  <c:v>779.8</c:v>
                </c:pt>
                <c:pt idx="5999">
                  <c:v>779.9</c:v>
                </c:pt>
                <c:pt idx="6000">
                  <c:v>780</c:v>
                </c:pt>
                <c:pt idx="6001">
                  <c:v>780.1</c:v>
                </c:pt>
                <c:pt idx="6002">
                  <c:v>780.2</c:v>
                </c:pt>
                <c:pt idx="6003">
                  <c:v>780.3</c:v>
                </c:pt>
                <c:pt idx="6004">
                  <c:v>780.4</c:v>
                </c:pt>
                <c:pt idx="6005">
                  <c:v>780.5</c:v>
                </c:pt>
                <c:pt idx="6006">
                  <c:v>780.6</c:v>
                </c:pt>
                <c:pt idx="6007">
                  <c:v>780.7</c:v>
                </c:pt>
                <c:pt idx="6008">
                  <c:v>780.8</c:v>
                </c:pt>
                <c:pt idx="6009">
                  <c:v>780.9</c:v>
                </c:pt>
                <c:pt idx="6010">
                  <c:v>781</c:v>
                </c:pt>
                <c:pt idx="6011">
                  <c:v>781.1</c:v>
                </c:pt>
                <c:pt idx="6012">
                  <c:v>781.2</c:v>
                </c:pt>
                <c:pt idx="6013">
                  <c:v>781.3</c:v>
                </c:pt>
                <c:pt idx="6014">
                  <c:v>781.4</c:v>
                </c:pt>
                <c:pt idx="6015">
                  <c:v>781.5</c:v>
                </c:pt>
                <c:pt idx="6016">
                  <c:v>781.6</c:v>
                </c:pt>
                <c:pt idx="6017">
                  <c:v>781.7</c:v>
                </c:pt>
                <c:pt idx="6018">
                  <c:v>781.8</c:v>
                </c:pt>
                <c:pt idx="6019">
                  <c:v>781.9</c:v>
                </c:pt>
                <c:pt idx="6020">
                  <c:v>782</c:v>
                </c:pt>
                <c:pt idx="6021">
                  <c:v>782.1</c:v>
                </c:pt>
                <c:pt idx="6022">
                  <c:v>782.2</c:v>
                </c:pt>
                <c:pt idx="6023">
                  <c:v>782.3</c:v>
                </c:pt>
                <c:pt idx="6024">
                  <c:v>782.4</c:v>
                </c:pt>
                <c:pt idx="6025">
                  <c:v>782.5</c:v>
                </c:pt>
                <c:pt idx="6026">
                  <c:v>782.6</c:v>
                </c:pt>
                <c:pt idx="6027">
                  <c:v>782.7</c:v>
                </c:pt>
                <c:pt idx="6028">
                  <c:v>782.8</c:v>
                </c:pt>
                <c:pt idx="6029">
                  <c:v>782.9</c:v>
                </c:pt>
                <c:pt idx="6030">
                  <c:v>783</c:v>
                </c:pt>
                <c:pt idx="6031">
                  <c:v>783.1</c:v>
                </c:pt>
                <c:pt idx="6032">
                  <c:v>783.2</c:v>
                </c:pt>
                <c:pt idx="6033">
                  <c:v>783.3</c:v>
                </c:pt>
                <c:pt idx="6034">
                  <c:v>783.4</c:v>
                </c:pt>
                <c:pt idx="6035">
                  <c:v>783.5</c:v>
                </c:pt>
                <c:pt idx="6036">
                  <c:v>783.6</c:v>
                </c:pt>
                <c:pt idx="6037">
                  <c:v>783.7</c:v>
                </c:pt>
                <c:pt idx="6038">
                  <c:v>783.8</c:v>
                </c:pt>
                <c:pt idx="6039">
                  <c:v>783.9</c:v>
                </c:pt>
                <c:pt idx="6040">
                  <c:v>784</c:v>
                </c:pt>
                <c:pt idx="6041">
                  <c:v>784.1</c:v>
                </c:pt>
                <c:pt idx="6042">
                  <c:v>784.2</c:v>
                </c:pt>
                <c:pt idx="6043">
                  <c:v>784.3</c:v>
                </c:pt>
                <c:pt idx="6044">
                  <c:v>784.4</c:v>
                </c:pt>
                <c:pt idx="6045">
                  <c:v>784.5</c:v>
                </c:pt>
                <c:pt idx="6046">
                  <c:v>784.6</c:v>
                </c:pt>
                <c:pt idx="6047">
                  <c:v>784.7</c:v>
                </c:pt>
                <c:pt idx="6048">
                  <c:v>784.8</c:v>
                </c:pt>
                <c:pt idx="6049">
                  <c:v>784.9</c:v>
                </c:pt>
                <c:pt idx="6050">
                  <c:v>785</c:v>
                </c:pt>
                <c:pt idx="6051">
                  <c:v>785.1</c:v>
                </c:pt>
                <c:pt idx="6052">
                  <c:v>785.2</c:v>
                </c:pt>
                <c:pt idx="6053">
                  <c:v>785.3</c:v>
                </c:pt>
                <c:pt idx="6054">
                  <c:v>785.4</c:v>
                </c:pt>
                <c:pt idx="6055">
                  <c:v>785.5</c:v>
                </c:pt>
                <c:pt idx="6056">
                  <c:v>785.6</c:v>
                </c:pt>
                <c:pt idx="6057">
                  <c:v>785.7</c:v>
                </c:pt>
                <c:pt idx="6058">
                  <c:v>785.8</c:v>
                </c:pt>
                <c:pt idx="6059">
                  <c:v>785.9</c:v>
                </c:pt>
                <c:pt idx="6060">
                  <c:v>786</c:v>
                </c:pt>
                <c:pt idx="6061">
                  <c:v>786.1</c:v>
                </c:pt>
                <c:pt idx="6062">
                  <c:v>786.2</c:v>
                </c:pt>
                <c:pt idx="6063">
                  <c:v>786.3</c:v>
                </c:pt>
                <c:pt idx="6064">
                  <c:v>786.4</c:v>
                </c:pt>
                <c:pt idx="6065">
                  <c:v>786.5</c:v>
                </c:pt>
                <c:pt idx="6066">
                  <c:v>786.6</c:v>
                </c:pt>
                <c:pt idx="6067">
                  <c:v>786.7</c:v>
                </c:pt>
                <c:pt idx="6068">
                  <c:v>786.8</c:v>
                </c:pt>
                <c:pt idx="6069">
                  <c:v>786.9</c:v>
                </c:pt>
                <c:pt idx="6070">
                  <c:v>787</c:v>
                </c:pt>
                <c:pt idx="6071">
                  <c:v>787.1</c:v>
                </c:pt>
                <c:pt idx="6072">
                  <c:v>787.2</c:v>
                </c:pt>
                <c:pt idx="6073">
                  <c:v>787.3</c:v>
                </c:pt>
                <c:pt idx="6074">
                  <c:v>787.4</c:v>
                </c:pt>
                <c:pt idx="6075">
                  <c:v>787.5</c:v>
                </c:pt>
                <c:pt idx="6076">
                  <c:v>787.6</c:v>
                </c:pt>
                <c:pt idx="6077">
                  <c:v>787.7</c:v>
                </c:pt>
                <c:pt idx="6078">
                  <c:v>787.8</c:v>
                </c:pt>
                <c:pt idx="6079">
                  <c:v>787.9</c:v>
                </c:pt>
                <c:pt idx="6080">
                  <c:v>788</c:v>
                </c:pt>
                <c:pt idx="6081">
                  <c:v>788.1</c:v>
                </c:pt>
                <c:pt idx="6082">
                  <c:v>788.2</c:v>
                </c:pt>
                <c:pt idx="6083">
                  <c:v>788.3</c:v>
                </c:pt>
                <c:pt idx="6084">
                  <c:v>788.4</c:v>
                </c:pt>
                <c:pt idx="6085">
                  <c:v>788.5</c:v>
                </c:pt>
                <c:pt idx="6086">
                  <c:v>788.6</c:v>
                </c:pt>
                <c:pt idx="6087">
                  <c:v>788.7</c:v>
                </c:pt>
                <c:pt idx="6088">
                  <c:v>788.8</c:v>
                </c:pt>
                <c:pt idx="6089">
                  <c:v>788.9</c:v>
                </c:pt>
                <c:pt idx="6090">
                  <c:v>789</c:v>
                </c:pt>
                <c:pt idx="6091">
                  <c:v>789.1</c:v>
                </c:pt>
                <c:pt idx="6092">
                  <c:v>789.2</c:v>
                </c:pt>
                <c:pt idx="6093">
                  <c:v>789.3</c:v>
                </c:pt>
                <c:pt idx="6094">
                  <c:v>789.4</c:v>
                </c:pt>
                <c:pt idx="6095">
                  <c:v>789.5</c:v>
                </c:pt>
                <c:pt idx="6096">
                  <c:v>789.6</c:v>
                </c:pt>
                <c:pt idx="6097">
                  <c:v>789.7</c:v>
                </c:pt>
                <c:pt idx="6098">
                  <c:v>789.8</c:v>
                </c:pt>
                <c:pt idx="6099">
                  <c:v>789.9</c:v>
                </c:pt>
                <c:pt idx="6100">
                  <c:v>790</c:v>
                </c:pt>
                <c:pt idx="6101">
                  <c:v>790.1</c:v>
                </c:pt>
                <c:pt idx="6102">
                  <c:v>790.2</c:v>
                </c:pt>
                <c:pt idx="6103">
                  <c:v>790.3</c:v>
                </c:pt>
                <c:pt idx="6104">
                  <c:v>790.4</c:v>
                </c:pt>
                <c:pt idx="6105">
                  <c:v>790.5</c:v>
                </c:pt>
                <c:pt idx="6106">
                  <c:v>790.6</c:v>
                </c:pt>
                <c:pt idx="6107">
                  <c:v>790.7</c:v>
                </c:pt>
                <c:pt idx="6108">
                  <c:v>790.8</c:v>
                </c:pt>
                <c:pt idx="6109">
                  <c:v>790.9</c:v>
                </c:pt>
                <c:pt idx="6110">
                  <c:v>791</c:v>
                </c:pt>
                <c:pt idx="6111">
                  <c:v>791.1</c:v>
                </c:pt>
                <c:pt idx="6112">
                  <c:v>791.2</c:v>
                </c:pt>
                <c:pt idx="6113">
                  <c:v>791.3</c:v>
                </c:pt>
                <c:pt idx="6114">
                  <c:v>791.4</c:v>
                </c:pt>
                <c:pt idx="6115">
                  <c:v>791.5</c:v>
                </c:pt>
                <c:pt idx="6116">
                  <c:v>791.6</c:v>
                </c:pt>
                <c:pt idx="6117">
                  <c:v>791.7</c:v>
                </c:pt>
                <c:pt idx="6118">
                  <c:v>791.8</c:v>
                </c:pt>
                <c:pt idx="6119">
                  <c:v>791.9</c:v>
                </c:pt>
                <c:pt idx="6120">
                  <c:v>792</c:v>
                </c:pt>
                <c:pt idx="6121">
                  <c:v>792.1</c:v>
                </c:pt>
                <c:pt idx="6122">
                  <c:v>792.2</c:v>
                </c:pt>
                <c:pt idx="6123">
                  <c:v>792.3</c:v>
                </c:pt>
                <c:pt idx="6124">
                  <c:v>792.4</c:v>
                </c:pt>
                <c:pt idx="6125">
                  <c:v>792.5</c:v>
                </c:pt>
                <c:pt idx="6126">
                  <c:v>792.6</c:v>
                </c:pt>
                <c:pt idx="6127">
                  <c:v>792.7</c:v>
                </c:pt>
                <c:pt idx="6128">
                  <c:v>792.8</c:v>
                </c:pt>
                <c:pt idx="6129">
                  <c:v>792.9</c:v>
                </c:pt>
                <c:pt idx="6130">
                  <c:v>793</c:v>
                </c:pt>
                <c:pt idx="6131">
                  <c:v>793.1</c:v>
                </c:pt>
                <c:pt idx="6132">
                  <c:v>793.2</c:v>
                </c:pt>
                <c:pt idx="6133">
                  <c:v>793.3</c:v>
                </c:pt>
                <c:pt idx="6134">
                  <c:v>793.4</c:v>
                </c:pt>
                <c:pt idx="6135">
                  <c:v>793.5</c:v>
                </c:pt>
                <c:pt idx="6136">
                  <c:v>793.6</c:v>
                </c:pt>
                <c:pt idx="6137">
                  <c:v>793.7</c:v>
                </c:pt>
                <c:pt idx="6138">
                  <c:v>793.8</c:v>
                </c:pt>
                <c:pt idx="6139">
                  <c:v>793.9</c:v>
                </c:pt>
                <c:pt idx="6140">
                  <c:v>794</c:v>
                </c:pt>
                <c:pt idx="6141">
                  <c:v>794.1</c:v>
                </c:pt>
                <c:pt idx="6142">
                  <c:v>794.2</c:v>
                </c:pt>
                <c:pt idx="6143">
                  <c:v>794.3</c:v>
                </c:pt>
                <c:pt idx="6144">
                  <c:v>794.4</c:v>
                </c:pt>
                <c:pt idx="6145">
                  <c:v>794.5</c:v>
                </c:pt>
                <c:pt idx="6146">
                  <c:v>794.6</c:v>
                </c:pt>
                <c:pt idx="6147">
                  <c:v>794.7</c:v>
                </c:pt>
                <c:pt idx="6148">
                  <c:v>794.8</c:v>
                </c:pt>
                <c:pt idx="6149">
                  <c:v>794.9</c:v>
                </c:pt>
                <c:pt idx="6150">
                  <c:v>795</c:v>
                </c:pt>
                <c:pt idx="6151">
                  <c:v>795.1</c:v>
                </c:pt>
                <c:pt idx="6152">
                  <c:v>795.2</c:v>
                </c:pt>
                <c:pt idx="6153">
                  <c:v>795.3</c:v>
                </c:pt>
                <c:pt idx="6154">
                  <c:v>795.4</c:v>
                </c:pt>
                <c:pt idx="6155">
                  <c:v>795.5</c:v>
                </c:pt>
                <c:pt idx="6156">
                  <c:v>795.6</c:v>
                </c:pt>
                <c:pt idx="6157">
                  <c:v>795.7</c:v>
                </c:pt>
                <c:pt idx="6158">
                  <c:v>795.8</c:v>
                </c:pt>
                <c:pt idx="6159">
                  <c:v>795.9</c:v>
                </c:pt>
                <c:pt idx="6160">
                  <c:v>796</c:v>
                </c:pt>
                <c:pt idx="6161">
                  <c:v>796.1</c:v>
                </c:pt>
                <c:pt idx="6162">
                  <c:v>796.2</c:v>
                </c:pt>
                <c:pt idx="6163">
                  <c:v>796.3</c:v>
                </c:pt>
                <c:pt idx="6164">
                  <c:v>796.4</c:v>
                </c:pt>
                <c:pt idx="6165">
                  <c:v>796.5</c:v>
                </c:pt>
                <c:pt idx="6166">
                  <c:v>796.6</c:v>
                </c:pt>
                <c:pt idx="6167">
                  <c:v>796.7</c:v>
                </c:pt>
                <c:pt idx="6168">
                  <c:v>796.8</c:v>
                </c:pt>
                <c:pt idx="6169">
                  <c:v>796.9</c:v>
                </c:pt>
                <c:pt idx="6170">
                  <c:v>797</c:v>
                </c:pt>
                <c:pt idx="6171">
                  <c:v>797.1</c:v>
                </c:pt>
                <c:pt idx="6172">
                  <c:v>797.2</c:v>
                </c:pt>
                <c:pt idx="6173">
                  <c:v>797.3</c:v>
                </c:pt>
                <c:pt idx="6174">
                  <c:v>797.4</c:v>
                </c:pt>
                <c:pt idx="6175">
                  <c:v>797.5</c:v>
                </c:pt>
                <c:pt idx="6176">
                  <c:v>797.6</c:v>
                </c:pt>
                <c:pt idx="6177">
                  <c:v>797.7</c:v>
                </c:pt>
                <c:pt idx="6178">
                  <c:v>797.8</c:v>
                </c:pt>
                <c:pt idx="6179">
                  <c:v>797.9</c:v>
                </c:pt>
                <c:pt idx="6180">
                  <c:v>798</c:v>
                </c:pt>
                <c:pt idx="6181">
                  <c:v>798.1</c:v>
                </c:pt>
                <c:pt idx="6182">
                  <c:v>798.2</c:v>
                </c:pt>
                <c:pt idx="6183">
                  <c:v>798.3</c:v>
                </c:pt>
                <c:pt idx="6184">
                  <c:v>798.4</c:v>
                </c:pt>
                <c:pt idx="6185">
                  <c:v>798.5</c:v>
                </c:pt>
                <c:pt idx="6186">
                  <c:v>798.6</c:v>
                </c:pt>
                <c:pt idx="6187">
                  <c:v>798.7</c:v>
                </c:pt>
                <c:pt idx="6188">
                  <c:v>798.8</c:v>
                </c:pt>
                <c:pt idx="6189">
                  <c:v>798.9</c:v>
                </c:pt>
                <c:pt idx="6190">
                  <c:v>799</c:v>
                </c:pt>
                <c:pt idx="6191">
                  <c:v>799.1</c:v>
                </c:pt>
                <c:pt idx="6192">
                  <c:v>799.2</c:v>
                </c:pt>
                <c:pt idx="6193">
                  <c:v>799.3</c:v>
                </c:pt>
                <c:pt idx="6194">
                  <c:v>799.4</c:v>
                </c:pt>
                <c:pt idx="6195">
                  <c:v>799.5</c:v>
                </c:pt>
                <c:pt idx="6196">
                  <c:v>799.6</c:v>
                </c:pt>
                <c:pt idx="6197">
                  <c:v>799.7</c:v>
                </c:pt>
                <c:pt idx="6198">
                  <c:v>799.8</c:v>
                </c:pt>
                <c:pt idx="6199">
                  <c:v>799.9</c:v>
                </c:pt>
                <c:pt idx="6200">
                  <c:v>800</c:v>
                </c:pt>
                <c:pt idx="6201">
                  <c:v>800.1</c:v>
                </c:pt>
                <c:pt idx="6202">
                  <c:v>800.2</c:v>
                </c:pt>
                <c:pt idx="6203">
                  <c:v>800.3</c:v>
                </c:pt>
                <c:pt idx="6204">
                  <c:v>800.4</c:v>
                </c:pt>
                <c:pt idx="6205">
                  <c:v>800.5</c:v>
                </c:pt>
                <c:pt idx="6206">
                  <c:v>800.6</c:v>
                </c:pt>
                <c:pt idx="6207">
                  <c:v>800.7</c:v>
                </c:pt>
                <c:pt idx="6208">
                  <c:v>800.8</c:v>
                </c:pt>
                <c:pt idx="6209">
                  <c:v>800.9</c:v>
                </c:pt>
                <c:pt idx="6210">
                  <c:v>801</c:v>
                </c:pt>
                <c:pt idx="6211">
                  <c:v>801.1</c:v>
                </c:pt>
                <c:pt idx="6212">
                  <c:v>801.2</c:v>
                </c:pt>
                <c:pt idx="6213">
                  <c:v>801.3</c:v>
                </c:pt>
                <c:pt idx="6214">
                  <c:v>801.4</c:v>
                </c:pt>
                <c:pt idx="6215">
                  <c:v>801.5</c:v>
                </c:pt>
                <c:pt idx="6216">
                  <c:v>801.6</c:v>
                </c:pt>
                <c:pt idx="6217">
                  <c:v>801.7</c:v>
                </c:pt>
                <c:pt idx="6218">
                  <c:v>801.8</c:v>
                </c:pt>
                <c:pt idx="6219">
                  <c:v>801.9</c:v>
                </c:pt>
                <c:pt idx="6220">
                  <c:v>802</c:v>
                </c:pt>
                <c:pt idx="6221">
                  <c:v>802.1</c:v>
                </c:pt>
                <c:pt idx="6222">
                  <c:v>802.2</c:v>
                </c:pt>
                <c:pt idx="6223">
                  <c:v>802.3</c:v>
                </c:pt>
                <c:pt idx="6224">
                  <c:v>802.4</c:v>
                </c:pt>
                <c:pt idx="6225">
                  <c:v>802.5</c:v>
                </c:pt>
                <c:pt idx="6226">
                  <c:v>802.6</c:v>
                </c:pt>
                <c:pt idx="6227">
                  <c:v>802.7</c:v>
                </c:pt>
                <c:pt idx="6228">
                  <c:v>802.8</c:v>
                </c:pt>
                <c:pt idx="6229">
                  <c:v>802.9</c:v>
                </c:pt>
                <c:pt idx="6230">
                  <c:v>803</c:v>
                </c:pt>
                <c:pt idx="6231">
                  <c:v>803.1</c:v>
                </c:pt>
                <c:pt idx="6232">
                  <c:v>803.2</c:v>
                </c:pt>
                <c:pt idx="6233">
                  <c:v>803.3</c:v>
                </c:pt>
                <c:pt idx="6234">
                  <c:v>803.4</c:v>
                </c:pt>
                <c:pt idx="6235">
                  <c:v>803.5</c:v>
                </c:pt>
                <c:pt idx="6236">
                  <c:v>803.6</c:v>
                </c:pt>
                <c:pt idx="6237">
                  <c:v>803.7</c:v>
                </c:pt>
                <c:pt idx="6238">
                  <c:v>803.8</c:v>
                </c:pt>
                <c:pt idx="6239">
                  <c:v>803.9</c:v>
                </c:pt>
                <c:pt idx="6240">
                  <c:v>804</c:v>
                </c:pt>
                <c:pt idx="6241">
                  <c:v>804.1</c:v>
                </c:pt>
                <c:pt idx="6242">
                  <c:v>804.2</c:v>
                </c:pt>
                <c:pt idx="6243">
                  <c:v>804.3</c:v>
                </c:pt>
                <c:pt idx="6244">
                  <c:v>804.4</c:v>
                </c:pt>
                <c:pt idx="6245">
                  <c:v>804.5</c:v>
                </c:pt>
                <c:pt idx="6246">
                  <c:v>804.6</c:v>
                </c:pt>
                <c:pt idx="6247">
                  <c:v>804.7</c:v>
                </c:pt>
                <c:pt idx="6248">
                  <c:v>804.8</c:v>
                </c:pt>
                <c:pt idx="6249">
                  <c:v>804.9</c:v>
                </c:pt>
                <c:pt idx="6250">
                  <c:v>805</c:v>
                </c:pt>
                <c:pt idx="6251">
                  <c:v>805.1</c:v>
                </c:pt>
                <c:pt idx="6252">
                  <c:v>805.2</c:v>
                </c:pt>
                <c:pt idx="6253">
                  <c:v>805.3</c:v>
                </c:pt>
                <c:pt idx="6254">
                  <c:v>805.4</c:v>
                </c:pt>
                <c:pt idx="6255">
                  <c:v>805.5</c:v>
                </c:pt>
                <c:pt idx="6256">
                  <c:v>805.6</c:v>
                </c:pt>
                <c:pt idx="6257">
                  <c:v>805.7</c:v>
                </c:pt>
                <c:pt idx="6258">
                  <c:v>805.8</c:v>
                </c:pt>
                <c:pt idx="6259">
                  <c:v>805.9</c:v>
                </c:pt>
                <c:pt idx="6260">
                  <c:v>806</c:v>
                </c:pt>
                <c:pt idx="6261">
                  <c:v>806.1</c:v>
                </c:pt>
                <c:pt idx="6262">
                  <c:v>806.2</c:v>
                </c:pt>
                <c:pt idx="6263">
                  <c:v>806.3</c:v>
                </c:pt>
                <c:pt idx="6264">
                  <c:v>806.4</c:v>
                </c:pt>
                <c:pt idx="6265">
                  <c:v>806.5</c:v>
                </c:pt>
                <c:pt idx="6266">
                  <c:v>806.6</c:v>
                </c:pt>
                <c:pt idx="6267">
                  <c:v>806.7</c:v>
                </c:pt>
                <c:pt idx="6268">
                  <c:v>806.8</c:v>
                </c:pt>
                <c:pt idx="6269">
                  <c:v>806.9</c:v>
                </c:pt>
                <c:pt idx="6270">
                  <c:v>807</c:v>
                </c:pt>
                <c:pt idx="6271">
                  <c:v>807.1</c:v>
                </c:pt>
                <c:pt idx="6272">
                  <c:v>807.2</c:v>
                </c:pt>
                <c:pt idx="6273">
                  <c:v>807.3</c:v>
                </c:pt>
                <c:pt idx="6274">
                  <c:v>807.4</c:v>
                </c:pt>
                <c:pt idx="6275">
                  <c:v>807.5</c:v>
                </c:pt>
                <c:pt idx="6276">
                  <c:v>807.6</c:v>
                </c:pt>
                <c:pt idx="6277">
                  <c:v>807.7</c:v>
                </c:pt>
                <c:pt idx="6278">
                  <c:v>807.8</c:v>
                </c:pt>
                <c:pt idx="6279">
                  <c:v>807.9</c:v>
                </c:pt>
                <c:pt idx="6280">
                  <c:v>808</c:v>
                </c:pt>
                <c:pt idx="6281">
                  <c:v>808.1</c:v>
                </c:pt>
                <c:pt idx="6282">
                  <c:v>808.2</c:v>
                </c:pt>
                <c:pt idx="6283">
                  <c:v>808.3</c:v>
                </c:pt>
                <c:pt idx="6284">
                  <c:v>808.4</c:v>
                </c:pt>
                <c:pt idx="6285">
                  <c:v>808.5</c:v>
                </c:pt>
                <c:pt idx="6286">
                  <c:v>808.6</c:v>
                </c:pt>
                <c:pt idx="6287">
                  <c:v>808.7</c:v>
                </c:pt>
                <c:pt idx="6288">
                  <c:v>808.8</c:v>
                </c:pt>
                <c:pt idx="6289">
                  <c:v>808.9</c:v>
                </c:pt>
                <c:pt idx="6290">
                  <c:v>809</c:v>
                </c:pt>
                <c:pt idx="6291">
                  <c:v>809.1</c:v>
                </c:pt>
                <c:pt idx="6292">
                  <c:v>809.2</c:v>
                </c:pt>
                <c:pt idx="6293">
                  <c:v>809.3</c:v>
                </c:pt>
                <c:pt idx="6294">
                  <c:v>809.4</c:v>
                </c:pt>
                <c:pt idx="6295">
                  <c:v>809.5</c:v>
                </c:pt>
                <c:pt idx="6296">
                  <c:v>809.6</c:v>
                </c:pt>
                <c:pt idx="6297">
                  <c:v>809.7</c:v>
                </c:pt>
                <c:pt idx="6298">
                  <c:v>809.8</c:v>
                </c:pt>
                <c:pt idx="6299">
                  <c:v>809.9</c:v>
                </c:pt>
                <c:pt idx="6300">
                  <c:v>810</c:v>
                </c:pt>
                <c:pt idx="6301">
                  <c:v>810.1</c:v>
                </c:pt>
                <c:pt idx="6302">
                  <c:v>810.2</c:v>
                </c:pt>
                <c:pt idx="6303">
                  <c:v>810.3</c:v>
                </c:pt>
                <c:pt idx="6304">
                  <c:v>810.4</c:v>
                </c:pt>
                <c:pt idx="6305">
                  <c:v>810.5</c:v>
                </c:pt>
                <c:pt idx="6306">
                  <c:v>810.6</c:v>
                </c:pt>
                <c:pt idx="6307">
                  <c:v>810.7</c:v>
                </c:pt>
                <c:pt idx="6308">
                  <c:v>810.8</c:v>
                </c:pt>
                <c:pt idx="6309">
                  <c:v>810.9</c:v>
                </c:pt>
                <c:pt idx="6310">
                  <c:v>811</c:v>
                </c:pt>
                <c:pt idx="6311">
                  <c:v>811.1</c:v>
                </c:pt>
                <c:pt idx="6312">
                  <c:v>811.2</c:v>
                </c:pt>
                <c:pt idx="6313">
                  <c:v>811.3</c:v>
                </c:pt>
                <c:pt idx="6314">
                  <c:v>811.4</c:v>
                </c:pt>
                <c:pt idx="6315">
                  <c:v>811.5</c:v>
                </c:pt>
                <c:pt idx="6316">
                  <c:v>811.6</c:v>
                </c:pt>
                <c:pt idx="6317">
                  <c:v>811.7</c:v>
                </c:pt>
                <c:pt idx="6318">
                  <c:v>811.8</c:v>
                </c:pt>
                <c:pt idx="6319">
                  <c:v>811.9</c:v>
                </c:pt>
                <c:pt idx="6320">
                  <c:v>812</c:v>
                </c:pt>
                <c:pt idx="6321">
                  <c:v>812.1</c:v>
                </c:pt>
                <c:pt idx="6322">
                  <c:v>812.2</c:v>
                </c:pt>
                <c:pt idx="6323">
                  <c:v>812.3</c:v>
                </c:pt>
                <c:pt idx="6324">
                  <c:v>812.4</c:v>
                </c:pt>
                <c:pt idx="6325">
                  <c:v>812.5</c:v>
                </c:pt>
                <c:pt idx="6326">
                  <c:v>812.6</c:v>
                </c:pt>
                <c:pt idx="6327">
                  <c:v>812.7</c:v>
                </c:pt>
                <c:pt idx="6328">
                  <c:v>812.8</c:v>
                </c:pt>
                <c:pt idx="6329">
                  <c:v>812.9</c:v>
                </c:pt>
                <c:pt idx="6330">
                  <c:v>813</c:v>
                </c:pt>
                <c:pt idx="6331">
                  <c:v>813.1</c:v>
                </c:pt>
                <c:pt idx="6332">
                  <c:v>813.2</c:v>
                </c:pt>
                <c:pt idx="6333">
                  <c:v>813.3</c:v>
                </c:pt>
                <c:pt idx="6334">
                  <c:v>813.4</c:v>
                </c:pt>
                <c:pt idx="6335">
                  <c:v>813.5</c:v>
                </c:pt>
                <c:pt idx="6336">
                  <c:v>813.6</c:v>
                </c:pt>
                <c:pt idx="6337">
                  <c:v>813.7</c:v>
                </c:pt>
                <c:pt idx="6338">
                  <c:v>813.8</c:v>
                </c:pt>
                <c:pt idx="6339">
                  <c:v>813.9</c:v>
                </c:pt>
                <c:pt idx="6340">
                  <c:v>814</c:v>
                </c:pt>
                <c:pt idx="6341">
                  <c:v>814.1</c:v>
                </c:pt>
                <c:pt idx="6342">
                  <c:v>814.2</c:v>
                </c:pt>
                <c:pt idx="6343">
                  <c:v>814.3</c:v>
                </c:pt>
                <c:pt idx="6344">
                  <c:v>814.4</c:v>
                </c:pt>
                <c:pt idx="6345">
                  <c:v>814.5</c:v>
                </c:pt>
                <c:pt idx="6346">
                  <c:v>814.6</c:v>
                </c:pt>
                <c:pt idx="6347">
                  <c:v>814.7</c:v>
                </c:pt>
                <c:pt idx="6348">
                  <c:v>814.8</c:v>
                </c:pt>
                <c:pt idx="6349">
                  <c:v>814.9</c:v>
                </c:pt>
                <c:pt idx="6350">
                  <c:v>815</c:v>
                </c:pt>
                <c:pt idx="6351">
                  <c:v>815.1</c:v>
                </c:pt>
                <c:pt idx="6352">
                  <c:v>815.2</c:v>
                </c:pt>
                <c:pt idx="6353">
                  <c:v>815.3</c:v>
                </c:pt>
                <c:pt idx="6354">
                  <c:v>815.4</c:v>
                </c:pt>
                <c:pt idx="6355">
                  <c:v>815.5</c:v>
                </c:pt>
                <c:pt idx="6356">
                  <c:v>815.6</c:v>
                </c:pt>
                <c:pt idx="6357">
                  <c:v>815.7</c:v>
                </c:pt>
                <c:pt idx="6358">
                  <c:v>815.8</c:v>
                </c:pt>
                <c:pt idx="6359">
                  <c:v>815.9</c:v>
                </c:pt>
                <c:pt idx="6360">
                  <c:v>816</c:v>
                </c:pt>
                <c:pt idx="6361">
                  <c:v>816.1</c:v>
                </c:pt>
                <c:pt idx="6362">
                  <c:v>816.2</c:v>
                </c:pt>
                <c:pt idx="6363">
                  <c:v>816.3</c:v>
                </c:pt>
                <c:pt idx="6364">
                  <c:v>816.4</c:v>
                </c:pt>
                <c:pt idx="6365">
                  <c:v>816.5</c:v>
                </c:pt>
                <c:pt idx="6366">
                  <c:v>816.6</c:v>
                </c:pt>
                <c:pt idx="6367">
                  <c:v>816.7</c:v>
                </c:pt>
                <c:pt idx="6368">
                  <c:v>816.8</c:v>
                </c:pt>
                <c:pt idx="6369">
                  <c:v>816.9</c:v>
                </c:pt>
                <c:pt idx="6370">
                  <c:v>817</c:v>
                </c:pt>
                <c:pt idx="6371">
                  <c:v>817.1</c:v>
                </c:pt>
                <c:pt idx="6372">
                  <c:v>817.2</c:v>
                </c:pt>
                <c:pt idx="6373">
                  <c:v>817.3</c:v>
                </c:pt>
                <c:pt idx="6374">
                  <c:v>817.4</c:v>
                </c:pt>
                <c:pt idx="6375">
                  <c:v>817.5</c:v>
                </c:pt>
                <c:pt idx="6376">
                  <c:v>817.6</c:v>
                </c:pt>
                <c:pt idx="6377">
                  <c:v>817.7</c:v>
                </c:pt>
                <c:pt idx="6378">
                  <c:v>817.8</c:v>
                </c:pt>
                <c:pt idx="6379">
                  <c:v>817.9</c:v>
                </c:pt>
                <c:pt idx="6380">
                  <c:v>818</c:v>
                </c:pt>
                <c:pt idx="6381">
                  <c:v>818.1</c:v>
                </c:pt>
                <c:pt idx="6382">
                  <c:v>818.2</c:v>
                </c:pt>
                <c:pt idx="6383">
                  <c:v>818.3</c:v>
                </c:pt>
                <c:pt idx="6384">
                  <c:v>818.4</c:v>
                </c:pt>
                <c:pt idx="6385">
                  <c:v>818.5</c:v>
                </c:pt>
                <c:pt idx="6386">
                  <c:v>818.6</c:v>
                </c:pt>
                <c:pt idx="6387">
                  <c:v>818.7</c:v>
                </c:pt>
                <c:pt idx="6388">
                  <c:v>818.8</c:v>
                </c:pt>
                <c:pt idx="6389">
                  <c:v>818.9</c:v>
                </c:pt>
                <c:pt idx="6390">
                  <c:v>819</c:v>
                </c:pt>
                <c:pt idx="6391">
                  <c:v>819.1</c:v>
                </c:pt>
                <c:pt idx="6392">
                  <c:v>819.2</c:v>
                </c:pt>
                <c:pt idx="6393">
                  <c:v>819.3</c:v>
                </c:pt>
                <c:pt idx="6394">
                  <c:v>819.4</c:v>
                </c:pt>
                <c:pt idx="6395">
                  <c:v>819.5</c:v>
                </c:pt>
                <c:pt idx="6396">
                  <c:v>819.6</c:v>
                </c:pt>
                <c:pt idx="6397">
                  <c:v>819.7</c:v>
                </c:pt>
                <c:pt idx="6398">
                  <c:v>819.8</c:v>
                </c:pt>
                <c:pt idx="6399">
                  <c:v>819.9</c:v>
                </c:pt>
                <c:pt idx="6400">
                  <c:v>820</c:v>
                </c:pt>
                <c:pt idx="6401">
                  <c:v>820.1</c:v>
                </c:pt>
                <c:pt idx="6402">
                  <c:v>820.2</c:v>
                </c:pt>
                <c:pt idx="6403">
                  <c:v>820.3</c:v>
                </c:pt>
                <c:pt idx="6404">
                  <c:v>820.4</c:v>
                </c:pt>
                <c:pt idx="6405">
                  <c:v>820.5</c:v>
                </c:pt>
                <c:pt idx="6406">
                  <c:v>820.6</c:v>
                </c:pt>
                <c:pt idx="6407">
                  <c:v>820.7</c:v>
                </c:pt>
                <c:pt idx="6408">
                  <c:v>820.8</c:v>
                </c:pt>
                <c:pt idx="6409">
                  <c:v>820.9</c:v>
                </c:pt>
                <c:pt idx="6410">
                  <c:v>821</c:v>
                </c:pt>
                <c:pt idx="6411">
                  <c:v>821.1</c:v>
                </c:pt>
                <c:pt idx="6412">
                  <c:v>821.2</c:v>
                </c:pt>
                <c:pt idx="6413">
                  <c:v>821.3</c:v>
                </c:pt>
                <c:pt idx="6414">
                  <c:v>821.4</c:v>
                </c:pt>
                <c:pt idx="6415">
                  <c:v>821.5</c:v>
                </c:pt>
                <c:pt idx="6416">
                  <c:v>821.6</c:v>
                </c:pt>
                <c:pt idx="6417">
                  <c:v>821.7</c:v>
                </c:pt>
                <c:pt idx="6418">
                  <c:v>821.8</c:v>
                </c:pt>
                <c:pt idx="6419">
                  <c:v>821.9</c:v>
                </c:pt>
                <c:pt idx="6420">
                  <c:v>822</c:v>
                </c:pt>
                <c:pt idx="6421">
                  <c:v>822.1</c:v>
                </c:pt>
                <c:pt idx="6422">
                  <c:v>822.2</c:v>
                </c:pt>
                <c:pt idx="6423">
                  <c:v>822.3</c:v>
                </c:pt>
                <c:pt idx="6424">
                  <c:v>822.4</c:v>
                </c:pt>
                <c:pt idx="6425">
                  <c:v>822.5</c:v>
                </c:pt>
                <c:pt idx="6426">
                  <c:v>822.6</c:v>
                </c:pt>
                <c:pt idx="6427">
                  <c:v>822.7</c:v>
                </c:pt>
                <c:pt idx="6428">
                  <c:v>822.8</c:v>
                </c:pt>
                <c:pt idx="6429">
                  <c:v>822.9</c:v>
                </c:pt>
                <c:pt idx="6430">
                  <c:v>823</c:v>
                </c:pt>
                <c:pt idx="6431">
                  <c:v>823.1</c:v>
                </c:pt>
                <c:pt idx="6432">
                  <c:v>823.2</c:v>
                </c:pt>
                <c:pt idx="6433">
                  <c:v>823.3</c:v>
                </c:pt>
                <c:pt idx="6434">
                  <c:v>823.4</c:v>
                </c:pt>
                <c:pt idx="6435">
                  <c:v>823.5</c:v>
                </c:pt>
                <c:pt idx="6436">
                  <c:v>823.6</c:v>
                </c:pt>
                <c:pt idx="6437">
                  <c:v>823.7</c:v>
                </c:pt>
                <c:pt idx="6438">
                  <c:v>823.8</c:v>
                </c:pt>
                <c:pt idx="6439">
                  <c:v>823.9</c:v>
                </c:pt>
                <c:pt idx="6440">
                  <c:v>824</c:v>
                </c:pt>
                <c:pt idx="6441">
                  <c:v>824.1</c:v>
                </c:pt>
                <c:pt idx="6442">
                  <c:v>824.2</c:v>
                </c:pt>
                <c:pt idx="6443">
                  <c:v>824.3</c:v>
                </c:pt>
                <c:pt idx="6444">
                  <c:v>824.4</c:v>
                </c:pt>
                <c:pt idx="6445">
                  <c:v>824.5</c:v>
                </c:pt>
                <c:pt idx="6446">
                  <c:v>824.6</c:v>
                </c:pt>
                <c:pt idx="6447">
                  <c:v>824.7</c:v>
                </c:pt>
                <c:pt idx="6448">
                  <c:v>824.8</c:v>
                </c:pt>
                <c:pt idx="6449">
                  <c:v>824.9</c:v>
                </c:pt>
                <c:pt idx="6450">
                  <c:v>825</c:v>
                </c:pt>
                <c:pt idx="6451">
                  <c:v>825.1</c:v>
                </c:pt>
                <c:pt idx="6452">
                  <c:v>825.2</c:v>
                </c:pt>
                <c:pt idx="6453">
                  <c:v>825.3</c:v>
                </c:pt>
                <c:pt idx="6454">
                  <c:v>825.4</c:v>
                </c:pt>
                <c:pt idx="6455">
                  <c:v>825.5</c:v>
                </c:pt>
                <c:pt idx="6456">
                  <c:v>825.6</c:v>
                </c:pt>
                <c:pt idx="6457">
                  <c:v>825.7</c:v>
                </c:pt>
                <c:pt idx="6458">
                  <c:v>825.8</c:v>
                </c:pt>
                <c:pt idx="6459">
                  <c:v>825.9</c:v>
                </c:pt>
                <c:pt idx="6460">
                  <c:v>826</c:v>
                </c:pt>
                <c:pt idx="6461">
                  <c:v>826.1</c:v>
                </c:pt>
                <c:pt idx="6462">
                  <c:v>826.2</c:v>
                </c:pt>
                <c:pt idx="6463">
                  <c:v>826.3</c:v>
                </c:pt>
                <c:pt idx="6464">
                  <c:v>826.4</c:v>
                </c:pt>
                <c:pt idx="6465">
                  <c:v>826.5</c:v>
                </c:pt>
                <c:pt idx="6466">
                  <c:v>826.6</c:v>
                </c:pt>
                <c:pt idx="6467">
                  <c:v>826.7</c:v>
                </c:pt>
                <c:pt idx="6468">
                  <c:v>826.8</c:v>
                </c:pt>
                <c:pt idx="6469">
                  <c:v>826.9</c:v>
                </c:pt>
                <c:pt idx="6470">
                  <c:v>827</c:v>
                </c:pt>
                <c:pt idx="6471">
                  <c:v>827.1</c:v>
                </c:pt>
                <c:pt idx="6472">
                  <c:v>827.2</c:v>
                </c:pt>
                <c:pt idx="6473">
                  <c:v>827.3</c:v>
                </c:pt>
                <c:pt idx="6474">
                  <c:v>827.4</c:v>
                </c:pt>
                <c:pt idx="6475">
                  <c:v>827.5</c:v>
                </c:pt>
                <c:pt idx="6476">
                  <c:v>827.6</c:v>
                </c:pt>
                <c:pt idx="6477">
                  <c:v>827.7</c:v>
                </c:pt>
                <c:pt idx="6478">
                  <c:v>827.8</c:v>
                </c:pt>
                <c:pt idx="6479">
                  <c:v>827.9</c:v>
                </c:pt>
                <c:pt idx="6480">
                  <c:v>828</c:v>
                </c:pt>
                <c:pt idx="6481">
                  <c:v>828.1</c:v>
                </c:pt>
                <c:pt idx="6482">
                  <c:v>828.2</c:v>
                </c:pt>
                <c:pt idx="6483">
                  <c:v>828.3</c:v>
                </c:pt>
                <c:pt idx="6484">
                  <c:v>828.4</c:v>
                </c:pt>
                <c:pt idx="6485">
                  <c:v>828.5</c:v>
                </c:pt>
                <c:pt idx="6486">
                  <c:v>828.6</c:v>
                </c:pt>
                <c:pt idx="6487">
                  <c:v>828.7</c:v>
                </c:pt>
                <c:pt idx="6488">
                  <c:v>828.8</c:v>
                </c:pt>
                <c:pt idx="6489">
                  <c:v>828.9</c:v>
                </c:pt>
                <c:pt idx="6490">
                  <c:v>829</c:v>
                </c:pt>
                <c:pt idx="6491">
                  <c:v>829.1</c:v>
                </c:pt>
                <c:pt idx="6492">
                  <c:v>829.2</c:v>
                </c:pt>
                <c:pt idx="6493">
                  <c:v>829.3</c:v>
                </c:pt>
                <c:pt idx="6494">
                  <c:v>829.4</c:v>
                </c:pt>
                <c:pt idx="6495">
                  <c:v>829.5</c:v>
                </c:pt>
                <c:pt idx="6496">
                  <c:v>829.6</c:v>
                </c:pt>
                <c:pt idx="6497">
                  <c:v>829.7</c:v>
                </c:pt>
                <c:pt idx="6498">
                  <c:v>829.8</c:v>
                </c:pt>
                <c:pt idx="6499">
                  <c:v>829.9</c:v>
                </c:pt>
                <c:pt idx="6500">
                  <c:v>830</c:v>
                </c:pt>
                <c:pt idx="6501">
                  <c:v>830.1</c:v>
                </c:pt>
                <c:pt idx="6502">
                  <c:v>830.2</c:v>
                </c:pt>
                <c:pt idx="6503">
                  <c:v>830.3</c:v>
                </c:pt>
                <c:pt idx="6504">
                  <c:v>830.4</c:v>
                </c:pt>
                <c:pt idx="6505">
                  <c:v>830.5</c:v>
                </c:pt>
                <c:pt idx="6506">
                  <c:v>830.6</c:v>
                </c:pt>
                <c:pt idx="6507">
                  <c:v>830.7</c:v>
                </c:pt>
                <c:pt idx="6508">
                  <c:v>830.8</c:v>
                </c:pt>
                <c:pt idx="6509">
                  <c:v>830.9</c:v>
                </c:pt>
                <c:pt idx="6510">
                  <c:v>831</c:v>
                </c:pt>
                <c:pt idx="6511">
                  <c:v>831.1</c:v>
                </c:pt>
                <c:pt idx="6512">
                  <c:v>831.2</c:v>
                </c:pt>
                <c:pt idx="6513">
                  <c:v>831.3</c:v>
                </c:pt>
                <c:pt idx="6514">
                  <c:v>831.4</c:v>
                </c:pt>
                <c:pt idx="6515">
                  <c:v>831.5</c:v>
                </c:pt>
                <c:pt idx="6516">
                  <c:v>831.6</c:v>
                </c:pt>
                <c:pt idx="6517">
                  <c:v>831.7</c:v>
                </c:pt>
                <c:pt idx="6518">
                  <c:v>831.8</c:v>
                </c:pt>
                <c:pt idx="6519">
                  <c:v>831.9</c:v>
                </c:pt>
                <c:pt idx="6520">
                  <c:v>832</c:v>
                </c:pt>
                <c:pt idx="6521">
                  <c:v>832.1</c:v>
                </c:pt>
                <c:pt idx="6522">
                  <c:v>832.2</c:v>
                </c:pt>
                <c:pt idx="6523">
                  <c:v>832.3</c:v>
                </c:pt>
                <c:pt idx="6524">
                  <c:v>832.4</c:v>
                </c:pt>
                <c:pt idx="6525">
                  <c:v>832.5</c:v>
                </c:pt>
                <c:pt idx="6526">
                  <c:v>832.6</c:v>
                </c:pt>
                <c:pt idx="6527">
                  <c:v>832.7</c:v>
                </c:pt>
                <c:pt idx="6528">
                  <c:v>832.8</c:v>
                </c:pt>
                <c:pt idx="6529">
                  <c:v>832.9</c:v>
                </c:pt>
                <c:pt idx="6530">
                  <c:v>833</c:v>
                </c:pt>
                <c:pt idx="6531">
                  <c:v>833.1</c:v>
                </c:pt>
                <c:pt idx="6532">
                  <c:v>833.2</c:v>
                </c:pt>
                <c:pt idx="6533">
                  <c:v>833.3</c:v>
                </c:pt>
                <c:pt idx="6534">
                  <c:v>833.4</c:v>
                </c:pt>
                <c:pt idx="6535">
                  <c:v>833.5</c:v>
                </c:pt>
                <c:pt idx="6536">
                  <c:v>833.6</c:v>
                </c:pt>
                <c:pt idx="6537">
                  <c:v>833.7</c:v>
                </c:pt>
                <c:pt idx="6538">
                  <c:v>833.8</c:v>
                </c:pt>
                <c:pt idx="6539">
                  <c:v>833.9</c:v>
                </c:pt>
                <c:pt idx="6540">
                  <c:v>834</c:v>
                </c:pt>
                <c:pt idx="6541">
                  <c:v>834.1</c:v>
                </c:pt>
                <c:pt idx="6542">
                  <c:v>834.2</c:v>
                </c:pt>
                <c:pt idx="6543">
                  <c:v>834.3</c:v>
                </c:pt>
                <c:pt idx="6544">
                  <c:v>834.4</c:v>
                </c:pt>
                <c:pt idx="6545">
                  <c:v>834.5</c:v>
                </c:pt>
                <c:pt idx="6546">
                  <c:v>834.6</c:v>
                </c:pt>
                <c:pt idx="6547">
                  <c:v>834.7</c:v>
                </c:pt>
                <c:pt idx="6548">
                  <c:v>834.8</c:v>
                </c:pt>
                <c:pt idx="6549">
                  <c:v>834.9</c:v>
                </c:pt>
                <c:pt idx="6550">
                  <c:v>835</c:v>
                </c:pt>
                <c:pt idx="6551">
                  <c:v>835.1</c:v>
                </c:pt>
                <c:pt idx="6552">
                  <c:v>835.2</c:v>
                </c:pt>
                <c:pt idx="6553">
                  <c:v>835.3</c:v>
                </c:pt>
                <c:pt idx="6554">
                  <c:v>835.4</c:v>
                </c:pt>
                <c:pt idx="6555">
                  <c:v>835.5</c:v>
                </c:pt>
                <c:pt idx="6556">
                  <c:v>835.6</c:v>
                </c:pt>
                <c:pt idx="6557">
                  <c:v>835.7</c:v>
                </c:pt>
                <c:pt idx="6558">
                  <c:v>835.8</c:v>
                </c:pt>
                <c:pt idx="6559">
                  <c:v>835.9</c:v>
                </c:pt>
                <c:pt idx="6560">
                  <c:v>836</c:v>
                </c:pt>
                <c:pt idx="6561">
                  <c:v>836.1</c:v>
                </c:pt>
                <c:pt idx="6562">
                  <c:v>836.2</c:v>
                </c:pt>
                <c:pt idx="6563">
                  <c:v>836.3</c:v>
                </c:pt>
                <c:pt idx="6564">
                  <c:v>836.4</c:v>
                </c:pt>
                <c:pt idx="6565">
                  <c:v>836.5</c:v>
                </c:pt>
                <c:pt idx="6566">
                  <c:v>836.6</c:v>
                </c:pt>
                <c:pt idx="6567">
                  <c:v>836.7</c:v>
                </c:pt>
                <c:pt idx="6568">
                  <c:v>836.8</c:v>
                </c:pt>
                <c:pt idx="6569">
                  <c:v>836.9</c:v>
                </c:pt>
                <c:pt idx="6570">
                  <c:v>837</c:v>
                </c:pt>
                <c:pt idx="6571">
                  <c:v>837.1</c:v>
                </c:pt>
                <c:pt idx="6572">
                  <c:v>837.2</c:v>
                </c:pt>
                <c:pt idx="6573">
                  <c:v>837.3</c:v>
                </c:pt>
                <c:pt idx="6574">
                  <c:v>837.4</c:v>
                </c:pt>
                <c:pt idx="6575">
                  <c:v>837.5</c:v>
                </c:pt>
                <c:pt idx="6576">
                  <c:v>837.6</c:v>
                </c:pt>
                <c:pt idx="6577">
                  <c:v>837.7</c:v>
                </c:pt>
                <c:pt idx="6578">
                  <c:v>837.8</c:v>
                </c:pt>
                <c:pt idx="6579">
                  <c:v>837.9</c:v>
                </c:pt>
                <c:pt idx="6580">
                  <c:v>838</c:v>
                </c:pt>
                <c:pt idx="6581">
                  <c:v>838.1</c:v>
                </c:pt>
                <c:pt idx="6582">
                  <c:v>838.2</c:v>
                </c:pt>
                <c:pt idx="6583">
                  <c:v>838.3</c:v>
                </c:pt>
                <c:pt idx="6584">
                  <c:v>838.4</c:v>
                </c:pt>
                <c:pt idx="6585">
                  <c:v>838.5</c:v>
                </c:pt>
                <c:pt idx="6586">
                  <c:v>838.6</c:v>
                </c:pt>
                <c:pt idx="6587">
                  <c:v>838.7</c:v>
                </c:pt>
                <c:pt idx="6588">
                  <c:v>838.8</c:v>
                </c:pt>
                <c:pt idx="6589">
                  <c:v>838.9</c:v>
                </c:pt>
                <c:pt idx="6590">
                  <c:v>839</c:v>
                </c:pt>
                <c:pt idx="6591">
                  <c:v>839.1</c:v>
                </c:pt>
                <c:pt idx="6592">
                  <c:v>839.2</c:v>
                </c:pt>
                <c:pt idx="6593">
                  <c:v>839.3</c:v>
                </c:pt>
                <c:pt idx="6594">
                  <c:v>839.4</c:v>
                </c:pt>
                <c:pt idx="6595">
                  <c:v>839.5</c:v>
                </c:pt>
                <c:pt idx="6596">
                  <c:v>839.6</c:v>
                </c:pt>
                <c:pt idx="6597">
                  <c:v>839.7</c:v>
                </c:pt>
                <c:pt idx="6598">
                  <c:v>839.8</c:v>
                </c:pt>
                <c:pt idx="6599">
                  <c:v>839.9</c:v>
                </c:pt>
                <c:pt idx="6600">
                  <c:v>840</c:v>
                </c:pt>
                <c:pt idx="6601">
                  <c:v>840.1</c:v>
                </c:pt>
                <c:pt idx="6602">
                  <c:v>840.2</c:v>
                </c:pt>
                <c:pt idx="6603">
                  <c:v>840.3</c:v>
                </c:pt>
                <c:pt idx="6604">
                  <c:v>840.4</c:v>
                </c:pt>
                <c:pt idx="6605">
                  <c:v>840.5</c:v>
                </c:pt>
                <c:pt idx="6606">
                  <c:v>840.6</c:v>
                </c:pt>
                <c:pt idx="6607">
                  <c:v>840.7</c:v>
                </c:pt>
                <c:pt idx="6608">
                  <c:v>840.8</c:v>
                </c:pt>
                <c:pt idx="6609">
                  <c:v>840.9</c:v>
                </c:pt>
                <c:pt idx="6610">
                  <c:v>841</c:v>
                </c:pt>
                <c:pt idx="6611">
                  <c:v>841.1</c:v>
                </c:pt>
                <c:pt idx="6612">
                  <c:v>841.2</c:v>
                </c:pt>
                <c:pt idx="6613">
                  <c:v>841.3</c:v>
                </c:pt>
                <c:pt idx="6614">
                  <c:v>841.4</c:v>
                </c:pt>
                <c:pt idx="6615">
                  <c:v>841.5</c:v>
                </c:pt>
                <c:pt idx="6616">
                  <c:v>841.6</c:v>
                </c:pt>
                <c:pt idx="6617">
                  <c:v>841.7</c:v>
                </c:pt>
                <c:pt idx="6618">
                  <c:v>841.8</c:v>
                </c:pt>
                <c:pt idx="6619">
                  <c:v>841.9</c:v>
                </c:pt>
                <c:pt idx="6620">
                  <c:v>842</c:v>
                </c:pt>
                <c:pt idx="6621">
                  <c:v>842.1</c:v>
                </c:pt>
                <c:pt idx="6622">
                  <c:v>842.2</c:v>
                </c:pt>
                <c:pt idx="6623">
                  <c:v>842.3</c:v>
                </c:pt>
                <c:pt idx="6624">
                  <c:v>842.4</c:v>
                </c:pt>
                <c:pt idx="6625">
                  <c:v>842.5</c:v>
                </c:pt>
                <c:pt idx="6626">
                  <c:v>842.6</c:v>
                </c:pt>
                <c:pt idx="6627">
                  <c:v>842.7</c:v>
                </c:pt>
                <c:pt idx="6628">
                  <c:v>842.8</c:v>
                </c:pt>
                <c:pt idx="6629">
                  <c:v>842.9</c:v>
                </c:pt>
                <c:pt idx="6630">
                  <c:v>843</c:v>
                </c:pt>
                <c:pt idx="6631">
                  <c:v>843.1</c:v>
                </c:pt>
                <c:pt idx="6632">
                  <c:v>843.2</c:v>
                </c:pt>
                <c:pt idx="6633">
                  <c:v>843.3</c:v>
                </c:pt>
                <c:pt idx="6634">
                  <c:v>843.4</c:v>
                </c:pt>
                <c:pt idx="6635">
                  <c:v>843.5</c:v>
                </c:pt>
                <c:pt idx="6636">
                  <c:v>843.6</c:v>
                </c:pt>
                <c:pt idx="6637">
                  <c:v>843.7</c:v>
                </c:pt>
                <c:pt idx="6638">
                  <c:v>843.8</c:v>
                </c:pt>
                <c:pt idx="6639">
                  <c:v>843.9</c:v>
                </c:pt>
                <c:pt idx="6640">
                  <c:v>844</c:v>
                </c:pt>
                <c:pt idx="6641">
                  <c:v>844.1</c:v>
                </c:pt>
                <c:pt idx="6642">
                  <c:v>844.2</c:v>
                </c:pt>
                <c:pt idx="6643">
                  <c:v>844.3</c:v>
                </c:pt>
                <c:pt idx="6644">
                  <c:v>844.4</c:v>
                </c:pt>
                <c:pt idx="6645">
                  <c:v>844.5</c:v>
                </c:pt>
                <c:pt idx="6646">
                  <c:v>844.6</c:v>
                </c:pt>
                <c:pt idx="6647">
                  <c:v>844.7</c:v>
                </c:pt>
                <c:pt idx="6648">
                  <c:v>844.8</c:v>
                </c:pt>
                <c:pt idx="6649">
                  <c:v>844.9</c:v>
                </c:pt>
                <c:pt idx="6650">
                  <c:v>845</c:v>
                </c:pt>
                <c:pt idx="6651">
                  <c:v>845.1</c:v>
                </c:pt>
                <c:pt idx="6652">
                  <c:v>845.2</c:v>
                </c:pt>
                <c:pt idx="6653">
                  <c:v>845.3</c:v>
                </c:pt>
                <c:pt idx="6654">
                  <c:v>845.4</c:v>
                </c:pt>
                <c:pt idx="6655">
                  <c:v>845.5</c:v>
                </c:pt>
                <c:pt idx="6656">
                  <c:v>845.6</c:v>
                </c:pt>
                <c:pt idx="6657">
                  <c:v>845.7</c:v>
                </c:pt>
                <c:pt idx="6658">
                  <c:v>845.8</c:v>
                </c:pt>
                <c:pt idx="6659">
                  <c:v>845.9</c:v>
                </c:pt>
                <c:pt idx="6660">
                  <c:v>846</c:v>
                </c:pt>
                <c:pt idx="6661">
                  <c:v>846.1</c:v>
                </c:pt>
                <c:pt idx="6662">
                  <c:v>846.2</c:v>
                </c:pt>
                <c:pt idx="6663">
                  <c:v>846.3</c:v>
                </c:pt>
                <c:pt idx="6664">
                  <c:v>846.4</c:v>
                </c:pt>
                <c:pt idx="6665">
                  <c:v>846.5</c:v>
                </c:pt>
                <c:pt idx="6666">
                  <c:v>846.6</c:v>
                </c:pt>
                <c:pt idx="6667">
                  <c:v>846.7</c:v>
                </c:pt>
                <c:pt idx="6668">
                  <c:v>846.8</c:v>
                </c:pt>
                <c:pt idx="6669">
                  <c:v>846.9</c:v>
                </c:pt>
                <c:pt idx="6670">
                  <c:v>847</c:v>
                </c:pt>
                <c:pt idx="6671">
                  <c:v>847.1</c:v>
                </c:pt>
                <c:pt idx="6672">
                  <c:v>847.2</c:v>
                </c:pt>
                <c:pt idx="6673">
                  <c:v>847.3</c:v>
                </c:pt>
                <c:pt idx="6674">
                  <c:v>847.4</c:v>
                </c:pt>
                <c:pt idx="6675">
                  <c:v>847.5</c:v>
                </c:pt>
                <c:pt idx="6676">
                  <c:v>847.6</c:v>
                </c:pt>
                <c:pt idx="6677">
                  <c:v>847.7</c:v>
                </c:pt>
                <c:pt idx="6678">
                  <c:v>847.8</c:v>
                </c:pt>
                <c:pt idx="6679">
                  <c:v>847.9</c:v>
                </c:pt>
                <c:pt idx="6680">
                  <c:v>848</c:v>
                </c:pt>
                <c:pt idx="6681">
                  <c:v>848.1</c:v>
                </c:pt>
                <c:pt idx="6682">
                  <c:v>848.2</c:v>
                </c:pt>
                <c:pt idx="6683">
                  <c:v>848.3</c:v>
                </c:pt>
                <c:pt idx="6684">
                  <c:v>848.4</c:v>
                </c:pt>
                <c:pt idx="6685">
                  <c:v>848.5</c:v>
                </c:pt>
                <c:pt idx="6686">
                  <c:v>848.6</c:v>
                </c:pt>
                <c:pt idx="6687">
                  <c:v>848.7</c:v>
                </c:pt>
                <c:pt idx="6688">
                  <c:v>848.8</c:v>
                </c:pt>
                <c:pt idx="6689">
                  <c:v>848.9</c:v>
                </c:pt>
                <c:pt idx="6690">
                  <c:v>849</c:v>
                </c:pt>
                <c:pt idx="6691">
                  <c:v>849.1</c:v>
                </c:pt>
                <c:pt idx="6692">
                  <c:v>849.2</c:v>
                </c:pt>
                <c:pt idx="6693">
                  <c:v>849.3</c:v>
                </c:pt>
                <c:pt idx="6694">
                  <c:v>849.4</c:v>
                </c:pt>
                <c:pt idx="6695">
                  <c:v>849.5</c:v>
                </c:pt>
                <c:pt idx="6696">
                  <c:v>849.6</c:v>
                </c:pt>
                <c:pt idx="6697">
                  <c:v>849.7</c:v>
                </c:pt>
                <c:pt idx="6698">
                  <c:v>849.8</c:v>
                </c:pt>
                <c:pt idx="6699">
                  <c:v>849.9</c:v>
                </c:pt>
                <c:pt idx="6700">
                  <c:v>850</c:v>
                </c:pt>
                <c:pt idx="6701">
                  <c:v>850.1</c:v>
                </c:pt>
                <c:pt idx="6702">
                  <c:v>850.2</c:v>
                </c:pt>
                <c:pt idx="6703">
                  <c:v>850.3</c:v>
                </c:pt>
                <c:pt idx="6704">
                  <c:v>850.4</c:v>
                </c:pt>
                <c:pt idx="6705">
                  <c:v>850.5</c:v>
                </c:pt>
                <c:pt idx="6706">
                  <c:v>850.6</c:v>
                </c:pt>
                <c:pt idx="6707">
                  <c:v>850.7</c:v>
                </c:pt>
                <c:pt idx="6708">
                  <c:v>850.8</c:v>
                </c:pt>
                <c:pt idx="6709">
                  <c:v>850.9</c:v>
                </c:pt>
                <c:pt idx="6710">
                  <c:v>851</c:v>
                </c:pt>
                <c:pt idx="6711">
                  <c:v>851.1</c:v>
                </c:pt>
                <c:pt idx="6712">
                  <c:v>851.2</c:v>
                </c:pt>
                <c:pt idx="6713">
                  <c:v>851.3</c:v>
                </c:pt>
                <c:pt idx="6714">
                  <c:v>851.4</c:v>
                </c:pt>
                <c:pt idx="6715">
                  <c:v>851.5</c:v>
                </c:pt>
                <c:pt idx="6716">
                  <c:v>851.6</c:v>
                </c:pt>
                <c:pt idx="6717">
                  <c:v>851.7</c:v>
                </c:pt>
                <c:pt idx="6718">
                  <c:v>851.8</c:v>
                </c:pt>
                <c:pt idx="6719">
                  <c:v>851.9</c:v>
                </c:pt>
                <c:pt idx="6720">
                  <c:v>852</c:v>
                </c:pt>
                <c:pt idx="6721">
                  <c:v>852.1</c:v>
                </c:pt>
                <c:pt idx="6722">
                  <c:v>852.2</c:v>
                </c:pt>
                <c:pt idx="6723">
                  <c:v>852.3</c:v>
                </c:pt>
                <c:pt idx="6724">
                  <c:v>852.4</c:v>
                </c:pt>
                <c:pt idx="6725">
                  <c:v>852.5</c:v>
                </c:pt>
                <c:pt idx="6726">
                  <c:v>852.6</c:v>
                </c:pt>
                <c:pt idx="6727">
                  <c:v>852.7</c:v>
                </c:pt>
                <c:pt idx="6728">
                  <c:v>852.8</c:v>
                </c:pt>
                <c:pt idx="6729">
                  <c:v>852.9</c:v>
                </c:pt>
                <c:pt idx="6730">
                  <c:v>853</c:v>
                </c:pt>
                <c:pt idx="6731">
                  <c:v>853.1</c:v>
                </c:pt>
                <c:pt idx="6732">
                  <c:v>853.2</c:v>
                </c:pt>
                <c:pt idx="6733">
                  <c:v>853.3</c:v>
                </c:pt>
                <c:pt idx="6734">
                  <c:v>853.4</c:v>
                </c:pt>
                <c:pt idx="6735">
                  <c:v>853.5</c:v>
                </c:pt>
                <c:pt idx="6736">
                  <c:v>853.6</c:v>
                </c:pt>
                <c:pt idx="6737">
                  <c:v>853.7</c:v>
                </c:pt>
                <c:pt idx="6738">
                  <c:v>853.8</c:v>
                </c:pt>
                <c:pt idx="6739">
                  <c:v>853.9</c:v>
                </c:pt>
                <c:pt idx="6740">
                  <c:v>854</c:v>
                </c:pt>
                <c:pt idx="6741">
                  <c:v>854.1</c:v>
                </c:pt>
                <c:pt idx="6742">
                  <c:v>854.2</c:v>
                </c:pt>
                <c:pt idx="6743">
                  <c:v>854.3</c:v>
                </c:pt>
                <c:pt idx="6744">
                  <c:v>854.4</c:v>
                </c:pt>
                <c:pt idx="6745">
                  <c:v>854.5</c:v>
                </c:pt>
                <c:pt idx="6746">
                  <c:v>854.6</c:v>
                </c:pt>
                <c:pt idx="6747">
                  <c:v>854.7</c:v>
                </c:pt>
                <c:pt idx="6748">
                  <c:v>854.8</c:v>
                </c:pt>
                <c:pt idx="6749">
                  <c:v>854.9</c:v>
                </c:pt>
                <c:pt idx="6750">
                  <c:v>855</c:v>
                </c:pt>
                <c:pt idx="6751">
                  <c:v>855.1</c:v>
                </c:pt>
                <c:pt idx="6752">
                  <c:v>855.2</c:v>
                </c:pt>
                <c:pt idx="6753">
                  <c:v>855.3</c:v>
                </c:pt>
                <c:pt idx="6754">
                  <c:v>855.4</c:v>
                </c:pt>
                <c:pt idx="6755">
                  <c:v>855.5</c:v>
                </c:pt>
                <c:pt idx="6756">
                  <c:v>855.6</c:v>
                </c:pt>
                <c:pt idx="6757">
                  <c:v>855.7</c:v>
                </c:pt>
                <c:pt idx="6758">
                  <c:v>855.8</c:v>
                </c:pt>
                <c:pt idx="6759">
                  <c:v>855.9</c:v>
                </c:pt>
                <c:pt idx="6760">
                  <c:v>856</c:v>
                </c:pt>
                <c:pt idx="6761">
                  <c:v>856.1</c:v>
                </c:pt>
                <c:pt idx="6762">
                  <c:v>856.2</c:v>
                </c:pt>
                <c:pt idx="6763">
                  <c:v>856.3</c:v>
                </c:pt>
                <c:pt idx="6764">
                  <c:v>856.4</c:v>
                </c:pt>
                <c:pt idx="6765">
                  <c:v>856.5</c:v>
                </c:pt>
                <c:pt idx="6766">
                  <c:v>856.6</c:v>
                </c:pt>
                <c:pt idx="6767">
                  <c:v>856.7</c:v>
                </c:pt>
                <c:pt idx="6768">
                  <c:v>856.8</c:v>
                </c:pt>
                <c:pt idx="6769">
                  <c:v>856.9</c:v>
                </c:pt>
                <c:pt idx="6770">
                  <c:v>857</c:v>
                </c:pt>
                <c:pt idx="6771">
                  <c:v>857.1</c:v>
                </c:pt>
                <c:pt idx="6772">
                  <c:v>857.2</c:v>
                </c:pt>
                <c:pt idx="6773">
                  <c:v>857.3</c:v>
                </c:pt>
                <c:pt idx="6774">
                  <c:v>857.4</c:v>
                </c:pt>
                <c:pt idx="6775">
                  <c:v>857.5</c:v>
                </c:pt>
                <c:pt idx="6776">
                  <c:v>857.6</c:v>
                </c:pt>
                <c:pt idx="6777">
                  <c:v>857.7</c:v>
                </c:pt>
                <c:pt idx="6778">
                  <c:v>857.8</c:v>
                </c:pt>
                <c:pt idx="6779">
                  <c:v>857.9</c:v>
                </c:pt>
                <c:pt idx="6780">
                  <c:v>858</c:v>
                </c:pt>
                <c:pt idx="6781">
                  <c:v>858.1</c:v>
                </c:pt>
                <c:pt idx="6782">
                  <c:v>858.2</c:v>
                </c:pt>
                <c:pt idx="6783">
                  <c:v>858.3</c:v>
                </c:pt>
                <c:pt idx="6784">
                  <c:v>858.4</c:v>
                </c:pt>
                <c:pt idx="6785">
                  <c:v>858.5</c:v>
                </c:pt>
                <c:pt idx="6786">
                  <c:v>858.6</c:v>
                </c:pt>
                <c:pt idx="6787">
                  <c:v>858.7</c:v>
                </c:pt>
                <c:pt idx="6788">
                  <c:v>858.8</c:v>
                </c:pt>
                <c:pt idx="6789">
                  <c:v>858.9</c:v>
                </c:pt>
                <c:pt idx="6790">
                  <c:v>859</c:v>
                </c:pt>
                <c:pt idx="6791">
                  <c:v>859.1</c:v>
                </c:pt>
                <c:pt idx="6792">
                  <c:v>859.2</c:v>
                </c:pt>
                <c:pt idx="6793">
                  <c:v>859.3</c:v>
                </c:pt>
                <c:pt idx="6794">
                  <c:v>859.4</c:v>
                </c:pt>
                <c:pt idx="6795">
                  <c:v>859.5</c:v>
                </c:pt>
                <c:pt idx="6796">
                  <c:v>859.6</c:v>
                </c:pt>
                <c:pt idx="6797">
                  <c:v>859.7</c:v>
                </c:pt>
                <c:pt idx="6798">
                  <c:v>859.8</c:v>
                </c:pt>
                <c:pt idx="6799">
                  <c:v>859.9</c:v>
                </c:pt>
                <c:pt idx="6800">
                  <c:v>860</c:v>
                </c:pt>
                <c:pt idx="6801">
                  <c:v>860.1</c:v>
                </c:pt>
                <c:pt idx="6802">
                  <c:v>860.2</c:v>
                </c:pt>
                <c:pt idx="6803">
                  <c:v>860.3</c:v>
                </c:pt>
                <c:pt idx="6804">
                  <c:v>860.4</c:v>
                </c:pt>
                <c:pt idx="6805">
                  <c:v>860.5</c:v>
                </c:pt>
                <c:pt idx="6806">
                  <c:v>860.6</c:v>
                </c:pt>
                <c:pt idx="6807">
                  <c:v>860.7</c:v>
                </c:pt>
                <c:pt idx="6808">
                  <c:v>860.8</c:v>
                </c:pt>
                <c:pt idx="6809">
                  <c:v>860.9</c:v>
                </c:pt>
                <c:pt idx="6810">
                  <c:v>861</c:v>
                </c:pt>
                <c:pt idx="6811">
                  <c:v>861.1</c:v>
                </c:pt>
                <c:pt idx="6812">
                  <c:v>861.2</c:v>
                </c:pt>
                <c:pt idx="6813">
                  <c:v>861.3</c:v>
                </c:pt>
                <c:pt idx="6814">
                  <c:v>861.4</c:v>
                </c:pt>
                <c:pt idx="6815">
                  <c:v>861.5</c:v>
                </c:pt>
                <c:pt idx="6816">
                  <c:v>861.6</c:v>
                </c:pt>
                <c:pt idx="6817">
                  <c:v>861.7</c:v>
                </c:pt>
                <c:pt idx="6818">
                  <c:v>861.8</c:v>
                </c:pt>
                <c:pt idx="6819">
                  <c:v>861.9</c:v>
                </c:pt>
                <c:pt idx="6820">
                  <c:v>862</c:v>
                </c:pt>
                <c:pt idx="6821">
                  <c:v>862.1</c:v>
                </c:pt>
                <c:pt idx="6822">
                  <c:v>862.2</c:v>
                </c:pt>
                <c:pt idx="6823">
                  <c:v>862.3</c:v>
                </c:pt>
                <c:pt idx="6824">
                  <c:v>862.4</c:v>
                </c:pt>
                <c:pt idx="6825">
                  <c:v>862.5</c:v>
                </c:pt>
                <c:pt idx="6826">
                  <c:v>862.6</c:v>
                </c:pt>
                <c:pt idx="6827">
                  <c:v>862.7</c:v>
                </c:pt>
                <c:pt idx="6828">
                  <c:v>862.8</c:v>
                </c:pt>
                <c:pt idx="6829">
                  <c:v>862.9</c:v>
                </c:pt>
                <c:pt idx="6830">
                  <c:v>863</c:v>
                </c:pt>
                <c:pt idx="6831">
                  <c:v>863.1</c:v>
                </c:pt>
                <c:pt idx="6832">
                  <c:v>863.2</c:v>
                </c:pt>
                <c:pt idx="6833">
                  <c:v>863.3</c:v>
                </c:pt>
                <c:pt idx="6834">
                  <c:v>863.4</c:v>
                </c:pt>
                <c:pt idx="6835">
                  <c:v>863.5</c:v>
                </c:pt>
                <c:pt idx="6836">
                  <c:v>863.6</c:v>
                </c:pt>
                <c:pt idx="6837">
                  <c:v>863.7</c:v>
                </c:pt>
                <c:pt idx="6838">
                  <c:v>863.8</c:v>
                </c:pt>
                <c:pt idx="6839">
                  <c:v>863.9</c:v>
                </c:pt>
                <c:pt idx="6840">
                  <c:v>864</c:v>
                </c:pt>
                <c:pt idx="6841">
                  <c:v>864.1</c:v>
                </c:pt>
                <c:pt idx="6842">
                  <c:v>864.2</c:v>
                </c:pt>
                <c:pt idx="6843">
                  <c:v>864.3</c:v>
                </c:pt>
                <c:pt idx="6844">
                  <c:v>864.4</c:v>
                </c:pt>
                <c:pt idx="6845">
                  <c:v>864.5</c:v>
                </c:pt>
                <c:pt idx="6846">
                  <c:v>864.6</c:v>
                </c:pt>
                <c:pt idx="6847">
                  <c:v>864.7</c:v>
                </c:pt>
                <c:pt idx="6848">
                  <c:v>864.8</c:v>
                </c:pt>
                <c:pt idx="6849">
                  <c:v>864.9</c:v>
                </c:pt>
                <c:pt idx="6850">
                  <c:v>865</c:v>
                </c:pt>
                <c:pt idx="6851">
                  <c:v>865.1</c:v>
                </c:pt>
                <c:pt idx="6852">
                  <c:v>865.2</c:v>
                </c:pt>
                <c:pt idx="6853">
                  <c:v>865.3</c:v>
                </c:pt>
                <c:pt idx="6854">
                  <c:v>865.4</c:v>
                </c:pt>
                <c:pt idx="6855">
                  <c:v>865.5</c:v>
                </c:pt>
                <c:pt idx="6856">
                  <c:v>865.6</c:v>
                </c:pt>
                <c:pt idx="6857">
                  <c:v>865.7</c:v>
                </c:pt>
                <c:pt idx="6858">
                  <c:v>865.8</c:v>
                </c:pt>
                <c:pt idx="6859">
                  <c:v>865.9</c:v>
                </c:pt>
                <c:pt idx="6860">
                  <c:v>866</c:v>
                </c:pt>
                <c:pt idx="6861">
                  <c:v>866.1</c:v>
                </c:pt>
                <c:pt idx="6862">
                  <c:v>866.2</c:v>
                </c:pt>
                <c:pt idx="6863">
                  <c:v>866.3</c:v>
                </c:pt>
                <c:pt idx="6864">
                  <c:v>866.4</c:v>
                </c:pt>
                <c:pt idx="6865">
                  <c:v>866.5</c:v>
                </c:pt>
                <c:pt idx="6866">
                  <c:v>866.6</c:v>
                </c:pt>
                <c:pt idx="6867">
                  <c:v>866.7</c:v>
                </c:pt>
                <c:pt idx="6868">
                  <c:v>866.8</c:v>
                </c:pt>
                <c:pt idx="6869">
                  <c:v>866.9</c:v>
                </c:pt>
                <c:pt idx="6870">
                  <c:v>867</c:v>
                </c:pt>
                <c:pt idx="6871">
                  <c:v>867.1</c:v>
                </c:pt>
                <c:pt idx="6872">
                  <c:v>867.2</c:v>
                </c:pt>
                <c:pt idx="6873">
                  <c:v>867.3</c:v>
                </c:pt>
                <c:pt idx="6874">
                  <c:v>867.4</c:v>
                </c:pt>
                <c:pt idx="6875">
                  <c:v>867.5</c:v>
                </c:pt>
                <c:pt idx="6876">
                  <c:v>867.6</c:v>
                </c:pt>
                <c:pt idx="6877">
                  <c:v>867.7</c:v>
                </c:pt>
                <c:pt idx="6878">
                  <c:v>867.8</c:v>
                </c:pt>
                <c:pt idx="6879">
                  <c:v>867.9</c:v>
                </c:pt>
                <c:pt idx="6880">
                  <c:v>868</c:v>
                </c:pt>
                <c:pt idx="6881">
                  <c:v>868.1</c:v>
                </c:pt>
                <c:pt idx="6882">
                  <c:v>868.2</c:v>
                </c:pt>
                <c:pt idx="6883">
                  <c:v>868.3</c:v>
                </c:pt>
                <c:pt idx="6884">
                  <c:v>868.4</c:v>
                </c:pt>
                <c:pt idx="6885">
                  <c:v>868.5</c:v>
                </c:pt>
                <c:pt idx="6886">
                  <c:v>868.6</c:v>
                </c:pt>
                <c:pt idx="6887">
                  <c:v>868.7</c:v>
                </c:pt>
                <c:pt idx="6888">
                  <c:v>868.8</c:v>
                </c:pt>
                <c:pt idx="6889">
                  <c:v>868.9</c:v>
                </c:pt>
                <c:pt idx="6890">
                  <c:v>869</c:v>
                </c:pt>
                <c:pt idx="6891">
                  <c:v>869.1</c:v>
                </c:pt>
                <c:pt idx="6892">
                  <c:v>869.2</c:v>
                </c:pt>
                <c:pt idx="6893">
                  <c:v>869.3</c:v>
                </c:pt>
                <c:pt idx="6894">
                  <c:v>869.4</c:v>
                </c:pt>
                <c:pt idx="6895">
                  <c:v>869.5</c:v>
                </c:pt>
                <c:pt idx="6896">
                  <c:v>869.6</c:v>
                </c:pt>
                <c:pt idx="6897">
                  <c:v>869.7</c:v>
                </c:pt>
                <c:pt idx="6898">
                  <c:v>869.8</c:v>
                </c:pt>
                <c:pt idx="6899">
                  <c:v>869.9</c:v>
                </c:pt>
                <c:pt idx="6900">
                  <c:v>870</c:v>
                </c:pt>
                <c:pt idx="6901">
                  <c:v>870.1</c:v>
                </c:pt>
                <c:pt idx="6902">
                  <c:v>870.2</c:v>
                </c:pt>
                <c:pt idx="6903">
                  <c:v>870.3</c:v>
                </c:pt>
                <c:pt idx="6904">
                  <c:v>870.4</c:v>
                </c:pt>
                <c:pt idx="6905">
                  <c:v>870.5</c:v>
                </c:pt>
                <c:pt idx="6906">
                  <c:v>870.6</c:v>
                </c:pt>
                <c:pt idx="6907">
                  <c:v>870.7</c:v>
                </c:pt>
                <c:pt idx="6908">
                  <c:v>870.8</c:v>
                </c:pt>
                <c:pt idx="6909">
                  <c:v>870.9</c:v>
                </c:pt>
                <c:pt idx="6910">
                  <c:v>871</c:v>
                </c:pt>
                <c:pt idx="6911">
                  <c:v>871.1</c:v>
                </c:pt>
                <c:pt idx="6912">
                  <c:v>871.2</c:v>
                </c:pt>
                <c:pt idx="6913">
                  <c:v>871.3</c:v>
                </c:pt>
                <c:pt idx="6914">
                  <c:v>871.4</c:v>
                </c:pt>
                <c:pt idx="6915">
                  <c:v>871.5</c:v>
                </c:pt>
                <c:pt idx="6916">
                  <c:v>871.6</c:v>
                </c:pt>
                <c:pt idx="6917">
                  <c:v>871.7</c:v>
                </c:pt>
                <c:pt idx="6918">
                  <c:v>871.8</c:v>
                </c:pt>
                <c:pt idx="6919">
                  <c:v>871.9</c:v>
                </c:pt>
                <c:pt idx="6920">
                  <c:v>872</c:v>
                </c:pt>
                <c:pt idx="6921">
                  <c:v>872.1</c:v>
                </c:pt>
                <c:pt idx="6922">
                  <c:v>872.2</c:v>
                </c:pt>
                <c:pt idx="6923">
                  <c:v>872.3</c:v>
                </c:pt>
                <c:pt idx="6924">
                  <c:v>872.4</c:v>
                </c:pt>
                <c:pt idx="6925">
                  <c:v>872.5</c:v>
                </c:pt>
                <c:pt idx="6926">
                  <c:v>872.6</c:v>
                </c:pt>
                <c:pt idx="6927">
                  <c:v>872.7</c:v>
                </c:pt>
                <c:pt idx="6928">
                  <c:v>872.8</c:v>
                </c:pt>
                <c:pt idx="6929">
                  <c:v>872.9</c:v>
                </c:pt>
                <c:pt idx="6930">
                  <c:v>873</c:v>
                </c:pt>
                <c:pt idx="6931">
                  <c:v>873.1</c:v>
                </c:pt>
                <c:pt idx="6932">
                  <c:v>873.2</c:v>
                </c:pt>
                <c:pt idx="6933">
                  <c:v>873.3</c:v>
                </c:pt>
                <c:pt idx="6934">
                  <c:v>873.4</c:v>
                </c:pt>
                <c:pt idx="6935">
                  <c:v>873.5</c:v>
                </c:pt>
                <c:pt idx="6936">
                  <c:v>873.6</c:v>
                </c:pt>
                <c:pt idx="6937">
                  <c:v>873.7</c:v>
                </c:pt>
                <c:pt idx="6938">
                  <c:v>873.8</c:v>
                </c:pt>
                <c:pt idx="6939">
                  <c:v>873.9</c:v>
                </c:pt>
                <c:pt idx="6940">
                  <c:v>874</c:v>
                </c:pt>
                <c:pt idx="6941">
                  <c:v>874.1</c:v>
                </c:pt>
                <c:pt idx="6942">
                  <c:v>874.2</c:v>
                </c:pt>
                <c:pt idx="6943">
                  <c:v>874.3</c:v>
                </c:pt>
                <c:pt idx="6944">
                  <c:v>874.4</c:v>
                </c:pt>
                <c:pt idx="6945">
                  <c:v>874.5</c:v>
                </c:pt>
                <c:pt idx="6946">
                  <c:v>874.6</c:v>
                </c:pt>
                <c:pt idx="6947">
                  <c:v>874.7</c:v>
                </c:pt>
                <c:pt idx="6948">
                  <c:v>874.8</c:v>
                </c:pt>
                <c:pt idx="6949">
                  <c:v>874.9</c:v>
                </c:pt>
                <c:pt idx="6950">
                  <c:v>875</c:v>
                </c:pt>
                <c:pt idx="6951">
                  <c:v>875.1</c:v>
                </c:pt>
                <c:pt idx="6952">
                  <c:v>875.2</c:v>
                </c:pt>
                <c:pt idx="6953">
                  <c:v>875.3</c:v>
                </c:pt>
                <c:pt idx="6954">
                  <c:v>875.4</c:v>
                </c:pt>
                <c:pt idx="6955">
                  <c:v>875.5</c:v>
                </c:pt>
                <c:pt idx="6956">
                  <c:v>875.6</c:v>
                </c:pt>
                <c:pt idx="6957">
                  <c:v>875.7</c:v>
                </c:pt>
                <c:pt idx="6958">
                  <c:v>875.8</c:v>
                </c:pt>
                <c:pt idx="6959">
                  <c:v>875.9</c:v>
                </c:pt>
                <c:pt idx="6960">
                  <c:v>876</c:v>
                </c:pt>
                <c:pt idx="6961">
                  <c:v>876.1</c:v>
                </c:pt>
                <c:pt idx="6962">
                  <c:v>876.2</c:v>
                </c:pt>
                <c:pt idx="6963">
                  <c:v>876.3</c:v>
                </c:pt>
                <c:pt idx="6964">
                  <c:v>876.4</c:v>
                </c:pt>
                <c:pt idx="6965">
                  <c:v>876.5</c:v>
                </c:pt>
                <c:pt idx="6966">
                  <c:v>876.6</c:v>
                </c:pt>
                <c:pt idx="6967">
                  <c:v>876.7</c:v>
                </c:pt>
                <c:pt idx="6968">
                  <c:v>876.8</c:v>
                </c:pt>
                <c:pt idx="6969">
                  <c:v>876.9</c:v>
                </c:pt>
                <c:pt idx="6970">
                  <c:v>877</c:v>
                </c:pt>
                <c:pt idx="6971">
                  <c:v>877.1</c:v>
                </c:pt>
                <c:pt idx="6972">
                  <c:v>877.2</c:v>
                </c:pt>
                <c:pt idx="6973">
                  <c:v>877.3</c:v>
                </c:pt>
                <c:pt idx="6974">
                  <c:v>877.4</c:v>
                </c:pt>
                <c:pt idx="6975">
                  <c:v>877.5</c:v>
                </c:pt>
                <c:pt idx="6976">
                  <c:v>877.6</c:v>
                </c:pt>
                <c:pt idx="6977">
                  <c:v>877.7</c:v>
                </c:pt>
                <c:pt idx="6978">
                  <c:v>877.8</c:v>
                </c:pt>
                <c:pt idx="6979">
                  <c:v>877.9</c:v>
                </c:pt>
                <c:pt idx="6980">
                  <c:v>878</c:v>
                </c:pt>
                <c:pt idx="6981">
                  <c:v>878.1</c:v>
                </c:pt>
                <c:pt idx="6982">
                  <c:v>878.2</c:v>
                </c:pt>
                <c:pt idx="6983">
                  <c:v>878.3</c:v>
                </c:pt>
                <c:pt idx="6984">
                  <c:v>878.4</c:v>
                </c:pt>
                <c:pt idx="6985">
                  <c:v>878.5</c:v>
                </c:pt>
                <c:pt idx="6986">
                  <c:v>878.6</c:v>
                </c:pt>
                <c:pt idx="6987">
                  <c:v>878.7</c:v>
                </c:pt>
                <c:pt idx="6988">
                  <c:v>878.8</c:v>
                </c:pt>
                <c:pt idx="6989">
                  <c:v>878.9</c:v>
                </c:pt>
                <c:pt idx="6990">
                  <c:v>879</c:v>
                </c:pt>
                <c:pt idx="6991">
                  <c:v>879.1</c:v>
                </c:pt>
                <c:pt idx="6992">
                  <c:v>879.2</c:v>
                </c:pt>
                <c:pt idx="6993">
                  <c:v>879.3</c:v>
                </c:pt>
                <c:pt idx="6994">
                  <c:v>879.4</c:v>
                </c:pt>
                <c:pt idx="6995">
                  <c:v>879.5</c:v>
                </c:pt>
                <c:pt idx="6996">
                  <c:v>879.6</c:v>
                </c:pt>
                <c:pt idx="6997">
                  <c:v>879.7</c:v>
                </c:pt>
                <c:pt idx="6998">
                  <c:v>879.8</c:v>
                </c:pt>
                <c:pt idx="6999">
                  <c:v>879.9</c:v>
                </c:pt>
                <c:pt idx="7000">
                  <c:v>880</c:v>
                </c:pt>
                <c:pt idx="7001">
                  <c:v>880.1</c:v>
                </c:pt>
                <c:pt idx="7002">
                  <c:v>880.2</c:v>
                </c:pt>
                <c:pt idx="7003">
                  <c:v>880.3</c:v>
                </c:pt>
                <c:pt idx="7004">
                  <c:v>880.4</c:v>
                </c:pt>
                <c:pt idx="7005">
                  <c:v>880.5</c:v>
                </c:pt>
                <c:pt idx="7006">
                  <c:v>880.6</c:v>
                </c:pt>
                <c:pt idx="7007">
                  <c:v>880.7</c:v>
                </c:pt>
                <c:pt idx="7008">
                  <c:v>880.8</c:v>
                </c:pt>
                <c:pt idx="7009">
                  <c:v>880.9</c:v>
                </c:pt>
                <c:pt idx="7010">
                  <c:v>881</c:v>
                </c:pt>
                <c:pt idx="7011">
                  <c:v>881.1</c:v>
                </c:pt>
                <c:pt idx="7012">
                  <c:v>881.2</c:v>
                </c:pt>
                <c:pt idx="7013">
                  <c:v>881.3</c:v>
                </c:pt>
                <c:pt idx="7014">
                  <c:v>881.4</c:v>
                </c:pt>
                <c:pt idx="7015">
                  <c:v>881.5</c:v>
                </c:pt>
                <c:pt idx="7016">
                  <c:v>881.6</c:v>
                </c:pt>
                <c:pt idx="7017">
                  <c:v>881.7</c:v>
                </c:pt>
                <c:pt idx="7018">
                  <c:v>881.8</c:v>
                </c:pt>
                <c:pt idx="7019">
                  <c:v>881.9</c:v>
                </c:pt>
                <c:pt idx="7020">
                  <c:v>882</c:v>
                </c:pt>
                <c:pt idx="7021">
                  <c:v>882.1</c:v>
                </c:pt>
                <c:pt idx="7022">
                  <c:v>882.2</c:v>
                </c:pt>
                <c:pt idx="7023">
                  <c:v>882.3</c:v>
                </c:pt>
                <c:pt idx="7024">
                  <c:v>882.4</c:v>
                </c:pt>
                <c:pt idx="7025">
                  <c:v>882.5</c:v>
                </c:pt>
                <c:pt idx="7026">
                  <c:v>882.6</c:v>
                </c:pt>
                <c:pt idx="7027">
                  <c:v>882.7</c:v>
                </c:pt>
                <c:pt idx="7028">
                  <c:v>882.8</c:v>
                </c:pt>
                <c:pt idx="7029">
                  <c:v>882.9</c:v>
                </c:pt>
                <c:pt idx="7030">
                  <c:v>883</c:v>
                </c:pt>
                <c:pt idx="7031">
                  <c:v>883.1</c:v>
                </c:pt>
                <c:pt idx="7032">
                  <c:v>883.2</c:v>
                </c:pt>
                <c:pt idx="7033">
                  <c:v>883.3</c:v>
                </c:pt>
                <c:pt idx="7034">
                  <c:v>883.4</c:v>
                </c:pt>
                <c:pt idx="7035">
                  <c:v>883.5</c:v>
                </c:pt>
                <c:pt idx="7036">
                  <c:v>883.6</c:v>
                </c:pt>
                <c:pt idx="7037">
                  <c:v>883.7</c:v>
                </c:pt>
                <c:pt idx="7038">
                  <c:v>883.8</c:v>
                </c:pt>
                <c:pt idx="7039">
                  <c:v>883.9</c:v>
                </c:pt>
                <c:pt idx="7040">
                  <c:v>884</c:v>
                </c:pt>
                <c:pt idx="7041">
                  <c:v>884.1</c:v>
                </c:pt>
                <c:pt idx="7042">
                  <c:v>884.2</c:v>
                </c:pt>
                <c:pt idx="7043">
                  <c:v>884.3</c:v>
                </c:pt>
                <c:pt idx="7044">
                  <c:v>884.4</c:v>
                </c:pt>
                <c:pt idx="7045">
                  <c:v>884.5</c:v>
                </c:pt>
                <c:pt idx="7046">
                  <c:v>884.6</c:v>
                </c:pt>
                <c:pt idx="7047">
                  <c:v>884.7</c:v>
                </c:pt>
                <c:pt idx="7048">
                  <c:v>884.8</c:v>
                </c:pt>
                <c:pt idx="7049">
                  <c:v>884.9</c:v>
                </c:pt>
                <c:pt idx="7050">
                  <c:v>885</c:v>
                </c:pt>
                <c:pt idx="7051">
                  <c:v>885.1</c:v>
                </c:pt>
                <c:pt idx="7052">
                  <c:v>885.2</c:v>
                </c:pt>
                <c:pt idx="7053">
                  <c:v>885.3</c:v>
                </c:pt>
                <c:pt idx="7054">
                  <c:v>885.4</c:v>
                </c:pt>
                <c:pt idx="7055">
                  <c:v>885.5</c:v>
                </c:pt>
                <c:pt idx="7056">
                  <c:v>885.6</c:v>
                </c:pt>
                <c:pt idx="7057">
                  <c:v>885.7</c:v>
                </c:pt>
                <c:pt idx="7058">
                  <c:v>885.8</c:v>
                </c:pt>
                <c:pt idx="7059">
                  <c:v>885.9</c:v>
                </c:pt>
                <c:pt idx="7060">
                  <c:v>886</c:v>
                </c:pt>
                <c:pt idx="7061">
                  <c:v>886.1</c:v>
                </c:pt>
                <c:pt idx="7062">
                  <c:v>886.2</c:v>
                </c:pt>
                <c:pt idx="7063">
                  <c:v>886.3</c:v>
                </c:pt>
                <c:pt idx="7064">
                  <c:v>886.4</c:v>
                </c:pt>
                <c:pt idx="7065">
                  <c:v>886.5</c:v>
                </c:pt>
                <c:pt idx="7066">
                  <c:v>886.6</c:v>
                </c:pt>
                <c:pt idx="7067">
                  <c:v>886.7</c:v>
                </c:pt>
                <c:pt idx="7068">
                  <c:v>886.8</c:v>
                </c:pt>
                <c:pt idx="7069">
                  <c:v>886.9</c:v>
                </c:pt>
                <c:pt idx="7070">
                  <c:v>887</c:v>
                </c:pt>
                <c:pt idx="7071">
                  <c:v>887.1</c:v>
                </c:pt>
                <c:pt idx="7072">
                  <c:v>887.2</c:v>
                </c:pt>
                <c:pt idx="7073">
                  <c:v>887.3</c:v>
                </c:pt>
                <c:pt idx="7074">
                  <c:v>887.4</c:v>
                </c:pt>
                <c:pt idx="7075">
                  <c:v>887.5</c:v>
                </c:pt>
                <c:pt idx="7076">
                  <c:v>887.6</c:v>
                </c:pt>
                <c:pt idx="7077">
                  <c:v>887.7</c:v>
                </c:pt>
                <c:pt idx="7078">
                  <c:v>887.8</c:v>
                </c:pt>
                <c:pt idx="7079">
                  <c:v>887.9</c:v>
                </c:pt>
                <c:pt idx="7080">
                  <c:v>888</c:v>
                </c:pt>
                <c:pt idx="7081">
                  <c:v>888.1</c:v>
                </c:pt>
                <c:pt idx="7082">
                  <c:v>888.2</c:v>
                </c:pt>
                <c:pt idx="7083">
                  <c:v>888.3</c:v>
                </c:pt>
                <c:pt idx="7084">
                  <c:v>888.4</c:v>
                </c:pt>
                <c:pt idx="7085">
                  <c:v>888.5</c:v>
                </c:pt>
                <c:pt idx="7086">
                  <c:v>888.6</c:v>
                </c:pt>
                <c:pt idx="7087">
                  <c:v>888.7</c:v>
                </c:pt>
                <c:pt idx="7088">
                  <c:v>888.8</c:v>
                </c:pt>
                <c:pt idx="7089">
                  <c:v>888.9</c:v>
                </c:pt>
                <c:pt idx="7090">
                  <c:v>889</c:v>
                </c:pt>
                <c:pt idx="7091">
                  <c:v>889.1</c:v>
                </c:pt>
                <c:pt idx="7092">
                  <c:v>889.2</c:v>
                </c:pt>
                <c:pt idx="7093">
                  <c:v>889.3</c:v>
                </c:pt>
                <c:pt idx="7094">
                  <c:v>889.4</c:v>
                </c:pt>
                <c:pt idx="7095">
                  <c:v>889.5</c:v>
                </c:pt>
                <c:pt idx="7096">
                  <c:v>889.6</c:v>
                </c:pt>
                <c:pt idx="7097">
                  <c:v>889.7</c:v>
                </c:pt>
                <c:pt idx="7098">
                  <c:v>889.8</c:v>
                </c:pt>
                <c:pt idx="7099">
                  <c:v>889.9</c:v>
                </c:pt>
                <c:pt idx="7100">
                  <c:v>890</c:v>
                </c:pt>
                <c:pt idx="7101">
                  <c:v>890.1</c:v>
                </c:pt>
                <c:pt idx="7102">
                  <c:v>890.2</c:v>
                </c:pt>
                <c:pt idx="7103">
                  <c:v>890.3</c:v>
                </c:pt>
                <c:pt idx="7104">
                  <c:v>890.4</c:v>
                </c:pt>
                <c:pt idx="7105">
                  <c:v>890.5</c:v>
                </c:pt>
                <c:pt idx="7106">
                  <c:v>890.6</c:v>
                </c:pt>
                <c:pt idx="7107">
                  <c:v>890.7</c:v>
                </c:pt>
                <c:pt idx="7108">
                  <c:v>890.8</c:v>
                </c:pt>
                <c:pt idx="7109">
                  <c:v>890.9</c:v>
                </c:pt>
                <c:pt idx="7110">
                  <c:v>891</c:v>
                </c:pt>
                <c:pt idx="7111">
                  <c:v>891.1</c:v>
                </c:pt>
                <c:pt idx="7112">
                  <c:v>891.2</c:v>
                </c:pt>
                <c:pt idx="7113">
                  <c:v>891.3</c:v>
                </c:pt>
                <c:pt idx="7114">
                  <c:v>891.4</c:v>
                </c:pt>
                <c:pt idx="7115">
                  <c:v>891.5</c:v>
                </c:pt>
                <c:pt idx="7116">
                  <c:v>891.6</c:v>
                </c:pt>
                <c:pt idx="7117">
                  <c:v>891.7</c:v>
                </c:pt>
                <c:pt idx="7118">
                  <c:v>891.8</c:v>
                </c:pt>
                <c:pt idx="7119">
                  <c:v>891.9</c:v>
                </c:pt>
                <c:pt idx="7120">
                  <c:v>892</c:v>
                </c:pt>
                <c:pt idx="7121">
                  <c:v>892.1</c:v>
                </c:pt>
                <c:pt idx="7122">
                  <c:v>892.2</c:v>
                </c:pt>
                <c:pt idx="7123">
                  <c:v>892.3</c:v>
                </c:pt>
                <c:pt idx="7124">
                  <c:v>892.4</c:v>
                </c:pt>
                <c:pt idx="7125">
                  <c:v>892.5</c:v>
                </c:pt>
                <c:pt idx="7126">
                  <c:v>892.6</c:v>
                </c:pt>
                <c:pt idx="7127">
                  <c:v>892.7</c:v>
                </c:pt>
                <c:pt idx="7128">
                  <c:v>892.8</c:v>
                </c:pt>
                <c:pt idx="7129">
                  <c:v>892.9</c:v>
                </c:pt>
                <c:pt idx="7130">
                  <c:v>893</c:v>
                </c:pt>
                <c:pt idx="7131">
                  <c:v>893.1</c:v>
                </c:pt>
                <c:pt idx="7132">
                  <c:v>893.2</c:v>
                </c:pt>
                <c:pt idx="7133">
                  <c:v>893.3</c:v>
                </c:pt>
                <c:pt idx="7134">
                  <c:v>893.4</c:v>
                </c:pt>
                <c:pt idx="7135">
                  <c:v>893.5</c:v>
                </c:pt>
                <c:pt idx="7136">
                  <c:v>893.6</c:v>
                </c:pt>
                <c:pt idx="7137">
                  <c:v>893.7</c:v>
                </c:pt>
                <c:pt idx="7138">
                  <c:v>893.8</c:v>
                </c:pt>
                <c:pt idx="7139">
                  <c:v>893.9</c:v>
                </c:pt>
                <c:pt idx="7140">
                  <c:v>894</c:v>
                </c:pt>
                <c:pt idx="7141">
                  <c:v>894.1</c:v>
                </c:pt>
                <c:pt idx="7142">
                  <c:v>894.2</c:v>
                </c:pt>
                <c:pt idx="7143">
                  <c:v>894.3</c:v>
                </c:pt>
                <c:pt idx="7144">
                  <c:v>894.4</c:v>
                </c:pt>
                <c:pt idx="7145">
                  <c:v>894.5</c:v>
                </c:pt>
                <c:pt idx="7146">
                  <c:v>894.6</c:v>
                </c:pt>
                <c:pt idx="7147">
                  <c:v>894.7</c:v>
                </c:pt>
                <c:pt idx="7148">
                  <c:v>894.8</c:v>
                </c:pt>
                <c:pt idx="7149">
                  <c:v>894.9</c:v>
                </c:pt>
                <c:pt idx="7150">
                  <c:v>895</c:v>
                </c:pt>
                <c:pt idx="7151">
                  <c:v>895.1</c:v>
                </c:pt>
                <c:pt idx="7152">
                  <c:v>895.2</c:v>
                </c:pt>
                <c:pt idx="7153">
                  <c:v>895.3</c:v>
                </c:pt>
                <c:pt idx="7154">
                  <c:v>895.4</c:v>
                </c:pt>
                <c:pt idx="7155">
                  <c:v>895.5</c:v>
                </c:pt>
                <c:pt idx="7156">
                  <c:v>895.6</c:v>
                </c:pt>
                <c:pt idx="7157">
                  <c:v>895.7</c:v>
                </c:pt>
                <c:pt idx="7158">
                  <c:v>895.8</c:v>
                </c:pt>
                <c:pt idx="7159">
                  <c:v>895.9</c:v>
                </c:pt>
                <c:pt idx="7160">
                  <c:v>896</c:v>
                </c:pt>
                <c:pt idx="7161">
                  <c:v>896.1</c:v>
                </c:pt>
                <c:pt idx="7162">
                  <c:v>896.2</c:v>
                </c:pt>
                <c:pt idx="7163">
                  <c:v>896.3</c:v>
                </c:pt>
                <c:pt idx="7164">
                  <c:v>896.4</c:v>
                </c:pt>
                <c:pt idx="7165">
                  <c:v>896.5</c:v>
                </c:pt>
                <c:pt idx="7166">
                  <c:v>896.6</c:v>
                </c:pt>
                <c:pt idx="7167">
                  <c:v>896.7</c:v>
                </c:pt>
                <c:pt idx="7168">
                  <c:v>896.8</c:v>
                </c:pt>
                <c:pt idx="7169">
                  <c:v>896.9</c:v>
                </c:pt>
                <c:pt idx="7170">
                  <c:v>897</c:v>
                </c:pt>
                <c:pt idx="7171">
                  <c:v>897.1</c:v>
                </c:pt>
                <c:pt idx="7172">
                  <c:v>897.2</c:v>
                </c:pt>
                <c:pt idx="7173">
                  <c:v>897.3</c:v>
                </c:pt>
                <c:pt idx="7174">
                  <c:v>897.4</c:v>
                </c:pt>
                <c:pt idx="7175">
                  <c:v>897.5</c:v>
                </c:pt>
                <c:pt idx="7176">
                  <c:v>897.6</c:v>
                </c:pt>
                <c:pt idx="7177">
                  <c:v>897.7</c:v>
                </c:pt>
                <c:pt idx="7178">
                  <c:v>897.8</c:v>
                </c:pt>
                <c:pt idx="7179">
                  <c:v>897.9</c:v>
                </c:pt>
                <c:pt idx="7180">
                  <c:v>898</c:v>
                </c:pt>
                <c:pt idx="7181">
                  <c:v>898.1</c:v>
                </c:pt>
                <c:pt idx="7182">
                  <c:v>898.2</c:v>
                </c:pt>
                <c:pt idx="7183">
                  <c:v>898.3</c:v>
                </c:pt>
                <c:pt idx="7184">
                  <c:v>898.4</c:v>
                </c:pt>
                <c:pt idx="7185">
                  <c:v>898.5</c:v>
                </c:pt>
                <c:pt idx="7186">
                  <c:v>898.6</c:v>
                </c:pt>
                <c:pt idx="7187">
                  <c:v>898.7</c:v>
                </c:pt>
                <c:pt idx="7188">
                  <c:v>898.8</c:v>
                </c:pt>
                <c:pt idx="7189">
                  <c:v>898.9</c:v>
                </c:pt>
                <c:pt idx="7190">
                  <c:v>899</c:v>
                </c:pt>
                <c:pt idx="7191">
                  <c:v>899.1</c:v>
                </c:pt>
                <c:pt idx="7192">
                  <c:v>899.2</c:v>
                </c:pt>
                <c:pt idx="7193">
                  <c:v>899.3</c:v>
                </c:pt>
                <c:pt idx="7194">
                  <c:v>899.4</c:v>
                </c:pt>
                <c:pt idx="7195">
                  <c:v>899.5</c:v>
                </c:pt>
                <c:pt idx="7196">
                  <c:v>899.6</c:v>
                </c:pt>
                <c:pt idx="7197">
                  <c:v>899.7</c:v>
                </c:pt>
                <c:pt idx="7198">
                  <c:v>899.8</c:v>
                </c:pt>
                <c:pt idx="7199">
                  <c:v>899.9</c:v>
                </c:pt>
                <c:pt idx="7200">
                  <c:v>900</c:v>
                </c:pt>
                <c:pt idx="7201">
                  <c:v>900.1</c:v>
                </c:pt>
                <c:pt idx="7202">
                  <c:v>900.2</c:v>
                </c:pt>
                <c:pt idx="7203">
                  <c:v>900.3</c:v>
                </c:pt>
                <c:pt idx="7204">
                  <c:v>900.4</c:v>
                </c:pt>
                <c:pt idx="7205">
                  <c:v>900.5</c:v>
                </c:pt>
                <c:pt idx="7206">
                  <c:v>900.6</c:v>
                </c:pt>
                <c:pt idx="7207">
                  <c:v>900.7</c:v>
                </c:pt>
                <c:pt idx="7208">
                  <c:v>900.8</c:v>
                </c:pt>
                <c:pt idx="7209">
                  <c:v>900.9</c:v>
                </c:pt>
                <c:pt idx="7210">
                  <c:v>901</c:v>
                </c:pt>
                <c:pt idx="7211">
                  <c:v>901.1</c:v>
                </c:pt>
                <c:pt idx="7212">
                  <c:v>901.2</c:v>
                </c:pt>
                <c:pt idx="7213">
                  <c:v>901.3</c:v>
                </c:pt>
                <c:pt idx="7214">
                  <c:v>901.4</c:v>
                </c:pt>
                <c:pt idx="7215">
                  <c:v>901.5</c:v>
                </c:pt>
                <c:pt idx="7216">
                  <c:v>901.6</c:v>
                </c:pt>
                <c:pt idx="7217">
                  <c:v>901.7</c:v>
                </c:pt>
                <c:pt idx="7218">
                  <c:v>901.8</c:v>
                </c:pt>
                <c:pt idx="7219">
                  <c:v>901.9</c:v>
                </c:pt>
                <c:pt idx="7220">
                  <c:v>902</c:v>
                </c:pt>
                <c:pt idx="7221">
                  <c:v>902.1</c:v>
                </c:pt>
                <c:pt idx="7222">
                  <c:v>902.2</c:v>
                </c:pt>
                <c:pt idx="7223">
                  <c:v>902.3</c:v>
                </c:pt>
                <c:pt idx="7224">
                  <c:v>902.4</c:v>
                </c:pt>
                <c:pt idx="7225">
                  <c:v>902.5</c:v>
                </c:pt>
                <c:pt idx="7226">
                  <c:v>902.6</c:v>
                </c:pt>
                <c:pt idx="7227">
                  <c:v>902.7</c:v>
                </c:pt>
                <c:pt idx="7228">
                  <c:v>902.8</c:v>
                </c:pt>
                <c:pt idx="7229">
                  <c:v>902.9</c:v>
                </c:pt>
                <c:pt idx="7230">
                  <c:v>903</c:v>
                </c:pt>
                <c:pt idx="7231">
                  <c:v>903.1</c:v>
                </c:pt>
                <c:pt idx="7232">
                  <c:v>903.2</c:v>
                </c:pt>
                <c:pt idx="7233">
                  <c:v>903.3</c:v>
                </c:pt>
                <c:pt idx="7234">
                  <c:v>903.4</c:v>
                </c:pt>
                <c:pt idx="7235">
                  <c:v>903.5</c:v>
                </c:pt>
                <c:pt idx="7236">
                  <c:v>903.6</c:v>
                </c:pt>
                <c:pt idx="7237">
                  <c:v>903.7</c:v>
                </c:pt>
                <c:pt idx="7238">
                  <c:v>903.8</c:v>
                </c:pt>
                <c:pt idx="7239">
                  <c:v>903.9</c:v>
                </c:pt>
                <c:pt idx="7240">
                  <c:v>904</c:v>
                </c:pt>
                <c:pt idx="7241">
                  <c:v>904.1</c:v>
                </c:pt>
                <c:pt idx="7242">
                  <c:v>904.2</c:v>
                </c:pt>
                <c:pt idx="7243">
                  <c:v>904.3</c:v>
                </c:pt>
                <c:pt idx="7244">
                  <c:v>904.4</c:v>
                </c:pt>
                <c:pt idx="7245">
                  <c:v>904.5</c:v>
                </c:pt>
                <c:pt idx="7246">
                  <c:v>904.6</c:v>
                </c:pt>
                <c:pt idx="7247">
                  <c:v>904.7</c:v>
                </c:pt>
                <c:pt idx="7248">
                  <c:v>904.8</c:v>
                </c:pt>
                <c:pt idx="7249">
                  <c:v>904.9</c:v>
                </c:pt>
                <c:pt idx="7250">
                  <c:v>905</c:v>
                </c:pt>
                <c:pt idx="7251">
                  <c:v>905.1</c:v>
                </c:pt>
                <c:pt idx="7252">
                  <c:v>905.2</c:v>
                </c:pt>
                <c:pt idx="7253">
                  <c:v>905.3</c:v>
                </c:pt>
                <c:pt idx="7254">
                  <c:v>905.4</c:v>
                </c:pt>
                <c:pt idx="7255">
                  <c:v>905.5</c:v>
                </c:pt>
                <c:pt idx="7256">
                  <c:v>905.6</c:v>
                </c:pt>
                <c:pt idx="7257">
                  <c:v>905.7</c:v>
                </c:pt>
                <c:pt idx="7258">
                  <c:v>905.8</c:v>
                </c:pt>
                <c:pt idx="7259">
                  <c:v>905.9</c:v>
                </c:pt>
                <c:pt idx="7260">
                  <c:v>906</c:v>
                </c:pt>
                <c:pt idx="7261">
                  <c:v>906.1</c:v>
                </c:pt>
                <c:pt idx="7262">
                  <c:v>906.2</c:v>
                </c:pt>
                <c:pt idx="7263">
                  <c:v>906.3</c:v>
                </c:pt>
                <c:pt idx="7264">
                  <c:v>906.4</c:v>
                </c:pt>
                <c:pt idx="7265">
                  <c:v>906.5</c:v>
                </c:pt>
                <c:pt idx="7266">
                  <c:v>906.6</c:v>
                </c:pt>
                <c:pt idx="7267">
                  <c:v>906.7</c:v>
                </c:pt>
                <c:pt idx="7268">
                  <c:v>906.8</c:v>
                </c:pt>
                <c:pt idx="7269">
                  <c:v>906.9</c:v>
                </c:pt>
                <c:pt idx="7270">
                  <c:v>907</c:v>
                </c:pt>
                <c:pt idx="7271">
                  <c:v>907.1</c:v>
                </c:pt>
                <c:pt idx="7272">
                  <c:v>907.2</c:v>
                </c:pt>
                <c:pt idx="7273">
                  <c:v>907.3</c:v>
                </c:pt>
                <c:pt idx="7274">
                  <c:v>907.4</c:v>
                </c:pt>
                <c:pt idx="7275">
                  <c:v>907.5</c:v>
                </c:pt>
                <c:pt idx="7276">
                  <c:v>907.6</c:v>
                </c:pt>
                <c:pt idx="7277">
                  <c:v>907.7</c:v>
                </c:pt>
                <c:pt idx="7278">
                  <c:v>907.8</c:v>
                </c:pt>
                <c:pt idx="7279">
                  <c:v>907.9</c:v>
                </c:pt>
                <c:pt idx="7280">
                  <c:v>908</c:v>
                </c:pt>
                <c:pt idx="7281">
                  <c:v>908.1</c:v>
                </c:pt>
                <c:pt idx="7282">
                  <c:v>908.2</c:v>
                </c:pt>
                <c:pt idx="7283">
                  <c:v>908.3</c:v>
                </c:pt>
                <c:pt idx="7284">
                  <c:v>908.4</c:v>
                </c:pt>
                <c:pt idx="7285">
                  <c:v>908.5</c:v>
                </c:pt>
                <c:pt idx="7286">
                  <c:v>908.6</c:v>
                </c:pt>
                <c:pt idx="7287">
                  <c:v>908.7</c:v>
                </c:pt>
                <c:pt idx="7288">
                  <c:v>908.8</c:v>
                </c:pt>
                <c:pt idx="7289">
                  <c:v>908.9</c:v>
                </c:pt>
                <c:pt idx="7290">
                  <c:v>909</c:v>
                </c:pt>
                <c:pt idx="7291">
                  <c:v>909.1</c:v>
                </c:pt>
                <c:pt idx="7292">
                  <c:v>909.2</c:v>
                </c:pt>
                <c:pt idx="7293">
                  <c:v>909.3</c:v>
                </c:pt>
                <c:pt idx="7294">
                  <c:v>909.4</c:v>
                </c:pt>
                <c:pt idx="7295">
                  <c:v>909.5</c:v>
                </c:pt>
                <c:pt idx="7296">
                  <c:v>909.6</c:v>
                </c:pt>
                <c:pt idx="7297">
                  <c:v>909.7</c:v>
                </c:pt>
                <c:pt idx="7298">
                  <c:v>909.8</c:v>
                </c:pt>
                <c:pt idx="7299">
                  <c:v>909.9</c:v>
                </c:pt>
                <c:pt idx="7300">
                  <c:v>910</c:v>
                </c:pt>
                <c:pt idx="7301">
                  <c:v>910.1</c:v>
                </c:pt>
                <c:pt idx="7302">
                  <c:v>910.2</c:v>
                </c:pt>
                <c:pt idx="7303">
                  <c:v>910.3</c:v>
                </c:pt>
                <c:pt idx="7304">
                  <c:v>910.4</c:v>
                </c:pt>
                <c:pt idx="7305">
                  <c:v>910.5</c:v>
                </c:pt>
                <c:pt idx="7306">
                  <c:v>910.6</c:v>
                </c:pt>
                <c:pt idx="7307">
                  <c:v>910.7</c:v>
                </c:pt>
                <c:pt idx="7308">
                  <c:v>910.8</c:v>
                </c:pt>
                <c:pt idx="7309">
                  <c:v>910.9</c:v>
                </c:pt>
                <c:pt idx="7310">
                  <c:v>911</c:v>
                </c:pt>
                <c:pt idx="7311">
                  <c:v>911.1</c:v>
                </c:pt>
                <c:pt idx="7312">
                  <c:v>911.2</c:v>
                </c:pt>
                <c:pt idx="7313">
                  <c:v>911.3</c:v>
                </c:pt>
                <c:pt idx="7314">
                  <c:v>911.4</c:v>
                </c:pt>
                <c:pt idx="7315">
                  <c:v>911.5</c:v>
                </c:pt>
                <c:pt idx="7316">
                  <c:v>911.6</c:v>
                </c:pt>
                <c:pt idx="7317">
                  <c:v>911.7</c:v>
                </c:pt>
                <c:pt idx="7318">
                  <c:v>911.8</c:v>
                </c:pt>
                <c:pt idx="7319">
                  <c:v>911.9</c:v>
                </c:pt>
                <c:pt idx="7320">
                  <c:v>912</c:v>
                </c:pt>
                <c:pt idx="7321">
                  <c:v>912.1</c:v>
                </c:pt>
                <c:pt idx="7322">
                  <c:v>912.2</c:v>
                </c:pt>
                <c:pt idx="7323">
                  <c:v>912.3</c:v>
                </c:pt>
                <c:pt idx="7324">
                  <c:v>912.4</c:v>
                </c:pt>
                <c:pt idx="7325">
                  <c:v>912.5</c:v>
                </c:pt>
                <c:pt idx="7326">
                  <c:v>912.6</c:v>
                </c:pt>
                <c:pt idx="7327">
                  <c:v>912.7</c:v>
                </c:pt>
                <c:pt idx="7328">
                  <c:v>912.8</c:v>
                </c:pt>
                <c:pt idx="7329">
                  <c:v>912.9</c:v>
                </c:pt>
                <c:pt idx="7330">
                  <c:v>913</c:v>
                </c:pt>
                <c:pt idx="7331">
                  <c:v>913.1</c:v>
                </c:pt>
                <c:pt idx="7332">
                  <c:v>913.2</c:v>
                </c:pt>
                <c:pt idx="7333">
                  <c:v>913.3</c:v>
                </c:pt>
                <c:pt idx="7334">
                  <c:v>913.4</c:v>
                </c:pt>
                <c:pt idx="7335">
                  <c:v>913.5</c:v>
                </c:pt>
                <c:pt idx="7336">
                  <c:v>913.6</c:v>
                </c:pt>
                <c:pt idx="7337">
                  <c:v>913.7</c:v>
                </c:pt>
                <c:pt idx="7338">
                  <c:v>913.8</c:v>
                </c:pt>
                <c:pt idx="7339">
                  <c:v>913.9</c:v>
                </c:pt>
                <c:pt idx="7340">
                  <c:v>914</c:v>
                </c:pt>
                <c:pt idx="7341">
                  <c:v>914.1</c:v>
                </c:pt>
                <c:pt idx="7342">
                  <c:v>914.2</c:v>
                </c:pt>
                <c:pt idx="7343">
                  <c:v>914.3</c:v>
                </c:pt>
                <c:pt idx="7344">
                  <c:v>914.4</c:v>
                </c:pt>
                <c:pt idx="7345">
                  <c:v>914.5</c:v>
                </c:pt>
                <c:pt idx="7346">
                  <c:v>914.6</c:v>
                </c:pt>
                <c:pt idx="7347">
                  <c:v>914.7</c:v>
                </c:pt>
                <c:pt idx="7348">
                  <c:v>914.8</c:v>
                </c:pt>
                <c:pt idx="7349">
                  <c:v>914.9</c:v>
                </c:pt>
                <c:pt idx="7350">
                  <c:v>915</c:v>
                </c:pt>
                <c:pt idx="7351">
                  <c:v>915.1</c:v>
                </c:pt>
                <c:pt idx="7352">
                  <c:v>915.2</c:v>
                </c:pt>
                <c:pt idx="7353">
                  <c:v>915.3</c:v>
                </c:pt>
                <c:pt idx="7354">
                  <c:v>915.4</c:v>
                </c:pt>
                <c:pt idx="7355">
                  <c:v>915.5</c:v>
                </c:pt>
                <c:pt idx="7356">
                  <c:v>915.6</c:v>
                </c:pt>
                <c:pt idx="7357">
                  <c:v>915.7</c:v>
                </c:pt>
                <c:pt idx="7358">
                  <c:v>915.8</c:v>
                </c:pt>
                <c:pt idx="7359">
                  <c:v>915.9</c:v>
                </c:pt>
                <c:pt idx="7360">
                  <c:v>916</c:v>
                </c:pt>
                <c:pt idx="7361">
                  <c:v>916.1</c:v>
                </c:pt>
                <c:pt idx="7362">
                  <c:v>916.2</c:v>
                </c:pt>
                <c:pt idx="7363">
                  <c:v>916.3</c:v>
                </c:pt>
                <c:pt idx="7364">
                  <c:v>916.4</c:v>
                </c:pt>
                <c:pt idx="7365">
                  <c:v>916.5</c:v>
                </c:pt>
                <c:pt idx="7366">
                  <c:v>916.6</c:v>
                </c:pt>
                <c:pt idx="7367">
                  <c:v>916.7</c:v>
                </c:pt>
                <c:pt idx="7368">
                  <c:v>916.8</c:v>
                </c:pt>
                <c:pt idx="7369">
                  <c:v>916.9</c:v>
                </c:pt>
                <c:pt idx="7370">
                  <c:v>917</c:v>
                </c:pt>
                <c:pt idx="7371">
                  <c:v>917.1</c:v>
                </c:pt>
                <c:pt idx="7372">
                  <c:v>917.2</c:v>
                </c:pt>
                <c:pt idx="7373">
                  <c:v>917.3</c:v>
                </c:pt>
                <c:pt idx="7374">
                  <c:v>917.4</c:v>
                </c:pt>
                <c:pt idx="7375">
                  <c:v>917.5</c:v>
                </c:pt>
                <c:pt idx="7376">
                  <c:v>917.6</c:v>
                </c:pt>
                <c:pt idx="7377">
                  <c:v>917.7</c:v>
                </c:pt>
                <c:pt idx="7378">
                  <c:v>917.8</c:v>
                </c:pt>
                <c:pt idx="7379">
                  <c:v>917.9</c:v>
                </c:pt>
                <c:pt idx="7380">
                  <c:v>918</c:v>
                </c:pt>
                <c:pt idx="7381">
                  <c:v>918.1</c:v>
                </c:pt>
                <c:pt idx="7382">
                  <c:v>918.2</c:v>
                </c:pt>
                <c:pt idx="7383">
                  <c:v>918.3</c:v>
                </c:pt>
                <c:pt idx="7384">
                  <c:v>918.4</c:v>
                </c:pt>
                <c:pt idx="7385">
                  <c:v>918.5</c:v>
                </c:pt>
                <c:pt idx="7386">
                  <c:v>918.6</c:v>
                </c:pt>
                <c:pt idx="7387">
                  <c:v>918.7</c:v>
                </c:pt>
                <c:pt idx="7388">
                  <c:v>918.8</c:v>
                </c:pt>
                <c:pt idx="7389">
                  <c:v>918.9</c:v>
                </c:pt>
                <c:pt idx="7390">
                  <c:v>919</c:v>
                </c:pt>
                <c:pt idx="7391">
                  <c:v>919.1</c:v>
                </c:pt>
                <c:pt idx="7392">
                  <c:v>919.2</c:v>
                </c:pt>
                <c:pt idx="7393">
                  <c:v>919.3</c:v>
                </c:pt>
                <c:pt idx="7394">
                  <c:v>919.4</c:v>
                </c:pt>
                <c:pt idx="7395">
                  <c:v>919.5</c:v>
                </c:pt>
                <c:pt idx="7396">
                  <c:v>919.6</c:v>
                </c:pt>
                <c:pt idx="7397">
                  <c:v>919.7</c:v>
                </c:pt>
                <c:pt idx="7398">
                  <c:v>919.8</c:v>
                </c:pt>
                <c:pt idx="7399">
                  <c:v>919.9</c:v>
                </c:pt>
                <c:pt idx="7400">
                  <c:v>920</c:v>
                </c:pt>
                <c:pt idx="7401">
                  <c:v>920.1</c:v>
                </c:pt>
                <c:pt idx="7402">
                  <c:v>920.2</c:v>
                </c:pt>
                <c:pt idx="7403">
                  <c:v>920.3</c:v>
                </c:pt>
                <c:pt idx="7404">
                  <c:v>920.4</c:v>
                </c:pt>
                <c:pt idx="7405">
                  <c:v>920.5</c:v>
                </c:pt>
                <c:pt idx="7406">
                  <c:v>920.6</c:v>
                </c:pt>
                <c:pt idx="7407">
                  <c:v>920.7</c:v>
                </c:pt>
                <c:pt idx="7408">
                  <c:v>920.8</c:v>
                </c:pt>
                <c:pt idx="7409">
                  <c:v>920.9</c:v>
                </c:pt>
                <c:pt idx="7410">
                  <c:v>921</c:v>
                </c:pt>
                <c:pt idx="7411">
                  <c:v>921.1</c:v>
                </c:pt>
                <c:pt idx="7412">
                  <c:v>921.2</c:v>
                </c:pt>
                <c:pt idx="7413">
                  <c:v>921.3</c:v>
                </c:pt>
                <c:pt idx="7414">
                  <c:v>921.4</c:v>
                </c:pt>
                <c:pt idx="7415">
                  <c:v>921.5</c:v>
                </c:pt>
                <c:pt idx="7416">
                  <c:v>921.6</c:v>
                </c:pt>
                <c:pt idx="7417">
                  <c:v>921.7</c:v>
                </c:pt>
                <c:pt idx="7418">
                  <c:v>921.8</c:v>
                </c:pt>
                <c:pt idx="7419">
                  <c:v>921.9</c:v>
                </c:pt>
                <c:pt idx="7420">
                  <c:v>922</c:v>
                </c:pt>
                <c:pt idx="7421">
                  <c:v>922.1</c:v>
                </c:pt>
                <c:pt idx="7422">
                  <c:v>922.2</c:v>
                </c:pt>
                <c:pt idx="7423">
                  <c:v>922.3</c:v>
                </c:pt>
                <c:pt idx="7424">
                  <c:v>922.4</c:v>
                </c:pt>
                <c:pt idx="7425">
                  <c:v>922.5</c:v>
                </c:pt>
                <c:pt idx="7426">
                  <c:v>922.6</c:v>
                </c:pt>
                <c:pt idx="7427">
                  <c:v>922.7</c:v>
                </c:pt>
                <c:pt idx="7428">
                  <c:v>922.8</c:v>
                </c:pt>
                <c:pt idx="7429">
                  <c:v>922.9</c:v>
                </c:pt>
                <c:pt idx="7430">
                  <c:v>923</c:v>
                </c:pt>
                <c:pt idx="7431">
                  <c:v>923.1</c:v>
                </c:pt>
                <c:pt idx="7432">
                  <c:v>923.2</c:v>
                </c:pt>
                <c:pt idx="7433">
                  <c:v>923.3</c:v>
                </c:pt>
                <c:pt idx="7434">
                  <c:v>923.4</c:v>
                </c:pt>
                <c:pt idx="7435">
                  <c:v>923.5</c:v>
                </c:pt>
                <c:pt idx="7436">
                  <c:v>923.6</c:v>
                </c:pt>
                <c:pt idx="7437">
                  <c:v>923.7</c:v>
                </c:pt>
                <c:pt idx="7438">
                  <c:v>923.8</c:v>
                </c:pt>
                <c:pt idx="7439">
                  <c:v>923.9</c:v>
                </c:pt>
                <c:pt idx="7440">
                  <c:v>924</c:v>
                </c:pt>
                <c:pt idx="7441">
                  <c:v>924.1</c:v>
                </c:pt>
                <c:pt idx="7442">
                  <c:v>924.2</c:v>
                </c:pt>
                <c:pt idx="7443">
                  <c:v>924.3</c:v>
                </c:pt>
                <c:pt idx="7444">
                  <c:v>924.4</c:v>
                </c:pt>
                <c:pt idx="7445">
                  <c:v>924.5</c:v>
                </c:pt>
                <c:pt idx="7446">
                  <c:v>924.6</c:v>
                </c:pt>
                <c:pt idx="7447">
                  <c:v>924.7</c:v>
                </c:pt>
                <c:pt idx="7448">
                  <c:v>924.8</c:v>
                </c:pt>
                <c:pt idx="7449">
                  <c:v>924.9</c:v>
                </c:pt>
                <c:pt idx="7450">
                  <c:v>925</c:v>
                </c:pt>
                <c:pt idx="7451">
                  <c:v>925.1</c:v>
                </c:pt>
                <c:pt idx="7452">
                  <c:v>925.2</c:v>
                </c:pt>
                <c:pt idx="7453">
                  <c:v>925.3</c:v>
                </c:pt>
                <c:pt idx="7454">
                  <c:v>925.4</c:v>
                </c:pt>
                <c:pt idx="7455">
                  <c:v>925.5</c:v>
                </c:pt>
                <c:pt idx="7456">
                  <c:v>925.6</c:v>
                </c:pt>
                <c:pt idx="7457">
                  <c:v>925.7</c:v>
                </c:pt>
                <c:pt idx="7458">
                  <c:v>925.8</c:v>
                </c:pt>
                <c:pt idx="7459">
                  <c:v>925.9</c:v>
                </c:pt>
                <c:pt idx="7460">
                  <c:v>926</c:v>
                </c:pt>
                <c:pt idx="7461">
                  <c:v>926.1</c:v>
                </c:pt>
                <c:pt idx="7462">
                  <c:v>926.2</c:v>
                </c:pt>
                <c:pt idx="7463">
                  <c:v>926.3</c:v>
                </c:pt>
                <c:pt idx="7464">
                  <c:v>926.4</c:v>
                </c:pt>
                <c:pt idx="7465">
                  <c:v>926.5</c:v>
                </c:pt>
                <c:pt idx="7466">
                  <c:v>926.6</c:v>
                </c:pt>
                <c:pt idx="7467">
                  <c:v>926.7</c:v>
                </c:pt>
                <c:pt idx="7468">
                  <c:v>926.8</c:v>
                </c:pt>
                <c:pt idx="7469">
                  <c:v>926.9</c:v>
                </c:pt>
                <c:pt idx="7470">
                  <c:v>927</c:v>
                </c:pt>
                <c:pt idx="7471">
                  <c:v>927.1</c:v>
                </c:pt>
                <c:pt idx="7472">
                  <c:v>927.2</c:v>
                </c:pt>
                <c:pt idx="7473">
                  <c:v>927.3</c:v>
                </c:pt>
                <c:pt idx="7474">
                  <c:v>927.4</c:v>
                </c:pt>
                <c:pt idx="7475">
                  <c:v>927.5</c:v>
                </c:pt>
                <c:pt idx="7476">
                  <c:v>927.6</c:v>
                </c:pt>
                <c:pt idx="7477">
                  <c:v>927.7</c:v>
                </c:pt>
                <c:pt idx="7478">
                  <c:v>927.8</c:v>
                </c:pt>
                <c:pt idx="7479">
                  <c:v>927.9</c:v>
                </c:pt>
                <c:pt idx="7480">
                  <c:v>928</c:v>
                </c:pt>
                <c:pt idx="7481">
                  <c:v>928.1</c:v>
                </c:pt>
                <c:pt idx="7482">
                  <c:v>928.2</c:v>
                </c:pt>
                <c:pt idx="7483">
                  <c:v>928.3</c:v>
                </c:pt>
                <c:pt idx="7484">
                  <c:v>928.4</c:v>
                </c:pt>
                <c:pt idx="7485">
                  <c:v>928.5</c:v>
                </c:pt>
                <c:pt idx="7486">
                  <c:v>928.6</c:v>
                </c:pt>
                <c:pt idx="7487">
                  <c:v>928.7</c:v>
                </c:pt>
                <c:pt idx="7488">
                  <c:v>928.8</c:v>
                </c:pt>
                <c:pt idx="7489">
                  <c:v>928.9</c:v>
                </c:pt>
                <c:pt idx="7490">
                  <c:v>929</c:v>
                </c:pt>
                <c:pt idx="7491">
                  <c:v>929.1</c:v>
                </c:pt>
                <c:pt idx="7492">
                  <c:v>929.2</c:v>
                </c:pt>
                <c:pt idx="7493">
                  <c:v>929.3</c:v>
                </c:pt>
                <c:pt idx="7494">
                  <c:v>929.4</c:v>
                </c:pt>
                <c:pt idx="7495">
                  <c:v>929.5</c:v>
                </c:pt>
                <c:pt idx="7496">
                  <c:v>929.6</c:v>
                </c:pt>
                <c:pt idx="7497">
                  <c:v>929.7</c:v>
                </c:pt>
                <c:pt idx="7498">
                  <c:v>929.8</c:v>
                </c:pt>
                <c:pt idx="7499">
                  <c:v>929.9</c:v>
                </c:pt>
                <c:pt idx="7500">
                  <c:v>930</c:v>
                </c:pt>
                <c:pt idx="7501">
                  <c:v>930.1</c:v>
                </c:pt>
                <c:pt idx="7502">
                  <c:v>930.2</c:v>
                </c:pt>
                <c:pt idx="7503">
                  <c:v>930.3</c:v>
                </c:pt>
                <c:pt idx="7504">
                  <c:v>930.4</c:v>
                </c:pt>
                <c:pt idx="7505">
                  <c:v>930.5</c:v>
                </c:pt>
                <c:pt idx="7506">
                  <c:v>930.6</c:v>
                </c:pt>
                <c:pt idx="7507">
                  <c:v>930.7</c:v>
                </c:pt>
                <c:pt idx="7508">
                  <c:v>930.8</c:v>
                </c:pt>
                <c:pt idx="7509">
                  <c:v>930.9</c:v>
                </c:pt>
                <c:pt idx="7510">
                  <c:v>931</c:v>
                </c:pt>
                <c:pt idx="7511">
                  <c:v>931.1</c:v>
                </c:pt>
                <c:pt idx="7512">
                  <c:v>931.2</c:v>
                </c:pt>
                <c:pt idx="7513">
                  <c:v>931.3</c:v>
                </c:pt>
                <c:pt idx="7514">
                  <c:v>931.4</c:v>
                </c:pt>
                <c:pt idx="7515">
                  <c:v>931.5</c:v>
                </c:pt>
                <c:pt idx="7516">
                  <c:v>931.6</c:v>
                </c:pt>
                <c:pt idx="7517">
                  <c:v>931.7</c:v>
                </c:pt>
                <c:pt idx="7518">
                  <c:v>931.8</c:v>
                </c:pt>
                <c:pt idx="7519">
                  <c:v>931.9</c:v>
                </c:pt>
                <c:pt idx="7520">
                  <c:v>932</c:v>
                </c:pt>
                <c:pt idx="7521">
                  <c:v>932.1</c:v>
                </c:pt>
                <c:pt idx="7522">
                  <c:v>932.2</c:v>
                </c:pt>
                <c:pt idx="7523">
                  <c:v>932.3</c:v>
                </c:pt>
                <c:pt idx="7524">
                  <c:v>932.4</c:v>
                </c:pt>
                <c:pt idx="7525">
                  <c:v>932.5</c:v>
                </c:pt>
                <c:pt idx="7526">
                  <c:v>932.6</c:v>
                </c:pt>
                <c:pt idx="7527">
                  <c:v>932.7</c:v>
                </c:pt>
                <c:pt idx="7528">
                  <c:v>932.8</c:v>
                </c:pt>
                <c:pt idx="7529">
                  <c:v>932.9</c:v>
                </c:pt>
                <c:pt idx="7530">
                  <c:v>933</c:v>
                </c:pt>
                <c:pt idx="7531">
                  <c:v>933.1</c:v>
                </c:pt>
                <c:pt idx="7532">
                  <c:v>933.2</c:v>
                </c:pt>
                <c:pt idx="7533">
                  <c:v>933.3</c:v>
                </c:pt>
                <c:pt idx="7534">
                  <c:v>933.4</c:v>
                </c:pt>
                <c:pt idx="7535">
                  <c:v>933.5</c:v>
                </c:pt>
                <c:pt idx="7536">
                  <c:v>933.6</c:v>
                </c:pt>
                <c:pt idx="7537">
                  <c:v>933.7</c:v>
                </c:pt>
                <c:pt idx="7538">
                  <c:v>933.8</c:v>
                </c:pt>
                <c:pt idx="7539">
                  <c:v>933.9</c:v>
                </c:pt>
                <c:pt idx="7540">
                  <c:v>934</c:v>
                </c:pt>
                <c:pt idx="7541">
                  <c:v>934.1</c:v>
                </c:pt>
                <c:pt idx="7542">
                  <c:v>934.2</c:v>
                </c:pt>
                <c:pt idx="7543">
                  <c:v>934.3</c:v>
                </c:pt>
                <c:pt idx="7544">
                  <c:v>934.4</c:v>
                </c:pt>
                <c:pt idx="7545">
                  <c:v>934.5</c:v>
                </c:pt>
                <c:pt idx="7546">
                  <c:v>934.6</c:v>
                </c:pt>
                <c:pt idx="7547">
                  <c:v>934.7</c:v>
                </c:pt>
                <c:pt idx="7548">
                  <c:v>934.8</c:v>
                </c:pt>
                <c:pt idx="7549">
                  <c:v>934.9</c:v>
                </c:pt>
                <c:pt idx="7550">
                  <c:v>935</c:v>
                </c:pt>
                <c:pt idx="7551">
                  <c:v>935.1</c:v>
                </c:pt>
                <c:pt idx="7552">
                  <c:v>935.2</c:v>
                </c:pt>
                <c:pt idx="7553">
                  <c:v>935.3</c:v>
                </c:pt>
                <c:pt idx="7554">
                  <c:v>935.4</c:v>
                </c:pt>
                <c:pt idx="7555">
                  <c:v>935.5</c:v>
                </c:pt>
                <c:pt idx="7556">
                  <c:v>935.6</c:v>
                </c:pt>
                <c:pt idx="7557">
                  <c:v>935.7</c:v>
                </c:pt>
                <c:pt idx="7558">
                  <c:v>935.8</c:v>
                </c:pt>
                <c:pt idx="7559">
                  <c:v>935.9</c:v>
                </c:pt>
                <c:pt idx="7560">
                  <c:v>936</c:v>
                </c:pt>
                <c:pt idx="7561">
                  <c:v>936.1</c:v>
                </c:pt>
                <c:pt idx="7562">
                  <c:v>936.2</c:v>
                </c:pt>
                <c:pt idx="7563">
                  <c:v>936.3</c:v>
                </c:pt>
                <c:pt idx="7564">
                  <c:v>936.4</c:v>
                </c:pt>
                <c:pt idx="7565">
                  <c:v>936.5</c:v>
                </c:pt>
                <c:pt idx="7566">
                  <c:v>936.6</c:v>
                </c:pt>
                <c:pt idx="7567">
                  <c:v>936.7</c:v>
                </c:pt>
                <c:pt idx="7568">
                  <c:v>936.8</c:v>
                </c:pt>
                <c:pt idx="7569">
                  <c:v>936.9</c:v>
                </c:pt>
                <c:pt idx="7570">
                  <c:v>937</c:v>
                </c:pt>
                <c:pt idx="7571">
                  <c:v>937.1</c:v>
                </c:pt>
                <c:pt idx="7572">
                  <c:v>937.2</c:v>
                </c:pt>
                <c:pt idx="7573">
                  <c:v>937.3</c:v>
                </c:pt>
                <c:pt idx="7574">
                  <c:v>937.4</c:v>
                </c:pt>
                <c:pt idx="7575">
                  <c:v>937.5</c:v>
                </c:pt>
                <c:pt idx="7576">
                  <c:v>937.6</c:v>
                </c:pt>
                <c:pt idx="7577">
                  <c:v>937.7</c:v>
                </c:pt>
                <c:pt idx="7578">
                  <c:v>937.8</c:v>
                </c:pt>
                <c:pt idx="7579">
                  <c:v>937.9</c:v>
                </c:pt>
                <c:pt idx="7580">
                  <c:v>938</c:v>
                </c:pt>
                <c:pt idx="7581">
                  <c:v>938.1</c:v>
                </c:pt>
                <c:pt idx="7582">
                  <c:v>938.2</c:v>
                </c:pt>
                <c:pt idx="7583">
                  <c:v>938.3</c:v>
                </c:pt>
                <c:pt idx="7584">
                  <c:v>938.4</c:v>
                </c:pt>
                <c:pt idx="7585">
                  <c:v>938.5</c:v>
                </c:pt>
                <c:pt idx="7586">
                  <c:v>938.6</c:v>
                </c:pt>
                <c:pt idx="7587">
                  <c:v>938.7</c:v>
                </c:pt>
                <c:pt idx="7588">
                  <c:v>938.8</c:v>
                </c:pt>
                <c:pt idx="7589">
                  <c:v>938.9</c:v>
                </c:pt>
                <c:pt idx="7590">
                  <c:v>939</c:v>
                </c:pt>
                <c:pt idx="7591">
                  <c:v>939.1</c:v>
                </c:pt>
                <c:pt idx="7592">
                  <c:v>939.2</c:v>
                </c:pt>
                <c:pt idx="7593">
                  <c:v>939.3</c:v>
                </c:pt>
                <c:pt idx="7594">
                  <c:v>939.4</c:v>
                </c:pt>
                <c:pt idx="7595">
                  <c:v>939.5</c:v>
                </c:pt>
                <c:pt idx="7596">
                  <c:v>939.6</c:v>
                </c:pt>
                <c:pt idx="7597">
                  <c:v>939.7</c:v>
                </c:pt>
                <c:pt idx="7598">
                  <c:v>939.8</c:v>
                </c:pt>
                <c:pt idx="7599">
                  <c:v>939.9</c:v>
                </c:pt>
                <c:pt idx="7600">
                  <c:v>940</c:v>
                </c:pt>
                <c:pt idx="7601">
                  <c:v>940.1</c:v>
                </c:pt>
                <c:pt idx="7602">
                  <c:v>940.2</c:v>
                </c:pt>
                <c:pt idx="7603">
                  <c:v>940.3</c:v>
                </c:pt>
                <c:pt idx="7604">
                  <c:v>940.4</c:v>
                </c:pt>
                <c:pt idx="7605">
                  <c:v>940.5</c:v>
                </c:pt>
                <c:pt idx="7606">
                  <c:v>940.6</c:v>
                </c:pt>
                <c:pt idx="7607">
                  <c:v>940.7</c:v>
                </c:pt>
                <c:pt idx="7608">
                  <c:v>940.8</c:v>
                </c:pt>
                <c:pt idx="7609">
                  <c:v>940.9</c:v>
                </c:pt>
                <c:pt idx="7610">
                  <c:v>941</c:v>
                </c:pt>
                <c:pt idx="7611">
                  <c:v>941.1</c:v>
                </c:pt>
                <c:pt idx="7612">
                  <c:v>941.2</c:v>
                </c:pt>
                <c:pt idx="7613">
                  <c:v>941.3</c:v>
                </c:pt>
                <c:pt idx="7614">
                  <c:v>941.4</c:v>
                </c:pt>
                <c:pt idx="7615">
                  <c:v>941.5</c:v>
                </c:pt>
                <c:pt idx="7616">
                  <c:v>941.6</c:v>
                </c:pt>
                <c:pt idx="7617">
                  <c:v>941.7</c:v>
                </c:pt>
                <c:pt idx="7618">
                  <c:v>941.8</c:v>
                </c:pt>
                <c:pt idx="7619">
                  <c:v>941.9</c:v>
                </c:pt>
                <c:pt idx="7620">
                  <c:v>942</c:v>
                </c:pt>
                <c:pt idx="7621">
                  <c:v>942.1</c:v>
                </c:pt>
                <c:pt idx="7622">
                  <c:v>942.2</c:v>
                </c:pt>
                <c:pt idx="7623">
                  <c:v>942.3</c:v>
                </c:pt>
                <c:pt idx="7624">
                  <c:v>942.4</c:v>
                </c:pt>
                <c:pt idx="7625">
                  <c:v>942.5</c:v>
                </c:pt>
                <c:pt idx="7626">
                  <c:v>942.6</c:v>
                </c:pt>
                <c:pt idx="7627">
                  <c:v>942.7</c:v>
                </c:pt>
                <c:pt idx="7628">
                  <c:v>942.8</c:v>
                </c:pt>
                <c:pt idx="7629">
                  <c:v>942.9</c:v>
                </c:pt>
                <c:pt idx="7630">
                  <c:v>943</c:v>
                </c:pt>
                <c:pt idx="7631">
                  <c:v>943.1</c:v>
                </c:pt>
                <c:pt idx="7632">
                  <c:v>943.2</c:v>
                </c:pt>
                <c:pt idx="7633">
                  <c:v>943.3</c:v>
                </c:pt>
                <c:pt idx="7634">
                  <c:v>943.4</c:v>
                </c:pt>
                <c:pt idx="7635">
                  <c:v>943.5</c:v>
                </c:pt>
                <c:pt idx="7636">
                  <c:v>943.6</c:v>
                </c:pt>
                <c:pt idx="7637">
                  <c:v>943.7</c:v>
                </c:pt>
                <c:pt idx="7638">
                  <c:v>943.8</c:v>
                </c:pt>
                <c:pt idx="7639">
                  <c:v>943.9</c:v>
                </c:pt>
                <c:pt idx="7640">
                  <c:v>944</c:v>
                </c:pt>
                <c:pt idx="7641">
                  <c:v>944.1</c:v>
                </c:pt>
                <c:pt idx="7642">
                  <c:v>944.2</c:v>
                </c:pt>
                <c:pt idx="7643">
                  <c:v>944.3</c:v>
                </c:pt>
                <c:pt idx="7644">
                  <c:v>944.4</c:v>
                </c:pt>
                <c:pt idx="7645">
                  <c:v>944.5</c:v>
                </c:pt>
                <c:pt idx="7646">
                  <c:v>944.6</c:v>
                </c:pt>
                <c:pt idx="7647">
                  <c:v>944.7</c:v>
                </c:pt>
                <c:pt idx="7648">
                  <c:v>944.8</c:v>
                </c:pt>
                <c:pt idx="7649">
                  <c:v>944.9</c:v>
                </c:pt>
                <c:pt idx="7650">
                  <c:v>945</c:v>
                </c:pt>
                <c:pt idx="7651">
                  <c:v>945.1</c:v>
                </c:pt>
                <c:pt idx="7652">
                  <c:v>945.2</c:v>
                </c:pt>
                <c:pt idx="7653">
                  <c:v>945.3</c:v>
                </c:pt>
                <c:pt idx="7654">
                  <c:v>945.4</c:v>
                </c:pt>
                <c:pt idx="7655">
                  <c:v>945.5</c:v>
                </c:pt>
                <c:pt idx="7656">
                  <c:v>945.6</c:v>
                </c:pt>
                <c:pt idx="7657">
                  <c:v>945.7</c:v>
                </c:pt>
                <c:pt idx="7658">
                  <c:v>945.8</c:v>
                </c:pt>
                <c:pt idx="7659">
                  <c:v>945.9</c:v>
                </c:pt>
                <c:pt idx="7660">
                  <c:v>946</c:v>
                </c:pt>
                <c:pt idx="7661">
                  <c:v>946.1</c:v>
                </c:pt>
                <c:pt idx="7662">
                  <c:v>946.2</c:v>
                </c:pt>
                <c:pt idx="7663">
                  <c:v>946.3</c:v>
                </c:pt>
                <c:pt idx="7664">
                  <c:v>946.4</c:v>
                </c:pt>
                <c:pt idx="7665">
                  <c:v>946.5</c:v>
                </c:pt>
                <c:pt idx="7666">
                  <c:v>946.6</c:v>
                </c:pt>
                <c:pt idx="7667">
                  <c:v>946.7</c:v>
                </c:pt>
                <c:pt idx="7668">
                  <c:v>946.8</c:v>
                </c:pt>
                <c:pt idx="7669">
                  <c:v>946.9</c:v>
                </c:pt>
                <c:pt idx="7670">
                  <c:v>947</c:v>
                </c:pt>
                <c:pt idx="7671">
                  <c:v>947.1</c:v>
                </c:pt>
                <c:pt idx="7672">
                  <c:v>947.2</c:v>
                </c:pt>
                <c:pt idx="7673">
                  <c:v>947.3</c:v>
                </c:pt>
                <c:pt idx="7674">
                  <c:v>947.4</c:v>
                </c:pt>
                <c:pt idx="7675">
                  <c:v>947.5</c:v>
                </c:pt>
                <c:pt idx="7676">
                  <c:v>947.6</c:v>
                </c:pt>
                <c:pt idx="7677">
                  <c:v>947.7</c:v>
                </c:pt>
                <c:pt idx="7678">
                  <c:v>947.8</c:v>
                </c:pt>
                <c:pt idx="7679">
                  <c:v>947.9</c:v>
                </c:pt>
                <c:pt idx="7680">
                  <c:v>948</c:v>
                </c:pt>
                <c:pt idx="7681">
                  <c:v>948.1</c:v>
                </c:pt>
                <c:pt idx="7682">
                  <c:v>948.2</c:v>
                </c:pt>
                <c:pt idx="7683">
                  <c:v>948.3</c:v>
                </c:pt>
                <c:pt idx="7684">
                  <c:v>948.4</c:v>
                </c:pt>
                <c:pt idx="7685">
                  <c:v>948.5</c:v>
                </c:pt>
                <c:pt idx="7686">
                  <c:v>948.6</c:v>
                </c:pt>
                <c:pt idx="7687">
                  <c:v>948.7</c:v>
                </c:pt>
                <c:pt idx="7688">
                  <c:v>948.8</c:v>
                </c:pt>
                <c:pt idx="7689">
                  <c:v>948.9</c:v>
                </c:pt>
                <c:pt idx="7690">
                  <c:v>949</c:v>
                </c:pt>
                <c:pt idx="7691">
                  <c:v>949.1</c:v>
                </c:pt>
                <c:pt idx="7692">
                  <c:v>949.2</c:v>
                </c:pt>
                <c:pt idx="7693">
                  <c:v>949.3</c:v>
                </c:pt>
                <c:pt idx="7694">
                  <c:v>949.4</c:v>
                </c:pt>
                <c:pt idx="7695">
                  <c:v>949.5</c:v>
                </c:pt>
                <c:pt idx="7696">
                  <c:v>949.6</c:v>
                </c:pt>
                <c:pt idx="7697">
                  <c:v>949.7</c:v>
                </c:pt>
                <c:pt idx="7698">
                  <c:v>949.8</c:v>
                </c:pt>
                <c:pt idx="7699">
                  <c:v>949.9</c:v>
                </c:pt>
                <c:pt idx="7700">
                  <c:v>950</c:v>
                </c:pt>
                <c:pt idx="7701">
                  <c:v>950.1</c:v>
                </c:pt>
                <c:pt idx="7702">
                  <c:v>950.2</c:v>
                </c:pt>
                <c:pt idx="7703">
                  <c:v>950.3</c:v>
                </c:pt>
                <c:pt idx="7704">
                  <c:v>950.4</c:v>
                </c:pt>
                <c:pt idx="7705">
                  <c:v>950.5</c:v>
                </c:pt>
                <c:pt idx="7706">
                  <c:v>950.6</c:v>
                </c:pt>
                <c:pt idx="7707">
                  <c:v>950.7</c:v>
                </c:pt>
                <c:pt idx="7708">
                  <c:v>950.8</c:v>
                </c:pt>
                <c:pt idx="7709">
                  <c:v>950.9</c:v>
                </c:pt>
                <c:pt idx="7710">
                  <c:v>951</c:v>
                </c:pt>
                <c:pt idx="7711">
                  <c:v>951.1</c:v>
                </c:pt>
                <c:pt idx="7712">
                  <c:v>951.2</c:v>
                </c:pt>
                <c:pt idx="7713">
                  <c:v>951.3</c:v>
                </c:pt>
                <c:pt idx="7714">
                  <c:v>951.4</c:v>
                </c:pt>
                <c:pt idx="7715">
                  <c:v>951.5</c:v>
                </c:pt>
                <c:pt idx="7716">
                  <c:v>951.6</c:v>
                </c:pt>
                <c:pt idx="7717">
                  <c:v>951.7</c:v>
                </c:pt>
                <c:pt idx="7718">
                  <c:v>951.8</c:v>
                </c:pt>
                <c:pt idx="7719">
                  <c:v>951.9</c:v>
                </c:pt>
                <c:pt idx="7720">
                  <c:v>952</c:v>
                </c:pt>
                <c:pt idx="7721">
                  <c:v>952.1</c:v>
                </c:pt>
                <c:pt idx="7722">
                  <c:v>952.2</c:v>
                </c:pt>
                <c:pt idx="7723">
                  <c:v>952.3</c:v>
                </c:pt>
                <c:pt idx="7724">
                  <c:v>952.4</c:v>
                </c:pt>
                <c:pt idx="7725">
                  <c:v>952.5</c:v>
                </c:pt>
                <c:pt idx="7726">
                  <c:v>952.6</c:v>
                </c:pt>
                <c:pt idx="7727">
                  <c:v>952.7</c:v>
                </c:pt>
                <c:pt idx="7728">
                  <c:v>952.8</c:v>
                </c:pt>
                <c:pt idx="7729">
                  <c:v>952.9</c:v>
                </c:pt>
                <c:pt idx="7730">
                  <c:v>953</c:v>
                </c:pt>
                <c:pt idx="7731">
                  <c:v>953.1</c:v>
                </c:pt>
                <c:pt idx="7732">
                  <c:v>953.2</c:v>
                </c:pt>
                <c:pt idx="7733">
                  <c:v>953.3</c:v>
                </c:pt>
                <c:pt idx="7734">
                  <c:v>953.4</c:v>
                </c:pt>
                <c:pt idx="7735">
                  <c:v>953.5</c:v>
                </c:pt>
                <c:pt idx="7736">
                  <c:v>953.6</c:v>
                </c:pt>
                <c:pt idx="7737">
                  <c:v>953.7</c:v>
                </c:pt>
                <c:pt idx="7738">
                  <c:v>953.8</c:v>
                </c:pt>
                <c:pt idx="7739">
                  <c:v>953.9</c:v>
                </c:pt>
                <c:pt idx="7740">
                  <c:v>954</c:v>
                </c:pt>
                <c:pt idx="7741">
                  <c:v>954.1</c:v>
                </c:pt>
                <c:pt idx="7742">
                  <c:v>954.2</c:v>
                </c:pt>
                <c:pt idx="7743">
                  <c:v>954.3</c:v>
                </c:pt>
                <c:pt idx="7744">
                  <c:v>954.4</c:v>
                </c:pt>
                <c:pt idx="7745">
                  <c:v>954.5</c:v>
                </c:pt>
                <c:pt idx="7746">
                  <c:v>954.6</c:v>
                </c:pt>
                <c:pt idx="7747">
                  <c:v>954.7</c:v>
                </c:pt>
                <c:pt idx="7748">
                  <c:v>954.8</c:v>
                </c:pt>
                <c:pt idx="7749">
                  <c:v>954.9</c:v>
                </c:pt>
                <c:pt idx="7750">
                  <c:v>955</c:v>
                </c:pt>
                <c:pt idx="7751">
                  <c:v>955.1</c:v>
                </c:pt>
                <c:pt idx="7752">
                  <c:v>955.2</c:v>
                </c:pt>
                <c:pt idx="7753">
                  <c:v>955.3</c:v>
                </c:pt>
                <c:pt idx="7754">
                  <c:v>955.4</c:v>
                </c:pt>
                <c:pt idx="7755">
                  <c:v>955.5</c:v>
                </c:pt>
                <c:pt idx="7756">
                  <c:v>955.6</c:v>
                </c:pt>
                <c:pt idx="7757">
                  <c:v>955.7</c:v>
                </c:pt>
                <c:pt idx="7758">
                  <c:v>955.8</c:v>
                </c:pt>
                <c:pt idx="7759">
                  <c:v>955.9</c:v>
                </c:pt>
                <c:pt idx="7760">
                  <c:v>956</c:v>
                </c:pt>
                <c:pt idx="7761">
                  <c:v>956.1</c:v>
                </c:pt>
                <c:pt idx="7762">
                  <c:v>956.2</c:v>
                </c:pt>
                <c:pt idx="7763">
                  <c:v>956.3</c:v>
                </c:pt>
                <c:pt idx="7764">
                  <c:v>956.4</c:v>
                </c:pt>
                <c:pt idx="7765">
                  <c:v>956.5</c:v>
                </c:pt>
                <c:pt idx="7766">
                  <c:v>956.6</c:v>
                </c:pt>
                <c:pt idx="7767">
                  <c:v>956.7</c:v>
                </c:pt>
                <c:pt idx="7768">
                  <c:v>956.8</c:v>
                </c:pt>
                <c:pt idx="7769">
                  <c:v>956.9</c:v>
                </c:pt>
                <c:pt idx="7770">
                  <c:v>957</c:v>
                </c:pt>
                <c:pt idx="7771">
                  <c:v>957.1</c:v>
                </c:pt>
                <c:pt idx="7772">
                  <c:v>957.2</c:v>
                </c:pt>
                <c:pt idx="7773">
                  <c:v>957.3</c:v>
                </c:pt>
                <c:pt idx="7774">
                  <c:v>957.4</c:v>
                </c:pt>
                <c:pt idx="7775">
                  <c:v>957.5</c:v>
                </c:pt>
                <c:pt idx="7776">
                  <c:v>957.6</c:v>
                </c:pt>
                <c:pt idx="7777">
                  <c:v>957.7</c:v>
                </c:pt>
                <c:pt idx="7778">
                  <c:v>957.8</c:v>
                </c:pt>
                <c:pt idx="7779">
                  <c:v>957.9</c:v>
                </c:pt>
                <c:pt idx="7780">
                  <c:v>958</c:v>
                </c:pt>
                <c:pt idx="7781">
                  <c:v>958.1</c:v>
                </c:pt>
                <c:pt idx="7782">
                  <c:v>958.2</c:v>
                </c:pt>
                <c:pt idx="7783">
                  <c:v>958.3</c:v>
                </c:pt>
                <c:pt idx="7784">
                  <c:v>958.4</c:v>
                </c:pt>
                <c:pt idx="7785">
                  <c:v>958.5</c:v>
                </c:pt>
                <c:pt idx="7786">
                  <c:v>958.6</c:v>
                </c:pt>
                <c:pt idx="7787">
                  <c:v>958.7</c:v>
                </c:pt>
                <c:pt idx="7788">
                  <c:v>958.8</c:v>
                </c:pt>
                <c:pt idx="7789">
                  <c:v>958.9</c:v>
                </c:pt>
                <c:pt idx="7790">
                  <c:v>959</c:v>
                </c:pt>
                <c:pt idx="7791">
                  <c:v>959.1</c:v>
                </c:pt>
                <c:pt idx="7792">
                  <c:v>959.2</c:v>
                </c:pt>
                <c:pt idx="7793">
                  <c:v>959.3</c:v>
                </c:pt>
                <c:pt idx="7794">
                  <c:v>959.4</c:v>
                </c:pt>
                <c:pt idx="7795">
                  <c:v>959.5</c:v>
                </c:pt>
                <c:pt idx="7796">
                  <c:v>959.6</c:v>
                </c:pt>
                <c:pt idx="7797">
                  <c:v>959.7</c:v>
                </c:pt>
                <c:pt idx="7798">
                  <c:v>959.8</c:v>
                </c:pt>
                <c:pt idx="7799">
                  <c:v>959.9</c:v>
                </c:pt>
                <c:pt idx="7800">
                  <c:v>960</c:v>
                </c:pt>
                <c:pt idx="7801">
                  <c:v>960.1</c:v>
                </c:pt>
                <c:pt idx="7802">
                  <c:v>960.2</c:v>
                </c:pt>
                <c:pt idx="7803">
                  <c:v>960.3</c:v>
                </c:pt>
                <c:pt idx="7804">
                  <c:v>960.4</c:v>
                </c:pt>
                <c:pt idx="7805">
                  <c:v>960.5</c:v>
                </c:pt>
                <c:pt idx="7806">
                  <c:v>960.6</c:v>
                </c:pt>
                <c:pt idx="7807">
                  <c:v>960.7</c:v>
                </c:pt>
                <c:pt idx="7808">
                  <c:v>960.8</c:v>
                </c:pt>
                <c:pt idx="7809">
                  <c:v>960.9</c:v>
                </c:pt>
                <c:pt idx="7810">
                  <c:v>961</c:v>
                </c:pt>
                <c:pt idx="7811">
                  <c:v>961.1</c:v>
                </c:pt>
                <c:pt idx="7812">
                  <c:v>961.2</c:v>
                </c:pt>
                <c:pt idx="7813">
                  <c:v>961.3</c:v>
                </c:pt>
                <c:pt idx="7814">
                  <c:v>961.4</c:v>
                </c:pt>
                <c:pt idx="7815">
                  <c:v>961.5</c:v>
                </c:pt>
                <c:pt idx="7816">
                  <c:v>961.6</c:v>
                </c:pt>
                <c:pt idx="7817">
                  <c:v>961.7</c:v>
                </c:pt>
                <c:pt idx="7818">
                  <c:v>961.8</c:v>
                </c:pt>
                <c:pt idx="7819">
                  <c:v>961.9</c:v>
                </c:pt>
                <c:pt idx="7820">
                  <c:v>962</c:v>
                </c:pt>
                <c:pt idx="7821">
                  <c:v>962.1</c:v>
                </c:pt>
                <c:pt idx="7822">
                  <c:v>962.2</c:v>
                </c:pt>
                <c:pt idx="7823">
                  <c:v>962.3</c:v>
                </c:pt>
                <c:pt idx="7824">
                  <c:v>962.4</c:v>
                </c:pt>
                <c:pt idx="7825">
                  <c:v>962.5</c:v>
                </c:pt>
                <c:pt idx="7826">
                  <c:v>962.6</c:v>
                </c:pt>
                <c:pt idx="7827">
                  <c:v>962.7</c:v>
                </c:pt>
                <c:pt idx="7828">
                  <c:v>962.8</c:v>
                </c:pt>
                <c:pt idx="7829">
                  <c:v>962.9</c:v>
                </c:pt>
                <c:pt idx="7830">
                  <c:v>963</c:v>
                </c:pt>
                <c:pt idx="7831">
                  <c:v>963.1</c:v>
                </c:pt>
                <c:pt idx="7832">
                  <c:v>963.2</c:v>
                </c:pt>
                <c:pt idx="7833">
                  <c:v>963.3</c:v>
                </c:pt>
                <c:pt idx="7834">
                  <c:v>963.4</c:v>
                </c:pt>
                <c:pt idx="7835">
                  <c:v>963.5</c:v>
                </c:pt>
                <c:pt idx="7836">
                  <c:v>963.6</c:v>
                </c:pt>
                <c:pt idx="7837">
                  <c:v>963.7</c:v>
                </c:pt>
                <c:pt idx="7838">
                  <c:v>963.8</c:v>
                </c:pt>
                <c:pt idx="7839">
                  <c:v>963.9</c:v>
                </c:pt>
                <c:pt idx="7840">
                  <c:v>964</c:v>
                </c:pt>
                <c:pt idx="7841">
                  <c:v>964.1</c:v>
                </c:pt>
                <c:pt idx="7842">
                  <c:v>964.2</c:v>
                </c:pt>
                <c:pt idx="7843">
                  <c:v>964.3</c:v>
                </c:pt>
                <c:pt idx="7844">
                  <c:v>964.4</c:v>
                </c:pt>
                <c:pt idx="7845">
                  <c:v>964.5</c:v>
                </c:pt>
                <c:pt idx="7846">
                  <c:v>964.6</c:v>
                </c:pt>
                <c:pt idx="7847">
                  <c:v>964.7</c:v>
                </c:pt>
                <c:pt idx="7848">
                  <c:v>964.8</c:v>
                </c:pt>
                <c:pt idx="7849">
                  <c:v>964.9</c:v>
                </c:pt>
                <c:pt idx="7850">
                  <c:v>965</c:v>
                </c:pt>
                <c:pt idx="7851">
                  <c:v>965.1</c:v>
                </c:pt>
                <c:pt idx="7852">
                  <c:v>965.2</c:v>
                </c:pt>
                <c:pt idx="7853">
                  <c:v>965.3</c:v>
                </c:pt>
                <c:pt idx="7854">
                  <c:v>965.4</c:v>
                </c:pt>
                <c:pt idx="7855">
                  <c:v>965.5</c:v>
                </c:pt>
                <c:pt idx="7856">
                  <c:v>965.6</c:v>
                </c:pt>
                <c:pt idx="7857">
                  <c:v>965.7</c:v>
                </c:pt>
                <c:pt idx="7858">
                  <c:v>965.8</c:v>
                </c:pt>
                <c:pt idx="7859">
                  <c:v>965.9</c:v>
                </c:pt>
                <c:pt idx="7860">
                  <c:v>966</c:v>
                </c:pt>
                <c:pt idx="7861">
                  <c:v>966.1</c:v>
                </c:pt>
                <c:pt idx="7862">
                  <c:v>966.2</c:v>
                </c:pt>
                <c:pt idx="7863">
                  <c:v>966.3</c:v>
                </c:pt>
                <c:pt idx="7864">
                  <c:v>966.4</c:v>
                </c:pt>
                <c:pt idx="7865">
                  <c:v>966.5</c:v>
                </c:pt>
                <c:pt idx="7866">
                  <c:v>966.6</c:v>
                </c:pt>
                <c:pt idx="7867">
                  <c:v>966.7</c:v>
                </c:pt>
                <c:pt idx="7868">
                  <c:v>966.8</c:v>
                </c:pt>
                <c:pt idx="7869">
                  <c:v>966.9</c:v>
                </c:pt>
                <c:pt idx="7870">
                  <c:v>967</c:v>
                </c:pt>
                <c:pt idx="7871">
                  <c:v>967.1</c:v>
                </c:pt>
                <c:pt idx="7872">
                  <c:v>967.2</c:v>
                </c:pt>
                <c:pt idx="7873">
                  <c:v>967.3</c:v>
                </c:pt>
                <c:pt idx="7874">
                  <c:v>967.4</c:v>
                </c:pt>
                <c:pt idx="7875">
                  <c:v>967.5</c:v>
                </c:pt>
                <c:pt idx="7876">
                  <c:v>967.6</c:v>
                </c:pt>
                <c:pt idx="7877">
                  <c:v>967.7</c:v>
                </c:pt>
                <c:pt idx="7878">
                  <c:v>967.8</c:v>
                </c:pt>
                <c:pt idx="7879">
                  <c:v>967.9</c:v>
                </c:pt>
                <c:pt idx="7880">
                  <c:v>968</c:v>
                </c:pt>
                <c:pt idx="7881">
                  <c:v>968.1</c:v>
                </c:pt>
                <c:pt idx="7882">
                  <c:v>968.2</c:v>
                </c:pt>
                <c:pt idx="7883">
                  <c:v>968.3</c:v>
                </c:pt>
                <c:pt idx="7884">
                  <c:v>968.4</c:v>
                </c:pt>
                <c:pt idx="7885">
                  <c:v>968.5</c:v>
                </c:pt>
                <c:pt idx="7886">
                  <c:v>968.6</c:v>
                </c:pt>
                <c:pt idx="7887">
                  <c:v>968.7</c:v>
                </c:pt>
                <c:pt idx="7888">
                  <c:v>968.8</c:v>
                </c:pt>
                <c:pt idx="7889">
                  <c:v>968.9</c:v>
                </c:pt>
                <c:pt idx="7890">
                  <c:v>969</c:v>
                </c:pt>
                <c:pt idx="7891">
                  <c:v>969.1</c:v>
                </c:pt>
                <c:pt idx="7892">
                  <c:v>969.2</c:v>
                </c:pt>
                <c:pt idx="7893">
                  <c:v>969.3</c:v>
                </c:pt>
                <c:pt idx="7894">
                  <c:v>969.4</c:v>
                </c:pt>
                <c:pt idx="7895">
                  <c:v>969.5</c:v>
                </c:pt>
                <c:pt idx="7896">
                  <c:v>969.6</c:v>
                </c:pt>
                <c:pt idx="7897">
                  <c:v>969.7</c:v>
                </c:pt>
                <c:pt idx="7898">
                  <c:v>969.8</c:v>
                </c:pt>
                <c:pt idx="7899">
                  <c:v>969.9</c:v>
                </c:pt>
                <c:pt idx="7900">
                  <c:v>970</c:v>
                </c:pt>
                <c:pt idx="7901">
                  <c:v>970.1</c:v>
                </c:pt>
                <c:pt idx="7902">
                  <c:v>970.2</c:v>
                </c:pt>
                <c:pt idx="7903">
                  <c:v>970.3</c:v>
                </c:pt>
                <c:pt idx="7904">
                  <c:v>970.4</c:v>
                </c:pt>
                <c:pt idx="7905">
                  <c:v>970.5</c:v>
                </c:pt>
                <c:pt idx="7906">
                  <c:v>970.6</c:v>
                </c:pt>
                <c:pt idx="7907">
                  <c:v>970.7</c:v>
                </c:pt>
                <c:pt idx="7908">
                  <c:v>970.8</c:v>
                </c:pt>
                <c:pt idx="7909">
                  <c:v>970.9</c:v>
                </c:pt>
                <c:pt idx="7910">
                  <c:v>971</c:v>
                </c:pt>
                <c:pt idx="7911">
                  <c:v>971.1</c:v>
                </c:pt>
                <c:pt idx="7912">
                  <c:v>971.2</c:v>
                </c:pt>
                <c:pt idx="7913">
                  <c:v>971.3</c:v>
                </c:pt>
                <c:pt idx="7914">
                  <c:v>971.4</c:v>
                </c:pt>
                <c:pt idx="7915">
                  <c:v>971.5</c:v>
                </c:pt>
                <c:pt idx="7916">
                  <c:v>971.6</c:v>
                </c:pt>
                <c:pt idx="7917">
                  <c:v>971.7</c:v>
                </c:pt>
                <c:pt idx="7918">
                  <c:v>971.8</c:v>
                </c:pt>
                <c:pt idx="7919">
                  <c:v>971.9</c:v>
                </c:pt>
                <c:pt idx="7920">
                  <c:v>972</c:v>
                </c:pt>
                <c:pt idx="7921">
                  <c:v>972.1</c:v>
                </c:pt>
                <c:pt idx="7922">
                  <c:v>972.2</c:v>
                </c:pt>
                <c:pt idx="7923">
                  <c:v>972.3</c:v>
                </c:pt>
                <c:pt idx="7924">
                  <c:v>972.4</c:v>
                </c:pt>
                <c:pt idx="7925">
                  <c:v>972.5</c:v>
                </c:pt>
                <c:pt idx="7926">
                  <c:v>972.6</c:v>
                </c:pt>
                <c:pt idx="7927">
                  <c:v>972.7</c:v>
                </c:pt>
                <c:pt idx="7928">
                  <c:v>972.8</c:v>
                </c:pt>
                <c:pt idx="7929">
                  <c:v>972.9</c:v>
                </c:pt>
                <c:pt idx="7930">
                  <c:v>973</c:v>
                </c:pt>
                <c:pt idx="7931">
                  <c:v>973.1</c:v>
                </c:pt>
                <c:pt idx="7932">
                  <c:v>973.2</c:v>
                </c:pt>
                <c:pt idx="7933">
                  <c:v>973.3</c:v>
                </c:pt>
                <c:pt idx="7934">
                  <c:v>973.4</c:v>
                </c:pt>
                <c:pt idx="7935">
                  <c:v>973.5</c:v>
                </c:pt>
                <c:pt idx="7936">
                  <c:v>973.6</c:v>
                </c:pt>
                <c:pt idx="7937">
                  <c:v>973.7</c:v>
                </c:pt>
                <c:pt idx="7938">
                  <c:v>973.8</c:v>
                </c:pt>
                <c:pt idx="7939">
                  <c:v>973.9</c:v>
                </c:pt>
                <c:pt idx="7940">
                  <c:v>974</c:v>
                </c:pt>
                <c:pt idx="7941">
                  <c:v>974.1</c:v>
                </c:pt>
                <c:pt idx="7942">
                  <c:v>974.2</c:v>
                </c:pt>
                <c:pt idx="7943">
                  <c:v>974.3</c:v>
                </c:pt>
                <c:pt idx="7944">
                  <c:v>974.4</c:v>
                </c:pt>
                <c:pt idx="7945">
                  <c:v>974.5</c:v>
                </c:pt>
                <c:pt idx="7946">
                  <c:v>974.6</c:v>
                </c:pt>
                <c:pt idx="7947">
                  <c:v>974.7</c:v>
                </c:pt>
                <c:pt idx="7948">
                  <c:v>974.8</c:v>
                </c:pt>
                <c:pt idx="7949">
                  <c:v>974.9</c:v>
                </c:pt>
                <c:pt idx="7950">
                  <c:v>975</c:v>
                </c:pt>
                <c:pt idx="7951">
                  <c:v>975.1</c:v>
                </c:pt>
                <c:pt idx="7952">
                  <c:v>975.2</c:v>
                </c:pt>
                <c:pt idx="7953">
                  <c:v>975.3</c:v>
                </c:pt>
                <c:pt idx="7954">
                  <c:v>975.4</c:v>
                </c:pt>
                <c:pt idx="7955">
                  <c:v>975.5</c:v>
                </c:pt>
                <c:pt idx="7956">
                  <c:v>975.6</c:v>
                </c:pt>
                <c:pt idx="7957">
                  <c:v>975.7</c:v>
                </c:pt>
                <c:pt idx="7958">
                  <c:v>975.8</c:v>
                </c:pt>
                <c:pt idx="7959">
                  <c:v>975.9</c:v>
                </c:pt>
                <c:pt idx="7960">
                  <c:v>976</c:v>
                </c:pt>
                <c:pt idx="7961">
                  <c:v>976.1</c:v>
                </c:pt>
                <c:pt idx="7962">
                  <c:v>976.2</c:v>
                </c:pt>
                <c:pt idx="7963">
                  <c:v>976.3</c:v>
                </c:pt>
                <c:pt idx="7964">
                  <c:v>976.4</c:v>
                </c:pt>
                <c:pt idx="7965">
                  <c:v>976.5</c:v>
                </c:pt>
                <c:pt idx="7966">
                  <c:v>976.6</c:v>
                </c:pt>
                <c:pt idx="7967">
                  <c:v>976.7</c:v>
                </c:pt>
                <c:pt idx="7968">
                  <c:v>976.8</c:v>
                </c:pt>
                <c:pt idx="7969">
                  <c:v>976.9</c:v>
                </c:pt>
                <c:pt idx="7970">
                  <c:v>977</c:v>
                </c:pt>
                <c:pt idx="7971">
                  <c:v>977.1</c:v>
                </c:pt>
                <c:pt idx="7972">
                  <c:v>977.2</c:v>
                </c:pt>
                <c:pt idx="7973">
                  <c:v>977.3</c:v>
                </c:pt>
                <c:pt idx="7974">
                  <c:v>977.4</c:v>
                </c:pt>
                <c:pt idx="7975">
                  <c:v>977.5</c:v>
                </c:pt>
                <c:pt idx="7976">
                  <c:v>977.6</c:v>
                </c:pt>
                <c:pt idx="7977">
                  <c:v>977.7</c:v>
                </c:pt>
                <c:pt idx="7978">
                  <c:v>977.8</c:v>
                </c:pt>
                <c:pt idx="7979">
                  <c:v>977.9</c:v>
                </c:pt>
                <c:pt idx="7980">
                  <c:v>978</c:v>
                </c:pt>
                <c:pt idx="7981">
                  <c:v>978.1</c:v>
                </c:pt>
                <c:pt idx="7982">
                  <c:v>978.2</c:v>
                </c:pt>
                <c:pt idx="7983">
                  <c:v>978.3</c:v>
                </c:pt>
                <c:pt idx="7984">
                  <c:v>978.4</c:v>
                </c:pt>
                <c:pt idx="7985">
                  <c:v>978.5</c:v>
                </c:pt>
                <c:pt idx="7986">
                  <c:v>978.6</c:v>
                </c:pt>
                <c:pt idx="7987">
                  <c:v>978.7</c:v>
                </c:pt>
                <c:pt idx="7988">
                  <c:v>978.8</c:v>
                </c:pt>
                <c:pt idx="7989">
                  <c:v>978.9</c:v>
                </c:pt>
                <c:pt idx="7990">
                  <c:v>979</c:v>
                </c:pt>
                <c:pt idx="7991">
                  <c:v>979.1</c:v>
                </c:pt>
                <c:pt idx="7992">
                  <c:v>979.2</c:v>
                </c:pt>
                <c:pt idx="7993">
                  <c:v>979.3</c:v>
                </c:pt>
                <c:pt idx="7994">
                  <c:v>979.4</c:v>
                </c:pt>
                <c:pt idx="7995">
                  <c:v>979.5</c:v>
                </c:pt>
                <c:pt idx="7996">
                  <c:v>979.6</c:v>
                </c:pt>
                <c:pt idx="7997">
                  <c:v>979.7</c:v>
                </c:pt>
                <c:pt idx="7998">
                  <c:v>979.8</c:v>
                </c:pt>
                <c:pt idx="7999">
                  <c:v>979.9</c:v>
                </c:pt>
                <c:pt idx="8000">
                  <c:v>980</c:v>
                </c:pt>
                <c:pt idx="8001">
                  <c:v>980.1</c:v>
                </c:pt>
                <c:pt idx="8002">
                  <c:v>980.2</c:v>
                </c:pt>
                <c:pt idx="8003">
                  <c:v>980.3</c:v>
                </c:pt>
                <c:pt idx="8004">
                  <c:v>980.4</c:v>
                </c:pt>
                <c:pt idx="8005">
                  <c:v>980.5</c:v>
                </c:pt>
                <c:pt idx="8006">
                  <c:v>980.6</c:v>
                </c:pt>
                <c:pt idx="8007">
                  <c:v>980.7</c:v>
                </c:pt>
                <c:pt idx="8008">
                  <c:v>980.8</c:v>
                </c:pt>
                <c:pt idx="8009">
                  <c:v>980.9</c:v>
                </c:pt>
                <c:pt idx="8010">
                  <c:v>981</c:v>
                </c:pt>
                <c:pt idx="8011">
                  <c:v>981.1</c:v>
                </c:pt>
                <c:pt idx="8012">
                  <c:v>981.2</c:v>
                </c:pt>
                <c:pt idx="8013">
                  <c:v>981.3</c:v>
                </c:pt>
                <c:pt idx="8014">
                  <c:v>981.4</c:v>
                </c:pt>
                <c:pt idx="8015">
                  <c:v>981.5</c:v>
                </c:pt>
                <c:pt idx="8016">
                  <c:v>981.6</c:v>
                </c:pt>
                <c:pt idx="8017">
                  <c:v>981.7</c:v>
                </c:pt>
                <c:pt idx="8018">
                  <c:v>981.8</c:v>
                </c:pt>
                <c:pt idx="8019">
                  <c:v>981.9</c:v>
                </c:pt>
                <c:pt idx="8020">
                  <c:v>982</c:v>
                </c:pt>
                <c:pt idx="8021">
                  <c:v>982.1</c:v>
                </c:pt>
                <c:pt idx="8022">
                  <c:v>982.2</c:v>
                </c:pt>
                <c:pt idx="8023">
                  <c:v>982.3</c:v>
                </c:pt>
                <c:pt idx="8024">
                  <c:v>982.4</c:v>
                </c:pt>
                <c:pt idx="8025">
                  <c:v>982.5</c:v>
                </c:pt>
                <c:pt idx="8026">
                  <c:v>982.6</c:v>
                </c:pt>
                <c:pt idx="8027">
                  <c:v>982.7</c:v>
                </c:pt>
                <c:pt idx="8028">
                  <c:v>982.8</c:v>
                </c:pt>
                <c:pt idx="8029">
                  <c:v>982.9</c:v>
                </c:pt>
                <c:pt idx="8030">
                  <c:v>983</c:v>
                </c:pt>
                <c:pt idx="8031">
                  <c:v>983.1</c:v>
                </c:pt>
                <c:pt idx="8032">
                  <c:v>983.2</c:v>
                </c:pt>
                <c:pt idx="8033">
                  <c:v>983.3</c:v>
                </c:pt>
                <c:pt idx="8034">
                  <c:v>983.4</c:v>
                </c:pt>
                <c:pt idx="8035">
                  <c:v>983.5</c:v>
                </c:pt>
                <c:pt idx="8036">
                  <c:v>983.6</c:v>
                </c:pt>
                <c:pt idx="8037">
                  <c:v>983.7</c:v>
                </c:pt>
                <c:pt idx="8038">
                  <c:v>983.8</c:v>
                </c:pt>
                <c:pt idx="8039">
                  <c:v>983.9</c:v>
                </c:pt>
                <c:pt idx="8040">
                  <c:v>984</c:v>
                </c:pt>
                <c:pt idx="8041">
                  <c:v>984.1</c:v>
                </c:pt>
                <c:pt idx="8042">
                  <c:v>984.2</c:v>
                </c:pt>
                <c:pt idx="8043">
                  <c:v>984.3</c:v>
                </c:pt>
                <c:pt idx="8044">
                  <c:v>984.4</c:v>
                </c:pt>
                <c:pt idx="8045">
                  <c:v>984.5</c:v>
                </c:pt>
                <c:pt idx="8046">
                  <c:v>984.6</c:v>
                </c:pt>
                <c:pt idx="8047">
                  <c:v>984.7</c:v>
                </c:pt>
                <c:pt idx="8048">
                  <c:v>984.8</c:v>
                </c:pt>
                <c:pt idx="8049">
                  <c:v>984.9</c:v>
                </c:pt>
                <c:pt idx="8050">
                  <c:v>985</c:v>
                </c:pt>
                <c:pt idx="8051">
                  <c:v>985.1</c:v>
                </c:pt>
                <c:pt idx="8052">
                  <c:v>985.2</c:v>
                </c:pt>
                <c:pt idx="8053">
                  <c:v>985.3</c:v>
                </c:pt>
                <c:pt idx="8054">
                  <c:v>985.4</c:v>
                </c:pt>
                <c:pt idx="8055">
                  <c:v>985.5</c:v>
                </c:pt>
                <c:pt idx="8056">
                  <c:v>985.6</c:v>
                </c:pt>
                <c:pt idx="8057">
                  <c:v>985.7</c:v>
                </c:pt>
                <c:pt idx="8058">
                  <c:v>985.8</c:v>
                </c:pt>
                <c:pt idx="8059">
                  <c:v>985.9</c:v>
                </c:pt>
                <c:pt idx="8060">
                  <c:v>986</c:v>
                </c:pt>
                <c:pt idx="8061">
                  <c:v>986.1</c:v>
                </c:pt>
                <c:pt idx="8062">
                  <c:v>986.2</c:v>
                </c:pt>
                <c:pt idx="8063">
                  <c:v>986.3</c:v>
                </c:pt>
                <c:pt idx="8064">
                  <c:v>986.4</c:v>
                </c:pt>
                <c:pt idx="8065">
                  <c:v>986.5</c:v>
                </c:pt>
                <c:pt idx="8066">
                  <c:v>986.6</c:v>
                </c:pt>
                <c:pt idx="8067">
                  <c:v>986.7</c:v>
                </c:pt>
                <c:pt idx="8068">
                  <c:v>986.8</c:v>
                </c:pt>
                <c:pt idx="8069">
                  <c:v>986.9</c:v>
                </c:pt>
                <c:pt idx="8070">
                  <c:v>987</c:v>
                </c:pt>
                <c:pt idx="8071">
                  <c:v>987.1</c:v>
                </c:pt>
                <c:pt idx="8072">
                  <c:v>987.2</c:v>
                </c:pt>
                <c:pt idx="8073">
                  <c:v>987.3</c:v>
                </c:pt>
                <c:pt idx="8074">
                  <c:v>987.4</c:v>
                </c:pt>
                <c:pt idx="8075">
                  <c:v>987.5</c:v>
                </c:pt>
                <c:pt idx="8076">
                  <c:v>987.6</c:v>
                </c:pt>
                <c:pt idx="8077">
                  <c:v>987.7</c:v>
                </c:pt>
                <c:pt idx="8078">
                  <c:v>987.8</c:v>
                </c:pt>
                <c:pt idx="8079">
                  <c:v>987.9</c:v>
                </c:pt>
                <c:pt idx="8080">
                  <c:v>988</c:v>
                </c:pt>
                <c:pt idx="8081">
                  <c:v>988.1</c:v>
                </c:pt>
                <c:pt idx="8082">
                  <c:v>988.2</c:v>
                </c:pt>
                <c:pt idx="8083">
                  <c:v>988.3</c:v>
                </c:pt>
                <c:pt idx="8084">
                  <c:v>988.4</c:v>
                </c:pt>
                <c:pt idx="8085">
                  <c:v>988.5</c:v>
                </c:pt>
                <c:pt idx="8086">
                  <c:v>988.6</c:v>
                </c:pt>
                <c:pt idx="8087">
                  <c:v>988.7</c:v>
                </c:pt>
                <c:pt idx="8088">
                  <c:v>988.8</c:v>
                </c:pt>
                <c:pt idx="8089">
                  <c:v>988.9</c:v>
                </c:pt>
                <c:pt idx="8090">
                  <c:v>989</c:v>
                </c:pt>
                <c:pt idx="8091">
                  <c:v>989.1</c:v>
                </c:pt>
                <c:pt idx="8092">
                  <c:v>989.2</c:v>
                </c:pt>
                <c:pt idx="8093">
                  <c:v>989.3</c:v>
                </c:pt>
                <c:pt idx="8094">
                  <c:v>989.4</c:v>
                </c:pt>
                <c:pt idx="8095">
                  <c:v>989.5</c:v>
                </c:pt>
                <c:pt idx="8096">
                  <c:v>989.6</c:v>
                </c:pt>
                <c:pt idx="8097">
                  <c:v>989.7</c:v>
                </c:pt>
                <c:pt idx="8098">
                  <c:v>989.8</c:v>
                </c:pt>
                <c:pt idx="8099">
                  <c:v>989.9</c:v>
                </c:pt>
                <c:pt idx="8100">
                  <c:v>990</c:v>
                </c:pt>
                <c:pt idx="8101">
                  <c:v>990.1</c:v>
                </c:pt>
                <c:pt idx="8102">
                  <c:v>990.2</c:v>
                </c:pt>
                <c:pt idx="8103">
                  <c:v>990.3</c:v>
                </c:pt>
                <c:pt idx="8104">
                  <c:v>990.4</c:v>
                </c:pt>
                <c:pt idx="8105">
                  <c:v>990.5</c:v>
                </c:pt>
                <c:pt idx="8106">
                  <c:v>990.6</c:v>
                </c:pt>
                <c:pt idx="8107">
                  <c:v>990.7</c:v>
                </c:pt>
                <c:pt idx="8108">
                  <c:v>990.8</c:v>
                </c:pt>
                <c:pt idx="8109">
                  <c:v>990.9</c:v>
                </c:pt>
                <c:pt idx="8110">
                  <c:v>991</c:v>
                </c:pt>
                <c:pt idx="8111">
                  <c:v>991.1</c:v>
                </c:pt>
                <c:pt idx="8112">
                  <c:v>991.2</c:v>
                </c:pt>
                <c:pt idx="8113">
                  <c:v>991.3</c:v>
                </c:pt>
                <c:pt idx="8114">
                  <c:v>991.4</c:v>
                </c:pt>
                <c:pt idx="8115">
                  <c:v>991.5</c:v>
                </c:pt>
                <c:pt idx="8116">
                  <c:v>991.6</c:v>
                </c:pt>
                <c:pt idx="8117">
                  <c:v>991.7</c:v>
                </c:pt>
                <c:pt idx="8118">
                  <c:v>991.8</c:v>
                </c:pt>
                <c:pt idx="8119">
                  <c:v>991.9</c:v>
                </c:pt>
                <c:pt idx="8120">
                  <c:v>992</c:v>
                </c:pt>
                <c:pt idx="8121">
                  <c:v>992.1</c:v>
                </c:pt>
                <c:pt idx="8122">
                  <c:v>992.2</c:v>
                </c:pt>
                <c:pt idx="8123">
                  <c:v>992.3</c:v>
                </c:pt>
                <c:pt idx="8124">
                  <c:v>992.4</c:v>
                </c:pt>
                <c:pt idx="8125">
                  <c:v>992.5</c:v>
                </c:pt>
                <c:pt idx="8126">
                  <c:v>992.6</c:v>
                </c:pt>
                <c:pt idx="8127">
                  <c:v>992.7</c:v>
                </c:pt>
                <c:pt idx="8128">
                  <c:v>992.8</c:v>
                </c:pt>
                <c:pt idx="8129">
                  <c:v>992.9</c:v>
                </c:pt>
                <c:pt idx="8130">
                  <c:v>993</c:v>
                </c:pt>
                <c:pt idx="8131">
                  <c:v>993.1</c:v>
                </c:pt>
                <c:pt idx="8132">
                  <c:v>993.2</c:v>
                </c:pt>
                <c:pt idx="8133">
                  <c:v>993.3</c:v>
                </c:pt>
                <c:pt idx="8134">
                  <c:v>993.4</c:v>
                </c:pt>
                <c:pt idx="8135">
                  <c:v>993.5</c:v>
                </c:pt>
                <c:pt idx="8136">
                  <c:v>993.6</c:v>
                </c:pt>
                <c:pt idx="8137">
                  <c:v>993.7</c:v>
                </c:pt>
                <c:pt idx="8138">
                  <c:v>993.8</c:v>
                </c:pt>
                <c:pt idx="8139">
                  <c:v>993.9</c:v>
                </c:pt>
                <c:pt idx="8140">
                  <c:v>994</c:v>
                </c:pt>
                <c:pt idx="8141">
                  <c:v>994.1</c:v>
                </c:pt>
                <c:pt idx="8142">
                  <c:v>994.2</c:v>
                </c:pt>
                <c:pt idx="8143">
                  <c:v>994.3</c:v>
                </c:pt>
                <c:pt idx="8144">
                  <c:v>994.4</c:v>
                </c:pt>
                <c:pt idx="8145">
                  <c:v>994.5</c:v>
                </c:pt>
                <c:pt idx="8146">
                  <c:v>994.6</c:v>
                </c:pt>
                <c:pt idx="8147">
                  <c:v>994.7</c:v>
                </c:pt>
                <c:pt idx="8148">
                  <c:v>994.8</c:v>
                </c:pt>
                <c:pt idx="8149">
                  <c:v>994.9</c:v>
                </c:pt>
                <c:pt idx="8150">
                  <c:v>995</c:v>
                </c:pt>
                <c:pt idx="8151">
                  <c:v>995.1</c:v>
                </c:pt>
                <c:pt idx="8152">
                  <c:v>995.2</c:v>
                </c:pt>
                <c:pt idx="8153">
                  <c:v>995.3</c:v>
                </c:pt>
                <c:pt idx="8154">
                  <c:v>995.4</c:v>
                </c:pt>
                <c:pt idx="8155">
                  <c:v>995.5</c:v>
                </c:pt>
                <c:pt idx="8156">
                  <c:v>995.6</c:v>
                </c:pt>
                <c:pt idx="8157">
                  <c:v>995.7</c:v>
                </c:pt>
                <c:pt idx="8158">
                  <c:v>995.8</c:v>
                </c:pt>
                <c:pt idx="8159">
                  <c:v>995.9</c:v>
                </c:pt>
                <c:pt idx="8160">
                  <c:v>996</c:v>
                </c:pt>
                <c:pt idx="8161">
                  <c:v>996.1</c:v>
                </c:pt>
                <c:pt idx="8162">
                  <c:v>996.2</c:v>
                </c:pt>
                <c:pt idx="8163">
                  <c:v>996.3</c:v>
                </c:pt>
                <c:pt idx="8164">
                  <c:v>996.4</c:v>
                </c:pt>
                <c:pt idx="8165">
                  <c:v>996.5</c:v>
                </c:pt>
                <c:pt idx="8166">
                  <c:v>996.6</c:v>
                </c:pt>
                <c:pt idx="8167">
                  <c:v>996.7</c:v>
                </c:pt>
                <c:pt idx="8168">
                  <c:v>996.8</c:v>
                </c:pt>
                <c:pt idx="8169">
                  <c:v>996.9</c:v>
                </c:pt>
                <c:pt idx="8170">
                  <c:v>997</c:v>
                </c:pt>
                <c:pt idx="8171">
                  <c:v>997.1</c:v>
                </c:pt>
                <c:pt idx="8172">
                  <c:v>997.2</c:v>
                </c:pt>
                <c:pt idx="8173">
                  <c:v>997.3</c:v>
                </c:pt>
                <c:pt idx="8174">
                  <c:v>997.4</c:v>
                </c:pt>
                <c:pt idx="8175">
                  <c:v>997.5</c:v>
                </c:pt>
                <c:pt idx="8176">
                  <c:v>997.6</c:v>
                </c:pt>
                <c:pt idx="8177">
                  <c:v>997.7</c:v>
                </c:pt>
                <c:pt idx="8178">
                  <c:v>997.8</c:v>
                </c:pt>
                <c:pt idx="8179">
                  <c:v>997.9</c:v>
                </c:pt>
                <c:pt idx="8180">
                  <c:v>998</c:v>
                </c:pt>
                <c:pt idx="8181">
                  <c:v>998.1</c:v>
                </c:pt>
                <c:pt idx="8182">
                  <c:v>998.2</c:v>
                </c:pt>
                <c:pt idx="8183">
                  <c:v>998.3</c:v>
                </c:pt>
                <c:pt idx="8184">
                  <c:v>998.4</c:v>
                </c:pt>
                <c:pt idx="8185">
                  <c:v>998.5</c:v>
                </c:pt>
                <c:pt idx="8186">
                  <c:v>998.6</c:v>
                </c:pt>
                <c:pt idx="8187">
                  <c:v>998.7</c:v>
                </c:pt>
                <c:pt idx="8188">
                  <c:v>998.8</c:v>
                </c:pt>
                <c:pt idx="8189">
                  <c:v>998.9</c:v>
                </c:pt>
                <c:pt idx="8190">
                  <c:v>999</c:v>
                </c:pt>
                <c:pt idx="8191">
                  <c:v>999.1</c:v>
                </c:pt>
                <c:pt idx="8192">
                  <c:v>999.2</c:v>
                </c:pt>
                <c:pt idx="8193">
                  <c:v>999.3</c:v>
                </c:pt>
                <c:pt idx="8194">
                  <c:v>999.4</c:v>
                </c:pt>
                <c:pt idx="8195">
                  <c:v>999.5</c:v>
                </c:pt>
                <c:pt idx="8196">
                  <c:v>999.6</c:v>
                </c:pt>
                <c:pt idx="8197">
                  <c:v>999.7</c:v>
                </c:pt>
                <c:pt idx="8198">
                  <c:v>999.8</c:v>
                </c:pt>
                <c:pt idx="8199">
                  <c:v>999.9</c:v>
                </c:pt>
                <c:pt idx="8200">
                  <c:v>1000</c:v>
                </c:pt>
                <c:pt idx="8201">
                  <c:v>1000.1</c:v>
                </c:pt>
                <c:pt idx="8202">
                  <c:v>1000.2</c:v>
                </c:pt>
                <c:pt idx="8203">
                  <c:v>1000.3</c:v>
                </c:pt>
                <c:pt idx="8204">
                  <c:v>1000.4</c:v>
                </c:pt>
                <c:pt idx="8205">
                  <c:v>1000.5</c:v>
                </c:pt>
                <c:pt idx="8206">
                  <c:v>1000.6</c:v>
                </c:pt>
                <c:pt idx="8207">
                  <c:v>1000.7</c:v>
                </c:pt>
                <c:pt idx="8208">
                  <c:v>1000.8</c:v>
                </c:pt>
                <c:pt idx="8209">
                  <c:v>1000.9</c:v>
                </c:pt>
                <c:pt idx="8210">
                  <c:v>1001</c:v>
                </c:pt>
                <c:pt idx="8211">
                  <c:v>1001.1</c:v>
                </c:pt>
                <c:pt idx="8212">
                  <c:v>1001.2</c:v>
                </c:pt>
                <c:pt idx="8213">
                  <c:v>1001.3</c:v>
                </c:pt>
                <c:pt idx="8214">
                  <c:v>1001.4</c:v>
                </c:pt>
                <c:pt idx="8215">
                  <c:v>1001.5</c:v>
                </c:pt>
                <c:pt idx="8216">
                  <c:v>1001.6</c:v>
                </c:pt>
                <c:pt idx="8217">
                  <c:v>1001.7</c:v>
                </c:pt>
                <c:pt idx="8218">
                  <c:v>1001.8</c:v>
                </c:pt>
                <c:pt idx="8219">
                  <c:v>1001.9</c:v>
                </c:pt>
                <c:pt idx="8220">
                  <c:v>1002</c:v>
                </c:pt>
                <c:pt idx="8221">
                  <c:v>1002.1</c:v>
                </c:pt>
                <c:pt idx="8222">
                  <c:v>1002.2</c:v>
                </c:pt>
                <c:pt idx="8223">
                  <c:v>1002.3</c:v>
                </c:pt>
                <c:pt idx="8224">
                  <c:v>1002.4</c:v>
                </c:pt>
                <c:pt idx="8225">
                  <c:v>1002.5</c:v>
                </c:pt>
                <c:pt idx="8226">
                  <c:v>1002.6</c:v>
                </c:pt>
                <c:pt idx="8227">
                  <c:v>1002.7</c:v>
                </c:pt>
                <c:pt idx="8228">
                  <c:v>1002.8</c:v>
                </c:pt>
                <c:pt idx="8229">
                  <c:v>1002.9</c:v>
                </c:pt>
                <c:pt idx="8230">
                  <c:v>1003</c:v>
                </c:pt>
                <c:pt idx="8231">
                  <c:v>1003.1</c:v>
                </c:pt>
                <c:pt idx="8232">
                  <c:v>1003.2</c:v>
                </c:pt>
                <c:pt idx="8233">
                  <c:v>1003.3</c:v>
                </c:pt>
                <c:pt idx="8234">
                  <c:v>1003.4</c:v>
                </c:pt>
                <c:pt idx="8235">
                  <c:v>1003.5</c:v>
                </c:pt>
                <c:pt idx="8236">
                  <c:v>1003.6</c:v>
                </c:pt>
                <c:pt idx="8237">
                  <c:v>1003.7</c:v>
                </c:pt>
                <c:pt idx="8238">
                  <c:v>1003.8</c:v>
                </c:pt>
                <c:pt idx="8239">
                  <c:v>1003.9</c:v>
                </c:pt>
                <c:pt idx="8240">
                  <c:v>1004</c:v>
                </c:pt>
                <c:pt idx="8241">
                  <c:v>1004.1</c:v>
                </c:pt>
                <c:pt idx="8242">
                  <c:v>1004.2</c:v>
                </c:pt>
                <c:pt idx="8243">
                  <c:v>1004.3</c:v>
                </c:pt>
                <c:pt idx="8244">
                  <c:v>1004.4</c:v>
                </c:pt>
                <c:pt idx="8245">
                  <c:v>1004.5</c:v>
                </c:pt>
                <c:pt idx="8246">
                  <c:v>1004.6</c:v>
                </c:pt>
                <c:pt idx="8247">
                  <c:v>1004.7</c:v>
                </c:pt>
                <c:pt idx="8248">
                  <c:v>1004.8</c:v>
                </c:pt>
                <c:pt idx="8249">
                  <c:v>1004.9</c:v>
                </c:pt>
                <c:pt idx="8250">
                  <c:v>1005</c:v>
                </c:pt>
                <c:pt idx="8251">
                  <c:v>1005.1</c:v>
                </c:pt>
                <c:pt idx="8252">
                  <c:v>1005.2</c:v>
                </c:pt>
                <c:pt idx="8253">
                  <c:v>1005.3</c:v>
                </c:pt>
                <c:pt idx="8254">
                  <c:v>1005.4</c:v>
                </c:pt>
                <c:pt idx="8255">
                  <c:v>1005.5</c:v>
                </c:pt>
                <c:pt idx="8256">
                  <c:v>1005.6</c:v>
                </c:pt>
                <c:pt idx="8257">
                  <c:v>1005.7</c:v>
                </c:pt>
                <c:pt idx="8258">
                  <c:v>1005.8</c:v>
                </c:pt>
                <c:pt idx="8259">
                  <c:v>1005.9</c:v>
                </c:pt>
                <c:pt idx="8260">
                  <c:v>1006</c:v>
                </c:pt>
                <c:pt idx="8261">
                  <c:v>1006.1</c:v>
                </c:pt>
                <c:pt idx="8262">
                  <c:v>1006.2</c:v>
                </c:pt>
                <c:pt idx="8263">
                  <c:v>1006.3</c:v>
                </c:pt>
                <c:pt idx="8264">
                  <c:v>1006.4</c:v>
                </c:pt>
                <c:pt idx="8265">
                  <c:v>1006.5</c:v>
                </c:pt>
                <c:pt idx="8266">
                  <c:v>1006.6</c:v>
                </c:pt>
                <c:pt idx="8267">
                  <c:v>1006.7</c:v>
                </c:pt>
                <c:pt idx="8268">
                  <c:v>1006.8</c:v>
                </c:pt>
                <c:pt idx="8269">
                  <c:v>1006.9</c:v>
                </c:pt>
                <c:pt idx="8270">
                  <c:v>1007</c:v>
                </c:pt>
                <c:pt idx="8271">
                  <c:v>1007.1</c:v>
                </c:pt>
                <c:pt idx="8272">
                  <c:v>1007.2</c:v>
                </c:pt>
                <c:pt idx="8273">
                  <c:v>1007.3</c:v>
                </c:pt>
                <c:pt idx="8274">
                  <c:v>1007.4</c:v>
                </c:pt>
                <c:pt idx="8275">
                  <c:v>1007.5</c:v>
                </c:pt>
                <c:pt idx="8276">
                  <c:v>1007.6</c:v>
                </c:pt>
                <c:pt idx="8277">
                  <c:v>1007.7</c:v>
                </c:pt>
                <c:pt idx="8278">
                  <c:v>1007.8</c:v>
                </c:pt>
                <c:pt idx="8279">
                  <c:v>1007.9</c:v>
                </c:pt>
                <c:pt idx="8280">
                  <c:v>1008</c:v>
                </c:pt>
                <c:pt idx="8281">
                  <c:v>1008.1</c:v>
                </c:pt>
                <c:pt idx="8282">
                  <c:v>1008.2</c:v>
                </c:pt>
                <c:pt idx="8283">
                  <c:v>1008.3</c:v>
                </c:pt>
                <c:pt idx="8284">
                  <c:v>1008.4</c:v>
                </c:pt>
                <c:pt idx="8285">
                  <c:v>1008.5</c:v>
                </c:pt>
                <c:pt idx="8286">
                  <c:v>1008.6</c:v>
                </c:pt>
                <c:pt idx="8287">
                  <c:v>1008.7</c:v>
                </c:pt>
                <c:pt idx="8288">
                  <c:v>1008.8</c:v>
                </c:pt>
                <c:pt idx="8289">
                  <c:v>1008.9</c:v>
                </c:pt>
                <c:pt idx="8290">
                  <c:v>1009</c:v>
                </c:pt>
                <c:pt idx="8291">
                  <c:v>1009.1</c:v>
                </c:pt>
                <c:pt idx="8292">
                  <c:v>1009.2</c:v>
                </c:pt>
                <c:pt idx="8293">
                  <c:v>1009.3</c:v>
                </c:pt>
                <c:pt idx="8294">
                  <c:v>1009.4</c:v>
                </c:pt>
                <c:pt idx="8295">
                  <c:v>1009.5</c:v>
                </c:pt>
                <c:pt idx="8296">
                  <c:v>1009.6</c:v>
                </c:pt>
                <c:pt idx="8297">
                  <c:v>1009.7</c:v>
                </c:pt>
                <c:pt idx="8298">
                  <c:v>1009.8</c:v>
                </c:pt>
                <c:pt idx="8299">
                  <c:v>1009.9</c:v>
                </c:pt>
                <c:pt idx="8300">
                  <c:v>1010</c:v>
                </c:pt>
                <c:pt idx="8301">
                  <c:v>1010.1</c:v>
                </c:pt>
                <c:pt idx="8302">
                  <c:v>1010.2</c:v>
                </c:pt>
                <c:pt idx="8303">
                  <c:v>1010.3</c:v>
                </c:pt>
                <c:pt idx="8304">
                  <c:v>1010.4</c:v>
                </c:pt>
                <c:pt idx="8305">
                  <c:v>1010.5</c:v>
                </c:pt>
                <c:pt idx="8306">
                  <c:v>1010.6</c:v>
                </c:pt>
                <c:pt idx="8307">
                  <c:v>1010.7</c:v>
                </c:pt>
                <c:pt idx="8308">
                  <c:v>1010.8</c:v>
                </c:pt>
                <c:pt idx="8309">
                  <c:v>1010.9</c:v>
                </c:pt>
                <c:pt idx="8310">
                  <c:v>1011</c:v>
                </c:pt>
                <c:pt idx="8311">
                  <c:v>1011.1</c:v>
                </c:pt>
                <c:pt idx="8312">
                  <c:v>1011.2</c:v>
                </c:pt>
                <c:pt idx="8313">
                  <c:v>1011.3</c:v>
                </c:pt>
                <c:pt idx="8314">
                  <c:v>1011.4</c:v>
                </c:pt>
                <c:pt idx="8315">
                  <c:v>1011.5</c:v>
                </c:pt>
                <c:pt idx="8316">
                  <c:v>1011.6</c:v>
                </c:pt>
                <c:pt idx="8317">
                  <c:v>1011.7</c:v>
                </c:pt>
                <c:pt idx="8318">
                  <c:v>1011.8</c:v>
                </c:pt>
                <c:pt idx="8319">
                  <c:v>1011.9</c:v>
                </c:pt>
                <c:pt idx="8320">
                  <c:v>1012</c:v>
                </c:pt>
                <c:pt idx="8321">
                  <c:v>1012.1</c:v>
                </c:pt>
                <c:pt idx="8322">
                  <c:v>1012.2</c:v>
                </c:pt>
                <c:pt idx="8323">
                  <c:v>1012.3</c:v>
                </c:pt>
                <c:pt idx="8324">
                  <c:v>1012.4</c:v>
                </c:pt>
                <c:pt idx="8325">
                  <c:v>1012.5</c:v>
                </c:pt>
                <c:pt idx="8326">
                  <c:v>1012.6</c:v>
                </c:pt>
                <c:pt idx="8327">
                  <c:v>1012.7</c:v>
                </c:pt>
                <c:pt idx="8328">
                  <c:v>1012.8</c:v>
                </c:pt>
                <c:pt idx="8329">
                  <c:v>1012.9</c:v>
                </c:pt>
                <c:pt idx="8330">
                  <c:v>1013</c:v>
                </c:pt>
                <c:pt idx="8331">
                  <c:v>1013.1</c:v>
                </c:pt>
                <c:pt idx="8332">
                  <c:v>1013.2</c:v>
                </c:pt>
                <c:pt idx="8333">
                  <c:v>1013.3</c:v>
                </c:pt>
                <c:pt idx="8334">
                  <c:v>1013.4</c:v>
                </c:pt>
                <c:pt idx="8335">
                  <c:v>1013.5</c:v>
                </c:pt>
                <c:pt idx="8336">
                  <c:v>1013.6</c:v>
                </c:pt>
                <c:pt idx="8337">
                  <c:v>1013.7</c:v>
                </c:pt>
                <c:pt idx="8338">
                  <c:v>1013.8</c:v>
                </c:pt>
                <c:pt idx="8339">
                  <c:v>1013.9</c:v>
                </c:pt>
                <c:pt idx="8340">
                  <c:v>1014</c:v>
                </c:pt>
                <c:pt idx="8341">
                  <c:v>1014.1</c:v>
                </c:pt>
                <c:pt idx="8342">
                  <c:v>1014.2</c:v>
                </c:pt>
                <c:pt idx="8343">
                  <c:v>1014.3</c:v>
                </c:pt>
                <c:pt idx="8344">
                  <c:v>1014.4</c:v>
                </c:pt>
                <c:pt idx="8345">
                  <c:v>1014.5</c:v>
                </c:pt>
                <c:pt idx="8346">
                  <c:v>1014.6</c:v>
                </c:pt>
                <c:pt idx="8347">
                  <c:v>1014.7</c:v>
                </c:pt>
                <c:pt idx="8348">
                  <c:v>1014.8</c:v>
                </c:pt>
                <c:pt idx="8349">
                  <c:v>1014.9</c:v>
                </c:pt>
                <c:pt idx="8350">
                  <c:v>1015</c:v>
                </c:pt>
                <c:pt idx="8351">
                  <c:v>1015.1</c:v>
                </c:pt>
                <c:pt idx="8352">
                  <c:v>1015.2</c:v>
                </c:pt>
                <c:pt idx="8353">
                  <c:v>1015.3</c:v>
                </c:pt>
                <c:pt idx="8354">
                  <c:v>1015.4</c:v>
                </c:pt>
                <c:pt idx="8355">
                  <c:v>1015.5</c:v>
                </c:pt>
                <c:pt idx="8356">
                  <c:v>1015.6</c:v>
                </c:pt>
                <c:pt idx="8357">
                  <c:v>1015.7</c:v>
                </c:pt>
                <c:pt idx="8358">
                  <c:v>1015.8</c:v>
                </c:pt>
                <c:pt idx="8359">
                  <c:v>1015.9</c:v>
                </c:pt>
                <c:pt idx="8360">
                  <c:v>1016</c:v>
                </c:pt>
                <c:pt idx="8361">
                  <c:v>1016.1</c:v>
                </c:pt>
                <c:pt idx="8362">
                  <c:v>1016.2</c:v>
                </c:pt>
                <c:pt idx="8363">
                  <c:v>1016.3</c:v>
                </c:pt>
                <c:pt idx="8364">
                  <c:v>1016.4</c:v>
                </c:pt>
                <c:pt idx="8365">
                  <c:v>1016.5</c:v>
                </c:pt>
                <c:pt idx="8366">
                  <c:v>1016.6</c:v>
                </c:pt>
                <c:pt idx="8367">
                  <c:v>1016.7</c:v>
                </c:pt>
                <c:pt idx="8368">
                  <c:v>1016.8</c:v>
                </c:pt>
                <c:pt idx="8369">
                  <c:v>1016.9</c:v>
                </c:pt>
                <c:pt idx="8370">
                  <c:v>1017</c:v>
                </c:pt>
                <c:pt idx="8371">
                  <c:v>1017.1</c:v>
                </c:pt>
                <c:pt idx="8372">
                  <c:v>1017.2</c:v>
                </c:pt>
                <c:pt idx="8373">
                  <c:v>1017.3</c:v>
                </c:pt>
                <c:pt idx="8374">
                  <c:v>1017.4</c:v>
                </c:pt>
                <c:pt idx="8375">
                  <c:v>1017.5</c:v>
                </c:pt>
                <c:pt idx="8376">
                  <c:v>1017.6</c:v>
                </c:pt>
                <c:pt idx="8377">
                  <c:v>1017.7</c:v>
                </c:pt>
                <c:pt idx="8378">
                  <c:v>1017.8</c:v>
                </c:pt>
                <c:pt idx="8379">
                  <c:v>1017.9</c:v>
                </c:pt>
                <c:pt idx="8380">
                  <c:v>1018</c:v>
                </c:pt>
                <c:pt idx="8381">
                  <c:v>1018.1</c:v>
                </c:pt>
                <c:pt idx="8382">
                  <c:v>1018.2</c:v>
                </c:pt>
                <c:pt idx="8383">
                  <c:v>1018.3</c:v>
                </c:pt>
                <c:pt idx="8384">
                  <c:v>1018.4</c:v>
                </c:pt>
                <c:pt idx="8385">
                  <c:v>1018.5</c:v>
                </c:pt>
                <c:pt idx="8386">
                  <c:v>1018.6</c:v>
                </c:pt>
                <c:pt idx="8387">
                  <c:v>1018.7</c:v>
                </c:pt>
                <c:pt idx="8388">
                  <c:v>1018.8</c:v>
                </c:pt>
                <c:pt idx="8389">
                  <c:v>1018.9</c:v>
                </c:pt>
                <c:pt idx="8390">
                  <c:v>1019</c:v>
                </c:pt>
                <c:pt idx="8391">
                  <c:v>1019.1</c:v>
                </c:pt>
                <c:pt idx="8392">
                  <c:v>1019.2</c:v>
                </c:pt>
                <c:pt idx="8393">
                  <c:v>1019.3</c:v>
                </c:pt>
                <c:pt idx="8394">
                  <c:v>1019.4</c:v>
                </c:pt>
                <c:pt idx="8395">
                  <c:v>1019.5</c:v>
                </c:pt>
                <c:pt idx="8396">
                  <c:v>1019.6</c:v>
                </c:pt>
                <c:pt idx="8397">
                  <c:v>1019.7</c:v>
                </c:pt>
                <c:pt idx="8398">
                  <c:v>1019.8</c:v>
                </c:pt>
                <c:pt idx="8399">
                  <c:v>1019.9</c:v>
                </c:pt>
                <c:pt idx="8400">
                  <c:v>1020</c:v>
                </c:pt>
                <c:pt idx="8401">
                  <c:v>1020.1</c:v>
                </c:pt>
                <c:pt idx="8402">
                  <c:v>1020.2</c:v>
                </c:pt>
                <c:pt idx="8403">
                  <c:v>1020.3</c:v>
                </c:pt>
                <c:pt idx="8404">
                  <c:v>1020.4</c:v>
                </c:pt>
                <c:pt idx="8405">
                  <c:v>1020.5</c:v>
                </c:pt>
                <c:pt idx="8406">
                  <c:v>1020.6</c:v>
                </c:pt>
                <c:pt idx="8407">
                  <c:v>1020.7</c:v>
                </c:pt>
                <c:pt idx="8408">
                  <c:v>1020.8</c:v>
                </c:pt>
                <c:pt idx="8409">
                  <c:v>1020.9</c:v>
                </c:pt>
                <c:pt idx="8410">
                  <c:v>1021</c:v>
                </c:pt>
                <c:pt idx="8411">
                  <c:v>1021.1</c:v>
                </c:pt>
                <c:pt idx="8412">
                  <c:v>1021.2</c:v>
                </c:pt>
                <c:pt idx="8413">
                  <c:v>1021.3</c:v>
                </c:pt>
                <c:pt idx="8414">
                  <c:v>1021.4</c:v>
                </c:pt>
                <c:pt idx="8415">
                  <c:v>1021.5</c:v>
                </c:pt>
                <c:pt idx="8416">
                  <c:v>1021.6</c:v>
                </c:pt>
                <c:pt idx="8417">
                  <c:v>1021.7</c:v>
                </c:pt>
                <c:pt idx="8418">
                  <c:v>1021.8</c:v>
                </c:pt>
                <c:pt idx="8419">
                  <c:v>1021.9</c:v>
                </c:pt>
                <c:pt idx="8420">
                  <c:v>1022</c:v>
                </c:pt>
                <c:pt idx="8421">
                  <c:v>1022.1</c:v>
                </c:pt>
                <c:pt idx="8422">
                  <c:v>1022.2</c:v>
                </c:pt>
                <c:pt idx="8423">
                  <c:v>1022.3</c:v>
                </c:pt>
                <c:pt idx="8424">
                  <c:v>1022.4</c:v>
                </c:pt>
                <c:pt idx="8425">
                  <c:v>1022.5</c:v>
                </c:pt>
                <c:pt idx="8426">
                  <c:v>1022.6</c:v>
                </c:pt>
                <c:pt idx="8427">
                  <c:v>1022.7</c:v>
                </c:pt>
                <c:pt idx="8428">
                  <c:v>1022.8</c:v>
                </c:pt>
                <c:pt idx="8429">
                  <c:v>1022.9</c:v>
                </c:pt>
                <c:pt idx="8430">
                  <c:v>1023</c:v>
                </c:pt>
                <c:pt idx="8431">
                  <c:v>1023.1</c:v>
                </c:pt>
                <c:pt idx="8432">
                  <c:v>1023.2</c:v>
                </c:pt>
                <c:pt idx="8433">
                  <c:v>1023.3</c:v>
                </c:pt>
                <c:pt idx="8434">
                  <c:v>1023.4</c:v>
                </c:pt>
                <c:pt idx="8435">
                  <c:v>1023.5</c:v>
                </c:pt>
                <c:pt idx="8436">
                  <c:v>1023.6</c:v>
                </c:pt>
                <c:pt idx="8437">
                  <c:v>1023.7</c:v>
                </c:pt>
                <c:pt idx="8438">
                  <c:v>1023.8</c:v>
                </c:pt>
                <c:pt idx="8439">
                  <c:v>1023.9</c:v>
                </c:pt>
                <c:pt idx="8440">
                  <c:v>1024</c:v>
                </c:pt>
                <c:pt idx="8441">
                  <c:v>1024.0999999999999</c:v>
                </c:pt>
                <c:pt idx="8442">
                  <c:v>1024.2</c:v>
                </c:pt>
                <c:pt idx="8443">
                  <c:v>1024.3</c:v>
                </c:pt>
                <c:pt idx="8444">
                  <c:v>1024.4000000000001</c:v>
                </c:pt>
                <c:pt idx="8445">
                  <c:v>1024.5</c:v>
                </c:pt>
                <c:pt idx="8446">
                  <c:v>1024.5999999999999</c:v>
                </c:pt>
                <c:pt idx="8447">
                  <c:v>1024.7</c:v>
                </c:pt>
                <c:pt idx="8448">
                  <c:v>1024.8</c:v>
                </c:pt>
                <c:pt idx="8449">
                  <c:v>1024.9000000000001</c:v>
                </c:pt>
                <c:pt idx="8450">
                  <c:v>1025</c:v>
                </c:pt>
                <c:pt idx="8451">
                  <c:v>1025.0999999999999</c:v>
                </c:pt>
                <c:pt idx="8452">
                  <c:v>1025.2</c:v>
                </c:pt>
                <c:pt idx="8453">
                  <c:v>1025.3</c:v>
                </c:pt>
                <c:pt idx="8454">
                  <c:v>1025.4000000000001</c:v>
                </c:pt>
                <c:pt idx="8455">
                  <c:v>1025.5</c:v>
                </c:pt>
                <c:pt idx="8456">
                  <c:v>1025.5999999999999</c:v>
                </c:pt>
                <c:pt idx="8457">
                  <c:v>1025.7</c:v>
                </c:pt>
                <c:pt idx="8458">
                  <c:v>1025.8</c:v>
                </c:pt>
                <c:pt idx="8459">
                  <c:v>1025.9000000000001</c:v>
                </c:pt>
                <c:pt idx="8460">
                  <c:v>1026</c:v>
                </c:pt>
                <c:pt idx="8461">
                  <c:v>1026.0999999999999</c:v>
                </c:pt>
                <c:pt idx="8462">
                  <c:v>1026.2</c:v>
                </c:pt>
                <c:pt idx="8463">
                  <c:v>1026.3</c:v>
                </c:pt>
                <c:pt idx="8464">
                  <c:v>1026.4000000000001</c:v>
                </c:pt>
                <c:pt idx="8465">
                  <c:v>1026.5</c:v>
                </c:pt>
                <c:pt idx="8466">
                  <c:v>1026.5999999999999</c:v>
                </c:pt>
                <c:pt idx="8467">
                  <c:v>1026.7</c:v>
                </c:pt>
                <c:pt idx="8468">
                  <c:v>1026.8</c:v>
                </c:pt>
                <c:pt idx="8469">
                  <c:v>1026.9000000000001</c:v>
                </c:pt>
                <c:pt idx="8470">
                  <c:v>1027</c:v>
                </c:pt>
                <c:pt idx="8471">
                  <c:v>1027.0999999999999</c:v>
                </c:pt>
                <c:pt idx="8472">
                  <c:v>1027.2</c:v>
                </c:pt>
                <c:pt idx="8473">
                  <c:v>1027.3</c:v>
                </c:pt>
                <c:pt idx="8474">
                  <c:v>1027.4000000000001</c:v>
                </c:pt>
                <c:pt idx="8475">
                  <c:v>1027.5</c:v>
                </c:pt>
                <c:pt idx="8476">
                  <c:v>1027.5999999999999</c:v>
                </c:pt>
                <c:pt idx="8477">
                  <c:v>1027.7</c:v>
                </c:pt>
                <c:pt idx="8478">
                  <c:v>1027.8</c:v>
                </c:pt>
                <c:pt idx="8479">
                  <c:v>1027.9000000000001</c:v>
                </c:pt>
                <c:pt idx="8480">
                  <c:v>1028</c:v>
                </c:pt>
                <c:pt idx="8481">
                  <c:v>1028.0999999999999</c:v>
                </c:pt>
                <c:pt idx="8482">
                  <c:v>1028.2</c:v>
                </c:pt>
                <c:pt idx="8483">
                  <c:v>1028.3</c:v>
                </c:pt>
                <c:pt idx="8484">
                  <c:v>1028.4000000000001</c:v>
                </c:pt>
                <c:pt idx="8485">
                  <c:v>1028.5</c:v>
                </c:pt>
                <c:pt idx="8486">
                  <c:v>1028.5999999999999</c:v>
                </c:pt>
                <c:pt idx="8487">
                  <c:v>1028.7</c:v>
                </c:pt>
                <c:pt idx="8488">
                  <c:v>1028.8</c:v>
                </c:pt>
                <c:pt idx="8489">
                  <c:v>1028.9000000000001</c:v>
                </c:pt>
                <c:pt idx="8490">
                  <c:v>1029</c:v>
                </c:pt>
                <c:pt idx="8491">
                  <c:v>1029.0999999999999</c:v>
                </c:pt>
                <c:pt idx="8492">
                  <c:v>1029.2</c:v>
                </c:pt>
                <c:pt idx="8493">
                  <c:v>1029.3</c:v>
                </c:pt>
                <c:pt idx="8494">
                  <c:v>1029.4000000000001</c:v>
                </c:pt>
                <c:pt idx="8495">
                  <c:v>1029.5</c:v>
                </c:pt>
                <c:pt idx="8496">
                  <c:v>1029.5999999999999</c:v>
                </c:pt>
                <c:pt idx="8497">
                  <c:v>1029.7</c:v>
                </c:pt>
                <c:pt idx="8498">
                  <c:v>1029.8</c:v>
                </c:pt>
                <c:pt idx="8499">
                  <c:v>1029.9000000000001</c:v>
                </c:pt>
                <c:pt idx="8500">
                  <c:v>1030</c:v>
                </c:pt>
                <c:pt idx="8501">
                  <c:v>1030.0999999999999</c:v>
                </c:pt>
                <c:pt idx="8502">
                  <c:v>1030.2</c:v>
                </c:pt>
                <c:pt idx="8503">
                  <c:v>1030.3</c:v>
                </c:pt>
                <c:pt idx="8504">
                  <c:v>1030.4000000000001</c:v>
                </c:pt>
                <c:pt idx="8505">
                  <c:v>1030.5</c:v>
                </c:pt>
                <c:pt idx="8506">
                  <c:v>1030.5999999999999</c:v>
                </c:pt>
                <c:pt idx="8507">
                  <c:v>1030.7</c:v>
                </c:pt>
                <c:pt idx="8508">
                  <c:v>1030.8</c:v>
                </c:pt>
                <c:pt idx="8509">
                  <c:v>1030.9000000000001</c:v>
                </c:pt>
                <c:pt idx="8510">
                  <c:v>1031</c:v>
                </c:pt>
                <c:pt idx="8511">
                  <c:v>1031.0999999999999</c:v>
                </c:pt>
                <c:pt idx="8512">
                  <c:v>1031.2</c:v>
                </c:pt>
                <c:pt idx="8513">
                  <c:v>1031.3</c:v>
                </c:pt>
                <c:pt idx="8514">
                  <c:v>1031.4000000000001</c:v>
                </c:pt>
                <c:pt idx="8515">
                  <c:v>1031.5</c:v>
                </c:pt>
                <c:pt idx="8516">
                  <c:v>1031.5999999999999</c:v>
                </c:pt>
                <c:pt idx="8517">
                  <c:v>1031.7</c:v>
                </c:pt>
                <c:pt idx="8518">
                  <c:v>1031.8</c:v>
                </c:pt>
                <c:pt idx="8519">
                  <c:v>1031.9000000000001</c:v>
                </c:pt>
                <c:pt idx="8520">
                  <c:v>1032</c:v>
                </c:pt>
                <c:pt idx="8521">
                  <c:v>1032.0999999999999</c:v>
                </c:pt>
                <c:pt idx="8522">
                  <c:v>1032.2</c:v>
                </c:pt>
                <c:pt idx="8523">
                  <c:v>1032.3</c:v>
                </c:pt>
                <c:pt idx="8524">
                  <c:v>1032.4000000000001</c:v>
                </c:pt>
                <c:pt idx="8525">
                  <c:v>1032.5</c:v>
                </c:pt>
                <c:pt idx="8526">
                  <c:v>1032.5999999999999</c:v>
                </c:pt>
                <c:pt idx="8527">
                  <c:v>1032.7</c:v>
                </c:pt>
                <c:pt idx="8528">
                  <c:v>1032.8</c:v>
                </c:pt>
                <c:pt idx="8529">
                  <c:v>1032.9000000000001</c:v>
                </c:pt>
                <c:pt idx="8530">
                  <c:v>1033</c:v>
                </c:pt>
                <c:pt idx="8531">
                  <c:v>1033.0999999999999</c:v>
                </c:pt>
                <c:pt idx="8532">
                  <c:v>1033.2</c:v>
                </c:pt>
                <c:pt idx="8533">
                  <c:v>1033.3</c:v>
                </c:pt>
                <c:pt idx="8534">
                  <c:v>1033.4000000000001</c:v>
                </c:pt>
                <c:pt idx="8535">
                  <c:v>1033.5</c:v>
                </c:pt>
                <c:pt idx="8536">
                  <c:v>1033.5999999999999</c:v>
                </c:pt>
                <c:pt idx="8537">
                  <c:v>1033.7</c:v>
                </c:pt>
                <c:pt idx="8538">
                  <c:v>1033.8</c:v>
                </c:pt>
                <c:pt idx="8539">
                  <c:v>1033.9000000000001</c:v>
                </c:pt>
                <c:pt idx="8540">
                  <c:v>1034</c:v>
                </c:pt>
                <c:pt idx="8541">
                  <c:v>1034.0999999999999</c:v>
                </c:pt>
                <c:pt idx="8542">
                  <c:v>1034.2</c:v>
                </c:pt>
                <c:pt idx="8543">
                  <c:v>1034.3</c:v>
                </c:pt>
                <c:pt idx="8544">
                  <c:v>1034.4000000000001</c:v>
                </c:pt>
                <c:pt idx="8545">
                  <c:v>1034.5</c:v>
                </c:pt>
                <c:pt idx="8546">
                  <c:v>1034.5999999999999</c:v>
                </c:pt>
                <c:pt idx="8547">
                  <c:v>1034.7</c:v>
                </c:pt>
                <c:pt idx="8548">
                  <c:v>1034.8</c:v>
                </c:pt>
                <c:pt idx="8549">
                  <c:v>1034.9000000000001</c:v>
                </c:pt>
                <c:pt idx="8550">
                  <c:v>1035</c:v>
                </c:pt>
                <c:pt idx="8551">
                  <c:v>1035.0999999999999</c:v>
                </c:pt>
                <c:pt idx="8552">
                  <c:v>1035.2</c:v>
                </c:pt>
                <c:pt idx="8553">
                  <c:v>1035.3</c:v>
                </c:pt>
                <c:pt idx="8554">
                  <c:v>1035.4000000000001</c:v>
                </c:pt>
                <c:pt idx="8555">
                  <c:v>1035.5</c:v>
                </c:pt>
                <c:pt idx="8556">
                  <c:v>1035.5999999999999</c:v>
                </c:pt>
                <c:pt idx="8557">
                  <c:v>1035.7</c:v>
                </c:pt>
                <c:pt idx="8558">
                  <c:v>1035.8</c:v>
                </c:pt>
                <c:pt idx="8559">
                  <c:v>1035.9000000000001</c:v>
                </c:pt>
                <c:pt idx="8560">
                  <c:v>1036</c:v>
                </c:pt>
                <c:pt idx="8561">
                  <c:v>1036.0999999999999</c:v>
                </c:pt>
                <c:pt idx="8562">
                  <c:v>1036.2</c:v>
                </c:pt>
                <c:pt idx="8563">
                  <c:v>1036.3</c:v>
                </c:pt>
                <c:pt idx="8564">
                  <c:v>1036.4000000000001</c:v>
                </c:pt>
                <c:pt idx="8565">
                  <c:v>1036.5</c:v>
                </c:pt>
                <c:pt idx="8566">
                  <c:v>1036.5999999999999</c:v>
                </c:pt>
                <c:pt idx="8567">
                  <c:v>1036.7</c:v>
                </c:pt>
                <c:pt idx="8568">
                  <c:v>1036.8</c:v>
                </c:pt>
                <c:pt idx="8569">
                  <c:v>1036.9000000000001</c:v>
                </c:pt>
                <c:pt idx="8570">
                  <c:v>1037</c:v>
                </c:pt>
                <c:pt idx="8571">
                  <c:v>1037.0999999999999</c:v>
                </c:pt>
                <c:pt idx="8572">
                  <c:v>1037.2</c:v>
                </c:pt>
                <c:pt idx="8573">
                  <c:v>1037.3</c:v>
                </c:pt>
                <c:pt idx="8574">
                  <c:v>1037.4000000000001</c:v>
                </c:pt>
                <c:pt idx="8575">
                  <c:v>1037.5</c:v>
                </c:pt>
                <c:pt idx="8576">
                  <c:v>1037.5999999999999</c:v>
                </c:pt>
                <c:pt idx="8577">
                  <c:v>1037.7</c:v>
                </c:pt>
                <c:pt idx="8578">
                  <c:v>1037.8</c:v>
                </c:pt>
                <c:pt idx="8579">
                  <c:v>1037.9000000000001</c:v>
                </c:pt>
                <c:pt idx="8580">
                  <c:v>1038</c:v>
                </c:pt>
                <c:pt idx="8581">
                  <c:v>1038.0999999999999</c:v>
                </c:pt>
                <c:pt idx="8582">
                  <c:v>1038.2</c:v>
                </c:pt>
                <c:pt idx="8583">
                  <c:v>1038.3</c:v>
                </c:pt>
                <c:pt idx="8584">
                  <c:v>1038.4000000000001</c:v>
                </c:pt>
                <c:pt idx="8585">
                  <c:v>1038.5</c:v>
                </c:pt>
                <c:pt idx="8586">
                  <c:v>1038.5999999999999</c:v>
                </c:pt>
                <c:pt idx="8587">
                  <c:v>1038.7</c:v>
                </c:pt>
                <c:pt idx="8588">
                  <c:v>1038.8</c:v>
                </c:pt>
                <c:pt idx="8589">
                  <c:v>1038.9000000000001</c:v>
                </c:pt>
                <c:pt idx="8590">
                  <c:v>1039</c:v>
                </c:pt>
                <c:pt idx="8591">
                  <c:v>1039.0999999999999</c:v>
                </c:pt>
                <c:pt idx="8592">
                  <c:v>1039.2</c:v>
                </c:pt>
                <c:pt idx="8593">
                  <c:v>1039.3</c:v>
                </c:pt>
                <c:pt idx="8594">
                  <c:v>1039.4000000000001</c:v>
                </c:pt>
                <c:pt idx="8595">
                  <c:v>1039.5</c:v>
                </c:pt>
                <c:pt idx="8596">
                  <c:v>1039.5999999999999</c:v>
                </c:pt>
                <c:pt idx="8597">
                  <c:v>1039.7</c:v>
                </c:pt>
                <c:pt idx="8598">
                  <c:v>1039.8</c:v>
                </c:pt>
                <c:pt idx="8599">
                  <c:v>1039.9000000000001</c:v>
                </c:pt>
                <c:pt idx="8600">
                  <c:v>1040</c:v>
                </c:pt>
                <c:pt idx="8601">
                  <c:v>1040.0999999999999</c:v>
                </c:pt>
                <c:pt idx="8602">
                  <c:v>1040.2</c:v>
                </c:pt>
                <c:pt idx="8603">
                  <c:v>1040.3</c:v>
                </c:pt>
                <c:pt idx="8604">
                  <c:v>1040.4000000000001</c:v>
                </c:pt>
                <c:pt idx="8605">
                  <c:v>1040.5</c:v>
                </c:pt>
                <c:pt idx="8606">
                  <c:v>1040.5999999999999</c:v>
                </c:pt>
                <c:pt idx="8607">
                  <c:v>1040.7</c:v>
                </c:pt>
                <c:pt idx="8608">
                  <c:v>1040.8</c:v>
                </c:pt>
                <c:pt idx="8609">
                  <c:v>1040.9000000000001</c:v>
                </c:pt>
                <c:pt idx="8610">
                  <c:v>1041</c:v>
                </c:pt>
                <c:pt idx="8611">
                  <c:v>1041.0999999999999</c:v>
                </c:pt>
                <c:pt idx="8612">
                  <c:v>1041.2</c:v>
                </c:pt>
                <c:pt idx="8613">
                  <c:v>1041.3</c:v>
                </c:pt>
                <c:pt idx="8614">
                  <c:v>1041.4000000000001</c:v>
                </c:pt>
                <c:pt idx="8615">
                  <c:v>1041.5</c:v>
                </c:pt>
                <c:pt idx="8616">
                  <c:v>1041.5999999999999</c:v>
                </c:pt>
                <c:pt idx="8617">
                  <c:v>1041.7</c:v>
                </c:pt>
                <c:pt idx="8618">
                  <c:v>1041.8</c:v>
                </c:pt>
                <c:pt idx="8619">
                  <c:v>1041.9000000000001</c:v>
                </c:pt>
                <c:pt idx="8620">
                  <c:v>1042</c:v>
                </c:pt>
                <c:pt idx="8621">
                  <c:v>1042.0999999999999</c:v>
                </c:pt>
                <c:pt idx="8622">
                  <c:v>1042.2</c:v>
                </c:pt>
                <c:pt idx="8623">
                  <c:v>1042.3</c:v>
                </c:pt>
                <c:pt idx="8624">
                  <c:v>1042.4000000000001</c:v>
                </c:pt>
                <c:pt idx="8625">
                  <c:v>1042.5</c:v>
                </c:pt>
                <c:pt idx="8626">
                  <c:v>1042.5999999999999</c:v>
                </c:pt>
                <c:pt idx="8627">
                  <c:v>1042.7</c:v>
                </c:pt>
                <c:pt idx="8628">
                  <c:v>1042.8</c:v>
                </c:pt>
                <c:pt idx="8629">
                  <c:v>1042.9000000000001</c:v>
                </c:pt>
                <c:pt idx="8630">
                  <c:v>1043</c:v>
                </c:pt>
                <c:pt idx="8631">
                  <c:v>1043.0999999999999</c:v>
                </c:pt>
                <c:pt idx="8632">
                  <c:v>1043.2</c:v>
                </c:pt>
                <c:pt idx="8633">
                  <c:v>1043.3</c:v>
                </c:pt>
                <c:pt idx="8634">
                  <c:v>1043.4000000000001</c:v>
                </c:pt>
                <c:pt idx="8635">
                  <c:v>1043.5</c:v>
                </c:pt>
                <c:pt idx="8636">
                  <c:v>1043.5999999999999</c:v>
                </c:pt>
                <c:pt idx="8637">
                  <c:v>1043.7</c:v>
                </c:pt>
                <c:pt idx="8638">
                  <c:v>1043.8</c:v>
                </c:pt>
                <c:pt idx="8639">
                  <c:v>1043.9000000000001</c:v>
                </c:pt>
                <c:pt idx="8640">
                  <c:v>1044</c:v>
                </c:pt>
                <c:pt idx="8641">
                  <c:v>1044.0999999999999</c:v>
                </c:pt>
                <c:pt idx="8642">
                  <c:v>1044.2</c:v>
                </c:pt>
                <c:pt idx="8643">
                  <c:v>1044.3</c:v>
                </c:pt>
                <c:pt idx="8644">
                  <c:v>1044.4000000000001</c:v>
                </c:pt>
                <c:pt idx="8645">
                  <c:v>1044.5</c:v>
                </c:pt>
                <c:pt idx="8646">
                  <c:v>1044.5999999999999</c:v>
                </c:pt>
                <c:pt idx="8647">
                  <c:v>1044.7</c:v>
                </c:pt>
                <c:pt idx="8648">
                  <c:v>1044.8</c:v>
                </c:pt>
                <c:pt idx="8649">
                  <c:v>1044.9000000000001</c:v>
                </c:pt>
                <c:pt idx="8650">
                  <c:v>1045</c:v>
                </c:pt>
                <c:pt idx="8651">
                  <c:v>1045.0999999999999</c:v>
                </c:pt>
                <c:pt idx="8652">
                  <c:v>1045.2</c:v>
                </c:pt>
                <c:pt idx="8653">
                  <c:v>1045.3</c:v>
                </c:pt>
                <c:pt idx="8654">
                  <c:v>1045.4000000000001</c:v>
                </c:pt>
                <c:pt idx="8655">
                  <c:v>1045.5</c:v>
                </c:pt>
                <c:pt idx="8656">
                  <c:v>1045.5999999999999</c:v>
                </c:pt>
                <c:pt idx="8657">
                  <c:v>1045.7</c:v>
                </c:pt>
                <c:pt idx="8658">
                  <c:v>1045.8</c:v>
                </c:pt>
                <c:pt idx="8659">
                  <c:v>1045.9000000000001</c:v>
                </c:pt>
                <c:pt idx="8660">
                  <c:v>1046</c:v>
                </c:pt>
                <c:pt idx="8661">
                  <c:v>1046.0999999999999</c:v>
                </c:pt>
                <c:pt idx="8662">
                  <c:v>1046.2</c:v>
                </c:pt>
                <c:pt idx="8663">
                  <c:v>1046.3</c:v>
                </c:pt>
                <c:pt idx="8664">
                  <c:v>1046.4000000000001</c:v>
                </c:pt>
                <c:pt idx="8665">
                  <c:v>1046.5</c:v>
                </c:pt>
                <c:pt idx="8666">
                  <c:v>1046.5999999999999</c:v>
                </c:pt>
                <c:pt idx="8667">
                  <c:v>1046.7</c:v>
                </c:pt>
                <c:pt idx="8668">
                  <c:v>1046.8</c:v>
                </c:pt>
                <c:pt idx="8669">
                  <c:v>1046.9000000000001</c:v>
                </c:pt>
                <c:pt idx="8670">
                  <c:v>1047</c:v>
                </c:pt>
                <c:pt idx="8671">
                  <c:v>1047.0999999999999</c:v>
                </c:pt>
                <c:pt idx="8672">
                  <c:v>1047.2</c:v>
                </c:pt>
                <c:pt idx="8673">
                  <c:v>1047.3</c:v>
                </c:pt>
                <c:pt idx="8674">
                  <c:v>1047.4000000000001</c:v>
                </c:pt>
                <c:pt idx="8675">
                  <c:v>1047.5</c:v>
                </c:pt>
                <c:pt idx="8676">
                  <c:v>1047.5999999999999</c:v>
                </c:pt>
                <c:pt idx="8677">
                  <c:v>1047.7</c:v>
                </c:pt>
                <c:pt idx="8678">
                  <c:v>1047.8</c:v>
                </c:pt>
                <c:pt idx="8679">
                  <c:v>1047.9000000000001</c:v>
                </c:pt>
                <c:pt idx="8680">
                  <c:v>1048</c:v>
                </c:pt>
                <c:pt idx="8681">
                  <c:v>1048.0999999999999</c:v>
                </c:pt>
                <c:pt idx="8682">
                  <c:v>1048.2</c:v>
                </c:pt>
                <c:pt idx="8683">
                  <c:v>1048.3</c:v>
                </c:pt>
                <c:pt idx="8684">
                  <c:v>1048.4000000000001</c:v>
                </c:pt>
                <c:pt idx="8685">
                  <c:v>1048.5</c:v>
                </c:pt>
                <c:pt idx="8686">
                  <c:v>1048.5999999999999</c:v>
                </c:pt>
                <c:pt idx="8687">
                  <c:v>1048.7</c:v>
                </c:pt>
                <c:pt idx="8688">
                  <c:v>1048.8</c:v>
                </c:pt>
                <c:pt idx="8689">
                  <c:v>1048.9000000000001</c:v>
                </c:pt>
                <c:pt idx="8690">
                  <c:v>1049</c:v>
                </c:pt>
                <c:pt idx="8691">
                  <c:v>1049.0999999999999</c:v>
                </c:pt>
                <c:pt idx="8692">
                  <c:v>1049.2</c:v>
                </c:pt>
                <c:pt idx="8693">
                  <c:v>1049.3</c:v>
                </c:pt>
                <c:pt idx="8694">
                  <c:v>1049.4000000000001</c:v>
                </c:pt>
                <c:pt idx="8695">
                  <c:v>1049.5</c:v>
                </c:pt>
                <c:pt idx="8696">
                  <c:v>1049.5999999999999</c:v>
                </c:pt>
                <c:pt idx="8697">
                  <c:v>1049.7</c:v>
                </c:pt>
                <c:pt idx="8698">
                  <c:v>1049.8</c:v>
                </c:pt>
                <c:pt idx="8699">
                  <c:v>1049.9000000000001</c:v>
                </c:pt>
                <c:pt idx="8700">
                  <c:v>1050</c:v>
                </c:pt>
                <c:pt idx="8701">
                  <c:v>1050.0999999999999</c:v>
                </c:pt>
                <c:pt idx="8702">
                  <c:v>1050.2</c:v>
                </c:pt>
                <c:pt idx="8703">
                  <c:v>1050.3</c:v>
                </c:pt>
                <c:pt idx="8704">
                  <c:v>1050.4000000000001</c:v>
                </c:pt>
                <c:pt idx="8705">
                  <c:v>1050.5</c:v>
                </c:pt>
                <c:pt idx="8706">
                  <c:v>1050.5999999999999</c:v>
                </c:pt>
                <c:pt idx="8707">
                  <c:v>1050.7</c:v>
                </c:pt>
                <c:pt idx="8708">
                  <c:v>1050.8</c:v>
                </c:pt>
                <c:pt idx="8709">
                  <c:v>1050.9000000000001</c:v>
                </c:pt>
                <c:pt idx="8710">
                  <c:v>1051</c:v>
                </c:pt>
                <c:pt idx="8711">
                  <c:v>1051.0999999999999</c:v>
                </c:pt>
                <c:pt idx="8712">
                  <c:v>1051.2</c:v>
                </c:pt>
                <c:pt idx="8713">
                  <c:v>1051.3</c:v>
                </c:pt>
                <c:pt idx="8714">
                  <c:v>1051.4000000000001</c:v>
                </c:pt>
                <c:pt idx="8715">
                  <c:v>1051.5</c:v>
                </c:pt>
                <c:pt idx="8716">
                  <c:v>1051.5999999999999</c:v>
                </c:pt>
                <c:pt idx="8717">
                  <c:v>1051.7</c:v>
                </c:pt>
                <c:pt idx="8718">
                  <c:v>1051.8</c:v>
                </c:pt>
                <c:pt idx="8719">
                  <c:v>1051.9000000000001</c:v>
                </c:pt>
                <c:pt idx="8720">
                  <c:v>1052</c:v>
                </c:pt>
                <c:pt idx="8721">
                  <c:v>1052.0999999999999</c:v>
                </c:pt>
                <c:pt idx="8722">
                  <c:v>1052.2</c:v>
                </c:pt>
                <c:pt idx="8723">
                  <c:v>1052.3</c:v>
                </c:pt>
                <c:pt idx="8724">
                  <c:v>1052.4000000000001</c:v>
                </c:pt>
                <c:pt idx="8725">
                  <c:v>1052.5</c:v>
                </c:pt>
                <c:pt idx="8726">
                  <c:v>1052.5999999999999</c:v>
                </c:pt>
                <c:pt idx="8727">
                  <c:v>1052.7</c:v>
                </c:pt>
                <c:pt idx="8728">
                  <c:v>1052.8</c:v>
                </c:pt>
                <c:pt idx="8729">
                  <c:v>1052.9000000000001</c:v>
                </c:pt>
                <c:pt idx="8730">
                  <c:v>1053</c:v>
                </c:pt>
                <c:pt idx="8731">
                  <c:v>1053.0999999999999</c:v>
                </c:pt>
                <c:pt idx="8732">
                  <c:v>1053.2</c:v>
                </c:pt>
                <c:pt idx="8733">
                  <c:v>1053.3</c:v>
                </c:pt>
                <c:pt idx="8734">
                  <c:v>1053.4000000000001</c:v>
                </c:pt>
                <c:pt idx="8735">
                  <c:v>1053.5</c:v>
                </c:pt>
                <c:pt idx="8736">
                  <c:v>1053.5999999999999</c:v>
                </c:pt>
                <c:pt idx="8737">
                  <c:v>1053.7</c:v>
                </c:pt>
                <c:pt idx="8738">
                  <c:v>1053.8</c:v>
                </c:pt>
                <c:pt idx="8739">
                  <c:v>1053.9000000000001</c:v>
                </c:pt>
                <c:pt idx="8740">
                  <c:v>1054</c:v>
                </c:pt>
                <c:pt idx="8741">
                  <c:v>1054.0999999999999</c:v>
                </c:pt>
                <c:pt idx="8742">
                  <c:v>1054.2</c:v>
                </c:pt>
                <c:pt idx="8743">
                  <c:v>1054.3</c:v>
                </c:pt>
                <c:pt idx="8744">
                  <c:v>1054.4000000000001</c:v>
                </c:pt>
                <c:pt idx="8745">
                  <c:v>1054.5</c:v>
                </c:pt>
                <c:pt idx="8746">
                  <c:v>1054.5999999999999</c:v>
                </c:pt>
                <c:pt idx="8747">
                  <c:v>1054.7</c:v>
                </c:pt>
                <c:pt idx="8748">
                  <c:v>1054.8</c:v>
                </c:pt>
                <c:pt idx="8749">
                  <c:v>1054.9000000000001</c:v>
                </c:pt>
                <c:pt idx="8750">
                  <c:v>1055</c:v>
                </c:pt>
                <c:pt idx="8751">
                  <c:v>1055.0999999999999</c:v>
                </c:pt>
                <c:pt idx="8752">
                  <c:v>1055.2</c:v>
                </c:pt>
                <c:pt idx="8753">
                  <c:v>1055.3</c:v>
                </c:pt>
                <c:pt idx="8754">
                  <c:v>1055.4000000000001</c:v>
                </c:pt>
                <c:pt idx="8755">
                  <c:v>1055.5</c:v>
                </c:pt>
                <c:pt idx="8756">
                  <c:v>1055.5999999999999</c:v>
                </c:pt>
                <c:pt idx="8757">
                  <c:v>1055.7</c:v>
                </c:pt>
                <c:pt idx="8758">
                  <c:v>1055.8</c:v>
                </c:pt>
                <c:pt idx="8759">
                  <c:v>1055.9000000000001</c:v>
                </c:pt>
                <c:pt idx="8760">
                  <c:v>1056</c:v>
                </c:pt>
                <c:pt idx="8761">
                  <c:v>1056.0999999999999</c:v>
                </c:pt>
                <c:pt idx="8762">
                  <c:v>1056.2</c:v>
                </c:pt>
                <c:pt idx="8763">
                  <c:v>1056.3</c:v>
                </c:pt>
                <c:pt idx="8764">
                  <c:v>1056.4000000000001</c:v>
                </c:pt>
                <c:pt idx="8765">
                  <c:v>1056.5</c:v>
                </c:pt>
                <c:pt idx="8766">
                  <c:v>1056.5999999999999</c:v>
                </c:pt>
                <c:pt idx="8767">
                  <c:v>1056.7</c:v>
                </c:pt>
                <c:pt idx="8768">
                  <c:v>1056.8</c:v>
                </c:pt>
                <c:pt idx="8769">
                  <c:v>1056.9000000000001</c:v>
                </c:pt>
                <c:pt idx="8770">
                  <c:v>1057</c:v>
                </c:pt>
                <c:pt idx="8771">
                  <c:v>1057.0999999999999</c:v>
                </c:pt>
                <c:pt idx="8772">
                  <c:v>1057.2</c:v>
                </c:pt>
                <c:pt idx="8773">
                  <c:v>1057.3</c:v>
                </c:pt>
                <c:pt idx="8774">
                  <c:v>1057.4000000000001</c:v>
                </c:pt>
                <c:pt idx="8775">
                  <c:v>1057.5</c:v>
                </c:pt>
                <c:pt idx="8776">
                  <c:v>1057.5999999999999</c:v>
                </c:pt>
                <c:pt idx="8777">
                  <c:v>1057.7</c:v>
                </c:pt>
                <c:pt idx="8778">
                  <c:v>1057.8</c:v>
                </c:pt>
                <c:pt idx="8779">
                  <c:v>1057.9000000000001</c:v>
                </c:pt>
                <c:pt idx="8780">
                  <c:v>1058</c:v>
                </c:pt>
                <c:pt idx="8781">
                  <c:v>1058.0999999999999</c:v>
                </c:pt>
                <c:pt idx="8782">
                  <c:v>1058.2</c:v>
                </c:pt>
                <c:pt idx="8783">
                  <c:v>1058.3</c:v>
                </c:pt>
                <c:pt idx="8784">
                  <c:v>1058.4000000000001</c:v>
                </c:pt>
                <c:pt idx="8785">
                  <c:v>1058.5</c:v>
                </c:pt>
                <c:pt idx="8786">
                  <c:v>1058.5999999999999</c:v>
                </c:pt>
                <c:pt idx="8787">
                  <c:v>1058.7</c:v>
                </c:pt>
                <c:pt idx="8788">
                  <c:v>1058.8</c:v>
                </c:pt>
                <c:pt idx="8789">
                  <c:v>1058.9000000000001</c:v>
                </c:pt>
                <c:pt idx="8790">
                  <c:v>1059</c:v>
                </c:pt>
                <c:pt idx="8791">
                  <c:v>1059.0999999999999</c:v>
                </c:pt>
                <c:pt idx="8792">
                  <c:v>1059.2</c:v>
                </c:pt>
                <c:pt idx="8793">
                  <c:v>1059.3</c:v>
                </c:pt>
                <c:pt idx="8794">
                  <c:v>1059.4000000000001</c:v>
                </c:pt>
                <c:pt idx="8795">
                  <c:v>1059.5</c:v>
                </c:pt>
                <c:pt idx="8796">
                  <c:v>1059.5999999999999</c:v>
                </c:pt>
                <c:pt idx="8797">
                  <c:v>1059.7</c:v>
                </c:pt>
                <c:pt idx="8798">
                  <c:v>1059.8</c:v>
                </c:pt>
                <c:pt idx="8799">
                  <c:v>1059.9000000000001</c:v>
                </c:pt>
                <c:pt idx="8800">
                  <c:v>1060</c:v>
                </c:pt>
                <c:pt idx="8801">
                  <c:v>1060.0999999999999</c:v>
                </c:pt>
                <c:pt idx="8802">
                  <c:v>1060.2</c:v>
                </c:pt>
                <c:pt idx="8803">
                  <c:v>1060.3</c:v>
                </c:pt>
                <c:pt idx="8804">
                  <c:v>1060.4000000000001</c:v>
                </c:pt>
                <c:pt idx="8805">
                  <c:v>1060.5</c:v>
                </c:pt>
                <c:pt idx="8806">
                  <c:v>1060.5999999999999</c:v>
                </c:pt>
                <c:pt idx="8807">
                  <c:v>1060.7</c:v>
                </c:pt>
                <c:pt idx="8808">
                  <c:v>1060.8</c:v>
                </c:pt>
                <c:pt idx="8809">
                  <c:v>1060.9000000000001</c:v>
                </c:pt>
                <c:pt idx="8810">
                  <c:v>1061</c:v>
                </c:pt>
                <c:pt idx="8811">
                  <c:v>1061.0999999999999</c:v>
                </c:pt>
                <c:pt idx="8812">
                  <c:v>1061.2</c:v>
                </c:pt>
                <c:pt idx="8813">
                  <c:v>1061.3</c:v>
                </c:pt>
                <c:pt idx="8814">
                  <c:v>1061.4000000000001</c:v>
                </c:pt>
                <c:pt idx="8815">
                  <c:v>1061.5</c:v>
                </c:pt>
                <c:pt idx="8816">
                  <c:v>1061.5999999999999</c:v>
                </c:pt>
                <c:pt idx="8817">
                  <c:v>1061.7</c:v>
                </c:pt>
                <c:pt idx="8818">
                  <c:v>1061.8</c:v>
                </c:pt>
                <c:pt idx="8819">
                  <c:v>1061.9000000000001</c:v>
                </c:pt>
                <c:pt idx="8820">
                  <c:v>1062</c:v>
                </c:pt>
                <c:pt idx="8821">
                  <c:v>1062.0999999999999</c:v>
                </c:pt>
                <c:pt idx="8822">
                  <c:v>1062.2</c:v>
                </c:pt>
                <c:pt idx="8823">
                  <c:v>1062.3</c:v>
                </c:pt>
                <c:pt idx="8824">
                  <c:v>1062.4000000000001</c:v>
                </c:pt>
                <c:pt idx="8825">
                  <c:v>1062.5</c:v>
                </c:pt>
                <c:pt idx="8826">
                  <c:v>1062.5999999999999</c:v>
                </c:pt>
                <c:pt idx="8827">
                  <c:v>1062.7</c:v>
                </c:pt>
                <c:pt idx="8828">
                  <c:v>1062.8</c:v>
                </c:pt>
                <c:pt idx="8829">
                  <c:v>1062.9000000000001</c:v>
                </c:pt>
                <c:pt idx="8830">
                  <c:v>1063</c:v>
                </c:pt>
                <c:pt idx="8831">
                  <c:v>1063.0999999999999</c:v>
                </c:pt>
                <c:pt idx="8832">
                  <c:v>1063.2</c:v>
                </c:pt>
                <c:pt idx="8833">
                  <c:v>1063.3</c:v>
                </c:pt>
                <c:pt idx="8834">
                  <c:v>1063.4000000000001</c:v>
                </c:pt>
                <c:pt idx="8835">
                  <c:v>1063.5</c:v>
                </c:pt>
                <c:pt idx="8836">
                  <c:v>1063.5999999999999</c:v>
                </c:pt>
                <c:pt idx="8837">
                  <c:v>1063.7</c:v>
                </c:pt>
                <c:pt idx="8838">
                  <c:v>1063.8</c:v>
                </c:pt>
                <c:pt idx="8839">
                  <c:v>1063.9000000000001</c:v>
                </c:pt>
                <c:pt idx="8840">
                  <c:v>1064</c:v>
                </c:pt>
                <c:pt idx="8841">
                  <c:v>1064.0999999999999</c:v>
                </c:pt>
                <c:pt idx="8842">
                  <c:v>1064.2</c:v>
                </c:pt>
                <c:pt idx="8843">
                  <c:v>1064.3</c:v>
                </c:pt>
                <c:pt idx="8844">
                  <c:v>1064.4000000000001</c:v>
                </c:pt>
                <c:pt idx="8845">
                  <c:v>1064.5</c:v>
                </c:pt>
                <c:pt idx="8846">
                  <c:v>1064.5999999999999</c:v>
                </c:pt>
                <c:pt idx="8847">
                  <c:v>1064.7</c:v>
                </c:pt>
                <c:pt idx="8848">
                  <c:v>1064.8</c:v>
                </c:pt>
                <c:pt idx="8849">
                  <c:v>1064.9000000000001</c:v>
                </c:pt>
                <c:pt idx="8850">
                  <c:v>1065</c:v>
                </c:pt>
                <c:pt idx="8851">
                  <c:v>1065.0999999999999</c:v>
                </c:pt>
                <c:pt idx="8852">
                  <c:v>1065.2</c:v>
                </c:pt>
                <c:pt idx="8853">
                  <c:v>1065.3</c:v>
                </c:pt>
                <c:pt idx="8854">
                  <c:v>1065.4000000000001</c:v>
                </c:pt>
                <c:pt idx="8855">
                  <c:v>1065.5</c:v>
                </c:pt>
                <c:pt idx="8856">
                  <c:v>1065.5999999999999</c:v>
                </c:pt>
                <c:pt idx="8857">
                  <c:v>1065.7</c:v>
                </c:pt>
                <c:pt idx="8858">
                  <c:v>1065.8</c:v>
                </c:pt>
                <c:pt idx="8859">
                  <c:v>1065.9000000000001</c:v>
                </c:pt>
                <c:pt idx="8860">
                  <c:v>1066</c:v>
                </c:pt>
                <c:pt idx="8861">
                  <c:v>1066.0999999999999</c:v>
                </c:pt>
                <c:pt idx="8862">
                  <c:v>1066.2</c:v>
                </c:pt>
                <c:pt idx="8863">
                  <c:v>1066.3</c:v>
                </c:pt>
                <c:pt idx="8864">
                  <c:v>1066.4000000000001</c:v>
                </c:pt>
                <c:pt idx="8865">
                  <c:v>1066.5</c:v>
                </c:pt>
                <c:pt idx="8866">
                  <c:v>1066.5999999999999</c:v>
                </c:pt>
                <c:pt idx="8867">
                  <c:v>1066.7</c:v>
                </c:pt>
                <c:pt idx="8868">
                  <c:v>1066.8</c:v>
                </c:pt>
                <c:pt idx="8869">
                  <c:v>1066.9000000000001</c:v>
                </c:pt>
                <c:pt idx="8870">
                  <c:v>1067</c:v>
                </c:pt>
                <c:pt idx="8871">
                  <c:v>1067.0999999999999</c:v>
                </c:pt>
                <c:pt idx="8872">
                  <c:v>1067.2</c:v>
                </c:pt>
                <c:pt idx="8873">
                  <c:v>1067.3</c:v>
                </c:pt>
                <c:pt idx="8874">
                  <c:v>1067.4000000000001</c:v>
                </c:pt>
                <c:pt idx="8875">
                  <c:v>1067.5</c:v>
                </c:pt>
                <c:pt idx="8876">
                  <c:v>1067.5999999999999</c:v>
                </c:pt>
                <c:pt idx="8877">
                  <c:v>1067.7</c:v>
                </c:pt>
                <c:pt idx="8878">
                  <c:v>1067.8</c:v>
                </c:pt>
                <c:pt idx="8879">
                  <c:v>1067.9000000000001</c:v>
                </c:pt>
                <c:pt idx="8880">
                  <c:v>1068</c:v>
                </c:pt>
                <c:pt idx="8881">
                  <c:v>1068.0999999999999</c:v>
                </c:pt>
                <c:pt idx="8882">
                  <c:v>1068.2</c:v>
                </c:pt>
                <c:pt idx="8883">
                  <c:v>1068.3</c:v>
                </c:pt>
                <c:pt idx="8884">
                  <c:v>1068.4000000000001</c:v>
                </c:pt>
                <c:pt idx="8885">
                  <c:v>1068.5</c:v>
                </c:pt>
                <c:pt idx="8886">
                  <c:v>1068.5999999999999</c:v>
                </c:pt>
                <c:pt idx="8887">
                  <c:v>1068.7</c:v>
                </c:pt>
                <c:pt idx="8888">
                  <c:v>1068.8</c:v>
                </c:pt>
                <c:pt idx="8889">
                  <c:v>1068.9000000000001</c:v>
                </c:pt>
                <c:pt idx="8890">
                  <c:v>1069</c:v>
                </c:pt>
                <c:pt idx="8891">
                  <c:v>1069.0999999999999</c:v>
                </c:pt>
                <c:pt idx="8892">
                  <c:v>1069.2</c:v>
                </c:pt>
                <c:pt idx="8893">
                  <c:v>1069.3</c:v>
                </c:pt>
                <c:pt idx="8894">
                  <c:v>1069.4000000000001</c:v>
                </c:pt>
                <c:pt idx="8895">
                  <c:v>1069.5</c:v>
                </c:pt>
                <c:pt idx="8896">
                  <c:v>1069.5999999999999</c:v>
                </c:pt>
                <c:pt idx="8897">
                  <c:v>1069.7</c:v>
                </c:pt>
                <c:pt idx="8898">
                  <c:v>1069.8</c:v>
                </c:pt>
                <c:pt idx="8899">
                  <c:v>1069.9000000000001</c:v>
                </c:pt>
                <c:pt idx="8900">
                  <c:v>1070</c:v>
                </c:pt>
                <c:pt idx="8901">
                  <c:v>1070.0999999999999</c:v>
                </c:pt>
                <c:pt idx="8902">
                  <c:v>1070.2</c:v>
                </c:pt>
                <c:pt idx="8903">
                  <c:v>1070.3</c:v>
                </c:pt>
                <c:pt idx="8904">
                  <c:v>1070.4000000000001</c:v>
                </c:pt>
                <c:pt idx="8905">
                  <c:v>1070.5</c:v>
                </c:pt>
                <c:pt idx="8906">
                  <c:v>1070.5999999999999</c:v>
                </c:pt>
                <c:pt idx="8907">
                  <c:v>1070.7</c:v>
                </c:pt>
                <c:pt idx="8908">
                  <c:v>1070.8</c:v>
                </c:pt>
                <c:pt idx="8909">
                  <c:v>1070.9000000000001</c:v>
                </c:pt>
                <c:pt idx="8910">
                  <c:v>1071</c:v>
                </c:pt>
                <c:pt idx="8911">
                  <c:v>1071.0999999999999</c:v>
                </c:pt>
                <c:pt idx="8912">
                  <c:v>1071.2</c:v>
                </c:pt>
                <c:pt idx="8913">
                  <c:v>1071.3</c:v>
                </c:pt>
                <c:pt idx="8914">
                  <c:v>1071.4000000000001</c:v>
                </c:pt>
                <c:pt idx="8915">
                  <c:v>1071.5</c:v>
                </c:pt>
                <c:pt idx="8916">
                  <c:v>1071.5999999999999</c:v>
                </c:pt>
                <c:pt idx="8917">
                  <c:v>1071.7</c:v>
                </c:pt>
                <c:pt idx="8918">
                  <c:v>1071.8</c:v>
                </c:pt>
                <c:pt idx="8919">
                  <c:v>1071.9000000000001</c:v>
                </c:pt>
                <c:pt idx="8920">
                  <c:v>1072</c:v>
                </c:pt>
                <c:pt idx="8921">
                  <c:v>1072.0999999999999</c:v>
                </c:pt>
                <c:pt idx="8922">
                  <c:v>1072.2</c:v>
                </c:pt>
                <c:pt idx="8923">
                  <c:v>1072.3</c:v>
                </c:pt>
                <c:pt idx="8924">
                  <c:v>1072.4000000000001</c:v>
                </c:pt>
                <c:pt idx="8925">
                  <c:v>1072.5</c:v>
                </c:pt>
                <c:pt idx="8926">
                  <c:v>1072.5999999999999</c:v>
                </c:pt>
                <c:pt idx="8927">
                  <c:v>1072.7</c:v>
                </c:pt>
                <c:pt idx="8928">
                  <c:v>1072.8</c:v>
                </c:pt>
                <c:pt idx="8929">
                  <c:v>1072.9000000000001</c:v>
                </c:pt>
                <c:pt idx="8930">
                  <c:v>1073</c:v>
                </c:pt>
                <c:pt idx="8931">
                  <c:v>1073.0999999999999</c:v>
                </c:pt>
                <c:pt idx="8932">
                  <c:v>1073.2</c:v>
                </c:pt>
                <c:pt idx="8933">
                  <c:v>1073.3</c:v>
                </c:pt>
                <c:pt idx="8934">
                  <c:v>1073.4000000000001</c:v>
                </c:pt>
                <c:pt idx="8935">
                  <c:v>1073.5</c:v>
                </c:pt>
                <c:pt idx="8936">
                  <c:v>1073.5999999999999</c:v>
                </c:pt>
                <c:pt idx="8937">
                  <c:v>1073.7</c:v>
                </c:pt>
                <c:pt idx="8938">
                  <c:v>1073.8</c:v>
                </c:pt>
                <c:pt idx="8939">
                  <c:v>1073.9000000000001</c:v>
                </c:pt>
                <c:pt idx="8940">
                  <c:v>1074</c:v>
                </c:pt>
                <c:pt idx="8941">
                  <c:v>1074.0999999999999</c:v>
                </c:pt>
                <c:pt idx="8942">
                  <c:v>1074.2</c:v>
                </c:pt>
                <c:pt idx="8943">
                  <c:v>1074.3</c:v>
                </c:pt>
                <c:pt idx="8944">
                  <c:v>1074.4000000000001</c:v>
                </c:pt>
                <c:pt idx="8945">
                  <c:v>1074.5</c:v>
                </c:pt>
                <c:pt idx="8946">
                  <c:v>1074.5999999999999</c:v>
                </c:pt>
                <c:pt idx="8947">
                  <c:v>1074.7</c:v>
                </c:pt>
                <c:pt idx="8948">
                  <c:v>1074.8</c:v>
                </c:pt>
                <c:pt idx="8949">
                  <c:v>1074.9000000000001</c:v>
                </c:pt>
                <c:pt idx="8950">
                  <c:v>1075</c:v>
                </c:pt>
                <c:pt idx="8951">
                  <c:v>1075.0999999999999</c:v>
                </c:pt>
                <c:pt idx="8952">
                  <c:v>1075.2</c:v>
                </c:pt>
                <c:pt idx="8953">
                  <c:v>1075.3</c:v>
                </c:pt>
                <c:pt idx="8954">
                  <c:v>1075.4000000000001</c:v>
                </c:pt>
                <c:pt idx="8955">
                  <c:v>1075.5</c:v>
                </c:pt>
                <c:pt idx="8956">
                  <c:v>1075.5999999999999</c:v>
                </c:pt>
                <c:pt idx="8957">
                  <c:v>1075.7</c:v>
                </c:pt>
                <c:pt idx="8958">
                  <c:v>1075.8</c:v>
                </c:pt>
                <c:pt idx="8959">
                  <c:v>1075.9000000000001</c:v>
                </c:pt>
                <c:pt idx="8960">
                  <c:v>1076</c:v>
                </c:pt>
                <c:pt idx="8961">
                  <c:v>1076.0999999999999</c:v>
                </c:pt>
                <c:pt idx="8962">
                  <c:v>1076.2</c:v>
                </c:pt>
                <c:pt idx="8963">
                  <c:v>1076.3</c:v>
                </c:pt>
                <c:pt idx="8964">
                  <c:v>1076.4000000000001</c:v>
                </c:pt>
                <c:pt idx="8965">
                  <c:v>1076.5</c:v>
                </c:pt>
                <c:pt idx="8966">
                  <c:v>1076.5999999999999</c:v>
                </c:pt>
                <c:pt idx="8967">
                  <c:v>1076.7</c:v>
                </c:pt>
                <c:pt idx="8968">
                  <c:v>1076.8</c:v>
                </c:pt>
                <c:pt idx="8969">
                  <c:v>1076.9000000000001</c:v>
                </c:pt>
                <c:pt idx="8970">
                  <c:v>1077</c:v>
                </c:pt>
                <c:pt idx="8971">
                  <c:v>1077.0999999999999</c:v>
                </c:pt>
                <c:pt idx="8972">
                  <c:v>1077.2</c:v>
                </c:pt>
                <c:pt idx="8973">
                  <c:v>1077.3</c:v>
                </c:pt>
                <c:pt idx="8974">
                  <c:v>1077.4000000000001</c:v>
                </c:pt>
                <c:pt idx="8975">
                  <c:v>1077.5</c:v>
                </c:pt>
                <c:pt idx="8976">
                  <c:v>1077.5999999999999</c:v>
                </c:pt>
                <c:pt idx="8977">
                  <c:v>1077.7</c:v>
                </c:pt>
                <c:pt idx="8978">
                  <c:v>1077.8</c:v>
                </c:pt>
                <c:pt idx="8979">
                  <c:v>1077.9000000000001</c:v>
                </c:pt>
                <c:pt idx="8980">
                  <c:v>1078</c:v>
                </c:pt>
                <c:pt idx="8981">
                  <c:v>1078.0999999999999</c:v>
                </c:pt>
                <c:pt idx="8982">
                  <c:v>1078.2</c:v>
                </c:pt>
                <c:pt idx="8983">
                  <c:v>1078.3</c:v>
                </c:pt>
                <c:pt idx="8984">
                  <c:v>1078.4000000000001</c:v>
                </c:pt>
                <c:pt idx="8985">
                  <c:v>1078.5</c:v>
                </c:pt>
                <c:pt idx="8986">
                  <c:v>1078.5999999999999</c:v>
                </c:pt>
                <c:pt idx="8987">
                  <c:v>1078.7</c:v>
                </c:pt>
                <c:pt idx="8988">
                  <c:v>1078.8</c:v>
                </c:pt>
                <c:pt idx="8989">
                  <c:v>1078.9000000000001</c:v>
                </c:pt>
                <c:pt idx="8990">
                  <c:v>1079</c:v>
                </c:pt>
                <c:pt idx="8991">
                  <c:v>1079.0999999999999</c:v>
                </c:pt>
                <c:pt idx="8992">
                  <c:v>1079.2</c:v>
                </c:pt>
                <c:pt idx="8993">
                  <c:v>1079.3</c:v>
                </c:pt>
                <c:pt idx="8994">
                  <c:v>1079.4000000000001</c:v>
                </c:pt>
                <c:pt idx="8995">
                  <c:v>1079.5</c:v>
                </c:pt>
                <c:pt idx="8996">
                  <c:v>1079.5999999999999</c:v>
                </c:pt>
                <c:pt idx="8997">
                  <c:v>1079.7</c:v>
                </c:pt>
                <c:pt idx="8998">
                  <c:v>1079.8</c:v>
                </c:pt>
                <c:pt idx="8999">
                  <c:v>1079.9000000000001</c:v>
                </c:pt>
              </c:numCache>
            </c:numRef>
          </c:xVal>
          <c:yVal>
            <c:numRef>
              <c:f>Лист1!$C$1:$C$9000</c:f>
              <c:numCache>
                <c:formatCode>General</c:formatCode>
                <c:ptCount val="900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pt idx="213">
                  <c:v>0</c:v>
                </c:pt>
                <c:pt idx="214">
                  <c:v>0</c:v>
                </c:pt>
                <c:pt idx="215">
                  <c:v>0</c:v>
                </c:pt>
                <c:pt idx="216">
                  <c:v>0</c:v>
                </c:pt>
                <c:pt idx="217">
                  <c:v>0</c:v>
                </c:pt>
                <c:pt idx="218">
                  <c:v>0</c:v>
                </c:pt>
                <c:pt idx="219">
                  <c:v>0</c:v>
                </c:pt>
                <c:pt idx="220">
                  <c:v>0</c:v>
                </c:pt>
                <c:pt idx="221">
                  <c:v>0</c:v>
                </c:pt>
                <c:pt idx="222">
                  <c:v>0</c:v>
                </c:pt>
                <c:pt idx="223">
                  <c:v>0</c:v>
                </c:pt>
                <c:pt idx="224">
                  <c:v>0</c:v>
                </c:pt>
                <c:pt idx="225">
                  <c:v>0</c:v>
                </c:pt>
                <c:pt idx="226">
                  <c:v>0</c:v>
                </c:pt>
                <c:pt idx="227">
                  <c:v>0</c:v>
                </c:pt>
                <c:pt idx="228">
                  <c:v>0</c:v>
                </c:pt>
                <c:pt idx="229">
                  <c:v>0</c:v>
                </c:pt>
                <c:pt idx="230">
                  <c:v>0</c:v>
                </c:pt>
                <c:pt idx="231">
                  <c:v>0</c:v>
                </c:pt>
                <c:pt idx="232">
                  <c:v>0</c:v>
                </c:pt>
                <c:pt idx="233">
                  <c:v>0</c:v>
                </c:pt>
                <c:pt idx="234">
                  <c:v>0</c:v>
                </c:pt>
                <c:pt idx="235">
                  <c:v>0</c:v>
                </c:pt>
                <c:pt idx="236">
                  <c:v>0</c:v>
                </c:pt>
                <c:pt idx="237">
                  <c:v>0</c:v>
                </c:pt>
                <c:pt idx="238">
                  <c:v>0</c:v>
                </c:pt>
                <c:pt idx="239">
                  <c:v>0</c:v>
                </c:pt>
                <c:pt idx="240">
                  <c:v>0</c:v>
                </c:pt>
                <c:pt idx="241">
                  <c:v>0</c:v>
                </c:pt>
                <c:pt idx="242">
                  <c:v>0</c:v>
                </c:pt>
                <c:pt idx="243">
                  <c:v>0</c:v>
                </c:pt>
                <c:pt idx="244">
                  <c:v>0</c:v>
                </c:pt>
                <c:pt idx="245">
                  <c:v>0</c:v>
                </c:pt>
                <c:pt idx="246">
                  <c:v>0</c:v>
                </c:pt>
                <c:pt idx="247">
                  <c:v>0</c:v>
                </c:pt>
                <c:pt idx="248">
                  <c:v>0</c:v>
                </c:pt>
                <c:pt idx="249">
                  <c:v>0</c:v>
                </c:pt>
                <c:pt idx="250">
                  <c:v>0</c:v>
                </c:pt>
                <c:pt idx="251">
                  <c:v>0</c:v>
                </c:pt>
                <c:pt idx="252">
                  <c:v>0</c:v>
                </c:pt>
                <c:pt idx="253">
                  <c:v>0</c:v>
                </c:pt>
                <c:pt idx="254">
                  <c:v>0</c:v>
                </c:pt>
                <c:pt idx="255">
                  <c:v>0</c:v>
                </c:pt>
                <c:pt idx="256">
                  <c:v>0</c:v>
                </c:pt>
                <c:pt idx="257">
                  <c:v>0</c:v>
                </c:pt>
                <c:pt idx="258">
                  <c:v>0</c:v>
                </c:pt>
                <c:pt idx="259">
                  <c:v>0</c:v>
                </c:pt>
                <c:pt idx="260">
                  <c:v>0</c:v>
                </c:pt>
                <c:pt idx="261">
                  <c:v>0</c:v>
                </c:pt>
                <c:pt idx="262">
                  <c:v>0</c:v>
                </c:pt>
                <c:pt idx="263">
                  <c:v>0</c:v>
                </c:pt>
                <c:pt idx="264">
                  <c:v>0</c:v>
                </c:pt>
                <c:pt idx="265">
                  <c:v>0</c:v>
                </c:pt>
                <c:pt idx="266">
                  <c:v>0</c:v>
                </c:pt>
                <c:pt idx="267">
                  <c:v>0</c:v>
                </c:pt>
                <c:pt idx="268">
                  <c:v>0</c:v>
                </c:pt>
                <c:pt idx="269">
                  <c:v>0</c:v>
                </c:pt>
                <c:pt idx="270">
                  <c:v>0</c:v>
                </c:pt>
                <c:pt idx="271">
                  <c:v>0</c:v>
                </c:pt>
                <c:pt idx="272">
                  <c:v>0</c:v>
                </c:pt>
                <c:pt idx="273">
                  <c:v>0</c:v>
                </c:pt>
                <c:pt idx="274">
                  <c:v>0</c:v>
                </c:pt>
                <c:pt idx="275">
                  <c:v>0</c:v>
                </c:pt>
                <c:pt idx="276">
                  <c:v>0</c:v>
                </c:pt>
                <c:pt idx="277">
                  <c:v>0</c:v>
                </c:pt>
                <c:pt idx="278">
                  <c:v>0</c:v>
                </c:pt>
                <c:pt idx="279">
                  <c:v>0</c:v>
                </c:pt>
                <c:pt idx="280">
                  <c:v>0</c:v>
                </c:pt>
                <c:pt idx="281">
                  <c:v>0</c:v>
                </c:pt>
                <c:pt idx="282">
                  <c:v>0</c:v>
                </c:pt>
                <c:pt idx="283">
                  <c:v>0</c:v>
                </c:pt>
                <c:pt idx="284">
                  <c:v>0</c:v>
                </c:pt>
                <c:pt idx="285">
                  <c:v>0</c:v>
                </c:pt>
                <c:pt idx="286">
                  <c:v>0</c:v>
                </c:pt>
                <c:pt idx="287">
                  <c:v>0</c:v>
                </c:pt>
                <c:pt idx="288">
                  <c:v>0</c:v>
                </c:pt>
                <c:pt idx="289">
                  <c:v>0</c:v>
                </c:pt>
                <c:pt idx="290">
                  <c:v>0</c:v>
                </c:pt>
                <c:pt idx="291">
                  <c:v>0</c:v>
                </c:pt>
                <c:pt idx="292">
                  <c:v>0</c:v>
                </c:pt>
                <c:pt idx="293">
                  <c:v>0</c:v>
                </c:pt>
                <c:pt idx="294">
                  <c:v>0</c:v>
                </c:pt>
                <c:pt idx="295">
                  <c:v>0</c:v>
                </c:pt>
                <c:pt idx="296">
                  <c:v>0</c:v>
                </c:pt>
                <c:pt idx="297">
                  <c:v>0</c:v>
                </c:pt>
                <c:pt idx="298">
                  <c:v>0</c:v>
                </c:pt>
                <c:pt idx="299">
                  <c:v>0</c:v>
                </c:pt>
                <c:pt idx="300">
                  <c:v>0</c:v>
                </c:pt>
                <c:pt idx="301">
                  <c:v>0</c:v>
                </c:pt>
                <c:pt idx="302">
                  <c:v>0</c:v>
                </c:pt>
                <c:pt idx="303">
                  <c:v>0</c:v>
                </c:pt>
                <c:pt idx="304">
                  <c:v>0</c:v>
                </c:pt>
                <c:pt idx="305">
                  <c:v>0</c:v>
                </c:pt>
                <c:pt idx="306">
                  <c:v>0</c:v>
                </c:pt>
                <c:pt idx="307">
                  <c:v>0</c:v>
                </c:pt>
                <c:pt idx="308">
                  <c:v>0</c:v>
                </c:pt>
                <c:pt idx="309">
                  <c:v>0</c:v>
                </c:pt>
                <c:pt idx="310">
                  <c:v>0</c:v>
                </c:pt>
                <c:pt idx="311">
                  <c:v>0</c:v>
                </c:pt>
                <c:pt idx="312">
                  <c:v>0</c:v>
                </c:pt>
                <c:pt idx="313">
                  <c:v>0</c:v>
                </c:pt>
                <c:pt idx="314">
                  <c:v>0</c:v>
                </c:pt>
                <c:pt idx="315">
                  <c:v>0</c:v>
                </c:pt>
                <c:pt idx="316">
                  <c:v>0</c:v>
                </c:pt>
                <c:pt idx="317">
                  <c:v>0</c:v>
                </c:pt>
                <c:pt idx="318">
                  <c:v>0</c:v>
                </c:pt>
                <c:pt idx="319">
                  <c:v>0</c:v>
                </c:pt>
                <c:pt idx="320">
                  <c:v>0</c:v>
                </c:pt>
                <c:pt idx="321">
                  <c:v>0</c:v>
                </c:pt>
                <c:pt idx="322">
                  <c:v>0</c:v>
                </c:pt>
                <c:pt idx="323">
                  <c:v>0</c:v>
                </c:pt>
                <c:pt idx="324">
                  <c:v>0</c:v>
                </c:pt>
                <c:pt idx="325">
                  <c:v>0</c:v>
                </c:pt>
                <c:pt idx="326">
                  <c:v>0</c:v>
                </c:pt>
                <c:pt idx="327">
                  <c:v>0</c:v>
                </c:pt>
                <c:pt idx="328">
                  <c:v>0</c:v>
                </c:pt>
                <c:pt idx="329">
                  <c:v>0</c:v>
                </c:pt>
                <c:pt idx="330">
                  <c:v>0</c:v>
                </c:pt>
                <c:pt idx="331">
                  <c:v>0</c:v>
                </c:pt>
                <c:pt idx="332">
                  <c:v>0</c:v>
                </c:pt>
                <c:pt idx="333">
                  <c:v>0</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0</c:v>
                </c:pt>
                <c:pt idx="399">
                  <c:v>0</c:v>
                </c:pt>
                <c:pt idx="400">
                  <c:v>0</c:v>
                </c:pt>
                <c:pt idx="401">
                  <c:v>0</c:v>
                </c:pt>
                <c:pt idx="402">
                  <c:v>0</c:v>
                </c:pt>
                <c:pt idx="403">
                  <c:v>0</c:v>
                </c:pt>
                <c:pt idx="404">
                  <c:v>0</c:v>
                </c:pt>
                <c:pt idx="405">
                  <c:v>0</c:v>
                </c:pt>
                <c:pt idx="406">
                  <c:v>0</c:v>
                </c:pt>
                <c:pt idx="407">
                  <c:v>0</c:v>
                </c:pt>
                <c:pt idx="408">
                  <c:v>0</c:v>
                </c:pt>
                <c:pt idx="409">
                  <c:v>0</c:v>
                </c:pt>
                <c:pt idx="410">
                  <c:v>0</c:v>
                </c:pt>
                <c:pt idx="411">
                  <c:v>0</c:v>
                </c:pt>
                <c:pt idx="412">
                  <c:v>0</c:v>
                </c:pt>
                <c:pt idx="413">
                  <c:v>0</c:v>
                </c:pt>
                <c:pt idx="414">
                  <c:v>0</c:v>
                </c:pt>
                <c:pt idx="415">
                  <c:v>0</c:v>
                </c:pt>
                <c:pt idx="416">
                  <c:v>0</c:v>
                </c:pt>
                <c:pt idx="417">
                  <c:v>0</c:v>
                </c:pt>
                <c:pt idx="418">
                  <c:v>0</c:v>
                </c:pt>
                <c:pt idx="419">
                  <c:v>0</c:v>
                </c:pt>
                <c:pt idx="420">
                  <c:v>0</c:v>
                </c:pt>
                <c:pt idx="421">
                  <c:v>0</c:v>
                </c:pt>
                <c:pt idx="422">
                  <c:v>0</c:v>
                </c:pt>
                <c:pt idx="423">
                  <c:v>0</c:v>
                </c:pt>
                <c:pt idx="424">
                  <c:v>0</c:v>
                </c:pt>
                <c:pt idx="425">
                  <c:v>0</c:v>
                </c:pt>
                <c:pt idx="426">
                  <c:v>7.1510510000000081E-3</c:v>
                </c:pt>
                <c:pt idx="427">
                  <c:v>7.6679539999999977E-2</c:v>
                </c:pt>
                <c:pt idx="428">
                  <c:v>0.17481140000000028</c:v>
                </c:pt>
                <c:pt idx="429">
                  <c:v>0.46837640000000075</c:v>
                </c:pt>
                <c:pt idx="430">
                  <c:v>0.74898229999999999</c:v>
                </c:pt>
                <c:pt idx="431">
                  <c:v>0.95756789999999958</c:v>
                </c:pt>
                <c:pt idx="432">
                  <c:v>1.0716339999999998</c:v>
                </c:pt>
                <c:pt idx="433">
                  <c:v>0.74716720000000003</c:v>
                </c:pt>
                <c:pt idx="434">
                  <c:v>0.52889079999999999</c:v>
                </c:pt>
                <c:pt idx="435">
                  <c:v>0.72975110000000065</c:v>
                </c:pt>
                <c:pt idx="436">
                  <c:v>0.8148877999999995</c:v>
                </c:pt>
                <c:pt idx="437">
                  <c:v>0.50587260000000001</c:v>
                </c:pt>
                <c:pt idx="438">
                  <c:v>0.32718120000000056</c:v>
                </c:pt>
                <c:pt idx="439">
                  <c:v>0.53576689999999949</c:v>
                </c:pt>
                <c:pt idx="440">
                  <c:v>0.64391779999999998</c:v>
                </c:pt>
                <c:pt idx="441">
                  <c:v>0.48940990000000051</c:v>
                </c:pt>
                <c:pt idx="442">
                  <c:v>0.41640570000000032</c:v>
                </c:pt>
                <c:pt idx="443">
                  <c:v>0.53228659999999861</c:v>
                </c:pt>
                <c:pt idx="444">
                  <c:v>0.51206409999999958</c:v>
                </c:pt>
                <c:pt idx="445">
                  <c:v>0.21077370000000001</c:v>
                </c:pt>
                <c:pt idx="446">
                  <c:v>6.4078590000000032E-2</c:v>
                </c:pt>
                <c:pt idx="447">
                  <c:v>0.2031357</c:v>
                </c:pt>
                <c:pt idx="448">
                  <c:v>0.26378570000000001</c:v>
                </c:pt>
                <c:pt idx="449">
                  <c:v>0.19425720000000021</c:v>
                </c:pt>
                <c:pt idx="450">
                  <c:v>0.22688779999999997</c:v>
                </c:pt>
                <c:pt idx="451">
                  <c:v>0.41229700000000002</c:v>
                </c:pt>
                <c:pt idx="452">
                  <c:v>0.45963169999999998</c:v>
                </c:pt>
                <c:pt idx="453">
                  <c:v>0.32057490000000088</c:v>
                </c:pt>
                <c:pt idx="454">
                  <c:v>0.31720900000000002</c:v>
                </c:pt>
                <c:pt idx="455">
                  <c:v>0.47944200000000031</c:v>
                </c:pt>
                <c:pt idx="456">
                  <c:v>0.67838599999999993</c:v>
                </c:pt>
                <c:pt idx="457">
                  <c:v>0.91787280000000004</c:v>
                </c:pt>
                <c:pt idx="458">
                  <c:v>0.82516069999999997</c:v>
                </c:pt>
                <c:pt idx="459">
                  <c:v>0.40026320000000004</c:v>
                </c:pt>
                <c:pt idx="460">
                  <c:v>0.18214910000000029</c:v>
                </c:pt>
                <c:pt idx="461">
                  <c:v>0.15124750000000028</c:v>
                </c:pt>
                <c:pt idx="462">
                  <c:v>9.9114380000000141E-2</c:v>
                </c:pt>
                <c:pt idx="463">
                  <c:v>2.9585689999999998E-2</c:v>
                </c:pt>
                <c:pt idx="464">
                  <c:v>2.6628489999999977E-2</c:v>
                </c:pt>
                <c:pt idx="465">
                  <c:v>7.2980770000000014E-2</c:v>
                </c:pt>
                <c:pt idx="466">
                  <c:v>0.2767481</c:v>
                </c:pt>
                <c:pt idx="467">
                  <c:v>0.58576329999999899</c:v>
                </c:pt>
                <c:pt idx="468">
                  <c:v>0.52351509999999957</c:v>
                </c:pt>
                <c:pt idx="469">
                  <c:v>0.2376761</c:v>
                </c:pt>
                <c:pt idx="470">
                  <c:v>0.19247839999999999</c:v>
                </c:pt>
                <c:pt idx="471">
                  <c:v>0.27745760000000008</c:v>
                </c:pt>
                <c:pt idx="472">
                  <c:v>0.48215470000000032</c:v>
                </c:pt>
                <c:pt idx="473">
                  <c:v>0.74481860000000089</c:v>
                </c:pt>
                <c:pt idx="474">
                  <c:v>0.85097160000000116</c:v>
                </c:pt>
                <c:pt idx="475">
                  <c:v>0.88959869999999996</c:v>
                </c:pt>
                <c:pt idx="476">
                  <c:v>0.69909050000000061</c:v>
                </c:pt>
                <c:pt idx="477">
                  <c:v>0.42097580000000051</c:v>
                </c:pt>
                <c:pt idx="478">
                  <c:v>0.44344440000000002</c:v>
                </c:pt>
                <c:pt idx="479">
                  <c:v>0.56705090000000002</c:v>
                </c:pt>
                <c:pt idx="480">
                  <c:v>0.74440679999999959</c:v>
                </c:pt>
                <c:pt idx="481">
                  <c:v>0.93754130000000002</c:v>
                </c:pt>
                <c:pt idx="482">
                  <c:v>0.85946259999999886</c:v>
                </c:pt>
                <c:pt idx="483">
                  <c:v>0.7126793000000009</c:v>
                </c:pt>
                <c:pt idx="484">
                  <c:v>0.66123310000000002</c:v>
                </c:pt>
                <c:pt idx="485">
                  <c:v>0.63033160000000099</c:v>
                </c:pt>
                <c:pt idx="486">
                  <c:v>0.52740779999999898</c:v>
                </c:pt>
                <c:pt idx="487">
                  <c:v>0.41152620000000051</c:v>
                </c:pt>
                <c:pt idx="488">
                  <c:v>0.31586330000000051</c:v>
                </c:pt>
                <c:pt idx="489">
                  <c:v>0.22315879999999988</c:v>
                </c:pt>
                <c:pt idx="490">
                  <c:v>0.25521240000000001</c:v>
                </c:pt>
                <c:pt idx="491">
                  <c:v>0.30156460000000057</c:v>
                </c:pt>
                <c:pt idx="492">
                  <c:v>0.34791730000000032</c:v>
                </c:pt>
                <c:pt idx="493">
                  <c:v>0.39426960000000044</c:v>
                </c:pt>
                <c:pt idx="494">
                  <c:v>0.53571089999999999</c:v>
                </c:pt>
                <c:pt idx="495">
                  <c:v>0.68249320000000002</c:v>
                </c:pt>
                <c:pt idx="496">
                  <c:v>0.49149110000000001</c:v>
                </c:pt>
                <c:pt idx="497">
                  <c:v>0.29063120000000003</c:v>
                </c:pt>
                <c:pt idx="498">
                  <c:v>0.22833679999999998</c:v>
                </c:pt>
                <c:pt idx="499">
                  <c:v>0.16702700000000001</c:v>
                </c:pt>
                <c:pt idx="500">
                  <c:v>0.12840010000000004</c:v>
                </c:pt>
                <c:pt idx="501">
                  <c:v>8.9772950000000046E-2</c:v>
                </c:pt>
                <c:pt idx="502">
                  <c:v>5.1146050000000005E-2</c:v>
                </c:pt>
                <c:pt idx="503">
                  <c:v>2.786245E-2</c:v>
                </c:pt>
                <c:pt idx="504">
                  <c:v>0.20554620000000029</c:v>
                </c:pt>
                <c:pt idx="505">
                  <c:v>0.41651710000000008</c:v>
                </c:pt>
                <c:pt idx="506">
                  <c:v>0.94184690000000004</c:v>
                </c:pt>
                <c:pt idx="507">
                  <c:v>1.3805419999999999</c:v>
                </c:pt>
                <c:pt idx="508">
                  <c:v>1.187408</c:v>
                </c:pt>
                <c:pt idx="509">
                  <c:v>0.95271300000000003</c:v>
                </c:pt>
                <c:pt idx="510">
                  <c:v>0.47373569999999998</c:v>
                </c:pt>
                <c:pt idx="511">
                  <c:v>0.15782810000000028</c:v>
                </c:pt>
                <c:pt idx="512">
                  <c:v>0.63680160000000152</c:v>
                </c:pt>
                <c:pt idx="513">
                  <c:v>0.9304405</c:v>
                </c:pt>
                <c:pt idx="514">
                  <c:v>0.4591923</c:v>
                </c:pt>
                <c:pt idx="515">
                  <c:v>0.17648330000000031</c:v>
                </c:pt>
                <c:pt idx="516">
                  <c:v>0.56275229999999998</c:v>
                </c:pt>
                <c:pt idx="517">
                  <c:v>0.78645359999999898</c:v>
                </c:pt>
                <c:pt idx="518">
                  <c:v>0.50833990000000007</c:v>
                </c:pt>
                <c:pt idx="519">
                  <c:v>0.311426800000001</c:v>
                </c:pt>
                <c:pt idx="520">
                  <c:v>0.33460290000000065</c:v>
                </c:pt>
                <c:pt idx="521">
                  <c:v>0.4555550000000001</c:v>
                </c:pt>
                <c:pt idx="522">
                  <c:v>0.81092249999999999</c:v>
                </c:pt>
                <c:pt idx="523">
                  <c:v>0.99862930000000005</c:v>
                </c:pt>
                <c:pt idx="524">
                  <c:v>0.82866969999999995</c:v>
                </c:pt>
                <c:pt idx="525">
                  <c:v>0.91116379999999897</c:v>
                </c:pt>
                <c:pt idx="526">
                  <c:v>1.475117</c:v>
                </c:pt>
                <c:pt idx="527">
                  <c:v>1.5290739999999998</c:v>
                </c:pt>
                <c:pt idx="528">
                  <c:v>0.71018409999999998</c:v>
                </c:pt>
                <c:pt idx="529">
                  <c:v>0.23795380000000024</c:v>
                </c:pt>
                <c:pt idx="530">
                  <c:v>0.29975680000000032</c:v>
                </c:pt>
                <c:pt idx="531">
                  <c:v>0.35832720000000051</c:v>
                </c:pt>
                <c:pt idx="532">
                  <c:v>0.41240480000000057</c:v>
                </c:pt>
                <c:pt idx="533">
                  <c:v>0.38087120000000058</c:v>
                </c:pt>
                <c:pt idx="534">
                  <c:v>0.24181440000000029</c:v>
                </c:pt>
                <c:pt idx="535">
                  <c:v>0.22932469999999988</c:v>
                </c:pt>
                <c:pt idx="536">
                  <c:v>0.36065620000000032</c:v>
                </c:pt>
                <c:pt idx="537">
                  <c:v>0.35490170000000032</c:v>
                </c:pt>
                <c:pt idx="538">
                  <c:v>0.20811830000000028</c:v>
                </c:pt>
                <c:pt idx="539">
                  <c:v>0.24932399999999999</c:v>
                </c:pt>
                <c:pt idx="540">
                  <c:v>0.46563460000000001</c:v>
                </c:pt>
                <c:pt idx="541">
                  <c:v>0.68194530000000064</c:v>
                </c:pt>
                <c:pt idx="542">
                  <c:v>0.8982575999999991</c:v>
                </c:pt>
                <c:pt idx="543">
                  <c:v>1.3950979999999999</c:v>
                </c:pt>
                <c:pt idx="544">
                  <c:v>2.1058330000000001</c:v>
                </c:pt>
                <c:pt idx="545">
                  <c:v>1.924434</c:v>
                </c:pt>
                <c:pt idx="546">
                  <c:v>1.128725</c:v>
                </c:pt>
                <c:pt idx="547">
                  <c:v>0.70481680000000002</c:v>
                </c:pt>
                <c:pt idx="548">
                  <c:v>0.51168369999999996</c:v>
                </c:pt>
                <c:pt idx="549">
                  <c:v>0.60614390000000062</c:v>
                </c:pt>
                <c:pt idx="550">
                  <c:v>0.8610833</c:v>
                </c:pt>
                <c:pt idx="551">
                  <c:v>1.1108689999999999</c:v>
                </c:pt>
                <c:pt idx="552">
                  <c:v>1.3580830000000017</c:v>
                </c:pt>
                <c:pt idx="553">
                  <c:v>1.3649020000000001</c:v>
                </c:pt>
                <c:pt idx="554">
                  <c:v>1.2644709999999999</c:v>
                </c:pt>
                <c:pt idx="555">
                  <c:v>1.0146249999999979</c:v>
                </c:pt>
                <c:pt idx="556">
                  <c:v>0.70561250000000009</c:v>
                </c:pt>
                <c:pt idx="557">
                  <c:v>0.62561990000000101</c:v>
                </c:pt>
                <c:pt idx="558">
                  <c:v>0.62561990000000101</c:v>
                </c:pt>
                <c:pt idx="559">
                  <c:v>0.60195040000000088</c:v>
                </c:pt>
                <c:pt idx="560">
                  <c:v>0.57104870000000063</c:v>
                </c:pt>
                <c:pt idx="561">
                  <c:v>0.57680200000000004</c:v>
                </c:pt>
                <c:pt idx="562">
                  <c:v>0.59225289999999897</c:v>
                </c:pt>
                <c:pt idx="563">
                  <c:v>0.77152870000000062</c:v>
                </c:pt>
                <c:pt idx="564">
                  <c:v>0.9878377999999991</c:v>
                </c:pt>
                <c:pt idx="565">
                  <c:v>0.65876329999999994</c:v>
                </c:pt>
                <c:pt idx="566">
                  <c:v>0.22614529999999999</c:v>
                </c:pt>
                <c:pt idx="567">
                  <c:v>0.56891550000000002</c:v>
                </c:pt>
                <c:pt idx="568">
                  <c:v>1.0324419999999999</c:v>
                </c:pt>
                <c:pt idx="569">
                  <c:v>0.73958170000000001</c:v>
                </c:pt>
                <c:pt idx="570">
                  <c:v>0.35330980000000051</c:v>
                </c:pt>
                <c:pt idx="571">
                  <c:v>0.17908120000000022</c:v>
                </c:pt>
                <c:pt idx="572">
                  <c:v>2.4572390000000006E-2</c:v>
                </c:pt>
                <c:pt idx="573">
                  <c:v>0.14593490000000028</c:v>
                </c:pt>
                <c:pt idx="574">
                  <c:v>0.28499070000000032</c:v>
                </c:pt>
                <c:pt idx="575">
                  <c:v>0.2601154</c:v>
                </c:pt>
                <c:pt idx="576">
                  <c:v>0.22921410000000025</c:v>
                </c:pt>
                <c:pt idx="577">
                  <c:v>0.35117730000000008</c:v>
                </c:pt>
                <c:pt idx="578">
                  <c:v>0.47116540000000001</c:v>
                </c:pt>
                <c:pt idx="579">
                  <c:v>0.33983490000000088</c:v>
                </c:pt>
                <c:pt idx="580">
                  <c:v>0.2503976</c:v>
                </c:pt>
                <c:pt idx="581">
                  <c:v>1.192901</c:v>
                </c:pt>
                <c:pt idx="582">
                  <c:v>2.0446519999999997</c:v>
                </c:pt>
                <c:pt idx="583">
                  <c:v>1.5656749999999982</c:v>
                </c:pt>
                <c:pt idx="584">
                  <c:v>1.080541</c:v>
                </c:pt>
                <c:pt idx="585">
                  <c:v>0.53203489999999998</c:v>
                </c:pt>
                <c:pt idx="586">
                  <c:v>9.9258030000000025E-2</c:v>
                </c:pt>
                <c:pt idx="587">
                  <c:v>0.57050269999999959</c:v>
                </c:pt>
                <c:pt idx="588">
                  <c:v>0.91994809999999994</c:v>
                </c:pt>
                <c:pt idx="589">
                  <c:v>0.51050609999999896</c:v>
                </c:pt>
                <c:pt idx="590">
                  <c:v>0.21195680000000025</c:v>
                </c:pt>
                <c:pt idx="591">
                  <c:v>0.48234710000000008</c:v>
                </c:pt>
                <c:pt idx="592">
                  <c:v>0.73821389999999998</c:v>
                </c:pt>
                <c:pt idx="593">
                  <c:v>0.931349800000001</c:v>
                </c:pt>
                <c:pt idx="594">
                  <c:v>0.973263199999999</c:v>
                </c:pt>
                <c:pt idx="595">
                  <c:v>0.45565870000000008</c:v>
                </c:pt>
                <c:pt idx="596">
                  <c:v>6.1036090000000091E-2</c:v>
                </c:pt>
                <c:pt idx="597">
                  <c:v>6.1036090000000091E-2</c:v>
                </c:pt>
                <c:pt idx="598">
                  <c:v>0.15631860000000025</c:v>
                </c:pt>
                <c:pt idx="599">
                  <c:v>0.51941419999999883</c:v>
                </c:pt>
                <c:pt idx="600">
                  <c:v>0.82259070000000001</c:v>
                </c:pt>
                <c:pt idx="601">
                  <c:v>0.97709939999999995</c:v>
                </c:pt>
                <c:pt idx="602">
                  <c:v>1.056872</c:v>
                </c:pt>
                <c:pt idx="603">
                  <c:v>0.97189230000000004</c:v>
                </c:pt>
                <c:pt idx="604">
                  <c:v>0.90513080000000001</c:v>
                </c:pt>
                <c:pt idx="605">
                  <c:v>0.87422950000000088</c:v>
                </c:pt>
                <c:pt idx="606">
                  <c:v>0.78744060000000005</c:v>
                </c:pt>
                <c:pt idx="607">
                  <c:v>0.60203289999999998</c:v>
                </c:pt>
                <c:pt idx="608">
                  <c:v>0.55995510000000004</c:v>
                </c:pt>
                <c:pt idx="609">
                  <c:v>0.74536559999999996</c:v>
                </c:pt>
                <c:pt idx="610">
                  <c:v>0.77823710000000001</c:v>
                </c:pt>
                <c:pt idx="611">
                  <c:v>0.59282659999999898</c:v>
                </c:pt>
                <c:pt idx="612">
                  <c:v>0.45459290000000002</c:v>
                </c:pt>
                <c:pt idx="613">
                  <c:v>0.37733860000000058</c:v>
                </c:pt>
                <c:pt idx="614">
                  <c:v>0.40692710000000032</c:v>
                </c:pt>
                <c:pt idx="615">
                  <c:v>0.56143349999999959</c:v>
                </c:pt>
                <c:pt idx="616">
                  <c:v>0.6558916000000018</c:v>
                </c:pt>
                <c:pt idx="617">
                  <c:v>0.68679290000000004</c:v>
                </c:pt>
                <c:pt idx="618">
                  <c:v>0.63879650000000088</c:v>
                </c:pt>
                <c:pt idx="619">
                  <c:v>0.51518940000000002</c:v>
                </c:pt>
                <c:pt idx="620">
                  <c:v>0.59841669999999858</c:v>
                </c:pt>
                <c:pt idx="621">
                  <c:v>0.861081600000001</c:v>
                </c:pt>
                <c:pt idx="622">
                  <c:v>1.3185289999999998</c:v>
                </c:pt>
                <c:pt idx="623">
                  <c:v>1.92883</c:v>
                </c:pt>
                <c:pt idx="624">
                  <c:v>1.594409</c:v>
                </c:pt>
                <c:pt idx="625">
                  <c:v>0.59011659999999821</c:v>
                </c:pt>
                <c:pt idx="626">
                  <c:v>0.67898940000000163</c:v>
                </c:pt>
                <c:pt idx="627">
                  <c:v>1.4669839999999998</c:v>
                </c:pt>
                <c:pt idx="628">
                  <c:v>1.2349929999999998</c:v>
                </c:pt>
                <c:pt idx="629">
                  <c:v>0.41609660000000032</c:v>
                </c:pt>
                <c:pt idx="630">
                  <c:v>0.11185390000000001</c:v>
                </c:pt>
                <c:pt idx="631">
                  <c:v>7.322670000000002E-2</c:v>
                </c:pt>
                <c:pt idx="632">
                  <c:v>0.18264430000000029</c:v>
                </c:pt>
                <c:pt idx="633">
                  <c:v>0.36032680000000089</c:v>
                </c:pt>
                <c:pt idx="634">
                  <c:v>0.31337060000000089</c:v>
                </c:pt>
                <c:pt idx="635">
                  <c:v>0.17431479999999999</c:v>
                </c:pt>
                <c:pt idx="636">
                  <c:v>0.10330640000000002</c:v>
                </c:pt>
                <c:pt idx="637">
                  <c:v>5.6953810000000001E-2</c:v>
                </c:pt>
                <c:pt idx="638">
                  <c:v>5.7502130000000089E-2</c:v>
                </c:pt>
                <c:pt idx="639">
                  <c:v>7.2953009999999999E-2</c:v>
                </c:pt>
                <c:pt idx="640">
                  <c:v>0.20343720000000029</c:v>
                </c:pt>
                <c:pt idx="641">
                  <c:v>0.36566900000000002</c:v>
                </c:pt>
                <c:pt idx="642">
                  <c:v>0.33427330000000038</c:v>
                </c:pt>
                <c:pt idx="643">
                  <c:v>0.25702010000000008</c:v>
                </c:pt>
                <c:pt idx="644">
                  <c:v>0.49522110000000008</c:v>
                </c:pt>
                <c:pt idx="645">
                  <c:v>0.79651319999999848</c:v>
                </c:pt>
                <c:pt idx="646">
                  <c:v>0.84587580000000129</c:v>
                </c:pt>
                <c:pt idx="647">
                  <c:v>0.85360119999999995</c:v>
                </c:pt>
                <c:pt idx="648">
                  <c:v>1.270607</c:v>
                </c:pt>
                <c:pt idx="649">
                  <c:v>1.7418589999999998</c:v>
                </c:pt>
                <c:pt idx="650">
                  <c:v>1.4767249999999978</c:v>
                </c:pt>
                <c:pt idx="651">
                  <c:v>1.136811</c:v>
                </c:pt>
                <c:pt idx="652">
                  <c:v>1.1643430000000001</c:v>
                </c:pt>
                <c:pt idx="653">
                  <c:v>1.2184199999999998</c:v>
                </c:pt>
                <c:pt idx="654">
                  <c:v>0.65857429999999995</c:v>
                </c:pt>
                <c:pt idx="655">
                  <c:v>7.1440980000000001E-2</c:v>
                </c:pt>
                <c:pt idx="656">
                  <c:v>0.95646919999999958</c:v>
                </c:pt>
                <c:pt idx="657">
                  <c:v>1.8550209999999998</c:v>
                </c:pt>
                <c:pt idx="658">
                  <c:v>0.92798209999999959</c:v>
                </c:pt>
                <c:pt idx="659">
                  <c:v>3.8408330000000011E-2</c:v>
                </c:pt>
                <c:pt idx="660">
                  <c:v>0.28562240000000044</c:v>
                </c:pt>
                <c:pt idx="661">
                  <c:v>0.51968340000000002</c:v>
                </c:pt>
                <c:pt idx="662">
                  <c:v>0.5351342</c:v>
                </c:pt>
                <c:pt idx="663">
                  <c:v>0.56570910000000063</c:v>
                </c:pt>
                <c:pt idx="664">
                  <c:v>0.76656740000000001</c:v>
                </c:pt>
                <c:pt idx="665">
                  <c:v>0.97811360000000003</c:v>
                </c:pt>
                <c:pt idx="666">
                  <c:v>1.2794009999999998</c:v>
                </c:pt>
                <c:pt idx="667">
                  <c:v>1.462097</c:v>
                </c:pt>
                <c:pt idx="668">
                  <c:v>0.85951280000000008</c:v>
                </c:pt>
                <c:pt idx="669">
                  <c:v>0.39917280000000088</c:v>
                </c:pt>
                <c:pt idx="670">
                  <c:v>0.70819040000000089</c:v>
                </c:pt>
                <c:pt idx="671">
                  <c:v>1.018605</c:v>
                </c:pt>
                <c:pt idx="672">
                  <c:v>1.3353389999999998</c:v>
                </c:pt>
                <c:pt idx="673">
                  <c:v>1.4296409999999984</c:v>
                </c:pt>
                <c:pt idx="674">
                  <c:v>0.66482270000000065</c:v>
                </c:pt>
                <c:pt idx="675">
                  <c:v>0.15642730000000038</c:v>
                </c:pt>
                <c:pt idx="676">
                  <c:v>0.50407199999999996</c:v>
                </c:pt>
                <c:pt idx="677">
                  <c:v>0.727444800000001</c:v>
                </c:pt>
                <c:pt idx="678">
                  <c:v>0.5883910999999995</c:v>
                </c:pt>
                <c:pt idx="679">
                  <c:v>0.47313940000000004</c:v>
                </c:pt>
                <c:pt idx="680">
                  <c:v>0.41906130000000008</c:v>
                </c:pt>
                <c:pt idx="681">
                  <c:v>0.48749770000000031</c:v>
                </c:pt>
                <c:pt idx="682">
                  <c:v>0.83514250000000001</c:v>
                </c:pt>
                <c:pt idx="683">
                  <c:v>0.95858160000000003</c:v>
                </c:pt>
                <c:pt idx="684">
                  <c:v>0.62638780000000005</c:v>
                </c:pt>
                <c:pt idx="685">
                  <c:v>0.69690440000000065</c:v>
                </c:pt>
                <c:pt idx="686">
                  <c:v>1.5003500000000001</c:v>
                </c:pt>
                <c:pt idx="687">
                  <c:v>1.9608239999999999</c:v>
                </c:pt>
                <c:pt idx="688">
                  <c:v>1.8603959999999999</c:v>
                </c:pt>
                <c:pt idx="689">
                  <c:v>1.6881360000000001</c:v>
                </c:pt>
                <c:pt idx="690">
                  <c:v>1.4100209999999982</c:v>
                </c:pt>
                <c:pt idx="691">
                  <c:v>1.1683680000000001</c:v>
                </c:pt>
                <c:pt idx="692">
                  <c:v>0.9752322999999995</c:v>
                </c:pt>
                <c:pt idx="693">
                  <c:v>1.1608019999999999</c:v>
                </c:pt>
                <c:pt idx="694">
                  <c:v>1.8020140000000002</c:v>
                </c:pt>
                <c:pt idx="695">
                  <c:v>2.1806429999999977</c:v>
                </c:pt>
                <c:pt idx="696">
                  <c:v>2.2733479999999999</c:v>
                </c:pt>
                <c:pt idx="697">
                  <c:v>2.2843599999999999</c:v>
                </c:pt>
                <c:pt idx="698">
                  <c:v>2.2148330000000001</c:v>
                </c:pt>
                <c:pt idx="699">
                  <c:v>2.345313</c:v>
                </c:pt>
                <c:pt idx="700">
                  <c:v>2.6543299999999999</c:v>
                </c:pt>
                <c:pt idx="701">
                  <c:v>2.822317</c:v>
                </c:pt>
                <c:pt idx="702">
                  <c:v>2.8763949999999987</c:v>
                </c:pt>
                <c:pt idx="703">
                  <c:v>3.4529110000000003</c:v>
                </c:pt>
                <c:pt idx="704">
                  <c:v>4.4108650000000003</c:v>
                </c:pt>
                <c:pt idx="705">
                  <c:v>4.5119039999999995</c:v>
                </c:pt>
                <c:pt idx="706">
                  <c:v>4.0483780000000014</c:v>
                </c:pt>
                <c:pt idx="707">
                  <c:v>4.3703900000000004</c:v>
                </c:pt>
                <c:pt idx="708">
                  <c:v>5.1583610000000002</c:v>
                </c:pt>
                <c:pt idx="709">
                  <c:v>5.1448969999999914</c:v>
                </c:pt>
                <c:pt idx="710">
                  <c:v>4.7045459999999926</c:v>
                </c:pt>
                <c:pt idx="711">
                  <c:v>5.001976</c:v>
                </c:pt>
                <c:pt idx="712">
                  <c:v>5.6509129999999876</c:v>
                </c:pt>
                <c:pt idx="713">
                  <c:v>5.3668839999999927</c:v>
                </c:pt>
                <c:pt idx="714">
                  <c:v>4.6870460000000005</c:v>
                </c:pt>
                <c:pt idx="715">
                  <c:v>5.2876460000000014</c:v>
                </c:pt>
                <c:pt idx="716">
                  <c:v>6.3692079999999995</c:v>
                </c:pt>
                <c:pt idx="717">
                  <c:v>6.9571039999999975</c:v>
                </c:pt>
                <c:pt idx="718">
                  <c:v>7.3820039999999985</c:v>
                </c:pt>
                <c:pt idx="719">
                  <c:v>8.4428300000000007</c:v>
                </c:pt>
                <c:pt idx="720">
                  <c:v>9.6866260000000004</c:v>
                </c:pt>
                <c:pt idx="721">
                  <c:v>10.286530000000004</c:v>
                </c:pt>
                <c:pt idx="722">
                  <c:v>10.726880000000001</c:v>
                </c:pt>
                <c:pt idx="723">
                  <c:v>13.420480000000014</c:v>
                </c:pt>
                <c:pt idx="724">
                  <c:v>16.587810000000001</c:v>
                </c:pt>
                <c:pt idx="725">
                  <c:v>21.359490000000001</c:v>
                </c:pt>
                <c:pt idx="726">
                  <c:v>26.41192000000003</c:v>
                </c:pt>
                <c:pt idx="727">
                  <c:v>36.816760000000002</c:v>
                </c:pt>
                <c:pt idx="728">
                  <c:v>47.980020000000003</c:v>
                </c:pt>
                <c:pt idx="729">
                  <c:v>65.86462000000013</c:v>
                </c:pt>
                <c:pt idx="730">
                  <c:v>84.490650000000144</c:v>
                </c:pt>
                <c:pt idx="731">
                  <c:v>109.98790000000002</c:v>
                </c:pt>
                <c:pt idx="732">
                  <c:v>136.03810000000001</c:v>
                </c:pt>
                <c:pt idx="733">
                  <c:v>165.45830000000029</c:v>
                </c:pt>
                <c:pt idx="734">
                  <c:v>195.05349999999999</c:v>
                </c:pt>
                <c:pt idx="735">
                  <c:v>207.09640000000007</c:v>
                </c:pt>
                <c:pt idx="736">
                  <c:v>218.69230000000007</c:v>
                </c:pt>
                <c:pt idx="737">
                  <c:v>223.74469999999977</c:v>
                </c:pt>
                <c:pt idx="738">
                  <c:v>228.48750000000004</c:v>
                </c:pt>
                <c:pt idx="739">
                  <c:v>221.07130000000001</c:v>
                </c:pt>
                <c:pt idx="740">
                  <c:v>213.06659999999999</c:v>
                </c:pt>
                <c:pt idx="741">
                  <c:v>193.79940000000002</c:v>
                </c:pt>
                <c:pt idx="742">
                  <c:v>173.56390000000002</c:v>
                </c:pt>
                <c:pt idx="743">
                  <c:v>141.29469999999998</c:v>
                </c:pt>
                <c:pt idx="744">
                  <c:v>108.956</c:v>
                </c:pt>
                <c:pt idx="745">
                  <c:v>75.976069999999993</c:v>
                </c:pt>
                <c:pt idx="746">
                  <c:v>44.980910000000002</c:v>
                </c:pt>
                <c:pt idx="747">
                  <c:v>27.992679999999961</c:v>
                </c:pt>
                <c:pt idx="748">
                  <c:v>13.155030000000016</c:v>
                </c:pt>
                <c:pt idx="749">
                  <c:v>10.605720000000002</c:v>
                </c:pt>
                <c:pt idx="750">
                  <c:v>8.1838370000000005</c:v>
                </c:pt>
                <c:pt idx="751">
                  <c:v>6.3683589999999946</c:v>
                </c:pt>
                <c:pt idx="752">
                  <c:v>4.8597099999999998</c:v>
                </c:pt>
                <c:pt idx="753">
                  <c:v>4.5893199999999998</c:v>
                </c:pt>
                <c:pt idx="754">
                  <c:v>4.2102139999999997</c:v>
                </c:pt>
                <c:pt idx="755">
                  <c:v>3.4531210000000012</c:v>
                </c:pt>
                <c:pt idx="756">
                  <c:v>2.8379320000000003</c:v>
                </c:pt>
                <c:pt idx="757">
                  <c:v>2.6525219999999998</c:v>
                </c:pt>
                <c:pt idx="758">
                  <c:v>2.5451620000000004</c:v>
                </c:pt>
                <c:pt idx="759">
                  <c:v>2.6455920000000002</c:v>
                </c:pt>
                <c:pt idx="760">
                  <c:v>2.5389210000000002</c:v>
                </c:pt>
                <c:pt idx="761">
                  <c:v>1.9440620000000017</c:v>
                </c:pt>
                <c:pt idx="762">
                  <c:v>1.5286959999999998</c:v>
                </c:pt>
                <c:pt idx="763">
                  <c:v>1.4900689999999999</c:v>
                </c:pt>
                <c:pt idx="764">
                  <c:v>1.3440500000000017</c:v>
                </c:pt>
                <c:pt idx="765">
                  <c:v>0.99641529999999956</c:v>
                </c:pt>
                <c:pt idx="766">
                  <c:v>0.96517830000000004</c:v>
                </c:pt>
                <c:pt idx="767">
                  <c:v>1.4673319999999979</c:v>
                </c:pt>
                <c:pt idx="768">
                  <c:v>1.754705</c:v>
                </c:pt>
                <c:pt idx="769">
                  <c:v>1.716078</c:v>
                </c:pt>
                <c:pt idx="770">
                  <c:v>1.7263500000000001</c:v>
                </c:pt>
                <c:pt idx="771">
                  <c:v>1.8036049999999983</c:v>
                </c:pt>
                <c:pt idx="772">
                  <c:v>1.7255299999999973</c:v>
                </c:pt>
                <c:pt idx="773">
                  <c:v>1.4551399999999981</c:v>
                </c:pt>
                <c:pt idx="774">
                  <c:v>1.2904139999999999</c:v>
                </c:pt>
                <c:pt idx="775">
                  <c:v>1.2440629999999999</c:v>
                </c:pt>
                <c:pt idx="776">
                  <c:v>1.3511199999999999</c:v>
                </c:pt>
                <c:pt idx="777">
                  <c:v>1.613785</c:v>
                </c:pt>
                <c:pt idx="778">
                  <c:v>1.6348239999999998</c:v>
                </c:pt>
                <c:pt idx="779">
                  <c:v>1.4339619999999966</c:v>
                </c:pt>
                <c:pt idx="780">
                  <c:v>1.4862299999999982</c:v>
                </c:pt>
                <c:pt idx="781">
                  <c:v>1.7488949999999981</c:v>
                </c:pt>
                <c:pt idx="782">
                  <c:v>1.5396289999999981</c:v>
                </c:pt>
                <c:pt idx="783">
                  <c:v>0.97567140000000141</c:v>
                </c:pt>
                <c:pt idx="784">
                  <c:v>0.85354799999999997</c:v>
                </c:pt>
                <c:pt idx="785">
                  <c:v>1.0312279999999998</c:v>
                </c:pt>
                <c:pt idx="786">
                  <c:v>1.228089</c:v>
                </c:pt>
                <c:pt idx="787">
                  <c:v>1.4366759999999998</c:v>
                </c:pt>
                <c:pt idx="788">
                  <c:v>1.5555159999999999</c:v>
                </c:pt>
                <c:pt idx="789">
                  <c:v>1.6250450000000001</c:v>
                </c:pt>
                <c:pt idx="790">
                  <c:v>1.4046299999999976</c:v>
                </c:pt>
                <c:pt idx="791">
                  <c:v>1.0415349999999977</c:v>
                </c:pt>
                <c:pt idx="792">
                  <c:v>1.1509450000000001</c:v>
                </c:pt>
                <c:pt idx="793">
                  <c:v>1.4676879999999999</c:v>
                </c:pt>
                <c:pt idx="794">
                  <c:v>1.0781530000000001</c:v>
                </c:pt>
                <c:pt idx="795">
                  <c:v>0.41378550000000008</c:v>
                </c:pt>
                <c:pt idx="796">
                  <c:v>0.53178769999999997</c:v>
                </c:pt>
                <c:pt idx="797">
                  <c:v>0.91805960000000064</c:v>
                </c:pt>
                <c:pt idx="798">
                  <c:v>1.1259899999999998</c:v>
                </c:pt>
                <c:pt idx="799">
                  <c:v>1.2804989999999998</c:v>
                </c:pt>
                <c:pt idx="800">
                  <c:v>1.060676</c:v>
                </c:pt>
                <c:pt idx="801">
                  <c:v>0.74394270000000062</c:v>
                </c:pt>
                <c:pt idx="802">
                  <c:v>0.54743560000000002</c:v>
                </c:pt>
                <c:pt idx="803">
                  <c:v>0.37747590000000064</c:v>
                </c:pt>
                <c:pt idx="804">
                  <c:v>0.5139589</c:v>
                </c:pt>
                <c:pt idx="805">
                  <c:v>0.70709490000000064</c:v>
                </c:pt>
                <c:pt idx="806">
                  <c:v>0.484101</c:v>
                </c:pt>
                <c:pt idx="807">
                  <c:v>0.19825969999999998</c:v>
                </c:pt>
                <c:pt idx="808">
                  <c:v>0.12642799999999998</c:v>
                </c:pt>
                <c:pt idx="809">
                  <c:v>8.0075400000000047E-2</c:v>
                </c:pt>
                <c:pt idx="810">
                  <c:v>0.48782770000000075</c:v>
                </c:pt>
                <c:pt idx="811">
                  <c:v>0.93588959999999999</c:v>
                </c:pt>
                <c:pt idx="812">
                  <c:v>0.84472619999999998</c:v>
                </c:pt>
                <c:pt idx="813">
                  <c:v>0.72111919999999996</c:v>
                </c:pt>
                <c:pt idx="814">
                  <c:v>1.0537229999999982</c:v>
                </c:pt>
                <c:pt idx="815">
                  <c:v>1.4013679999999984</c:v>
                </c:pt>
                <c:pt idx="816">
                  <c:v>0.9589416000000015</c:v>
                </c:pt>
                <c:pt idx="817">
                  <c:v>0.51647940000000003</c:v>
                </c:pt>
                <c:pt idx="818">
                  <c:v>0.38514690000000057</c:v>
                </c:pt>
                <c:pt idx="819">
                  <c:v>0.25874580000000003</c:v>
                </c:pt>
                <c:pt idx="820">
                  <c:v>0.24329500000000032</c:v>
                </c:pt>
                <c:pt idx="821">
                  <c:v>0.25126189999999998</c:v>
                </c:pt>
                <c:pt idx="822">
                  <c:v>0.58345569999999958</c:v>
                </c:pt>
                <c:pt idx="823">
                  <c:v>0.86792950000000091</c:v>
                </c:pt>
                <c:pt idx="824">
                  <c:v>0.6825190000000001</c:v>
                </c:pt>
                <c:pt idx="825">
                  <c:v>0.52151900000000007</c:v>
                </c:pt>
                <c:pt idx="826">
                  <c:v>0.54469470000000064</c:v>
                </c:pt>
                <c:pt idx="827">
                  <c:v>0.57225380000000003</c:v>
                </c:pt>
                <c:pt idx="828">
                  <c:v>0.62633190000000005</c:v>
                </c:pt>
                <c:pt idx="829">
                  <c:v>0.64178280000000065</c:v>
                </c:pt>
                <c:pt idx="830">
                  <c:v>0.46409770000000006</c:v>
                </c:pt>
                <c:pt idx="831">
                  <c:v>0.29381390000000057</c:v>
                </c:pt>
                <c:pt idx="832">
                  <c:v>0.15475600000000028</c:v>
                </c:pt>
                <c:pt idx="833">
                  <c:v>0.14269799999999999</c:v>
                </c:pt>
                <c:pt idx="834">
                  <c:v>0.5907734</c:v>
                </c:pt>
                <c:pt idx="835">
                  <c:v>0.95315519999999998</c:v>
                </c:pt>
                <c:pt idx="836">
                  <c:v>1.045858</c:v>
                </c:pt>
                <c:pt idx="837">
                  <c:v>1.0296729999999998</c:v>
                </c:pt>
                <c:pt idx="838">
                  <c:v>0.71292999999999995</c:v>
                </c:pt>
                <c:pt idx="839">
                  <c:v>0.45010020000000001</c:v>
                </c:pt>
                <c:pt idx="840">
                  <c:v>0.31876770000000032</c:v>
                </c:pt>
                <c:pt idx="841">
                  <c:v>0.25082740000000031</c:v>
                </c:pt>
                <c:pt idx="842">
                  <c:v>0.32035630000000087</c:v>
                </c:pt>
                <c:pt idx="843">
                  <c:v>0.46878110000000001</c:v>
                </c:pt>
                <c:pt idx="844">
                  <c:v>0.77007320000000101</c:v>
                </c:pt>
                <c:pt idx="845">
                  <c:v>1.0967609999999999</c:v>
                </c:pt>
                <c:pt idx="846">
                  <c:v>1.4675820000000002</c:v>
                </c:pt>
                <c:pt idx="847">
                  <c:v>1.7510049999999981</c:v>
                </c:pt>
                <c:pt idx="848">
                  <c:v>1.897788</c:v>
                </c:pt>
                <c:pt idx="849">
                  <c:v>1.8811069999999999</c:v>
                </c:pt>
                <c:pt idx="850">
                  <c:v>1.6338929999999998</c:v>
                </c:pt>
                <c:pt idx="851">
                  <c:v>1.2032379999999998</c:v>
                </c:pt>
                <c:pt idx="852">
                  <c:v>0.53887010000000002</c:v>
                </c:pt>
                <c:pt idx="853">
                  <c:v>0.42354940000000002</c:v>
                </c:pt>
                <c:pt idx="854">
                  <c:v>0.94115379999999949</c:v>
                </c:pt>
                <c:pt idx="855">
                  <c:v>1.4511969999999976</c:v>
                </c:pt>
                <c:pt idx="856">
                  <c:v>1.9533510000000001</c:v>
                </c:pt>
                <c:pt idx="857">
                  <c:v>1.9629420000000017</c:v>
                </c:pt>
                <c:pt idx="858">
                  <c:v>1.5071409999999998</c:v>
                </c:pt>
                <c:pt idx="859">
                  <c:v>1.2137369999999978</c:v>
                </c:pt>
                <c:pt idx="860">
                  <c:v>1.0592279999999998</c:v>
                </c:pt>
                <c:pt idx="861">
                  <c:v>0.83066960000000101</c:v>
                </c:pt>
                <c:pt idx="862">
                  <c:v>0.54483689999999996</c:v>
                </c:pt>
                <c:pt idx="863">
                  <c:v>0.70464920000000153</c:v>
                </c:pt>
                <c:pt idx="864">
                  <c:v>1.1759009999999999</c:v>
                </c:pt>
                <c:pt idx="865">
                  <c:v>1.012081</c:v>
                </c:pt>
                <c:pt idx="866">
                  <c:v>0.44812410000000008</c:v>
                </c:pt>
                <c:pt idx="867">
                  <c:v>0.59424269999999957</c:v>
                </c:pt>
                <c:pt idx="868">
                  <c:v>1.142749</c:v>
                </c:pt>
                <c:pt idx="869">
                  <c:v>1.4146229999999984</c:v>
                </c:pt>
                <c:pt idx="870">
                  <c:v>1.545955</c:v>
                </c:pt>
                <c:pt idx="871">
                  <c:v>1.3849810000000002</c:v>
                </c:pt>
                <c:pt idx="872">
                  <c:v>1.0914229999999998</c:v>
                </c:pt>
                <c:pt idx="873">
                  <c:v>0.74829950000000112</c:v>
                </c:pt>
                <c:pt idx="874">
                  <c:v>0.38520390000000032</c:v>
                </c:pt>
                <c:pt idx="875">
                  <c:v>0.58052709999999885</c:v>
                </c:pt>
                <c:pt idx="876">
                  <c:v>0.97452450000000002</c:v>
                </c:pt>
                <c:pt idx="877">
                  <c:v>0.69707580000000113</c:v>
                </c:pt>
                <c:pt idx="878">
                  <c:v>0.21037310000000001</c:v>
                </c:pt>
                <c:pt idx="879">
                  <c:v>0.13722130000000021</c:v>
                </c:pt>
                <c:pt idx="880">
                  <c:v>0.17584850000000021</c:v>
                </c:pt>
                <c:pt idx="881">
                  <c:v>0.1140999</c:v>
                </c:pt>
                <c:pt idx="882">
                  <c:v>2.912267E-2</c:v>
                </c:pt>
                <c:pt idx="883">
                  <c:v>7.3444990000000002E-2</c:v>
                </c:pt>
                <c:pt idx="884">
                  <c:v>0.14297389999999999</c:v>
                </c:pt>
                <c:pt idx="885">
                  <c:v>0.57197890000000062</c:v>
                </c:pt>
                <c:pt idx="886">
                  <c:v>1.058681</c:v>
                </c:pt>
                <c:pt idx="887">
                  <c:v>0.94953689999999957</c:v>
                </c:pt>
                <c:pt idx="888">
                  <c:v>0.76413200000000003</c:v>
                </c:pt>
                <c:pt idx="889">
                  <c:v>0.99410749999999959</c:v>
                </c:pt>
                <c:pt idx="890">
                  <c:v>1.2644979999999999</c:v>
                </c:pt>
                <c:pt idx="891">
                  <c:v>1.1805060000000001</c:v>
                </c:pt>
                <c:pt idx="892">
                  <c:v>1.0723499999999999</c:v>
                </c:pt>
                <c:pt idx="893">
                  <c:v>0.6152725</c:v>
                </c:pt>
                <c:pt idx="894">
                  <c:v>0.1440208</c:v>
                </c:pt>
                <c:pt idx="895">
                  <c:v>0.16779430000000028</c:v>
                </c:pt>
                <c:pt idx="896">
                  <c:v>0.20247680000000001</c:v>
                </c:pt>
                <c:pt idx="897">
                  <c:v>0.58874879999999996</c:v>
                </c:pt>
                <c:pt idx="898">
                  <c:v>0.96104460000000114</c:v>
                </c:pt>
                <c:pt idx="899">
                  <c:v>0.95331910000000009</c:v>
                </c:pt>
                <c:pt idx="900">
                  <c:v>0.92417289999999996</c:v>
                </c:pt>
                <c:pt idx="901">
                  <c:v>0.5610773</c:v>
                </c:pt>
                <c:pt idx="902">
                  <c:v>0.24400840000000032</c:v>
                </c:pt>
                <c:pt idx="903">
                  <c:v>0.42168810000000051</c:v>
                </c:pt>
                <c:pt idx="904">
                  <c:v>0.65286940000000115</c:v>
                </c:pt>
                <c:pt idx="905">
                  <c:v>1.3172570000000001</c:v>
                </c:pt>
                <c:pt idx="906">
                  <c:v>1.817167</c:v>
                </c:pt>
                <c:pt idx="907">
                  <c:v>1.2609349999999981</c:v>
                </c:pt>
                <c:pt idx="908">
                  <c:v>0.77004920000000177</c:v>
                </c:pt>
                <c:pt idx="909">
                  <c:v>0.62326599999999999</c:v>
                </c:pt>
                <c:pt idx="910">
                  <c:v>0.61465710000000062</c:v>
                </c:pt>
                <c:pt idx="911">
                  <c:v>1.2172409999999998</c:v>
                </c:pt>
                <c:pt idx="912">
                  <c:v>1.5321180000000001</c:v>
                </c:pt>
                <c:pt idx="913">
                  <c:v>0.75959730000000003</c:v>
                </c:pt>
                <c:pt idx="914">
                  <c:v>0.24559140000000043</c:v>
                </c:pt>
                <c:pt idx="915">
                  <c:v>0.57778530000000061</c:v>
                </c:pt>
                <c:pt idx="916">
                  <c:v>0.75999319999999992</c:v>
                </c:pt>
                <c:pt idx="917">
                  <c:v>0.51277910000000004</c:v>
                </c:pt>
                <c:pt idx="918">
                  <c:v>0.33569850000000051</c:v>
                </c:pt>
                <c:pt idx="919">
                  <c:v>0.33569850000000051</c:v>
                </c:pt>
                <c:pt idx="920">
                  <c:v>0.55734450000000002</c:v>
                </c:pt>
                <c:pt idx="921">
                  <c:v>1.2758099999999979</c:v>
                </c:pt>
                <c:pt idx="922">
                  <c:v>1.7805389999999999</c:v>
                </c:pt>
                <c:pt idx="923">
                  <c:v>1.8577909999999982</c:v>
                </c:pt>
                <c:pt idx="924">
                  <c:v>1.6749499999999999</c:v>
                </c:pt>
                <c:pt idx="925">
                  <c:v>1.0260130000000001</c:v>
                </c:pt>
                <c:pt idx="926">
                  <c:v>0.57236880000000001</c:v>
                </c:pt>
                <c:pt idx="927">
                  <c:v>0.43331090000000094</c:v>
                </c:pt>
                <c:pt idx="928">
                  <c:v>0.41396250000000051</c:v>
                </c:pt>
                <c:pt idx="929">
                  <c:v>0.56847120000000062</c:v>
                </c:pt>
                <c:pt idx="930">
                  <c:v>0.54584860000000102</c:v>
                </c:pt>
                <c:pt idx="931">
                  <c:v>0.29090910000000031</c:v>
                </c:pt>
                <c:pt idx="932">
                  <c:v>0.7038875999999995</c:v>
                </c:pt>
                <c:pt idx="933">
                  <c:v>1.9090560000000001</c:v>
                </c:pt>
                <c:pt idx="934">
                  <c:v>1.940593</c:v>
                </c:pt>
                <c:pt idx="935">
                  <c:v>0.71224870000000062</c:v>
                </c:pt>
                <c:pt idx="936">
                  <c:v>0.14990240000000038</c:v>
                </c:pt>
                <c:pt idx="937">
                  <c:v>0.23488220000000001</c:v>
                </c:pt>
                <c:pt idx="938">
                  <c:v>0.33629830000000038</c:v>
                </c:pt>
                <c:pt idx="939">
                  <c:v>0.45217980000000002</c:v>
                </c:pt>
                <c:pt idx="940">
                  <c:v>0.64117690000000005</c:v>
                </c:pt>
                <c:pt idx="941">
                  <c:v>0.88839100000000004</c:v>
                </c:pt>
                <c:pt idx="942">
                  <c:v>1.0816919999999977</c:v>
                </c:pt>
                <c:pt idx="943">
                  <c:v>1.2362009999999999</c:v>
                </c:pt>
                <c:pt idx="944">
                  <c:v>0.92693159999999997</c:v>
                </c:pt>
                <c:pt idx="945">
                  <c:v>0.31662190000000051</c:v>
                </c:pt>
                <c:pt idx="946">
                  <c:v>0.35973490000000002</c:v>
                </c:pt>
                <c:pt idx="947">
                  <c:v>0.78463400000000005</c:v>
                </c:pt>
                <c:pt idx="948">
                  <c:v>0.89532520000000004</c:v>
                </c:pt>
                <c:pt idx="949">
                  <c:v>0.84124719999999997</c:v>
                </c:pt>
                <c:pt idx="950">
                  <c:v>0.56626069999999951</c:v>
                </c:pt>
                <c:pt idx="951">
                  <c:v>0.18771420000000044</c:v>
                </c:pt>
                <c:pt idx="952">
                  <c:v>0.21803620000000029</c:v>
                </c:pt>
                <c:pt idx="953">
                  <c:v>0.41889760000000031</c:v>
                </c:pt>
                <c:pt idx="954">
                  <c:v>0.37144780000000038</c:v>
                </c:pt>
                <c:pt idx="955">
                  <c:v>0.23238990000000001</c:v>
                </c:pt>
                <c:pt idx="956">
                  <c:v>0.45512010000000008</c:v>
                </c:pt>
                <c:pt idx="957">
                  <c:v>0.79501890000000008</c:v>
                </c:pt>
                <c:pt idx="958">
                  <c:v>0.68896379999999957</c:v>
                </c:pt>
                <c:pt idx="959">
                  <c:v>0.45720070000000002</c:v>
                </c:pt>
                <c:pt idx="960">
                  <c:v>0.52392719999999959</c:v>
                </c:pt>
                <c:pt idx="961">
                  <c:v>0.66298510000000088</c:v>
                </c:pt>
                <c:pt idx="962">
                  <c:v>0.91743009999999958</c:v>
                </c:pt>
                <c:pt idx="963">
                  <c:v>1.195546</c:v>
                </c:pt>
                <c:pt idx="964">
                  <c:v>0.87945949999999995</c:v>
                </c:pt>
                <c:pt idx="965">
                  <c:v>0.46228580000000002</c:v>
                </c:pt>
                <c:pt idx="966">
                  <c:v>0.58864020000000061</c:v>
                </c:pt>
                <c:pt idx="967">
                  <c:v>0.78948950000000007</c:v>
                </c:pt>
                <c:pt idx="968">
                  <c:v>0.78078619999999899</c:v>
                </c:pt>
                <c:pt idx="969">
                  <c:v>0.74988449999999995</c:v>
                </c:pt>
                <c:pt idx="970">
                  <c:v>0.53954900000000061</c:v>
                </c:pt>
                <c:pt idx="971">
                  <c:v>0.31551130000000038</c:v>
                </c:pt>
                <c:pt idx="972">
                  <c:v>0.46730290000000058</c:v>
                </c:pt>
                <c:pt idx="973">
                  <c:v>0.63726249999999951</c:v>
                </c:pt>
                <c:pt idx="974">
                  <c:v>0.40648610000000057</c:v>
                </c:pt>
                <c:pt idx="975">
                  <c:v>0.16806900000000022</c:v>
                </c:pt>
                <c:pt idx="976">
                  <c:v>0.22987249999999998</c:v>
                </c:pt>
                <c:pt idx="977">
                  <c:v>0.28970250000000008</c:v>
                </c:pt>
                <c:pt idx="978">
                  <c:v>0.28197710000000031</c:v>
                </c:pt>
                <c:pt idx="979">
                  <c:v>0.30998430000000088</c:v>
                </c:pt>
                <c:pt idx="980">
                  <c:v>0.97437200000000002</c:v>
                </c:pt>
                <c:pt idx="981">
                  <c:v>1.5694639999999984</c:v>
                </c:pt>
                <c:pt idx="982">
                  <c:v>1.3454259999999998</c:v>
                </c:pt>
                <c:pt idx="983">
                  <c:v>1.102322</c:v>
                </c:pt>
                <c:pt idx="984">
                  <c:v>0.69287360000000064</c:v>
                </c:pt>
                <c:pt idx="985">
                  <c:v>0.32484930000000051</c:v>
                </c:pt>
                <c:pt idx="986">
                  <c:v>0.23986950000000001</c:v>
                </c:pt>
                <c:pt idx="987">
                  <c:v>0.17962599999999998</c:v>
                </c:pt>
                <c:pt idx="988">
                  <c:v>0.25688040000000051</c:v>
                </c:pt>
                <c:pt idx="989">
                  <c:v>0.39576370000000038</c:v>
                </c:pt>
                <c:pt idx="990">
                  <c:v>0.82066280000000003</c:v>
                </c:pt>
                <c:pt idx="991">
                  <c:v>1.0550729999999999</c:v>
                </c:pt>
                <c:pt idx="992">
                  <c:v>0.53746839999999885</c:v>
                </c:pt>
                <c:pt idx="993">
                  <c:v>0.13031820000000022</c:v>
                </c:pt>
                <c:pt idx="994">
                  <c:v>9.9416480000000002E-2</c:v>
                </c:pt>
                <c:pt idx="995">
                  <c:v>0.15215390000000001</c:v>
                </c:pt>
                <c:pt idx="996">
                  <c:v>0.45344600000000002</c:v>
                </c:pt>
                <c:pt idx="997">
                  <c:v>0.67780790000000091</c:v>
                </c:pt>
                <c:pt idx="998">
                  <c:v>0.70098270000000007</c:v>
                </c:pt>
                <c:pt idx="999">
                  <c:v>1.0361570000000018</c:v>
                </c:pt>
                <c:pt idx="1000">
                  <c:v>2.0945419999999997</c:v>
                </c:pt>
                <c:pt idx="1001">
                  <c:v>2.4145089999999967</c:v>
                </c:pt>
                <c:pt idx="1002">
                  <c:v>1.2093409999999998</c:v>
                </c:pt>
                <c:pt idx="1003">
                  <c:v>0.56285530000000061</c:v>
                </c:pt>
                <c:pt idx="1004">
                  <c:v>0.94912720000000061</c:v>
                </c:pt>
                <c:pt idx="1005">
                  <c:v>1.0740470000000018</c:v>
                </c:pt>
                <c:pt idx="1006">
                  <c:v>0.76502990000000115</c:v>
                </c:pt>
                <c:pt idx="1007">
                  <c:v>0.5612682999999995</c:v>
                </c:pt>
                <c:pt idx="1008">
                  <c:v>0.5149184</c:v>
                </c:pt>
                <c:pt idx="1009">
                  <c:v>0.41597130000000032</c:v>
                </c:pt>
                <c:pt idx="1010">
                  <c:v>0.24601170000000025</c:v>
                </c:pt>
                <c:pt idx="1011">
                  <c:v>0.21521240000000044</c:v>
                </c:pt>
                <c:pt idx="1012">
                  <c:v>0.35427030000000032</c:v>
                </c:pt>
                <c:pt idx="1013">
                  <c:v>0.35016450000000032</c:v>
                </c:pt>
                <c:pt idx="1014">
                  <c:v>0.18793030000000038</c:v>
                </c:pt>
                <c:pt idx="1015">
                  <c:v>8.3636840000000282E-2</c:v>
                </c:pt>
                <c:pt idx="1016">
                  <c:v>3.7284200000000059E-2</c:v>
                </c:pt>
                <c:pt idx="1017">
                  <c:v>5.9859340000000004E-2</c:v>
                </c:pt>
                <c:pt idx="1018">
                  <c:v>0.14483400000000021</c:v>
                </c:pt>
                <c:pt idx="1019">
                  <c:v>0.17886230000000025</c:v>
                </c:pt>
                <c:pt idx="1020">
                  <c:v>0.17113690000000001</c:v>
                </c:pt>
                <c:pt idx="1021">
                  <c:v>0.56281519999999996</c:v>
                </c:pt>
                <c:pt idx="1022">
                  <c:v>1.2503789999999999</c:v>
                </c:pt>
                <c:pt idx="1023">
                  <c:v>1.197195</c:v>
                </c:pt>
                <c:pt idx="1024">
                  <c:v>0.64868910000000102</c:v>
                </c:pt>
                <c:pt idx="1025">
                  <c:v>0.88127090000000008</c:v>
                </c:pt>
                <c:pt idx="1026">
                  <c:v>1.5842860000000001</c:v>
                </c:pt>
                <c:pt idx="1027">
                  <c:v>1.4099579999999998</c:v>
                </c:pt>
                <c:pt idx="1028">
                  <c:v>0.76106049999999992</c:v>
                </c:pt>
                <c:pt idx="1029">
                  <c:v>0.60657729999999999</c:v>
                </c:pt>
                <c:pt idx="1030">
                  <c:v>0.69155720000000009</c:v>
                </c:pt>
                <c:pt idx="1031">
                  <c:v>0.59305150000000006</c:v>
                </c:pt>
                <c:pt idx="1032">
                  <c:v>0.41536640000000058</c:v>
                </c:pt>
                <c:pt idx="1033">
                  <c:v>0.2879777000000005</c:v>
                </c:pt>
                <c:pt idx="1034">
                  <c:v>0.1798216</c:v>
                </c:pt>
                <c:pt idx="1035">
                  <c:v>0.30287910000000051</c:v>
                </c:pt>
                <c:pt idx="1036">
                  <c:v>0.50374049999999992</c:v>
                </c:pt>
                <c:pt idx="1037">
                  <c:v>0.72849070000000005</c:v>
                </c:pt>
                <c:pt idx="1038">
                  <c:v>0.96025379999999949</c:v>
                </c:pt>
                <c:pt idx="1039">
                  <c:v>0.84684219999999999</c:v>
                </c:pt>
                <c:pt idx="1040">
                  <c:v>0.64598080000000102</c:v>
                </c:pt>
                <c:pt idx="1041">
                  <c:v>0.48325200000000001</c:v>
                </c:pt>
                <c:pt idx="1042">
                  <c:v>0.32874330000000002</c:v>
                </c:pt>
                <c:pt idx="1043">
                  <c:v>0.37720070000000044</c:v>
                </c:pt>
                <c:pt idx="1044">
                  <c:v>0.46218050000000038</c:v>
                </c:pt>
                <c:pt idx="1045">
                  <c:v>2.6362979999999987</c:v>
                </c:pt>
                <c:pt idx="1046">
                  <c:v>5.1161630000000002</c:v>
                </c:pt>
                <c:pt idx="1047">
                  <c:v>3.0215639999999997</c:v>
                </c:pt>
                <c:pt idx="1048">
                  <c:v>0.4026402</c:v>
                </c:pt>
                <c:pt idx="1049">
                  <c:v>0.31944800000000051</c:v>
                </c:pt>
                <c:pt idx="1050">
                  <c:v>0.45078050000000008</c:v>
                </c:pt>
                <c:pt idx="1051">
                  <c:v>0.47239910000000002</c:v>
                </c:pt>
                <c:pt idx="1052">
                  <c:v>0.48785000000000051</c:v>
                </c:pt>
                <c:pt idx="1053">
                  <c:v>0.51831309999999897</c:v>
                </c:pt>
                <c:pt idx="1054">
                  <c:v>0.54921490000000006</c:v>
                </c:pt>
                <c:pt idx="1055">
                  <c:v>0.37996960000000057</c:v>
                </c:pt>
                <c:pt idx="1056">
                  <c:v>0.22069470000000002</c:v>
                </c:pt>
                <c:pt idx="1057">
                  <c:v>0.5528885</c:v>
                </c:pt>
                <c:pt idx="1058">
                  <c:v>0.85052749999999999</c:v>
                </c:pt>
                <c:pt idx="1059">
                  <c:v>0.43337900000000062</c:v>
                </c:pt>
                <c:pt idx="1060">
                  <c:v>0.10108729999999998</c:v>
                </c:pt>
                <c:pt idx="1061">
                  <c:v>0.88135659999999882</c:v>
                </c:pt>
                <c:pt idx="1062">
                  <c:v>1.5248219999999983</c:v>
                </c:pt>
                <c:pt idx="1063">
                  <c:v>0.87588500000000113</c:v>
                </c:pt>
                <c:pt idx="1064">
                  <c:v>0.33032650000000102</c:v>
                </c:pt>
                <c:pt idx="1065">
                  <c:v>0.53891339999999899</c:v>
                </c:pt>
                <c:pt idx="1066">
                  <c:v>0.69920289999999996</c:v>
                </c:pt>
                <c:pt idx="1067">
                  <c:v>0.57559590000000005</c:v>
                </c:pt>
                <c:pt idx="1068">
                  <c:v>0.45198890000000064</c:v>
                </c:pt>
                <c:pt idx="1069">
                  <c:v>0.32838940000000089</c:v>
                </c:pt>
                <c:pt idx="1070">
                  <c:v>0.23039179999999998</c:v>
                </c:pt>
                <c:pt idx="1071">
                  <c:v>0.23811720000000028</c:v>
                </c:pt>
                <c:pt idx="1072">
                  <c:v>0.31207610000000058</c:v>
                </c:pt>
                <c:pt idx="1073">
                  <c:v>0.62109360000000113</c:v>
                </c:pt>
                <c:pt idx="1074">
                  <c:v>0.84694460000000116</c:v>
                </c:pt>
                <c:pt idx="1075">
                  <c:v>0.81604290000000002</c:v>
                </c:pt>
                <c:pt idx="1076">
                  <c:v>0.68936899999999957</c:v>
                </c:pt>
                <c:pt idx="1077">
                  <c:v>0.30309700000000001</c:v>
                </c:pt>
                <c:pt idx="1078">
                  <c:v>5.5530490000000085E-2</c:v>
                </c:pt>
                <c:pt idx="1079">
                  <c:v>0.14051030000000028</c:v>
                </c:pt>
                <c:pt idx="1080">
                  <c:v>0.2402765</c:v>
                </c:pt>
                <c:pt idx="1081">
                  <c:v>0.37160900000000008</c:v>
                </c:pt>
                <c:pt idx="1082">
                  <c:v>0.38337170000000076</c:v>
                </c:pt>
                <c:pt idx="1083">
                  <c:v>0.1670595</c:v>
                </c:pt>
                <c:pt idx="1084">
                  <c:v>0.2185494000000005</c:v>
                </c:pt>
                <c:pt idx="1085">
                  <c:v>0.72842830000000003</c:v>
                </c:pt>
                <c:pt idx="1086">
                  <c:v>1.071062</c:v>
                </c:pt>
                <c:pt idx="1087">
                  <c:v>1.156042000000002</c:v>
                </c:pt>
                <c:pt idx="1088">
                  <c:v>1.1828339999999999</c:v>
                </c:pt>
                <c:pt idx="1089">
                  <c:v>1.1287560000000001</c:v>
                </c:pt>
                <c:pt idx="1090">
                  <c:v>1.0541369999999999</c:v>
                </c:pt>
                <c:pt idx="1091">
                  <c:v>0.9537061</c:v>
                </c:pt>
                <c:pt idx="1092">
                  <c:v>1.081078</c:v>
                </c:pt>
                <c:pt idx="1093">
                  <c:v>1.4673500000000002</c:v>
                </c:pt>
                <c:pt idx="1094">
                  <c:v>1.5985009999999999</c:v>
                </c:pt>
                <c:pt idx="1095">
                  <c:v>1.4671689999999984</c:v>
                </c:pt>
                <c:pt idx="1096">
                  <c:v>1.2078479999999998</c:v>
                </c:pt>
                <c:pt idx="1097">
                  <c:v>0.82930180000000064</c:v>
                </c:pt>
                <c:pt idx="1098">
                  <c:v>0.57649980000000101</c:v>
                </c:pt>
                <c:pt idx="1099">
                  <c:v>0.42971650000000045</c:v>
                </c:pt>
                <c:pt idx="1100">
                  <c:v>0.40566240000000031</c:v>
                </c:pt>
                <c:pt idx="1101">
                  <c:v>0.47519129999999998</c:v>
                </c:pt>
                <c:pt idx="1102">
                  <c:v>0.54929499999999998</c:v>
                </c:pt>
                <c:pt idx="1103">
                  <c:v>0.62654930000000064</c:v>
                </c:pt>
                <c:pt idx="1104">
                  <c:v>0.61323870000000003</c:v>
                </c:pt>
                <c:pt idx="1105">
                  <c:v>0.54370980000000102</c:v>
                </c:pt>
                <c:pt idx="1106">
                  <c:v>0.47418080000000051</c:v>
                </c:pt>
                <c:pt idx="1107">
                  <c:v>0.40465190000000001</c:v>
                </c:pt>
                <c:pt idx="1108">
                  <c:v>0.28362000000000032</c:v>
                </c:pt>
                <c:pt idx="1109">
                  <c:v>0.13683670000000001</c:v>
                </c:pt>
                <c:pt idx="1110">
                  <c:v>0.4067134</c:v>
                </c:pt>
                <c:pt idx="1111">
                  <c:v>0.86251419999999956</c:v>
                </c:pt>
                <c:pt idx="1112">
                  <c:v>1.1689099999999999</c:v>
                </c:pt>
                <c:pt idx="1113">
                  <c:v>1.4161239999999982</c:v>
                </c:pt>
                <c:pt idx="1114">
                  <c:v>0.99919209999999958</c:v>
                </c:pt>
                <c:pt idx="1115">
                  <c:v>0.35025530000000005</c:v>
                </c:pt>
                <c:pt idx="1116">
                  <c:v>0.36405020000000032</c:v>
                </c:pt>
                <c:pt idx="1117">
                  <c:v>0.58036249999999845</c:v>
                </c:pt>
                <c:pt idx="1118">
                  <c:v>0.44234680000000032</c:v>
                </c:pt>
                <c:pt idx="1119">
                  <c:v>0.21058360000000001</c:v>
                </c:pt>
                <c:pt idx="1120">
                  <c:v>0.13634679999999999</c:v>
                </c:pt>
                <c:pt idx="1121">
                  <c:v>9.7719580000000014E-2</c:v>
                </c:pt>
                <c:pt idx="1122">
                  <c:v>0.1370006</c:v>
                </c:pt>
                <c:pt idx="1123">
                  <c:v>0.19107869999999988</c:v>
                </c:pt>
                <c:pt idx="1124">
                  <c:v>0.12484099999999998</c:v>
                </c:pt>
                <c:pt idx="1125">
                  <c:v>3.986122000000001E-2</c:v>
                </c:pt>
                <c:pt idx="1126">
                  <c:v>0.23679980000000028</c:v>
                </c:pt>
                <c:pt idx="1127">
                  <c:v>0.46856300000000006</c:v>
                </c:pt>
                <c:pt idx="1128">
                  <c:v>0.76393739999999999</c:v>
                </c:pt>
                <c:pt idx="1129">
                  <c:v>1.0652289999999998</c:v>
                </c:pt>
                <c:pt idx="1130">
                  <c:v>0.76396059999999999</c:v>
                </c:pt>
                <c:pt idx="1131">
                  <c:v>0.42406190000000032</c:v>
                </c:pt>
                <c:pt idx="1132">
                  <c:v>0.43434710000000032</c:v>
                </c:pt>
                <c:pt idx="1133">
                  <c:v>0.45752340000000002</c:v>
                </c:pt>
                <c:pt idx="1134">
                  <c:v>0.55712990000000062</c:v>
                </c:pt>
                <c:pt idx="1135">
                  <c:v>0.65230779999999999</c:v>
                </c:pt>
                <c:pt idx="1136">
                  <c:v>0.38191750000000058</c:v>
                </c:pt>
                <c:pt idx="1137">
                  <c:v>0.13050819999999999</c:v>
                </c:pt>
                <c:pt idx="1138">
                  <c:v>0.34682050000000064</c:v>
                </c:pt>
                <c:pt idx="1139">
                  <c:v>0.54340709999999959</c:v>
                </c:pt>
                <c:pt idx="1140">
                  <c:v>0.45070180000000004</c:v>
                </c:pt>
                <c:pt idx="1141">
                  <c:v>0.39702050000000089</c:v>
                </c:pt>
                <c:pt idx="1142">
                  <c:v>0.74466530000000064</c:v>
                </c:pt>
                <c:pt idx="1143">
                  <c:v>1.035345</c:v>
                </c:pt>
                <c:pt idx="1144">
                  <c:v>0.88083599999999951</c:v>
                </c:pt>
                <c:pt idx="1145">
                  <c:v>0.70816709999999949</c:v>
                </c:pt>
                <c:pt idx="1146">
                  <c:v>0.42232580000000064</c:v>
                </c:pt>
                <c:pt idx="1147">
                  <c:v>0.17554770000000025</c:v>
                </c:pt>
                <c:pt idx="1148">
                  <c:v>0.129195</c:v>
                </c:pt>
                <c:pt idx="1149">
                  <c:v>8.8650220000000238E-2</c:v>
                </c:pt>
                <c:pt idx="1150">
                  <c:v>7.3199349999999996E-2</c:v>
                </c:pt>
                <c:pt idx="1151">
                  <c:v>0.28617420000000032</c:v>
                </c:pt>
                <c:pt idx="1152">
                  <c:v>1.3445590000000001</c:v>
                </c:pt>
                <c:pt idx="1153">
                  <c:v>2.0487510000000002</c:v>
                </c:pt>
                <c:pt idx="1154">
                  <c:v>1.616126</c:v>
                </c:pt>
                <c:pt idx="1155">
                  <c:v>1.2139079999999998</c:v>
                </c:pt>
                <c:pt idx="1156">
                  <c:v>0.89716459999999898</c:v>
                </c:pt>
                <c:pt idx="1157">
                  <c:v>1.0774569999999999</c:v>
                </c:pt>
                <c:pt idx="1158">
                  <c:v>2.4912129999999961</c:v>
                </c:pt>
                <c:pt idx="1159">
                  <c:v>3.4951379999999999</c:v>
                </c:pt>
                <c:pt idx="1160">
                  <c:v>3.5955689999999967</c:v>
                </c:pt>
                <c:pt idx="1161">
                  <c:v>3.8807459999999967</c:v>
                </c:pt>
                <c:pt idx="1162">
                  <c:v>4.5296830000000003</c:v>
                </c:pt>
                <c:pt idx="1163">
                  <c:v>5.0696529999999997</c:v>
                </c:pt>
                <c:pt idx="1164">
                  <c:v>5.4172980000000024</c:v>
                </c:pt>
                <c:pt idx="1165">
                  <c:v>5.5678759999999885</c:v>
                </c:pt>
                <c:pt idx="1166">
                  <c:v>5.4056420000000092</c:v>
                </c:pt>
                <c:pt idx="1167">
                  <c:v>5.4594930000000081</c:v>
                </c:pt>
                <c:pt idx="1168">
                  <c:v>5.8225879999999854</c:v>
                </c:pt>
                <c:pt idx="1169">
                  <c:v>5.8082909999999996</c:v>
                </c:pt>
                <c:pt idx="1170">
                  <c:v>5.3061380000000007</c:v>
                </c:pt>
                <c:pt idx="1171">
                  <c:v>4.7576859999999916</c:v>
                </c:pt>
                <c:pt idx="1172">
                  <c:v>4.1551379999999885</c:v>
                </c:pt>
                <c:pt idx="1173">
                  <c:v>3.6989129999999997</c:v>
                </c:pt>
                <c:pt idx="1174">
                  <c:v>3.3976219999999997</c:v>
                </c:pt>
                <c:pt idx="1175">
                  <c:v>2.8123129999999961</c:v>
                </c:pt>
                <c:pt idx="1176">
                  <c:v>1.9547890000000001</c:v>
                </c:pt>
                <c:pt idx="1177">
                  <c:v>1.3247739999999999</c:v>
                </c:pt>
                <c:pt idx="1178">
                  <c:v>0.89214989999999994</c:v>
                </c:pt>
                <c:pt idx="1179">
                  <c:v>0.68027309999999996</c:v>
                </c:pt>
                <c:pt idx="1180">
                  <c:v>0.64164590000000166</c:v>
                </c:pt>
                <c:pt idx="1181">
                  <c:v>0.53973530000000003</c:v>
                </c:pt>
                <c:pt idx="1182">
                  <c:v>0.39296080000000089</c:v>
                </c:pt>
                <c:pt idx="1183">
                  <c:v>0.31214030000000031</c:v>
                </c:pt>
                <c:pt idx="1184">
                  <c:v>0.27351310000000001</c:v>
                </c:pt>
                <c:pt idx="1185">
                  <c:v>0.39670100000000008</c:v>
                </c:pt>
                <c:pt idx="1186">
                  <c:v>0.61301329999999998</c:v>
                </c:pt>
                <c:pt idx="1187">
                  <c:v>1.0433299999999976</c:v>
                </c:pt>
                <c:pt idx="1188">
                  <c:v>1.584111</c:v>
                </c:pt>
                <c:pt idx="1189">
                  <c:v>1.654331</c:v>
                </c:pt>
                <c:pt idx="1190">
                  <c:v>1.507547</c:v>
                </c:pt>
                <c:pt idx="1191">
                  <c:v>1.141602</c:v>
                </c:pt>
                <c:pt idx="1192">
                  <c:v>0.68582849999999995</c:v>
                </c:pt>
                <c:pt idx="1193">
                  <c:v>0.41715230000000031</c:v>
                </c:pt>
                <c:pt idx="1194">
                  <c:v>0.21629090000000029</c:v>
                </c:pt>
                <c:pt idx="1195">
                  <c:v>0.43751500000000032</c:v>
                </c:pt>
                <c:pt idx="1196">
                  <c:v>0.79288519999999996</c:v>
                </c:pt>
                <c:pt idx="1197">
                  <c:v>1.027172</c:v>
                </c:pt>
                <c:pt idx="1198">
                  <c:v>1.2280339999999998</c:v>
                </c:pt>
                <c:pt idx="1199">
                  <c:v>0.79804810000000004</c:v>
                </c:pt>
                <c:pt idx="1200">
                  <c:v>0.21864020000000028</c:v>
                </c:pt>
                <c:pt idx="1201">
                  <c:v>0.39246250000000088</c:v>
                </c:pt>
                <c:pt idx="1202">
                  <c:v>0.71691139999999998</c:v>
                </c:pt>
                <c:pt idx="1203">
                  <c:v>0.87564840000000166</c:v>
                </c:pt>
                <c:pt idx="1204">
                  <c:v>1.0069809999999999</c:v>
                </c:pt>
                <c:pt idx="1205">
                  <c:v>0.81089999999999995</c:v>
                </c:pt>
                <c:pt idx="1206">
                  <c:v>0.57141140000000001</c:v>
                </c:pt>
                <c:pt idx="1207">
                  <c:v>0.74568790000000063</c:v>
                </c:pt>
                <c:pt idx="1208">
                  <c:v>0.96200010000000002</c:v>
                </c:pt>
                <c:pt idx="1209">
                  <c:v>0.57310740000000004</c:v>
                </c:pt>
                <c:pt idx="1210">
                  <c:v>0.14048279999999999</c:v>
                </c:pt>
                <c:pt idx="1211">
                  <c:v>0.32178250000000064</c:v>
                </c:pt>
                <c:pt idx="1212">
                  <c:v>0.53036929999999949</c:v>
                </c:pt>
                <c:pt idx="1213">
                  <c:v>1.141111</c:v>
                </c:pt>
                <c:pt idx="1214">
                  <c:v>1.7622519999999999</c:v>
                </c:pt>
                <c:pt idx="1215">
                  <c:v>2.8206369999999987</c:v>
                </c:pt>
                <c:pt idx="1216">
                  <c:v>3.8615319999999995</c:v>
                </c:pt>
                <c:pt idx="1217">
                  <c:v>4.3714110000000002</c:v>
                </c:pt>
                <c:pt idx="1218">
                  <c:v>4.8690199999999955</c:v>
                </c:pt>
                <c:pt idx="1219">
                  <c:v>5.1625869999999834</c:v>
                </c:pt>
                <c:pt idx="1220">
                  <c:v>5.4763150000000014</c:v>
                </c:pt>
                <c:pt idx="1221">
                  <c:v>6.0170959999999916</c:v>
                </c:pt>
                <c:pt idx="1222">
                  <c:v>6.4543159999999933</c:v>
                </c:pt>
                <c:pt idx="1223">
                  <c:v>6.0217179999999955</c:v>
                </c:pt>
                <c:pt idx="1224">
                  <c:v>5.5830139999999995</c:v>
                </c:pt>
                <c:pt idx="1225">
                  <c:v>5.1040369999999866</c:v>
                </c:pt>
                <c:pt idx="1226">
                  <c:v>4.6985739999999945</c:v>
                </c:pt>
                <c:pt idx="1227">
                  <c:v>4.6908479999999955</c:v>
                </c:pt>
                <c:pt idx="1228">
                  <c:v>4.4260739999999998</c:v>
                </c:pt>
                <c:pt idx="1229">
                  <c:v>2.9968679999999956</c:v>
                </c:pt>
                <c:pt idx="1230">
                  <c:v>1.7106589999999999</c:v>
                </c:pt>
                <c:pt idx="1231">
                  <c:v>0.97674229999999995</c:v>
                </c:pt>
                <c:pt idx="1232">
                  <c:v>0.50459080000000001</c:v>
                </c:pt>
                <c:pt idx="1233">
                  <c:v>0.90628940000000002</c:v>
                </c:pt>
                <c:pt idx="1234">
                  <c:v>1.1167180000000001</c:v>
                </c:pt>
                <c:pt idx="1235">
                  <c:v>0.76907320000000101</c:v>
                </c:pt>
                <c:pt idx="1236">
                  <c:v>0.47985550000000032</c:v>
                </c:pt>
                <c:pt idx="1237">
                  <c:v>0.34079760000000003</c:v>
                </c:pt>
                <c:pt idx="1238">
                  <c:v>0.26534670000000032</c:v>
                </c:pt>
                <c:pt idx="1239">
                  <c:v>0.33487570000000089</c:v>
                </c:pt>
                <c:pt idx="1240">
                  <c:v>0.45026270000000002</c:v>
                </c:pt>
                <c:pt idx="1241">
                  <c:v>0.65884960000000214</c:v>
                </c:pt>
                <c:pt idx="1242">
                  <c:v>0.71950190000000003</c:v>
                </c:pt>
                <c:pt idx="1243">
                  <c:v>0.51092760000000004</c:v>
                </c:pt>
                <c:pt idx="1244">
                  <c:v>0.61594890000000102</c:v>
                </c:pt>
                <c:pt idx="1245">
                  <c:v>1.2339839999999982</c:v>
                </c:pt>
                <c:pt idx="1246">
                  <c:v>1.3554979999999999</c:v>
                </c:pt>
                <c:pt idx="1247">
                  <c:v>0.74518870000000004</c:v>
                </c:pt>
                <c:pt idx="1248">
                  <c:v>0.72156809999999949</c:v>
                </c:pt>
                <c:pt idx="1249">
                  <c:v>1.4786609999999998</c:v>
                </c:pt>
                <c:pt idx="1250">
                  <c:v>1.5344580000000001</c:v>
                </c:pt>
                <c:pt idx="1251">
                  <c:v>0.74646269999999959</c:v>
                </c:pt>
                <c:pt idx="1252">
                  <c:v>0.28762010000000032</c:v>
                </c:pt>
                <c:pt idx="1253">
                  <c:v>0.18718940000000028</c:v>
                </c:pt>
                <c:pt idx="1254">
                  <c:v>0.12177230000000011</c:v>
                </c:pt>
                <c:pt idx="1255">
                  <c:v>9.0870530000000033E-2</c:v>
                </c:pt>
                <c:pt idx="1256">
                  <c:v>0.48445340000000031</c:v>
                </c:pt>
                <c:pt idx="1257">
                  <c:v>1.2569969999999981</c:v>
                </c:pt>
                <c:pt idx="1258">
                  <c:v>1.1876739999999999</c:v>
                </c:pt>
                <c:pt idx="1259">
                  <c:v>0.43830620000000065</c:v>
                </c:pt>
                <c:pt idx="1260">
                  <c:v>0.20691280000000029</c:v>
                </c:pt>
                <c:pt idx="1261">
                  <c:v>0.35369610000000001</c:v>
                </c:pt>
                <c:pt idx="1262">
                  <c:v>0.35610780000000031</c:v>
                </c:pt>
                <c:pt idx="1263">
                  <c:v>0.26340250000000032</c:v>
                </c:pt>
                <c:pt idx="1264">
                  <c:v>0.51494920000000088</c:v>
                </c:pt>
                <c:pt idx="1265">
                  <c:v>0.970750000000001</c:v>
                </c:pt>
                <c:pt idx="1266">
                  <c:v>0.85698629999999998</c:v>
                </c:pt>
                <c:pt idx="1267">
                  <c:v>0.43981260000000089</c:v>
                </c:pt>
                <c:pt idx="1268">
                  <c:v>0.30518040000000057</c:v>
                </c:pt>
                <c:pt idx="1269">
                  <c:v>0.30518040000000057</c:v>
                </c:pt>
                <c:pt idx="1270">
                  <c:v>0.25636350000000002</c:v>
                </c:pt>
                <c:pt idx="1271">
                  <c:v>0.18683450000000001</c:v>
                </c:pt>
                <c:pt idx="1272">
                  <c:v>0.17346520000000032</c:v>
                </c:pt>
                <c:pt idx="1273">
                  <c:v>0.18119059999999998</c:v>
                </c:pt>
                <c:pt idx="1274">
                  <c:v>0.25860380000000005</c:v>
                </c:pt>
                <c:pt idx="1275">
                  <c:v>0.35903450000000031</c:v>
                </c:pt>
                <c:pt idx="1276">
                  <c:v>0.33948110000000065</c:v>
                </c:pt>
                <c:pt idx="1277">
                  <c:v>0.28540300000000002</c:v>
                </c:pt>
                <c:pt idx="1278">
                  <c:v>0.856622200000001</c:v>
                </c:pt>
                <c:pt idx="1279">
                  <c:v>1.5828130000000002</c:v>
                </c:pt>
                <c:pt idx="1280">
                  <c:v>1.2558229999999981</c:v>
                </c:pt>
                <c:pt idx="1281">
                  <c:v>0.70731719999999898</c:v>
                </c:pt>
                <c:pt idx="1282">
                  <c:v>0.36920380000000008</c:v>
                </c:pt>
                <c:pt idx="1283">
                  <c:v>6.7911680000000113E-2</c:v>
                </c:pt>
                <c:pt idx="1284">
                  <c:v>0.16584130000000022</c:v>
                </c:pt>
                <c:pt idx="1285">
                  <c:v>0.32035000000000058</c:v>
                </c:pt>
                <c:pt idx="1286">
                  <c:v>0.81580170000000063</c:v>
                </c:pt>
                <c:pt idx="1287">
                  <c:v>1.3488570000000017</c:v>
                </c:pt>
                <c:pt idx="1288">
                  <c:v>1.2384239999999982</c:v>
                </c:pt>
                <c:pt idx="1289">
                  <c:v>1.0761890000000001</c:v>
                </c:pt>
                <c:pt idx="1290">
                  <c:v>0.59826089999999899</c:v>
                </c:pt>
                <c:pt idx="1291">
                  <c:v>0.10383290000000002</c:v>
                </c:pt>
                <c:pt idx="1292">
                  <c:v>0.79217739999999959</c:v>
                </c:pt>
                <c:pt idx="1293">
                  <c:v>1.5106430000000002</c:v>
                </c:pt>
                <c:pt idx="1294">
                  <c:v>0.830804600000001</c:v>
                </c:pt>
                <c:pt idx="1295">
                  <c:v>0.16861480000000001</c:v>
                </c:pt>
                <c:pt idx="1296">
                  <c:v>0.19951650000000001</c:v>
                </c:pt>
                <c:pt idx="1297">
                  <c:v>0.23808319999999999</c:v>
                </c:pt>
                <c:pt idx="1298">
                  <c:v>0.42349370000000008</c:v>
                </c:pt>
                <c:pt idx="1299">
                  <c:v>0.60200310000000001</c:v>
                </c:pt>
                <c:pt idx="1300">
                  <c:v>0.69470829999999995</c:v>
                </c:pt>
                <c:pt idx="1301">
                  <c:v>0.76593880000000114</c:v>
                </c:pt>
                <c:pt idx="1302">
                  <c:v>0.64233180000000101</c:v>
                </c:pt>
                <c:pt idx="1303">
                  <c:v>0.533107</c:v>
                </c:pt>
                <c:pt idx="1304">
                  <c:v>0.5253814999999995</c:v>
                </c:pt>
                <c:pt idx="1305">
                  <c:v>0.51190560000000063</c:v>
                </c:pt>
                <c:pt idx="1306">
                  <c:v>0.46555290000000032</c:v>
                </c:pt>
                <c:pt idx="1307">
                  <c:v>0.4299367000000005</c:v>
                </c:pt>
                <c:pt idx="1308">
                  <c:v>0.44538760000000038</c:v>
                </c:pt>
                <c:pt idx="1309">
                  <c:v>0.55133929999999998</c:v>
                </c:pt>
                <c:pt idx="1310">
                  <c:v>1.0225909999999998</c:v>
                </c:pt>
                <c:pt idx="1311">
                  <c:v>1.2988309999999998</c:v>
                </c:pt>
                <c:pt idx="1312">
                  <c:v>0.89710830000000008</c:v>
                </c:pt>
                <c:pt idx="1313">
                  <c:v>1.0016379999999998</c:v>
                </c:pt>
                <c:pt idx="1314">
                  <c:v>2.6394310000000001</c:v>
                </c:pt>
                <c:pt idx="1315">
                  <c:v>4.0177169999999913</c:v>
                </c:pt>
                <c:pt idx="1316">
                  <c:v>4.7052810000000003</c:v>
                </c:pt>
                <c:pt idx="1317">
                  <c:v>5.9358500000000003</c:v>
                </c:pt>
                <c:pt idx="1318">
                  <c:v>8.4466170000000016</c:v>
                </c:pt>
                <c:pt idx="1319">
                  <c:v>11.757550000000002</c:v>
                </c:pt>
                <c:pt idx="1320">
                  <c:v>16.748179999999962</c:v>
                </c:pt>
                <c:pt idx="1321">
                  <c:v>21.489150000000002</c:v>
                </c:pt>
                <c:pt idx="1322">
                  <c:v>25.761319999999962</c:v>
                </c:pt>
                <c:pt idx="1323">
                  <c:v>30.030610000000003</c:v>
                </c:pt>
                <c:pt idx="1324">
                  <c:v>34.295050000000074</c:v>
                </c:pt>
                <c:pt idx="1325">
                  <c:v>39.283240000000006</c:v>
                </c:pt>
                <c:pt idx="1326">
                  <c:v>45.370889999999996</c:v>
                </c:pt>
                <c:pt idx="1327">
                  <c:v>50.148140000000012</c:v>
                </c:pt>
                <c:pt idx="1328">
                  <c:v>53.130160000000011</c:v>
                </c:pt>
                <c:pt idx="1329">
                  <c:v>55.235490000000013</c:v>
                </c:pt>
                <c:pt idx="1330">
                  <c:v>56.255250000000011</c:v>
                </c:pt>
                <c:pt idx="1331">
                  <c:v>54.863080000000004</c:v>
                </c:pt>
                <c:pt idx="1332">
                  <c:v>50.768600000000013</c:v>
                </c:pt>
                <c:pt idx="1333">
                  <c:v>46.037469999999999</c:v>
                </c:pt>
                <c:pt idx="1334">
                  <c:v>40.660560000000011</c:v>
                </c:pt>
                <c:pt idx="1335">
                  <c:v>35.766910000000074</c:v>
                </c:pt>
                <c:pt idx="1336">
                  <c:v>31.317319999999999</c:v>
                </c:pt>
                <c:pt idx="1337">
                  <c:v>26.432970000000001</c:v>
                </c:pt>
                <c:pt idx="1338">
                  <c:v>21.187390000000001</c:v>
                </c:pt>
                <c:pt idx="1339">
                  <c:v>15.708069999999999</c:v>
                </c:pt>
                <c:pt idx="1340">
                  <c:v>10.053050000000002</c:v>
                </c:pt>
                <c:pt idx="1341">
                  <c:v>6.0041989999999945</c:v>
                </c:pt>
                <c:pt idx="1342">
                  <c:v>3.045356</c:v>
                </c:pt>
                <c:pt idx="1343">
                  <c:v>1.4815839999999998</c:v>
                </c:pt>
                <c:pt idx="1344">
                  <c:v>0.77084330000000112</c:v>
                </c:pt>
                <c:pt idx="1345">
                  <c:v>0.53875039999999996</c:v>
                </c:pt>
                <c:pt idx="1346">
                  <c:v>0.56965029999999994</c:v>
                </c:pt>
                <c:pt idx="1347">
                  <c:v>0.44005570000000005</c:v>
                </c:pt>
                <c:pt idx="1348">
                  <c:v>0.23146890000000028</c:v>
                </c:pt>
                <c:pt idx="1349">
                  <c:v>0.64033499999999988</c:v>
                </c:pt>
                <c:pt idx="1350">
                  <c:v>1.3201740000000002</c:v>
                </c:pt>
                <c:pt idx="1351">
                  <c:v>1.1324939999999999</c:v>
                </c:pt>
                <c:pt idx="1352">
                  <c:v>0.6071645</c:v>
                </c:pt>
                <c:pt idx="1353">
                  <c:v>0.40399530000000006</c:v>
                </c:pt>
                <c:pt idx="1354">
                  <c:v>0.31129000000000001</c:v>
                </c:pt>
                <c:pt idx="1355">
                  <c:v>0.61093639999999949</c:v>
                </c:pt>
                <c:pt idx="1356">
                  <c:v>1.0280849999999999</c:v>
                </c:pt>
                <c:pt idx="1357">
                  <c:v>0.9052808</c:v>
                </c:pt>
                <c:pt idx="1358">
                  <c:v>0.64261590000000091</c:v>
                </c:pt>
                <c:pt idx="1359">
                  <c:v>0.35463909999999998</c:v>
                </c:pt>
                <c:pt idx="1360">
                  <c:v>6.1072410000000014E-2</c:v>
                </c:pt>
                <c:pt idx="1361">
                  <c:v>0.1391357</c:v>
                </c:pt>
                <c:pt idx="1362">
                  <c:v>0.28591900000000031</c:v>
                </c:pt>
                <c:pt idx="1363">
                  <c:v>0.84211469999999999</c:v>
                </c:pt>
                <c:pt idx="1364">
                  <c:v>1.4601500000000001</c:v>
                </c:pt>
                <c:pt idx="1365">
                  <c:v>1.084076</c:v>
                </c:pt>
                <c:pt idx="1366">
                  <c:v>0.58967780000000003</c:v>
                </c:pt>
                <c:pt idx="1367">
                  <c:v>0.7550775999999999</c:v>
                </c:pt>
                <c:pt idx="1368">
                  <c:v>0.97911529999999991</c:v>
                </c:pt>
                <c:pt idx="1369">
                  <c:v>0.554629700000001</c:v>
                </c:pt>
                <c:pt idx="1370">
                  <c:v>9.1103360000000008E-2</c:v>
                </c:pt>
                <c:pt idx="1371">
                  <c:v>0.29317550000000031</c:v>
                </c:pt>
                <c:pt idx="1372">
                  <c:v>0.51721319999999871</c:v>
                </c:pt>
                <c:pt idx="1373">
                  <c:v>0.39607890000000101</c:v>
                </c:pt>
                <c:pt idx="1374">
                  <c:v>0.28096010000000032</c:v>
                </c:pt>
                <c:pt idx="1375">
                  <c:v>0.63633019999999996</c:v>
                </c:pt>
                <c:pt idx="1376">
                  <c:v>0.96671450000000003</c:v>
                </c:pt>
                <c:pt idx="1377">
                  <c:v>0.73496539999999999</c:v>
                </c:pt>
                <c:pt idx="1378">
                  <c:v>0.51464550000000064</c:v>
                </c:pt>
                <c:pt idx="1379">
                  <c:v>0.45284200000000002</c:v>
                </c:pt>
                <c:pt idx="1380">
                  <c:v>0.41453470000000031</c:v>
                </c:pt>
                <c:pt idx="1381">
                  <c:v>0.60767070000000101</c:v>
                </c:pt>
                <c:pt idx="1382">
                  <c:v>0.73482470000000077</c:v>
                </c:pt>
                <c:pt idx="1383">
                  <c:v>0.36400370000000032</c:v>
                </c:pt>
                <c:pt idx="1384">
                  <c:v>5.7829960000000014E-2</c:v>
                </c:pt>
                <c:pt idx="1385">
                  <c:v>0.14280980000000001</c:v>
                </c:pt>
                <c:pt idx="1386">
                  <c:v>0.22263930000000001</c:v>
                </c:pt>
                <c:pt idx="1387">
                  <c:v>0.27671410000000002</c:v>
                </c:pt>
                <c:pt idx="1388">
                  <c:v>0.38847170000000064</c:v>
                </c:pt>
                <c:pt idx="1389">
                  <c:v>0.7438419000000015</c:v>
                </c:pt>
                <c:pt idx="1390">
                  <c:v>1.0056459999999998</c:v>
                </c:pt>
                <c:pt idx="1391">
                  <c:v>0.92839190000000005</c:v>
                </c:pt>
                <c:pt idx="1392">
                  <c:v>0.76545450000000004</c:v>
                </c:pt>
                <c:pt idx="1393">
                  <c:v>0.33283000000000057</c:v>
                </c:pt>
                <c:pt idx="1394">
                  <c:v>6.0458659999999997E-2</c:v>
                </c:pt>
                <c:pt idx="1395">
                  <c:v>0.23041830000000038</c:v>
                </c:pt>
                <c:pt idx="1396">
                  <c:v>0.38465330000000031</c:v>
                </c:pt>
                <c:pt idx="1397">
                  <c:v>0.50052789999999958</c:v>
                </c:pt>
                <c:pt idx="1398">
                  <c:v>0.53108739999999899</c:v>
                </c:pt>
                <c:pt idx="1399">
                  <c:v>0.37657860000000087</c:v>
                </c:pt>
                <c:pt idx="1400">
                  <c:v>0.2536254</c:v>
                </c:pt>
                <c:pt idx="1401">
                  <c:v>0.19182179999999988</c:v>
                </c:pt>
                <c:pt idx="1402">
                  <c:v>0.35573710000000003</c:v>
                </c:pt>
                <c:pt idx="1403">
                  <c:v>0.91196869999999997</c:v>
                </c:pt>
                <c:pt idx="1404">
                  <c:v>1.16988</c:v>
                </c:pt>
                <c:pt idx="1405">
                  <c:v>0.9612927999999995</c:v>
                </c:pt>
                <c:pt idx="1406">
                  <c:v>0.82642539999999998</c:v>
                </c:pt>
                <c:pt idx="1407">
                  <c:v>0.7955255</c:v>
                </c:pt>
                <c:pt idx="1408">
                  <c:v>0.92086669999999959</c:v>
                </c:pt>
                <c:pt idx="1409">
                  <c:v>1.2453349999999979</c:v>
                </c:pt>
                <c:pt idx="1410">
                  <c:v>1.2324899999999999</c:v>
                </c:pt>
                <c:pt idx="1411">
                  <c:v>0.83076729999999999</c:v>
                </c:pt>
                <c:pt idx="1412">
                  <c:v>0.55757460000000003</c:v>
                </c:pt>
                <c:pt idx="1413">
                  <c:v>0.41851670000000057</c:v>
                </c:pt>
                <c:pt idx="1414">
                  <c:v>0.28343090000000032</c:v>
                </c:pt>
                <c:pt idx="1415">
                  <c:v>0.15209850000000022</c:v>
                </c:pt>
                <c:pt idx="1416">
                  <c:v>0.12903019999999998</c:v>
                </c:pt>
                <c:pt idx="1417">
                  <c:v>0.19855500000000001</c:v>
                </c:pt>
                <c:pt idx="1418">
                  <c:v>0.56860630000000001</c:v>
                </c:pt>
                <c:pt idx="1419">
                  <c:v>1.17119</c:v>
                </c:pt>
                <c:pt idx="1420">
                  <c:v>1.3599749999999982</c:v>
                </c:pt>
                <c:pt idx="1421">
                  <c:v>1.2595439999999998</c:v>
                </c:pt>
                <c:pt idx="1422">
                  <c:v>1.467155</c:v>
                </c:pt>
                <c:pt idx="1423">
                  <c:v>1.868878</c:v>
                </c:pt>
                <c:pt idx="1424">
                  <c:v>1.5260259999999999</c:v>
                </c:pt>
                <c:pt idx="1425">
                  <c:v>0.76120720000000064</c:v>
                </c:pt>
                <c:pt idx="1426">
                  <c:v>0.43182830000000089</c:v>
                </c:pt>
                <c:pt idx="1427">
                  <c:v>0.32367210000000057</c:v>
                </c:pt>
                <c:pt idx="1428">
                  <c:v>0.21020830000000032</c:v>
                </c:pt>
                <c:pt idx="1429">
                  <c:v>9.4326730000000025E-2</c:v>
                </c:pt>
                <c:pt idx="1430">
                  <c:v>0.29229070000000001</c:v>
                </c:pt>
                <c:pt idx="1431">
                  <c:v>0.61675920000000151</c:v>
                </c:pt>
                <c:pt idx="1432">
                  <c:v>0.5423732999999995</c:v>
                </c:pt>
                <c:pt idx="1433">
                  <c:v>0.32606100000000032</c:v>
                </c:pt>
                <c:pt idx="1434">
                  <c:v>0.19809530000000022</c:v>
                </c:pt>
                <c:pt idx="1435">
                  <c:v>9.7664630000000044E-2</c:v>
                </c:pt>
                <c:pt idx="1436">
                  <c:v>0.36213170000000006</c:v>
                </c:pt>
                <c:pt idx="1437">
                  <c:v>0.72522729999999991</c:v>
                </c:pt>
                <c:pt idx="1438">
                  <c:v>1.1824250000000001</c:v>
                </c:pt>
                <c:pt idx="1439">
                  <c:v>1.6614019999999998</c:v>
                </c:pt>
                <c:pt idx="1440">
                  <c:v>1.0218759999999998</c:v>
                </c:pt>
                <c:pt idx="1441">
                  <c:v>0.1643521</c:v>
                </c:pt>
                <c:pt idx="1442">
                  <c:v>0.37863680000000038</c:v>
                </c:pt>
                <c:pt idx="1443">
                  <c:v>0.76486219999999949</c:v>
                </c:pt>
                <c:pt idx="1444">
                  <c:v>0.90460180000000101</c:v>
                </c:pt>
                <c:pt idx="1445">
                  <c:v>1.012758</c:v>
                </c:pt>
                <c:pt idx="1446">
                  <c:v>0.91675480000000065</c:v>
                </c:pt>
                <c:pt idx="1447">
                  <c:v>0.80087330000000001</c:v>
                </c:pt>
                <c:pt idx="1448">
                  <c:v>0.69945539999999951</c:v>
                </c:pt>
                <c:pt idx="1449">
                  <c:v>0.59902460000000002</c:v>
                </c:pt>
                <c:pt idx="1450">
                  <c:v>0.78811759999999897</c:v>
                </c:pt>
                <c:pt idx="1451">
                  <c:v>0.98897910000000011</c:v>
                </c:pt>
                <c:pt idx="1452">
                  <c:v>1.2203029999999999</c:v>
                </c:pt>
                <c:pt idx="1453">
                  <c:v>1.4470659999999982</c:v>
                </c:pt>
                <c:pt idx="1454">
                  <c:v>1.2075779999999998</c:v>
                </c:pt>
                <c:pt idx="1455">
                  <c:v>0.96069630000000061</c:v>
                </c:pt>
                <c:pt idx="1456">
                  <c:v>0.51262079999999999</c:v>
                </c:pt>
                <c:pt idx="1457">
                  <c:v>9.7607820000000067E-2</c:v>
                </c:pt>
                <c:pt idx="1458">
                  <c:v>0.19803850000000001</c:v>
                </c:pt>
                <c:pt idx="1459">
                  <c:v>0.27874349999999998</c:v>
                </c:pt>
                <c:pt idx="1460">
                  <c:v>0.14741110000000038</c:v>
                </c:pt>
                <c:pt idx="1461">
                  <c:v>2.8819290000000011E-2</c:v>
                </c:pt>
                <c:pt idx="1462">
                  <c:v>1.3368410000000001E-2</c:v>
                </c:pt>
                <c:pt idx="1463">
                  <c:v>1.0412339999999999E-2</c:v>
                </c:pt>
                <c:pt idx="1464">
                  <c:v>8.765742000000018E-2</c:v>
                </c:pt>
                <c:pt idx="1465">
                  <c:v>0.19078709999999999</c:v>
                </c:pt>
                <c:pt idx="1466">
                  <c:v>0.43027570000000032</c:v>
                </c:pt>
                <c:pt idx="1467">
                  <c:v>0.638436</c:v>
                </c:pt>
                <c:pt idx="1468">
                  <c:v>0.70796499999999996</c:v>
                </c:pt>
                <c:pt idx="1469">
                  <c:v>0.69346869999999949</c:v>
                </c:pt>
                <c:pt idx="1470">
                  <c:v>0.36127490000000051</c:v>
                </c:pt>
                <c:pt idx="1471">
                  <c:v>0.23154620000000029</c:v>
                </c:pt>
                <c:pt idx="1472">
                  <c:v>0.76460150000000116</c:v>
                </c:pt>
                <c:pt idx="1473">
                  <c:v>1.0857009999999998</c:v>
                </c:pt>
                <c:pt idx="1474">
                  <c:v>0.79986000000000002</c:v>
                </c:pt>
                <c:pt idx="1475">
                  <c:v>0.6608449000000014</c:v>
                </c:pt>
                <c:pt idx="1476">
                  <c:v>0.8926080999999999</c:v>
                </c:pt>
                <c:pt idx="1477">
                  <c:v>0.96230750000000009</c:v>
                </c:pt>
                <c:pt idx="1478">
                  <c:v>0.66874080000000202</c:v>
                </c:pt>
                <c:pt idx="1479">
                  <c:v>0.48075510000000005</c:v>
                </c:pt>
                <c:pt idx="1480">
                  <c:v>0.50393140000000003</c:v>
                </c:pt>
                <c:pt idx="1481">
                  <c:v>0.50220470000000006</c:v>
                </c:pt>
                <c:pt idx="1482">
                  <c:v>0.45585210000000032</c:v>
                </c:pt>
                <c:pt idx="1483">
                  <c:v>0.42725260000000032</c:v>
                </c:pt>
                <c:pt idx="1484">
                  <c:v>0.42725260000000032</c:v>
                </c:pt>
                <c:pt idx="1485">
                  <c:v>0.57529229999999998</c:v>
                </c:pt>
                <c:pt idx="1486">
                  <c:v>0.938388</c:v>
                </c:pt>
                <c:pt idx="1487">
                  <c:v>1.0508609999999998</c:v>
                </c:pt>
                <c:pt idx="1488">
                  <c:v>0.83454849999999992</c:v>
                </c:pt>
                <c:pt idx="1489">
                  <c:v>0.83024580000000114</c:v>
                </c:pt>
                <c:pt idx="1490">
                  <c:v>1.0774599999999999</c:v>
                </c:pt>
                <c:pt idx="1491">
                  <c:v>1.0601739999999999</c:v>
                </c:pt>
                <c:pt idx="1492">
                  <c:v>0.7588821</c:v>
                </c:pt>
                <c:pt idx="1493">
                  <c:v>0.61036089999999998</c:v>
                </c:pt>
                <c:pt idx="1494">
                  <c:v>0.61036089999999998</c:v>
                </c:pt>
                <c:pt idx="1495">
                  <c:v>0.64734239999999998</c:v>
                </c:pt>
                <c:pt idx="1496">
                  <c:v>0.71687130000000088</c:v>
                </c:pt>
                <c:pt idx="1497">
                  <c:v>0.68747930000000002</c:v>
                </c:pt>
                <c:pt idx="1498">
                  <c:v>0.57932309999999998</c:v>
                </c:pt>
                <c:pt idx="1499">
                  <c:v>0.75870419999999994</c:v>
                </c:pt>
                <c:pt idx="1500">
                  <c:v>1.144976</c:v>
                </c:pt>
                <c:pt idx="1501">
                  <c:v>1.1611630000000002</c:v>
                </c:pt>
                <c:pt idx="1502">
                  <c:v>0.93712499999999999</c:v>
                </c:pt>
                <c:pt idx="1503">
                  <c:v>0.61068130000000065</c:v>
                </c:pt>
                <c:pt idx="1504">
                  <c:v>0.22445590000000001</c:v>
                </c:pt>
                <c:pt idx="1505">
                  <c:v>0.43613760000000001</c:v>
                </c:pt>
                <c:pt idx="1506">
                  <c:v>0.96146739999999897</c:v>
                </c:pt>
                <c:pt idx="1507">
                  <c:v>0.86094540000000153</c:v>
                </c:pt>
                <c:pt idx="1508">
                  <c:v>0.46694800000000031</c:v>
                </c:pt>
                <c:pt idx="1509">
                  <c:v>0.24193520000000038</c:v>
                </c:pt>
                <c:pt idx="1510">
                  <c:v>8.7426440000000008E-2</c:v>
                </c:pt>
                <c:pt idx="1511">
                  <c:v>0.17556540000000029</c:v>
                </c:pt>
                <c:pt idx="1512">
                  <c:v>0.35325050000000002</c:v>
                </c:pt>
                <c:pt idx="1513">
                  <c:v>0.74098920000000101</c:v>
                </c:pt>
                <c:pt idx="1514">
                  <c:v>1.19679</c:v>
                </c:pt>
                <c:pt idx="1515">
                  <c:v>0.93541609999999897</c:v>
                </c:pt>
                <c:pt idx="1516">
                  <c:v>0.47188970000000058</c:v>
                </c:pt>
                <c:pt idx="1517">
                  <c:v>0.23223069999999998</c:v>
                </c:pt>
                <c:pt idx="1518">
                  <c:v>4.6820159999999923E-2</c:v>
                </c:pt>
                <c:pt idx="1519">
                  <c:v>0.12423570000000023</c:v>
                </c:pt>
                <c:pt idx="1520">
                  <c:v>0.25556810000000002</c:v>
                </c:pt>
                <c:pt idx="1521">
                  <c:v>0.29446910000000032</c:v>
                </c:pt>
                <c:pt idx="1522">
                  <c:v>0.31764540000000002</c:v>
                </c:pt>
                <c:pt idx="1523">
                  <c:v>0.38838050000000107</c:v>
                </c:pt>
                <c:pt idx="1524">
                  <c:v>0.46563490000000002</c:v>
                </c:pt>
                <c:pt idx="1525">
                  <c:v>0.89213129999999996</c:v>
                </c:pt>
                <c:pt idx="1526">
                  <c:v>1.355658</c:v>
                </c:pt>
                <c:pt idx="1527">
                  <c:v>1.1014959999999998</c:v>
                </c:pt>
                <c:pt idx="1528">
                  <c:v>0.79247819999999958</c:v>
                </c:pt>
                <c:pt idx="1529">
                  <c:v>0.40977330000000001</c:v>
                </c:pt>
                <c:pt idx="1530">
                  <c:v>2.3501350000000001E-2</c:v>
                </c:pt>
                <c:pt idx="1531">
                  <c:v>0.69571229999999951</c:v>
                </c:pt>
                <c:pt idx="1532">
                  <c:v>1.387815</c:v>
                </c:pt>
                <c:pt idx="1533">
                  <c:v>1.171502</c:v>
                </c:pt>
                <c:pt idx="1534">
                  <c:v>0.97532570000000063</c:v>
                </c:pt>
                <c:pt idx="1535">
                  <c:v>1.4697539999999998</c:v>
                </c:pt>
                <c:pt idx="1536">
                  <c:v>2.0323609999999968</c:v>
                </c:pt>
                <c:pt idx="1537">
                  <c:v>3.8092119999999987</c:v>
                </c:pt>
                <c:pt idx="1538">
                  <c:v>5.4721770000000003</c:v>
                </c:pt>
                <c:pt idx="1539">
                  <c:v>5.7889189999999955</c:v>
                </c:pt>
                <c:pt idx="1540">
                  <c:v>6.1008960000000005</c:v>
                </c:pt>
                <c:pt idx="1541">
                  <c:v>6.3712860000000004</c:v>
                </c:pt>
                <c:pt idx="1542">
                  <c:v>6.5538969999999965</c:v>
                </c:pt>
                <c:pt idx="1543">
                  <c:v>6.1367229999999999</c:v>
                </c:pt>
                <c:pt idx="1544">
                  <c:v>5.7219059999999926</c:v>
                </c:pt>
                <c:pt idx="1545">
                  <c:v>5.3202309999999926</c:v>
                </c:pt>
                <c:pt idx="1546">
                  <c:v>4.7295780000000001</c:v>
                </c:pt>
                <c:pt idx="1547">
                  <c:v>3.2617439999999998</c:v>
                </c:pt>
                <c:pt idx="1548">
                  <c:v>2.0998519999999967</c:v>
                </c:pt>
                <c:pt idx="1549">
                  <c:v>2.146204</c:v>
                </c:pt>
                <c:pt idx="1550">
                  <c:v>1.964696</c:v>
                </c:pt>
                <c:pt idx="1551">
                  <c:v>1.006742</c:v>
                </c:pt>
                <c:pt idx="1552">
                  <c:v>0.27436440000000051</c:v>
                </c:pt>
                <c:pt idx="1553">
                  <c:v>0.21256090000000022</c:v>
                </c:pt>
                <c:pt idx="1554">
                  <c:v>0.18707760000000001</c:v>
                </c:pt>
                <c:pt idx="1555">
                  <c:v>0.25660660000000002</c:v>
                </c:pt>
                <c:pt idx="1556">
                  <c:v>0.37037400000000076</c:v>
                </c:pt>
                <c:pt idx="1557">
                  <c:v>0.58668629999999911</c:v>
                </c:pt>
                <c:pt idx="1558">
                  <c:v>0.65682719999999994</c:v>
                </c:pt>
                <c:pt idx="1559">
                  <c:v>0.42506400000000044</c:v>
                </c:pt>
                <c:pt idx="1560">
                  <c:v>0.23940570000000025</c:v>
                </c:pt>
                <c:pt idx="1561">
                  <c:v>0.13897500000000004</c:v>
                </c:pt>
                <c:pt idx="1562">
                  <c:v>0.32603120000000002</c:v>
                </c:pt>
                <c:pt idx="1563">
                  <c:v>0.99041889999999899</c:v>
                </c:pt>
                <c:pt idx="1564">
                  <c:v>1.1811550000000017</c:v>
                </c:pt>
                <c:pt idx="1565">
                  <c:v>0.66355040000000065</c:v>
                </c:pt>
                <c:pt idx="1566">
                  <c:v>0.40565680000000032</c:v>
                </c:pt>
                <c:pt idx="1567">
                  <c:v>0.49836200000000064</c:v>
                </c:pt>
                <c:pt idx="1568">
                  <c:v>0.51106079999999898</c:v>
                </c:pt>
                <c:pt idx="1569">
                  <c:v>0.42608100000000032</c:v>
                </c:pt>
                <c:pt idx="1570">
                  <c:v>0.39248680000000102</c:v>
                </c:pt>
                <c:pt idx="1571">
                  <c:v>0.415663</c:v>
                </c:pt>
                <c:pt idx="1572">
                  <c:v>0.38863010000000031</c:v>
                </c:pt>
                <c:pt idx="1573">
                  <c:v>0.31137570000000064</c:v>
                </c:pt>
                <c:pt idx="1574">
                  <c:v>0.28277060000000032</c:v>
                </c:pt>
                <c:pt idx="1575">
                  <c:v>0.29822150000000008</c:v>
                </c:pt>
                <c:pt idx="1576">
                  <c:v>0.27121270000000008</c:v>
                </c:pt>
                <c:pt idx="1577">
                  <c:v>0.20940920000000038</c:v>
                </c:pt>
                <c:pt idx="1578">
                  <c:v>0.42275050000000008</c:v>
                </c:pt>
                <c:pt idx="1579">
                  <c:v>0.83992420000000101</c:v>
                </c:pt>
                <c:pt idx="1580">
                  <c:v>0.960798700000001</c:v>
                </c:pt>
                <c:pt idx="1581">
                  <c:v>0.88354429999999951</c:v>
                </c:pt>
                <c:pt idx="1582">
                  <c:v>0.59896409999999956</c:v>
                </c:pt>
                <c:pt idx="1583">
                  <c:v>0.18951590000000032</c:v>
                </c:pt>
                <c:pt idx="1584">
                  <c:v>0.1109511</c:v>
                </c:pt>
                <c:pt idx="1585">
                  <c:v>0.21138180000000001</c:v>
                </c:pt>
                <c:pt idx="1586">
                  <c:v>0.18169259999999998</c:v>
                </c:pt>
                <c:pt idx="1587">
                  <c:v>8.8987370000000066E-2</c:v>
                </c:pt>
                <c:pt idx="1588">
                  <c:v>0.27148650000000057</c:v>
                </c:pt>
                <c:pt idx="1589">
                  <c:v>0.57277870000000064</c:v>
                </c:pt>
                <c:pt idx="1590">
                  <c:v>0.69525409999999999</c:v>
                </c:pt>
                <c:pt idx="1591">
                  <c:v>0.7493322</c:v>
                </c:pt>
                <c:pt idx="1592">
                  <c:v>0.99414619999999898</c:v>
                </c:pt>
                <c:pt idx="1593">
                  <c:v>1.3031639999999998</c:v>
                </c:pt>
                <c:pt idx="1594">
                  <c:v>1.5166329999999999</c:v>
                </c:pt>
                <c:pt idx="1595">
                  <c:v>1.7020439999999999</c:v>
                </c:pt>
                <c:pt idx="1596">
                  <c:v>1.049207</c:v>
                </c:pt>
                <c:pt idx="1597">
                  <c:v>0.18395760000000025</c:v>
                </c:pt>
                <c:pt idx="1598">
                  <c:v>0.12584969999999998</c:v>
                </c:pt>
                <c:pt idx="1599">
                  <c:v>0.24173130000000032</c:v>
                </c:pt>
                <c:pt idx="1600">
                  <c:v>0.49510610000000038</c:v>
                </c:pt>
                <c:pt idx="1601">
                  <c:v>0.77322190000000102</c:v>
                </c:pt>
                <c:pt idx="1602">
                  <c:v>0.9165546</c:v>
                </c:pt>
                <c:pt idx="1603">
                  <c:v>1.040162</c:v>
                </c:pt>
                <c:pt idx="1604">
                  <c:v>1.0944590000000001</c:v>
                </c:pt>
                <c:pt idx="1605">
                  <c:v>1.140811</c:v>
                </c:pt>
                <c:pt idx="1606">
                  <c:v>0.71705479999999999</c:v>
                </c:pt>
                <c:pt idx="1607">
                  <c:v>0.25358440000000032</c:v>
                </c:pt>
                <c:pt idx="1608">
                  <c:v>0.16306120000000004</c:v>
                </c:pt>
                <c:pt idx="1609">
                  <c:v>9.3532290000000157E-2</c:v>
                </c:pt>
                <c:pt idx="1610">
                  <c:v>0.17411620000000025</c:v>
                </c:pt>
                <c:pt idx="1611">
                  <c:v>0.25909600000000005</c:v>
                </c:pt>
                <c:pt idx="1612">
                  <c:v>0.15933590000000025</c:v>
                </c:pt>
                <c:pt idx="1613">
                  <c:v>6.890402000000001E-2</c:v>
                </c:pt>
                <c:pt idx="1614">
                  <c:v>0.43972510000000031</c:v>
                </c:pt>
                <c:pt idx="1615">
                  <c:v>0.78848829999999959</c:v>
                </c:pt>
                <c:pt idx="1616">
                  <c:v>0.68033219999999883</c:v>
                </c:pt>
                <c:pt idx="1617">
                  <c:v>0.57381890000000002</c:v>
                </c:pt>
                <c:pt idx="1618">
                  <c:v>0.48883910000000008</c:v>
                </c:pt>
                <c:pt idx="1619">
                  <c:v>0.40681720000000032</c:v>
                </c:pt>
                <c:pt idx="1620">
                  <c:v>0.35273909999999997</c:v>
                </c:pt>
                <c:pt idx="1621">
                  <c:v>0.31635650000000087</c:v>
                </c:pt>
                <c:pt idx="1622">
                  <c:v>0.40906180000000031</c:v>
                </c:pt>
                <c:pt idx="1623">
                  <c:v>0.60060790000000064</c:v>
                </c:pt>
                <c:pt idx="1624">
                  <c:v>1.3731519999999999</c:v>
                </c:pt>
                <c:pt idx="1625">
                  <c:v>1.8576999999999981</c:v>
                </c:pt>
                <c:pt idx="1626">
                  <c:v>0.93837309999999996</c:v>
                </c:pt>
                <c:pt idx="1627">
                  <c:v>0.20589710000000025</c:v>
                </c:pt>
                <c:pt idx="1628">
                  <c:v>0.24452430000000025</c:v>
                </c:pt>
                <c:pt idx="1629">
                  <c:v>0.29843200000000031</c:v>
                </c:pt>
                <c:pt idx="1630">
                  <c:v>0.40658810000000051</c:v>
                </c:pt>
                <c:pt idx="1631">
                  <c:v>0.44671570000000005</c:v>
                </c:pt>
                <c:pt idx="1632">
                  <c:v>0.276756</c:v>
                </c:pt>
                <c:pt idx="1633">
                  <c:v>0.17756870000000025</c:v>
                </c:pt>
                <c:pt idx="1634">
                  <c:v>0.27027390000000001</c:v>
                </c:pt>
                <c:pt idx="1635">
                  <c:v>0.42663420000000002</c:v>
                </c:pt>
                <c:pt idx="1636">
                  <c:v>0.73565180000000152</c:v>
                </c:pt>
                <c:pt idx="1637">
                  <c:v>0.80554020000000004</c:v>
                </c:pt>
                <c:pt idx="1638">
                  <c:v>0.36519020000000002</c:v>
                </c:pt>
                <c:pt idx="1639">
                  <c:v>0.21180740000000028</c:v>
                </c:pt>
                <c:pt idx="1640">
                  <c:v>0.60580480000000114</c:v>
                </c:pt>
                <c:pt idx="1641">
                  <c:v>0.78328129999999996</c:v>
                </c:pt>
                <c:pt idx="1642">
                  <c:v>0.59014529999999998</c:v>
                </c:pt>
                <c:pt idx="1643">
                  <c:v>0.40613169999999998</c:v>
                </c:pt>
                <c:pt idx="1644">
                  <c:v>0.2361721</c:v>
                </c:pt>
                <c:pt idx="1645">
                  <c:v>0.22138059999999987</c:v>
                </c:pt>
                <c:pt idx="1646">
                  <c:v>0.42224200000000001</c:v>
                </c:pt>
                <c:pt idx="1647">
                  <c:v>0.46899980000000002</c:v>
                </c:pt>
                <c:pt idx="1648">
                  <c:v>0.32223410000000002</c:v>
                </c:pt>
                <c:pt idx="1649">
                  <c:v>0.39599320000000032</c:v>
                </c:pt>
                <c:pt idx="1650">
                  <c:v>0.72046170000000009</c:v>
                </c:pt>
                <c:pt idx="1651">
                  <c:v>0.66800690000000063</c:v>
                </c:pt>
                <c:pt idx="1652">
                  <c:v>0.22765690000000002</c:v>
                </c:pt>
                <c:pt idx="1653">
                  <c:v>0.15522960000000022</c:v>
                </c:pt>
                <c:pt idx="1654">
                  <c:v>0.42562000000000044</c:v>
                </c:pt>
                <c:pt idx="1655">
                  <c:v>0.40263920000000003</c:v>
                </c:pt>
                <c:pt idx="1656">
                  <c:v>0.13224890000000025</c:v>
                </c:pt>
                <c:pt idx="1657">
                  <c:v>0.14236230000000022</c:v>
                </c:pt>
                <c:pt idx="1658">
                  <c:v>0.3664000000000005</c:v>
                </c:pt>
                <c:pt idx="1659">
                  <c:v>0.35255190000000008</c:v>
                </c:pt>
                <c:pt idx="1660">
                  <c:v>0.17486689999999999</c:v>
                </c:pt>
                <c:pt idx="1661">
                  <c:v>0.14494580000000032</c:v>
                </c:pt>
                <c:pt idx="1662">
                  <c:v>0.20674930000000044</c:v>
                </c:pt>
                <c:pt idx="1663">
                  <c:v>0.27351130000000001</c:v>
                </c:pt>
                <c:pt idx="1664">
                  <c:v>0.34304020000000002</c:v>
                </c:pt>
                <c:pt idx="1665">
                  <c:v>0.27351130000000001</c:v>
                </c:pt>
                <c:pt idx="1666">
                  <c:v>0.13445340000000025</c:v>
                </c:pt>
                <c:pt idx="1667">
                  <c:v>0.12894920000000032</c:v>
                </c:pt>
                <c:pt idx="1668">
                  <c:v>0.18302070000000001</c:v>
                </c:pt>
                <c:pt idx="1669">
                  <c:v>0.54141769999999956</c:v>
                </c:pt>
                <c:pt idx="1670">
                  <c:v>1.0203950000000002</c:v>
                </c:pt>
                <c:pt idx="1671">
                  <c:v>0.93260430000000005</c:v>
                </c:pt>
                <c:pt idx="1672">
                  <c:v>0.64676310000000004</c:v>
                </c:pt>
                <c:pt idx="1673">
                  <c:v>0.66267780000000165</c:v>
                </c:pt>
                <c:pt idx="1674">
                  <c:v>0.77083390000000063</c:v>
                </c:pt>
                <c:pt idx="1675">
                  <c:v>0.65297040000000151</c:v>
                </c:pt>
                <c:pt idx="1676">
                  <c:v>0.47528540000000002</c:v>
                </c:pt>
                <c:pt idx="1677">
                  <c:v>0.56222099999999997</c:v>
                </c:pt>
                <c:pt idx="1678">
                  <c:v>0.70900430000000003</c:v>
                </c:pt>
                <c:pt idx="1679">
                  <c:v>0.74541780000000002</c:v>
                </c:pt>
                <c:pt idx="1680">
                  <c:v>0.76086860000000101</c:v>
                </c:pt>
                <c:pt idx="1681">
                  <c:v>0.6225827999999991</c:v>
                </c:pt>
                <c:pt idx="1682">
                  <c:v>0.46034860000000044</c:v>
                </c:pt>
                <c:pt idx="1683">
                  <c:v>0.31186650000000088</c:v>
                </c:pt>
                <c:pt idx="1684">
                  <c:v>0.16508319999999999</c:v>
                </c:pt>
                <c:pt idx="1685">
                  <c:v>0.32928810000000075</c:v>
                </c:pt>
                <c:pt idx="1686">
                  <c:v>0.52242410000000006</c:v>
                </c:pt>
                <c:pt idx="1687">
                  <c:v>0.48324740000000005</c:v>
                </c:pt>
                <c:pt idx="1688">
                  <c:v>0.42916930000000031</c:v>
                </c:pt>
                <c:pt idx="1689">
                  <c:v>0.67312550000000115</c:v>
                </c:pt>
                <c:pt idx="1690">
                  <c:v>0.92806500000000003</c:v>
                </c:pt>
                <c:pt idx="1691">
                  <c:v>0.83908980000000088</c:v>
                </c:pt>
                <c:pt idx="1692">
                  <c:v>0.74747410000000003</c:v>
                </c:pt>
                <c:pt idx="1693">
                  <c:v>0.73202329999999993</c:v>
                </c:pt>
                <c:pt idx="1694">
                  <c:v>0.71025510000000003</c:v>
                </c:pt>
                <c:pt idx="1695">
                  <c:v>0.53256999999999899</c:v>
                </c:pt>
                <c:pt idx="1696">
                  <c:v>0.36227510000000002</c:v>
                </c:pt>
                <c:pt idx="1697">
                  <c:v>0.3004716000000005</c:v>
                </c:pt>
                <c:pt idx="1698">
                  <c:v>0.27357920000000002</c:v>
                </c:pt>
                <c:pt idx="1699">
                  <c:v>0.60577310000000062</c:v>
                </c:pt>
                <c:pt idx="1700">
                  <c:v>0.88100170000000011</c:v>
                </c:pt>
                <c:pt idx="1701">
                  <c:v>0.71104210000000001</c:v>
                </c:pt>
                <c:pt idx="1702">
                  <c:v>0.55603789999999997</c:v>
                </c:pt>
                <c:pt idx="1703">
                  <c:v>0.49423430000000002</c:v>
                </c:pt>
                <c:pt idx="1704">
                  <c:v>0.42613040000000002</c:v>
                </c:pt>
                <c:pt idx="1705">
                  <c:v>0.32569960000000031</c:v>
                </c:pt>
                <c:pt idx="1706">
                  <c:v>0.24704830000000044</c:v>
                </c:pt>
                <c:pt idx="1707">
                  <c:v>0.26249910000000004</c:v>
                </c:pt>
                <c:pt idx="1708">
                  <c:v>0.25329290000000004</c:v>
                </c:pt>
                <c:pt idx="1709">
                  <c:v>0.15287429999999999</c:v>
                </c:pt>
                <c:pt idx="1710">
                  <c:v>9.647718000000001E-2</c:v>
                </c:pt>
                <c:pt idx="1711">
                  <c:v>0.18145700000000028</c:v>
                </c:pt>
                <c:pt idx="1712">
                  <c:v>0.23806460000000004</c:v>
                </c:pt>
                <c:pt idx="1713">
                  <c:v>0.21488830000000028</c:v>
                </c:pt>
                <c:pt idx="1714">
                  <c:v>0.40024570000000004</c:v>
                </c:pt>
                <c:pt idx="1715">
                  <c:v>1.1032609999999998</c:v>
                </c:pt>
                <c:pt idx="1716">
                  <c:v>1.4158069999999976</c:v>
                </c:pt>
                <c:pt idx="1717">
                  <c:v>0.86730089999999993</c:v>
                </c:pt>
                <c:pt idx="1718">
                  <c:v>1.0890329999999999</c:v>
                </c:pt>
                <c:pt idx="1719">
                  <c:v>2.8272559999999967</c:v>
                </c:pt>
                <c:pt idx="1720">
                  <c:v>3.3333220000000003</c:v>
                </c:pt>
                <c:pt idx="1721">
                  <c:v>1.6646269999999999</c:v>
                </c:pt>
                <c:pt idx="1722">
                  <c:v>0.68865280000000062</c:v>
                </c:pt>
                <c:pt idx="1723">
                  <c:v>0.81225980000000064</c:v>
                </c:pt>
                <c:pt idx="1724">
                  <c:v>0.77698070000000063</c:v>
                </c:pt>
                <c:pt idx="1725">
                  <c:v>0.51431589999999949</c:v>
                </c:pt>
                <c:pt idx="1726">
                  <c:v>0.37295570000000045</c:v>
                </c:pt>
                <c:pt idx="1727">
                  <c:v>0.38840660000000088</c:v>
                </c:pt>
                <c:pt idx="1728">
                  <c:v>0.36468170000000044</c:v>
                </c:pt>
                <c:pt idx="1729">
                  <c:v>0.29515270000000032</c:v>
                </c:pt>
                <c:pt idx="1730">
                  <c:v>0.29692690000000088</c:v>
                </c:pt>
                <c:pt idx="1731">
                  <c:v>0.37418130000000038</c:v>
                </c:pt>
                <c:pt idx="1732">
                  <c:v>0.39621670000000064</c:v>
                </c:pt>
                <c:pt idx="1733">
                  <c:v>0.36531500000000044</c:v>
                </c:pt>
                <c:pt idx="1734">
                  <c:v>0.28064440000000002</c:v>
                </c:pt>
                <c:pt idx="1735">
                  <c:v>0.14931190000000022</c:v>
                </c:pt>
                <c:pt idx="1736">
                  <c:v>0.18244050000000028</c:v>
                </c:pt>
                <c:pt idx="1737">
                  <c:v>0.34467470000000044</c:v>
                </c:pt>
                <c:pt idx="1738">
                  <c:v>0.61990339999999999</c:v>
                </c:pt>
                <c:pt idx="1739">
                  <c:v>0.97527350000000002</c:v>
                </c:pt>
                <c:pt idx="1740">
                  <c:v>0.9631362999999995</c:v>
                </c:pt>
                <c:pt idx="1741">
                  <c:v>0.71592230000000012</c:v>
                </c:pt>
                <c:pt idx="1742">
                  <c:v>0.56187450000000005</c:v>
                </c:pt>
                <c:pt idx="1743">
                  <c:v>0.46144380000000002</c:v>
                </c:pt>
                <c:pt idx="1744">
                  <c:v>0.32025040000000032</c:v>
                </c:pt>
                <c:pt idx="1745">
                  <c:v>0.15801620000000044</c:v>
                </c:pt>
                <c:pt idx="1746">
                  <c:v>0.12796200000000021</c:v>
                </c:pt>
                <c:pt idx="1747">
                  <c:v>0.15886370000000022</c:v>
                </c:pt>
                <c:pt idx="1748">
                  <c:v>0.2007236</c:v>
                </c:pt>
                <c:pt idx="1749">
                  <c:v>0.24707620000000022</c:v>
                </c:pt>
                <c:pt idx="1750">
                  <c:v>0.47486260000000058</c:v>
                </c:pt>
                <c:pt idx="1751">
                  <c:v>0.76842919999999992</c:v>
                </c:pt>
                <c:pt idx="1752">
                  <c:v>1.091305</c:v>
                </c:pt>
                <c:pt idx="1753">
                  <c:v>1.4234989999999976</c:v>
                </c:pt>
                <c:pt idx="1754">
                  <c:v>0.95055219999999885</c:v>
                </c:pt>
                <c:pt idx="1755">
                  <c:v>0.25526260000000001</c:v>
                </c:pt>
                <c:pt idx="1756">
                  <c:v>0.14080880000000001</c:v>
                </c:pt>
                <c:pt idx="1757">
                  <c:v>0.16398510000000024</c:v>
                </c:pt>
                <c:pt idx="1758">
                  <c:v>0.76009010000000088</c:v>
                </c:pt>
                <c:pt idx="1759">
                  <c:v>1.4708299999999976</c:v>
                </c:pt>
                <c:pt idx="1760">
                  <c:v>1.5584209999999998</c:v>
                </c:pt>
                <c:pt idx="1761">
                  <c:v>1.54297</c:v>
                </c:pt>
                <c:pt idx="1762">
                  <c:v>1.1728209999999999</c:v>
                </c:pt>
                <c:pt idx="1763">
                  <c:v>0.75564760000000153</c:v>
                </c:pt>
                <c:pt idx="1764">
                  <c:v>0.4576943</c:v>
                </c:pt>
                <c:pt idx="1765">
                  <c:v>0.17185309999999998</c:v>
                </c:pt>
                <c:pt idx="1766">
                  <c:v>0.36153000000000007</c:v>
                </c:pt>
                <c:pt idx="1767">
                  <c:v>0.58556779999999797</c:v>
                </c:pt>
                <c:pt idx="1768">
                  <c:v>0.76522540000000139</c:v>
                </c:pt>
                <c:pt idx="1769">
                  <c:v>0.94291049999999998</c:v>
                </c:pt>
                <c:pt idx="1770">
                  <c:v>1.0522989999999999</c:v>
                </c:pt>
                <c:pt idx="1771">
                  <c:v>1.1567149999999999</c:v>
                </c:pt>
                <c:pt idx="1772">
                  <c:v>0.73181549999999995</c:v>
                </c:pt>
                <c:pt idx="1773">
                  <c:v>0.33863410000000038</c:v>
                </c:pt>
                <c:pt idx="1774">
                  <c:v>0.91031649999999908</c:v>
                </c:pt>
                <c:pt idx="1775">
                  <c:v>1.4329729999999998</c:v>
                </c:pt>
                <c:pt idx="1776">
                  <c:v>1.1394070000000001</c:v>
                </c:pt>
                <c:pt idx="1777">
                  <c:v>0.84458089999999997</c:v>
                </c:pt>
                <c:pt idx="1778">
                  <c:v>0.53556329999999885</c:v>
                </c:pt>
                <c:pt idx="1779">
                  <c:v>0.30786830000000076</c:v>
                </c:pt>
                <c:pt idx="1780">
                  <c:v>0.76366920000000116</c:v>
                </c:pt>
                <c:pt idx="1781">
                  <c:v>1.117127</c:v>
                </c:pt>
                <c:pt idx="1782">
                  <c:v>0.79265890000000061</c:v>
                </c:pt>
                <c:pt idx="1783">
                  <c:v>0.54411489999999996</c:v>
                </c:pt>
                <c:pt idx="1784">
                  <c:v>0.70634909999999995</c:v>
                </c:pt>
                <c:pt idx="1785">
                  <c:v>0.92306649999999957</c:v>
                </c:pt>
                <c:pt idx="1786">
                  <c:v>1.3865930000000002</c:v>
                </c:pt>
                <c:pt idx="1787">
                  <c:v>1.6324449999999999</c:v>
                </c:pt>
                <c:pt idx="1788">
                  <c:v>1.0375859999999999</c:v>
                </c:pt>
                <c:pt idx="1789">
                  <c:v>0.59765000000000001</c:v>
                </c:pt>
                <c:pt idx="1790">
                  <c:v>0.6749044000000014</c:v>
                </c:pt>
                <c:pt idx="1791">
                  <c:v>0.64765250000000063</c:v>
                </c:pt>
                <c:pt idx="1792">
                  <c:v>0.31545870000000065</c:v>
                </c:pt>
                <c:pt idx="1793">
                  <c:v>6.9804620000000137E-2</c:v>
                </c:pt>
                <c:pt idx="1794">
                  <c:v>4.6628309999999916E-2</c:v>
                </c:pt>
                <c:pt idx="1795">
                  <c:v>0.23072289999999998</c:v>
                </c:pt>
                <c:pt idx="1796">
                  <c:v>0.88738519999999899</c:v>
                </c:pt>
                <c:pt idx="1797">
                  <c:v>1.3631959999999999</c:v>
                </c:pt>
                <c:pt idx="1798">
                  <c:v>1.471352</c:v>
                </c:pt>
                <c:pt idx="1799">
                  <c:v>1.4836409999999998</c:v>
                </c:pt>
                <c:pt idx="1800">
                  <c:v>1.321407</c:v>
                </c:pt>
                <c:pt idx="1801">
                  <c:v>1.1650339999999999</c:v>
                </c:pt>
                <c:pt idx="1802">
                  <c:v>1.018251</c:v>
                </c:pt>
                <c:pt idx="1803">
                  <c:v>1.1306580000000017</c:v>
                </c:pt>
                <c:pt idx="1804">
                  <c:v>1.625086</c:v>
                </c:pt>
                <c:pt idx="1805">
                  <c:v>1.7714779999999999</c:v>
                </c:pt>
                <c:pt idx="1806">
                  <c:v>1.4547349999999983</c:v>
                </c:pt>
                <c:pt idx="1807">
                  <c:v>1.2011089999999998</c:v>
                </c:pt>
                <c:pt idx="1808">
                  <c:v>1.0234239999999979</c:v>
                </c:pt>
                <c:pt idx="1809">
                  <c:v>0.87532530000000064</c:v>
                </c:pt>
                <c:pt idx="1810">
                  <c:v>0.75944369999999994</c:v>
                </c:pt>
                <c:pt idx="1811">
                  <c:v>0.87697370000000063</c:v>
                </c:pt>
                <c:pt idx="1812">
                  <c:v>1.224577</c:v>
                </c:pt>
                <c:pt idx="1813">
                  <c:v>1.1069739999999999</c:v>
                </c:pt>
                <c:pt idx="1814">
                  <c:v>0.57391860000000061</c:v>
                </c:pt>
                <c:pt idx="1815">
                  <c:v>0.47243360000000001</c:v>
                </c:pt>
                <c:pt idx="1816">
                  <c:v>0.71964760000000116</c:v>
                </c:pt>
                <c:pt idx="1817">
                  <c:v>1.0159749999999976</c:v>
                </c:pt>
                <c:pt idx="1818">
                  <c:v>1.348169</c:v>
                </c:pt>
                <c:pt idx="1819">
                  <c:v>1.4428719999999982</c:v>
                </c:pt>
                <c:pt idx="1820">
                  <c:v>1.381068</c:v>
                </c:pt>
                <c:pt idx="1821">
                  <c:v>1.4113869999999982</c:v>
                </c:pt>
                <c:pt idx="1822">
                  <c:v>1.4963670000000002</c:v>
                </c:pt>
                <c:pt idx="1823">
                  <c:v>1.6619929999999998</c:v>
                </c:pt>
                <c:pt idx="1824">
                  <c:v>1.8705799999999999</c:v>
                </c:pt>
                <c:pt idx="1825">
                  <c:v>1.64489</c:v>
                </c:pt>
                <c:pt idx="1826">
                  <c:v>1.2122649999999981</c:v>
                </c:pt>
                <c:pt idx="1827">
                  <c:v>1.3925650000000001</c:v>
                </c:pt>
                <c:pt idx="1828">
                  <c:v>1.8329149999999998</c:v>
                </c:pt>
                <c:pt idx="1829">
                  <c:v>1.7678279999999982</c:v>
                </c:pt>
                <c:pt idx="1830">
                  <c:v>1.5128889999999999</c:v>
                </c:pt>
                <c:pt idx="1831">
                  <c:v>2.0129649999999977</c:v>
                </c:pt>
                <c:pt idx="1832">
                  <c:v>2.7622429999999967</c:v>
                </c:pt>
                <c:pt idx="1833">
                  <c:v>2.8877409999999997</c:v>
                </c:pt>
                <c:pt idx="1834">
                  <c:v>2.833662999999996</c:v>
                </c:pt>
                <c:pt idx="1835">
                  <c:v>3.0643520000000004</c:v>
                </c:pt>
                <c:pt idx="1836">
                  <c:v>3.3656449999999967</c:v>
                </c:pt>
                <c:pt idx="1837">
                  <c:v>3.418021</c:v>
                </c:pt>
                <c:pt idx="1838">
                  <c:v>3.418021</c:v>
                </c:pt>
                <c:pt idx="1839">
                  <c:v>5.0418750000000001</c:v>
                </c:pt>
                <c:pt idx="1840">
                  <c:v>6.9500580000000003</c:v>
                </c:pt>
                <c:pt idx="1841">
                  <c:v>12.850280000000016</c:v>
                </c:pt>
                <c:pt idx="1842">
                  <c:v>19.316469999999999</c:v>
                </c:pt>
                <c:pt idx="1843">
                  <c:v>30.493239999999961</c:v>
                </c:pt>
                <c:pt idx="1844">
                  <c:v>42.189550000000011</c:v>
                </c:pt>
                <c:pt idx="1845">
                  <c:v>60.220650000000013</c:v>
                </c:pt>
                <c:pt idx="1846">
                  <c:v>78.761710000000022</c:v>
                </c:pt>
                <c:pt idx="1847">
                  <c:v>91.018240000000006</c:v>
                </c:pt>
                <c:pt idx="1848">
                  <c:v>102.94630000000002</c:v>
                </c:pt>
                <c:pt idx="1849">
                  <c:v>108.56120000000013</c:v>
                </c:pt>
                <c:pt idx="1850">
                  <c:v>114.0154</c:v>
                </c:pt>
                <c:pt idx="1851">
                  <c:v>117.49010000000011</c:v>
                </c:pt>
                <c:pt idx="1852">
                  <c:v>120.87199999999999</c:v>
                </c:pt>
                <c:pt idx="1853">
                  <c:v>118.17369999999998</c:v>
                </c:pt>
                <c:pt idx="1854">
                  <c:v>115.11960000000002</c:v>
                </c:pt>
                <c:pt idx="1855">
                  <c:v>100.57529999999998</c:v>
                </c:pt>
                <c:pt idx="1856">
                  <c:v>85.998220000000146</c:v>
                </c:pt>
                <c:pt idx="1857">
                  <c:v>70.685209999999998</c:v>
                </c:pt>
                <c:pt idx="1858">
                  <c:v>55.72210000000009</c:v>
                </c:pt>
                <c:pt idx="1859">
                  <c:v>46.243720000000003</c:v>
                </c:pt>
                <c:pt idx="1860">
                  <c:v>37.1464</c:v>
                </c:pt>
                <c:pt idx="1861">
                  <c:v>32.749290000000002</c:v>
                </c:pt>
                <c:pt idx="1862">
                  <c:v>28.399930000000001</c:v>
                </c:pt>
                <c:pt idx="1863">
                  <c:v>24.533239999999989</c:v>
                </c:pt>
                <c:pt idx="1864">
                  <c:v>21.002459999999989</c:v>
                </c:pt>
                <c:pt idx="1865">
                  <c:v>20.333670000000001</c:v>
                </c:pt>
                <c:pt idx="1866">
                  <c:v>19.475939999999966</c:v>
                </c:pt>
                <c:pt idx="1867">
                  <c:v>17.231270000000031</c:v>
                </c:pt>
                <c:pt idx="1868">
                  <c:v>14.795690000000002</c:v>
                </c:pt>
                <c:pt idx="1869">
                  <c:v>11.13655</c:v>
                </c:pt>
                <c:pt idx="1870">
                  <c:v>7.6688169999999856</c:v>
                </c:pt>
                <c:pt idx="1871">
                  <c:v>5.2857690000000082</c:v>
                </c:pt>
                <c:pt idx="1872">
                  <c:v>3.1488050000000003</c:v>
                </c:pt>
                <c:pt idx="1873">
                  <c:v>2.2570839999999999</c:v>
                </c:pt>
                <c:pt idx="1874">
                  <c:v>1.4719269999999971</c:v>
                </c:pt>
                <c:pt idx="1875">
                  <c:v>1.1721249999999999</c:v>
                </c:pt>
                <c:pt idx="1876">
                  <c:v>0.846831000000001</c:v>
                </c:pt>
                <c:pt idx="1877">
                  <c:v>0.41639700000000002</c:v>
                </c:pt>
                <c:pt idx="1878">
                  <c:v>0.15053940000000038</c:v>
                </c:pt>
                <c:pt idx="1879">
                  <c:v>0.50415309999999958</c:v>
                </c:pt>
                <c:pt idx="1880">
                  <c:v>0.73843179999999997</c:v>
                </c:pt>
                <c:pt idx="1881">
                  <c:v>0.56162499999999993</c:v>
                </c:pt>
                <c:pt idx="1882">
                  <c:v>0.39035310000000051</c:v>
                </c:pt>
                <c:pt idx="1883">
                  <c:v>0.23660799999999998</c:v>
                </c:pt>
                <c:pt idx="1884">
                  <c:v>0.2632256</c:v>
                </c:pt>
                <c:pt idx="1885">
                  <c:v>0.81670779999999998</c:v>
                </c:pt>
                <c:pt idx="1886">
                  <c:v>1.0754049999999982</c:v>
                </c:pt>
                <c:pt idx="1887">
                  <c:v>0.53736269999999908</c:v>
                </c:pt>
                <c:pt idx="1888">
                  <c:v>0.21173380000000022</c:v>
                </c:pt>
                <c:pt idx="1889">
                  <c:v>0.41928970000000032</c:v>
                </c:pt>
                <c:pt idx="1890">
                  <c:v>0.60378559999999992</c:v>
                </c:pt>
                <c:pt idx="1891">
                  <c:v>0.73446889999999998</c:v>
                </c:pt>
                <c:pt idx="1892">
                  <c:v>0.80461539999999998</c:v>
                </c:pt>
                <c:pt idx="1893">
                  <c:v>0.74311730000000009</c:v>
                </c:pt>
                <c:pt idx="1894">
                  <c:v>0.64102790000000065</c:v>
                </c:pt>
                <c:pt idx="1895">
                  <c:v>0.45653380000000005</c:v>
                </c:pt>
                <c:pt idx="1896">
                  <c:v>0.36487540000000057</c:v>
                </c:pt>
                <c:pt idx="1897">
                  <c:v>0.44943520000000003</c:v>
                </c:pt>
                <c:pt idx="1898">
                  <c:v>0.45374169999999997</c:v>
                </c:pt>
                <c:pt idx="1899">
                  <c:v>0.31537110000000057</c:v>
                </c:pt>
                <c:pt idx="1900">
                  <c:v>0.25194520000000004</c:v>
                </c:pt>
                <c:pt idx="1901">
                  <c:v>0.31344320000000031</c:v>
                </c:pt>
                <c:pt idx="1902">
                  <c:v>0.35695340000000031</c:v>
                </c:pt>
                <c:pt idx="1903">
                  <c:v>0.37232800000000088</c:v>
                </c:pt>
                <c:pt idx="1904">
                  <c:v>0.38147550000000058</c:v>
                </c:pt>
                <c:pt idx="1905">
                  <c:v>0.38147550000000058</c:v>
                </c:pt>
                <c:pt idx="1906">
                  <c:v>0.64947800000000089</c:v>
                </c:pt>
                <c:pt idx="1907">
                  <c:v>1.2875199999999998</c:v>
                </c:pt>
                <c:pt idx="1908">
                  <c:v>1.306937</c:v>
                </c:pt>
                <c:pt idx="1909">
                  <c:v>0.52283760000000001</c:v>
                </c:pt>
                <c:pt idx="1910">
                  <c:v>9.155413000000022E-2</c:v>
                </c:pt>
                <c:pt idx="1911">
                  <c:v>9.155413000000022E-2</c:v>
                </c:pt>
                <c:pt idx="1912">
                  <c:v>0.2524053</c:v>
                </c:pt>
                <c:pt idx="1913">
                  <c:v>0.59833169999999958</c:v>
                </c:pt>
                <c:pt idx="1914">
                  <c:v>0.62692190000000103</c:v>
                </c:pt>
                <c:pt idx="1915">
                  <c:v>0.31174450000000031</c:v>
                </c:pt>
                <c:pt idx="1916">
                  <c:v>0.30480790000000058</c:v>
                </c:pt>
                <c:pt idx="1917">
                  <c:v>0.61229810000000062</c:v>
                </c:pt>
                <c:pt idx="1918">
                  <c:v>0.71983110000000061</c:v>
                </c:pt>
                <c:pt idx="1919">
                  <c:v>0.63527139999999993</c:v>
                </c:pt>
                <c:pt idx="1920">
                  <c:v>0.55474699999999999</c:v>
                </c:pt>
                <c:pt idx="1921">
                  <c:v>0.47787450000000076</c:v>
                </c:pt>
                <c:pt idx="1922">
                  <c:v>0.45911550000000001</c:v>
                </c:pt>
                <c:pt idx="1923">
                  <c:v>0.48986450000000076</c:v>
                </c:pt>
                <c:pt idx="1924">
                  <c:v>0.69980460000000089</c:v>
                </c:pt>
                <c:pt idx="1925">
                  <c:v>1.053418</c:v>
                </c:pt>
                <c:pt idx="1926">
                  <c:v>0.95131019999999911</c:v>
                </c:pt>
                <c:pt idx="1927">
                  <c:v>0.5054495</c:v>
                </c:pt>
                <c:pt idx="1928">
                  <c:v>0.45536220000000038</c:v>
                </c:pt>
                <c:pt idx="1929">
                  <c:v>0.68595190000000061</c:v>
                </c:pt>
                <c:pt idx="1930">
                  <c:v>1.0134209999999981</c:v>
                </c:pt>
                <c:pt idx="1931">
                  <c:v>1.4054709999999981</c:v>
                </c:pt>
                <c:pt idx="1932">
                  <c:v>1.078946</c:v>
                </c:pt>
                <c:pt idx="1933">
                  <c:v>0.30253360000000001</c:v>
                </c:pt>
                <c:pt idx="1934">
                  <c:v>0.48502530000000038</c:v>
                </c:pt>
                <c:pt idx="1935">
                  <c:v>1.2306889999999999</c:v>
                </c:pt>
                <c:pt idx="1936">
                  <c:v>1.088792</c:v>
                </c:pt>
                <c:pt idx="1937">
                  <c:v>0.45843750000000005</c:v>
                </c:pt>
                <c:pt idx="1938">
                  <c:v>0.23907040000000004</c:v>
                </c:pt>
                <c:pt idx="1939">
                  <c:v>0.23138410000000001</c:v>
                </c:pt>
                <c:pt idx="1940">
                  <c:v>0.48830920000000044</c:v>
                </c:pt>
                <c:pt idx="1941">
                  <c:v>0.87267190000000128</c:v>
                </c:pt>
                <c:pt idx="1942">
                  <c:v>0.6842066</c:v>
                </c:pt>
                <c:pt idx="1943">
                  <c:v>0.23834580000000022</c:v>
                </c:pt>
                <c:pt idx="1944">
                  <c:v>1.0064420000000001</c:v>
                </c:pt>
                <c:pt idx="1945">
                  <c:v>2.2825259999999998</c:v>
                </c:pt>
                <c:pt idx="1946">
                  <c:v>1.6933370000000001</c:v>
                </c:pt>
                <c:pt idx="1947">
                  <c:v>0.37881660000000095</c:v>
                </c:pt>
                <c:pt idx="1948">
                  <c:v>0.65206429999999993</c:v>
                </c:pt>
                <c:pt idx="1949">
                  <c:v>1.4976619999999974</c:v>
                </c:pt>
                <c:pt idx="1950">
                  <c:v>1.276637</c:v>
                </c:pt>
                <c:pt idx="1951">
                  <c:v>0.70009329999999992</c:v>
                </c:pt>
                <c:pt idx="1952">
                  <c:v>0.67043210000000009</c:v>
                </c:pt>
                <c:pt idx="1953">
                  <c:v>0.80880269999999999</c:v>
                </c:pt>
                <c:pt idx="1954">
                  <c:v>0.51546509999999957</c:v>
                </c:pt>
                <c:pt idx="1955">
                  <c:v>0.10035340000000001</c:v>
                </c:pt>
                <c:pt idx="1956">
                  <c:v>0.45528210000000002</c:v>
                </c:pt>
                <c:pt idx="1957">
                  <c:v>1.0087639999999998</c:v>
                </c:pt>
                <c:pt idx="1958">
                  <c:v>0.90842030000000007</c:v>
                </c:pt>
                <c:pt idx="1959">
                  <c:v>0.6547409000000014</c:v>
                </c:pt>
                <c:pt idx="1960">
                  <c:v>0.43279960000000001</c:v>
                </c:pt>
                <c:pt idx="1961">
                  <c:v>0.21755650000000001</c:v>
                </c:pt>
                <c:pt idx="1962">
                  <c:v>0.10562480000000013</c:v>
                </c:pt>
                <c:pt idx="1963">
                  <c:v>1.3377720000000001E-2</c:v>
                </c:pt>
                <c:pt idx="1964">
                  <c:v>0.24318039999999999</c:v>
                </c:pt>
                <c:pt idx="1965">
                  <c:v>0.52760879999999999</c:v>
                </c:pt>
                <c:pt idx="1966">
                  <c:v>0.65821479999999999</c:v>
                </c:pt>
                <c:pt idx="1967">
                  <c:v>0.76583639999999997</c:v>
                </c:pt>
                <c:pt idx="1968">
                  <c:v>0.60812470000000063</c:v>
                </c:pt>
                <c:pt idx="1969">
                  <c:v>0.41594340000000002</c:v>
                </c:pt>
                <c:pt idx="1970">
                  <c:v>0.35522110000000001</c:v>
                </c:pt>
                <c:pt idx="1971">
                  <c:v>0.30910320000000002</c:v>
                </c:pt>
                <c:pt idx="1972">
                  <c:v>0.36144810000000038</c:v>
                </c:pt>
                <c:pt idx="1973">
                  <c:v>0.42294610000000032</c:v>
                </c:pt>
                <c:pt idx="1974">
                  <c:v>0.53448669999999898</c:v>
                </c:pt>
                <c:pt idx="1975">
                  <c:v>0.64979550000000152</c:v>
                </c:pt>
                <c:pt idx="1976">
                  <c:v>0.70698890000000003</c:v>
                </c:pt>
                <c:pt idx="1977">
                  <c:v>0.76079970000000152</c:v>
                </c:pt>
                <c:pt idx="1978">
                  <c:v>0.54893360000000002</c:v>
                </c:pt>
                <c:pt idx="1979">
                  <c:v>0.32600330000000038</c:v>
                </c:pt>
                <c:pt idx="1980">
                  <c:v>1.1374379999999999</c:v>
                </c:pt>
                <c:pt idx="1981">
                  <c:v>1.9752470000000018</c:v>
                </c:pt>
                <c:pt idx="1982">
                  <c:v>1.0400389999999999</c:v>
                </c:pt>
                <c:pt idx="1983">
                  <c:v>9.1974170000000022E-2</c:v>
                </c:pt>
                <c:pt idx="1984">
                  <c:v>0.17653400000000022</c:v>
                </c:pt>
                <c:pt idx="1985">
                  <c:v>0.26186210000000032</c:v>
                </c:pt>
                <c:pt idx="1986">
                  <c:v>0.38485820000000076</c:v>
                </c:pt>
                <c:pt idx="1987">
                  <c:v>0.49520390000000031</c:v>
                </c:pt>
                <c:pt idx="1988">
                  <c:v>0.2568990000000001</c:v>
                </c:pt>
                <c:pt idx="1989">
                  <c:v>4.5519080000000003E-2</c:v>
                </c:pt>
                <c:pt idx="1990">
                  <c:v>0.34532200000000057</c:v>
                </c:pt>
                <c:pt idx="1991">
                  <c:v>0.62361939999999993</c:v>
                </c:pt>
                <c:pt idx="1992">
                  <c:v>0.59287409999999996</c:v>
                </c:pt>
                <c:pt idx="1993">
                  <c:v>0.55782229999999999</c:v>
                </c:pt>
                <c:pt idx="1994">
                  <c:v>0.47326250000000031</c:v>
                </c:pt>
                <c:pt idx="1995">
                  <c:v>0.47632290000000088</c:v>
                </c:pt>
                <c:pt idx="1996">
                  <c:v>1.3142339999999999</c:v>
                </c:pt>
                <c:pt idx="1997">
                  <c:v>1.9923160000000022</c:v>
                </c:pt>
                <c:pt idx="1998">
                  <c:v>1.377335</c:v>
                </c:pt>
                <c:pt idx="1999">
                  <c:v>0.80368410000000001</c:v>
                </c:pt>
                <c:pt idx="2000">
                  <c:v>0.51925569999999999</c:v>
                </c:pt>
                <c:pt idx="2001">
                  <c:v>0.34679630000000006</c:v>
                </c:pt>
                <c:pt idx="2002">
                  <c:v>0.86177990000000104</c:v>
                </c:pt>
                <c:pt idx="2003">
                  <c:v>1.2827229999999998</c:v>
                </c:pt>
                <c:pt idx="2004">
                  <c:v>1.1904760000000001</c:v>
                </c:pt>
                <c:pt idx="2005">
                  <c:v>1.0198289999999977</c:v>
                </c:pt>
                <c:pt idx="2006">
                  <c:v>0.46634640000000038</c:v>
                </c:pt>
                <c:pt idx="2007">
                  <c:v>2.6636230000000049E-2</c:v>
                </c:pt>
                <c:pt idx="2008">
                  <c:v>8.81342600000002E-2</c:v>
                </c:pt>
                <c:pt idx="2009">
                  <c:v>0.19576140000000022</c:v>
                </c:pt>
                <c:pt idx="2010">
                  <c:v>0.48787710000000051</c:v>
                </c:pt>
                <c:pt idx="2011">
                  <c:v>0.67584600000000128</c:v>
                </c:pt>
                <c:pt idx="2012">
                  <c:v>0.4836879000000005</c:v>
                </c:pt>
                <c:pt idx="2013">
                  <c:v>0.33393080000000064</c:v>
                </c:pt>
                <c:pt idx="2014">
                  <c:v>0.32624360000000002</c:v>
                </c:pt>
                <c:pt idx="2015">
                  <c:v>0.43719560000000002</c:v>
                </c:pt>
                <c:pt idx="2016">
                  <c:v>0.91380530000000004</c:v>
                </c:pt>
                <c:pt idx="2017">
                  <c:v>1.174561</c:v>
                </c:pt>
                <c:pt idx="2018">
                  <c:v>0.82094730000000005</c:v>
                </c:pt>
                <c:pt idx="2019">
                  <c:v>0.49058910000000044</c:v>
                </c:pt>
                <c:pt idx="2020">
                  <c:v>0.22153519999999999</c:v>
                </c:pt>
                <c:pt idx="2021">
                  <c:v>0.13976940000000038</c:v>
                </c:pt>
                <c:pt idx="2022">
                  <c:v>0.51644489999999998</c:v>
                </c:pt>
                <c:pt idx="2023">
                  <c:v>0.76414500000000141</c:v>
                </c:pt>
                <c:pt idx="2024">
                  <c:v>0.71802150000000065</c:v>
                </c:pt>
                <c:pt idx="2025">
                  <c:v>0.70387359999999999</c:v>
                </c:pt>
                <c:pt idx="2026">
                  <c:v>0.75768440000000115</c:v>
                </c:pt>
                <c:pt idx="2027">
                  <c:v>0.94797790000000004</c:v>
                </c:pt>
                <c:pt idx="2028">
                  <c:v>1.4092129999999998</c:v>
                </c:pt>
                <c:pt idx="2029">
                  <c:v>1.4533999999999976</c:v>
                </c:pt>
                <c:pt idx="2030">
                  <c:v>0.72311130000000001</c:v>
                </c:pt>
                <c:pt idx="2031">
                  <c:v>0.30149510000000002</c:v>
                </c:pt>
                <c:pt idx="2032">
                  <c:v>0.41680400000000051</c:v>
                </c:pt>
                <c:pt idx="2033">
                  <c:v>0.60511559999999998</c:v>
                </c:pt>
                <c:pt idx="2034">
                  <c:v>0.91260570000000063</c:v>
                </c:pt>
                <c:pt idx="2035">
                  <c:v>1.062216</c:v>
                </c:pt>
                <c:pt idx="2036">
                  <c:v>0.96996870000000002</c:v>
                </c:pt>
                <c:pt idx="2037">
                  <c:v>0.87772160000000166</c:v>
                </c:pt>
                <c:pt idx="2038">
                  <c:v>0.78547460000000002</c:v>
                </c:pt>
                <c:pt idx="2039">
                  <c:v>0.90885800000000005</c:v>
                </c:pt>
                <c:pt idx="2040">
                  <c:v>1.3239699999999976</c:v>
                </c:pt>
                <c:pt idx="2041">
                  <c:v>1.387289</c:v>
                </c:pt>
                <c:pt idx="2042">
                  <c:v>1.0029269999999979</c:v>
                </c:pt>
                <c:pt idx="2043">
                  <c:v>0.75149190000000088</c:v>
                </c:pt>
                <c:pt idx="2044">
                  <c:v>0.6592560999999999</c:v>
                </c:pt>
                <c:pt idx="2045">
                  <c:v>0.77654299999999998</c:v>
                </c:pt>
                <c:pt idx="2046">
                  <c:v>1.1301570000000025</c:v>
                </c:pt>
                <c:pt idx="2047">
                  <c:v>1.2153439999999998</c:v>
                </c:pt>
                <c:pt idx="2048">
                  <c:v>1.0154759999999998</c:v>
                </c:pt>
                <c:pt idx="2049">
                  <c:v>0.99625749999999957</c:v>
                </c:pt>
                <c:pt idx="2050">
                  <c:v>1.1576899999999999</c:v>
                </c:pt>
                <c:pt idx="2051">
                  <c:v>1.1290849999999999</c:v>
                </c:pt>
                <c:pt idx="2052">
                  <c:v>0.92152889999999998</c:v>
                </c:pt>
                <c:pt idx="2053">
                  <c:v>1.0032689999999982</c:v>
                </c:pt>
                <c:pt idx="2054">
                  <c:v>1.3414679999999999</c:v>
                </c:pt>
                <c:pt idx="2055">
                  <c:v>1.5582209999999999</c:v>
                </c:pt>
                <c:pt idx="2056">
                  <c:v>1.67353</c:v>
                </c:pt>
                <c:pt idx="2057">
                  <c:v>1.6855279999999999</c:v>
                </c:pt>
                <c:pt idx="2058">
                  <c:v>1.6163430000000001</c:v>
                </c:pt>
                <c:pt idx="2059">
                  <c:v>1.4985359999999999</c:v>
                </c:pt>
                <c:pt idx="2060">
                  <c:v>1.3447909999999998</c:v>
                </c:pt>
                <c:pt idx="2061">
                  <c:v>1.077655</c:v>
                </c:pt>
                <c:pt idx="2062">
                  <c:v>0.73172900000000141</c:v>
                </c:pt>
                <c:pt idx="2063">
                  <c:v>0.82765670000000002</c:v>
                </c:pt>
                <c:pt idx="2064">
                  <c:v>1.212019</c:v>
                </c:pt>
                <c:pt idx="2065">
                  <c:v>1.086411</c:v>
                </c:pt>
                <c:pt idx="2066">
                  <c:v>0.64823740000000063</c:v>
                </c:pt>
                <c:pt idx="2067">
                  <c:v>0.52733779999999897</c:v>
                </c:pt>
                <c:pt idx="2068">
                  <c:v>0.58883580000000002</c:v>
                </c:pt>
                <c:pt idx="2069">
                  <c:v>0.54040820000000001</c:v>
                </c:pt>
                <c:pt idx="2070">
                  <c:v>0.43278660000000058</c:v>
                </c:pt>
                <c:pt idx="2071">
                  <c:v>0.637003600000001</c:v>
                </c:pt>
                <c:pt idx="2072">
                  <c:v>0.99830459999999899</c:v>
                </c:pt>
                <c:pt idx="2073">
                  <c:v>0.73229420000000101</c:v>
                </c:pt>
                <c:pt idx="2074">
                  <c:v>0.17112470000000002</c:v>
                </c:pt>
                <c:pt idx="2075">
                  <c:v>0.34189750000000002</c:v>
                </c:pt>
                <c:pt idx="2076">
                  <c:v>0.83388169999999995</c:v>
                </c:pt>
                <c:pt idx="2077">
                  <c:v>0.82376369999999999</c:v>
                </c:pt>
                <c:pt idx="2078">
                  <c:v>0.60852050000000002</c:v>
                </c:pt>
                <c:pt idx="2079">
                  <c:v>0.45458180000000031</c:v>
                </c:pt>
                <c:pt idx="2080">
                  <c:v>0.32389850000000064</c:v>
                </c:pt>
                <c:pt idx="2081">
                  <c:v>0.84171609999999997</c:v>
                </c:pt>
                <c:pt idx="2082">
                  <c:v>1.58738</c:v>
                </c:pt>
                <c:pt idx="2083">
                  <c:v>1.503058</c:v>
                </c:pt>
                <c:pt idx="2084">
                  <c:v>1.1494450000000001</c:v>
                </c:pt>
                <c:pt idx="2085">
                  <c:v>0.89054419999999956</c:v>
                </c:pt>
                <c:pt idx="2086">
                  <c:v>0.65995450000000089</c:v>
                </c:pt>
                <c:pt idx="2087">
                  <c:v>0.87586260000000005</c:v>
                </c:pt>
                <c:pt idx="2088">
                  <c:v>1.214102</c:v>
                </c:pt>
                <c:pt idx="2089">
                  <c:v>0.86358389999999996</c:v>
                </c:pt>
                <c:pt idx="2090">
                  <c:v>0.34085070000000051</c:v>
                </c:pt>
                <c:pt idx="2091">
                  <c:v>0.94583589999999995</c:v>
                </c:pt>
                <c:pt idx="2092">
                  <c:v>1.806808</c:v>
                </c:pt>
                <c:pt idx="2093">
                  <c:v>1.5511779999999999</c:v>
                </c:pt>
                <c:pt idx="2094">
                  <c:v>1.066881</c:v>
                </c:pt>
                <c:pt idx="2095">
                  <c:v>0.77746599999999999</c:v>
                </c:pt>
                <c:pt idx="2096">
                  <c:v>0.5238173999999991</c:v>
                </c:pt>
                <c:pt idx="2097">
                  <c:v>0.81882010000000005</c:v>
                </c:pt>
                <c:pt idx="2098">
                  <c:v>1.2031829999999999</c:v>
                </c:pt>
                <c:pt idx="2099">
                  <c:v>1.0225520000000001</c:v>
                </c:pt>
                <c:pt idx="2100">
                  <c:v>0.76118530000000062</c:v>
                </c:pt>
                <c:pt idx="2101">
                  <c:v>0.74611629999999951</c:v>
                </c:pt>
                <c:pt idx="2102">
                  <c:v>0.76149079999999991</c:v>
                </c:pt>
                <c:pt idx="2103">
                  <c:v>0.70729440000000099</c:v>
                </c:pt>
                <c:pt idx="2104">
                  <c:v>0.64579639999999994</c:v>
                </c:pt>
                <c:pt idx="2105">
                  <c:v>0.867201200000001</c:v>
                </c:pt>
                <c:pt idx="2106">
                  <c:v>1.1131929999999999</c:v>
                </c:pt>
                <c:pt idx="2107">
                  <c:v>2.070681</c:v>
                </c:pt>
                <c:pt idx="2108">
                  <c:v>3.0777110000000012</c:v>
                </c:pt>
                <c:pt idx="2109">
                  <c:v>2.390536</c:v>
                </c:pt>
                <c:pt idx="2110">
                  <c:v>1.6141230000000002</c:v>
                </c:pt>
                <c:pt idx="2111">
                  <c:v>1.9059159999999999</c:v>
                </c:pt>
                <c:pt idx="2112">
                  <c:v>2.2364679999999977</c:v>
                </c:pt>
                <c:pt idx="2113">
                  <c:v>1.3993149999999999</c:v>
                </c:pt>
                <c:pt idx="2114">
                  <c:v>0.5383424999999995</c:v>
                </c:pt>
                <c:pt idx="2115">
                  <c:v>0.48817140000000031</c:v>
                </c:pt>
                <c:pt idx="2116">
                  <c:v>0.4424343</c:v>
                </c:pt>
                <c:pt idx="2117">
                  <c:v>0.43474800000000002</c:v>
                </c:pt>
                <c:pt idx="2118">
                  <c:v>0.44221730000000004</c:v>
                </c:pt>
                <c:pt idx="2119">
                  <c:v>1.0418229999999982</c:v>
                </c:pt>
                <c:pt idx="2120">
                  <c:v>1.598708</c:v>
                </c:pt>
                <c:pt idx="2121">
                  <c:v>1.129786</c:v>
                </c:pt>
                <c:pt idx="2122">
                  <c:v>0.69511249999999958</c:v>
                </c:pt>
                <c:pt idx="2123">
                  <c:v>0.84885760000000099</c:v>
                </c:pt>
                <c:pt idx="2124">
                  <c:v>0.969765600000001</c:v>
                </c:pt>
                <c:pt idx="2125">
                  <c:v>0.65458820000000062</c:v>
                </c:pt>
                <c:pt idx="2126">
                  <c:v>0.37536970000000075</c:v>
                </c:pt>
                <c:pt idx="2127">
                  <c:v>0.48297820000000058</c:v>
                </c:pt>
                <c:pt idx="2128">
                  <c:v>0.58829470000000006</c:v>
                </c:pt>
                <c:pt idx="2129">
                  <c:v>0.67285450000000102</c:v>
                </c:pt>
                <c:pt idx="2130">
                  <c:v>0.74327290000000001</c:v>
                </c:pt>
                <c:pt idx="2131">
                  <c:v>0.70483660000000004</c:v>
                </c:pt>
                <c:pt idx="2132">
                  <c:v>0.6813901999999995</c:v>
                </c:pt>
                <c:pt idx="2133">
                  <c:v>0.75826269999999996</c:v>
                </c:pt>
                <c:pt idx="2134">
                  <c:v>0.83513530000000002</c:v>
                </c:pt>
                <c:pt idx="2135">
                  <c:v>0.91200779999999959</c:v>
                </c:pt>
                <c:pt idx="2136">
                  <c:v>0.97534710000000002</c:v>
                </c:pt>
                <c:pt idx="2137">
                  <c:v>0.96765990000000091</c:v>
                </c:pt>
                <c:pt idx="2138">
                  <c:v>0.8927309999999995</c:v>
                </c:pt>
                <c:pt idx="2139">
                  <c:v>0.50068109999999999</c:v>
                </c:pt>
                <c:pt idx="2140">
                  <c:v>0.20939430000000026</c:v>
                </c:pt>
                <c:pt idx="2141">
                  <c:v>0.34776490000000032</c:v>
                </c:pt>
                <c:pt idx="2142">
                  <c:v>0.51292440000000061</c:v>
                </c:pt>
                <c:pt idx="2143">
                  <c:v>0.78197830000000002</c:v>
                </c:pt>
                <c:pt idx="2144">
                  <c:v>1.0408839999999999</c:v>
                </c:pt>
                <c:pt idx="2145">
                  <c:v>1.2638149999999984</c:v>
                </c:pt>
                <c:pt idx="2146">
                  <c:v>1.3078729999999998</c:v>
                </c:pt>
                <c:pt idx="2147">
                  <c:v>0.76976480000000114</c:v>
                </c:pt>
                <c:pt idx="2148">
                  <c:v>0.33163230000000032</c:v>
                </c:pt>
                <c:pt idx="2149">
                  <c:v>0.19326170000000001</c:v>
                </c:pt>
                <c:pt idx="2150">
                  <c:v>0.25246400000000002</c:v>
                </c:pt>
                <c:pt idx="2151">
                  <c:v>0.85975709999999994</c:v>
                </c:pt>
                <c:pt idx="2152">
                  <c:v>1.152811</c:v>
                </c:pt>
                <c:pt idx="2153">
                  <c:v>0.63776550000000065</c:v>
                </c:pt>
                <c:pt idx="2154">
                  <c:v>0.32682190000000089</c:v>
                </c:pt>
                <c:pt idx="2155">
                  <c:v>0.50362869999999993</c:v>
                </c:pt>
                <c:pt idx="2156">
                  <c:v>0.54220469999999998</c:v>
                </c:pt>
                <c:pt idx="2157">
                  <c:v>0.27315080000000008</c:v>
                </c:pt>
                <c:pt idx="2158">
                  <c:v>0.21899170000000029</c:v>
                </c:pt>
                <c:pt idx="2159">
                  <c:v>0.61099420000000115</c:v>
                </c:pt>
                <c:pt idx="2160">
                  <c:v>0.76523099999999999</c:v>
                </c:pt>
                <c:pt idx="2161">
                  <c:v>0.4577408</c:v>
                </c:pt>
                <c:pt idx="2162">
                  <c:v>0.37947130000000051</c:v>
                </c:pt>
                <c:pt idx="2163">
                  <c:v>0.71771050000000003</c:v>
                </c:pt>
                <c:pt idx="2164">
                  <c:v>1.212386</c:v>
                </c:pt>
                <c:pt idx="2165">
                  <c:v>1.9734239999999998</c:v>
                </c:pt>
                <c:pt idx="2166">
                  <c:v>2.0951479999999987</c:v>
                </c:pt>
                <c:pt idx="2167">
                  <c:v>1.19574</c:v>
                </c:pt>
                <c:pt idx="2168">
                  <c:v>0.60385830000000063</c:v>
                </c:pt>
                <c:pt idx="2169">
                  <c:v>0.47319080000000002</c:v>
                </c:pt>
                <c:pt idx="2170">
                  <c:v>0.52113789999999949</c:v>
                </c:pt>
                <c:pt idx="2171">
                  <c:v>0.82094080000000114</c:v>
                </c:pt>
                <c:pt idx="2172">
                  <c:v>0.988531099999999</c:v>
                </c:pt>
                <c:pt idx="2173">
                  <c:v>0.98084379999999949</c:v>
                </c:pt>
                <c:pt idx="2174">
                  <c:v>1.0586769999999999</c:v>
                </c:pt>
                <c:pt idx="2175">
                  <c:v>1.2431709999999998</c:v>
                </c:pt>
                <c:pt idx="2176">
                  <c:v>1.3852289999999998</c:v>
                </c:pt>
                <c:pt idx="2177">
                  <c:v>1.4774759999999998</c:v>
                </c:pt>
                <c:pt idx="2178">
                  <c:v>1.5076429999999998</c:v>
                </c:pt>
                <c:pt idx="2179">
                  <c:v>1.4692069999999982</c:v>
                </c:pt>
                <c:pt idx="2180">
                  <c:v>1.2914209999999984</c:v>
                </c:pt>
                <c:pt idx="2181">
                  <c:v>0.96855669999999949</c:v>
                </c:pt>
                <c:pt idx="2182">
                  <c:v>1.169737</c:v>
                </c:pt>
                <c:pt idx="2183">
                  <c:v>1.8846510000000001</c:v>
                </c:pt>
                <c:pt idx="2184">
                  <c:v>1.796109</c:v>
                </c:pt>
                <c:pt idx="2185">
                  <c:v>0.96588570000000062</c:v>
                </c:pt>
                <c:pt idx="2186">
                  <c:v>0.81838430000000006</c:v>
                </c:pt>
                <c:pt idx="2187">
                  <c:v>1.2642449999999998</c:v>
                </c:pt>
                <c:pt idx="2188">
                  <c:v>1.7270189999999999</c:v>
                </c:pt>
                <c:pt idx="2189">
                  <c:v>2.2036289999999998</c:v>
                </c:pt>
                <c:pt idx="2190">
                  <c:v>2.1503559999999977</c:v>
                </c:pt>
                <c:pt idx="2191">
                  <c:v>1.6891209999999999</c:v>
                </c:pt>
                <c:pt idx="2192">
                  <c:v>1.7673409999999998</c:v>
                </c:pt>
                <c:pt idx="2193">
                  <c:v>2.2362629999999961</c:v>
                </c:pt>
                <c:pt idx="2194">
                  <c:v>2.3164129999999932</c:v>
                </c:pt>
                <c:pt idx="2195">
                  <c:v>2.1319189999999977</c:v>
                </c:pt>
                <c:pt idx="2196">
                  <c:v>2.0365219999999997</c:v>
                </c:pt>
                <c:pt idx="2197">
                  <c:v>1.998085000000003</c:v>
                </c:pt>
                <c:pt idx="2198">
                  <c:v>1.7386299999999979</c:v>
                </c:pt>
                <c:pt idx="2199">
                  <c:v>1.3465799999999999</c:v>
                </c:pt>
                <c:pt idx="2200">
                  <c:v>1.057855</c:v>
                </c:pt>
                <c:pt idx="2201">
                  <c:v>0.82726549999999999</c:v>
                </c:pt>
                <c:pt idx="2202">
                  <c:v>0.89873629999999949</c:v>
                </c:pt>
                <c:pt idx="2203">
                  <c:v>1.129354</c:v>
                </c:pt>
                <c:pt idx="2204">
                  <c:v>1.550532</c:v>
                </c:pt>
                <c:pt idx="2205">
                  <c:v>2.0655780000000004</c:v>
                </c:pt>
                <c:pt idx="2206">
                  <c:v>1.948731</c:v>
                </c:pt>
                <c:pt idx="2207">
                  <c:v>1.5413070000000002</c:v>
                </c:pt>
                <c:pt idx="2208">
                  <c:v>1.8495899999999998</c:v>
                </c:pt>
                <c:pt idx="2209">
                  <c:v>2.4645700000000001</c:v>
                </c:pt>
                <c:pt idx="2210">
                  <c:v>3.2609440000000012</c:v>
                </c:pt>
                <c:pt idx="2211">
                  <c:v>4.1294979999999955</c:v>
                </c:pt>
                <c:pt idx="2212">
                  <c:v>3.9656779999999987</c:v>
                </c:pt>
                <c:pt idx="2213">
                  <c:v>3.419882999999996</c:v>
                </c:pt>
                <c:pt idx="2214">
                  <c:v>2.9943499999999967</c:v>
                </c:pt>
                <c:pt idx="2215">
                  <c:v>2.6099879999999995</c:v>
                </c:pt>
                <c:pt idx="2216">
                  <c:v>3.1603890000000012</c:v>
                </c:pt>
                <c:pt idx="2217">
                  <c:v>4.0059869999999895</c:v>
                </c:pt>
                <c:pt idx="2218">
                  <c:v>4.0711180000000002</c:v>
                </c:pt>
                <c:pt idx="2219">
                  <c:v>3.9096859999999967</c:v>
                </c:pt>
                <c:pt idx="2220">
                  <c:v>3.918304</c:v>
                </c:pt>
                <c:pt idx="2221">
                  <c:v>3.9721089999999957</c:v>
                </c:pt>
                <c:pt idx="2222">
                  <c:v>3.4257019999999998</c:v>
                </c:pt>
                <c:pt idx="2223">
                  <c:v>2.7338499999999977</c:v>
                </c:pt>
                <c:pt idx="2224">
                  <c:v>3.2270150000000002</c:v>
                </c:pt>
                <c:pt idx="2225">
                  <c:v>3.9803660000000001</c:v>
                </c:pt>
                <c:pt idx="2226">
                  <c:v>4.7016230000000103</c:v>
                </c:pt>
                <c:pt idx="2227">
                  <c:v>5.4165379999999965</c:v>
                </c:pt>
                <c:pt idx="2228">
                  <c:v>5.3865460000000001</c:v>
                </c:pt>
                <c:pt idx="2229">
                  <c:v>5.2251139999999916</c:v>
                </c:pt>
                <c:pt idx="2230">
                  <c:v>6.4002809999999997</c:v>
                </c:pt>
                <c:pt idx="2231">
                  <c:v>7.7839860000000005</c:v>
                </c:pt>
                <c:pt idx="2232">
                  <c:v>7.9702430000000133</c:v>
                </c:pt>
                <c:pt idx="2233">
                  <c:v>7.9933050000000003</c:v>
                </c:pt>
                <c:pt idx="2234">
                  <c:v>8.9313779999999969</c:v>
                </c:pt>
                <c:pt idx="2235">
                  <c:v>9.9768450000000026</c:v>
                </c:pt>
                <c:pt idx="2236">
                  <c:v>13.01596</c:v>
                </c:pt>
                <c:pt idx="2237">
                  <c:v>16.252299999999963</c:v>
                </c:pt>
                <c:pt idx="2238">
                  <c:v>20.149930000000001</c:v>
                </c:pt>
                <c:pt idx="2239">
                  <c:v>24.101180000000031</c:v>
                </c:pt>
                <c:pt idx="2240">
                  <c:v>39.838430000000002</c:v>
                </c:pt>
                <c:pt idx="2241">
                  <c:v>56.327590000000001</c:v>
                </c:pt>
                <c:pt idx="2242">
                  <c:v>111.3319</c:v>
                </c:pt>
                <c:pt idx="2243">
                  <c:v>168.15610000000001</c:v>
                </c:pt>
                <c:pt idx="2244">
                  <c:v>223.1609</c:v>
                </c:pt>
                <c:pt idx="2245">
                  <c:v>278.10939999999999</c:v>
                </c:pt>
                <c:pt idx="2246">
                  <c:v>292.79879999999918</c:v>
                </c:pt>
                <c:pt idx="2247">
                  <c:v>306.87419999999969</c:v>
                </c:pt>
                <c:pt idx="2248">
                  <c:v>310.3109</c:v>
                </c:pt>
                <c:pt idx="2249">
                  <c:v>313.62419999999969</c:v>
                </c:pt>
                <c:pt idx="2250">
                  <c:v>312.74950000000001</c:v>
                </c:pt>
                <c:pt idx="2251">
                  <c:v>310.72340000000003</c:v>
                </c:pt>
                <c:pt idx="2252">
                  <c:v>289.70060000000001</c:v>
                </c:pt>
                <c:pt idx="2253">
                  <c:v>264.96320000000003</c:v>
                </c:pt>
                <c:pt idx="2254">
                  <c:v>200.64099999999999</c:v>
                </c:pt>
                <c:pt idx="2255">
                  <c:v>137.01140000000001</c:v>
                </c:pt>
                <c:pt idx="2256">
                  <c:v>78.742109999999997</c:v>
                </c:pt>
                <c:pt idx="2257">
                  <c:v>27.60201</c:v>
                </c:pt>
                <c:pt idx="2258">
                  <c:v>19.166060000000005</c:v>
                </c:pt>
                <c:pt idx="2259">
                  <c:v>11.978810000000001</c:v>
                </c:pt>
                <c:pt idx="2260">
                  <c:v>10.825500000000018</c:v>
                </c:pt>
                <c:pt idx="2261">
                  <c:v>9.4784750000000013</c:v>
                </c:pt>
                <c:pt idx="2262">
                  <c:v>7.3576220000000001</c:v>
                </c:pt>
                <c:pt idx="2263">
                  <c:v>5.4617369999999985</c:v>
                </c:pt>
                <c:pt idx="2264">
                  <c:v>4.3239069999999904</c:v>
                </c:pt>
                <c:pt idx="2265">
                  <c:v>3.423251</c:v>
                </c:pt>
                <c:pt idx="2266">
                  <c:v>3.2065479999999997</c:v>
                </c:pt>
                <c:pt idx="2267">
                  <c:v>3.1602799999999998</c:v>
                </c:pt>
                <c:pt idx="2268">
                  <c:v>3.5395569999999967</c:v>
                </c:pt>
                <c:pt idx="2269">
                  <c:v>3.7751419999999998</c:v>
                </c:pt>
                <c:pt idx="2270">
                  <c:v>3.6977389999999999</c:v>
                </c:pt>
                <c:pt idx="2271">
                  <c:v>4.2819539999999998</c:v>
                </c:pt>
                <c:pt idx="2272">
                  <c:v>6.1318950000000001</c:v>
                </c:pt>
                <c:pt idx="2273">
                  <c:v>8.6809270000000005</c:v>
                </c:pt>
                <c:pt idx="2274">
                  <c:v>12.411770000000001</c:v>
                </c:pt>
                <c:pt idx="2275">
                  <c:v>15.807870000000001</c:v>
                </c:pt>
                <c:pt idx="2276">
                  <c:v>18.702759999999966</c:v>
                </c:pt>
                <c:pt idx="2277">
                  <c:v>20.511629999999986</c:v>
                </c:pt>
                <c:pt idx="2278">
                  <c:v>20.875429999999966</c:v>
                </c:pt>
                <c:pt idx="2279">
                  <c:v>21.558069999999987</c:v>
                </c:pt>
                <c:pt idx="2280">
                  <c:v>22.618369999999999</c:v>
                </c:pt>
                <c:pt idx="2281">
                  <c:v>22.858350000000005</c:v>
                </c:pt>
                <c:pt idx="2282">
                  <c:v>22.231380000000001</c:v>
                </c:pt>
                <c:pt idx="2283">
                  <c:v>20.966779999999961</c:v>
                </c:pt>
                <c:pt idx="2284">
                  <c:v>19.101360000000028</c:v>
                </c:pt>
                <c:pt idx="2285">
                  <c:v>15.39334</c:v>
                </c:pt>
                <c:pt idx="2286">
                  <c:v>10.137650000000001</c:v>
                </c:pt>
                <c:pt idx="2287">
                  <c:v>6.6314830000000002</c:v>
                </c:pt>
                <c:pt idx="2288">
                  <c:v>4.4332260000000092</c:v>
                </c:pt>
                <c:pt idx="2289">
                  <c:v>3.1648159999999987</c:v>
                </c:pt>
                <c:pt idx="2290">
                  <c:v>2.5146279999999988</c:v>
                </c:pt>
                <c:pt idx="2291">
                  <c:v>2.0300499999999961</c:v>
                </c:pt>
                <c:pt idx="2292">
                  <c:v>1.6430330000000002</c:v>
                </c:pt>
                <c:pt idx="2293">
                  <c:v>2.0148059999999961</c:v>
                </c:pt>
                <c:pt idx="2294">
                  <c:v>2.7810990000000002</c:v>
                </c:pt>
                <c:pt idx="2295">
                  <c:v>2.3783799999999977</c:v>
                </c:pt>
                <c:pt idx="2296">
                  <c:v>1.4417989999999974</c:v>
                </c:pt>
                <c:pt idx="2297">
                  <c:v>1.1749450000000001</c:v>
                </c:pt>
                <c:pt idx="2298">
                  <c:v>1.1749450000000001</c:v>
                </c:pt>
                <c:pt idx="2299">
                  <c:v>1.042543</c:v>
                </c:pt>
                <c:pt idx="2300">
                  <c:v>0.86451520000000004</c:v>
                </c:pt>
                <c:pt idx="2301">
                  <c:v>0.85985670000000003</c:v>
                </c:pt>
                <c:pt idx="2302">
                  <c:v>0.90629320000000002</c:v>
                </c:pt>
                <c:pt idx="2303">
                  <c:v>1.2068929999999998</c:v>
                </c:pt>
                <c:pt idx="2304">
                  <c:v>1.5706890000000002</c:v>
                </c:pt>
                <c:pt idx="2305">
                  <c:v>1.183271</c:v>
                </c:pt>
                <c:pt idx="2306">
                  <c:v>0.64144699999999999</c:v>
                </c:pt>
                <c:pt idx="2307">
                  <c:v>0.78377950000000063</c:v>
                </c:pt>
                <c:pt idx="2308">
                  <c:v>1.0392109999999999</c:v>
                </c:pt>
                <c:pt idx="2309">
                  <c:v>1.6377620000000002</c:v>
                </c:pt>
                <c:pt idx="2310">
                  <c:v>2.2802099999999998</c:v>
                </c:pt>
                <c:pt idx="2311">
                  <c:v>1.2648439999999999</c:v>
                </c:pt>
                <c:pt idx="2312">
                  <c:v>9.6052480000000023E-2</c:v>
                </c:pt>
                <c:pt idx="2313">
                  <c:v>0.82690880000000089</c:v>
                </c:pt>
                <c:pt idx="2314">
                  <c:v>1.670606</c:v>
                </c:pt>
                <c:pt idx="2315">
                  <c:v>1.3851039999999999</c:v>
                </c:pt>
                <c:pt idx="2316">
                  <c:v>1.0683580000000001</c:v>
                </c:pt>
                <c:pt idx="2317">
                  <c:v>1.277347</c:v>
                </c:pt>
                <c:pt idx="2318">
                  <c:v>1.4713839999999998</c:v>
                </c:pt>
                <c:pt idx="2319">
                  <c:v>1.177251</c:v>
                </c:pt>
                <c:pt idx="2320">
                  <c:v>0.8858279</c:v>
                </c:pt>
                <c:pt idx="2321">
                  <c:v>0.63813710000000001</c:v>
                </c:pt>
                <c:pt idx="2322">
                  <c:v>0.39785310000000057</c:v>
                </c:pt>
                <c:pt idx="2323">
                  <c:v>0.23530599999999999</c:v>
                </c:pt>
                <c:pt idx="2324">
                  <c:v>0.15503400000000028</c:v>
                </c:pt>
                <c:pt idx="2325">
                  <c:v>0.70459820000000062</c:v>
                </c:pt>
                <c:pt idx="2326">
                  <c:v>1.1370089999999999</c:v>
                </c:pt>
                <c:pt idx="2327">
                  <c:v>0.87383790000000061</c:v>
                </c:pt>
                <c:pt idx="2328">
                  <c:v>0.61334110000000064</c:v>
                </c:pt>
                <c:pt idx="2329">
                  <c:v>0.36565030000000032</c:v>
                </c:pt>
                <c:pt idx="2330">
                  <c:v>0.23177059999999997</c:v>
                </c:pt>
                <c:pt idx="2331">
                  <c:v>0.54908639999999898</c:v>
                </c:pt>
                <c:pt idx="2332">
                  <c:v>0.89847649999999957</c:v>
                </c:pt>
                <c:pt idx="2333">
                  <c:v>1.355156</c:v>
                </c:pt>
                <c:pt idx="2334">
                  <c:v>1.5236289999999979</c:v>
                </c:pt>
                <c:pt idx="2335">
                  <c:v>0.86569990000000141</c:v>
                </c:pt>
                <c:pt idx="2336">
                  <c:v>0.60348289999999949</c:v>
                </c:pt>
                <c:pt idx="2337">
                  <c:v>1.3233349999999982</c:v>
                </c:pt>
                <c:pt idx="2338">
                  <c:v>1.81338</c:v>
                </c:pt>
                <c:pt idx="2339">
                  <c:v>1.8056389999999998</c:v>
                </c:pt>
                <c:pt idx="2340">
                  <c:v>1.5073609999999984</c:v>
                </c:pt>
                <c:pt idx="2341">
                  <c:v>0.65592370000000089</c:v>
                </c:pt>
                <c:pt idx="2342">
                  <c:v>0.11052360000000011</c:v>
                </c:pt>
                <c:pt idx="2343">
                  <c:v>7.9562240000000103E-2</c:v>
                </c:pt>
                <c:pt idx="2344">
                  <c:v>9.5232910000000018E-2</c:v>
                </c:pt>
                <c:pt idx="2345">
                  <c:v>0.1803767</c:v>
                </c:pt>
                <c:pt idx="2346">
                  <c:v>0.41200940000000008</c:v>
                </c:pt>
                <c:pt idx="2347">
                  <c:v>0.83772819999999992</c:v>
                </c:pt>
                <c:pt idx="2348">
                  <c:v>0.94384000000000101</c:v>
                </c:pt>
                <c:pt idx="2349">
                  <c:v>0.67292810000000103</c:v>
                </c:pt>
                <c:pt idx="2350">
                  <c:v>0.60574980000000189</c:v>
                </c:pt>
                <c:pt idx="2351">
                  <c:v>0.75281629999999999</c:v>
                </c:pt>
                <c:pt idx="2352">
                  <c:v>0.64023999999999992</c:v>
                </c:pt>
                <c:pt idx="2353">
                  <c:v>0.28422720000000001</c:v>
                </c:pt>
                <c:pt idx="2354">
                  <c:v>0.23588339999999999</c:v>
                </c:pt>
                <c:pt idx="2355">
                  <c:v>0.44487260000000051</c:v>
                </c:pt>
                <c:pt idx="2356">
                  <c:v>0.65829870000000101</c:v>
                </c:pt>
                <c:pt idx="2357">
                  <c:v>0.87502810000000064</c:v>
                </c:pt>
                <c:pt idx="2358">
                  <c:v>1.0172209999999982</c:v>
                </c:pt>
                <c:pt idx="2359">
                  <c:v>1.1101049999999999</c:v>
                </c:pt>
                <c:pt idx="2360">
                  <c:v>1.1249099999999999</c:v>
                </c:pt>
                <c:pt idx="2361">
                  <c:v>1.0939479999999999</c:v>
                </c:pt>
                <c:pt idx="2362">
                  <c:v>1.037482</c:v>
                </c:pt>
                <c:pt idx="2363">
                  <c:v>0.96781910000000004</c:v>
                </c:pt>
                <c:pt idx="2364">
                  <c:v>0.73847839999999998</c:v>
                </c:pt>
                <c:pt idx="2365">
                  <c:v>0.43660510000000002</c:v>
                </c:pt>
                <c:pt idx="2366">
                  <c:v>0.33986900000000075</c:v>
                </c:pt>
                <c:pt idx="2367">
                  <c:v>0.32439020000000057</c:v>
                </c:pt>
                <c:pt idx="2368">
                  <c:v>0.81046229999999897</c:v>
                </c:pt>
                <c:pt idx="2369">
                  <c:v>1.4683909999999998</c:v>
                </c:pt>
                <c:pt idx="2370">
                  <c:v>1.2103649999999984</c:v>
                </c:pt>
                <c:pt idx="2371">
                  <c:v>0.68402220000000002</c:v>
                </c:pt>
                <c:pt idx="2372">
                  <c:v>0.68538379999999899</c:v>
                </c:pt>
                <c:pt idx="2373">
                  <c:v>0.81696959999999996</c:v>
                </c:pt>
                <c:pt idx="2374">
                  <c:v>0.67206760000000065</c:v>
                </c:pt>
                <c:pt idx="2375">
                  <c:v>0.47084290000000051</c:v>
                </c:pt>
                <c:pt idx="2376">
                  <c:v>0.76839480000000115</c:v>
                </c:pt>
                <c:pt idx="2377">
                  <c:v>1.1476709999999999</c:v>
                </c:pt>
                <c:pt idx="2378">
                  <c:v>1.0321400000000001</c:v>
                </c:pt>
                <c:pt idx="2379">
                  <c:v>0.8541121999999991</c:v>
                </c:pt>
                <c:pt idx="2380">
                  <c:v>0.95275009999999993</c:v>
                </c:pt>
                <c:pt idx="2381">
                  <c:v>1.076595</c:v>
                </c:pt>
                <c:pt idx="2382">
                  <c:v>0.92246669999999897</c:v>
                </c:pt>
                <c:pt idx="2383">
                  <c:v>0.75217930000000088</c:v>
                </c:pt>
                <c:pt idx="2384">
                  <c:v>0.75522850000000064</c:v>
                </c:pt>
                <c:pt idx="2385">
                  <c:v>0.76257950000000063</c:v>
                </c:pt>
                <c:pt idx="2386">
                  <c:v>0.60003240000000002</c:v>
                </c:pt>
                <c:pt idx="2387">
                  <c:v>0.43724590000000002</c:v>
                </c:pt>
                <c:pt idx="2388">
                  <c:v>0.26695840000000032</c:v>
                </c:pt>
                <c:pt idx="2389">
                  <c:v>0.12107560000000014</c:v>
                </c:pt>
                <c:pt idx="2390">
                  <c:v>0.36102620000000057</c:v>
                </c:pt>
                <c:pt idx="2391">
                  <c:v>0.57779760000000113</c:v>
                </c:pt>
                <c:pt idx="2392">
                  <c:v>0.55457659999999898</c:v>
                </c:pt>
                <c:pt idx="2393">
                  <c:v>0.53045219999999849</c:v>
                </c:pt>
                <c:pt idx="2394">
                  <c:v>0.49949080000000051</c:v>
                </c:pt>
                <c:pt idx="2395">
                  <c:v>0.46740440000000044</c:v>
                </c:pt>
                <c:pt idx="2396">
                  <c:v>0.42870740000000002</c:v>
                </c:pt>
                <c:pt idx="2397">
                  <c:v>0.43710800000000044</c:v>
                </c:pt>
                <c:pt idx="2398">
                  <c:v>0.66931819999999997</c:v>
                </c:pt>
                <c:pt idx="2399">
                  <c:v>0.81218440000000003</c:v>
                </c:pt>
                <c:pt idx="2400">
                  <c:v>0.60319520000000115</c:v>
                </c:pt>
                <c:pt idx="2401">
                  <c:v>0.49260640000000044</c:v>
                </c:pt>
                <c:pt idx="2402">
                  <c:v>0.70933590000000002</c:v>
                </c:pt>
                <c:pt idx="2403">
                  <c:v>0.88786100000000001</c:v>
                </c:pt>
                <c:pt idx="2404">
                  <c:v>0.95751580000000003</c:v>
                </c:pt>
                <c:pt idx="2405">
                  <c:v>0.96916020000000003</c:v>
                </c:pt>
                <c:pt idx="2406">
                  <c:v>0.8375745</c:v>
                </c:pt>
                <c:pt idx="2407">
                  <c:v>0.91695879999999996</c:v>
                </c:pt>
                <c:pt idx="2408">
                  <c:v>1.4510419999999982</c:v>
                </c:pt>
                <c:pt idx="2409">
                  <c:v>1.6775239999999998</c:v>
                </c:pt>
                <c:pt idx="2410">
                  <c:v>1.3214679999999999</c:v>
                </c:pt>
                <c:pt idx="2411">
                  <c:v>1.1333959999999998</c:v>
                </c:pt>
                <c:pt idx="2412">
                  <c:v>1.22628</c:v>
                </c:pt>
                <c:pt idx="2413">
                  <c:v>1.2599379999999998</c:v>
                </c:pt>
                <c:pt idx="2414">
                  <c:v>1.2057549999999981</c:v>
                </c:pt>
                <c:pt idx="2415">
                  <c:v>1.111507</c:v>
                </c:pt>
                <c:pt idx="2416">
                  <c:v>0.96444030000000003</c:v>
                </c:pt>
                <c:pt idx="2417">
                  <c:v>0.68207470000000003</c:v>
                </c:pt>
                <c:pt idx="2418">
                  <c:v>0.24092840000000032</c:v>
                </c:pt>
                <c:pt idx="2419">
                  <c:v>0.28372620000000032</c:v>
                </c:pt>
                <c:pt idx="2420">
                  <c:v>0.83329030000000004</c:v>
                </c:pt>
                <c:pt idx="2421">
                  <c:v>1.386857000000002</c:v>
                </c:pt>
                <c:pt idx="2422">
                  <c:v>1.9441620000000019</c:v>
                </c:pt>
                <c:pt idx="2423">
                  <c:v>1.6058629999999998</c:v>
                </c:pt>
                <c:pt idx="2424">
                  <c:v>0.5222154</c:v>
                </c:pt>
                <c:pt idx="2425">
                  <c:v>0.37665030000000038</c:v>
                </c:pt>
                <c:pt idx="2426">
                  <c:v>0.9262144999999995</c:v>
                </c:pt>
                <c:pt idx="2427">
                  <c:v>1.6857899999999999</c:v>
                </c:pt>
                <c:pt idx="2428">
                  <c:v>2.5836700000000001</c:v>
                </c:pt>
                <c:pt idx="2429">
                  <c:v>2.6651550000000004</c:v>
                </c:pt>
                <c:pt idx="2430">
                  <c:v>2.2703980000000001</c:v>
                </c:pt>
                <c:pt idx="2431">
                  <c:v>1.6558999999999982</c:v>
                </c:pt>
                <c:pt idx="2432">
                  <c:v>0.92830809999999997</c:v>
                </c:pt>
                <c:pt idx="2433">
                  <c:v>1.1390550000000019</c:v>
                </c:pt>
                <c:pt idx="2434">
                  <c:v>1.7737629999999998</c:v>
                </c:pt>
                <c:pt idx="2435">
                  <c:v>1.764365</c:v>
                </c:pt>
                <c:pt idx="2436">
                  <c:v>1.5011939999999981</c:v>
                </c:pt>
                <c:pt idx="2437">
                  <c:v>1.7692569999999999</c:v>
                </c:pt>
                <c:pt idx="2438">
                  <c:v>2.2181970000000035</c:v>
                </c:pt>
                <c:pt idx="2439">
                  <c:v>1.6718089999999999</c:v>
                </c:pt>
                <c:pt idx="2440">
                  <c:v>0.8359529999999995</c:v>
                </c:pt>
                <c:pt idx="2441">
                  <c:v>1.510648</c:v>
                </c:pt>
                <c:pt idx="2442">
                  <c:v>2.5555940000000001</c:v>
                </c:pt>
                <c:pt idx="2443">
                  <c:v>1.9135789999999999</c:v>
                </c:pt>
                <c:pt idx="2444">
                  <c:v>0.93067369999999994</c:v>
                </c:pt>
                <c:pt idx="2445">
                  <c:v>1.6791239999999998</c:v>
                </c:pt>
                <c:pt idx="2446">
                  <c:v>2.7087129999999999</c:v>
                </c:pt>
                <c:pt idx="2447">
                  <c:v>1.5637479999999999</c:v>
                </c:pt>
                <c:pt idx="2448">
                  <c:v>0.14709530000000032</c:v>
                </c:pt>
                <c:pt idx="2449">
                  <c:v>1.5504259999999999</c:v>
                </c:pt>
                <c:pt idx="2450">
                  <c:v>3.207058</c:v>
                </c:pt>
                <c:pt idx="2451">
                  <c:v>2.8784789999999956</c:v>
                </c:pt>
                <c:pt idx="2452">
                  <c:v>2.4373330000000002</c:v>
                </c:pt>
                <c:pt idx="2453">
                  <c:v>2.1168109999999967</c:v>
                </c:pt>
                <c:pt idx="2454">
                  <c:v>1.8025199999999999</c:v>
                </c:pt>
                <c:pt idx="2455">
                  <c:v>2.3831160000000002</c:v>
                </c:pt>
                <c:pt idx="2456">
                  <c:v>2.9003990000000002</c:v>
                </c:pt>
                <c:pt idx="2457">
                  <c:v>1.5069699999999981</c:v>
                </c:pt>
                <c:pt idx="2458">
                  <c:v>0.24577600000000024</c:v>
                </c:pt>
                <c:pt idx="2459">
                  <c:v>1.0274559999999999</c:v>
                </c:pt>
                <c:pt idx="2460">
                  <c:v>1.7913570000000001</c:v>
                </c:pt>
                <c:pt idx="2461">
                  <c:v>2.3718129999999946</c:v>
                </c:pt>
                <c:pt idx="2462">
                  <c:v>2.9058599999999961</c:v>
                </c:pt>
                <c:pt idx="2463">
                  <c:v>3.0916059999999961</c:v>
                </c:pt>
                <c:pt idx="2464">
                  <c:v>3.2739929999999999</c:v>
                </c:pt>
                <c:pt idx="2465">
                  <c:v>3.4365209999999977</c:v>
                </c:pt>
                <c:pt idx="2466">
                  <c:v>3.3634239999999997</c:v>
                </c:pt>
                <c:pt idx="2467">
                  <c:v>2.1790099999999977</c:v>
                </c:pt>
                <c:pt idx="2468">
                  <c:v>1.131977</c:v>
                </c:pt>
                <c:pt idx="2469">
                  <c:v>0.62105260000000062</c:v>
                </c:pt>
                <c:pt idx="2470">
                  <c:v>0.49131740000000057</c:v>
                </c:pt>
                <c:pt idx="2471">
                  <c:v>1.621543</c:v>
                </c:pt>
                <c:pt idx="2472">
                  <c:v>2.414301</c:v>
                </c:pt>
                <c:pt idx="2473">
                  <c:v>2.251773</c:v>
                </c:pt>
                <c:pt idx="2474">
                  <c:v>2.2684699999999998</c:v>
                </c:pt>
                <c:pt idx="2475">
                  <c:v>2.725095</c:v>
                </c:pt>
                <c:pt idx="2476">
                  <c:v>3.0365449999999967</c:v>
                </c:pt>
                <c:pt idx="2477">
                  <c:v>3.0365449999999967</c:v>
                </c:pt>
                <c:pt idx="2478">
                  <c:v>2.8942869999999967</c:v>
                </c:pt>
                <c:pt idx="2479">
                  <c:v>2.4840990000000001</c:v>
                </c:pt>
                <c:pt idx="2480">
                  <c:v>2.285895</c:v>
                </c:pt>
                <c:pt idx="2481">
                  <c:v>2.4407209999999999</c:v>
                </c:pt>
                <c:pt idx="2482">
                  <c:v>2.5017419999999997</c:v>
                </c:pt>
                <c:pt idx="2483">
                  <c:v>2.4243290000000002</c:v>
                </c:pt>
                <c:pt idx="2484">
                  <c:v>2.3770599999999966</c:v>
                </c:pt>
                <c:pt idx="2485">
                  <c:v>2.369319</c:v>
                </c:pt>
                <c:pt idx="2486">
                  <c:v>2.4258189999999962</c:v>
                </c:pt>
                <c:pt idx="2487">
                  <c:v>2.5573889999999997</c:v>
                </c:pt>
                <c:pt idx="2488">
                  <c:v>2.6586670000000003</c:v>
                </c:pt>
                <c:pt idx="2489">
                  <c:v>2.728321000000006</c:v>
                </c:pt>
                <c:pt idx="2490">
                  <c:v>2.7378100000000001</c:v>
                </c:pt>
                <c:pt idx="2491">
                  <c:v>2.6913730000000005</c:v>
                </c:pt>
                <c:pt idx="2492">
                  <c:v>2.2511770000000002</c:v>
                </c:pt>
                <c:pt idx="2493">
                  <c:v>1.4849759999999999</c:v>
                </c:pt>
                <c:pt idx="2494">
                  <c:v>1.391276</c:v>
                </c:pt>
                <c:pt idx="2495">
                  <c:v>1.7938219999999976</c:v>
                </c:pt>
                <c:pt idx="2496">
                  <c:v>2.2149719999999999</c:v>
                </c:pt>
                <c:pt idx="2497">
                  <c:v>2.6484839999999998</c:v>
                </c:pt>
                <c:pt idx="2498">
                  <c:v>2.2738900000000002</c:v>
                </c:pt>
                <c:pt idx="2499">
                  <c:v>1.4300919999999984</c:v>
                </c:pt>
                <c:pt idx="2500">
                  <c:v>1.640933</c:v>
                </c:pt>
                <c:pt idx="2501">
                  <c:v>2.3918369999999967</c:v>
                </c:pt>
                <c:pt idx="2502">
                  <c:v>2.624552</c:v>
                </c:pt>
                <c:pt idx="2503">
                  <c:v>2.624552</c:v>
                </c:pt>
                <c:pt idx="2504">
                  <c:v>2.9248970000000001</c:v>
                </c:pt>
                <c:pt idx="2505">
                  <c:v>3.3428249999999977</c:v>
                </c:pt>
                <c:pt idx="2506">
                  <c:v>3.5179419999999997</c:v>
                </c:pt>
                <c:pt idx="2507">
                  <c:v>3.6108149999999997</c:v>
                </c:pt>
                <c:pt idx="2508">
                  <c:v>3.7637630000000035</c:v>
                </c:pt>
                <c:pt idx="2509">
                  <c:v>3.9340299999999977</c:v>
                </c:pt>
                <c:pt idx="2510">
                  <c:v>4.3906489999999998</c:v>
                </c:pt>
                <c:pt idx="2511">
                  <c:v>4.9170560000000005</c:v>
                </c:pt>
                <c:pt idx="2512">
                  <c:v>4.8244509999999865</c:v>
                </c:pt>
                <c:pt idx="2513">
                  <c:v>4.6076959999999945</c:v>
                </c:pt>
                <c:pt idx="2514">
                  <c:v>4.2509559999999933</c:v>
                </c:pt>
                <c:pt idx="2515">
                  <c:v>3.8716339999999967</c:v>
                </c:pt>
                <c:pt idx="2516">
                  <c:v>3.7473340000000066</c:v>
                </c:pt>
                <c:pt idx="2517">
                  <c:v>3.654461</c:v>
                </c:pt>
                <c:pt idx="2518">
                  <c:v>4.1233889999999933</c:v>
                </c:pt>
                <c:pt idx="2519">
                  <c:v>4.6419299999999986</c:v>
                </c:pt>
                <c:pt idx="2520">
                  <c:v>4.5079269999999916</c:v>
                </c:pt>
                <c:pt idx="2521">
                  <c:v>4.3376599999999996</c:v>
                </c:pt>
                <c:pt idx="2522">
                  <c:v>5.3459330000000005</c:v>
                </c:pt>
                <c:pt idx="2523">
                  <c:v>6.3769609999999997</c:v>
                </c:pt>
                <c:pt idx="2524">
                  <c:v>6.0906029999999998</c:v>
                </c:pt>
                <c:pt idx="2525">
                  <c:v>5.8316809999999997</c:v>
                </c:pt>
                <c:pt idx="2526">
                  <c:v>6.3734389999999985</c:v>
                </c:pt>
                <c:pt idx="2527">
                  <c:v>6.8818190000000001</c:v>
                </c:pt>
                <c:pt idx="2528">
                  <c:v>6.8818190000000001</c:v>
                </c:pt>
                <c:pt idx="2529">
                  <c:v>6.9623610000000014</c:v>
                </c:pt>
                <c:pt idx="2530">
                  <c:v>7.8523929999999975</c:v>
                </c:pt>
                <c:pt idx="2531">
                  <c:v>8.6540900000000001</c:v>
                </c:pt>
                <c:pt idx="2532">
                  <c:v>8.8011739999999996</c:v>
                </c:pt>
                <c:pt idx="2533">
                  <c:v>9.0624040000000221</c:v>
                </c:pt>
                <c:pt idx="2534">
                  <c:v>9.9836150000000004</c:v>
                </c:pt>
                <c:pt idx="2535">
                  <c:v>10.955050000000016</c:v>
                </c:pt>
                <c:pt idx="2536">
                  <c:v>12.162690000000016</c:v>
                </c:pt>
                <c:pt idx="2537">
                  <c:v>13.222620000000001</c:v>
                </c:pt>
                <c:pt idx="2538">
                  <c:v>13.71021</c:v>
                </c:pt>
                <c:pt idx="2539">
                  <c:v>14.4346</c:v>
                </c:pt>
                <c:pt idx="2540">
                  <c:v>15.93604</c:v>
                </c:pt>
                <c:pt idx="2541">
                  <c:v>17.86382</c:v>
                </c:pt>
                <c:pt idx="2542">
                  <c:v>20.99053999999995</c:v>
                </c:pt>
                <c:pt idx="2543">
                  <c:v>24.448779999999942</c:v>
                </c:pt>
                <c:pt idx="2544">
                  <c:v>28.713200000000001</c:v>
                </c:pt>
                <c:pt idx="2545">
                  <c:v>33.078880000000005</c:v>
                </c:pt>
                <c:pt idx="2546">
                  <c:v>37.661710000000056</c:v>
                </c:pt>
                <c:pt idx="2547">
                  <c:v>41.670140000000011</c:v>
                </c:pt>
                <c:pt idx="2548">
                  <c:v>44.604080000000003</c:v>
                </c:pt>
                <c:pt idx="2549">
                  <c:v>51.720700000000058</c:v>
                </c:pt>
                <c:pt idx="2550">
                  <c:v>65.771110000000007</c:v>
                </c:pt>
                <c:pt idx="2551">
                  <c:v>96.530180000000001</c:v>
                </c:pt>
                <c:pt idx="2552">
                  <c:v>151.8493</c:v>
                </c:pt>
                <c:pt idx="2553">
                  <c:v>282.70409999999993</c:v>
                </c:pt>
                <c:pt idx="2554">
                  <c:v>512.20850000000053</c:v>
                </c:pt>
                <c:pt idx="2555">
                  <c:v>700.21100000000001</c:v>
                </c:pt>
                <c:pt idx="2556">
                  <c:v>839.82989999999938</c:v>
                </c:pt>
                <c:pt idx="2557">
                  <c:v>914.76719999999898</c:v>
                </c:pt>
                <c:pt idx="2558">
                  <c:v>922.57619999999997</c:v>
                </c:pt>
                <c:pt idx="2559">
                  <c:v>927.45539999999949</c:v>
                </c:pt>
                <c:pt idx="2560">
                  <c:v>929.62249999999949</c:v>
                </c:pt>
                <c:pt idx="2561">
                  <c:v>931.88709999999946</c:v>
                </c:pt>
                <c:pt idx="2562">
                  <c:v>934.23259999999948</c:v>
                </c:pt>
                <c:pt idx="2563">
                  <c:v>929.75829999999996</c:v>
                </c:pt>
                <c:pt idx="2564">
                  <c:v>920.27530000000104</c:v>
                </c:pt>
                <c:pt idx="2565">
                  <c:v>801.87580000000003</c:v>
                </c:pt>
                <c:pt idx="2566">
                  <c:v>612.43139999999948</c:v>
                </c:pt>
                <c:pt idx="2567">
                  <c:v>399.71789999999999</c:v>
                </c:pt>
                <c:pt idx="2568">
                  <c:v>173.54140000000001</c:v>
                </c:pt>
                <c:pt idx="2569">
                  <c:v>80.980419999999995</c:v>
                </c:pt>
                <c:pt idx="2570">
                  <c:v>56.523890000000002</c:v>
                </c:pt>
                <c:pt idx="2571">
                  <c:v>42.696470000000012</c:v>
                </c:pt>
                <c:pt idx="2572">
                  <c:v>33.625880000000002</c:v>
                </c:pt>
                <c:pt idx="2573">
                  <c:v>26.402769999999961</c:v>
                </c:pt>
                <c:pt idx="2574">
                  <c:v>19.901669999999989</c:v>
                </c:pt>
                <c:pt idx="2575">
                  <c:v>15.19</c:v>
                </c:pt>
                <c:pt idx="2576">
                  <c:v>11.07939</c:v>
                </c:pt>
                <c:pt idx="2577">
                  <c:v>9.5672500000000014</c:v>
                </c:pt>
                <c:pt idx="2578">
                  <c:v>8.8008640000000007</c:v>
                </c:pt>
                <c:pt idx="2579">
                  <c:v>8.0720690000000008</c:v>
                </c:pt>
                <c:pt idx="2580">
                  <c:v>7.3521309999999884</c:v>
                </c:pt>
                <c:pt idx="2581">
                  <c:v>7.5297530000000004</c:v>
                </c:pt>
                <c:pt idx="2582">
                  <c:v>7.8857670000000004</c:v>
                </c:pt>
                <c:pt idx="2583">
                  <c:v>7.3003110000000007</c:v>
                </c:pt>
                <c:pt idx="2584">
                  <c:v>6.5650679999999975</c:v>
                </c:pt>
                <c:pt idx="2585">
                  <c:v>5.8227470000000006</c:v>
                </c:pt>
                <c:pt idx="2586">
                  <c:v>5.0797640000000071</c:v>
                </c:pt>
                <c:pt idx="2587">
                  <c:v>5.3335419999999996</c:v>
                </c:pt>
                <c:pt idx="2588">
                  <c:v>5.6740759999999932</c:v>
                </c:pt>
                <c:pt idx="2589">
                  <c:v>4.8547639999999985</c:v>
                </c:pt>
                <c:pt idx="2590">
                  <c:v>3.9722589999999935</c:v>
                </c:pt>
                <c:pt idx="2591">
                  <c:v>4.1562729999999997</c:v>
                </c:pt>
                <c:pt idx="2592">
                  <c:v>4.3651529999999914</c:v>
                </c:pt>
                <c:pt idx="2593">
                  <c:v>4.5508990000000002</c:v>
                </c:pt>
                <c:pt idx="2594">
                  <c:v>4.6967349999999914</c:v>
                </c:pt>
                <c:pt idx="2595">
                  <c:v>3.7215700000000012</c:v>
                </c:pt>
                <c:pt idx="2596">
                  <c:v>2.7780040000000001</c:v>
                </c:pt>
                <c:pt idx="2597">
                  <c:v>2.305787</c:v>
                </c:pt>
                <c:pt idx="2598">
                  <c:v>1.9200370000000018</c:v>
                </c:pt>
                <c:pt idx="2599">
                  <c:v>2.3922539999999932</c:v>
                </c:pt>
                <c:pt idx="2600">
                  <c:v>2.7955770000000002</c:v>
                </c:pt>
                <c:pt idx="2601">
                  <c:v>2.6949399999999999</c:v>
                </c:pt>
                <c:pt idx="2602">
                  <c:v>2.6599429999999966</c:v>
                </c:pt>
                <c:pt idx="2603">
                  <c:v>3.0004769999999987</c:v>
                </c:pt>
                <c:pt idx="2604">
                  <c:v>3.2381330000000039</c:v>
                </c:pt>
                <c:pt idx="2605">
                  <c:v>2.9982119999999997</c:v>
                </c:pt>
                <c:pt idx="2606">
                  <c:v>2.7375039999999999</c:v>
                </c:pt>
                <c:pt idx="2607">
                  <c:v>2.396969999999996</c:v>
                </c:pt>
                <c:pt idx="2608">
                  <c:v>2.1834820000000001</c:v>
                </c:pt>
                <c:pt idx="2609">
                  <c:v>2.384706</c:v>
                </c:pt>
                <c:pt idx="2610">
                  <c:v>2.746963</c:v>
                </c:pt>
                <c:pt idx="2611">
                  <c:v>3.5596009999999967</c:v>
                </c:pt>
                <c:pt idx="2612">
                  <c:v>3.744637000000004</c:v>
                </c:pt>
                <c:pt idx="2613">
                  <c:v>2.4053969999999998</c:v>
                </c:pt>
                <c:pt idx="2614">
                  <c:v>1.5895939999999982</c:v>
                </c:pt>
                <c:pt idx="2615">
                  <c:v>1.8837629999999999</c:v>
                </c:pt>
                <c:pt idx="2616">
                  <c:v>1.956388000000002</c:v>
                </c:pt>
                <c:pt idx="2617">
                  <c:v>1.615772</c:v>
                </c:pt>
                <c:pt idx="2618">
                  <c:v>1.821752</c:v>
                </c:pt>
                <c:pt idx="2619">
                  <c:v>2.9284879999999998</c:v>
                </c:pt>
                <c:pt idx="2620">
                  <c:v>3.4192279999999977</c:v>
                </c:pt>
                <c:pt idx="2621">
                  <c:v>3.009039</c:v>
                </c:pt>
                <c:pt idx="2622">
                  <c:v>2.5852889999999977</c:v>
                </c:pt>
                <c:pt idx="2623">
                  <c:v>2.144142</c:v>
                </c:pt>
                <c:pt idx="2624">
                  <c:v>2.0401159999999998</c:v>
                </c:pt>
                <c:pt idx="2625">
                  <c:v>2.3264739999999966</c:v>
                </c:pt>
                <c:pt idx="2626">
                  <c:v>2.3044399999999987</c:v>
                </c:pt>
                <c:pt idx="2627">
                  <c:v>1.9638239999999998</c:v>
                </c:pt>
                <c:pt idx="2628">
                  <c:v>2.0221579999999997</c:v>
                </c:pt>
                <c:pt idx="2629">
                  <c:v>2.4479270000000035</c:v>
                </c:pt>
                <c:pt idx="2630">
                  <c:v>2.5803020000000001</c:v>
                </c:pt>
                <c:pt idx="2631">
                  <c:v>2.471924</c:v>
                </c:pt>
                <c:pt idx="2632">
                  <c:v>2.1980979999999999</c:v>
                </c:pt>
                <c:pt idx="2633">
                  <c:v>1.803388</c:v>
                </c:pt>
                <c:pt idx="2634">
                  <c:v>1.324093</c:v>
                </c:pt>
                <c:pt idx="2635">
                  <c:v>0.7900735000000001</c:v>
                </c:pt>
                <c:pt idx="2636">
                  <c:v>0.93919350000000001</c:v>
                </c:pt>
                <c:pt idx="2637">
                  <c:v>1.480952</c:v>
                </c:pt>
                <c:pt idx="2638">
                  <c:v>2.0536649999999987</c:v>
                </c:pt>
                <c:pt idx="2639">
                  <c:v>2.6418599999999977</c:v>
                </c:pt>
                <c:pt idx="2640">
                  <c:v>1.9657909999999998</c:v>
                </c:pt>
                <c:pt idx="2641">
                  <c:v>0.7271877999999995</c:v>
                </c:pt>
                <c:pt idx="2642">
                  <c:v>0.38705430000000057</c:v>
                </c:pt>
                <c:pt idx="2643">
                  <c:v>0.39479550000000002</c:v>
                </c:pt>
                <c:pt idx="2644">
                  <c:v>0.66935170000000088</c:v>
                </c:pt>
                <c:pt idx="2645">
                  <c:v>1.0331919999999983</c:v>
                </c:pt>
                <c:pt idx="2646">
                  <c:v>1.2042389999999998</c:v>
                </c:pt>
                <c:pt idx="2647">
                  <c:v>1.3203300000000002</c:v>
                </c:pt>
                <c:pt idx="2648">
                  <c:v>1.2678699999999976</c:v>
                </c:pt>
                <c:pt idx="2649">
                  <c:v>1.1749970000000001</c:v>
                </c:pt>
                <c:pt idx="2650">
                  <c:v>0.71357720000000002</c:v>
                </c:pt>
                <c:pt idx="2651">
                  <c:v>0.17955800000000022</c:v>
                </c:pt>
                <c:pt idx="2652">
                  <c:v>0.81563500000000089</c:v>
                </c:pt>
                <c:pt idx="2653">
                  <c:v>1.6360120000000022</c:v>
                </c:pt>
                <c:pt idx="2654">
                  <c:v>2.0005410000000001</c:v>
                </c:pt>
                <c:pt idx="2655">
                  <c:v>2.3101919999999998</c:v>
                </c:pt>
                <c:pt idx="2656">
                  <c:v>1.657427</c:v>
                </c:pt>
                <c:pt idx="2657">
                  <c:v>0.92200669999999996</c:v>
                </c:pt>
                <c:pt idx="2658">
                  <c:v>1.2672289999999982</c:v>
                </c:pt>
                <c:pt idx="2659">
                  <c:v>1.669775</c:v>
                </c:pt>
                <c:pt idx="2660">
                  <c:v>1.7163510000000002</c:v>
                </c:pt>
                <c:pt idx="2661">
                  <c:v>1.75145</c:v>
                </c:pt>
                <c:pt idx="2662">
                  <c:v>1.256008</c:v>
                </c:pt>
                <c:pt idx="2663">
                  <c:v>0.78122209999999959</c:v>
                </c:pt>
                <c:pt idx="2664">
                  <c:v>0.86637599999999992</c:v>
                </c:pt>
                <c:pt idx="2665">
                  <c:v>0.94358199999999959</c:v>
                </c:pt>
                <c:pt idx="2666">
                  <c:v>0.904875600000001</c:v>
                </c:pt>
                <c:pt idx="2667">
                  <c:v>0.88554110000000008</c:v>
                </c:pt>
                <c:pt idx="2668">
                  <c:v>1.0558489999999998</c:v>
                </c:pt>
                <c:pt idx="2669">
                  <c:v>1.2477079999999998</c:v>
                </c:pt>
                <c:pt idx="2670">
                  <c:v>1.595982</c:v>
                </c:pt>
                <c:pt idx="2671">
                  <c:v>1.8248130000000002</c:v>
                </c:pt>
                <c:pt idx="2672">
                  <c:v>1.3759269999999983</c:v>
                </c:pt>
                <c:pt idx="2673">
                  <c:v>0.94766499999999998</c:v>
                </c:pt>
                <c:pt idx="2674">
                  <c:v>0.61487040000000115</c:v>
                </c:pt>
                <c:pt idx="2675">
                  <c:v>0.41350420000000032</c:v>
                </c:pt>
                <c:pt idx="2676">
                  <c:v>0.71534120000000112</c:v>
                </c:pt>
                <c:pt idx="2677">
                  <c:v>0.89135269999999911</c:v>
                </c:pt>
                <c:pt idx="2678">
                  <c:v>0.65911449999999994</c:v>
                </c:pt>
                <c:pt idx="2679">
                  <c:v>0.46783660000000032</c:v>
                </c:pt>
                <c:pt idx="2680">
                  <c:v>0.39042380000000088</c:v>
                </c:pt>
                <c:pt idx="2681">
                  <c:v>0.40143780000000001</c:v>
                </c:pt>
                <c:pt idx="2682">
                  <c:v>0.62593470000000062</c:v>
                </c:pt>
                <c:pt idx="2683">
                  <c:v>0.66124910000000103</c:v>
                </c:pt>
                <c:pt idx="2684">
                  <c:v>0.29749690000000051</c:v>
                </c:pt>
                <c:pt idx="2685">
                  <c:v>0.11252970000000002</c:v>
                </c:pt>
                <c:pt idx="2686">
                  <c:v>0.25957850000000032</c:v>
                </c:pt>
                <c:pt idx="2687">
                  <c:v>0.58257349999999897</c:v>
                </c:pt>
                <c:pt idx="2688">
                  <c:v>1.1939869999999999</c:v>
                </c:pt>
                <c:pt idx="2689">
                  <c:v>1.2631439999999998</c:v>
                </c:pt>
                <c:pt idx="2690">
                  <c:v>0.54337919999999951</c:v>
                </c:pt>
                <c:pt idx="2691">
                  <c:v>0.18118410000000001</c:v>
                </c:pt>
                <c:pt idx="2692">
                  <c:v>0.28182070000000065</c:v>
                </c:pt>
                <c:pt idx="2693">
                  <c:v>0.54420620000000008</c:v>
                </c:pt>
                <c:pt idx="2694">
                  <c:v>0.99319990000000002</c:v>
                </c:pt>
                <c:pt idx="2695">
                  <c:v>1.1482060000000001</c:v>
                </c:pt>
                <c:pt idx="2696">
                  <c:v>1.0011219999999978</c:v>
                </c:pt>
                <c:pt idx="2697">
                  <c:v>0.72888649999999999</c:v>
                </c:pt>
                <c:pt idx="2698">
                  <c:v>0.34191610000000044</c:v>
                </c:pt>
                <c:pt idx="2699">
                  <c:v>0.18488900000000022</c:v>
                </c:pt>
                <c:pt idx="2700">
                  <c:v>0.21584660000000025</c:v>
                </c:pt>
                <c:pt idx="2701">
                  <c:v>0.24681169999999999</c:v>
                </c:pt>
                <c:pt idx="2702">
                  <c:v>0.2777693</c:v>
                </c:pt>
                <c:pt idx="2703">
                  <c:v>0.33225070000000051</c:v>
                </c:pt>
                <c:pt idx="2704">
                  <c:v>0.40190540000000002</c:v>
                </c:pt>
                <c:pt idx="2705">
                  <c:v>0.49125220000000008</c:v>
                </c:pt>
                <c:pt idx="2706">
                  <c:v>0.59188869999999949</c:v>
                </c:pt>
                <c:pt idx="2707">
                  <c:v>0.76452690000000001</c:v>
                </c:pt>
                <c:pt idx="2708">
                  <c:v>0.97354120000000088</c:v>
                </c:pt>
                <c:pt idx="2709">
                  <c:v>1.0161480000000001</c:v>
                </c:pt>
                <c:pt idx="2710">
                  <c:v>0.98518299999999859</c:v>
                </c:pt>
                <c:pt idx="2711">
                  <c:v>0.84246489999999996</c:v>
                </c:pt>
                <c:pt idx="2712">
                  <c:v>0.656719100000001</c:v>
                </c:pt>
                <c:pt idx="2713">
                  <c:v>0.83112870000000005</c:v>
                </c:pt>
                <c:pt idx="2714">
                  <c:v>1.1252259999999998</c:v>
                </c:pt>
                <c:pt idx="2715">
                  <c:v>1.6184289999999999</c:v>
                </c:pt>
                <c:pt idx="2716">
                  <c:v>2.1679270000000046</c:v>
                </c:pt>
                <c:pt idx="2717">
                  <c:v>1.4169339999999981</c:v>
                </c:pt>
                <c:pt idx="2718">
                  <c:v>0.35663490000000031</c:v>
                </c:pt>
                <c:pt idx="2719">
                  <c:v>0.22195619999999999</c:v>
                </c:pt>
                <c:pt idx="2720">
                  <c:v>0.26839260000000031</c:v>
                </c:pt>
                <c:pt idx="2721">
                  <c:v>0.27466240000000008</c:v>
                </c:pt>
                <c:pt idx="2722">
                  <c:v>0.27466240000000008</c:v>
                </c:pt>
                <c:pt idx="2723">
                  <c:v>0.17092079999999998</c:v>
                </c:pt>
                <c:pt idx="2724">
                  <c:v>5.4801720000000088E-2</c:v>
                </c:pt>
                <c:pt idx="2725">
                  <c:v>0.4026653</c:v>
                </c:pt>
                <c:pt idx="2726">
                  <c:v>0.78972890000000062</c:v>
                </c:pt>
                <c:pt idx="2727">
                  <c:v>0.80136869999999949</c:v>
                </c:pt>
                <c:pt idx="2728">
                  <c:v>0.79362940000000115</c:v>
                </c:pt>
                <c:pt idx="2729">
                  <c:v>0.66459070000000064</c:v>
                </c:pt>
                <c:pt idx="2730">
                  <c:v>0.53381990000000001</c:v>
                </c:pt>
                <c:pt idx="2731">
                  <c:v>0.50285480000000005</c:v>
                </c:pt>
                <c:pt idx="2732">
                  <c:v>0.4645359</c:v>
                </c:pt>
                <c:pt idx="2733">
                  <c:v>0.23229770000000022</c:v>
                </c:pt>
                <c:pt idx="2734">
                  <c:v>2.9392989999999987E-2</c:v>
                </c:pt>
                <c:pt idx="2735">
                  <c:v>0.24609640000000038</c:v>
                </c:pt>
                <c:pt idx="2736">
                  <c:v>0.46939000000000008</c:v>
                </c:pt>
                <c:pt idx="2737">
                  <c:v>0.75574820000000165</c:v>
                </c:pt>
                <c:pt idx="2738">
                  <c:v>0.95969040000000116</c:v>
                </c:pt>
                <c:pt idx="2739">
                  <c:v>0.57272000000000101</c:v>
                </c:pt>
                <c:pt idx="2740">
                  <c:v>0.27104880000000031</c:v>
                </c:pt>
                <c:pt idx="2741">
                  <c:v>0.44905520000000004</c:v>
                </c:pt>
                <c:pt idx="2742">
                  <c:v>0.54785700000000004</c:v>
                </c:pt>
                <c:pt idx="2743">
                  <c:v>0.28465380000000001</c:v>
                </c:pt>
                <c:pt idx="2744">
                  <c:v>9.0796030000000028E-2</c:v>
                </c:pt>
                <c:pt idx="2745">
                  <c:v>0.16046750000000001</c:v>
                </c:pt>
                <c:pt idx="2746">
                  <c:v>0.3107685000000005</c:v>
                </c:pt>
                <c:pt idx="2747">
                  <c:v>0.72105590000000064</c:v>
                </c:pt>
                <c:pt idx="2748">
                  <c:v>1.0203</c:v>
                </c:pt>
                <c:pt idx="2749">
                  <c:v>1.0125609999999998</c:v>
                </c:pt>
                <c:pt idx="2750">
                  <c:v>0.95019080000000111</c:v>
                </c:pt>
                <c:pt idx="2751">
                  <c:v>0.75670560000000164</c:v>
                </c:pt>
                <c:pt idx="2752">
                  <c:v>0.81295830000000002</c:v>
                </c:pt>
                <c:pt idx="2753">
                  <c:v>1.3934139999999999</c:v>
                </c:pt>
                <c:pt idx="2754">
                  <c:v>1.4573039999999984</c:v>
                </c:pt>
                <c:pt idx="2755">
                  <c:v>0.56727159999999999</c:v>
                </c:pt>
                <c:pt idx="2756">
                  <c:v>0.13577030000000001</c:v>
                </c:pt>
                <c:pt idx="2757">
                  <c:v>0.45316240000000002</c:v>
                </c:pt>
                <c:pt idx="2758">
                  <c:v>0.80208769999999996</c:v>
                </c:pt>
                <c:pt idx="2759">
                  <c:v>1.196893</c:v>
                </c:pt>
                <c:pt idx="2760">
                  <c:v>1.22628</c:v>
                </c:pt>
                <c:pt idx="2761">
                  <c:v>0.78502749999999999</c:v>
                </c:pt>
                <c:pt idx="2762">
                  <c:v>0.63582730000000065</c:v>
                </c:pt>
                <c:pt idx="2763">
                  <c:v>0.8215730999999995</c:v>
                </c:pt>
                <c:pt idx="2764">
                  <c:v>0.79693740000000002</c:v>
                </c:pt>
                <c:pt idx="2765">
                  <c:v>0.55701580000000062</c:v>
                </c:pt>
                <c:pt idx="2766">
                  <c:v>0.66108139999999993</c:v>
                </c:pt>
                <c:pt idx="2767">
                  <c:v>1.07901</c:v>
                </c:pt>
                <c:pt idx="2768">
                  <c:v>1.3860380000000001</c:v>
                </c:pt>
                <c:pt idx="2769">
                  <c:v>1.602741</c:v>
                </c:pt>
                <c:pt idx="2770">
                  <c:v>1.3660510000000001</c:v>
                </c:pt>
                <c:pt idx="2771">
                  <c:v>0.8009385</c:v>
                </c:pt>
                <c:pt idx="2772">
                  <c:v>0.4102576</c:v>
                </c:pt>
                <c:pt idx="2773">
                  <c:v>0.13157179999999988</c:v>
                </c:pt>
                <c:pt idx="2774">
                  <c:v>6.0112200000000122E-2</c:v>
                </c:pt>
                <c:pt idx="2775">
                  <c:v>0.10655980000000001</c:v>
                </c:pt>
                <c:pt idx="2776">
                  <c:v>0.62201190000000062</c:v>
                </c:pt>
                <c:pt idx="2777">
                  <c:v>1.3729150000000001</c:v>
                </c:pt>
                <c:pt idx="2778">
                  <c:v>1.2527779999999999</c:v>
                </c:pt>
                <c:pt idx="2779">
                  <c:v>0.74971679999999996</c:v>
                </c:pt>
                <c:pt idx="2780">
                  <c:v>0.69432090000000002</c:v>
                </c:pt>
                <c:pt idx="2781">
                  <c:v>0.81041199999999958</c:v>
                </c:pt>
                <c:pt idx="2782">
                  <c:v>1.060368</c:v>
                </c:pt>
                <c:pt idx="2783">
                  <c:v>1.354465</c:v>
                </c:pt>
                <c:pt idx="2784">
                  <c:v>1.3526419999999999</c:v>
                </c:pt>
                <c:pt idx="2785">
                  <c:v>1.2675079999999999</c:v>
                </c:pt>
                <c:pt idx="2786">
                  <c:v>0.91943609999999898</c:v>
                </c:pt>
                <c:pt idx="2787">
                  <c:v>0.50914880000000062</c:v>
                </c:pt>
                <c:pt idx="2788">
                  <c:v>0.68234950000000005</c:v>
                </c:pt>
                <c:pt idx="2789">
                  <c:v>0.96877649999999993</c:v>
                </c:pt>
                <c:pt idx="2790">
                  <c:v>0.87302019999999991</c:v>
                </c:pt>
                <c:pt idx="2791">
                  <c:v>0.71819480000000113</c:v>
                </c:pt>
                <c:pt idx="2792">
                  <c:v>0.79194550000000064</c:v>
                </c:pt>
                <c:pt idx="2793">
                  <c:v>0.89255780000000007</c:v>
                </c:pt>
                <c:pt idx="2794">
                  <c:v>0.60010500000000089</c:v>
                </c:pt>
                <c:pt idx="2795">
                  <c:v>0.27504980000000001</c:v>
                </c:pt>
                <c:pt idx="2796">
                  <c:v>0.24466589999999999</c:v>
                </c:pt>
                <c:pt idx="2797">
                  <c:v>0.22918709999999998</c:v>
                </c:pt>
                <c:pt idx="2798">
                  <c:v>0.2592469</c:v>
                </c:pt>
                <c:pt idx="2799">
                  <c:v>0.29558390000000051</c:v>
                </c:pt>
                <c:pt idx="2800">
                  <c:v>0.91473660000000001</c:v>
                </c:pt>
                <c:pt idx="2801">
                  <c:v>1.5153219999999976</c:v>
                </c:pt>
                <c:pt idx="2802">
                  <c:v>1.6391530000000001</c:v>
                </c:pt>
                <c:pt idx="2803">
                  <c:v>1.7044059999999999</c:v>
                </c:pt>
                <c:pt idx="2804">
                  <c:v>0.94594390000000061</c:v>
                </c:pt>
                <c:pt idx="2805">
                  <c:v>0.24836700000000028</c:v>
                </c:pt>
                <c:pt idx="2806">
                  <c:v>0.1322759</c:v>
                </c:pt>
                <c:pt idx="2807">
                  <c:v>3.8162459999999968E-2</c:v>
                </c:pt>
                <c:pt idx="2808">
                  <c:v>0.10009260000000013</c:v>
                </c:pt>
                <c:pt idx="2809">
                  <c:v>0.1820205</c:v>
                </c:pt>
                <c:pt idx="2810">
                  <c:v>0.37555230000000051</c:v>
                </c:pt>
                <c:pt idx="2811">
                  <c:v>0.4976952</c:v>
                </c:pt>
                <c:pt idx="2812">
                  <c:v>0.29642210000000058</c:v>
                </c:pt>
                <c:pt idx="2813">
                  <c:v>0.13409010000000021</c:v>
                </c:pt>
                <c:pt idx="2814">
                  <c:v>0.11861129999999999</c:v>
                </c:pt>
                <c:pt idx="2815">
                  <c:v>0.19155359999999988</c:v>
                </c:pt>
                <c:pt idx="2816">
                  <c:v>0.54756639999999845</c:v>
                </c:pt>
                <c:pt idx="2817">
                  <c:v>0.7880897</c:v>
                </c:pt>
                <c:pt idx="2818">
                  <c:v>0.71069570000000115</c:v>
                </c:pt>
                <c:pt idx="2819">
                  <c:v>0.5921438999999995</c:v>
                </c:pt>
                <c:pt idx="2820">
                  <c:v>0.37544050000000051</c:v>
                </c:pt>
                <c:pt idx="2821">
                  <c:v>0.24642240000000029</c:v>
                </c:pt>
                <c:pt idx="2822">
                  <c:v>0.30061130000000008</c:v>
                </c:pt>
                <c:pt idx="2823">
                  <c:v>0.40387230000000057</c:v>
                </c:pt>
                <c:pt idx="2824">
                  <c:v>0.59740409999999911</c:v>
                </c:pt>
                <c:pt idx="2825">
                  <c:v>0.6729449000000014</c:v>
                </c:pt>
                <c:pt idx="2826">
                  <c:v>0.55682580000000115</c:v>
                </c:pt>
                <c:pt idx="2827">
                  <c:v>0.41854270000000032</c:v>
                </c:pt>
                <c:pt idx="2828">
                  <c:v>0.24827579999999999</c:v>
                </c:pt>
                <c:pt idx="2829">
                  <c:v>0.22042880000000001</c:v>
                </c:pt>
                <c:pt idx="2830">
                  <c:v>0.37521700000000008</c:v>
                </c:pt>
                <c:pt idx="2831">
                  <c:v>0.42524840000000008</c:v>
                </c:pt>
                <c:pt idx="2832">
                  <c:v>0.35559370000000001</c:v>
                </c:pt>
                <c:pt idx="2833">
                  <c:v>0.27058130000000002</c:v>
                </c:pt>
                <c:pt idx="2834">
                  <c:v>0.16996900000000026</c:v>
                </c:pt>
                <c:pt idx="2835">
                  <c:v>0.51153489999999957</c:v>
                </c:pt>
                <c:pt idx="2836">
                  <c:v>1.254518</c:v>
                </c:pt>
                <c:pt idx="2837">
                  <c:v>1.2405259999999998</c:v>
                </c:pt>
                <c:pt idx="2838">
                  <c:v>0.61348269999999949</c:v>
                </c:pt>
                <c:pt idx="2839">
                  <c:v>0.54888520000000063</c:v>
                </c:pt>
                <c:pt idx="2840">
                  <c:v>0.88950109999999949</c:v>
                </c:pt>
                <c:pt idx="2841">
                  <c:v>0.99875439999999949</c:v>
                </c:pt>
                <c:pt idx="2842">
                  <c:v>0.96004810000000063</c:v>
                </c:pt>
                <c:pt idx="2843">
                  <c:v>0.65944230000000004</c:v>
                </c:pt>
                <c:pt idx="2844">
                  <c:v>0.21055660000000001</c:v>
                </c:pt>
                <c:pt idx="2845">
                  <c:v>0.60834920000000114</c:v>
                </c:pt>
                <c:pt idx="2846">
                  <c:v>1.4287259999999982</c:v>
                </c:pt>
                <c:pt idx="2847">
                  <c:v>1.4415529999999999</c:v>
                </c:pt>
                <c:pt idx="2848">
                  <c:v>1.101019</c:v>
                </c:pt>
                <c:pt idx="2849">
                  <c:v>0.77722289999999994</c:v>
                </c:pt>
                <c:pt idx="2850">
                  <c:v>0.45990710000000001</c:v>
                </c:pt>
                <c:pt idx="2851">
                  <c:v>0.57957460000000005</c:v>
                </c:pt>
                <c:pt idx="2852">
                  <c:v>0.84277790000000063</c:v>
                </c:pt>
                <c:pt idx="2853">
                  <c:v>0.93052279999999898</c:v>
                </c:pt>
                <c:pt idx="2854">
                  <c:v>0.96922909999999995</c:v>
                </c:pt>
                <c:pt idx="2855">
                  <c:v>0.7696754000000019</c:v>
                </c:pt>
                <c:pt idx="2856">
                  <c:v>0.51421339999999871</c:v>
                </c:pt>
                <c:pt idx="2857">
                  <c:v>0.38214990000000032</c:v>
                </c:pt>
                <c:pt idx="2858">
                  <c:v>0.27379810000000004</c:v>
                </c:pt>
                <c:pt idx="2859">
                  <c:v>0.31982110000000058</c:v>
                </c:pt>
                <c:pt idx="2860">
                  <c:v>0.38947570000000065</c:v>
                </c:pt>
                <c:pt idx="2861">
                  <c:v>0.24417040000000001</c:v>
                </c:pt>
                <c:pt idx="2862">
                  <c:v>7.3903440000000001E-2</c:v>
                </c:pt>
                <c:pt idx="2863">
                  <c:v>0.16122560000000002</c:v>
                </c:pt>
                <c:pt idx="2864">
                  <c:v>0.26957730000000002</c:v>
                </c:pt>
                <c:pt idx="2865">
                  <c:v>0.5033242</c:v>
                </c:pt>
                <c:pt idx="2866">
                  <c:v>0.74330359999999951</c:v>
                </c:pt>
                <c:pt idx="2867">
                  <c:v>0.52735460000000001</c:v>
                </c:pt>
                <c:pt idx="2868">
                  <c:v>0.31038660000000101</c:v>
                </c:pt>
                <c:pt idx="2869">
                  <c:v>0.81344819999999951</c:v>
                </c:pt>
                <c:pt idx="2870">
                  <c:v>1.2822309999999999</c:v>
                </c:pt>
                <c:pt idx="2871">
                  <c:v>0.90299990000000063</c:v>
                </c:pt>
                <c:pt idx="2872">
                  <c:v>0.53524299999999958</c:v>
                </c:pt>
                <c:pt idx="2873">
                  <c:v>0.32622870000000076</c:v>
                </c:pt>
                <c:pt idx="2874">
                  <c:v>0.15219530000000028</c:v>
                </c:pt>
                <c:pt idx="2875">
                  <c:v>0.30702080000000076</c:v>
                </c:pt>
                <c:pt idx="2876">
                  <c:v>0.43575760000000002</c:v>
                </c:pt>
                <c:pt idx="2877">
                  <c:v>0.38156870000000087</c:v>
                </c:pt>
                <c:pt idx="2878">
                  <c:v>0.36417500000000008</c:v>
                </c:pt>
                <c:pt idx="2879">
                  <c:v>0.54992079999999999</c:v>
                </c:pt>
                <c:pt idx="2880">
                  <c:v>0.73289500000000141</c:v>
                </c:pt>
                <c:pt idx="2881">
                  <c:v>0.90316199999999958</c:v>
                </c:pt>
                <c:pt idx="2882">
                  <c:v>0.96427070000000004</c:v>
                </c:pt>
                <c:pt idx="2883">
                  <c:v>0.61599730000000064</c:v>
                </c:pt>
                <c:pt idx="2884">
                  <c:v>0.45278990000000002</c:v>
                </c:pt>
                <c:pt idx="2885">
                  <c:v>0.87845740000000005</c:v>
                </c:pt>
                <c:pt idx="2886">
                  <c:v>1.092765</c:v>
                </c:pt>
                <c:pt idx="2887">
                  <c:v>0.72901320000000003</c:v>
                </c:pt>
                <c:pt idx="2888">
                  <c:v>0.48678740000000031</c:v>
                </c:pt>
                <c:pt idx="2889">
                  <c:v>0.53323500000000001</c:v>
                </c:pt>
                <c:pt idx="2890">
                  <c:v>0.51177700000000004</c:v>
                </c:pt>
                <c:pt idx="2891">
                  <c:v>0.34921030000000008</c:v>
                </c:pt>
                <c:pt idx="2892">
                  <c:v>0.26329819999999998</c:v>
                </c:pt>
                <c:pt idx="2893">
                  <c:v>0.31748710000000058</c:v>
                </c:pt>
                <c:pt idx="2894">
                  <c:v>0.3332099000000005</c:v>
                </c:pt>
                <c:pt idx="2895">
                  <c:v>0.28677350000000001</c:v>
                </c:pt>
                <c:pt idx="2896">
                  <c:v>0.26258300000000001</c:v>
                </c:pt>
                <c:pt idx="2897">
                  <c:v>0.27032240000000057</c:v>
                </c:pt>
                <c:pt idx="2898">
                  <c:v>0.56036669999999911</c:v>
                </c:pt>
                <c:pt idx="2899">
                  <c:v>1.210477</c:v>
                </c:pt>
                <c:pt idx="2900">
                  <c:v>1.6071409999999999</c:v>
                </c:pt>
                <c:pt idx="2901">
                  <c:v>1.7154929999999982</c:v>
                </c:pt>
                <c:pt idx="2902">
                  <c:v>1.6240239999999999</c:v>
                </c:pt>
                <c:pt idx="2903">
                  <c:v>1.3298559999999999</c:v>
                </c:pt>
                <c:pt idx="2904">
                  <c:v>0.91789200000000004</c:v>
                </c:pt>
                <c:pt idx="2905">
                  <c:v>0.39922680000000088</c:v>
                </c:pt>
                <c:pt idx="2906">
                  <c:v>0.31357360000000051</c:v>
                </c:pt>
                <c:pt idx="2907">
                  <c:v>0.57677689999999993</c:v>
                </c:pt>
                <c:pt idx="2908">
                  <c:v>0.55142590000000002</c:v>
                </c:pt>
                <c:pt idx="2909">
                  <c:v>0.31924360000000002</c:v>
                </c:pt>
                <c:pt idx="2910">
                  <c:v>0.36603580000000002</c:v>
                </c:pt>
                <c:pt idx="2911">
                  <c:v>0.59047869999999958</c:v>
                </c:pt>
                <c:pt idx="2912">
                  <c:v>0.74566179999999993</c:v>
                </c:pt>
                <c:pt idx="2913">
                  <c:v>0.86175290000000004</c:v>
                </c:pt>
                <c:pt idx="2914">
                  <c:v>0.69337650000000006</c:v>
                </c:pt>
                <c:pt idx="2915">
                  <c:v>0.38380020000000076</c:v>
                </c:pt>
                <c:pt idx="2916">
                  <c:v>0.30070630000000032</c:v>
                </c:pt>
                <c:pt idx="2917">
                  <c:v>0.31618890000000088</c:v>
                </c:pt>
                <c:pt idx="2918">
                  <c:v>0.42710730000000002</c:v>
                </c:pt>
                <c:pt idx="2919">
                  <c:v>0.57419150000000063</c:v>
                </c:pt>
                <c:pt idx="2920">
                  <c:v>1.0422069999999999</c:v>
                </c:pt>
                <c:pt idx="2921">
                  <c:v>1.6150609999999999</c:v>
                </c:pt>
                <c:pt idx="2922">
                  <c:v>1.188304</c:v>
                </c:pt>
                <c:pt idx="2923">
                  <c:v>0.48401760000000038</c:v>
                </c:pt>
                <c:pt idx="2924">
                  <c:v>0.43886450000000088</c:v>
                </c:pt>
                <c:pt idx="2925">
                  <c:v>0.54721619999999871</c:v>
                </c:pt>
                <c:pt idx="2926">
                  <c:v>0.36956190000000044</c:v>
                </c:pt>
                <c:pt idx="2927">
                  <c:v>0.13737959999999988</c:v>
                </c:pt>
                <c:pt idx="2928">
                  <c:v>0.22109380000000001</c:v>
                </c:pt>
                <c:pt idx="2929">
                  <c:v>0.35266370000000002</c:v>
                </c:pt>
                <c:pt idx="2930">
                  <c:v>0.67861480000000163</c:v>
                </c:pt>
                <c:pt idx="2931">
                  <c:v>1.026972</c:v>
                </c:pt>
                <c:pt idx="2932">
                  <c:v>0.57289510000000088</c:v>
                </c:pt>
                <c:pt idx="2933">
                  <c:v>5.4229880000000001E-2</c:v>
                </c:pt>
                <c:pt idx="2934">
                  <c:v>0.41456410000000032</c:v>
                </c:pt>
                <c:pt idx="2935">
                  <c:v>0.81711019999999956</c:v>
                </c:pt>
                <c:pt idx="2936">
                  <c:v>0.47405790000000031</c:v>
                </c:pt>
                <c:pt idx="2937">
                  <c:v>0.12469849999999999</c:v>
                </c:pt>
                <c:pt idx="2938">
                  <c:v>0.35693670000000038</c:v>
                </c:pt>
                <c:pt idx="2939">
                  <c:v>0.60086870000000003</c:v>
                </c:pt>
                <c:pt idx="2940">
                  <c:v>1.127275</c:v>
                </c:pt>
                <c:pt idx="2941">
                  <c:v>1.5670239999999998</c:v>
                </c:pt>
                <c:pt idx="2942">
                  <c:v>0.83160360000000089</c:v>
                </c:pt>
                <c:pt idx="2943">
                  <c:v>0.18139459999999999</c:v>
                </c:pt>
                <c:pt idx="2944">
                  <c:v>0.32073750000000001</c:v>
                </c:pt>
                <c:pt idx="2945">
                  <c:v>0.43374400000000002</c:v>
                </c:pt>
                <c:pt idx="2946">
                  <c:v>0.3640893000000005</c:v>
                </c:pt>
                <c:pt idx="2947">
                  <c:v>0.29680960000000051</c:v>
                </c:pt>
                <c:pt idx="2948">
                  <c:v>0.24263370000000001</c:v>
                </c:pt>
                <c:pt idx="2949">
                  <c:v>0.25506710000000005</c:v>
                </c:pt>
                <c:pt idx="2950">
                  <c:v>0.56464340000000102</c:v>
                </c:pt>
                <c:pt idx="2951">
                  <c:v>0.75627530000000065</c:v>
                </c:pt>
                <c:pt idx="2952">
                  <c:v>0.50861420000000002</c:v>
                </c:pt>
                <c:pt idx="2953">
                  <c:v>0.36877210000000032</c:v>
                </c:pt>
                <c:pt idx="2954">
                  <c:v>0.57004520000000114</c:v>
                </c:pt>
                <c:pt idx="2955">
                  <c:v>0.66932010000000064</c:v>
                </c:pt>
                <c:pt idx="2956">
                  <c:v>0.49127080000000051</c:v>
                </c:pt>
                <c:pt idx="2957">
                  <c:v>0.35240290000000057</c:v>
                </c:pt>
                <c:pt idx="2958">
                  <c:v>0.30595530000000032</c:v>
                </c:pt>
                <c:pt idx="2959">
                  <c:v>0.37814320000000001</c:v>
                </c:pt>
                <c:pt idx="2960">
                  <c:v>0.69545889999999999</c:v>
                </c:pt>
                <c:pt idx="2961">
                  <c:v>0.76300319999999999</c:v>
                </c:pt>
                <c:pt idx="2962">
                  <c:v>0.3760328000000005</c:v>
                </c:pt>
                <c:pt idx="2963">
                  <c:v>0.35690690000000064</c:v>
                </c:pt>
                <c:pt idx="2964">
                  <c:v>0.92962310000000004</c:v>
                </c:pt>
                <c:pt idx="2965">
                  <c:v>1.0209539999999999</c:v>
                </c:pt>
                <c:pt idx="2966">
                  <c:v>0.42501930000000032</c:v>
                </c:pt>
                <c:pt idx="2967">
                  <c:v>7.451067000000014E-2</c:v>
                </c:pt>
                <c:pt idx="2968">
                  <c:v>3.5804310000000061E-2</c:v>
                </c:pt>
                <c:pt idx="2969">
                  <c:v>0.39281550000000076</c:v>
                </c:pt>
                <c:pt idx="2970">
                  <c:v>1.197908</c:v>
                </c:pt>
                <c:pt idx="2971">
                  <c:v>1.2709249999999981</c:v>
                </c:pt>
                <c:pt idx="2972">
                  <c:v>0.60517520000000113</c:v>
                </c:pt>
                <c:pt idx="2973">
                  <c:v>0.53841509999999959</c:v>
                </c:pt>
                <c:pt idx="2974">
                  <c:v>1.0105189999999999</c:v>
                </c:pt>
                <c:pt idx="2975">
                  <c:v>0.89857239999999883</c:v>
                </c:pt>
                <c:pt idx="2976">
                  <c:v>0.31811670000000075</c:v>
                </c:pt>
                <c:pt idx="2977">
                  <c:v>0.31569520000000001</c:v>
                </c:pt>
                <c:pt idx="2978">
                  <c:v>0.72588390000000003</c:v>
                </c:pt>
                <c:pt idx="2979">
                  <c:v>0.66230710000000004</c:v>
                </c:pt>
                <c:pt idx="2980">
                  <c:v>0.29855490000000051</c:v>
                </c:pt>
                <c:pt idx="2981">
                  <c:v>0.767820100000001</c:v>
                </c:pt>
                <c:pt idx="2982">
                  <c:v>1.7045139999999999</c:v>
                </c:pt>
                <c:pt idx="2983">
                  <c:v>1.516902</c:v>
                </c:pt>
                <c:pt idx="2984">
                  <c:v>0.77373970000000114</c:v>
                </c:pt>
                <c:pt idx="2985">
                  <c:v>0.39267390000000058</c:v>
                </c:pt>
                <c:pt idx="2986">
                  <c:v>0.1681771</c:v>
                </c:pt>
                <c:pt idx="2987">
                  <c:v>0.51169880000000101</c:v>
                </c:pt>
                <c:pt idx="2988">
                  <c:v>1.0689359999999999</c:v>
                </c:pt>
                <c:pt idx="2989">
                  <c:v>0.9891951999999995</c:v>
                </c:pt>
                <c:pt idx="2990">
                  <c:v>0.70283700000000005</c:v>
                </c:pt>
                <c:pt idx="2991">
                  <c:v>0.59234509999999996</c:v>
                </c:pt>
                <c:pt idx="2992">
                  <c:v>0.53042980000000062</c:v>
                </c:pt>
                <c:pt idx="2993">
                  <c:v>0.43076930000000002</c:v>
                </c:pt>
                <c:pt idx="2994">
                  <c:v>0.32241760000000075</c:v>
                </c:pt>
                <c:pt idx="2995">
                  <c:v>0.41585120000000031</c:v>
                </c:pt>
                <c:pt idx="2996">
                  <c:v>0.54742109999999999</c:v>
                </c:pt>
                <c:pt idx="2997">
                  <c:v>0.89434589999999992</c:v>
                </c:pt>
                <c:pt idx="2998">
                  <c:v>1.2736679999999998</c:v>
                </c:pt>
                <c:pt idx="2999">
                  <c:v>1.1940999999999999</c:v>
                </c:pt>
                <c:pt idx="3000">
                  <c:v>1.0624989999999999</c:v>
                </c:pt>
                <c:pt idx="3001">
                  <c:v>0.65117580000000153</c:v>
                </c:pt>
                <c:pt idx="3002">
                  <c:v>0.21766460000000001</c:v>
                </c:pt>
                <c:pt idx="3003">
                  <c:v>0.33886880000000108</c:v>
                </c:pt>
                <c:pt idx="3004">
                  <c:v>0.48591750000000045</c:v>
                </c:pt>
                <c:pt idx="3005">
                  <c:v>0.58730289999999885</c:v>
                </c:pt>
                <c:pt idx="3006">
                  <c:v>0.68549360000000004</c:v>
                </c:pt>
                <c:pt idx="3007">
                  <c:v>0.59259839999999897</c:v>
                </c:pt>
                <c:pt idx="3008">
                  <c:v>0.50036259999999821</c:v>
                </c:pt>
                <c:pt idx="3009">
                  <c:v>0.42294980000000032</c:v>
                </c:pt>
                <c:pt idx="3010">
                  <c:v>0.41955980000000032</c:v>
                </c:pt>
                <c:pt idx="3011">
                  <c:v>1.4024649999999976</c:v>
                </c:pt>
                <c:pt idx="3012">
                  <c:v>2.2309540000000001</c:v>
                </c:pt>
                <c:pt idx="3013">
                  <c:v>1.6427590000000001</c:v>
                </c:pt>
                <c:pt idx="3014">
                  <c:v>1.086878</c:v>
                </c:pt>
                <c:pt idx="3015">
                  <c:v>0.7540829</c:v>
                </c:pt>
                <c:pt idx="3016">
                  <c:v>0.50436359999999858</c:v>
                </c:pt>
                <c:pt idx="3017">
                  <c:v>0.7055882</c:v>
                </c:pt>
                <c:pt idx="3018">
                  <c:v>0.83984039999999993</c:v>
                </c:pt>
                <c:pt idx="3019">
                  <c:v>0.67727370000000064</c:v>
                </c:pt>
                <c:pt idx="3020">
                  <c:v>0.57731699999999897</c:v>
                </c:pt>
                <c:pt idx="3021">
                  <c:v>0.70891860000000062</c:v>
                </c:pt>
                <c:pt idx="3022">
                  <c:v>0.78257249999999956</c:v>
                </c:pt>
                <c:pt idx="3023">
                  <c:v>0.67419470000000103</c:v>
                </c:pt>
                <c:pt idx="3024">
                  <c:v>0.61600100000000102</c:v>
                </c:pt>
                <c:pt idx="3025">
                  <c:v>0.69339509999999993</c:v>
                </c:pt>
                <c:pt idx="3026">
                  <c:v>0.67603309999999994</c:v>
                </c:pt>
                <c:pt idx="3027">
                  <c:v>0.43611150000000032</c:v>
                </c:pt>
                <c:pt idx="3028">
                  <c:v>0.29492830000000075</c:v>
                </c:pt>
                <c:pt idx="3029">
                  <c:v>0.35684350000000031</c:v>
                </c:pt>
                <c:pt idx="3030">
                  <c:v>0.34990140000000008</c:v>
                </c:pt>
                <c:pt idx="3031">
                  <c:v>0.21833140000000029</c:v>
                </c:pt>
                <c:pt idx="3032">
                  <c:v>0.12840710000000022</c:v>
                </c:pt>
                <c:pt idx="3033">
                  <c:v>0.10518329999999999</c:v>
                </c:pt>
                <c:pt idx="3034">
                  <c:v>0.44634870000000032</c:v>
                </c:pt>
                <c:pt idx="3035">
                  <c:v>1.3056299999999978</c:v>
                </c:pt>
                <c:pt idx="3036">
                  <c:v>1.464013</c:v>
                </c:pt>
                <c:pt idx="3037">
                  <c:v>0.73633349999999997</c:v>
                </c:pt>
                <c:pt idx="3038">
                  <c:v>0.35823680000000002</c:v>
                </c:pt>
                <c:pt idx="3039">
                  <c:v>0.37371560000000031</c:v>
                </c:pt>
                <c:pt idx="3040">
                  <c:v>0.47028600000000031</c:v>
                </c:pt>
                <c:pt idx="3041">
                  <c:v>0.64829239999999999</c:v>
                </c:pt>
                <c:pt idx="3042">
                  <c:v>1.014159</c:v>
                </c:pt>
                <c:pt idx="3043">
                  <c:v>1.5481780000000001</c:v>
                </c:pt>
                <c:pt idx="3044">
                  <c:v>1.514113</c:v>
                </c:pt>
                <c:pt idx="3045">
                  <c:v>1.0265309999999999</c:v>
                </c:pt>
                <c:pt idx="3046">
                  <c:v>0.95067139999999994</c:v>
                </c:pt>
                <c:pt idx="3047">
                  <c:v>1.167427</c:v>
                </c:pt>
                <c:pt idx="3048">
                  <c:v>0.95698210000000006</c:v>
                </c:pt>
                <c:pt idx="3049">
                  <c:v>0.47702320000000031</c:v>
                </c:pt>
                <c:pt idx="3050">
                  <c:v>0.61318099999999998</c:v>
                </c:pt>
                <c:pt idx="3051">
                  <c:v>1.09314</c:v>
                </c:pt>
                <c:pt idx="3052">
                  <c:v>1.0073379999999998</c:v>
                </c:pt>
                <c:pt idx="3053">
                  <c:v>0.64349790000000062</c:v>
                </c:pt>
                <c:pt idx="3054">
                  <c:v>0.55571000000000004</c:v>
                </c:pt>
                <c:pt idx="3055">
                  <c:v>0.58666769999999957</c:v>
                </c:pt>
                <c:pt idx="3056">
                  <c:v>0.5725709999999995</c:v>
                </c:pt>
                <c:pt idx="3057">
                  <c:v>0.54161329999999996</c:v>
                </c:pt>
                <c:pt idx="3058">
                  <c:v>0.34087110000000032</c:v>
                </c:pt>
                <c:pt idx="3059">
                  <c:v>8.5470640000000001E-2</c:v>
                </c:pt>
                <c:pt idx="3060">
                  <c:v>0.35254820000000031</c:v>
                </c:pt>
                <c:pt idx="3061">
                  <c:v>0.76273690000000005</c:v>
                </c:pt>
                <c:pt idx="3062">
                  <c:v>1.084784</c:v>
                </c:pt>
                <c:pt idx="3063">
                  <c:v>1.386693</c:v>
                </c:pt>
                <c:pt idx="3064">
                  <c:v>0.87384350000000088</c:v>
                </c:pt>
                <c:pt idx="3065">
                  <c:v>0.20809420000000026</c:v>
                </c:pt>
                <c:pt idx="3066">
                  <c:v>0.47250810000000032</c:v>
                </c:pt>
                <c:pt idx="3067">
                  <c:v>0.875054200000001</c:v>
                </c:pt>
                <c:pt idx="3068">
                  <c:v>1.117405</c:v>
                </c:pt>
                <c:pt idx="3069">
                  <c:v>1.3418479999999999</c:v>
                </c:pt>
                <c:pt idx="3070">
                  <c:v>1.3293229999999998</c:v>
                </c:pt>
                <c:pt idx="3071">
                  <c:v>1.298365</c:v>
                </c:pt>
                <c:pt idx="3072">
                  <c:v>1.1785510000000001</c:v>
                </c:pt>
                <c:pt idx="3073">
                  <c:v>1.0547199999999999</c:v>
                </c:pt>
                <c:pt idx="3074">
                  <c:v>0.66395739999999992</c:v>
                </c:pt>
                <c:pt idx="3075">
                  <c:v>0.27445010000000031</c:v>
                </c:pt>
                <c:pt idx="3076">
                  <c:v>0.25897120000000001</c:v>
                </c:pt>
                <c:pt idx="3077">
                  <c:v>0.25365140000000003</c:v>
                </c:pt>
                <c:pt idx="3078">
                  <c:v>0.47809430000000008</c:v>
                </c:pt>
                <c:pt idx="3079">
                  <c:v>0.67291879999999993</c:v>
                </c:pt>
                <c:pt idx="3080">
                  <c:v>0.47943350000000001</c:v>
                </c:pt>
                <c:pt idx="3081">
                  <c:v>0.32137450000000101</c:v>
                </c:pt>
                <c:pt idx="3082">
                  <c:v>0.48390210000000045</c:v>
                </c:pt>
                <c:pt idx="3083">
                  <c:v>0.60778290000000001</c:v>
                </c:pt>
                <c:pt idx="3084">
                  <c:v>0.46844010000000008</c:v>
                </c:pt>
                <c:pt idx="3085">
                  <c:v>0.34004410000000002</c:v>
                </c:pt>
                <c:pt idx="3086">
                  <c:v>0.27037260000000057</c:v>
                </c:pt>
                <c:pt idx="3087">
                  <c:v>0.36422350000000031</c:v>
                </c:pt>
                <c:pt idx="3088">
                  <c:v>1.1770570000000022</c:v>
                </c:pt>
                <c:pt idx="3089">
                  <c:v>1.794297</c:v>
                </c:pt>
                <c:pt idx="3090">
                  <c:v>1.693684</c:v>
                </c:pt>
                <c:pt idx="3091">
                  <c:v>1.52921</c:v>
                </c:pt>
                <c:pt idx="3092">
                  <c:v>1.1654580000000001</c:v>
                </c:pt>
                <c:pt idx="3093">
                  <c:v>0.79322139999999997</c:v>
                </c:pt>
                <c:pt idx="3094">
                  <c:v>0.39851160000000058</c:v>
                </c:pt>
                <c:pt idx="3095">
                  <c:v>0.18009450000000021</c:v>
                </c:pt>
                <c:pt idx="3096">
                  <c:v>0.37357970000000057</c:v>
                </c:pt>
                <c:pt idx="3097">
                  <c:v>0.5289545999999995</c:v>
                </c:pt>
                <c:pt idx="3098">
                  <c:v>0.6063672999999995</c:v>
                </c:pt>
                <c:pt idx="3099">
                  <c:v>0.90474900000000114</c:v>
                </c:pt>
                <c:pt idx="3100">
                  <c:v>1.6014629999999999</c:v>
                </c:pt>
                <c:pt idx="3101">
                  <c:v>1.7787939999999998</c:v>
                </c:pt>
                <c:pt idx="3102">
                  <c:v>1.1285270000000001</c:v>
                </c:pt>
                <c:pt idx="3103">
                  <c:v>0.73807510000000065</c:v>
                </c:pt>
                <c:pt idx="3104">
                  <c:v>0.71485679999999996</c:v>
                </c:pt>
                <c:pt idx="3105">
                  <c:v>0.78759800000000002</c:v>
                </c:pt>
                <c:pt idx="3106">
                  <c:v>0.98108319999999882</c:v>
                </c:pt>
                <c:pt idx="3107">
                  <c:v>1.240297</c:v>
                </c:pt>
                <c:pt idx="3108">
                  <c:v>1.5730909999999998</c:v>
                </c:pt>
                <c:pt idx="3109">
                  <c:v>1.944672000000002</c:v>
                </c:pt>
                <c:pt idx="3110">
                  <c:v>2.3548609999999961</c:v>
                </c:pt>
                <c:pt idx="3111">
                  <c:v>3.0393319999999999</c:v>
                </c:pt>
                <c:pt idx="3112">
                  <c:v>3.9680610000000001</c:v>
                </c:pt>
                <c:pt idx="3113">
                  <c:v>4.6294409999999955</c:v>
                </c:pt>
                <c:pt idx="3114">
                  <c:v>5.0784339999999997</c:v>
                </c:pt>
                <c:pt idx="3115">
                  <c:v>5.4275769999999914</c:v>
                </c:pt>
                <c:pt idx="3116">
                  <c:v>5.7062630000000123</c:v>
                </c:pt>
                <c:pt idx="3117">
                  <c:v>5.7851549999999916</c:v>
                </c:pt>
                <c:pt idx="3118">
                  <c:v>5.7387069999999998</c:v>
                </c:pt>
                <c:pt idx="3119">
                  <c:v>5.6823159999999886</c:v>
                </c:pt>
                <c:pt idx="3120">
                  <c:v>5.6204019999999932</c:v>
                </c:pt>
                <c:pt idx="3121">
                  <c:v>4.7110799999999999</c:v>
                </c:pt>
                <c:pt idx="3122">
                  <c:v>3.3876410000000003</c:v>
                </c:pt>
                <c:pt idx="3123">
                  <c:v>2.242756</c:v>
                </c:pt>
                <c:pt idx="3124">
                  <c:v>1.174717000000002</c:v>
                </c:pt>
                <c:pt idx="3125">
                  <c:v>0.68755189999999988</c:v>
                </c:pt>
                <c:pt idx="3126">
                  <c:v>0.4166726000000005</c:v>
                </c:pt>
                <c:pt idx="3127">
                  <c:v>0.27475370000000005</c:v>
                </c:pt>
                <c:pt idx="3128">
                  <c:v>0.17411710000000022</c:v>
                </c:pt>
                <c:pt idx="3129">
                  <c:v>0.10392230000000002</c:v>
                </c:pt>
                <c:pt idx="3130">
                  <c:v>4.1992109999999999E-2</c:v>
                </c:pt>
                <c:pt idx="3131">
                  <c:v>0.19445190000000001</c:v>
                </c:pt>
                <c:pt idx="3132">
                  <c:v>0.39572500000000038</c:v>
                </c:pt>
                <c:pt idx="3133">
                  <c:v>0.51210109999999998</c:v>
                </c:pt>
                <c:pt idx="3134">
                  <c:v>0.61271339999999996</c:v>
                </c:pt>
                <c:pt idx="3135">
                  <c:v>1.125006</c:v>
                </c:pt>
                <c:pt idx="3136">
                  <c:v>1.6977229999999999</c:v>
                </c:pt>
                <c:pt idx="3137">
                  <c:v>1.0159539999999998</c:v>
                </c:pt>
                <c:pt idx="3138">
                  <c:v>0.195577</c:v>
                </c:pt>
                <c:pt idx="3139">
                  <c:v>0.2667833</c:v>
                </c:pt>
                <c:pt idx="3140">
                  <c:v>0.40609260000000008</c:v>
                </c:pt>
                <c:pt idx="3141">
                  <c:v>0.28599680000000038</c:v>
                </c:pt>
                <c:pt idx="3142">
                  <c:v>0.15439520000000032</c:v>
                </c:pt>
                <c:pt idx="3143">
                  <c:v>0.45028640000000031</c:v>
                </c:pt>
                <c:pt idx="3144">
                  <c:v>0.75265790000000088</c:v>
                </c:pt>
                <c:pt idx="3145">
                  <c:v>1.085453</c:v>
                </c:pt>
                <c:pt idx="3146">
                  <c:v>1.3960760000000001</c:v>
                </c:pt>
                <c:pt idx="3147">
                  <c:v>1.2180689999999998</c:v>
                </c:pt>
                <c:pt idx="3148">
                  <c:v>1.0322659999999999</c:v>
                </c:pt>
                <c:pt idx="3149">
                  <c:v>0.74583870000000063</c:v>
                </c:pt>
                <c:pt idx="3150">
                  <c:v>0.48906730000000032</c:v>
                </c:pt>
                <c:pt idx="3151">
                  <c:v>0.49680860000000088</c:v>
                </c:pt>
                <c:pt idx="3152">
                  <c:v>0.49754620000000038</c:v>
                </c:pt>
                <c:pt idx="3153">
                  <c:v>0.45109860000000002</c:v>
                </c:pt>
                <c:pt idx="3154">
                  <c:v>0.40099640000000031</c:v>
                </c:pt>
                <c:pt idx="3155">
                  <c:v>0.33134170000000057</c:v>
                </c:pt>
                <c:pt idx="3156">
                  <c:v>0.39159170000000032</c:v>
                </c:pt>
                <c:pt idx="3157">
                  <c:v>1.0184839999999999</c:v>
                </c:pt>
                <c:pt idx="3158">
                  <c:v>1.419055</c:v>
                </c:pt>
                <c:pt idx="3159">
                  <c:v>0.99338799999999883</c:v>
                </c:pt>
                <c:pt idx="3160">
                  <c:v>0.73932490000000062</c:v>
                </c:pt>
                <c:pt idx="3161">
                  <c:v>1.0179439999999982</c:v>
                </c:pt>
                <c:pt idx="3162">
                  <c:v>1.0689059999999999</c:v>
                </c:pt>
                <c:pt idx="3163">
                  <c:v>0.51166900000000004</c:v>
                </c:pt>
                <c:pt idx="3164">
                  <c:v>0.18493740000000047</c:v>
                </c:pt>
                <c:pt idx="3165">
                  <c:v>0.39395170000000057</c:v>
                </c:pt>
                <c:pt idx="3166">
                  <c:v>0.51366580000000062</c:v>
                </c:pt>
                <c:pt idx="3167">
                  <c:v>0.45173559999999996</c:v>
                </c:pt>
                <c:pt idx="3168">
                  <c:v>0.45356850000000032</c:v>
                </c:pt>
                <c:pt idx="3169">
                  <c:v>0.56968750000000001</c:v>
                </c:pt>
                <c:pt idx="3170">
                  <c:v>0.76061160000000116</c:v>
                </c:pt>
                <c:pt idx="3171">
                  <c:v>1.0701880000000001</c:v>
                </c:pt>
                <c:pt idx="3172">
                  <c:v>1.0133319999999979</c:v>
                </c:pt>
                <c:pt idx="3173">
                  <c:v>0.44061540000000005</c:v>
                </c:pt>
                <c:pt idx="3174">
                  <c:v>0.21486130000000025</c:v>
                </c:pt>
                <c:pt idx="3175">
                  <c:v>0.42382530000000057</c:v>
                </c:pt>
                <c:pt idx="3176">
                  <c:v>0.78282950000000062</c:v>
                </c:pt>
                <c:pt idx="3177">
                  <c:v>1.3091089999999999</c:v>
                </c:pt>
                <c:pt idx="3178">
                  <c:v>1.276945</c:v>
                </c:pt>
                <c:pt idx="3179">
                  <c:v>0.68860809999999995</c:v>
                </c:pt>
                <c:pt idx="3180">
                  <c:v>0.64157930000000063</c:v>
                </c:pt>
                <c:pt idx="3181">
                  <c:v>1.0750899999999999</c:v>
                </c:pt>
                <c:pt idx="3182">
                  <c:v>1.1584639999999999</c:v>
                </c:pt>
                <c:pt idx="3183">
                  <c:v>0.96493200000000001</c:v>
                </c:pt>
                <c:pt idx="3184">
                  <c:v>0.80779119999999993</c:v>
                </c:pt>
                <c:pt idx="3185">
                  <c:v>0.67622130000000114</c:v>
                </c:pt>
                <c:pt idx="3186">
                  <c:v>0.8305028000000001</c:v>
                </c:pt>
                <c:pt idx="3187">
                  <c:v>1.163297</c:v>
                </c:pt>
                <c:pt idx="3188">
                  <c:v>1.2069619999999981</c:v>
                </c:pt>
                <c:pt idx="3189">
                  <c:v>1.0908709999999999</c:v>
                </c:pt>
                <c:pt idx="3190">
                  <c:v>0.83413500000000063</c:v>
                </c:pt>
                <c:pt idx="3191">
                  <c:v>0.50907990000000003</c:v>
                </c:pt>
                <c:pt idx="3192">
                  <c:v>0.48798320000000051</c:v>
                </c:pt>
                <c:pt idx="3193">
                  <c:v>0.59636099999999848</c:v>
                </c:pt>
                <c:pt idx="3194">
                  <c:v>0.49003220000000008</c:v>
                </c:pt>
                <c:pt idx="3195">
                  <c:v>0.3042416</c:v>
                </c:pt>
                <c:pt idx="3196">
                  <c:v>0.17133619999999999</c:v>
                </c:pt>
                <c:pt idx="3197">
                  <c:v>5.5217100000000012E-2</c:v>
                </c:pt>
                <c:pt idx="3198">
                  <c:v>0.15237419999999999</c:v>
                </c:pt>
                <c:pt idx="3199">
                  <c:v>0.30716230000000044</c:v>
                </c:pt>
                <c:pt idx="3200">
                  <c:v>0.4367299000000005</c:v>
                </c:pt>
                <c:pt idx="3201">
                  <c:v>0.56056039999999885</c:v>
                </c:pt>
                <c:pt idx="3202">
                  <c:v>1.2269189999999999</c:v>
                </c:pt>
                <c:pt idx="3203">
                  <c:v>1.99312</c:v>
                </c:pt>
                <c:pt idx="3204">
                  <c:v>1.3674039999999998</c:v>
                </c:pt>
                <c:pt idx="3205">
                  <c:v>0.53928679999999884</c:v>
                </c:pt>
                <c:pt idx="3206">
                  <c:v>1.3718329999999999</c:v>
                </c:pt>
                <c:pt idx="3207">
                  <c:v>2.3859399999999997</c:v>
                </c:pt>
                <c:pt idx="3208">
                  <c:v>1.7511779999999999</c:v>
                </c:pt>
                <c:pt idx="3209">
                  <c:v>0.99253299999999844</c:v>
                </c:pt>
                <c:pt idx="3210">
                  <c:v>0.97616020000000003</c:v>
                </c:pt>
                <c:pt idx="3211">
                  <c:v>0.99164269999999999</c:v>
                </c:pt>
                <c:pt idx="3212">
                  <c:v>1.1523300000000001</c:v>
                </c:pt>
                <c:pt idx="3213">
                  <c:v>1.3077269999999976</c:v>
                </c:pt>
                <c:pt idx="3214">
                  <c:v>1.0212999999999981</c:v>
                </c:pt>
                <c:pt idx="3215">
                  <c:v>0.75458399999999959</c:v>
                </c:pt>
                <c:pt idx="3216">
                  <c:v>0.90940939999999959</c:v>
                </c:pt>
                <c:pt idx="3217">
                  <c:v>1.104968</c:v>
                </c:pt>
                <c:pt idx="3218">
                  <c:v>1.8171649999999984</c:v>
                </c:pt>
                <c:pt idx="3219">
                  <c:v>2.3826389999999966</c:v>
                </c:pt>
                <c:pt idx="3220">
                  <c:v>1.6549590000000001</c:v>
                </c:pt>
                <c:pt idx="3221">
                  <c:v>1.0788899999999999</c:v>
                </c:pt>
                <c:pt idx="3222">
                  <c:v>1.512297</c:v>
                </c:pt>
                <c:pt idx="3223">
                  <c:v>2.0258379999999998</c:v>
                </c:pt>
                <c:pt idx="3224">
                  <c:v>2.962307</c:v>
                </c:pt>
                <c:pt idx="3225">
                  <c:v>3.4486060000000003</c:v>
                </c:pt>
                <c:pt idx="3226">
                  <c:v>1.9858580000000001</c:v>
                </c:pt>
                <c:pt idx="3227">
                  <c:v>0.91460059999999999</c:v>
                </c:pt>
                <c:pt idx="3228">
                  <c:v>1.2628739999999998</c:v>
                </c:pt>
                <c:pt idx="3229">
                  <c:v>1.524008</c:v>
                </c:pt>
                <c:pt idx="3230">
                  <c:v>1.516267</c:v>
                </c:pt>
                <c:pt idx="3231">
                  <c:v>1.4767869999999998</c:v>
                </c:pt>
                <c:pt idx="3232">
                  <c:v>1.3529269999999998</c:v>
                </c:pt>
                <c:pt idx="3233">
                  <c:v>1.2922130000000001</c:v>
                </c:pt>
                <c:pt idx="3234">
                  <c:v>1.377367</c:v>
                </c:pt>
                <c:pt idx="3235">
                  <c:v>1.7593809999999999</c:v>
                </c:pt>
                <c:pt idx="3236">
                  <c:v>2.742286</c:v>
                </c:pt>
                <c:pt idx="3237">
                  <c:v>3.10249</c:v>
                </c:pt>
                <c:pt idx="3238">
                  <c:v>2.3517669999999962</c:v>
                </c:pt>
                <c:pt idx="3239">
                  <c:v>1.8350689999999998</c:v>
                </c:pt>
                <c:pt idx="3240">
                  <c:v>1.6880200000000001</c:v>
                </c:pt>
                <c:pt idx="3241">
                  <c:v>1.795655</c:v>
                </c:pt>
                <c:pt idx="3242">
                  <c:v>2.2600190000000002</c:v>
                </c:pt>
                <c:pt idx="3243">
                  <c:v>2.7450479999999997</c:v>
                </c:pt>
                <c:pt idx="3244">
                  <c:v>3.2559719999999999</c:v>
                </c:pt>
                <c:pt idx="3245">
                  <c:v>3.2755640000000001</c:v>
                </c:pt>
                <c:pt idx="3246">
                  <c:v>2.7491569999999999</c:v>
                </c:pt>
                <c:pt idx="3247">
                  <c:v>2.9264970000000003</c:v>
                </c:pt>
                <c:pt idx="3248">
                  <c:v>3.8012599999999961</c:v>
                </c:pt>
                <c:pt idx="3249">
                  <c:v>4.1005449999999914</c:v>
                </c:pt>
                <c:pt idx="3250">
                  <c:v>3.891581</c:v>
                </c:pt>
                <c:pt idx="3251">
                  <c:v>3.7172129999999997</c:v>
                </c:pt>
                <c:pt idx="3252">
                  <c:v>3.5701640000000001</c:v>
                </c:pt>
                <c:pt idx="3253">
                  <c:v>3.6142800000000004</c:v>
                </c:pt>
                <c:pt idx="3254">
                  <c:v>3.7922860000000003</c:v>
                </c:pt>
                <c:pt idx="3255">
                  <c:v>3.9846579999999987</c:v>
                </c:pt>
                <c:pt idx="3256">
                  <c:v>4.1858819999999914</c:v>
                </c:pt>
                <c:pt idx="3257">
                  <c:v>4.6517799999999996</c:v>
                </c:pt>
                <c:pt idx="3258">
                  <c:v>5.2633399999999995</c:v>
                </c:pt>
                <c:pt idx="3259">
                  <c:v>5.9529849999999884</c:v>
                </c:pt>
                <c:pt idx="3260">
                  <c:v>6.6806650000000003</c:v>
                </c:pt>
                <c:pt idx="3261">
                  <c:v>7.3048639999999985</c:v>
                </c:pt>
                <c:pt idx="3262">
                  <c:v>7.885459</c:v>
                </c:pt>
                <c:pt idx="3263">
                  <c:v>9.3939580000000014</c:v>
                </c:pt>
                <c:pt idx="3264">
                  <c:v>11.243680000000001</c:v>
                </c:pt>
                <c:pt idx="3265">
                  <c:v>17.13372</c:v>
                </c:pt>
                <c:pt idx="3266">
                  <c:v>24.300409999999989</c:v>
                </c:pt>
                <c:pt idx="3267">
                  <c:v>55.871199999999995</c:v>
                </c:pt>
                <c:pt idx="3268">
                  <c:v>93.98778999999999</c:v>
                </c:pt>
                <c:pt idx="3269">
                  <c:v>133.01150000000001</c:v>
                </c:pt>
                <c:pt idx="3270">
                  <c:v>172.22710000000001</c:v>
                </c:pt>
                <c:pt idx="3271">
                  <c:v>186.37</c:v>
                </c:pt>
                <c:pt idx="3272">
                  <c:v>195.92820000000026</c:v>
                </c:pt>
                <c:pt idx="3273">
                  <c:v>205.57429999999999</c:v>
                </c:pt>
                <c:pt idx="3274">
                  <c:v>215.2354</c:v>
                </c:pt>
                <c:pt idx="3275">
                  <c:v>217.46710000000004</c:v>
                </c:pt>
                <c:pt idx="3276">
                  <c:v>218.89930000000001</c:v>
                </c:pt>
                <c:pt idx="3277">
                  <c:v>210.21749999999997</c:v>
                </c:pt>
                <c:pt idx="3278">
                  <c:v>200.78859999999997</c:v>
                </c:pt>
                <c:pt idx="3279">
                  <c:v>155.99420000000001</c:v>
                </c:pt>
                <c:pt idx="3280">
                  <c:v>109.72799999999999</c:v>
                </c:pt>
                <c:pt idx="3281">
                  <c:v>63.611409999999999</c:v>
                </c:pt>
                <c:pt idx="3282">
                  <c:v>18.218070000000001</c:v>
                </c:pt>
                <c:pt idx="3283">
                  <c:v>13.68168</c:v>
                </c:pt>
                <c:pt idx="3284">
                  <c:v>9.2861840000000004</c:v>
                </c:pt>
                <c:pt idx="3285">
                  <c:v>7.807601</c:v>
                </c:pt>
                <c:pt idx="3286">
                  <c:v>6.3685129999999885</c:v>
                </c:pt>
                <c:pt idx="3287">
                  <c:v>5.4165660000000004</c:v>
                </c:pt>
                <c:pt idx="3288">
                  <c:v>4.6047009999999933</c:v>
                </c:pt>
                <c:pt idx="3289">
                  <c:v>5.0148889999999904</c:v>
                </c:pt>
                <c:pt idx="3290">
                  <c:v>5.2315889999999996</c:v>
                </c:pt>
                <c:pt idx="3291">
                  <c:v>4.1712899999999999</c:v>
                </c:pt>
                <c:pt idx="3292">
                  <c:v>3.2397519999999997</c:v>
                </c:pt>
                <c:pt idx="3293">
                  <c:v>2.9843520000000003</c:v>
                </c:pt>
                <c:pt idx="3294">
                  <c:v>2.863302</c:v>
                </c:pt>
                <c:pt idx="3295">
                  <c:v>3.3200370000000001</c:v>
                </c:pt>
                <c:pt idx="3296">
                  <c:v>3.5260449999999977</c:v>
                </c:pt>
                <c:pt idx="3297">
                  <c:v>2.8293299999999997</c:v>
                </c:pt>
                <c:pt idx="3298">
                  <c:v>2.2755579999999997</c:v>
                </c:pt>
                <c:pt idx="3299">
                  <c:v>2.1594379999999997</c:v>
                </c:pt>
                <c:pt idx="3300">
                  <c:v>2.0922289999999957</c:v>
                </c:pt>
                <c:pt idx="3301">
                  <c:v>2.1541449999999998</c:v>
                </c:pt>
                <c:pt idx="3302">
                  <c:v>2.0588279999999997</c:v>
                </c:pt>
                <c:pt idx="3303">
                  <c:v>1.602203</c:v>
                </c:pt>
                <c:pt idx="3304">
                  <c:v>1.4126049999999983</c:v>
                </c:pt>
                <c:pt idx="3305">
                  <c:v>1.7608779999999999</c:v>
                </c:pt>
                <c:pt idx="3306">
                  <c:v>1.8218359999999998</c:v>
                </c:pt>
                <c:pt idx="3307">
                  <c:v>1.372951</c:v>
                </c:pt>
                <c:pt idx="3308">
                  <c:v>1.0986500000000001</c:v>
                </c:pt>
                <c:pt idx="3309">
                  <c:v>1.0986500000000001</c:v>
                </c:pt>
                <c:pt idx="3310">
                  <c:v>1.2214559999999999</c:v>
                </c:pt>
                <c:pt idx="3311">
                  <c:v>1.5156239999999976</c:v>
                </c:pt>
                <c:pt idx="3312">
                  <c:v>1.9547639999999999</c:v>
                </c:pt>
                <c:pt idx="3313">
                  <c:v>2.5740659999999962</c:v>
                </c:pt>
                <c:pt idx="3314">
                  <c:v>2.3075300000000012</c:v>
                </c:pt>
                <c:pt idx="3315">
                  <c:v>1.061485</c:v>
                </c:pt>
                <c:pt idx="3316">
                  <c:v>0.96077450000000064</c:v>
                </c:pt>
                <c:pt idx="3317">
                  <c:v>1.990116000000002</c:v>
                </c:pt>
                <c:pt idx="3318">
                  <c:v>2.2825169999999999</c:v>
                </c:pt>
                <c:pt idx="3319">
                  <c:v>1.926504</c:v>
                </c:pt>
                <c:pt idx="3320">
                  <c:v>1.2709429999999999</c:v>
                </c:pt>
                <c:pt idx="3321">
                  <c:v>0.3809112000000005</c:v>
                </c:pt>
                <c:pt idx="3322">
                  <c:v>0.39828430000000065</c:v>
                </c:pt>
                <c:pt idx="3323">
                  <c:v>1.048551</c:v>
                </c:pt>
                <c:pt idx="3324">
                  <c:v>1.3065799999999999</c:v>
                </c:pt>
                <c:pt idx="3325">
                  <c:v>1.3220619999999998</c:v>
                </c:pt>
                <c:pt idx="3326">
                  <c:v>1.5776919999999977</c:v>
                </c:pt>
                <c:pt idx="3327">
                  <c:v>1.9647560000000017</c:v>
                </c:pt>
                <c:pt idx="3328">
                  <c:v>1.7404239999999984</c:v>
                </c:pt>
                <c:pt idx="3329">
                  <c:v>1.2217589999999998</c:v>
                </c:pt>
                <c:pt idx="3330">
                  <c:v>0.88295200000000007</c:v>
                </c:pt>
                <c:pt idx="3331">
                  <c:v>0.61981209999999998</c:v>
                </c:pt>
                <c:pt idx="3332">
                  <c:v>0.97443349999999951</c:v>
                </c:pt>
                <c:pt idx="3333">
                  <c:v>1.5548890000000002</c:v>
                </c:pt>
                <c:pt idx="3334">
                  <c:v>1.3639239999999981</c:v>
                </c:pt>
                <c:pt idx="3335">
                  <c:v>0.93051719999999882</c:v>
                </c:pt>
                <c:pt idx="3336">
                  <c:v>0.82702330000000002</c:v>
                </c:pt>
                <c:pt idx="3337">
                  <c:v>0.8115445</c:v>
                </c:pt>
                <c:pt idx="3338">
                  <c:v>0.92269030000000063</c:v>
                </c:pt>
                <c:pt idx="3339">
                  <c:v>1.062033</c:v>
                </c:pt>
                <c:pt idx="3340">
                  <c:v>0.80161649999999951</c:v>
                </c:pt>
                <c:pt idx="3341">
                  <c:v>0.46874180000000004</c:v>
                </c:pt>
                <c:pt idx="3342">
                  <c:v>1.2266489999999999</c:v>
                </c:pt>
                <c:pt idx="3343">
                  <c:v>2.1401189999999999</c:v>
                </c:pt>
                <c:pt idx="3344">
                  <c:v>1.7170939999999979</c:v>
                </c:pt>
                <c:pt idx="3345">
                  <c:v>1.1521180000000018</c:v>
                </c:pt>
                <c:pt idx="3346">
                  <c:v>2.9255910000000012</c:v>
                </c:pt>
                <c:pt idx="3347">
                  <c:v>4.8681829999999904</c:v>
                </c:pt>
                <c:pt idx="3348">
                  <c:v>2.5781559999999977</c:v>
                </c:pt>
                <c:pt idx="3349">
                  <c:v>0.11702430000000009</c:v>
                </c:pt>
                <c:pt idx="3350">
                  <c:v>0.5359024</c:v>
                </c:pt>
                <c:pt idx="3351">
                  <c:v>0.97020709999999999</c:v>
                </c:pt>
                <c:pt idx="3352">
                  <c:v>0.62193370000000003</c:v>
                </c:pt>
                <c:pt idx="3353">
                  <c:v>0.32224810000000031</c:v>
                </c:pt>
                <c:pt idx="3354">
                  <c:v>1.011055</c:v>
                </c:pt>
                <c:pt idx="3355">
                  <c:v>1.600014</c:v>
                </c:pt>
                <c:pt idx="3356">
                  <c:v>0.96538279999999899</c:v>
                </c:pt>
                <c:pt idx="3357">
                  <c:v>0.43302880000000088</c:v>
                </c:pt>
                <c:pt idx="3358">
                  <c:v>0.78130220000000006</c:v>
                </c:pt>
                <c:pt idx="3359">
                  <c:v>1.022837</c:v>
                </c:pt>
                <c:pt idx="3360">
                  <c:v>0.56610189999999994</c:v>
                </c:pt>
                <c:pt idx="3361">
                  <c:v>0.22554000000000021</c:v>
                </c:pt>
                <c:pt idx="3362">
                  <c:v>0.48874320000000004</c:v>
                </c:pt>
                <c:pt idx="3363">
                  <c:v>0.725429400000001</c:v>
                </c:pt>
                <c:pt idx="3364">
                  <c:v>0.84928970000000004</c:v>
                </c:pt>
                <c:pt idx="3365">
                  <c:v>0.8800983</c:v>
                </c:pt>
                <c:pt idx="3366">
                  <c:v>0.57826139999999959</c:v>
                </c:pt>
                <c:pt idx="3367">
                  <c:v>0.41982430000000087</c:v>
                </c:pt>
                <c:pt idx="3368">
                  <c:v>0.69844299999999959</c:v>
                </c:pt>
                <c:pt idx="3369">
                  <c:v>0.8042241999999995</c:v>
                </c:pt>
                <c:pt idx="3370">
                  <c:v>0.45595080000000032</c:v>
                </c:pt>
                <c:pt idx="3371">
                  <c:v>0.3573595000000005</c:v>
                </c:pt>
                <c:pt idx="3372">
                  <c:v>0.82946349999999958</c:v>
                </c:pt>
                <c:pt idx="3373">
                  <c:v>1.154731</c:v>
                </c:pt>
                <c:pt idx="3374">
                  <c:v>1.1856959999999999</c:v>
                </c:pt>
                <c:pt idx="3375">
                  <c:v>1.336956</c:v>
                </c:pt>
                <c:pt idx="3376">
                  <c:v>1.7007959999999998</c:v>
                </c:pt>
                <c:pt idx="3377">
                  <c:v>1.6780660000000001</c:v>
                </c:pt>
                <c:pt idx="3378">
                  <c:v>1.0510229999999998</c:v>
                </c:pt>
                <c:pt idx="3379">
                  <c:v>0.6023885999999995</c:v>
                </c:pt>
                <c:pt idx="3380">
                  <c:v>0.40116400000000002</c:v>
                </c:pt>
                <c:pt idx="3381">
                  <c:v>0.25183160000000004</c:v>
                </c:pt>
                <c:pt idx="3382">
                  <c:v>0.16669810000000004</c:v>
                </c:pt>
                <c:pt idx="3383">
                  <c:v>0.1036503</c:v>
                </c:pt>
                <c:pt idx="3384">
                  <c:v>6.4953290000000108E-2</c:v>
                </c:pt>
                <c:pt idx="3385">
                  <c:v>0.38169530000000002</c:v>
                </c:pt>
                <c:pt idx="3386">
                  <c:v>1.0472839999999999</c:v>
                </c:pt>
                <c:pt idx="3387">
                  <c:v>1.0732429999999999</c:v>
                </c:pt>
                <c:pt idx="3388">
                  <c:v>0.53922349999999997</c:v>
                </c:pt>
                <c:pt idx="3389">
                  <c:v>0.23562079999999988</c:v>
                </c:pt>
                <c:pt idx="3390">
                  <c:v>0.11176040000000002</c:v>
                </c:pt>
                <c:pt idx="3391">
                  <c:v>0.17069540000000022</c:v>
                </c:pt>
                <c:pt idx="3392">
                  <c:v>0.35648590000000058</c:v>
                </c:pt>
                <c:pt idx="3393">
                  <c:v>0.62367520000000165</c:v>
                </c:pt>
                <c:pt idx="3394">
                  <c:v>0.941067399999999</c:v>
                </c:pt>
                <c:pt idx="3395">
                  <c:v>0.76215009999999994</c:v>
                </c:pt>
                <c:pt idx="3396">
                  <c:v>0.31326440000000044</c:v>
                </c:pt>
                <c:pt idx="3397">
                  <c:v>0.43478900000000031</c:v>
                </c:pt>
                <c:pt idx="3398">
                  <c:v>0.82949880000000065</c:v>
                </c:pt>
                <c:pt idx="3399">
                  <c:v>1.033352</c:v>
                </c:pt>
                <c:pt idx="3400">
                  <c:v>1.1571819999999999</c:v>
                </c:pt>
                <c:pt idx="3401">
                  <c:v>0.82684820000000114</c:v>
                </c:pt>
                <c:pt idx="3402">
                  <c:v>0.33152610000000088</c:v>
                </c:pt>
                <c:pt idx="3403">
                  <c:v>0.3669541000000005</c:v>
                </c:pt>
                <c:pt idx="3404">
                  <c:v>0.56822720000000004</c:v>
                </c:pt>
                <c:pt idx="3405">
                  <c:v>0.68378749999999999</c:v>
                </c:pt>
                <c:pt idx="3406">
                  <c:v>0.77668269999999995</c:v>
                </c:pt>
                <c:pt idx="3407">
                  <c:v>0.81249070000000012</c:v>
                </c:pt>
                <c:pt idx="3408">
                  <c:v>0.83571459999999997</c:v>
                </c:pt>
                <c:pt idx="3409">
                  <c:v>0.48488750000000064</c:v>
                </c:pt>
                <c:pt idx="3410">
                  <c:v>6.6959389999999966E-2</c:v>
                </c:pt>
                <c:pt idx="3411">
                  <c:v>0.88359269999999956</c:v>
                </c:pt>
                <c:pt idx="3412">
                  <c:v>1.8742369999999999</c:v>
                </c:pt>
                <c:pt idx="3413">
                  <c:v>1.1767909999999999</c:v>
                </c:pt>
                <c:pt idx="3414">
                  <c:v>0.30223740000000004</c:v>
                </c:pt>
                <c:pt idx="3415">
                  <c:v>0.33087040000000101</c:v>
                </c:pt>
                <c:pt idx="3416">
                  <c:v>0.42374340000000005</c:v>
                </c:pt>
                <c:pt idx="3417">
                  <c:v>0.5464040999999995</c:v>
                </c:pt>
                <c:pt idx="3418">
                  <c:v>0.67026440000000065</c:v>
                </c:pt>
                <c:pt idx="3419">
                  <c:v>0.54869890000000088</c:v>
                </c:pt>
                <c:pt idx="3420">
                  <c:v>0.42604560000000002</c:v>
                </c:pt>
                <c:pt idx="3421">
                  <c:v>0.36413030000000002</c:v>
                </c:pt>
                <c:pt idx="3422">
                  <c:v>0.31635650000000087</c:v>
                </c:pt>
                <c:pt idx="3423">
                  <c:v>0.5485387999999991</c:v>
                </c:pt>
                <c:pt idx="3424">
                  <c:v>0.76768970000000114</c:v>
                </c:pt>
                <c:pt idx="3425">
                  <c:v>0.82961990000000063</c:v>
                </c:pt>
                <c:pt idx="3426">
                  <c:v>0.85246379999999911</c:v>
                </c:pt>
                <c:pt idx="3427">
                  <c:v>0.54281289999999949</c:v>
                </c:pt>
                <c:pt idx="3428">
                  <c:v>0.33265860000000075</c:v>
                </c:pt>
                <c:pt idx="3429">
                  <c:v>0.76616980000000101</c:v>
                </c:pt>
                <c:pt idx="3430">
                  <c:v>1.041156</c:v>
                </c:pt>
                <c:pt idx="3431">
                  <c:v>0.49939770000000044</c:v>
                </c:pt>
                <c:pt idx="3432">
                  <c:v>0.18083210000000022</c:v>
                </c:pt>
                <c:pt idx="3433">
                  <c:v>0.80772410000000061</c:v>
                </c:pt>
                <c:pt idx="3434">
                  <c:v>1.218788</c:v>
                </c:pt>
                <c:pt idx="3435">
                  <c:v>0.86277550000000103</c:v>
                </c:pt>
                <c:pt idx="3436">
                  <c:v>0.54127799999999959</c:v>
                </c:pt>
                <c:pt idx="3437">
                  <c:v>0.32457460000000088</c:v>
                </c:pt>
                <c:pt idx="3438">
                  <c:v>0.15927350000000001</c:v>
                </c:pt>
                <c:pt idx="3439">
                  <c:v>0.12831590000000001</c:v>
                </c:pt>
                <c:pt idx="3440">
                  <c:v>0.19899870000000025</c:v>
                </c:pt>
                <c:pt idx="3441">
                  <c:v>0.50090830000000008</c:v>
                </c:pt>
                <c:pt idx="3442">
                  <c:v>0.61142629999999998</c:v>
                </c:pt>
                <c:pt idx="3443">
                  <c:v>0.34048180000000045</c:v>
                </c:pt>
                <c:pt idx="3444">
                  <c:v>0.40925550000000005</c:v>
                </c:pt>
                <c:pt idx="3445">
                  <c:v>1.075005</c:v>
                </c:pt>
                <c:pt idx="3446">
                  <c:v>1.2166279999999998</c:v>
                </c:pt>
                <c:pt idx="3447">
                  <c:v>0.54329910000000003</c:v>
                </c:pt>
                <c:pt idx="3448">
                  <c:v>0.54263410000000001</c:v>
                </c:pt>
                <c:pt idx="3449">
                  <c:v>1.4713629999999998</c:v>
                </c:pt>
                <c:pt idx="3450">
                  <c:v>1.6260540000000001</c:v>
                </c:pt>
                <c:pt idx="3451">
                  <c:v>0.828895300000001</c:v>
                </c:pt>
                <c:pt idx="3452">
                  <c:v>0.40460620000000008</c:v>
                </c:pt>
                <c:pt idx="3453">
                  <c:v>0.38912740000000051</c:v>
                </c:pt>
                <c:pt idx="3454">
                  <c:v>0.91370839999999998</c:v>
                </c:pt>
                <c:pt idx="3455">
                  <c:v>1.966521</c:v>
                </c:pt>
                <c:pt idx="3456">
                  <c:v>1.9108649999999998</c:v>
                </c:pt>
                <c:pt idx="3457">
                  <c:v>0.88901679999999861</c:v>
                </c:pt>
                <c:pt idx="3458">
                  <c:v>0.73006000000000004</c:v>
                </c:pt>
                <c:pt idx="3459">
                  <c:v>1.2409839999999999</c:v>
                </c:pt>
                <c:pt idx="3460">
                  <c:v>1.4221359999999998</c:v>
                </c:pt>
                <c:pt idx="3461">
                  <c:v>1.3756999999999981</c:v>
                </c:pt>
                <c:pt idx="3462">
                  <c:v>1.3724530000000001</c:v>
                </c:pt>
                <c:pt idx="3463">
                  <c:v>1.395672</c:v>
                </c:pt>
                <c:pt idx="3464">
                  <c:v>1.0422629999999999</c:v>
                </c:pt>
                <c:pt idx="3465">
                  <c:v>0.48502530000000038</c:v>
                </c:pt>
                <c:pt idx="3466">
                  <c:v>0.27371990000000002</c:v>
                </c:pt>
                <c:pt idx="3467">
                  <c:v>0.22728340000000022</c:v>
                </c:pt>
                <c:pt idx="3468">
                  <c:v>0.84736000000000011</c:v>
                </c:pt>
                <c:pt idx="3469">
                  <c:v>1.7453479999999999</c:v>
                </c:pt>
                <c:pt idx="3470">
                  <c:v>1.324227</c:v>
                </c:pt>
                <c:pt idx="3471">
                  <c:v>0.42623930000000004</c:v>
                </c:pt>
                <c:pt idx="3472">
                  <c:v>0.41444860000000044</c:v>
                </c:pt>
                <c:pt idx="3473">
                  <c:v>0.6776518000000018</c:v>
                </c:pt>
                <c:pt idx="3474">
                  <c:v>0.54858719999999883</c:v>
                </c:pt>
                <c:pt idx="3475">
                  <c:v>0.31640490000000088</c:v>
                </c:pt>
                <c:pt idx="3476">
                  <c:v>0.36991020000000058</c:v>
                </c:pt>
                <c:pt idx="3477">
                  <c:v>0.48600130000000002</c:v>
                </c:pt>
                <c:pt idx="3478">
                  <c:v>0.43783260000000057</c:v>
                </c:pt>
                <c:pt idx="3479">
                  <c:v>0.36043850000000038</c:v>
                </c:pt>
                <c:pt idx="3480">
                  <c:v>0.74496140000000088</c:v>
                </c:pt>
                <c:pt idx="3481">
                  <c:v>1.1938469999999999</c:v>
                </c:pt>
                <c:pt idx="3482">
                  <c:v>0.79416389999999959</c:v>
                </c:pt>
                <c:pt idx="3483">
                  <c:v>0.30646380000000051</c:v>
                </c:pt>
                <c:pt idx="3484">
                  <c:v>0.64362820000000165</c:v>
                </c:pt>
                <c:pt idx="3485">
                  <c:v>1.0384329999999999</c:v>
                </c:pt>
                <c:pt idx="3486">
                  <c:v>0.64277699999999993</c:v>
                </c:pt>
                <c:pt idx="3487">
                  <c:v>0.21700710000000029</c:v>
                </c:pt>
                <c:pt idx="3488">
                  <c:v>0.30576160000000002</c:v>
                </c:pt>
                <c:pt idx="3489">
                  <c:v>0.40465090000000031</c:v>
                </c:pt>
                <c:pt idx="3490">
                  <c:v>0.7917145000000001</c:v>
                </c:pt>
                <c:pt idx="3491">
                  <c:v>1.1767850000000017</c:v>
                </c:pt>
                <c:pt idx="3492">
                  <c:v>1.5251419999999998</c:v>
                </c:pt>
                <c:pt idx="3493">
                  <c:v>1.8072349999999984</c:v>
                </c:pt>
                <c:pt idx="3494">
                  <c:v>1.3040520000000018</c:v>
                </c:pt>
                <c:pt idx="3495">
                  <c:v>0.85697519999999994</c:v>
                </c:pt>
                <c:pt idx="3496">
                  <c:v>0.88019890000000001</c:v>
                </c:pt>
                <c:pt idx="3497">
                  <c:v>0.9044620999999986</c:v>
                </c:pt>
                <c:pt idx="3498">
                  <c:v>0.93541980000000002</c:v>
                </c:pt>
                <c:pt idx="3499">
                  <c:v>0.88405469999999997</c:v>
                </c:pt>
                <c:pt idx="3500">
                  <c:v>0.41195080000000051</c:v>
                </c:pt>
                <c:pt idx="3501">
                  <c:v>0.13469739999999999</c:v>
                </c:pt>
                <c:pt idx="3502">
                  <c:v>0.67645599999999995</c:v>
                </c:pt>
                <c:pt idx="3503">
                  <c:v>1.1670469999999999</c:v>
                </c:pt>
                <c:pt idx="3504">
                  <c:v>1.4766229999999998</c:v>
                </c:pt>
                <c:pt idx="3505">
                  <c:v>1.8653189999999999</c:v>
                </c:pt>
                <c:pt idx="3506">
                  <c:v>2.4923619999999977</c:v>
                </c:pt>
                <c:pt idx="3507">
                  <c:v>2.8417240000000001</c:v>
                </c:pt>
                <c:pt idx="3508">
                  <c:v>2.4701439999999977</c:v>
                </c:pt>
                <c:pt idx="3509">
                  <c:v>2.0274610000000002</c:v>
                </c:pt>
                <c:pt idx="3510">
                  <c:v>1.4236409999999982</c:v>
                </c:pt>
                <c:pt idx="3511">
                  <c:v>0.85369870000000114</c:v>
                </c:pt>
                <c:pt idx="3512">
                  <c:v>0.35063709999999998</c:v>
                </c:pt>
                <c:pt idx="3513">
                  <c:v>0.24456160000000021</c:v>
                </c:pt>
                <c:pt idx="3514">
                  <c:v>0.83275670000000002</c:v>
                </c:pt>
                <c:pt idx="3515">
                  <c:v>1.238812</c:v>
                </c:pt>
                <c:pt idx="3516">
                  <c:v>1.362643</c:v>
                </c:pt>
                <c:pt idx="3517">
                  <c:v>1.4669449999999982</c:v>
                </c:pt>
                <c:pt idx="3518">
                  <c:v>1.5443389999999999</c:v>
                </c:pt>
                <c:pt idx="3519">
                  <c:v>1.4164439999999998</c:v>
                </c:pt>
                <c:pt idx="3520">
                  <c:v>1.0371219999999981</c:v>
                </c:pt>
                <c:pt idx="3521">
                  <c:v>0.93547570000000002</c:v>
                </c:pt>
                <c:pt idx="3522">
                  <c:v>1.136749</c:v>
                </c:pt>
                <c:pt idx="3523">
                  <c:v>0.9613853999999995</c:v>
                </c:pt>
                <c:pt idx="3524">
                  <c:v>0.41949640000000032</c:v>
                </c:pt>
                <c:pt idx="3525">
                  <c:v>0.25902710000000001</c:v>
                </c:pt>
                <c:pt idx="3526">
                  <c:v>0.42929410000000001</c:v>
                </c:pt>
                <c:pt idx="3527">
                  <c:v>0.60396819999999996</c:v>
                </c:pt>
                <c:pt idx="3528">
                  <c:v>0.78197459999999996</c:v>
                </c:pt>
                <c:pt idx="3529">
                  <c:v>0.75816209999999951</c:v>
                </c:pt>
                <c:pt idx="3530">
                  <c:v>0.59563460000000001</c:v>
                </c:pt>
                <c:pt idx="3531">
                  <c:v>0.51963749999999997</c:v>
                </c:pt>
                <c:pt idx="3532">
                  <c:v>0.49641930000000051</c:v>
                </c:pt>
                <c:pt idx="3533">
                  <c:v>0.75483729999999993</c:v>
                </c:pt>
                <c:pt idx="3534">
                  <c:v>1.165125</c:v>
                </c:pt>
                <c:pt idx="3535">
                  <c:v>1.25501</c:v>
                </c:pt>
                <c:pt idx="3536">
                  <c:v>1.1930799999999999</c:v>
                </c:pt>
                <c:pt idx="3537">
                  <c:v>0.96151580000000003</c:v>
                </c:pt>
                <c:pt idx="3538">
                  <c:v>0.65960620000000114</c:v>
                </c:pt>
                <c:pt idx="3539">
                  <c:v>0.94996540000000063</c:v>
                </c:pt>
                <c:pt idx="3540">
                  <c:v>1.4530269999999978</c:v>
                </c:pt>
                <c:pt idx="3541">
                  <c:v>1.518437</c:v>
                </c:pt>
                <c:pt idx="3542">
                  <c:v>1.448782</c:v>
                </c:pt>
                <c:pt idx="3543">
                  <c:v>0.89424720000000002</c:v>
                </c:pt>
                <c:pt idx="3544">
                  <c:v>0.21317929999999999</c:v>
                </c:pt>
                <c:pt idx="3545">
                  <c:v>0.84829510000000063</c:v>
                </c:pt>
                <c:pt idx="3546">
                  <c:v>1.769285</c:v>
                </c:pt>
                <c:pt idx="3547">
                  <c:v>1.499482</c:v>
                </c:pt>
                <c:pt idx="3548">
                  <c:v>1.0195229999999982</c:v>
                </c:pt>
                <c:pt idx="3549">
                  <c:v>0.89331219999999845</c:v>
                </c:pt>
                <c:pt idx="3550">
                  <c:v>0.81589939999999994</c:v>
                </c:pt>
                <c:pt idx="3551">
                  <c:v>0.76659450000000062</c:v>
                </c:pt>
                <c:pt idx="3552">
                  <c:v>0.72014679999999998</c:v>
                </c:pt>
                <c:pt idx="3553">
                  <c:v>0.42741650000000064</c:v>
                </c:pt>
                <c:pt idx="3554">
                  <c:v>0.11776570000000022</c:v>
                </c:pt>
                <c:pt idx="3555">
                  <c:v>0.19640030000000025</c:v>
                </c:pt>
                <c:pt idx="3556">
                  <c:v>0.28927320000000001</c:v>
                </c:pt>
                <c:pt idx="3557">
                  <c:v>0.32067040000000058</c:v>
                </c:pt>
                <c:pt idx="3558">
                  <c:v>0.35967480000000057</c:v>
                </c:pt>
                <c:pt idx="3559">
                  <c:v>0.76222090000000065</c:v>
                </c:pt>
                <c:pt idx="3560">
                  <c:v>1.130023</c:v>
                </c:pt>
                <c:pt idx="3561">
                  <c:v>0.843595600000001</c:v>
                </c:pt>
                <c:pt idx="3562">
                  <c:v>0.58900719999999873</c:v>
                </c:pt>
                <c:pt idx="3563">
                  <c:v>0.70509830000000062</c:v>
                </c:pt>
                <c:pt idx="3564">
                  <c:v>0.76876260000000063</c:v>
                </c:pt>
                <c:pt idx="3565">
                  <c:v>0.39727100000000032</c:v>
                </c:pt>
                <c:pt idx="3566">
                  <c:v>0.20069930000000022</c:v>
                </c:pt>
                <c:pt idx="3567">
                  <c:v>1.11395</c:v>
                </c:pt>
                <c:pt idx="3568">
                  <c:v>1.7709569999999999</c:v>
                </c:pt>
                <c:pt idx="3569">
                  <c:v>1.1285860000000001</c:v>
                </c:pt>
                <c:pt idx="3570">
                  <c:v>0.60886509999999994</c:v>
                </c:pt>
                <c:pt idx="3571">
                  <c:v>0.60112390000000004</c:v>
                </c:pt>
                <c:pt idx="3572">
                  <c:v>0.55560199999999993</c:v>
                </c:pt>
                <c:pt idx="3573">
                  <c:v>0.37755280000000058</c:v>
                </c:pt>
                <c:pt idx="3574">
                  <c:v>0.33140130000000051</c:v>
                </c:pt>
                <c:pt idx="3575">
                  <c:v>0.67975850000000115</c:v>
                </c:pt>
                <c:pt idx="3576">
                  <c:v>1.0647639999999998</c:v>
                </c:pt>
                <c:pt idx="3577">
                  <c:v>1.5446070000000001</c:v>
                </c:pt>
                <c:pt idx="3578">
                  <c:v>1.6600649999999999</c:v>
                </c:pt>
                <c:pt idx="3579">
                  <c:v>0.95577880000000115</c:v>
                </c:pt>
                <c:pt idx="3580">
                  <c:v>0.64973779999999992</c:v>
                </c:pt>
                <c:pt idx="3581">
                  <c:v>1.1295809999999999</c:v>
                </c:pt>
                <c:pt idx="3582">
                  <c:v>1.3778349999999984</c:v>
                </c:pt>
                <c:pt idx="3583">
                  <c:v>1.2230459999999999</c:v>
                </c:pt>
                <c:pt idx="3584">
                  <c:v>1.339305</c:v>
                </c:pt>
                <c:pt idx="3585">
                  <c:v>1.873453</c:v>
                </c:pt>
                <c:pt idx="3586">
                  <c:v>1.9892799999999999</c:v>
                </c:pt>
                <c:pt idx="3587">
                  <c:v>1.5325439999999999</c:v>
                </c:pt>
                <c:pt idx="3588">
                  <c:v>1.574816</c:v>
                </c:pt>
                <c:pt idx="3589">
                  <c:v>2.2250829999999997</c:v>
                </c:pt>
                <c:pt idx="3590">
                  <c:v>2.4633340000000046</c:v>
                </c:pt>
                <c:pt idx="3591">
                  <c:v>2.2543699999999998</c:v>
                </c:pt>
                <c:pt idx="3592">
                  <c:v>1.836954</c:v>
                </c:pt>
                <c:pt idx="3593">
                  <c:v>1.2178009999999981</c:v>
                </c:pt>
                <c:pt idx="3594">
                  <c:v>1.0678749999999981</c:v>
                </c:pt>
                <c:pt idx="3595">
                  <c:v>1.3232749999999998</c:v>
                </c:pt>
                <c:pt idx="3596">
                  <c:v>1.4080959999999998</c:v>
                </c:pt>
                <c:pt idx="3597">
                  <c:v>1.361659</c:v>
                </c:pt>
                <c:pt idx="3598">
                  <c:v>1.4898409999999984</c:v>
                </c:pt>
                <c:pt idx="3599">
                  <c:v>1.7375619999999976</c:v>
                </c:pt>
                <c:pt idx="3600">
                  <c:v>1.994856000000002</c:v>
                </c:pt>
                <c:pt idx="3601">
                  <c:v>2.25806</c:v>
                </c:pt>
                <c:pt idx="3602">
                  <c:v>2.7529719999999998</c:v>
                </c:pt>
                <c:pt idx="3603">
                  <c:v>3.3722739999999956</c:v>
                </c:pt>
                <c:pt idx="3604">
                  <c:v>2.9025669999999977</c:v>
                </c:pt>
                <c:pt idx="3605">
                  <c:v>1.9194259999999999</c:v>
                </c:pt>
                <c:pt idx="3606">
                  <c:v>2.2412009999999998</c:v>
                </c:pt>
                <c:pt idx="3607">
                  <c:v>3.1002749999999999</c:v>
                </c:pt>
                <c:pt idx="3608">
                  <c:v>2.8017439999999967</c:v>
                </c:pt>
                <c:pt idx="3609">
                  <c:v>2.0897189999999997</c:v>
                </c:pt>
                <c:pt idx="3610">
                  <c:v>2.3314729999999932</c:v>
                </c:pt>
                <c:pt idx="3611">
                  <c:v>2.8654919999999997</c:v>
                </c:pt>
                <c:pt idx="3612">
                  <c:v>2.9755089999999966</c:v>
                </c:pt>
                <c:pt idx="3613">
                  <c:v>2.9755089999999966</c:v>
                </c:pt>
                <c:pt idx="3614">
                  <c:v>2.6126119999999977</c:v>
                </c:pt>
                <c:pt idx="3615">
                  <c:v>2.17136</c:v>
                </c:pt>
                <c:pt idx="3616">
                  <c:v>2.7975139999999996</c:v>
                </c:pt>
                <c:pt idx="3617">
                  <c:v>3.6103479999999997</c:v>
                </c:pt>
                <c:pt idx="3618">
                  <c:v>3.5445039999999999</c:v>
                </c:pt>
                <c:pt idx="3619">
                  <c:v>3.3587129999999967</c:v>
                </c:pt>
                <c:pt idx="3620">
                  <c:v>3.7987789999999997</c:v>
                </c:pt>
                <c:pt idx="3621">
                  <c:v>4.3018410000000014</c:v>
                </c:pt>
                <c:pt idx="3622">
                  <c:v>4.130471</c:v>
                </c:pt>
                <c:pt idx="3623">
                  <c:v>3.9137679999999997</c:v>
                </c:pt>
                <c:pt idx="3624">
                  <c:v>4.1679309999999852</c:v>
                </c:pt>
                <c:pt idx="3625">
                  <c:v>4.4388109999999985</c:v>
                </c:pt>
                <c:pt idx="3626">
                  <c:v>4.9175629999999995</c:v>
                </c:pt>
                <c:pt idx="3627">
                  <c:v>5.3896200000000034</c:v>
                </c:pt>
                <c:pt idx="3628">
                  <c:v>5.5289289999999927</c:v>
                </c:pt>
                <c:pt idx="3629">
                  <c:v>5.6591039999999975</c:v>
                </c:pt>
                <c:pt idx="3630">
                  <c:v>5.6204069999999886</c:v>
                </c:pt>
                <c:pt idx="3631">
                  <c:v>5.6120939999999955</c:v>
                </c:pt>
                <c:pt idx="3632">
                  <c:v>5.9526279999999998</c:v>
                </c:pt>
                <c:pt idx="3633">
                  <c:v>6.3286050000000005</c:v>
                </c:pt>
                <c:pt idx="3634">
                  <c:v>6.9941939999999985</c:v>
                </c:pt>
                <c:pt idx="3635">
                  <c:v>7.7075610000000001</c:v>
                </c:pt>
                <c:pt idx="3636">
                  <c:v>8.7216679999999993</c:v>
                </c:pt>
                <c:pt idx="3637">
                  <c:v>9.6431259999999988</c:v>
                </c:pt>
                <c:pt idx="3638">
                  <c:v>10.09986</c:v>
                </c:pt>
                <c:pt idx="3639">
                  <c:v>10.652810000000002</c:v>
                </c:pt>
                <c:pt idx="3640">
                  <c:v>11.604980000000001</c:v>
                </c:pt>
                <c:pt idx="3641">
                  <c:v>12.56902</c:v>
                </c:pt>
                <c:pt idx="3642">
                  <c:v>13.575140000000006</c:v>
                </c:pt>
                <c:pt idx="3643">
                  <c:v>14.828950000000001</c:v>
                </c:pt>
                <c:pt idx="3644">
                  <c:v>16.817980000000041</c:v>
                </c:pt>
                <c:pt idx="3645">
                  <c:v>19.330460000000031</c:v>
                </c:pt>
                <c:pt idx="3646">
                  <c:v>23.18468</c:v>
                </c:pt>
                <c:pt idx="3647">
                  <c:v>27.941499999999966</c:v>
                </c:pt>
                <c:pt idx="3648">
                  <c:v>34.713480000000004</c:v>
                </c:pt>
                <c:pt idx="3649">
                  <c:v>44.399860000000004</c:v>
                </c:pt>
                <c:pt idx="3650">
                  <c:v>59.812730000000002</c:v>
                </c:pt>
                <c:pt idx="3651">
                  <c:v>77.627219999999994</c:v>
                </c:pt>
                <c:pt idx="3652">
                  <c:v>99.612429999999989</c:v>
                </c:pt>
                <c:pt idx="3653">
                  <c:v>145.87180000000001</c:v>
                </c:pt>
                <c:pt idx="3654">
                  <c:v>229.38460000000001</c:v>
                </c:pt>
                <c:pt idx="3655">
                  <c:v>333.92639999999903</c:v>
                </c:pt>
                <c:pt idx="3656">
                  <c:v>467.17579999999964</c:v>
                </c:pt>
                <c:pt idx="3657">
                  <c:v>559.32779999999946</c:v>
                </c:pt>
                <c:pt idx="3658">
                  <c:v>601.54629999999872</c:v>
                </c:pt>
                <c:pt idx="3659">
                  <c:v>628.92189999999948</c:v>
                </c:pt>
                <c:pt idx="3660">
                  <c:v>640.23700000000008</c:v>
                </c:pt>
                <c:pt idx="3661">
                  <c:v>645.49279999999999</c:v>
                </c:pt>
                <c:pt idx="3662">
                  <c:v>644.90459999999996</c:v>
                </c:pt>
                <c:pt idx="3663">
                  <c:v>628.08030000000053</c:v>
                </c:pt>
                <c:pt idx="3664">
                  <c:v>597.30829999999946</c:v>
                </c:pt>
                <c:pt idx="3665">
                  <c:v>534.79129999999998</c:v>
                </c:pt>
                <c:pt idx="3666">
                  <c:v>447.94199999999944</c:v>
                </c:pt>
                <c:pt idx="3667">
                  <c:v>330.30930000000001</c:v>
                </c:pt>
                <c:pt idx="3668">
                  <c:v>191.67090000000002</c:v>
                </c:pt>
                <c:pt idx="3669">
                  <c:v>111.6943</c:v>
                </c:pt>
                <c:pt idx="3670">
                  <c:v>67.096850000000003</c:v>
                </c:pt>
                <c:pt idx="3671">
                  <c:v>44.311759999999992</c:v>
                </c:pt>
                <c:pt idx="3672">
                  <c:v>33.151530000000001</c:v>
                </c:pt>
                <c:pt idx="3673">
                  <c:v>25.582419999999942</c:v>
                </c:pt>
                <c:pt idx="3674">
                  <c:v>19.700470000000003</c:v>
                </c:pt>
                <c:pt idx="3675">
                  <c:v>16.22222999999995</c:v>
                </c:pt>
                <c:pt idx="3676">
                  <c:v>13.730139999999999</c:v>
                </c:pt>
                <c:pt idx="3677">
                  <c:v>11.47739</c:v>
                </c:pt>
                <c:pt idx="3678">
                  <c:v>9.310357999999999</c:v>
                </c:pt>
                <c:pt idx="3679">
                  <c:v>8.1518680000000003</c:v>
                </c:pt>
                <c:pt idx="3680">
                  <c:v>7.3003280000000004</c:v>
                </c:pt>
                <c:pt idx="3681">
                  <c:v>6.7136269999999998</c:v>
                </c:pt>
                <c:pt idx="3682">
                  <c:v>6.1949619999999914</c:v>
                </c:pt>
                <c:pt idx="3683">
                  <c:v>6.1482409999999996</c:v>
                </c:pt>
                <c:pt idx="3684">
                  <c:v>6.2024290000000004</c:v>
                </c:pt>
                <c:pt idx="3685">
                  <c:v>6.137848</c:v>
                </c:pt>
                <c:pt idx="3686">
                  <c:v>6.0527149999999876</c:v>
                </c:pt>
                <c:pt idx="3687">
                  <c:v>5.4833940000000014</c:v>
                </c:pt>
                <c:pt idx="3688">
                  <c:v>4.8487629999999999</c:v>
                </c:pt>
                <c:pt idx="3689">
                  <c:v>4.1928559999999866</c:v>
                </c:pt>
                <c:pt idx="3690">
                  <c:v>3.5350059999999961</c:v>
                </c:pt>
                <c:pt idx="3691">
                  <c:v>3.254651</c:v>
                </c:pt>
                <c:pt idx="3692">
                  <c:v>2.9992509999999961</c:v>
                </c:pt>
                <c:pt idx="3693">
                  <c:v>3.2002740000000012</c:v>
                </c:pt>
                <c:pt idx="3694">
                  <c:v>3.4170299999999987</c:v>
                </c:pt>
                <c:pt idx="3695">
                  <c:v>3.7107739999999998</c:v>
                </c:pt>
                <c:pt idx="3696">
                  <c:v>3.9768159999999941</c:v>
                </c:pt>
                <c:pt idx="3697">
                  <c:v>3.1022619999999987</c:v>
                </c:pt>
                <c:pt idx="3698">
                  <c:v>2.2564609999999967</c:v>
                </c:pt>
                <c:pt idx="3699">
                  <c:v>1.931406</c:v>
                </c:pt>
                <c:pt idx="3700">
                  <c:v>1.7212239999999976</c:v>
                </c:pt>
                <c:pt idx="3701">
                  <c:v>2.8127429999999927</c:v>
                </c:pt>
                <c:pt idx="3702">
                  <c:v>3.7349729999999997</c:v>
                </c:pt>
                <c:pt idx="3703">
                  <c:v>3.2859799999999999</c:v>
                </c:pt>
                <c:pt idx="3704">
                  <c:v>2.8038920000000003</c:v>
                </c:pt>
                <c:pt idx="3705">
                  <c:v>2.114919</c:v>
                </c:pt>
                <c:pt idx="3706">
                  <c:v>1.5993329999999999</c:v>
                </c:pt>
                <c:pt idx="3707">
                  <c:v>1.9476059999999999</c:v>
                </c:pt>
                <c:pt idx="3708">
                  <c:v>2.411053999999996</c:v>
                </c:pt>
                <c:pt idx="3709">
                  <c:v>3.3475220000000001</c:v>
                </c:pt>
                <c:pt idx="3710">
                  <c:v>3.8189649999999977</c:v>
                </c:pt>
                <c:pt idx="3711">
                  <c:v>2.6812719999999999</c:v>
                </c:pt>
                <c:pt idx="3712">
                  <c:v>1.7664789999999999</c:v>
                </c:pt>
                <c:pt idx="3713">
                  <c:v>1.5110789999999998</c:v>
                </c:pt>
                <c:pt idx="3714">
                  <c:v>1.4386809999999999</c:v>
                </c:pt>
                <c:pt idx="3715">
                  <c:v>1.8333899999999999</c:v>
                </c:pt>
                <c:pt idx="3716">
                  <c:v>2.1657229999999998</c:v>
                </c:pt>
                <c:pt idx="3717">
                  <c:v>2.3592549999999957</c:v>
                </c:pt>
                <c:pt idx="3718">
                  <c:v>2.4636339999999999</c:v>
                </c:pt>
                <c:pt idx="3719">
                  <c:v>2.3939619999999997</c:v>
                </c:pt>
                <c:pt idx="3720">
                  <c:v>2.4920109999999966</c:v>
                </c:pt>
                <c:pt idx="3721">
                  <c:v>2.8790749999999967</c:v>
                </c:pt>
                <c:pt idx="3722">
                  <c:v>3.0025330000000001</c:v>
                </c:pt>
                <c:pt idx="3723">
                  <c:v>2.7239140000000046</c:v>
                </c:pt>
                <c:pt idx="3724">
                  <c:v>2.0936519999999987</c:v>
                </c:pt>
                <c:pt idx="3725">
                  <c:v>0.9869170999999991</c:v>
                </c:pt>
                <c:pt idx="3726">
                  <c:v>0.84094679999999999</c:v>
                </c:pt>
                <c:pt idx="3727">
                  <c:v>1.8548089999999999</c:v>
                </c:pt>
                <c:pt idx="3728">
                  <c:v>2.2871810000000057</c:v>
                </c:pt>
                <c:pt idx="3729">
                  <c:v>2.0936949999999999</c:v>
                </c:pt>
                <c:pt idx="3730">
                  <c:v>1.9002100000000017</c:v>
                </c:pt>
                <c:pt idx="3731">
                  <c:v>1.7066779999999999</c:v>
                </c:pt>
                <c:pt idx="3732">
                  <c:v>1.534046</c:v>
                </c:pt>
                <c:pt idx="3733">
                  <c:v>1.3792199999999999</c:v>
                </c:pt>
                <c:pt idx="3734">
                  <c:v>1.250785</c:v>
                </c:pt>
                <c:pt idx="3735">
                  <c:v>1.1424080000000001</c:v>
                </c:pt>
                <c:pt idx="3736">
                  <c:v>0.79413599999999951</c:v>
                </c:pt>
                <c:pt idx="3737">
                  <c:v>0.283335</c:v>
                </c:pt>
                <c:pt idx="3738">
                  <c:v>9.6389629999999976E-2</c:v>
                </c:pt>
                <c:pt idx="3739">
                  <c:v>0.10412900000000011</c:v>
                </c:pt>
                <c:pt idx="3740">
                  <c:v>0.36978540000000032</c:v>
                </c:pt>
                <c:pt idx="3741">
                  <c:v>0.77223459999999999</c:v>
                </c:pt>
                <c:pt idx="3742">
                  <c:v>1.09032</c:v>
                </c:pt>
                <c:pt idx="3743">
                  <c:v>1.368938</c:v>
                </c:pt>
                <c:pt idx="3744">
                  <c:v>1.5320860000000001</c:v>
                </c:pt>
                <c:pt idx="3745">
                  <c:v>1.6482050000000001</c:v>
                </c:pt>
                <c:pt idx="3746">
                  <c:v>1.2837939999999977</c:v>
                </c:pt>
                <c:pt idx="3747">
                  <c:v>0.74964610000000065</c:v>
                </c:pt>
                <c:pt idx="3748">
                  <c:v>0.79793580000000064</c:v>
                </c:pt>
                <c:pt idx="3749">
                  <c:v>1.0224329999999999</c:v>
                </c:pt>
                <c:pt idx="3750">
                  <c:v>1.3639839999999999</c:v>
                </c:pt>
                <c:pt idx="3751">
                  <c:v>1.7354749999999977</c:v>
                </c:pt>
                <c:pt idx="3752">
                  <c:v>1.4238349999999966</c:v>
                </c:pt>
                <c:pt idx="3753">
                  <c:v>0.96721000000000001</c:v>
                </c:pt>
                <c:pt idx="3754">
                  <c:v>1.4949039999999998</c:v>
                </c:pt>
                <c:pt idx="3755">
                  <c:v>2.1914499999999961</c:v>
                </c:pt>
                <c:pt idx="3756">
                  <c:v>1.454167</c:v>
                </c:pt>
                <c:pt idx="3757">
                  <c:v>0.52543789999999957</c:v>
                </c:pt>
                <c:pt idx="3758">
                  <c:v>0.45660830000000002</c:v>
                </c:pt>
                <c:pt idx="3759">
                  <c:v>0.47209090000000031</c:v>
                </c:pt>
                <c:pt idx="3760">
                  <c:v>0.67659010000000064</c:v>
                </c:pt>
                <c:pt idx="3761">
                  <c:v>0.89334570000000002</c:v>
                </c:pt>
                <c:pt idx="3762">
                  <c:v>0.81038219999999861</c:v>
                </c:pt>
                <c:pt idx="3763">
                  <c:v>0.71748699999999899</c:v>
                </c:pt>
                <c:pt idx="3764">
                  <c:v>0.77116740000000061</c:v>
                </c:pt>
                <c:pt idx="3765">
                  <c:v>0.81643219999999883</c:v>
                </c:pt>
                <c:pt idx="3766">
                  <c:v>0.51452259999999883</c:v>
                </c:pt>
                <c:pt idx="3767">
                  <c:v>0.22639309999999999</c:v>
                </c:pt>
                <c:pt idx="3768">
                  <c:v>0.1799454000000005</c:v>
                </c:pt>
                <c:pt idx="3769">
                  <c:v>0.16981990000000022</c:v>
                </c:pt>
                <c:pt idx="3770">
                  <c:v>0.56462480000000115</c:v>
                </c:pt>
                <c:pt idx="3771">
                  <c:v>0.86831320000000001</c:v>
                </c:pt>
                <c:pt idx="3772">
                  <c:v>0.44254330000000003</c:v>
                </c:pt>
                <c:pt idx="3773">
                  <c:v>8.7098620000000002E-2</c:v>
                </c:pt>
                <c:pt idx="3774">
                  <c:v>0.16449269999999999</c:v>
                </c:pt>
                <c:pt idx="3775">
                  <c:v>0.21195920000000032</c:v>
                </c:pt>
                <c:pt idx="3776">
                  <c:v>0.1113469</c:v>
                </c:pt>
                <c:pt idx="3777">
                  <c:v>6.5562389999999998E-2</c:v>
                </c:pt>
                <c:pt idx="3778">
                  <c:v>0.24356880000000025</c:v>
                </c:pt>
                <c:pt idx="3779">
                  <c:v>0.37973020000000002</c:v>
                </c:pt>
                <c:pt idx="3780">
                  <c:v>0.37199080000000051</c:v>
                </c:pt>
                <c:pt idx="3781">
                  <c:v>0.4153445000000005</c:v>
                </c:pt>
                <c:pt idx="3782">
                  <c:v>0.60887629999999993</c:v>
                </c:pt>
                <c:pt idx="3783">
                  <c:v>0.67334160000000176</c:v>
                </c:pt>
                <c:pt idx="3784">
                  <c:v>0.41013840000000001</c:v>
                </c:pt>
                <c:pt idx="3785">
                  <c:v>0.23370220000000025</c:v>
                </c:pt>
                <c:pt idx="3786">
                  <c:v>0.24918470000000001</c:v>
                </c:pt>
                <c:pt idx="3787">
                  <c:v>0.2646636</c:v>
                </c:pt>
                <c:pt idx="3788">
                  <c:v>0.28014240000000001</c:v>
                </c:pt>
                <c:pt idx="3789">
                  <c:v>0.36691870000000087</c:v>
                </c:pt>
                <c:pt idx="3790">
                  <c:v>0.57588280000000003</c:v>
                </c:pt>
                <c:pt idx="3791">
                  <c:v>0.815631200000001</c:v>
                </c:pt>
                <c:pt idx="3792">
                  <c:v>1.1019889999999999</c:v>
                </c:pt>
                <c:pt idx="3793">
                  <c:v>1.0984499999999999</c:v>
                </c:pt>
                <c:pt idx="3794">
                  <c:v>0.70374040000000115</c:v>
                </c:pt>
                <c:pt idx="3795">
                  <c:v>0.53046709999999897</c:v>
                </c:pt>
                <c:pt idx="3796">
                  <c:v>0.62336229999999959</c:v>
                </c:pt>
                <c:pt idx="3797">
                  <c:v>0.53314560000000089</c:v>
                </c:pt>
                <c:pt idx="3798">
                  <c:v>0.24671860000000032</c:v>
                </c:pt>
                <c:pt idx="3799">
                  <c:v>0.13847860000000001</c:v>
                </c:pt>
                <c:pt idx="3800">
                  <c:v>0.20040880000000022</c:v>
                </c:pt>
                <c:pt idx="3801">
                  <c:v>0.33338130000000088</c:v>
                </c:pt>
                <c:pt idx="3802">
                  <c:v>0.52686649999999957</c:v>
                </c:pt>
                <c:pt idx="3803">
                  <c:v>0.57514890000000063</c:v>
                </c:pt>
                <c:pt idx="3804">
                  <c:v>0.51323359999999885</c:v>
                </c:pt>
                <c:pt idx="3805">
                  <c:v>0.45130350000000002</c:v>
                </c:pt>
                <c:pt idx="3806">
                  <c:v>0.38938820000000107</c:v>
                </c:pt>
                <c:pt idx="3807">
                  <c:v>0.70050869999999998</c:v>
                </c:pt>
                <c:pt idx="3808">
                  <c:v>1.2345279999999998</c:v>
                </c:pt>
                <c:pt idx="3809">
                  <c:v>1.2114399999999979</c:v>
                </c:pt>
                <c:pt idx="3810">
                  <c:v>0.89404790000000001</c:v>
                </c:pt>
                <c:pt idx="3811">
                  <c:v>0.70888879999999999</c:v>
                </c:pt>
                <c:pt idx="3812">
                  <c:v>0.58502850000000006</c:v>
                </c:pt>
                <c:pt idx="3813">
                  <c:v>0.47221380000000002</c:v>
                </c:pt>
                <c:pt idx="3814">
                  <c:v>0.36383600000000038</c:v>
                </c:pt>
                <c:pt idx="3815">
                  <c:v>0.35861680000000051</c:v>
                </c:pt>
                <c:pt idx="3816">
                  <c:v>0.38957450000000088</c:v>
                </c:pt>
                <c:pt idx="3817">
                  <c:v>0.64668669999999995</c:v>
                </c:pt>
                <c:pt idx="3818">
                  <c:v>0.97174190000000105</c:v>
                </c:pt>
                <c:pt idx="3819">
                  <c:v>0.70427689999999998</c:v>
                </c:pt>
                <c:pt idx="3820">
                  <c:v>0.28634880000000057</c:v>
                </c:pt>
                <c:pt idx="3821">
                  <c:v>0.40546310000000002</c:v>
                </c:pt>
                <c:pt idx="3822">
                  <c:v>0.63764530000000152</c:v>
                </c:pt>
                <c:pt idx="3823">
                  <c:v>0.50603809999999949</c:v>
                </c:pt>
                <c:pt idx="3824">
                  <c:v>0.31250630000000057</c:v>
                </c:pt>
                <c:pt idx="3825">
                  <c:v>0.24890530000000044</c:v>
                </c:pt>
                <c:pt idx="3826">
                  <c:v>0.20245769999999999</c:v>
                </c:pt>
                <c:pt idx="3827">
                  <c:v>0.37480910000000051</c:v>
                </c:pt>
                <c:pt idx="3828">
                  <c:v>0.56834079999999998</c:v>
                </c:pt>
                <c:pt idx="3829">
                  <c:v>0.55800490000000003</c:v>
                </c:pt>
                <c:pt idx="3830">
                  <c:v>0.53478099999999951</c:v>
                </c:pt>
                <c:pt idx="3831">
                  <c:v>0.57157069999999999</c:v>
                </c:pt>
                <c:pt idx="3832">
                  <c:v>0.61026769999999997</c:v>
                </c:pt>
                <c:pt idx="3833">
                  <c:v>0.35551360000000032</c:v>
                </c:pt>
                <c:pt idx="3834">
                  <c:v>0.10620410000000018</c:v>
                </c:pt>
                <c:pt idx="3835">
                  <c:v>8.2980249999999978E-2</c:v>
                </c:pt>
                <c:pt idx="3836">
                  <c:v>9.2887800000000006E-2</c:v>
                </c:pt>
                <c:pt idx="3837">
                  <c:v>0.67348320000000061</c:v>
                </c:pt>
                <c:pt idx="3838">
                  <c:v>1.2229139999999998</c:v>
                </c:pt>
                <c:pt idx="3839">
                  <c:v>1.4318779999999998</c:v>
                </c:pt>
                <c:pt idx="3840">
                  <c:v>1.5549599999999999</c:v>
                </c:pt>
                <c:pt idx="3841">
                  <c:v>0.99772240000000001</c:v>
                </c:pt>
                <c:pt idx="3842">
                  <c:v>0.53515170000000001</c:v>
                </c:pt>
                <c:pt idx="3843">
                  <c:v>0.65124280000000112</c:v>
                </c:pt>
                <c:pt idx="3844">
                  <c:v>0.78834300000000002</c:v>
                </c:pt>
                <c:pt idx="3845">
                  <c:v>1.028265</c:v>
                </c:pt>
                <c:pt idx="3846">
                  <c:v>1.2038789999999981</c:v>
                </c:pt>
                <c:pt idx="3847">
                  <c:v>1.118725</c:v>
                </c:pt>
                <c:pt idx="3848">
                  <c:v>1.0072999999999981</c:v>
                </c:pt>
                <c:pt idx="3849">
                  <c:v>0.8060273</c:v>
                </c:pt>
                <c:pt idx="3850">
                  <c:v>0.67193340000000101</c:v>
                </c:pt>
                <c:pt idx="3851">
                  <c:v>0.73386359999999951</c:v>
                </c:pt>
                <c:pt idx="3852">
                  <c:v>0.78040619999999883</c:v>
                </c:pt>
                <c:pt idx="3853">
                  <c:v>0.788145600000001</c:v>
                </c:pt>
                <c:pt idx="3854">
                  <c:v>1.0352439999999998</c:v>
                </c:pt>
                <c:pt idx="3855">
                  <c:v>1.809185</c:v>
                </c:pt>
                <c:pt idx="3856">
                  <c:v>1.9894449999999999</c:v>
                </c:pt>
                <c:pt idx="3857">
                  <c:v>1.022019</c:v>
                </c:pt>
                <c:pt idx="3858">
                  <c:v>0.45490960000000008</c:v>
                </c:pt>
                <c:pt idx="3859">
                  <c:v>0.57100070000000003</c:v>
                </c:pt>
                <c:pt idx="3860">
                  <c:v>0.74562830000000091</c:v>
                </c:pt>
                <c:pt idx="3861">
                  <c:v>1.0088309999999998</c:v>
                </c:pt>
                <c:pt idx="3862">
                  <c:v>1.014375</c:v>
                </c:pt>
                <c:pt idx="3863">
                  <c:v>0.67375880000000166</c:v>
                </c:pt>
                <c:pt idx="3864">
                  <c:v>0.48124030000000001</c:v>
                </c:pt>
                <c:pt idx="3865">
                  <c:v>0.4657578</c:v>
                </c:pt>
                <c:pt idx="3866">
                  <c:v>0.70874170000000114</c:v>
                </c:pt>
                <c:pt idx="3867">
                  <c:v>1.227282</c:v>
                </c:pt>
                <c:pt idx="3868">
                  <c:v>1.7340449999999998</c:v>
                </c:pt>
                <c:pt idx="3869">
                  <c:v>2.2293669999999999</c:v>
                </c:pt>
                <c:pt idx="3870">
                  <c:v>2.1760289999999967</c:v>
                </c:pt>
                <c:pt idx="3871">
                  <c:v>1.657489</c:v>
                </c:pt>
                <c:pt idx="3872">
                  <c:v>1.11677</c:v>
                </c:pt>
                <c:pt idx="3873">
                  <c:v>0.5595321999999987</c:v>
                </c:pt>
                <c:pt idx="3874">
                  <c:v>0.46998610000000057</c:v>
                </c:pt>
                <c:pt idx="3875">
                  <c:v>0.69448289999999957</c:v>
                </c:pt>
                <c:pt idx="3876">
                  <c:v>0.79761910000000003</c:v>
                </c:pt>
                <c:pt idx="3877">
                  <c:v>0.8285842999999995</c:v>
                </c:pt>
                <c:pt idx="3878">
                  <c:v>1.356786</c:v>
                </c:pt>
                <c:pt idx="3879">
                  <c:v>2.1463960000000002</c:v>
                </c:pt>
                <c:pt idx="3880">
                  <c:v>2.183843</c:v>
                </c:pt>
                <c:pt idx="3881">
                  <c:v>1.8741920000000001</c:v>
                </c:pt>
                <c:pt idx="3882">
                  <c:v>1.7080639999999998</c:v>
                </c:pt>
                <c:pt idx="3883">
                  <c:v>1.5997130000000002</c:v>
                </c:pt>
                <c:pt idx="3884">
                  <c:v>1.5200289999999999</c:v>
                </c:pt>
                <c:pt idx="3885">
                  <c:v>1.4503750000000002</c:v>
                </c:pt>
                <c:pt idx="3886">
                  <c:v>0.95750360000000012</c:v>
                </c:pt>
                <c:pt idx="3887">
                  <c:v>0.33835090000000101</c:v>
                </c:pt>
                <c:pt idx="3888">
                  <c:v>0.51037259999999873</c:v>
                </c:pt>
                <c:pt idx="3889">
                  <c:v>0.88186419999999899</c:v>
                </c:pt>
                <c:pt idx="3890">
                  <c:v>0.875637200000001</c:v>
                </c:pt>
                <c:pt idx="3891">
                  <c:v>0.79048329999999956</c:v>
                </c:pt>
                <c:pt idx="3892">
                  <c:v>1.155759</c:v>
                </c:pt>
                <c:pt idx="3893">
                  <c:v>1.5970119999999999</c:v>
                </c:pt>
                <c:pt idx="3894">
                  <c:v>1.7506540000000002</c:v>
                </c:pt>
                <c:pt idx="3895">
                  <c:v>1.866773</c:v>
                </c:pt>
                <c:pt idx="3896">
                  <c:v>1.2266969999999984</c:v>
                </c:pt>
                <c:pt idx="3897">
                  <c:v>0.51467160000000101</c:v>
                </c:pt>
                <c:pt idx="3898">
                  <c:v>0.88119359999999958</c:v>
                </c:pt>
                <c:pt idx="3899">
                  <c:v>1.3146009999999999</c:v>
                </c:pt>
                <c:pt idx="3900">
                  <c:v>1.1998599999999999</c:v>
                </c:pt>
                <c:pt idx="3901">
                  <c:v>1.06829</c:v>
                </c:pt>
                <c:pt idx="3902">
                  <c:v>0.66606970000000065</c:v>
                </c:pt>
                <c:pt idx="3903">
                  <c:v>0.27593650000000008</c:v>
                </c:pt>
                <c:pt idx="3904">
                  <c:v>0.32237290000000107</c:v>
                </c:pt>
                <c:pt idx="3905">
                  <c:v>0.42220290000000038</c:v>
                </c:pt>
                <c:pt idx="3906">
                  <c:v>1.420587</c:v>
                </c:pt>
                <c:pt idx="3907">
                  <c:v>2.310371</c:v>
                </c:pt>
                <c:pt idx="3908">
                  <c:v>2.0240130000000001</c:v>
                </c:pt>
                <c:pt idx="3909">
                  <c:v>1.7744329999999999</c:v>
                </c:pt>
                <c:pt idx="3910">
                  <c:v>1.8131299999999984</c:v>
                </c:pt>
                <c:pt idx="3911">
                  <c:v>1.7432129999999999</c:v>
                </c:pt>
                <c:pt idx="3912">
                  <c:v>1.0155329999999998</c:v>
                </c:pt>
                <c:pt idx="3913">
                  <c:v>0.46606330000000001</c:v>
                </c:pt>
                <c:pt idx="3914">
                  <c:v>0.78345540000000002</c:v>
                </c:pt>
                <c:pt idx="3915">
                  <c:v>1.0299109999999998</c:v>
                </c:pt>
                <c:pt idx="3916">
                  <c:v>0.991205</c:v>
                </c:pt>
                <c:pt idx="3917">
                  <c:v>0.92431449999999959</c:v>
                </c:pt>
                <c:pt idx="3918">
                  <c:v>0.76178689999999993</c:v>
                </c:pt>
                <c:pt idx="3919">
                  <c:v>0.61509020000000114</c:v>
                </c:pt>
                <c:pt idx="3920">
                  <c:v>0.51447789999999949</c:v>
                </c:pt>
                <c:pt idx="3921">
                  <c:v>0.46456570000000008</c:v>
                </c:pt>
                <c:pt idx="3922">
                  <c:v>0.54195979999999999</c:v>
                </c:pt>
                <c:pt idx="3923">
                  <c:v>0.76742340000000064</c:v>
                </c:pt>
                <c:pt idx="3924">
                  <c:v>1.3169209999999998</c:v>
                </c:pt>
                <c:pt idx="3925">
                  <c:v>1.6096739999999998</c:v>
                </c:pt>
                <c:pt idx="3926">
                  <c:v>1.4084009999999998</c:v>
                </c:pt>
                <c:pt idx="3927">
                  <c:v>1.5772149999999998</c:v>
                </c:pt>
                <c:pt idx="3928">
                  <c:v>2.3745659999999962</c:v>
                </c:pt>
                <c:pt idx="3929">
                  <c:v>2.5320589999999932</c:v>
                </c:pt>
                <c:pt idx="3930">
                  <c:v>1.7269669999999984</c:v>
                </c:pt>
                <c:pt idx="3931">
                  <c:v>1.5115749999999983</c:v>
                </c:pt>
                <c:pt idx="3932">
                  <c:v>2.0842909999999999</c:v>
                </c:pt>
                <c:pt idx="3933">
                  <c:v>2.1695229999999999</c:v>
                </c:pt>
                <c:pt idx="3934">
                  <c:v>1.6742010000000001</c:v>
                </c:pt>
                <c:pt idx="3935">
                  <c:v>1.4078239999999964</c:v>
                </c:pt>
                <c:pt idx="3936">
                  <c:v>1.3846049999999999</c:v>
                </c:pt>
                <c:pt idx="3937">
                  <c:v>1.1943560000000017</c:v>
                </c:pt>
                <c:pt idx="3938">
                  <c:v>0.84608220000000001</c:v>
                </c:pt>
                <c:pt idx="3939">
                  <c:v>0.85879310000000064</c:v>
                </c:pt>
                <c:pt idx="3940">
                  <c:v>1.1761090000000001</c:v>
                </c:pt>
                <c:pt idx="3941">
                  <c:v>1.3255309999999998</c:v>
                </c:pt>
                <c:pt idx="3942">
                  <c:v>1.348754</c:v>
                </c:pt>
                <c:pt idx="3943">
                  <c:v>1.6921269999999999</c:v>
                </c:pt>
                <c:pt idx="3944">
                  <c:v>2.2494990000000001</c:v>
                </c:pt>
                <c:pt idx="3945">
                  <c:v>2.4955949999999998</c:v>
                </c:pt>
                <c:pt idx="3946">
                  <c:v>2.557525</c:v>
                </c:pt>
                <c:pt idx="3947">
                  <c:v>2.3042799999999977</c:v>
                </c:pt>
                <c:pt idx="3948">
                  <c:v>1.8863520000000022</c:v>
                </c:pt>
                <c:pt idx="3949">
                  <c:v>1.8821050000000001</c:v>
                </c:pt>
                <c:pt idx="3950">
                  <c:v>2.0678510000000001</c:v>
                </c:pt>
                <c:pt idx="3951">
                  <c:v>2.8228759999999951</c:v>
                </c:pt>
                <c:pt idx="3952">
                  <c:v>3.8057809999999987</c:v>
                </c:pt>
                <c:pt idx="3953">
                  <c:v>4.7429369999999915</c:v>
                </c:pt>
                <c:pt idx="3954">
                  <c:v>5.6639269999999886</c:v>
                </c:pt>
                <c:pt idx="3955">
                  <c:v>5.3196990000000071</c:v>
                </c:pt>
                <c:pt idx="3956">
                  <c:v>4.5997610000000071</c:v>
                </c:pt>
                <c:pt idx="3957">
                  <c:v>5.9659119999999897</c:v>
                </c:pt>
                <c:pt idx="3958">
                  <c:v>7.8547829999999896</c:v>
                </c:pt>
                <c:pt idx="3959">
                  <c:v>10.11505</c:v>
                </c:pt>
                <c:pt idx="3960">
                  <c:v>12.452920000000002</c:v>
                </c:pt>
                <c:pt idx="3961">
                  <c:v>18.033749999999962</c:v>
                </c:pt>
                <c:pt idx="3962">
                  <c:v>24.155619999999967</c:v>
                </c:pt>
                <c:pt idx="3963">
                  <c:v>38.182360000000003</c:v>
                </c:pt>
                <c:pt idx="3964">
                  <c:v>53.227770000000064</c:v>
                </c:pt>
                <c:pt idx="3965">
                  <c:v>65.000479999999982</c:v>
                </c:pt>
                <c:pt idx="3966">
                  <c:v>76.462540000000004</c:v>
                </c:pt>
                <c:pt idx="3967">
                  <c:v>78.797630000000026</c:v>
                </c:pt>
                <c:pt idx="3968">
                  <c:v>80.577699999999993</c:v>
                </c:pt>
                <c:pt idx="3969">
                  <c:v>83.132089999999948</c:v>
                </c:pt>
                <c:pt idx="3970">
                  <c:v>85.709920000000025</c:v>
                </c:pt>
                <c:pt idx="3971">
                  <c:v>84.278139999999979</c:v>
                </c:pt>
                <c:pt idx="3972">
                  <c:v>82.686849999999978</c:v>
                </c:pt>
                <c:pt idx="3973">
                  <c:v>75.698160000000001</c:v>
                </c:pt>
                <c:pt idx="3974">
                  <c:v>68.201970000000003</c:v>
                </c:pt>
                <c:pt idx="3975">
                  <c:v>52.382619999999996</c:v>
                </c:pt>
                <c:pt idx="3976">
                  <c:v>36.976400000000005</c:v>
                </c:pt>
                <c:pt idx="3977">
                  <c:v>26.00966</c:v>
                </c:pt>
                <c:pt idx="3978">
                  <c:v>16.168339999999965</c:v>
                </c:pt>
                <c:pt idx="3979">
                  <c:v>15.045860000000001</c:v>
                </c:pt>
                <c:pt idx="3980">
                  <c:v>14.27106</c:v>
                </c:pt>
                <c:pt idx="3981">
                  <c:v>15.579340000000002</c:v>
                </c:pt>
                <c:pt idx="3982">
                  <c:v>17.806329999999971</c:v>
                </c:pt>
                <c:pt idx="3983">
                  <c:v>24.47157</c:v>
                </c:pt>
                <c:pt idx="3984">
                  <c:v>32.55941</c:v>
                </c:pt>
                <c:pt idx="3985">
                  <c:v>46.335560000000008</c:v>
                </c:pt>
                <c:pt idx="3986">
                  <c:v>58.837839999999993</c:v>
                </c:pt>
                <c:pt idx="3987">
                  <c:v>67.033880000000011</c:v>
                </c:pt>
                <c:pt idx="3988">
                  <c:v>73.210930000000005</c:v>
                </c:pt>
                <c:pt idx="3989">
                  <c:v>73.559190000000001</c:v>
                </c:pt>
                <c:pt idx="3990">
                  <c:v>73.920839999999998</c:v>
                </c:pt>
                <c:pt idx="3991">
                  <c:v>74.315550000000002</c:v>
                </c:pt>
                <c:pt idx="3992">
                  <c:v>73.441880000000026</c:v>
                </c:pt>
                <c:pt idx="3993">
                  <c:v>69.803480000000008</c:v>
                </c:pt>
                <c:pt idx="3994">
                  <c:v>64.776779999999988</c:v>
                </c:pt>
                <c:pt idx="3995">
                  <c:v>57.089700000000001</c:v>
                </c:pt>
                <c:pt idx="3996">
                  <c:v>46.509370000000011</c:v>
                </c:pt>
                <c:pt idx="3997">
                  <c:v>31.034559999999999</c:v>
                </c:pt>
                <c:pt idx="3998">
                  <c:v>19.04111</c:v>
                </c:pt>
                <c:pt idx="3999">
                  <c:v>12.252020000000002</c:v>
                </c:pt>
                <c:pt idx="4000">
                  <c:v>7.9554179999999945</c:v>
                </c:pt>
                <c:pt idx="4001">
                  <c:v>6.9725130000000002</c:v>
                </c:pt>
                <c:pt idx="4002">
                  <c:v>5.4508639999999993</c:v>
                </c:pt>
                <c:pt idx="4003">
                  <c:v>3.2915699999999997</c:v>
                </c:pt>
                <c:pt idx="4004">
                  <c:v>1.9109989999999999</c:v>
                </c:pt>
                <c:pt idx="4005">
                  <c:v>1.3537609999999998</c:v>
                </c:pt>
                <c:pt idx="4006">
                  <c:v>0.97177920000000151</c:v>
                </c:pt>
                <c:pt idx="4007">
                  <c:v>0.7550757000000009</c:v>
                </c:pt>
                <c:pt idx="4008">
                  <c:v>0.52575450000000001</c:v>
                </c:pt>
                <c:pt idx="4009">
                  <c:v>0.2857751</c:v>
                </c:pt>
                <c:pt idx="4010">
                  <c:v>0.16982549999999999</c:v>
                </c:pt>
                <c:pt idx="4011">
                  <c:v>0.1466017</c:v>
                </c:pt>
                <c:pt idx="4012">
                  <c:v>0.15127889999999999</c:v>
                </c:pt>
                <c:pt idx="4013">
                  <c:v>0.17450270000000001</c:v>
                </c:pt>
                <c:pt idx="4014">
                  <c:v>0.58252139999999897</c:v>
                </c:pt>
                <c:pt idx="4015">
                  <c:v>1.2171529999999999</c:v>
                </c:pt>
                <c:pt idx="4016">
                  <c:v>1.6940680000000001</c:v>
                </c:pt>
                <c:pt idx="4017">
                  <c:v>2.088778</c:v>
                </c:pt>
                <c:pt idx="4018">
                  <c:v>2.3135279999999998</c:v>
                </c:pt>
                <c:pt idx="4019">
                  <c:v>2.4605769999999998</c:v>
                </c:pt>
                <c:pt idx="4020">
                  <c:v>1.8603190000000001</c:v>
                </c:pt>
                <c:pt idx="4021">
                  <c:v>0.96254770000000001</c:v>
                </c:pt>
                <c:pt idx="4022">
                  <c:v>0.77847830000000062</c:v>
                </c:pt>
                <c:pt idx="4023">
                  <c:v>0.8404085</c:v>
                </c:pt>
                <c:pt idx="4024">
                  <c:v>0.86048249999999959</c:v>
                </c:pt>
                <c:pt idx="4025">
                  <c:v>0.86822379999999999</c:v>
                </c:pt>
                <c:pt idx="4026">
                  <c:v>0.57221329999999959</c:v>
                </c:pt>
                <c:pt idx="4027">
                  <c:v>0.20063230000000001</c:v>
                </c:pt>
                <c:pt idx="4028">
                  <c:v>7.9545469999999993E-2</c:v>
                </c:pt>
                <c:pt idx="4029">
                  <c:v>9.8907970000000258E-3</c:v>
                </c:pt>
                <c:pt idx="4030">
                  <c:v>0.39853760000000032</c:v>
                </c:pt>
                <c:pt idx="4031">
                  <c:v>0.86290219999999951</c:v>
                </c:pt>
                <c:pt idx="4032">
                  <c:v>1.3685620000000001</c:v>
                </c:pt>
                <c:pt idx="4033">
                  <c:v>1.8793629999999999</c:v>
                </c:pt>
                <c:pt idx="4034">
                  <c:v>1.3345309999999999</c:v>
                </c:pt>
                <c:pt idx="4035">
                  <c:v>0.6921602</c:v>
                </c:pt>
                <c:pt idx="4036">
                  <c:v>0.88260549999999993</c:v>
                </c:pt>
                <c:pt idx="4037">
                  <c:v>1.1225849999999999</c:v>
                </c:pt>
                <c:pt idx="4038">
                  <c:v>0.66248970000000063</c:v>
                </c:pt>
                <c:pt idx="4039">
                  <c:v>0.18364840000000038</c:v>
                </c:pt>
                <c:pt idx="4040">
                  <c:v>0.63253420000000005</c:v>
                </c:pt>
                <c:pt idx="4041">
                  <c:v>1.0757539999999999</c:v>
                </c:pt>
                <c:pt idx="4042">
                  <c:v>1.3311539999999999</c:v>
                </c:pt>
                <c:pt idx="4043">
                  <c:v>1.5392239999999981</c:v>
                </c:pt>
                <c:pt idx="4044">
                  <c:v>0.98185249999999957</c:v>
                </c:pt>
                <c:pt idx="4045">
                  <c:v>0.46227090000000032</c:v>
                </c:pt>
                <c:pt idx="4046">
                  <c:v>0.33841050000000095</c:v>
                </c:pt>
                <c:pt idx="4047">
                  <c:v>0.29415340000000001</c:v>
                </c:pt>
                <c:pt idx="4048">
                  <c:v>0.85926619999999898</c:v>
                </c:pt>
                <c:pt idx="4049">
                  <c:v>1.290354</c:v>
                </c:pt>
                <c:pt idx="4050">
                  <c:v>0.92660190000000064</c:v>
                </c:pt>
                <c:pt idx="4051">
                  <c:v>0.60957110000000003</c:v>
                </c:pt>
                <c:pt idx="4052">
                  <c:v>0.51669820000000088</c:v>
                </c:pt>
                <c:pt idx="4053">
                  <c:v>0.49084240000000051</c:v>
                </c:pt>
                <c:pt idx="4054">
                  <c:v>0.73076409999999992</c:v>
                </c:pt>
                <c:pt idx="4055">
                  <c:v>0.94937490000000002</c:v>
                </c:pt>
                <c:pt idx="4056">
                  <c:v>1.0964239999999998</c:v>
                </c:pt>
                <c:pt idx="4057">
                  <c:v>1.0753079999999999</c:v>
                </c:pt>
                <c:pt idx="4058">
                  <c:v>0.57224680000000061</c:v>
                </c:pt>
                <c:pt idx="4059">
                  <c:v>0.3647338</c:v>
                </c:pt>
                <c:pt idx="4060">
                  <c:v>0.8911403</c:v>
                </c:pt>
                <c:pt idx="4061">
                  <c:v>1.2561279999999999</c:v>
                </c:pt>
                <c:pt idx="4062">
                  <c:v>1.2716099999999981</c:v>
                </c:pt>
                <c:pt idx="4063">
                  <c:v>1.2657649999999976</c:v>
                </c:pt>
                <c:pt idx="4064">
                  <c:v>1.219317</c:v>
                </c:pt>
                <c:pt idx="4065">
                  <c:v>1.216188</c:v>
                </c:pt>
                <c:pt idx="4066">
                  <c:v>1.2858429999999998</c:v>
                </c:pt>
                <c:pt idx="4067">
                  <c:v>1.1285720000000001</c:v>
                </c:pt>
                <c:pt idx="4068">
                  <c:v>0.63324940000000141</c:v>
                </c:pt>
                <c:pt idx="4069">
                  <c:v>0.50415870000000007</c:v>
                </c:pt>
                <c:pt idx="4070">
                  <c:v>0.86017150000000064</c:v>
                </c:pt>
                <c:pt idx="4071">
                  <c:v>0.97827800000000065</c:v>
                </c:pt>
                <c:pt idx="4072">
                  <c:v>0.81575039999999999</c:v>
                </c:pt>
                <c:pt idx="4073">
                  <c:v>0.73620500000000089</c:v>
                </c:pt>
                <c:pt idx="4074">
                  <c:v>0.74394619999999989</c:v>
                </c:pt>
                <c:pt idx="4075">
                  <c:v>1.0432159999999999</c:v>
                </c:pt>
                <c:pt idx="4076">
                  <c:v>1.6160700000000001</c:v>
                </c:pt>
                <c:pt idx="4077">
                  <c:v>1.5986549999999999</c:v>
                </c:pt>
                <c:pt idx="4078">
                  <c:v>1.0877309999999998</c:v>
                </c:pt>
                <c:pt idx="4079">
                  <c:v>0.64348300000000003</c:v>
                </c:pt>
                <c:pt idx="4080">
                  <c:v>0.24877310000000022</c:v>
                </c:pt>
                <c:pt idx="4081">
                  <c:v>0.31516440000000051</c:v>
                </c:pt>
                <c:pt idx="4082">
                  <c:v>0.68665599999999993</c:v>
                </c:pt>
                <c:pt idx="4083">
                  <c:v>0.82886740000000003</c:v>
                </c:pt>
                <c:pt idx="4084">
                  <c:v>0.83660679999999998</c:v>
                </c:pt>
                <c:pt idx="4085">
                  <c:v>1.135154</c:v>
                </c:pt>
                <c:pt idx="4086">
                  <c:v>1.5840399999999999</c:v>
                </c:pt>
                <c:pt idx="4087">
                  <c:v>1.1495299999999982</c:v>
                </c:pt>
                <c:pt idx="4088">
                  <c:v>0.31347300000000045</c:v>
                </c:pt>
                <c:pt idx="4089">
                  <c:v>6.5208479999999999E-2</c:v>
                </c:pt>
                <c:pt idx="4090">
                  <c:v>4.9725930000000099E-2</c:v>
                </c:pt>
                <c:pt idx="4091">
                  <c:v>9.1896870000000214E-2</c:v>
                </c:pt>
                <c:pt idx="4092">
                  <c:v>0.15382699999999999</c:v>
                </c:pt>
                <c:pt idx="4093">
                  <c:v>0.46119430000000006</c:v>
                </c:pt>
                <c:pt idx="4094">
                  <c:v>0.84042530000000004</c:v>
                </c:pt>
                <c:pt idx="4095">
                  <c:v>0.82862530000000101</c:v>
                </c:pt>
                <c:pt idx="4096">
                  <c:v>0.72027359999999996</c:v>
                </c:pt>
                <c:pt idx="4097">
                  <c:v>0.94625310000000007</c:v>
                </c:pt>
                <c:pt idx="4098">
                  <c:v>1.240351</c:v>
                </c:pt>
                <c:pt idx="4099">
                  <c:v>0.8959646</c:v>
                </c:pt>
                <c:pt idx="4100">
                  <c:v>0.44707890000000045</c:v>
                </c:pt>
                <c:pt idx="4101">
                  <c:v>0.34863480000000002</c:v>
                </c:pt>
                <c:pt idx="4102">
                  <c:v>0.29444580000000031</c:v>
                </c:pt>
                <c:pt idx="4103">
                  <c:v>0.19771159999999999</c:v>
                </c:pt>
                <c:pt idx="4104">
                  <c:v>9.7075100000000025E-2</c:v>
                </c:pt>
                <c:pt idx="4105">
                  <c:v>0.27442210000000045</c:v>
                </c:pt>
                <c:pt idx="4106">
                  <c:v>0.46795390000000031</c:v>
                </c:pt>
                <c:pt idx="4107">
                  <c:v>0.84231219999999885</c:v>
                </c:pt>
                <c:pt idx="4108">
                  <c:v>1.2197659999999981</c:v>
                </c:pt>
                <c:pt idx="4109">
                  <c:v>0.77851369999999998</c:v>
                </c:pt>
                <c:pt idx="4110">
                  <c:v>0.35286490000000076</c:v>
                </c:pt>
                <c:pt idx="4111">
                  <c:v>0.41479509999999997</c:v>
                </c:pt>
                <c:pt idx="4112">
                  <c:v>0.46750870000000044</c:v>
                </c:pt>
                <c:pt idx="4113">
                  <c:v>0.37461340000000032</c:v>
                </c:pt>
                <c:pt idx="4114">
                  <c:v>0.34173349999999997</c:v>
                </c:pt>
                <c:pt idx="4115">
                  <c:v>0.93007010000000001</c:v>
                </c:pt>
                <c:pt idx="4116">
                  <c:v>1.3890800000000001</c:v>
                </c:pt>
                <c:pt idx="4117">
                  <c:v>0.87053910000000001</c:v>
                </c:pt>
                <c:pt idx="4118">
                  <c:v>0.42050230000000038</c:v>
                </c:pt>
                <c:pt idx="4119">
                  <c:v>0.3740658000000005</c:v>
                </c:pt>
                <c:pt idx="4120">
                  <c:v>0.35589920000000008</c:v>
                </c:pt>
                <c:pt idx="4121">
                  <c:v>0.47199030000000008</c:v>
                </c:pt>
                <c:pt idx="4122">
                  <c:v>0.6053615</c:v>
                </c:pt>
                <c:pt idx="4123">
                  <c:v>0.80658609999999908</c:v>
                </c:pt>
                <c:pt idx="4124">
                  <c:v>1.1115239999999982</c:v>
                </c:pt>
                <c:pt idx="4125">
                  <c:v>1.7617909999999979</c:v>
                </c:pt>
                <c:pt idx="4126">
                  <c:v>2.241066</c:v>
                </c:pt>
                <c:pt idx="4127">
                  <c:v>2.2333250000000002</c:v>
                </c:pt>
                <c:pt idx="4128">
                  <c:v>2.2568259999999967</c:v>
                </c:pt>
                <c:pt idx="4129">
                  <c:v>2.3574629999999961</c:v>
                </c:pt>
                <c:pt idx="4130">
                  <c:v>2.3280589999999961</c:v>
                </c:pt>
                <c:pt idx="4131">
                  <c:v>2.0184829999999967</c:v>
                </c:pt>
                <c:pt idx="4132">
                  <c:v>2.2036700000000002</c:v>
                </c:pt>
                <c:pt idx="4133">
                  <c:v>3.3258840000000003</c:v>
                </c:pt>
                <c:pt idx="4134">
                  <c:v>3.8372159999999962</c:v>
                </c:pt>
                <c:pt idx="4135">
                  <c:v>3.3264149999999977</c:v>
                </c:pt>
                <c:pt idx="4136">
                  <c:v>3.3299799999999977</c:v>
                </c:pt>
                <c:pt idx="4137">
                  <c:v>4.0961809999999916</c:v>
                </c:pt>
                <c:pt idx="4138">
                  <c:v>4.1046769999999926</c:v>
                </c:pt>
                <c:pt idx="4139">
                  <c:v>3.1137939999999995</c:v>
                </c:pt>
                <c:pt idx="4140">
                  <c:v>2.6072509999999998</c:v>
                </c:pt>
                <c:pt idx="4141">
                  <c:v>2.6691820000000002</c:v>
                </c:pt>
                <c:pt idx="4142">
                  <c:v>2.114757</c:v>
                </c:pt>
                <c:pt idx="4143">
                  <c:v>0.91485949999999994</c:v>
                </c:pt>
                <c:pt idx="4144">
                  <c:v>0.64392070000000101</c:v>
                </c:pt>
                <c:pt idx="4145">
                  <c:v>1.2398549999999982</c:v>
                </c:pt>
                <c:pt idx="4146">
                  <c:v>1.2698439999999998</c:v>
                </c:pt>
                <c:pt idx="4147">
                  <c:v>0.82869790000000065</c:v>
                </c:pt>
                <c:pt idx="4148">
                  <c:v>0.61864790000000114</c:v>
                </c:pt>
                <c:pt idx="4149">
                  <c:v>0.57995090000000005</c:v>
                </c:pt>
                <c:pt idx="4150">
                  <c:v>0.74196250000000008</c:v>
                </c:pt>
                <c:pt idx="4151">
                  <c:v>1.03606</c:v>
                </c:pt>
                <c:pt idx="4152">
                  <c:v>1.5256639999999981</c:v>
                </c:pt>
                <c:pt idx="4153">
                  <c:v>2.129483</c:v>
                </c:pt>
                <c:pt idx="4154">
                  <c:v>1.6346540000000001</c:v>
                </c:pt>
                <c:pt idx="4155">
                  <c:v>0.57410019999999951</c:v>
                </c:pt>
                <c:pt idx="4156">
                  <c:v>0.55867170000000088</c:v>
                </c:pt>
                <c:pt idx="4157">
                  <c:v>1.0154069999999982</c:v>
                </c:pt>
                <c:pt idx="4158">
                  <c:v>0.87234780000000101</c:v>
                </c:pt>
                <c:pt idx="4159">
                  <c:v>0.49311680000000058</c:v>
                </c:pt>
                <c:pt idx="4160">
                  <c:v>0.40250890000000045</c:v>
                </c:pt>
                <c:pt idx="4161">
                  <c:v>0.41024830000000001</c:v>
                </c:pt>
                <c:pt idx="4162">
                  <c:v>0.31605840000000057</c:v>
                </c:pt>
                <c:pt idx="4163">
                  <c:v>0.19222790000000001</c:v>
                </c:pt>
                <c:pt idx="4164">
                  <c:v>0.2238077</c:v>
                </c:pt>
                <c:pt idx="4165">
                  <c:v>0.29346240000000051</c:v>
                </c:pt>
                <c:pt idx="4166">
                  <c:v>0.45328350000000006</c:v>
                </c:pt>
                <c:pt idx="4167">
                  <c:v>0.63128990000000063</c:v>
                </c:pt>
                <c:pt idx="4168">
                  <c:v>0.93581840000000005</c:v>
                </c:pt>
                <c:pt idx="4169">
                  <c:v>1.2609519999999999</c:v>
                </c:pt>
                <c:pt idx="4170">
                  <c:v>1.0630729999999999</c:v>
                </c:pt>
                <c:pt idx="4171">
                  <c:v>0.79986930000000001</c:v>
                </c:pt>
                <c:pt idx="4172">
                  <c:v>0.77110769999999995</c:v>
                </c:pt>
                <c:pt idx="4173">
                  <c:v>0.7633664</c:v>
                </c:pt>
                <c:pt idx="4174">
                  <c:v>0.46998980000000051</c:v>
                </c:pt>
                <c:pt idx="4175">
                  <c:v>0.16041340000000032</c:v>
                </c:pt>
                <c:pt idx="4176">
                  <c:v>0.36386960000000057</c:v>
                </c:pt>
                <c:pt idx="4177">
                  <c:v>0.5816422</c:v>
                </c:pt>
                <c:pt idx="4178">
                  <c:v>1.1157899999999998</c:v>
                </c:pt>
                <c:pt idx="4179">
                  <c:v>1.634450000000002</c:v>
                </c:pt>
                <c:pt idx="4180">
                  <c:v>1.6886380000000001</c:v>
                </c:pt>
                <c:pt idx="4181">
                  <c:v>1.6921200000000001</c:v>
                </c:pt>
                <c:pt idx="4182">
                  <c:v>0.91043940000000001</c:v>
                </c:pt>
                <c:pt idx="4183">
                  <c:v>0.23568410000000001</c:v>
                </c:pt>
                <c:pt idx="4184">
                  <c:v>0.65361219999999998</c:v>
                </c:pt>
                <c:pt idx="4185">
                  <c:v>0.97489359999999992</c:v>
                </c:pt>
                <c:pt idx="4186">
                  <c:v>0.57244430000000002</c:v>
                </c:pt>
                <c:pt idx="4187">
                  <c:v>0.25497580000000031</c:v>
                </c:pt>
                <c:pt idx="4188">
                  <c:v>0.43298220000000076</c:v>
                </c:pt>
                <c:pt idx="4189">
                  <c:v>0.67057179999999994</c:v>
                </c:pt>
                <c:pt idx="4190">
                  <c:v>1.1892369999999999</c:v>
                </c:pt>
                <c:pt idx="4191">
                  <c:v>1.4729800000000002</c:v>
                </c:pt>
                <c:pt idx="4192">
                  <c:v>0.83819570000000065</c:v>
                </c:pt>
                <c:pt idx="4193">
                  <c:v>0.46419870000000002</c:v>
                </c:pt>
                <c:pt idx="4194">
                  <c:v>0.95189880000000116</c:v>
                </c:pt>
                <c:pt idx="4195">
                  <c:v>1.290065</c:v>
                </c:pt>
                <c:pt idx="4196">
                  <c:v>1.2049319999999979</c:v>
                </c:pt>
                <c:pt idx="4197">
                  <c:v>0.9830892999999995</c:v>
                </c:pt>
                <c:pt idx="4198">
                  <c:v>0.42585190000000051</c:v>
                </c:pt>
                <c:pt idx="4199">
                  <c:v>0.23538610000000001</c:v>
                </c:pt>
                <c:pt idx="4200">
                  <c:v>0.83132050000000002</c:v>
                </c:pt>
                <c:pt idx="4201">
                  <c:v>1.0516229999999998</c:v>
                </c:pt>
                <c:pt idx="4202">
                  <c:v>0.56403990000000004</c:v>
                </c:pt>
                <c:pt idx="4203">
                  <c:v>0.29425030000000002</c:v>
                </c:pt>
                <c:pt idx="4204">
                  <c:v>0.38714550000000031</c:v>
                </c:pt>
                <c:pt idx="4205">
                  <c:v>0.73318930000000004</c:v>
                </c:pt>
                <c:pt idx="4206">
                  <c:v>1.4531279999999998</c:v>
                </c:pt>
                <c:pt idx="4207">
                  <c:v>1.486712</c:v>
                </c:pt>
                <c:pt idx="4208">
                  <c:v>0.61968919999999994</c:v>
                </c:pt>
                <c:pt idx="4209">
                  <c:v>0.26679450000000005</c:v>
                </c:pt>
                <c:pt idx="4210">
                  <c:v>0.51445549999999951</c:v>
                </c:pt>
                <c:pt idx="4211">
                  <c:v>0.59539239999999882</c:v>
                </c:pt>
                <c:pt idx="4212">
                  <c:v>0.50251949999999956</c:v>
                </c:pt>
                <c:pt idx="4213">
                  <c:v>0.38956330000000045</c:v>
                </c:pt>
                <c:pt idx="4214">
                  <c:v>0.25799329999999998</c:v>
                </c:pt>
                <c:pt idx="4215">
                  <c:v>0.15602869999999999</c:v>
                </c:pt>
                <c:pt idx="4216">
                  <c:v>7.8634629999999997E-2</c:v>
                </c:pt>
                <c:pt idx="4217">
                  <c:v>0.20610860000000003</c:v>
                </c:pt>
                <c:pt idx="4218">
                  <c:v>0.48479430000000001</c:v>
                </c:pt>
                <c:pt idx="4219">
                  <c:v>0.88497110000000001</c:v>
                </c:pt>
                <c:pt idx="4220">
                  <c:v>1.36493</c:v>
                </c:pt>
                <c:pt idx="4221">
                  <c:v>1.5019849999999983</c:v>
                </c:pt>
                <c:pt idx="4222">
                  <c:v>1.4400550000000001</c:v>
                </c:pt>
                <c:pt idx="4223">
                  <c:v>1.4139699999999964</c:v>
                </c:pt>
                <c:pt idx="4224">
                  <c:v>1.4062289999999982</c:v>
                </c:pt>
                <c:pt idx="4225">
                  <c:v>1.0033089999999998</c:v>
                </c:pt>
                <c:pt idx="4226">
                  <c:v>0.42285300000000031</c:v>
                </c:pt>
                <c:pt idx="4227">
                  <c:v>0.32058470000000089</c:v>
                </c:pt>
                <c:pt idx="4228">
                  <c:v>0.40571820000000008</c:v>
                </c:pt>
                <c:pt idx="4229">
                  <c:v>0.27109540000000004</c:v>
                </c:pt>
                <c:pt idx="4230">
                  <c:v>6.2131340000000007E-2</c:v>
                </c:pt>
                <c:pt idx="4231">
                  <c:v>0.29150100000000001</c:v>
                </c:pt>
                <c:pt idx="4232">
                  <c:v>0.64751380000000003</c:v>
                </c:pt>
                <c:pt idx="4233">
                  <c:v>0.49929710000000005</c:v>
                </c:pt>
                <c:pt idx="4234">
                  <c:v>0.22835259999999988</c:v>
                </c:pt>
                <c:pt idx="4235">
                  <c:v>0.15732140000000025</c:v>
                </c:pt>
                <c:pt idx="4236">
                  <c:v>0.1263563</c:v>
                </c:pt>
                <c:pt idx="4237">
                  <c:v>0.14874570000000029</c:v>
                </c:pt>
                <c:pt idx="4238">
                  <c:v>0.17971070000000025</c:v>
                </c:pt>
                <c:pt idx="4239">
                  <c:v>1.5886739999999999</c:v>
                </c:pt>
                <c:pt idx="4240">
                  <c:v>3.1675140000000046</c:v>
                </c:pt>
                <c:pt idx="4241">
                  <c:v>3.0541510000000001</c:v>
                </c:pt>
                <c:pt idx="4242">
                  <c:v>2.7910110000000001</c:v>
                </c:pt>
                <c:pt idx="4243">
                  <c:v>3.4224759999999956</c:v>
                </c:pt>
                <c:pt idx="4244">
                  <c:v>4.1035439999999985</c:v>
                </c:pt>
                <c:pt idx="4245">
                  <c:v>3.5306459999999955</c:v>
                </c:pt>
                <c:pt idx="4246">
                  <c:v>2.9293780000000003</c:v>
                </c:pt>
                <c:pt idx="4247">
                  <c:v>2.8519840000000003</c:v>
                </c:pt>
                <c:pt idx="4248">
                  <c:v>2.7627470000000001</c:v>
                </c:pt>
                <c:pt idx="4249">
                  <c:v>2.3293399999999997</c:v>
                </c:pt>
                <c:pt idx="4250">
                  <c:v>1.9097120000000001</c:v>
                </c:pt>
                <c:pt idx="4251">
                  <c:v>1.7007479999999999</c:v>
                </c:pt>
                <c:pt idx="4252">
                  <c:v>1.44621</c:v>
                </c:pt>
                <c:pt idx="4253">
                  <c:v>0.7341839</c:v>
                </c:pt>
                <c:pt idx="4254">
                  <c:v>0.13349780000000025</c:v>
                </c:pt>
                <c:pt idx="4255">
                  <c:v>0.35799470000000044</c:v>
                </c:pt>
                <c:pt idx="4256">
                  <c:v>0.58928839999999882</c:v>
                </c:pt>
                <c:pt idx="4257">
                  <c:v>0.86023289999999997</c:v>
                </c:pt>
                <c:pt idx="4258">
                  <c:v>1.1379299999999983</c:v>
                </c:pt>
                <c:pt idx="4259">
                  <c:v>1.4475799999999976</c:v>
                </c:pt>
                <c:pt idx="4260">
                  <c:v>1.6398570000000001</c:v>
                </c:pt>
                <c:pt idx="4261">
                  <c:v>1.376717000000002</c:v>
                </c:pt>
                <c:pt idx="4262">
                  <c:v>1.046662</c:v>
                </c:pt>
                <c:pt idx="4263">
                  <c:v>0.49716440000000051</c:v>
                </c:pt>
                <c:pt idx="4264">
                  <c:v>0.1929767</c:v>
                </c:pt>
                <c:pt idx="4265">
                  <c:v>0.57994720000000088</c:v>
                </c:pt>
                <c:pt idx="4266">
                  <c:v>0.77125120000000114</c:v>
                </c:pt>
                <c:pt idx="4267">
                  <c:v>0.48489310000000002</c:v>
                </c:pt>
                <c:pt idx="4268">
                  <c:v>0.31709040000000038</c:v>
                </c:pt>
                <c:pt idx="4269">
                  <c:v>0.4022444</c:v>
                </c:pt>
                <c:pt idx="4270">
                  <c:v>0.68117040000000062</c:v>
                </c:pt>
                <c:pt idx="4271">
                  <c:v>1.3236959999999998</c:v>
                </c:pt>
                <c:pt idx="4272">
                  <c:v>1.6718309999999998</c:v>
                </c:pt>
                <c:pt idx="4273">
                  <c:v>1.532489</c:v>
                </c:pt>
                <c:pt idx="4274">
                  <c:v>1.2270309999999998</c:v>
                </c:pt>
                <c:pt idx="4275">
                  <c:v>0.67740040000000101</c:v>
                </c:pt>
                <c:pt idx="4276">
                  <c:v>0.39306880000000088</c:v>
                </c:pt>
                <c:pt idx="4277">
                  <c:v>0.45498410000000045</c:v>
                </c:pt>
                <c:pt idx="4278">
                  <c:v>0.58489999999999998</c:v>
                </c:pt>
                <c:pt idx="4279">
                  <c:v>0.79386410000000007</c:v>
                </c:pt>
                <c:pt idx="4280">
                  <c:v>0.81668550000000062</c:v>
                </c:pt>
                <c:pt idx="4281">
                  <c:v>0.64641850000000001</c:v>
                </c:pt>
                <c:pt idx="4282">
                  <c:v>0.70533669999999959</c:v>
                </c:pt>
                <c:pt idx="4283">
                  <c:v>0.97621599999999997</c:v>
                </c:pt>
                <c:pt idx="4284">
                  <c:v>1.0392709999999998</c:v>
                </c:pt>
                <c:pt idx="4285">
                  <c:v>0.93089350000000004</c:v>
                </c:pt>
                <c:pt idx="4286">
                  <c:v>0.7779121</c:v>
                </c:pt>
                <c:pt idx="4287">
                  <c:v>0.59212160000000003</c:v>
                </c:pt>
                <c:pt idx="4288">
                  <c:v>0.56565299999999996</c:v>
                </c:pt>
                <c:pt idx="4289">
                  <c:v>0.64306570000000063</c:v>
                </c:pt>
                <c:pt idx="4290">
                  <c:v>0.45552060000000044</c:v>
                </c:pt>
                <c:pt idx="4291">
                  <c:v>0.11498660000000002</c:v>
                </c:pt>
                <c:pt idx="4292">
                  <c:v>0.22562940000000001</c:v>
                </c:pt>
                <c:pt idx="4293">
                  <c:v>0.56616339999999898</c:v>
                </c:pt>
                <c:pt idx="4294">
                  <c:v>0.49486020000000064</c:v>
                </c:pt>
                <c:pt idx="4295">
                  <c:v>0.23945970000000022</c:v>
                </c:pt>
                <c:pt idx="4296">
                  <c:v>0.21241930000000045</c:v>
                </c:pt>
                <c:pt idx="4297">
                  <c:v>0.27433460000000032</c:v>
                </c:pt>
                <c:pt idx="4298">
                  <c:v>0.30729460000000008</c:v>
                </c:pt>
                <c:pt idx="4299">
                  <c:v>0.33051840000000088</c:v>
                </c:pt>
                <c:pt idx="4300">
                  <c:v>0.27557140000000002</c:v>
                </c:pt>
                <c:pt idx="4301">
                  <c:v>0.19815869999999997</c:v>
                </c:pt>
                <c:pt idx="4302">
                  <c:v>0.38260810000000051</c:v>
                </c:pt>
                <c:pt idx="4303">
                  <c:v>0.63032870000000063</c:v>
                </c:pt>
                <c:pt idx="4304">
                  <c:v>0.53582039999999997</c:v>
                </c:pt>
                <c:pt idx="4305">
                  <c:v>0.37329280000000031</c:v>
                </c:pt>
                <c:pt idx="4306">
                  <c:v>0.25746990000000008</c:v>
                </c:pt>
                <c:pt idx="4307">
                  <c:v>0.14911820000000026</c:v>
                </c:pt>
                <c:pt idx="4308">
                  <c:v>0.38570750000000031</c:v>
                </c:pt>
                <c:pt idx="4309">
                  <c:v>0.66432630000000004</c:v>
                </c:pt>
                <c:pt idx="4310">
                  <c:v>0.52287300000000003</c:v>
                </c:pt>
                <c:pt idx="4311">
                  <c:v>0.34486660000000058</c:v>
                </c:pt>
                <c:pt idx="4312">
                  <c:v>0.32101690000000088</c:v>
                </c:pt>
                <c:pt idx="4313">
                  <c:v>0.30553430000000031</c:v>
                </c:pt>
                <c:pt idx="4314">
                  <c:v>1.008489</c:v>
                </c:pt>
                <c:pt idx="4315">
                  <c:v>1.7222580000000001</c:v>
                </c:pt>
                <c:pt idx="4316">
                  <c:v>1.3739839999999999</c:v>
                </c:pt>
                <c:pt idx="4317">
                  <c:v>1.0296229999999982</c:v>
                </c:pt>
                <c:pt idx="4318">
                  <c:v>0.79744029999999988</c:v>
                </c:pt>
                <c:pt idx="4319">
                  <c:v>0.59102450000000006</c:v>
                </c:pt>
                <c:pt idx="4320">
                  <c:v>0.76907370000000064</c:v>
                </c:pt>
                <c:pt idx="4321">
                  <c:v>0.94141760000000008</c:v>
                </c:pt>
                <c:pt idx="4322">
                  <c:v>1.0575369999999982</c:v>
                </c:pt>
                <c:pt idx="4323">
                  <c:v>1.1104239999999999</c:v>
                </c:pt>
                <c:pt idx="4324">
                  <c:v>0.70013609999999959</c:v>
                </c:pt>
                <c:pt idx="4325">
                  <c:v>0.35671320000000001</c:v>
                </c:pt>
                <c:pt idx="4326">
                  <c:v>0.39541020000000088</c:v>
                </c:pt>
                <c:pt idx="4327">
                  <c:v>0.48902820000000058</c:v>
                </c:pt>
                <c:pt idx="4328">
                  <c:v>0.83730150000000003</c:v>
                </c:pt>
                <c:pt idx="4329">
                  <c:v>0.99910830000000006</c:v>
                </c:pt>
                <c:pt idx="4330">
                  <c:v>0.44187090000000051</c:v>
                </c:pt>
                <c:pt idx="4331">
                  <c:v>0.20958240000000025</c:v>
                </c:pt>
                <c:pt idx="4332">
                  <c:v>1.0376989999999982</c:v>
                </c:pt>
                <c:pt idx="4333">
                  <c:v>1.4645759999999999</c:v>
                </c:pt>
                <c:pt idx="4334">
                  <c:v>0.7680287000000009</c:v>
                </c:pt>
                <c:pt idx="4335">
                  <c:v>0.27466240000000008</c:v>
                </c:pt>
                <c:pt idx="4336">
                  <c:v>0.27466240000000008</c:v>
                </c:pt>
                <c:pt idx="4337">
                  <c:v>0.32176760000000032</c:v>
                </c:pt>
                <c:pt idx="4338">
                  <c:v>0.46885170000000032</c:v>
                </c:pt>
                <c:pt idx="4339">
                  <c:v>0.60239609999999999</c:v>
                </c:pt>
                <c:pt idx="4340">
                  <c:v>0.71077390000000062</c:v>
                </c:pt>
                <c:pt idx="4341">
                  <c:v>0.69345659999999898</c:v>
                </c:pt>
                <c:pt idx="4342">
                  <c:v>0.46901380000000031</c:v>
                </c:pt>
                <c:pt idx="4343">
                  <c:v>0.33884270000000088</c:v>
                </c:pt>
                <c:pt idx="4344">
                  <c:v>0.3465821000000005</c:v>
                </c:pt>
                <c:pt idx="4345">
                  <c:v>0.27690880000000051</c:v>
                </c:pt>
                <c:pt idx="4346">
                  <c:v>0.10664180000000002</c:v>
                </c:pt>
                <c:pt idx="4347">
                  <c:v>3.6784080000000004E-2</c:v>
                </c:pt>
                <c:pt idx="4348">
                  <c:v>8.3220530000000043E-2</c:v>
                </c:pt>
                <c:pt idx="4349">
                  <c:v>0.19818849999999999</c:v>
                </c:pt>
                <c:pt idx="4350">
                  <c:v>0.38397900000000063</c:v>
                </c:pt>
                <c:pt idx="4351">
                  <c:v>0.658362</c:v>
                </c:pt>
                <c:pt idx="4352">
                  <c:v>1.0144599999999999</c:v>
                </c:pt>
                <c:pt idx="4353">
                  <c:v>1.234453</c:v>
                </c:pt>
                <c:pt idx="4354">
                  <c:v>1.3428309999999999</c:v>
                </c:pt>
                <c:pt idx="4355">
                  <c:v>1.2722919999999998</c:v>
                </c:pt>
                <c:pt idx="4356">
                  <c:v>1.071067</c:v>
                </c:pt>
                <c:pt idx="4357">
                  <c:v>0.80877290000000002</c:v>
                </c:pt>
                <c:pt idx="4358">
                  <c:v>0.50693589999999999</c:v>
                </c:pt>
                <c:pt idx="4359">
                  <c:v>0.39673460000000038</c:v>
                </c:pt>
                <c:pt idx="4360">
                  <c:v>0.39673460000000038</c:v>
                </c:pt>
                <c:pt idx="4361">
                  <c:v>0.33508750000000076</c:v>
                </c:pt>
                <c:pt idx="4362">
                  <c:v>0.24221460000000025</c:v>
                </c:pt>
                <c:pt idx="4363">
                  <c:v>0.20291220000000029</c:v>
                </c:pt>
                <c:pt idx="4364">
                  <c:v>0.18742970000000028</c:v>
                </c:pt>
                <c:pt idx="4365">
                  <c:v>0.11616380000000009</c:v>
                </c:pt>
                <c:pt idx="4366">
                  <c:v>2.3268519999999987E-2</c:v>
                </c:pt>
                <c:pt idx="4367">
                  <c:v>6.3804020000000003E-2</c:v>
                </c:pt>
                <c:pt idx="4368">
                  <c:v>0.14895800000000028</c:v>
                </c:pt>
                <c:pt idx="4369">
                  <c:v>0.44486230000000032</c:v>
                </c:pt>
                <c:pt idx="4370">
                  <c:v>0.80087510000000062</c:v>
                </c:pt>
                <c:pt idx="4371">
                  <c:v>0.607529600000001</c:v>
                </c:pt>
                <c:pt idx="4372">
                  <c:v>0.28247440000000057</c:v>
                </c:pt>
                <c:pt idx="4373">
                  <c:v>0.1965586</c:v>
                </c:pt>
                <c:pt idx="4374">
                  <c:v>0.15786159999999999</c:v>
                </c:pt>
                <c:pt idx="4375">
                  <c:v>0.24620820000000043</c:v>
                </c:pt>
                <c:pt idx="4376">
                  <c:v>0.35455990000000032</c:v>
                </c:pt>
                <c:pt idx="4377">
                  <c:v>0.29024180000000005</c:v>
                </c:pt>
                <c:pt idx="4378">
                  <c:v>0.20508780000000001</c:v>
                </c:pt>
                <c:pt idx="4379">
                  <c:v>0.34093630000000008</c:v>
                </c:pt>
                <c:pt idx="4380">
                  <c:v>0.49576170000000008</c:v>
                </c:pt>
                <c:pt idx="4381">
                  <c:v>0.67995030000000101</c:v>
                </c:pt>
                <c:pt idx="4382">
                  <c:v>0.86574090000000115</c:v>
                </c:pt>
                <c:pt idx="4383">
                  <c:v>0.44574529999999996</c:v>
                </c:pt>
                <c:pt idx="4384">
                  <c:v>2.0839589999999998E-2</c:v>
                </c:pt>
                <c:pt idx="4385">
                  <c:v>0.84915560000000101</c:v>
                </c:pt>
                <c:pt idx="4386">
                  <c:v>1.6304500000000017</c:v>
                </c:pt>
                <c:pt idx="4387">
                  <c:v>1.1350089999999999</c:v>
                </c:pt>
                <c:pt idx="4388">
                  <c:v>0.66148750000000001</c:v>
                </c:pt>
                <c:pt idx="4389">
                  <c:v>0.50666209999999956</c:v>
                </c:pt>
                <c:pt idx="4390">
                  <c:v>0.36263090000000031</c:v>
                </c:pt>
                <c:pt idx="4391">
                  <c:v>0.323924500000001</c:v>
                </c:pt>
                <c:pt idx="4392">
                  <c:v>0.32277900000000032</c:v>
                </c:pt>
                <c:pt idx="4393">
                  <c:v>0.59365829999999997</c:v>
                </c:pt>
                <c:pt idx="4394">
                  <c:v>0.80542009999999997</c:v>
                </c:pt>
                <c:pt idx="4395">
                  <c:v>0.68158949999999996</c:v>
                </c:pt>
                <c:pt idx="4396">
                  <c:v>0.54390810000000001</c:v>
                </c:pt>
                <c:pt idx="4397">
                  <c:v>0.34268350000000031</c:v>
                </c:pt>
                <c:pt idx="4398">
                  <c:v>0.35631460000000076</c:v>
                </c:pt>
                <c:pt idx="4399">
                  <c:v>1.1921710000000001</c:v>
                </c:pt>
                <c:pt idx="4400">
                  <c:v>1.792788</c:v>
                </c:pt>
                <c:pt idx="4401">
                  <c:v>1.6302209999999999</c:v>
                </c:pt>
                <c:pt idx="4402">
                  <c:v>1.4206539999999999</c:v>
                </c:pt>
                <c:pt idx="4403">
                  <c:v>1.0800380000000001</c:v>
                </c:pt>
                <c:pt idx="4404">
                  <c:v>0.82111119999999949</c:v>
                </c:pt>
                <c:pt idx="4405">
                  <c:v>0.75918099999999999</c:v>
                </c:pt>
                <c:pt idx="4406">
                  <c:v>0.71468550000000064</c:v>
                </c:pt>
                <c:pt idx="4407">
                  <c:v>0.70694610000000002</c:v>
                </c:pt>
                <c:pt idx="4408">
                  <c:v>0.65855200000000003</c:v>
                </c:pt>
                <c:pt idx="4409">
                  <c:v>0.53472140000000101</c:v>
                </c:pt>
                <c:pt idx="4410">
                  <c:v>0.74215990000000065</c:v>
                </c:pt>
                <c:pt idx="4411">
                  <c:v>1.4928830000000002</c:v>
                </c:pt>
                <c:pt idx="4412">
                  <c:v>1.6225449999999999</c:v>
                </c:pt>
                <c:pt idx="4413">
                  <c:v>0.84860430000000064</c:v>
                </c:pt>
                <c:pt idx="4414">
                  <c:v>0.63463150000000101</c:v>
                </c:pt>
                <c:pt idx="4415">
                  <c:v>1.1455550000000001</c:v>
                </c:pt>
                <c:pt idx="4416">
                  <c:v>1.3615699999999982</c:v>
                </c:pt>
                <c:pt idx="4417">
                  <c:v>1.2377089999999982</c:v>
                </c:pt>
                <c:pt idx="4418">
                  <c:v>0.91541460000000008</c:v>
                </c:pt>
                <c:pt idx="4419">
                  <c:v>0.38900820000000075</c:v>
                </c:pt>
                <c:pt idx="4420">
                  <c:v>0.64211580000000101</c:v>
                </c:pt>
                <c:pt idx="4421">
                  <c:v>1.6095419999999998</c:v>
                </c:pt>
                <c:pt idx="4422">
                  <c:v>1.6740949999999999</c:v>
                </c:pt>
                <c:pt idx="4423">
                  <c:v>1.0007659999999998</c:v>
                </c:pt>
                <c:pt idx="4424">
                  <c:v>0.51102080000000005</c:v>
                </c:pt>
                <c:pt idx="4425">
                  <c:v>0.15500800000000028</c:v>
                </c:pt>
                <c:pt idx="4426">
                  <c:v>0.40562880000000051</c:v>
                </c:pt>
                <c:pt idx="4427">
                  <c:v>1.048</c:v>
                </c:pt>
                <c:pt idx="4428">
                  <c:v>1.0405289999999998</c:v>
                </c:pt>
                <c:pt idx="4429">
                  <c:v>0.66120620000000063</c:v>
                </c:pt>
                <c:pt idx="4430">
                  <c:v>0.53406580000000003</c:v>
                </c:pt>
                <c:pt idx="4431">
                  <c:v>0.53406580000000003</c:v>
                </c:pt>
                <c:pt idx="4432">
                  <c:v>0.4374712000000005</c:v>
                </c:pt>
                <c:pt idx="4433">
                  <c:v>0.29812840000000057</c:v>
                </c:pt>
                <c:pt idx="4434">
                  <c:v>0.67291690000000004</c:v>
                </c:pt>
                <c:pt idx="4435">
                  <c:v>1.2456329999999998</c:v>
                </c:pt>
                <c:pt idx="4436">
                  <c:v>1.0574189999999999</c:v>
                </c:pt>
                <c:pt idx="4437">
                  <c:v>0.61627300000000063</c:v>
                </c:pt>
                <c:pt idx="4438">
                  <c:v>0.54293209999999958</c:v>
                </c:pt>
                <c:pt idx="4439">
                  <c:v>0.57388969999999995</c:v>
                </c:pt>
                <c:pt idx="4440">
                  <c:v>0.81120360000000002</c:v>
                </c:pt>
                <c:pt idx="4441">
                  <c:v>1.0975619999999982</c:v>
                </c:pt>
                <c:pt idx="4442">
                  <c:v>0.98256029999999861</c:v>
                </c:pt>
                <c:pt idx="4443">
                  <c:v>0.78907510000000003</c:v>
                </c:pt>
                <c:pt idx="4444">
                  <c:v>1.6667019999999999</c:v>
                </c:pt>
                <c:pt idx="4445">
                  <c:v>2.711773</c:v>
                </c:pt>
                <c:pt idx="4446">
                  <c:v>4.2199730000000004</c:v>
                </c:pt>
                <c:pt idx="4447">
                  <c:v>5.7837090000000071</c:v>
                </c:pt>
                <c:pt idx="4448">
                  <c:v>8.2607040000000005</c:v>
                </c:pt>
                <c:pt idx="4449">
                  <c:v>10.81532</c:v>
                </c:pt>
                <c:pt idx="4450">
                  <c:v>11.235100000000001</c:v>
                </c:pt>
                <c:pt idx="4451">
                  <c:v>11.54467</c:v>
                </c:pt>
                <c:pt idx="4452">
                  <c:v>11.945300000000001</c:v>
                </c:pt>
                <c:pt idx="4453">
                  <c:v>12.348050000000001</c:v>
                </c:pt>
                <c:pt idx="4454">
                  <c:v>12.78931</c:v>
                </c:pt>
                <c:pt idx="4455">
                  <c:v>13.21007</c:v>
                </c:pt>
                <c:pt idx="4456">
                  <c:v>13.093950000000001</c:v>
                </c:pt>
                <c:pt idx="4457">
                  <c:v>13.02177</c:v>
                </c:pt>
                <c:pt idx="4458">
                  <c:v>13.57901</c:v>
                </c:pt>
                <c:pt idx="4459">
                  <c:v>14.090620000000001</c:v>
                </c:pt>
                <c:pt idx="4460">
                  <c:v>14.160270000000001</c:v>
                </c:pt>
                <c:pt idx="4461">
                  <c:v>14.327390000000001</c:v>
                </c:pt>
                <c:pt idx="4462">
                  <c:v>15.194410000000001</c:v>
                </c:pt>
                <c:pt idx="4463">
                  <c:v>16.03453</c:v>
                </c:pt>
                <c:pt idx="4464">
                  <c:v>16.72317</c:v>
                </c:pt>
                <c:pt idx="4465">
                  <c:v>17.134229999999999</c:v>
                </c:pt>
                <c:pt idx="4466">
                  <c:v>16.274950000000036</c:v>
                </c:pt>
                <c:pt idx="4467">
                  <c:v>15.32695</c:v>
                </c:pt>
                <c:pt idx="4468">
                  <c:v>14.04252</c:v>
                </c:pt>
                <c:pt idx="4469">
                  <c:v>12.43488</c:v>
                </c:pt>
                <c:pt idx="4470">
                  <c:v>9.7873659999999987</c:v>
                </c:pt>
                <c:pt idx="4471">
                  <c:v>7.1192869999999955</c:v>
                </c:pt>
                <c:pt idx="4472">
                  <c:v>4.3956710000000001</c:v>
                </c:pt>
                <c:pt idx="4473">
                  <c:v>2.2762089999999962</c:v>
                </c:pt>
                <c:pt idx="4474">
                  <c:v>1.61046</c:v>
                </c:pt>
                <c:pt idx="4475">
                  <c:v>0.99744680000000008</c:v>
                </c:pt>
                <c:pt idx="4476">
                  <c:v>0.49426410000000032</c:v>
                </c:pt>
                <c:pt idx="4477">
                  <c:v>0.44795810000000008</c:v>
                </c:pt>
                <c:pt idx="4478">
                  <c:v>1.2453089999999998</c:v>
                </c:pt>
                <c:pt idx="4479">
                  <c:v>1.6660460000000001</c:v>
                </c:pt>
                <c:pt idx="4480">
                  <c:v>1.4725139999999999</c:v>
                </c:pt>
                <c:pt idx="4481">
                  <c:v>1.1872609999999999</c:v>
                </c:pt>
                <c:pt idx="4482">
                  <c:v>0.76943319999999948</c:v>
                </c:pt>
                <c:pt idx="4483">
                  <c:v>0.49685700000000038</c:v>
                </c:pt>
                <c:pt idx="4484">
                  <c:v>0.4117030000000001</c:v>
                </c:pt>
                <c:pt idx="4485">
                  <c:v>0.669131900000001</c:v>
                </c:pt>
                <c:pt idx="4486">
                  <c:v>1.319086</c:v>
                </c:pt>
                <c:pt idx="4487">
                  <c:v>1.5982370000000001</c:v>
                </c:pt>
                <c:pt idx="4488">
                  <c:v>1.4976009999999982</c:v>
                </c:pt>
                <c:pt idx="4489">
                  <c:v>1.0652629999999998</c:v>
                </c:pt>
                <c:pt idx="4490">
                  <c:v>0.32984220000000075</c:v>
                </c:pt>
                <c:pt idx="4491">
                  <c:v>0.11526969999999999</c:v>
                </c:pt>
                <c:pt idx="4492">
                  <c:v>0.32428400000000057</c:v>
                </c:pt>
                <c:pt idx="4493">
                  <c:v>0.32670180000000032</c:v>
                </c:pt>
                <c:pt idx="4494">
                  <c:v>0.17961759999999999</c:v>
                </c:pt>
                <c:pt idx="4495">
                  <c:v>0.26344910000000005</c:v>
                </c:pt>
                <c:pt idx="4496">
                  <c:v>0.49557550000000045</c:v>
                </c:pt>
                <c:pt idx="4497">
                  <c:v>0.55518100000000004</c:v>
                </c:pt>
                <c:pt idx="4498">
                  <c:v>0.51647470000000006</c:v>
                </c:pt>
                <c:pt idx="4499">
                  <c:v>0.43652130000000045</c:v>
                </c:pt>
                <c:pt idx="4500">
                  <c:v>0.33593320000000032</c:v>
                </c:pt>
                <c:pt idx="4501">
                  <c:v>0.54171020000000003</c:v>
                </c:pt>
                <c:pt idx="4502">
                  <c:v>0.88232609999999956</c:v>
                </c:pt>
                <c:pt idx="4503">
                  <c:v>0.85347700000000004</c:v>
                </c:pt>
                <c:pt idx="4504">
                  <c:v>0.68316909999999997</c:v>
                </c:pt>
                <c:pt idx="4505">
                  <c:v>0.58850799999999859</c:v>
                </c:pt>
                <c:pt idx="4506">
                  <c:v>0.51883659999999898</c:v>
                </c:pt>
                <c:pt idx="4507">
                  <c:v>0.52166410000000007</c:v>
                </c:pt>
                <c:pt idx="4508">
                  <c:v>0.54488789999999998</c:v>
                </c:pt>
                <c:pt idx="4509">
                  <c:v>0.46165250000000002</c:v>
                </c:pt>
                <c:pt idx="4510">
                  <c:v>0.35332680000000088</c:v>
                </c:pt>
                <c:pt idx="4511">
                  <c:v>0.86723099999999997</c:v>
                </c:pt>
                <c:pt idx="4512">
                  <c:v>1.5020149999999999</c:v>
                </c:pt>
                <c:pt idx="4513">
                  <c:v>1.1376609999999998</c:v>
                </c:pt>
                <c:pt idx="4514">
                  <c:v>0.6192458000000014</c:v>
                </c:pt>
                <c:pt idx="4515">
                  <c:v>0.41915000000000002</c:v>
                </c:pt>
                <c:pt idx="4516">
                  <c:v>0.25658330000000001</c:v>
                </c:pt>
                <c:pt idx="4517">
                  <c:v>0.24414440000000029</c:v>
                </c:pt>
                <c:pt idx="4518">
                  <c:v>0.24414440000000029</c:v>
                </c:pt>
                <c:pt idx="4519">
                  <c:v>0.41362530000000008</c:v>
                </c:pt>
                <c:pt idx="4520">
                  <c:v>0.59167449999999999</c:v>
                </c:pt>
                <c:pt idx="4521">
                  <c:v>0.6633987000000009</c:v>
                </c:pt>
                <c:pt idx="4522">
                  <c:v>0.73292850000000065</c:v>
                </c:pt>
                <c:pt idx="4523">
                  <c:v>0.78711740000000008</c:v>
                </c:pt>
                <c:pt idx="4524">
                  <c:v>0.8343064</c:v>
                </c:pt>
                <c:pt idx="4525">
                  <c:v>0.70270480000000102</c:v>
                </c:pt>
                <c:pt idx="4526">
                  <c:v>0.60863230000000001</c:v>
                </c:pt>
                <c:pt idx="4527">
                  <c:v>1.042143</c:v>
                </c:pt>
                <c:pt idx="4528">
                  <c:v>1.3793059999999999</c:v>
                </c:pt>
                <c:pt idx="4529">
                  <c:v>0.7987107</c:v>
                </c:pt>
                <c:pt idx="4530">
                  <c:v>0.28321950000000001</c:v>
                </c:pt>
                <c:pt idx="4531">
                  <c:v>0.2290567</c:v>
                </c:pt>
                <c:pt idx="4532">
                  <c:v>0.21607009999999999</c:v>
                </c:pt>
                <c:pt idx="4533">
                  <c:v>0.43282570000000065</c:v>
                </c:pt>
                <c:pt idx="4534">
                  <c:v>0.5669381999999995</c:v>
                </c:pt>
                <c:pt idx="4535">
                  <c:v>0.32707430000000087</c:v>
                </c:pt>
                <c:pt idx="4536">
                  <c:v>0.18594700000000042</c:v>
                </c:pt>
                <c:pt idx="4537">
                  <c:v>0.41818510000000031</c:v>
                </c:pt>
                <c:pt idx="4538">
                  <c:v>0.64479050000000104</c:v>
                </c:pt>
                <c:pt idx="4539">
                  <c:v>0.85380490000000064</c:v>
                </c:pt>
                <c:pt idx="4540">
                  <c:v>0.89564790000000005</c:v>
                </c:pt>
                <c:pt idx="4541">
                  <c:v>0.47761930000000002</c:v>
                </c:pt>
                <c:pt idx="4542">
                  <c:v>0.21051190000000025</c:v>
                </c:pt>
                <c:pt idx="4543">
                  <c:v>0.30340720000000032</c:v>
                </c:pt>
                <c:pt idx="4544">
                  <c:v>0.34114490000000008</c:v>
                </c:pt>
                <c:pt idx="4545">
                  <c:v>0.26376950000000005</c:v>
                </c:pt>
                <c:pt idx="4546">
                  <c:v>0.20544540000000047</c:v>
                </c:pt>
                <c:pt idx="4547">
                  <c:v>0.18222160000000001</c:v>
                </c:pt>
                <c:pt idx="4548">
                  <c:v>0.39208540000000075</c:v>
                </c:pt>
                <c:pt idx="4549">
                  <c:v>0.98013889999999959</c:v>
                </c:pt>
                <c:pt idx="4550">
                  <c:v>1.1278079999999999</c:v>
                </c:pt>
                <c:pt idx="4551">
                  <c:v>0.640107800000001</c:v>
                </c:pt>
                <c:pt idx="4552">
                  <c:v>0.31197550000000057</c:v>
                </c:pt>
                <c:pt idx="4553">
                  <c:v>0.18811510000000028</c:v>
                </c:pt>
                <c:pt idx="4554">
                  <c:v>0.34972810000000032</c:v>
                </c:pt>
                <c:pt idx="4555">
                  <c:v>0.83742830000000001</c:v>
                </c:pt>
                <c:pt idx="4556">
                  <c:v>0.86872120000000153</c:v>
                </c:pt>
                <c:pt idx="4557">
                  <c:v>0.43520990000000032</c:v>
                </c:pt>
                <c:pt idx="4558">
                  <c:v>0.2572837</c:v>
                </c:pt>
                <c:pt idx="4559">
                  <c:v>0.31144650000000057</c:v>
                </c:pt>
                <c:pt idx="4560">
                  <c:v>0.41267910000000002</c:v>
                </c:pt>
                <c:pt idx="4561">
                  <c:v>0.55202189999999995</c:v>
                </c:pt>
                <c:pt idx="4562">
                  <c:v>0.53835739999999899</c:v>
                </c:pt>
                <c:pt idx="4563">
                  <c:v>0.41455660000000044</c:v>
                </c:pt>
                <c:pt idx="4564">
                  <c:v>0.49837690000000101</c:v>
                </c:pt>
                <c:pt idx="4565">
                  <c:v>0.7151324999999995</c:v>
                </c:pt>
                <c:pt idx="4566">
                  <c:v>0.69961270000000009</c:v>
                </c:pt>
                <c:pt idx="4567">
                  <c:v>0.55252860000000004</c:v>
                </c:pt>
                <c:pt idx="4568">
                  <c:v>0.36930110000000038</c:v>
                </c:pt>
                <c:pt idx="4569">
                  <c:v>0.16802810000000001</c:v>
                </c:pt>
                <c:pt idx="4570">
                  <c:v>0.16602749999999999</c:v>
                </c:pt>
                <c:pt idx="4571">
                  <c:v>0.2511815</c:v>
                </c:pt>
                <c:pt idx="4572">
                  <c:v>0.55499480000000101</c:v>
                </c:pt>
                <c:pt idx="4573">
                  <c:v>0.94187209999999988</c:v>
                </c:pt>
                <c:pt idx="4574">
                  <c:v>0.65306829999999993</c:v>
                </c:pt>
                <c:pt idx="4575">
                  <c:v>0.14214430000000025</c:v>
                </c:pt>
                <c:pt idx="4576">
                  <c:v>0.24831670000000025</c:v>
                </c:pt>
                <c:pt idx="4577">
                  <c:v>0.52686840000000001</c:v>
                </c:pt>
                <c:pt idx="4578">
                  <c:v>0.76793559999999994</c:v>
                </c:pt>
                <c:pt idx="4579">
                  <c:v>1.0001739999999999</c:v>
                </c:pt>
                <c:pt idx="4580">
                  <c:v>1.0830659999999999</c:v>
                </c:pt>
                <c:pt idx="4581">
                  <c:v>1.1372289999999998</c:v>
                </c:pt>
                <c:pt idx="4582">
                  <c:v>0.65437210000000001</c:v>
                </c:pt>
                <c:pt idx="4583">
                  <c:v>8.9259320000000225E-2</c:v>
                </c:pt>
                <c:pt idx="4584">
                  <c:v>0.50888609999999956</c:v>
                </c:pt>
                <c:pt idx="4585">
                  <c:v>1.0430339999999998</c:v>
                </c:pt>
                <c:pt idx="4586">
                  <c:v>1.1549550000000017</c:v>
                </c:pt>
                <c:pt idx="4587">
                  <c:v>1.232367</c:v>
                </c:pt>
                <c:pt idx="4588">
                  <c:v>1.2581089999999999</c:v>
                </c:pt>
                <c:pt idx="4589">
                  <c:v>1.2813329999999998</c:v>
                </c:pt>
                <c:pt idx="4590">
                  <c:v>1.198161</c:v>
                </c:pt>
                <c:pt idx="4591">
                  <c:v>1.1095279999999998</c:v>
                </c:pt>
                <c:pt idx="4592">
                  <c:v>0.67601640000000063</c:v>
                </c:pt>
                <c:pt idx="4593">
                  <c:v>0.27056820000000031</c:v>
                </c:pt>
                <c:pt idx="4594">
                  <c:v>0.55699530000000064</c:v>
                </c:pt>
                <c:pt idx="4595">
                  <c:v>0.82450869999999998</c:v>
                </c:pt>
                <c:pt idx="4596">
                  <c:v>0.83224999999999993</c:v>
                </c:pt>
                <c:pt idx="4597">
                  <c:v>0.82508990000000004</c:v>
                </c:pt>
                <c:pt idx="4598">
                  <c:v>0.67807650000000064</c:v>
                </c:pt>
                <c:pt idx="4599">
                  <c:v>0.5445004999999995</c:v>
                </c:pt>
                <c:pt idx="4600">
                  <c:v>0.50579410000000002</c:v>
                </c:pt>
                <c:pt idx="4601">
                  <c:v>0.48134840000000051</c:v>
                </c:pt>
                <c:pt idx="4602">
                  <c:v>0.53551119999999885</c:v>
                </c:pt>
                <c:pt idx="4603">
                  <c:v>0.67137459999999993</c:v>
                </c:pt>
                <c:pt idx="4604">
                  <c:v>1.1745570000000025</c:v>
                </c:pt>
                <c:pt idx="4605">
                  <c:v>1.4512089999999982</c:v>
                </c:pt>
                <c:pt idx="4606">
                  <c:v>0.87835490000000005</c:v>
                </c:pt>
                <c:pt idx="4607">
                  <c:v>0.4221452</c:v>
                </c:pt>
                <c:pt idx="4608">
                  <c:v>0.33699120000000032</c:v>
                </c:pt>
                <c:pt idx="4609">
                  <c:v>0.30158920000000045</c:v>
                </c:pt>
                <c:pt idx="4610">
                  <c:v>0.40222570000000002</c:v>
                </c:pt>
                <c:pt idx="4611">
                  <c:v>0.40418530000000008</c:v>
                </c:pt>
                <c:pt idx="4612">
                  <c:v>0.17205890000000001</c:v>
                </c:pt>
                <c:pt idx="4613">
                  <c:v>0.11835799999999984</c:v>
                </c:pt>
                <c:pt idx="4614">
                  <c:v>0.43575010000000008</c:v>
                </c:pt>
                <c:pt idx="4615">
                  <c:v>0.53956809999999911</c:v>
                </c:pt>
                <c:pt idx="4616">
                  <c:v>0.25327890000000008</c:v>
                </c:pt>
                <c:pt idx="4617">
                  <c:v>0.10587440000000002</c:v>
                </c:pt>
                <c:pt idx="4618">
                  <c:v>0.18328710000000029</c:v>
                </c:pt>
                <c:pt idx="4619">
                  <c:v>0.38459370000000032</c:v>
                </c:pt>
                <c:pt idx="4620">
                  <c:v>0.76391590000000065</c:v>
                </c:pt>
                <c:pt idx="4621">
                  <c:v>0.89494760000000062</c:v>
                </c:pt>
                <c:pt idx="4622">
                  <c:v>0.7091571000000001</c:v>
                </c:pt>
                <c:pt idx="4623">
                  <c:v>0.62122400000000089</c:v>
                </c:pt>
                <c:pt idx="4624">
                  <c:v>0.6444477999999999</c:v>
                </c:pt>
                <c:pt idx="4625">
                  <c:v>0.53695660000000001</c:v>
                </c:pt>
                <c:pt idx="4626">
                  <c:v>0.29709270000000032</c:v>
                </c:pt>
                <c:pt idx="4627">
                  <c:v>0.26033100000000003</c:v>
                </c:pt>
                <c:pt idx="4628">
                  <c:v>0.40741510000000031</c:v>
                </c:pt>
                <c:pt idx="4629">
                  <c:v>0.49446910000000038</c:v>
                </c:pt>
                <c:pt idx="4630">
                  <c:v>0.53315679999999899</c:v>
                </c:pt>
                <c:pt idx="4631">
                  <c:v>0.48621740000000002</c:v>
                </c:pt>
                <c:pt idx="4632">
                  <c:v>0.37783960000000044</c:v>
                </c:pt>
                <c:pt idx="4633">
                  <c:v>0.27896890000000057</c:v>
                </c:pt>
                <c:pt idx="4634">
                  <c:v>0.18607360000000001</c:v>
                </c:pt>
                <c:pt idx="4635">
                  <c:v>0.42984550000000032</c:v>
                </c:pt>
                <c:pt idx="4636">
                  <c:v>0.86335669999999998</c:v>
                </c:pt>
                <c:pt idx="4637">
                  <c:v>0.9450461</c:v>
                </c:pt>
                <c:pt idx="4638">
                  <c:v>0.85215079999999999</c:v>
                </c:pt>
                <c:pt idx="4639">
                  <c:v>0.94266179999999999</c:v>
                </c:pt>
                <c:pt idx="4640">
                  <c:v>1.1128880000000001</c:v>
                </c:pt>
                <c:pt idx="4641">
                  <c:v>0.86213849999999992</c:v>
                </c:pt>
                <c:pt idx="4642">
                  <c:v>0.45185110000000001</c:v>
                </c:pt>
                <c:pt idx="4643">
                  <c:v>0.51441080000000006</c:v>
                </c:pt>
                <c:pt idx="4644">
                  <c:v>0.73106209999999949</c:v>
                </c:pt>
                <c:pt idx="4645">
                  <c:v>0.76609530000000103</c:v>
                </c:pt>
                <c:pt idx="4646">
                  <c:v>0.75061279999999997</c:v>
                </c:pt>
                <c:pt idx="4647">
                  <c:v>0.48404920000000001</c:v>
                </c:pt>
                <c:pt idx="4648">
                  <c:v>0.15891590000000047</c:v>
                </c:pt>
                <c:pt idx="4649">
                  <c:v>0.29533430000000038</c:v>
                </c:pt>
                <c:pt idx="4650">
                  <c:v>0.51983120000000005</c:v>
                </c:pt>
                <c:pt idx="4651">
                  <c:v>0.36115010000000008</c:v>
                </c:pt>
                <c:pt idx="4652">
                  <c:v>0.14439450000000001</c:v>
                </c:pt>
                <c:pt idx="4653">
                  <c:v>0.51093880000000003</c:v>
                </c:pt>
                <c:pt idx="4654">
                  <c:v>0.94424140000000101</c:v>
                </c:pt>
                <c:pt idx="4655">
                  <c:v>0.70435139999999996</c:v>
                </c:pt>
                <c:pt idx="4656">
                  <c:v>0.41018310000000002</c:v>
                </c:pt>
                <c:pt idx="4657">
                  <c:v>0.52970709999999999</c:v>
                </c:pt>
                <c:pt idx="4658">
                  <c:v>0.66898290000000005</c:v>
                </c:pt>
                <c:pt idx="4659">
                  <c:v>0.42796790000000051</c:v>
                </c:pt>
                <c:pt idx="4660">
                  <c:v>0.18507530000000022</c:v>
                </c:pt>
                <c:pt idx="4661">
                  <c:v>0.35530130000000032</c:v>
                </c:pt>
                <c:pt idx="4662">
                  <c:v>0.51385950000000002</c:v>
                </c:pt>
                <c:pt idx="4663">
                  <c:v>0.38999920000000032</c:v>
                </c:pt>
                <c:pt idx="4664">
                  <c:v>0.26560610000000001</c:v>
                </c:pt>
                <c:pt idx="4665">
                  <c:v>0.13406780000000001</c:v>
                </c:pt>
                <c:pt idx="4666">
                  <c:v>3.7082110000000057E-2</c:v>
                </c:pt>
                <c:pt idx="4667">
                  <c:v>0.26157900000000001</c:v>
                </c:pt>
                <c:pt idx="4668">
                  <c:v>0.5219435</c:v>
                </c:pt>
                <c:pt idx="4669">
                  <c:v>1.032867</c:v>
                </c:pt>
                <c:pt idx="4670">
                  <c:v>1.3823530000000019</c:v>
                </c:pt>
                <c:pt idx="4671">
                  <c:v>0.84820569999999995</c:v>
                </c:pt>
                <c:pt idx="4672">
                  <c:v>0.43464370000000002</c:v>
                </c:pt>
                <c:pt idx="4673">
                  <c:v>0.55850410000000006</c:v>
                </c:pt>
                <c:pt idx="4674">
                  <c:v>0.65449880000000116</c:v>
                </c:pt>
                <c:pt idx="4675">
                  <c:v>0.64676120000000115</c:v>
                </c:pt>
                <c:pt idx="4676">
                  <c:v>0.70222419999999997</c:v>
                </c:pt>
                <c:pt idx="4677">
                  <c:v>0.95768619999999949</c:v>
                </c:pt>
                <c:pt idx="4678">
                  <c:v>1.0757049999999981</c:v>
                </c:pt>
                <c:pt idx="4679">
                  <c:v>0.82036609999999899</c:v>
                </c:pt>
                <c:pt idx="4680">
                  <c:v>0.59943819999999859</c:v>
                </c:pt>
                <c:pt idx="4681">
                  <c:v>0.46009529999999998</c:v>
                </c:pt>
                <c:pt idx="4682">
                  <c:v>0.44187830000000045</c:v>
                </c:pt>
                <c:pt idx="4683">
                  <c:v>0.67411650000000001</c:v>
                </c:pt>
                <c:pt idx="4684">
                  <c:v>0.71690950000000064</c:v>
                </c:pt>
                <c:pt idx="4685">
                  <c:v>0.41499990000000031</c:v>
                </c:pt>
                <c:pt idx="4686">
                  <c:v>0.34750040000000032</c:v>
                </c:pt>
                <c:pt idx="4687">
                  <c:v>0.65715130000000088</c:v>
                </c:pt>
                <c:pt idx="4688">
                  <c:v>0.73720149999999995</c:v>
                </c:pt>
                <c:pt idx="4689">
                  <c:v>0.48960000000000031</c:v>
                </c:pt>
                <c:pt idx="4690">
                  <c:v>0.6952353999999995</c:v>
                </c:pt>
                <c:pt idx="4691">
                  <c:v>1.4771039999999998</c:v>
                </c:pt>
                <c:pt idx="4692">
                  <c:v>1.6342319999999999</c:v>
                </c:pt>
                <c:pt idx="4693">
                  <c:v>1.0848659999999999</c:v>
                </c:pt>
                <c:pt idx="4694">
                  <c:v>1.170817000000002</c:v>
                </c:pt>
                <c:pt idx="4695">
                  <c:v>1.8984960000000002</c:v>
                </c:pt>
                <c:pt idx="4696">
                  <c:v>1.6643510000000001</c:v>
                </c:pt>
                <c:pt idx="4697">
                  <c:v>0.56561949999999994</c:v>
                </c:pt>
                <c:pt idx="4698">
                  <c:v>0.33831000000000089</c:v>
                </c:pt>
                <c:pt idx="4699">
                  <c:v>0.81052750000000007</c:v>
                </c:pt>
                <c:pt idx="4700">
                  <c:v>0.78133940000000002</c:v>
                </c:pt>
                <c:pt idx="4701">
                  <c:v>0.39427580000000051</c:v>
                </c:pt>
                <c:pt idx="4702">
                  <c:v>0.2251898</c:v>
                </c:pt>
                <c:pt idx="4703">
                  <c:v>0.1942247</c:v>
                </c:pt>
                <c:pt idx="4704">
                  <c:v>0.20294200000000029</c:v>
                </c:pt>
                <c:pt idx="4705">
                  <c:v>0.23390710000000026</c:v>
                </c:pt>
                <c:pt idx="4706">
                  <c:v>0.46178660000000032</c:v>
                </c:pt>
                <c:pt idx="4707">
                  <c:v>0.78676350000000006</c:v>
                </c:pt>
                <c:pt idx="4708">
                  <c:v>0.62033739999999959</c:v>
                </c:pt>
                <c:pt idx="4709">
                  <c:v>0.24101510000000029</c:v>
                </c:pt>
                <c:pt idx="4710">
                  <c:v>0.10920480000000012</c:v>
                </c:pt>
                <c:pt idx="4711">
                  <c:v>7.0517100000000013E-2</c:v>
                </c:pt>
                <c:pt idx="4712">
                  <c:v>9.6106500000000025E-2</c:v>
                </c:pt>
                <c:pt idx="4713">
                  <c:v>0.14255409999999999</c:v>
                </c:pt>
                <c:pt idx="4714">
                  <c:v>0.4800930000000001</c:v>
                </c:pt>
                <c:pt idx="4715">
                  <c:v>0.89812160000000063</c:v>
                </c:pt>
                <c:pt idx="4716">
                  <c:v>0.60556260000000006</c:v>
                </c:pt>
                <c:pt idx="4717">
                  <c:v>0.1488276</c:v>
                </c:pt>
                <c:pt idx="4718">
                  <c:v>0.78568689999999997</c:v>
                </c:pt>
                <c:pt idx="4719">
                  <c:v>1.6294849999999999</c:v>
                </c:pt>
                <c:pt idx="4720">
                  <c:v>1.0932849999999998</c:v>
                </c:pt>
                <c:pt idx="4721">
                  <c:v>0.35048070000000064</c:v>
                </c:pt>
                <c:pt idx="4722">
                  <c:v>0.49015880000000051</c:v>
                </c:pt>
                <c:pt idx="4723">
                  <c:v>0.73013830000000002</c:v>
                </c:pt>
                <c:pt idx="4724">
                  <c:v>0.55396659999999898</c:v>
                </c:pt>
                <c:pt idx="4725">
                  <c:v>0.34505280000000038</c:v>
                </c:pt>
                <c:pt idx="4726">
                  <c:v>0.38746220000000064</c:v>
                </c:pt>
                <c:pt idx="4727">
                  <c:v>0.44165109999999996</c:v>
                </c:pt>
                <c:pt idx="4728">
                  <c:v>0.92984659999999997</c:v>
                </c:pt>
                <c:pt idx="4729">
                  <c:v>1.4123089999999998</c:v>
                </c:pt>
                <c:pt idx="4730">
                  <c:v>0.87041990000000002</c:v>
                </c:pt>
                <c:pt idx="4731">
                  <c:v>0.35159830000000031</c:v>
                </c:pt>
                <c:pt idx="4732">
                  <c:v>0.36707330000000032</c:v>
                </c:pt>
                <c:pt idx="4733">
                  <c:v>0.37499350000000031</c:v>
                </c:pt>
                <c:pt idx="4734">
                  <c:v>0.28209820000000002</c:v>
                </c:pt>
                <c:pt idx="4735">
                  <c:v>0.25688500000000031</c:v>
                </c:pt>
                <c:pt idx="4736">
                  <c:v>0.85296300000000003</c:v>
                </c:pt>
                <c:pt idx="4737">
                  <c:v>1.3005339999999999</c:v>
                </c:pt>
                <c:pt idx="4738">
                  <c:v>0.72767950000000114</c:v>
                </c:pt>
                <c:pt idx="4739">
                  <c:v>0.28385280000000057</c:v>
                </c:pt>
                <c:pt idx="4740">
                  <c:v>0.53931479999999898</c:v>
                </c:pt>
                <c:pt idx="4741">
                  <c:v>0.73342400000000063</c:v>
                </c:pt>
                <c:pt idx="4742">
                  <c:v>0.65604850000000114</c:v>
                </c:pt>
                <c:pt idx="4743">
                  <c:v>0.57204940000000115</c:v>
                </c:pt>
                <c:pt idx="4744">
                  <c:v>0.46367160000000002</c:v>
                </c:pt>
                <c:pt idx="4745">
                  <c:v>0.40391700000000008</c:v>
                </c:pt>
                <c:pt idx="4746">
                  <c:v>0.49676760000000031</c:v>
                </c:pt>
                <c:pt idx="4747">
                  <c:v>0.60011249999999949</c:v>
                </c:pt>
                <c:pt idx="4748">
                  <c:v>0.73171410000000003</c:v>
                </c:pt>
                <c:pt idx="4749">
                  <c:v>0.70388200000000001</c:v>
                </c:pt>
                <c:pt idx="4750">
                  <c:v>0.30133590000000032</c:v>
                </c:pt>
                <c:pt idx="4751">
                  <c:v>0.12931429999999999</c:v>
                </c:pt>
                <c:pt idx="4752">
                  <c:v>0.43122380000000032</c:v>
                </c:pt>
                <c:pt idx="4753">
                  <c:v>0.52375769999999999</c:v>
                </c:pt>
                <c:pt idx="4754">
                  <c:v>0.23733069999999998</c:v>
                </c:pt>
                <c:pt idx="4755">
                  <c:v>0.20391060000000022</c:v>
                </c:pt>
                <c:pt idx="4756">
                  <c:v>0.57531279999999885</c:v>
                </c:pt>
                <c:pt idx="4757">
                  <c:v>0.6432408000000015</c:v>
                </c:pt>
                <c:pt idx="4758">
                  <c:v>0.27940100000000001</c:v>
                </c:pt>
                <c:pt idx="4759">
                  <c:v>0.19257059999999987</c:v>
                </c:pt>
                <c:pt idx="4760">
                  <c:v>0.45564720000000003</c:v>
                </c:pt>
                <c:pt idx="4761">
                  <c:v>0.46771360000000001</c:v>
                </c:pt>
                <c:pt idx="4762">
                  <c:v>0.19676910000000022</c:v>
                </c:pt>
                <c:pt idx="4763">
                  <c:v>0.51645229999999898</c:v>
                </c:pt>
                <c:pt idx="4764">
                  <c:v>1.4299219999999966</c:v>
                </c:pt>
                <c:pt idx="4765">
                  <c:v>1.494132</c:v>
                </c:pt>
                <c:pt idx="4766">
                  <c:v>0.79741799999999885</c:v>
                </c:pt>
                <c:pt idx="4767">
                  <c:v>0.53992200000000001</c:v>
                </c:pt>
                <c:pt idx="4768">
                  <c:v>0.63281729999999992</c:v>
                </c:pt>
                <c:pt idx="4769">
                  <c:v>0.70308099999999996</c:v>
                </c:pt>
                <c:pt idx="4770">
                  <c:v>0.75724390000000064</c:v>
                </c:pt>
                <c:pt idx="4771">
                  <c:v>0.56463600000000003</c:v>
                </c:pt>
                <c:pt idx="4772">
                  <c:v>0.21627879999999999</c:v>
                </c:pt>
                <c:pt idx="4773">
                  <c:v>0.27542980000000045</c:v>
                </c:pt>
                <c:pt idx="4774">
                  <c:v>0.56171899999999997</c:v>
                </c:pt>
                <c:pt idx="4775">
                  <c:v>0.96231300000000008</c:v>
                </c:pt>
                <c:pt idx="4776">
                  <c:v>1.4190479999999999</c:v>
                </c:pt>
                <c:pt idx="4777">
                  <c:v>1.0154999999999978</c:v>
                </c:pt>
                <c:pt idx="4778">
                  <c:v>0.2413727</c:v>
                </c:pt>
                <c:pt idx="4779">
                  <c:v>0.13753980000000021</c:v>
                </c:pt>
                <c:pt idx="4780">
                  <c:v>0.28462400000000032</c:v>
                </c:pt>
                <c:pt idx="4781">
                  <c:v>0.84716629999999959</c:v>
                </c:pt>
                <c:pt idx="4782">
                  <c:v>1.5438809999999998</c:v>
                </c:pt>
                <c:pt idx="4783">
                  <c:v>1.1043749999999999</c:v>
                </c:pt>
                <c:pt idx="4784">
                  <c:v>0.35383350000000002</c:v>
                </c:pt>
                <c:pt idx="4785">
                  <c:v>0.67322240000000089</c:v>
                </c:pt>
                <c:pt idx="4786">
                  <c:v>1.238335</c:v>
                </c:pt>
                <c:pt idx="4787">
                  <c:v>1.040683</c:v>
                </c:pt>
                <c:pt idx="4788">
                  <c:v>0.7002311</c:v>
                </c:pt>
                <c:pt idx="4789">
                  <c:v>0.52809399999999951</c:v>
                </c:pt>
                <c:pt idx="4790">
                  <c:v>0.38100990000000051</c:v>
                </c:pt>
                <c:pt idx="4791">
                  <c:v>0.38709340000000031</c:v>
                </c:pt>
                <c:pt idx="4792">
                  <c:v>0.41031720000000038</c:v>
                </c:pt>
                <c:pt idx="4793">
                  <c:v>0.23961430000000025</c:v>
                </c:pt>
                <c:pt idx="4794">
                  <c:v>5.382381E-2</c:v>
                </c:pt>
                <c:pt idx="4795">
                  <c:v>0.40848800000000057</c:v>
                </c:pt>
                <c:pt idx="4796">
                  <c:v>0.78781030000000007</c:v>
                </c:pt>
                <c:pt idx="4797">
                  <c:v>0.44268300000000005</c:v>
                </c:pt>
                <c:pt idx="4798">
                  <c:v>9.9481670000000008E-2</c:v>
                </c:pt>
                <c:pt idx="4799">
                  <c:v>0.68781829999999999</c:v>
                </c:pt>
                <c:pt idx="4800">
                  <c:v>1.2440279999999999</c:v>
                </c:pt>
                <c:pt idx="4801">
                  <c:v>1.0737199999999998</c:v>
                </c:pt>
                <c:pt idx="4802">
                  <c:v>0.91061260000000011</c:v>
                </c:pt>
                <c:pt idx="4803">
                  <c:v>0.84094119999999994</c:v>
                </c:pt>
                <c:pt idx="4804">
                  <c:v>0.75430449999999993</c:v>
                </c:pt>
                <c:pt idx="4805">
                  <c:v>0.51432520000000004</c:v>
                </c:pt>
                <c:pt idx="4806">
                  <c:v>0.36364600000000002</c:v>
                </c:pt>
                <c:pt idx="4807">
                  <c:v>0.82038100000000003</c:v>
                </c:pt>
                <c:pt idx="4808">
                  <c:v>1.132595</c:v>
                </c:pt>
                <c:pt idx="4809">
                  <c:v>0.66834220000000089</c:v>
                </c:pt>
                <c:pt idx="4810">
                  <c:v>0.33151490000000089</c:v>
                </c:pt>
                <c:pt idx="4811">
                  <c:v>0.55601180000000061</c:v>
                </c:pt>
                <c:pt idx="4812">
                  <c:v>0.68767299999999998</c:v>
                </c:pt>
                <c:pt idx="4813">
                  <c:v>0.4787593</c:v>
                </c:pt>
                <c:pt idx="4814">
                  <c:v>0.41244060000000032</c:v>
                </c:pt>
                <c:pt idx="4815">
                  <c:v>0.79176289999999949</c:v>
                </c:pt>
                <c:pt idx="4816">
                  <c:v>0.95277610000000001</c:v>
                </c:pt>
                <c:pt idx="4817">
                  <c:v>0.52700619999999898</c:v>
                </c:pt>
                <c:pt idx="4818">
                  <c:v>0.36813880000000032</c:v>
                </c:pt>
                <c:pt idx="4819">
                  <c:v>0.83261509999999994</c:v>
                </c:pt>
                <c:pt idx="4820">
                  <c:v>0.99452609999999897</c:v>
                </c:pt>
                <c:pt idx="4821">
                  <c:v>0.53779110000000063</c:v>
                </c:pt>
                <c:pt idx="4822">
                  <c:v>0.25520119999999996</c:v>
                </c:pt>
                <c:pt idx="4823">
                  <c:v>0.2861514</c:v>
                </c:pt>
                <c:pt idx="4824">
                  <c:v>0.27235640000000044</c:v>
                </c:pt>
                <c:pt idx="4825">
                  <c:v>0.18720240000000038</c:v>
                </c:pt>
                <c:pt idx="4826">
                  <c:v>0.30091490000000087</c:v>
                </c:pt>
                <c:pt idx="4827">
                  <c:v>0.69552970000000003</c:v>
                </c:pt>
                <c:pt idx="4828">
                  <c:v>0.73732069999999994</c:v>
                </c:pt>
                <c:pt idx="4829">
                  <c:v>0.33477460000000075</c:v>
                </c:pt>
                <c:pt idx="4830">
                  <c:v>0.52325480000000002</c:v>
                </c:pt>
                <c:pt idx="4831">
                  <c:v>1.374795</c:v>
                </c:pt>
                <c:pt idx="4832">
                  <c:v>1.6302570000000023</c:v>
                </c:pt>
                <c:pt idx="4833">
                  <c:v>1.2896409999999998</c:v>
                </c:pt>
                <c:pt idx="4834">
                  <c:v>1.0555399999999981</c:v>
                </c:pt>
                <c:pt idx="4835">
                  <c:v>0.91619699999999948</c:v>
                </c:pt>
                <c:pt idx="4836">
                  <c:v>0.65606339999999996</c:v>
                </c:pt>
                <c:pt idx="4837">
                  <c:v>0.30013630000000002</c:v>
                </c:pt>
                <c:pt idx="4838">
                  <c:v>0.12538769999999988</c:v>
                </c:pt>
                <c:pt idx="4839">
                  <c:v>7.8940099999999999E-2</c:v>
                </c:pt>
                <c:pt idx="4840">
                  <c:v>0.34171490000000032</c:v>
                </c:pt>
                <c:pt idx="4841">
                  <c:v>0.7982300999999995</c:v>
                </c:pt>
                <c:pt idx="4842">
                  <c:v>1.11063</c:v>
                </c:pt>
                <c:pt idx="4843">
                  <c:v>1.3428689999999999</c:v>
                </c:pt>
                <c:pt idx="4844">
                  <c:v>1.3515299999999979</c:v>
                </c:pt>
                <c:pt idx="4845">
                  <c:v>1.2508929999999998</c:v>
                </c:pt>
                <c:pt idx="4846">
                  <c:v>1.2261420000000001</c:v>
                </c:pt>
                <c:pt idx="4847">
                  <c:v>1.2338829999999998</c:v>
                </c:pt>
                <c:pt idx="4848">
                  <c:v>1.4672279999999998</c:v>
                </c:pt>
                <c:pt idx="4849">
                  <c:v>1.7846199999999999</c:v>
                </c:pt>
                <c:pt idx="4850">
                  <c:v>1.8791920000000002</c:v>
                </c:pt>
                <c:pt idx="4851">
                  <c:v>1.902404</c:v>
                </c:pt>
                <c:pt idx="4852">
                  <c:v>1.3416130000000002</c:v>
                </c:pt>
                <c:pt idx="4853">
                  <c:v>0.62167480000000153</c:v>
                </c:pt>
                <c:pt idx="4854">
                  <c:v>0.614429000000001</c:v>
                </c:pt>
                <c:pt idx="4855">
                  <c:v>0.76917990000000114</c:v>
                </c:pt>
                <c:pt idx="4856">
                  <c:v>0.91095170000000003</c:v>
                </c:pt>
                <c:pt idx="4857">
                  <c:v>1.050295</c:v>
                </c:pt>
                <c:pt idx="4858">
                  <c:v>1.4391949999999973</c:v>
                </c:pt>
                <c:pt idx="4859">
                  <c:v>1.8649650000000002</c:v>
                </c:pt>
                <c:pt idx="4860">
                  <c:v>1.0570229999999998</c:v>
                </c:pt>
                <c:pt idx="4861">
                  <c:v>0.11258739999999984</c:v>
                </c:pt>
                <c:pt idx="4862">
                  <c:v>0.48436220000000058</c:v>
                </c:pt>
                <c:pt idx="4863">
                  <c:v>0.95657969999999992</c:v>
                </c:pt>
                <c:pt idx="4864">
                  <c:v>1.169327</c:v>
                </c:pt>
                <c:pt idx="4865">
                  <c:v>1.3705030000000002</c:v>
                </c:pt>
                <c:pt idx="4866">
                  <c:v>0.86188520000000102</c:v>
                </c:pt>
                <c:pt idx="4867">
                  <c:v>0.34968720000000031</c:v>
                </c:pt>
                <c:pt idx="4868">
                  <c:v>0.26453319999999997</c:v>
                </c:pt>
                <c:pt idx="4869">
                  <c:v>0.19383729999999999</c:v>
                </c:pt>
                <c:pt idx="4870">
                  <c:v>0.44155800000000001</c:v>
                </c:pt>
                <c:pt idx="4871">
                  <c:v>0.6825730000000001</c:v>
                </c:pt>
                <c:pt idx="4872">
                  <c:v>0.83732390000000001</c:v>
                </c:pt>
                <c:pt idx="4873">
                  <c:v>0.95244090000000003</c:v>
                </c:pt>
                <c:pt idx="4874">
                  <c:v>0.71246149999999997</c:v>
                </c:pt>
                <c:pt idx="4875">
                  <c:v>0.47649050000000032</c:v>
                </c:pt>
                <c:pt idx="4876">
                  <c:v>0.2675768000000005</c:v>
                </c:pt>
                <c:pt idx="4877">
                  <c:v>0.17220040000000023</c:v>
                </c:pt>
                <c:pt idx="4878">
                  <c:v>0.68312440000000063</c:v>
                </c:pt>
                <c:pt idx="4879">
                  <c:v>1.0409809999999999</c:v>
                </c:pt>
                <c:pt idx="4880">
                  <c:v>0.73133039999999949</c:v>
                </c:pt>
                <c:pt idx="4881">
                  <c:v>0.56488930000000004</c:v>
                </c:pt>
                <c:pt idx="4882">
                  <c:v>0.92098780000000002</c:v>
                </c:pt>
                <c:pt idx="4883">
                  <c:v>1.4333719999999976</c:v>
                </c:pt>
                <c:pt idx="4884">
                  <c:v>2.4319959999999967</c:v>
                </c:pt>
                <c:pt idx="4885">
                  <c:v>2.9351119999999997</c:v>
                </c:pt>
                <c:pt idx="4886">
                  <c:v>2.114932</c:v>
                </c:pt>
                <c:pt idx="4887">
                  <c:v>1.6878470000000001</c:v>
                </c:pt>
                <c:pt idx="4888">
                  <c:v>2.1755469999999977</c:v>
                </c:pt>
                <c:pt idx="4889">
                  <c:v>2.436131</c:v>
                </c:pt>
                <c:pt idx="4890">
                  <c:v>2.2349549999999998</c:v>
                </c:pt>
                <c:pt idx="4891">
                  <c:v>2.202753</c:v>
                </c:pt>
                <c:pt idx="4892">
                  <c:v>2.4736979999999997</c:v>
                </c:pt>
                <c:pt idx="4893">
                  <c:v>2.1432290000000012</c:v>
                </c:pt>
                <c:pt idx="4894">
                  <c:v>0.85817840000000112</c:v>
                </c:pt>
                <c:pt idx="4895">
                  <c:v>0.20969230000000022</c:v>
                </c:pt>
                <c:pt idx="4896">
                  <c:v>0.45741300000000007</c:v>
                </c:pt>
                <c:pt idx="4897">
                  <c:v>0.55044979999999999</c:v>
                </c:pt>
                <c:pt idx="4898">
                  <c:v>0.44981330000000008</c:v>
                </c:pt>
                <c:pt idx="4899">
                  <c:v>0.63452350000000002</c:v>
                </c:pt>
                <c:pt idx="4900">
                  <c:v>1.1374639999999998</c:v>
                </c:pt>
                <c:pt idx="4901">
                  <c:v>1.070568</c:v>
                </c:pt>
                <c:pt idx="4902">
                  <c:v>0.43578360000000038</c:v>
                </c:pt>
                <c:pt idx="4903">
                  <c:v>0.36702120000000032</c:v>
                </c:pt>
                <c:pt idx="4904">
                  <c:v>0.80032380000000003</c:v>
                </c:pt>
                <c:pt idx="4905">
                  <c:v>0.82330169999999991</c:v>
                </c:pt>
                <c:pt idx="4906">
                  <c:v>0.52139219999999897</c:v>
                </c:pt>
                <c:pt idx="4907">
                  <c:v>0.44668780000000002</c:v>
                </c:pt>
                <c:pt idx="4908">
                  <c:v>0.53184170000000064</c:v>
                </c:pt>
                <c:pt idx="4909">
                  <c:v>0.44546580000000002</c:v>
                </c:pt>
                <c:pt idx="4910">
                  <c:v>0.25193400000000005</c:v>
                </c:pt>
                <c:pt idx="4911">
                  <c:v>0.40242690000000064</c:v>
                </c:pt>
                <c:pt idx="4912">
                  <c:v>0.743042800000001</c:v>
                </c:pt>
                <c:pt idx="4913">
                  <c:v>0.76076060000000101</c:v>
                </c:pt>
                <c:pt idx="4914">
                  <c:v>0.62141769999999996</c:v>
                </c:pt>
                <c:pt idx="4915">
                  <c:v>0.69382730000000004</c:v>
                </c:pt>
                <c:pt idx="4916">
                  <c:v>0.85639389999999993</c:v>
                </c:pt>
                <c:pt idx="4917">
                  <c:v>1.0246120000000001</c:v>
                </c:pt>
                <c:pt idx="4918">
                  <c:v>1.1948380000000001</c:v>
                </c:pt>
                <c:pt idx="4919">
                  <c:v>0.81912929999999995</c:v>
                </c:pt>
                <c:pt idx="4920">
                  <c:v>0.26949910000000005</c:v>
                </c:pt>
                <c:pt idx="4921">
                  <c:v>0.35980890000000088</c:v>
                </c:pt>
                <c:pt idx="4922">
                  <c:v>0.62288550000000065</c:v>
                </c:pt>
                <c:pt idx="4923">
                  <c:v>0.50090639999999897</c:v>
                </c:pt>
                <c:pt idx="4924">
                  <c:v>0.29189210000000032</c:v>
                </c:pt>
                <c:pt idx="4925">
                  <c:v>0.46196540000000008</c:v>
                </c:pt>
                <c:pt idx="4926">
                  <c:v>0.70194480000000115</c:v>
                </c:pt>
                <c:pt idx="4927">
                  <c:v>0.42833290000000057</c:v>
                </c:pt>
                <c:pt idx="4928">
                  <c:v>7.9975749999999998E-2</c:v>
                </c:pt>
                <c:pt idx="4929">
                  <c:v>0.2830146000000005</c:v>
                </c:pt>
                <c:pt idx="4930">
                  <c:v>0.54621789999999959</c:v>
                </c:pt>
                <c:pt idx="4931">
                  <c:v>0.39895860000000088</c:v>
                </c:pt>
                <c:pt idx="4932">
                  <c:v>0.22099500000000022</c:v>
                </c:pt>
                <c:pt idx="4933">
                  <c:v>0.51788289999999959</c:v>
                </c:pt>
                <c:pt idx="4934">
                  <c:v>0.83527499999999999</c:v>
                </c:pt>
                <c:pt idx="4935">
                  <c:v>0.47995880000000057</c:v>
                </c:pt>
                <c:pt idx="4936">
                  <c:v>0.13547220000000001</c:v>
                </c:pt>
                <c:pt idx="4937">
                  <c:v>0.97927089999999994</c:v>
                </c:pt>
                <c:pt idx="4938">
                  <c:v>1.7534319999999981</c:v>
                </c:pt>
                <c:pt idx="4939">
                  <c:v>1.041577</c:v>
                </c:pt>
                <c:pt idx="4940">
                  <c:v>0.39053560000000032</c:v>
                </c:pt>
                <c:pt idx="4941">
                  <c:v>0.51439590000000002</c:v>
                </c:pt>
                <c:pt idx="4942">
                  <c:v>0.62325059999999999</c:v>
                </c:pt>
                <c:pt idx="4943">
                  <c:v>0.60003790000000001</c:v>
                </c:pt>
                <c:pt idx="4944">
                  <c:v>0.54147920000000005</c:v>
                </c:pt>
                <c:pt idx="4945">
                  <c:v>0.24731090000000025</c:v>
                </c:pt>
                <c:pt idx="4946">
                  <c:v>2.3357929999999989E-2</c:v>
                </c:pt>
                <c:pt idx="4947">
                  <c:v>0.17044210000000032</c:v>
                </c:pt>
                <c:pt idx="4948">
                  <c:v>0.26958100000000007</c:v>
                </c:pt>
                <c:pt idx="4949">
                  <c:v>0.16120319999999999</c:v>
                </c:pt>
                <c:pt idx="4950">
                  <c:v>0.13818429999999998</c:v>
                </c:pt>
                <c:pt idx="4951">
                  <c:v>0.42461130000000002</c:v>
                </c:pt>
                <c:pt idx="4952">
                  <c:v>0.72241559999999949</c:v>
                </c:pt>
                <c:pt idx="4953">
                  <c:v>1.0551299999999979</c:v>
                </c:pt>
                <c:pt idx="4954">
                  <c:v>1.2483489999999999</c:v>
                </c:pt>
                <c:pt idx="4955">
                  <c:v>1.0703</c:v>
                </c:pt>
                <c:pt idx="4956">
                  <c:v>0.89225050000000006</c:v>
                </c:pt>
                <c:pt idx="4957">
                  <c:v>0.71428690000000006</c:v>
                </c:pt>
                <c:pt idx="4958">
                  <c:v>0.51832239999999885</c:v>
                </c:pt>
                <c:pt idx="4959">
                  <c:v>0.28608430000000051</c:v>
                </c:pt>
                <c:pt idx="4960">
                  <c:v>0.37633460000000057</c:v>
                </c:pt>
                <c:pt idx="4961">
                  <c:v>1.042084</c:v>
                </c:pt>
                <c:pt idx="4962">
                  <c:v>1.3084830000000001</c:v>
                </c:pt>
                <c:pt idx="4963">
                  <c:v>0.94464370000000064</c:v>
                </c:pt>
                <c:pt idx="4964">
                  <c:v>0.72276580000000112</c:v>
                </c:pt>
                <c:pt idx="4965">
                  <c:v>0.69954190000000005</c:v>
                </c:pt>
                <c:pt idx="4966">
                  <c:v>0.54537219999999897</c:v>
                </c:pt>
                <c:pt idx="4967">
                  <c:v>0.22813279999999997</c:v>
                </c:pt>
                <c:pt idx="4968">
                  <c:v>8.3030540000000222E-2</c:v>
                </c:pt>
                <c:pt idx="4969">
                  <c:v>0.12947820000000004</c:v>
                </c:pt>
                <c:pt idx="4970">
                  <c:v>0.61541239999999897</c:v>
                </c:pt>
                <c:pt idx="4971">
                  <c:v>1.5361800000000001</c:v>
                </c:pt>
                <c:pt idx="4972">
                  <c:v>1.4876539999999998</c:v>
                </c:pt>
                <c:pt idx="4973">
                  <c:v>0.58192529999999998</c:v>
                </c:pt>
                <c:pt idx="4974">
                  <c:v>0.53807420000000061</c:v>
                </c:pt>
                <c:pt idx="4975">
                  <c:v>1.1728580000000017</c:v>
                </c:pt>
                <c:pt idx="4976">
                  <c:v>1.1247870000000018</c:v>
                </c:pt>
                <c:pt idx="4977">
                  <c:v>0.59838019999999859</c:v>
                </c:pt>
                <c:pt idx="4978">
                  <c:v>0.43013980000000002</c:v>
                </c:pt>
                <c:pt idx="4979">
                  <c:v>0.48432860000000089</c:v>
                </c:pt>
                <c:pt idx="4980">
                  <c:v>0.60346149999999998</c:v>
                </c:pt>
                <c:pt idx="4981">
                  <c:v>0.75821240000000001</c:v>
                </c:pt>
                <c:pt idx="4982">
                  <c:v>0.9182534</c:v>
                </c:pt>
                <c:pt idx="4983">
                  <c:v>1.0808199999999999</c:v>
                </c:pt>
                <c:pt idx="4984">
                  <c:v>0.81914419999999999</c:v>
                </c:pt>
                <c:pt idx="4985">
                  <c:v>0.3781041000000005</c:v>
                </c:pt>
                <c:pt idx="4986">
                  <c:v>0.53102589999999994</c:v>
                </c:pt>
                <c:pt idx="4987">
                  <c:v>0.9026069000000001</c:v>
                </c:pt>
                <c:pt idx="4988">
                  <c:v>0.99183640000000006</c:v>
                </c:pt>
                <c:pt idx="4989">
                  <c:v>0.99183640000000006</c:v>
                </c:pt>
                <c:pt idx="4990">
                  <c:v>0.60740299999999958</c:v>
                </c:pt>
                <c:pt idx="4991">
                  <c:v>0.11970290000000011</c:v>
                </c:pt>
                <c:pt idx="4992">
                  <c:v>8.7415270000000017E-2</c:v>
                </c:pt>
                <c:pt idx="4993">
                  <c:v>0.15708670000000025</c:v>
                </c:pt>
                <c:pt idx="4994">
                  <c:v>0.21366730000000028</c:v>
                </c:pt>
                <c:pt idx="4995">
                  <c:v>0.26783010000000002</c:v>
                </c:pt>
                <c:pt idx="4996">
                  <c:v>0.59939349999999958</c:v>
                </c:pt>
                <c:pt idx="4997">
                  <c:v>0.97097450000000063</c:v>
                </c:pt>
                <c:pt idx="4998">
                  <c:v>0.58078160000000001</c:v>
                </c:pt>
                <c:pt idx="4999">
                  <c:v>0.10879130000000017</c:v>
                </c:pt>
                <c:pt idx="5000">
                  <c:v>7.6295109999999985E-2</c:v>
                </c:pt>
                <c:pt idx="5001">
                  <c:v>7.6295109999999985E-2</c:v>
                </c:pt>
                <c:pt idx="5002">
                  <c:v>0.33628710000000051</c:v>
                </c:pt>
                <c:pt idx="5003">
                  <c:v>0.60723159999999998</c:v>
                </c:pt>
                <c:pt idx="5004">
                  <c:v>1.0159099999999981</c:v>
                </c:pt>
                <c:pt idx="5005">
                  <c:v>1.4083599999999998</c:v>
                </c:pt>
                <c:pt idx="5006">
                  <c:v>0.78935639999999885</c:v>
                </c:pt>
                <c:pt idx="5007">
                  <c:v>0.21358530000000028</c:v>
                </c:pt>
                <c:pt idx="5008">
                  <c:v>0.5464599999999995</c:v>
                </c:pt>
                <c:pt idx="5009">
                  <c:v>0.84819450000000063</c:v>
                </c:pt>
                <c:pt idx="5010">
                  <c:v>0.76304050000000101</c:v>
                </c:pt>
                <c:pt idx="5011">
                  <c:v>0.66194210000000064</c:v>
                </c:pt>
                <c:pt idx="5012">
                  <c:v>0.42196260000000058</c:v>
                </c:pt>
                <c:pt idx="5013">
                  <c:v>0.23803479999999999</c:v>
                </c:pt>
                <c:pt idx="5014">
                  <c:v>0.42382530000000057</c:v>
                </c:pt>
                <c:pt idx="5015">
                  <c:v>0.58232389999999956</c:v>
                </c:pt>
                <c:pt idx="5016">
                  <c:v>0.59779899999999997</c:v>
                </c:pt>
                <c:pt idx="5017">
                  <c:v>0.64540890000000062</c:v>
                </c:pt>
                <c:pt idx="5018">
                  <c:v>0.83119940000000114</c:v>
                </c:pt>
                <c:pt idx="5019">
                  <c:v>0.87722990000000101</c:v>
                </c:pt>
                <c:pt idx="5020">
                  <c:v>0.42071460000000038</c:v>
                </c:pt>
                <c:pt idx="5021">
                  <c:v>0.1448266</c:v>
                </c:pt>
                <c:pt idx="5022">
                  <c:v>0.42351230000000051</c:v>
                </c:pt>
                <c:pt idx="5023">
                  <c:v>0.57031339999999897</c:v>
                </c:pt>
                <c:pt idx="5024">
                  <c:v>0.3691372</c:v>
                </c:pt>
                <c:pt idx="5025">
                  <c:v>0.32511100000000032</c:v>
                </c:pt>
                <c:pt idx="5026">
                  <c:v>0.6425031999999995</c:v>
                </c:pt>
                <c:pt idx="5027">
                  <c:v>0.84937170000000062</c:v>
                </c:pt>
                <c:pt idx="5028">
                  <c:v>0.83388920000000089</c:v>
                </c:pt>
                <c:pt idx="5029">
                  <c:v>0.75143979999999999</c:v>
                </c:pt>
                <c:pt idx="5030">
                  <c:v>0.55016669999999956</c:v>
                </c:pt>
                <c:pt idx="5031">
                  <c:v>0.35802080000000075</c:v>
                </c:pt>
                <c:pt idx="5032">
                  <c:v>0.17997150000000001</c:v>
                </c:pt>
                <c:pt idx="5033">
                  <c:v>6.9827910000000118E-2</c:v>
                </c:pt>
                <c:pt idx="5034">
                  <c:v>5.4352810000000112E-2</c:v>
                </c:pt>
                <c:pt idx="5035">
                  <c:v>0.28406150000000002</c:v>
                </c:pt>
                <c:pt idx="5036">
                  <c:v>0.81820920000000064</c:v>
                </c:pt>
                <c:pt idx="5037">
                  <c:v>0.99937280000000006</c:v>
                </c:pt>
                <c:pt idx="5038">
                  <c:v>0.79045909999999997</c:v>
                </c:pt>
                <c:pt idx="5039">
                  <c:v>0.63599870000000114</c:v>
                </c:pt>
                <c:pt idx="5040">
                  <c:v>0.53536219999999846</c:v>
                </c:pt>
                <c:pt idx="5041">
                  <c:v>0.48828870000000058</c:v>
                </c:pt>
                <c:pt idx="5042">
                  <c:v>0.48828870000000058</c:v>
                </c:pt>
                <c:pt idx="5043">
                  <c:v>0.71831030000000007</c:v>
                </c:pt>
                <c:pt idx="5044">
                  <c:v>1.128598</c:v>
                </c:pt>
                <c:pt idx="5045">
                  <c:v>1.119184</c:v>
                </c:pt>
                <c:pt idx="5046">
                  <c:v>0.8172741</c:v>
                </c:pt>
                <c:pt idx="5047">
                  <c:v>0.48188110000000051</c:v>
                </c:pt>
                <c:pt idx="5048">
                  <c:v>0.12595400000000001</c:v>
                </c:pt>
                <c:pt idx="5049">
                  <c:v>9.0056550000000068E-2</c:v>
                </c:pt>
                <c:pt idx="5050">
                  <c:v>0.22939940000000023</c:v>
                </c:pt>
                <c:pt idx="5051">
                  <c:v>0.45236890000000057</c:v>
                </c:pt>
                <c:pt idx="5052">
                  <c:v>0.71544550000000062</c:v>
                </c:pt>
                <c:pt idx="5053">
                  <c:v>0.80436209999999897</c:v>
                </c:pt>
                <c:pt idx="5054">
                  <c:v>0.81984459999999992</c:v>
                </c:pt>
                <c:pt idx="5055">
                  <c:v>0.72766090000000005</c:v>
                </c:pt>
                <c:pt idx="5056">
                  <c:v>0.59605930000000007</c:v>
                </c:pt>
                <c:pt idx="5057">
                  <c:v>0.38200080000000064</c:v>
                </c:pt>
                <c:pt idx="5058">
                  <c:v>0.14202139999999999</c:v>
                </c:pt>
                <c:pt idx="5059">
                  <c:v>0.61086750000000001</c:v>
                </c:pt>
                <c:pt idx="5060">
                  <c:v>1.2688759999999999</c:v>
                </c:pt>
                <c:pt idx="5061">
                  <c:v>0.90092309999999998</c:v>
                </c:pt>
                <c:pt idx="5062">
                  <c:v>0.30513200000000001</c:v>
                </c:pt>
                <c:pt idx="5063">
                  <c:v>0.44297730000000002</c:v>
                </c:pt>
                <c:pt idx="5064">
                  <c:v>0.71392180000000116</c:v>
                </c:pt>
                <c:pt idx="5065">
                  <c:v>0.50374140000000101</c:v>
                </c:pt>
                <c:pt idx="5066">
                  <c:v>0.2251898</c:v>
                </c:pt>
                <c:pt idx="5067">
                  <c:v>0.5062001999999991</c:v>
                </c:pt>
                <c:pt idx="5068">
                  <c:v>0.84681610000000007</c:v>
                </c:pt>
                <c:pt idx="5069">
                  <c:v>0.79760419999999999</c:v>
                </c:pt>
                <c:pt idx="5070">
                  <c:v>0.72019150000000065</c:v>
                </c:pt>
                <c:pt idx="5071">
                  <c:v>0.79156920000000008</c:v>
                </c:pt>
                <c:pt idx="5072">
                  <c:v>0.86898190000000064</c:v>
                </c:pt>
                <c:pt idx="5073">
                  <c:v>0.53275439999999996</c:v>
                </c:pt>
                <c:pt idx="5074">
                  <c:v>0.20034920000000028</c:v>
                </c:pt>
                <c:pt idx="5075">
                  <c:v>0.30872700000000008</c:v>
                </c:pt>
                <c:pt idx="5076">
                  <c:v>0.41560720000000001</c:v>
                </c:pt>
                <c:pt idx="5077">
                  <c:v>0.49301990000000051</c:v>
                </c:pt>
                <c:pt idx="5078">
                  <c:v>0.58505459999999898</c:v>
                </c:pt>
                <c:pt idx="5079">
                  <c:v>0.85599910000000101</c:v>
                </c:pt>
                <c:pt idx="5080">
                  <c:v>1.0857749999999982</c:v>
                </c:pt>
                <c:pt idx="5081">
                  <c:v>0.96191440000000061</c:v>
                </c:pt>
                <c:pt idx="5082">
                  <c:v>0.85142060000000064</c:v>
                </c:pt>
                <c:pt idx="5083">
                  <c:v>0.82820800000000061</c:v>
                </c:pt>
                <c:pt idx="5084">
                  <c:v>0.75256849999999997</c:v>
                </c:pt>
                <c:pt idx="5085">
                  <c:v>0.4042114</c:v>
                </c:pt>
                <c:pt idx="5086">
                  <c:v>0.20447690000000004</c:v>
                </c:pt>
                <c:pt idx="5087">
                  <c:v>0.63777950000000105</c:v>
                </c:pt>
                <c:pt idx="5088">
                  <c:v>0.94613390000000008</c:v>
                </c:pt>
                <c:pt idx="5089">
                  <c:v>0.80679100000000115</c:v>
                </c:pt>
                <c:pt idx="5090">
                  <c:v>0.62929310000000005</c:v>
                </c:pt>
                <c:pt idx="5091">
                  <c:v>0.33512480000000089</c:v>
                </c:pt>
                <c:pt idx="5092">
                  <c:v>0.14555299999999999</c:v>
                </c:pt>
                <c:pt idx="5093">
                  <c:v>0.23070700000000022</c:v>
                </c:pt>
                <c:pt idx="5094">
                  <c:v>0.28756700000000002</c:v>
                </c:pt>
                <c:pt idx="5095">
                  <c:v>0.27982570000000051</c:v>
                </c:pt>
                <c:pt idx="5096">
                  <c:v>0.26435060000000032</c:v>
                </c:pt>
                <c:pt idx="5097">
                  <c:v>0.23340040000000029</c:v>
                </c:pt>
                <c:pt idx="5098">
                  <c:v>0.31714250000000038</c:v>
                </c:pt>
                <c:pt idx="5099">
                  <c:v>0.60356960000000004</c:v>
                </c:pt>
                <c:pt idx="5100">
                  <c:v>0.7268488000000014</c:v>
                </c:pt>
                <c:pt idx="5101">
                  <c:v>0.59531049999999897</c:v>
                </c:pt>
                <c:pt idx="5102">
                  <c:v>0.72299300000000088</c:v>
                </c:pt>
                <c:pt idx="5103">
                  <c:v>1.2106929999999998</c:v>
                </c:pt>
                <c:pt idx="5104">
                  <c:v>1.3278479999999999</c:v>
                </c:pt>
                <c:pt idx="5105">
                  <c:v>0.9872318999999995</c:v>
                </c:pt>
                <c:pt idx="5106">
                  <c:v>1.1182150000000017</c:v>
                </c:pt>
                <c:pt idx="5107">
                  <c:v>1.7684820000000001</c:v>
                </c:pt>
                <c:pt idx="5108">
                  <c:v>1.9304150000000018</c:v>
                </c:pt>
                <c:pt idx="5109">
                  <c:v>1.6130229999999999</c:v>
                </c:pt>
                <c:pt idx="5110">
                  <c:v>1.7826979999999999</c:v>
                </c:pt>
                <c:pt idx="5111">
                  <c:v>2.3784889999999961</c:v>
                </c:pt>
                <c:pt idx="5112">
                  <c:v>2.5398189999999956</c:v>
                </c:pt>
                <c:pt idx="5113">
                  <c:v>2.3617699999999977</c:v>
                </c:pt>
                <c:pt idx="5114">
                  <c:v>2.0877289999999999</c:v>
                </c:pt>
                <c:pt idx="5115">
                  <c:v>1.7472770000000002</c:v>
                </c:pt>
                <c:pt idx="5116">
                  <c:v>1.4928959999999998</c:v>
                </c:pt>
                <c:pt idx="5117">
                  <c:v>1.2916229999999982</c:v>
                </c:pt>
                <c:pt idx="5118">
                  <c:v>1.3008909999999998</c:v>
                </c:pt>
                <c:pt idx="5119">
                  <c:v>1.424752</c:v>
                </c:pt>
                <c:pt idx="5120">
                  <c:v>1.150819</c:v>
                </c:pt>
                <c:pt idx="5121">
                  <c:v>0.68634309999999998</c:v>
                </c:pt>
                <c:pt idx="5122">
                  <c:v>0.67476470000000088</c:v>
                </c:pt>
                <c:pt idx="5123">
                  <c:v>0.85281390000000001</c:v>
                </c:pt>
                <c:pt idx="5124">
                  <c:v>0.97976629999999998</c:v>
                </c:pt>
                <c:pt idx="5125">
                  <c:v>1.0880920000000001</c:v>
                </c:pt>
                <c:pt idx="5126">
                  <c:v>0.74238349999999997</c:v>
                </c:pt>
                <c:pt idx="5127">
                  <c:v>0.2546834</c:v>
                </c:pt>
                <c:pt idx="5128">
                  <c:v>0.43414450000000032</c:v>
                </c:pt>
                <c:pt idx="5129">
                  <c:v>0.79007160000000065</c:v>
                </c:pt>
                <c:pt idx="5130">
                  <c:v>1.133489</c:v>
                </c:pt>
                <c:pt idx="5131">
                  <c:v>1.474105</c:v>
                </c:pt>
                <c:pt idx="5132">
                  <c:v>0.87642890000000062</c:v>
                </c:pt>
                <c:pt idx="5133">
                  <c:v>0.110043</c:v>
                </c:pt>
                <c:pt idx="5134">
                  <c:v>3.5610589999999998E-2</c:v>
                </c:pt>
                <c:pt idx="5135">
                  <c:v>5.883441000000008E-2</c:v>
                </c:pt>
                <c:pt idx="5136">
                  <c:v>0.34818590000000038</c:v>
                </c:pt>
                <c:pt idx="5137">
                  <c:v>0.66557790000000061</c:v>
                </c:pt>
                <c:pt idx="5138">
                  <c:v>0.79506359999999898</c:v>
                </c:pt>
                <c:pt idx="5139">
                  <c:v>0.91118269999999957</c:v>
                </c:pt>
                <c:pt idx="5140">
                  <c:v>0.57298080000000062</c:v>
                </c:pt>
                <c:pt idx="5141">
                  <c:v>0.21688230000000025</c:v>
                </c:pt>
                <c:pt idx="5142">
                  <c:v>0.36703610000000031</c:v>
                </c:pt>
                <c:pt idx="5143">
                  <c:v>0.52208509999999997</c:v>
                </c:pt>
                <c:pt idx="5144">
                  <c:v>0.69239300000000004</c:v>
                </c:pt>
                <c:pt idx="5145">
                  <c:v>0.86381860000000099</c:v>
                </c:pt>
                <c:pt idx="5146">
                  <c:v>1.05735</c:v>
                </c:pt>
                <c:pt idx="5147">
                  <c:v>1.1951100000000001</c:v>
                </c:pt>
                <c:pt idx="5148">
                  <c:v>0.6609621999999995</c:v>
                </c:pt>
                <c:pt idx="5149">
                  <c:v>0.20187279999999988</c:v>
                </c:pt>
                <c:pt idx="5150">
                  <c:v>0.37983640000000057</c:v>
                </c:pt>
                <c:pt idx="5151">
                  <c:v>0.55685000000000062</c:v>
                </c:pt>
                <c:pt idx="5152">
                  <c:v>0.72715799999999997</c:v>
                </c:pt>
                <c:pt idx="5153">
                  <c:v>0.84835839999999996</c:v>
                </c:pt>
                <c:pt idx="5154">
                  <c:v>0.71682010000000063</c:v>
                </c:pt>
                <c:pt idx="5155">
                  <c:v>0.62367150000000116</c:v>
                </c:pt>
                <c:pt idx="5156">
                  <c:v>0.69334300000000004</c:v>
                </c:pt>
                <c:pt idx="5157">
                  <c:v>0.66785040000000151</c:v>
                </c:pt>
                <c:pt idx="5158">
                  <c:v>0.30401070000000058</c:v>
                </c:pt>
                <c:pt idx="5159">
                  <c:v>4.7818560000000024E-2</c:v>
                </c:pt>
                <c:pt idx="5160">
                  <c:v>0.11749000000000002</c:v>
                </c:pt>
                <c:pt idx="5161">
                  <c:v>0.25995840000000031</c:v>
                </c:pt>
                <c:pt idx="5162">
                  <c:v>0.59283309999999956</c:v>
                </c:pt>
                <c:pt idx="5163">
                  <c:v>0.71043860000000003</c:v>
                </c:pt>
                <c:pt idx="5164">
                  <c:v>0.33903640000000057</c:v>
                </c:pt>
                <c:pt idx="5165">
                  <c:v>0.13550580000000001</c:v>
                </c:pt>
                <c:pt idx="5166">
                  <c:v>0.26710740000000005</c:v>
                </c:pt>
                <c:pt idx="5167">
                  <c:v>0.4127536</c:v>
                </c:pt>
                <c:pt idx="5168">
                  <c:v>0.58297960000000004</c:v>
                </c:pt>
                <c:pt idx="5169">
                  <c:v>0.67756990000000061</c:v>
                </c:pt>
                <c:pt idx="5170">
                  <c:v>0.65434600000000065</c:v>
                </c:pt>
                <c:pt idx="5171">
                  <c:v>0.62463639999999998</c:v>
                </c:pt>
                <c:pt idx="5172">
                  <c:v>0.58592999999999951</c:v>
                </c:pt>
                <c:pt idx="5173">
                  <c:v>0.45347910000000002</c:v>
                </c:pt>
                <c:pt idx="5174">
                  <c:v>0.20575840000000029</c:v>
                </c:pt>
                <c:pt idx="5175">
                  <c:v>0.53408070000000007</c:v>
                </c:pt>
                <c:pt idx="5176">
                  <c:v>1.4939979999999982</c:v>
                </c:pt>
                <c:pt idx="5177">
                  <c:v>1.510319</c:v>
                </c:pt>
                <c:pt idx="5178">
                  <c:v>0.60502619999999996</c:v>
                </c:pt>
                <c:pt idx="5179">
                  <c:v>0.17070289999999999</c:v>
                </c:pt>
                <c:pt idx="5180">
                  <c:v>0.14747900000000025</c:v>
                </c:pt>
                <c:pt idx="5181">
                  <c:v>0.42500250000000056</c:v>
                </c:pt>
                <c:pt idx="5182">
                  <c:v>0.93568059999999997</c:v>
                </c:pt>
                <c:pt idx="5183">
                  <c:v>1.1215339999999998</c:v>
                </c:pt>
                <c:pt idx="5184">
                  <c:v>1.0828279999999999</c:v>
                </c:pt>
                <c:pt idx="5185">
                  <c:v>0.79463149999999994</c:v>
                </c:pt>
                <c:pt idx="5186">
                  <c:v>0.35337900000000044</c:v>
                </c:pt>
                <c:pt idx="5187">
                  <c:v>0.27369380000000004</c:v>
                </c:pt>
                <c:pt idx="5188">
                  <c:v>0.38981290000000107</c:v>
                </c:pt>
                <c:pt idx="5189">
                  <c:v>0.65263990000000105</c:v>
                </c:pt>
                <c:pt idx="5190">
                  <c:v>0.98551449999999885</c:v>
                </c:pt>
                <c:pt idx="5191">
                  <c:v>1.056065</c:v>
                </c:pt>
                <c:pt idx="5192">
                  <c:v>1.017377</c:v>
                </c:pt>
                <c:pt idx="5193">
                  <c:v>0.70579689999999995</c:v>
                </c:pt>
                <c:pt idx="5194">
                  <c:v>0.29550940000000031</c:v>
                </c:pt>
                <c:pt idx="5195">
                  <c:v>0.27517650000000032</c:v>
                </c:pt>
                <c:pt idx="5196">
                  <c:v>0.3757646000000005</c:v>
                </c:pt>
                <c:pt idx="5197">
                  <c:v>0.31093980000000032</c:v>
                </c:pt>
                <c:pt idx="5198">
                  <c:v>0.20256199999999999</c:v>
                </c:pt>
                <c:pt idx="5199">
                  <c:v>0.23389219999999999</c:v>
                </c:pt>
                <c:pt idx="5200">
                  <c:v>0.29582240000000087</c:v>
                </c:pt>
                <c:pt idx="5201">
                  <c:v>0.41689620000000038</c:v>
                </c:pt>
                <c:pt idx="5202">
                  <c:v>0.54849780000000004</c:v>
                </c:pt>
                <c:pt idx="5203">
                  <c:v>0.56458380000000008</c:v>
                </c:pt>
                <c:pt idx="5204">
                  <c:v>0.56458380000000008</c:v>
                </c:pt>
                <c:pt idx="5205">
                  <c:v>0.67682110000000151</c:v>
                </c:pt>
                <c:pt idx="5206">
                  <c:v>0.80062179999999994</c:v>
                </c:pt>
                <c:pt idx="5207">
                  <c:v>0.59892400000000001</c:v>
                </c:pt>
                <c:pt idx="5208">
                  <c:v>0.37442720000000057</c:v>
                </c:pt>
                <c:pt idx="5209">
                  <c:v>0.73912370000000005</c:v>
                </c:pt>
                <c:pt idx="5210">
                  <c:v>1.126001</c:v>
                </c:pt>
                <c:pt idx="5211">
                  <c:v>0.75294850000000102</c:v>
                </c:pt>
                <c:pt idx="5212">
                  <c:v>0.37939310000000032</c:v>
                </c:pt>
                <c:pt idx="5213">
                  <c:v>0.27880500000000008</c:v>
                </c:pt>
                <c:pt idx="5214">
                  <c:v>0.18158830000000029</c:v>
                </c:pt>
                <c:pt idx="5215">
                  <c:v>0.15062320000000001</c:v>
                </c:pt>
                <c:pt idx="5216">
                  <c:v>0.13655629999999999</c:v>
                </c:pt>
                <c:pt idx="5217">
                  <c:v>0.32225740000000008</c:v>
                </c:pt>
                <c:pt idx="5218">
                  <c:v>0.53686349999999949</c:v>
                </c:pt>
                <c:pt idx="5219">
                  <c:v>0.9935984999999995</c:v>
                </c:pt>
                <c:pt idx="5220">
                  <c:v>1.3155539999999999</c:v>
                </c:pt>
                <c:pt idx="5221">
                  <c:v>0.77366519999999994</c:v>
                </c:pt>
                <c:pt idx="5222">
                  <c:v>0.32170610000000038</c:v>
                </c:pt>
                <c:pt idx="5223">
                  <c:v>0.32944740000000045</c:v>
                </c:pt>
                <c:pt idx="5224">
                  <c:v>0.35948110000000044</c:v>
                </c:pt>
                <c:pt idx="5225">
                  <c:v>0.48334140000000031</c:v>
                </c:pt>
                <c:pt idx="5226">
                  <c:v>0.59352229999999873</c:v>
                </c:pt>
                <c:pt idx="5227">
                  <c:v>0.65542270000000002</c:v>
                </c:pt>
                <c:pt idx="5228">
                  <c:v>0.72507170000000065</c:v>
                </c:pt>
                <c:pt idx="5229">
                  <c:v>0.8179670999999995</c:v>
                </c:pt>
                <c:pt idx="5230">
                  <c:v>0.76228799999999997</c:v>
                </c:pt>
                <c:pt idx="5231">
                  <c:v>0.32124790000000031</c:v>
                </c:pt>
                <c:pt idx="5232">
                  <c:v>6.7466040000000033E-2</c:v>
                </c:pt>
                <c:pt idx="5233">
                  <c:v>0.23777400000000001</c:v>
                </c:pt>
                <c:pt idx="5234">
                  <c:v>0.29910070000000044</c:v>
                </c:pt>
                <c:pt idx="5235">
                  <c:v>0.14427519999999999</c:v>
                </c:pt>
                <c:pt idx="5236">
                  <c:v>0.11336979999999998</c:v>
                </c:pt>
                <c:pt idx="5237">
                  <c:v>0.29916030000000032</c:v>
                </c:pt>
                <c:pt idx="5238">
                  <c:v>0.43628290000000075</c:v>
                </c:pt>
                <c:pt idx="5239">
                  <c:v>0.49821300000000002</c:v>
                </c:pt>
                <c:pt idx="5240">
                  <c:v>0.42649640000000044</c:v>
                </c:pt>
                <c:pt idx="5241">
                  <c:v>0.17115729999999998</c:v>
                </c:pt>
                <c:pt idx="5242">
                  <c:v>0.24972490000000025</c:v>
                </c:pt>
                <c:pt idx="5243">
                  <c:v>0.73742500000000089</c:v>
                </c:pt>
                <c:pt idx="5244">
                  <c:v>0.96961850000000005</c:v>
                </c:pt>
                <c:pt idx="5245">
                  <c:v>0.92319319999999949</c:v>
                </c:pt>
                <c:pt idx="5246">
                  <c:v>0.67276050000000065</c:v>
                </c:pt>
                <c:pt idx="5247">
                  <c:v>0.22376670000000001</c:v>
                </c:pt>
                <c:pt idx="5248">
                  <c:v>0.33867130000000051</c:v>
                </c:pt>
                <c:pt idx="5249">
                  <c:v>0.94219990000000065</c:v>
                </c:pt>
                <c:pt idx="5250">
                  <c:v>0.91729969999999994</c:v>
                </c:pt>
                <c:pt idx="5251">
                  <c:v>0.40637580000000051</c:v>
                </c:pt>
                <c:pt idx="5252">
                  <c:v>0.14333650000000001</c:v>
                </c:pt>
                <c:pt idx="5253">
                  <c:v>5.0441199999999985E-2</c:v>
                </c:pt>
                <c:pt idx="5254">
                  <c:v>0.11625690000000002</c:v>
                </c:pt>
                <c:pt idx="5255">
                  <c:v>0.2788236000000005</c:v>
                </c:pt>
                <c:pt idx="5256">
                  <c:v>0.5670425</c:v>
                </c:pt>
                <c:pt idx="5257">
                  <c:v>0.92314099999999999</c:v>
                </c:pt>
                <c:pt idx="5258">
                  <c:v>0.8169983999999999</c:v>
                </c:pt>
                <c:pt idx="5259">
                  <c:v>0.49202150000000044</c:v>
                </c:pt>
                <c:pt idx="5260">
                  <c:v>0.3474817000000005</c:v>
                </c:pt>
                <c:pt idx="5261">
                  <c:v>0.27781030000000051</c:v>
                </c:pt>
                <c:pt idx="5262">
                  <c:v>0.373324500000001</c:v>
                </c:pt>
                <c:pt idx="5263">
                  <c:v>0.52807539999999997</c:v>
                </c:pt>
                <c:pt idx="5264">
                  <c:v>0.35161320000000001</c:v>
                </c:pt>
                <c:pt idx="5265">
                  <c:v>7.2927400000000031E-2</c:v>
                </c:pt>
                <c:pt idx="5266">
                  <c:v>9.5022430000000005E-2</c:v>
                </c:pt>
                <c:pt idx="5267">
                  <c:v>0.195659</c:v>
                </c:pt>
                <c:pt idx="5268">
                  <c:v>0.65240890000000062</c:v>
                </c:pt>
                <c:pt idx="5269">
                  <c:v>1.1865570000000025</c:v>
                </c:pt>
                <c:pt idx="5270">
                  <c:v>0.83228720000000012</c:v>
                </c:pt>
                <c:pt idx="5271">
                  <c:v>0.32136340000000058</c:v>
                </c:pt>
                <c:pt idx="5272">
                  <c:v>0.47028040000000032</c:v>
                </c:pt>
                <c:pt idx="5273">
                  <c:v>0.71014430000000062</c:v>
                </c:pt>
                <c:pt idx="5274">
                  <c:v>0.47260870000000038</c:v>
                </c:pt>
                <c:pt idx="5275">
                  <c:v>0.18618170000000001</c:v>
                </c:pt>
                <c:pt idx="5276">
                  <c:v>9.5391240000000002E-2</c:v>
                </c:pt>
                <c:pt idx="5277">
                  <c:v>1.8015780000000002E-2</c:v>
                </c:pt>
                <c:pt idx="5278">
                  <c:v>0.10484620000000011</c:v>
                </c:pt>
                <c:pt idx="5279">
                  <c:v>0.19774140000000029</c:v>
                </c:pt>
                <c:pt idx="5280">
                  <c:v>0.32901890000000095</c:v>
                </c:pt>
                <c:pt idx="5281">
                  <c:v>0.45877650000000031</c:v>
                </c:pt>
                <c:pt idx="5282">
                  <c:v>0.50522409999999951</c:v>
                </c:pt>
                <c:pt idx="5283">
                  <c:v>0.55753920000000001</c:v>
                </c:pt>
                <c:pt idx="5284">
                  <c:v>0.72002759999999999</c:v>
                </c:pt>
                <c:pt idx="5285">
                  <c:v>0.83738350000000006</c:v>
                </c:pt>
                <c:pt idx="5286">
                  <c:v>0.42709620000000031</c:v>
                </c:pt>
                <c:pt idx="5287">
                  <c:v>7.266662000000014E-2</c:v>
                </c:pt>
                <c:pt idx="5288">
                  <c:v>0.18104440000000038</c:v>
                </c:pt>
                <c:pt idx="5289">
                  <c:v>0.2862594</c:v>
                </c:pt>
                <c:pt idx="5290">
                  <c:v>0.3714134000000005</c:v>
                </c:pt>
                <c:pt idx="5291">
                  <c:v>0.45397830000000045</c:v>
                </c:pt>
                <c:pt idx="5292">
                  <c:v>0.52364970000000088</c:v>
                </c:pt>
                <c:pt idx="5293">
                  <c:v>0.62776570000000065</c:v>
                </c:pt>
                <c:pt idx="5294">
                  <c:v>0.87536710000000006</c:v>
                </c:pt>
                <c:pt idx="5295">
                  <c:v>1.0337839999999998</c:v>
                </c:pt>
                <c:pt idx="5296">
                  <c:v>0.87895840000000114</c:v>
                </c:pt>
                <c:pt idx="5297">
                  <c:v>0.8192374</c:v>
                </c:pt>
                <c:pt idx="5298">
                  <c:v>1.0436259999999982</c:v>
                </c:pt>
                <c:pt idx="5299">
                  <c:v>1.0974279999999998</c:v>
                </c:pt>
                <c:pt idx="5300">
                  <c:v>0.7103640999999995</c:v>
                </c:pt>
                <c:pt idx="5301">
                  <c:v>0.5091656</c:v>
                </c:pt>
                <c:pt idx="5302">
                  <c:v>0.72592119999999993</c:v>
                </c:pt>
                <c:pt idx="5303">
                  <c:v>0.81768390000000002</c:v>
                </c:pt>
                <c:pt idx="5304">
                  <c:v>0.66285850000000091</c:v>
                </c:pt>
                <c:pt idx="5305">
                  <c:v>0.47986940000000045</c:v>
                </c:pt>
                <c:pt idx="5306">
                  <c:v>0.24763130000000025</c:v>
                </c:pt>
                <c:pt idx="5307">
                  <c:v>0.43592520000000051</c:v>
                </c:pt>
                <c:pt idx="5308">
                  <c:v>1.2715799999999982</c:v>
                </c:pt>
                <c:pt idx="5309">
                  <c:v>1.5391569999999999</c:v>
                </c:pt>
                <c:pt idx="5310">
                  <c:v>1.0282330000000002</c:v>
                </c:pt>
                <c:pt idx="5311">
                  <c:v>0.82099570000000088</c:v>
                </c:pt>
                <c:pt idx="5312">
                  <c:v>0.98348419999999859</c:v>
                </c:pt>
                <c:pt idx="5313">
                  <c:v>1.082973</c:v>
                </c:pt>
                <c:pt idx="5314">
                  <c:v>1.1139379999999999</c:v>
                </c:pt>
                <c:pt idx="5315">
                  <c:v>1.270656</c:v>
                </c:pt>
                <c:pt idx="5316">
                  <c:v>1.549342</c:v>
                </c:pt>
                <c:pt idx="5317">
                  <c:v>1.5538799999999982</c:v>
                </c:pt>
                <c:pt idx="5318">
                  <c:v>1.3216409999999998</c:v>
                </c:pt>
                <c:pt idx="5319">
                  <c:v>0.90582560000000101</c:v>
                </c:pt>
                <c:pt idx="5320">
                  <c:v>0.34845410000000032</c:v>
                </c:pt>
                <c:pt idx="5321">
                  <c:v>0.37491150000000051</c:v>
                </c:pt>
                <c:pt idx="5322">
                  <c:v>0.80047649999999959</c:v>
                </c:pt>
                <c:pt idx="5323">
                  <c:v>1.2792319999999981</c:v>
                </c:pt>
                <c:pt idx="5324">
                  <c:v>1.7901560000000001</c:v>
                </c:pt>
                <c:pt idx="5325">
                  <c:v>1.3534860000000002</c:v>
                </c:pt>
                <c:pt idx="5326">
                  <c:v>0.40950510000000001</c:v>
                </c:pt>
                <c:pt idx="5327">
                  <c:v>0.17519560000000001</c:v>
                </c:pt>
                <c:pt idx="5328">
                  <c:v>0.27583220000000008</c:v>
                </c:pt>
                <c:pt idx="5329">
                  <c:v>0.68877940000000115</c:v>
                </c:pt>
                <c:pt idx="5330">
                  <c:v>1.2306679999999999</c:v>
                </c:pt>
                <c:pt idx="5331">
                  <c:v>1.578638</c:v>
                </c:pt>
                <c:pt idx="5332">
                  <c:v>1.8573239999999998</c:v>
                </c:pt>
                <c:pt idx="5333">
                  <c:v>1.2829199999999998</c:v>
                </c:pt>
                <c:pt idx="5334">
                  <c:v>0.4468628000000005</c:v>
                </c:pt>
                <c:pt idx="5335">
                  <c:v>0.76640819999999998</c:v>
                </c:pt>
                <c:pt idx="5336">
                  <c:v>1.3854120000000001</c:v>
                </c:pt>
                <c:pt idx="5337">
                  <c:v>1.304386</c:v>
                </c:pt>
                <c:pt idx="5338">
                  <c:v>1.0721470000000017</c:v>
                </c:pt>
                <c:pt idx="5339">
                  <c:v>1.2155469999999982</c:v>
                </c:pt>
                <c:pt idx="5340">
                  <c:v>1.4244609999999998</c:v>
                </c:pt>
                <c:pt idx="5341">
                  <c:v>0.98653149999999956</c:v>
                </c:pt>
                <c:pt idx="5342">
                  <c:v>0.46012510000000001</c:v>
                </c:pt>
                <c:pt idx="5343">
                  <c:v>1.2696209999999979</c:v>
                </c:pt>
                <c:pt idx="5344">
                  <c:v>2.2140559999999967</c:v>
                </c:pt>
                <c:pt idx="5345">
                  <c:v>1.3306719999999999</c:v>
                </c:pt>
                <c:pt idx="5346">
                  <c:v>0.32430640000000088</c:v>
                </c:pt>
                <c:pt idx="5347">
                  <c:v>0.73083120000000101</c:v>
                </c:pt>
                <c:pt idx="5348">
                  <c:v>1.1875659999999999</c:v>
                </c:pt>
                <c:pt idx="5349">
                  <c:v>0.78998219999999897</c:v>
                </c:pt>
                <c:pt idx="5350">
                  <c:v>0.39778510000000045</c:v>
                </c:pt>
                <c:pt idx="5351">
                  <c:v>0.44423270000000004</c:v>
                </c:pt>
                <c:pt idx="5352">
                  <c:v>0.48031650000000076</c:v>
                </c:pt>
                <c:pt idx="5353">
                  <c:v>0.32549100000000031</c:v>
                </c:pt>
                <c:pt idx="5354">
                  <c:v>0.21588389999999999</c:v>
                </c:pt>
                <c:pt idx="5355">
                  <c:v>0.62617119999999993</c:v>
                </c:pt>
                <c:pt idx="5356">
                  <c:v>0.98846869999999909</c:v>
                </c:pt>
                <c:pt idx="5357">
                  <c:v>0.95750360000000012</c:v>
                </c:pt>
                <c:pt idx="5358">
                  <c:v>0.88833139999999911</c:v>
                </c:pt>
                <c:pt idx="5359">
                  <c:v>0.57868049999999993</c:v>
                </c:pt>
                <c:pt idx="5360">
                  <c:v>0.38855740000000044</c:v>
                </c:pt>
                <c:pt idx="5361">
                  <c:v>0.79864740000000101</c:v>
                </c:pt>
                <c:pt idx="5362">
                  <c:v>1.0689659999999999</c:v>
                </c:pt>
                <c:pt idx="5363">
                  <c:v>0.75931520000000063</c:v>
                </c:pt>
                <c:pt idx="5364">
                  <c:v>0.50670680000000001</c:v>
                </c:pt>
                <c:pt idx="5365">
                  <c:v>0.452544</c:v>
                </c:pt>
                <c:pt idx="5366">
                  <c:v>0.64969310000000113</c:v>
                </c:pt>
                <c:pt idx="5367">
                  <c:v>1.594128</c:v>
                </c:pt>
                <c:pt idx="5368">
                  <c:v>2.0914689999999956</c:v>
                </c:pt>
                <c:pt idx="5369">
                  <c:v>1.4412029999999998</c:v>
                </c:pt>
                <c:pt idx="5370">
                  <c:v>0.85790279999999997</c:v>
                </c:pt>
                <c:pt idx="5371">
                  <c:v>0.42439160000000031</c:v>
                </c:pt>
                <c:pt idx="5372">
                  <c:v>0.16866880000000001</c:v>
                </c:pt>
                <c:pt idx="5373">
                  <c:v>0.26156410000000002</c:v>
                </c:pt>
                <c:pt idx="5374">
                  <c:v>0.31476950000000031</c:v>
                </c:pt>
                <c:pt idx="5375">
                  <c:v>0.29929440000000002</c:v>
                </c:pt>
                <c:pt idx="5376">
                  <c:v>0.29908580000000051</c:v>
                </c:pt>
                <c:pt idx="5377">
                  <c:v>0.32230960000000075</c:v>
                </c:pt>
                <c:pt idx="5378">
                  <c:v>0.38159470000000051</c:v>
                </c:pt>
                <c:pt idx="5379">
                  <c:v>0.48992040000000076</c:v>
                </c:pt>
                <c:pt idx="5380">
                  <c:v>0.58430579999999899</c:v>
                </c:pt>
                <c:pt idx="5381">
                  <c:v>0.66171850000000065</c:v>
                </c:pt>
                <c:pt idx="5382">
                  <c:v>0.64614650000000062</c:v>
                </c:pt>
                <c:pt idx="5383">
                  <c:v>0.53002749999999998</c:v>
                </c:pt>
                <c:pt idx="5384">
                  <c:v>0.61492070000000065</c:v>
                </c:pt>
                <c:pt idx="5385">
                  <c:v>0.89360649999999997</c:v>
                </c:pt>
                <c:pt idx="5386">
                  <c:v>1.0639669999999979</c:v>
                </c:pt>
                <c:pt idx="5387">
                  <c:v>1.1413789999999999</c:v>
                </c:pt>
                <c:pt idx="5388">
                  <c:v>1.0916349999999981</c:v>
                </c:pt>
                <c:pt idx="5389">
                  <c:v>0.944621300000001</c:v>
                </c:pt>
                <c:pt idx="5390">
                  <c:v>0.86200070000000062</c:v>
                </c:pt>
                <c:pt idx="5391">
                  <c:v>0.82329429999999992</c:v>
                </c:pt>
                <c:pt idx="5392">
                  <c:v>1.0115059999999998</c:v>
                </c:pt>
                <c:pt idx="5393">
                  <c:v>1.3364830000000001</c:v>
                </c:pt>
                <c:pt idx="5394">
                  <c:v>1.4193199999999981</c:v>
                </c:pt>
                <c:pt idx="5395">
                  <c:v>1.3728720000000001</c:v>
                </c:pt>
                <c:pt idx="5396">
                  <c:v>1.3633209999999998</c:v>
                </c:pt>
                <c:pt idx="5397">
                  <c:v>1.3710620000000002</c:v>
                </c:pt>
                <c:pt idx="5398">
                  <c:v>1.016386</c:v>
                </c:pt>
                <c:pt idx="5399">
                  <c:v>0.51320379999999899</c:v>
                </c:pt>
                <c:pt idx="5400">
                  <c:v>0.41574129999999998</c:v>
                </c:pt>
                <c:pt idx="5401">
                  <c:v>0.46218890000000051</c:v>
                </c:pt>
                <c:pt idx="5402">
                  <c:v>0.76975360000000115</c:v>
                </c:pt>
                <c:pt idx="5403">
                  <c:v>1.156631</c:v>
                </c:pt>
                <c:pt idx="5404">
                  <c:v>1.186747000000002</c:v>
                </c:pt>
                <c:pt idx="5405">
                  <c:v>1.124816</c:v>
                </c:pt>
                <c:pt idx="5406">
                  <c:v>1.062886</c:v>
                </c:pt>
                <c:pt idx="5407">
                  <c:v>1.0009859999999999</c:v>
                </c:pt>
                <c:pt idx="5408">
                  <c:v>1.0116289999999979</c:v>
                </c:pt>
                <c:pt idx="5409">
                  <c:v>1.034853</c:v>
                </c:pt>
                <c:pt idx="5410">
                  <c:v>0.88081359999999898</c:v>
                </c:pt>
                <c:pt idx="5411">
                  <c:v>0.70276439999999996</c:v>
                </c:pt>
                <c:pt idx="5412">
                  <c:v>0.47542880000000087</c:v>
                </c:pt>
                <c:pt idx="5413">
                  <c:v>0.24319070000000001</c:v>
                </c:pt>
                <c:pt idx="5414">
                  <c:v>0.65726679999999948</c:v>
                </c:pt>
                <c:pt idx="5415">
                  <c:v>1.1140020000000019</c:v>
                </c:pt>
                <c:pt idx="5416">
                  <c:v>1.0094199999999998</c:v>
                </c:pt>
                <c:pt idx="5417">
                  <c:v>0.8856193</c:v>
                </c:pt>
                <c:pt idx="5418">
                  <c:v>1.0082880000000001</c:v>
                </c:pt>
                <c:pt idx="5419">
                  <c:v>1.1304719999999999</c:v>
                </c:pt>
                <c:pt idx="5420">
                  <c:v>1.18466</c:v>
                </c:pt>
                <c:pt idx="5421">
                  <c:v>1.2376049999999976</c:v>
                </c:pt>
                <c:pt idx="5422">
                  <c:v>1.26857</c:v>
                </c:pt>
                <c:pt idx="5423">
                  <c:v>1.24665</c:v>
                </c:pt>
                <c:pt idx="5424">
                  <c:v>0.62764650000000088</c:v>
                </c:pt>
                <c:pt idx="5425">
                  <c:v>8.3090140000000159E-2</c:v>
                </c:pt>
                <c:pt idx="5426">
                  <c:v>0.14502030000000021</c:v>
                </c:pt>
                <c:pt idx="5427">
                  <c:v>0.24557490000000001</c:v>
                </c:pt>
                <c:pt idx="5428">
                  <c:v>0.58602689999999957</c:v>
                </c:pt>
                <c:pt idx="5429">
                  <c:v>0.86459350000000001</c:v>
                </c:pt>
                <c:pt idx="5430">
                  <c:v>0.83362839999999994</c:v>
                </c:pt>
                <c:pt idx="5431">
                  <c:v>0.8662027999999995</c:v>
                </c:pt>
                <c:pt idx="5432">
                  <c:v>1.160371</c:v>
                </c:pt>
                <c:pt idx="5433">
                  <c:v>1.2792020000000002</c:v>
                </c:pt>
                <c:pt idx="5434">
                  <c:v>0.79150209999999899</c:v>
                </c:pt>
                <c:pt idx="5435">
                  <c:v>0.45463389999999998</c:v>
                </c:pt>
                <c:pt idx="5436">
                  <c:v>0.5630117</c:v>
                </c:pt>
                <c:pt idx="5437">
                  <c:v>0.63434090000000065</c:v>
                </c:pt>
                <c:pt idx="5438">
                  <c:v>0.61112830000000062</c:v>
                </c:pt>
                <c:pt idx="5439">
                  <c:v>0.53752289999999958</c:v>
                </c:pt>
                <c:pt idx="5440">
                  <c:v>0.3517324</c:v>
                </c:pt>
                <c:pt idx="5441">
                  <c:v>0.20528150000000001</c:v>
                </c:pt>
                <c:pt idx="5442">
                  <c:v>0.1356436</c:v>
                </c:pt>
                <c:pt idx="5443">
                  <c:v>0.13134830000000025</c:v>
                </c:pt>
                <c:pt idx="5444">
                  <c:v>0.23972610000000022</c:v>
                </c:pt>
                <c:pt idx="5445">
                  <c:v>0.42460760000000008</c:v>
                </c:pt>
                <c:pt idx="5446">
                  <c:v>0.72651719999999897</c:v>
                </c:pt>
                <c:pt idx="5447">
                  <c:v>0.81156689999999909</c:v>
                </c:pt>
                <c:pt idx="5448">
                  <c:v>0.60255259999999911</c:v>
                </c:pt>
                <c:pt idx="5449">
                  <c:v>0.48127760000000008</c:v>
                </c:pt>
                <c:pt idx="5450">
                  <c:v>0.46579509999999996</c:v>
                </c:pt>
                <c:pt idx="5451">
                  <c:v>0.35708570000000051</c:v>
                </c:pt>
                <c:pt idx="5452">
                  <c:v>0.148172</c:v>
                </c:pt>
                <c:pt idx="5453">
                  <c:v>0.10501010000000002</c:v>
                </c:pt>
                <c:pt idx="5454">
                  <c:v>0.22112920000000003</c:v>
                </c:pt>
                <c:pt idx="5455">
                  <c:v>0.27466240000000008</c:v>
                </c:pt>
                <c:pt idx="5456">
                  <c:v>0.27466240000000008</c:v>
                </c:pt>
                <c:pt idx="5457">
                  <c:v>0.29223109999999997</c:v>
                </c:pt>
                <c:pt idx="5458">
                  <c:v>0.32319620000000032</c:v>
                </c:pt>
                <c:pt idx="5459">
                  <c:v>0.34031040000000051</c:v>
                </c:pt>
                <c:pt idx="5460">
                  <c:v>0.34805170000000002</c:v>
                </c:pt>
                <c:pt idx="5461">
                  <c:v>0.51536449999999956</c:v>
                </c:pt>
                <c:pt idx="5462">
                  <c:v>0.77856770000000008</c:v>
                </c:pt>
                <c:pt idx="5463">
                  <c:v>1.0416439999999998</c:v>
                </c:pt>
                <c:pt idx="5464">
                  <c:v>1.3048480000000002</c:v>
                </c:pt>
                <c:pt idx="5465">
                  <c:v>1.0401689999999999</c:v>
                </c:pt>
                <c:pt idx="5466">
                  <c:v>0.52924520000000064</c:v>
                </c:pt>
                <c:pt idx="5467">
                  <c:v>0.31549220000000044</c:v>
                </c:pt>
                <c:pt idx="5468">
                  <c:v>0.22259689999999999</c:v>
                </c:pt>
                <c:pt idx="5469">
                  <c:v>0.52452889999999996</c:v>
                </c:pt>
                <c:pt idx="5470">
                  <c:v>0.96556900000000001</c:v>
                </c:pt>
                <c:pt idx="5471">
                  <c:v>0.65219660000000101</c:v>
                </c:pt>
                <c:pt idx="5472">
                  <c:v>0.11030749999999982</c:v>
                </c:pt>
                <c:pt idx="5473">
                  <c:v>0.20962530000000001</c:v>
                </c:pt>
                <c:pt idx="5474">
                  <c:v>0.47270190000000001</c:v>
                </c:pt>
                <c:pt idx="5475">
                  <c:v>0.48049530000000001</c:v>
                </c:pt>
                <c:pt idx="5476">
                  <c:v>0.43404770000000031</c:v>
                </c:pt>
                <c:pt idx="5477">
                  <c:v>0.24891650000000032</c:v>
                </c:pt>
                <c:pt idx="5478">
                  <c:v>3.9902189999999997E-2</c:v>
                </c:pt>
                <c:pt idx="5479">
                  <c:v>0.34303</c:v>
                </c:pt>
                <c:pt idx="5480">
                  <c:v>0.71461100000000088</c:v>
                </c:pt>
                <c:pt idx="5481">
                  <c:v>0.51509629999999951</c:v>
                </c:pt>
                <c:pt idx="5482">
                  <c:v>0.25963429999999998</c:v>
                </c:pt>
                <c:pt idx="5483">
                  <c:v>0.25141620000000031</c:v>
                </c:pt>
                <c:pt idx="5484">
                  <c:v>0.25915380000000005</c:v>
                </c:pt>
                <c:pt idx="5485">
                  <c:v>0.40174519999999997</c:v>
                </c:pt>
                <c:pt idx="5486">
                  <c:v>0.54882930000000063</c:v>
                </c:pt>
                <c:pt idx="5487">
                  <c:v>0.49531840000000088</c:v>
                </c:pt>
                <c:pt idx="5488">
                  <c:v>0.44774199999999997</c:v>
                </c:pt>
                <c:pt idx="5489">
                  <c:v>0.65675639999999991</c:v>
                </c:pt>
                <c:pt idx="5490">
                  <c:v>0.86201559999999999</c:v>
                </c:pt>
                <c:pt idx="5491">
                  <c:v>1.0012909999999982</c:v>
                </c:pt>
                <c:pt idx="5492">
                  <c:v>1.09859</c:v>
                </c:pt>
                <c:pt idx="5493">
                  <c:v>0.72700900000000102</c:v>
                </c:pt>
                <c:pt idx="5494">
                  <c:v>0.40361900000000001</c:v>
                </c:pt>
                <c:pt idx="5495">
                  <c:v>0.46551940000000008</c:v>
                </c:pt>
                <c:pt idx="5496">
                  <c:v>0.51016389999999956</c:v>
                </c:pt>
                <c:pt idx="5497">
                  <c:v>0.44823379999999996</c:v>
                </c:pt>
                <c:pt idx="5498">
                  <c:v>0.51374770000000003</c:v>
                </c:pt>
                <c:pt idx="5499">
                  <c:v>1.2104619999999984</c:v>
                </c:pt>
                <c:pt idx="5500">
                  <c:v>1.8751799999999998</c:v>
                </c:pt>
                <c:pt idx="5501">
                  <c:v>2.4093270000000002</c:v>
                </c:pt>
                <c:pt idx="5502">
                  <c:v>3.4470780000000003</c:v>
                </c:pt>
                <c:pt idx="5503">
                  <c:v>6.2184539999999995</c:v>
                </c:pt>
                <c:pt idx="5504">
                  <c:v>8.8521400000000217</c:v>
                </c:pt>
                <c:pt idx="5505">
                  <c:v>11.080550000000002</c:v>
                </c:pt>
                <c:pt idx="5506">
                  <c:v>13.148219999999998</c:v>
                </c:pt>
                <c:pt idx="5507">
                  <c:v>14.80485</c:v>
                </c:pt>
                <c:pt idx="5508">
                  <c:v>16.087890000000005</c:v>
                </c:pt>
                <c:pt idx="5509">
                  <c:v>16.5444</c:v>
                </c:pt>
                <c:pt idx="5510">
                  <c:v>16.746019999999962</c:v>
                </c:pt>
                <c:pt idx="5511">
                  <c:v>16.451850000000036</c:v>
                </c:pt>
                <c:pt idx="5512">
                  <c:v>16.394359999999999</c:v>
                </c:pt>
                <c:pt idx="5513">
                  <c:v>16.742719999999935</c:v>
                </c:pt>
                <c:pt idx="5514">
                  <c:v>17.001950000000036</c:v>
                </c:pt>
                <c:pt idx="5515">
                  <c:v>17.125809999999987</c:v>
                </c:pt>
                <c:pt idx="5516">
                  <c:v>15.98502</c:v>
                </c:pt>
                <c:pt idx="5517">
                  <c:v>13.136229999999999</c:v>
                </c:pt>
                <c:pt idx="5518">
                  <c:v>10.537129999999999</c:v>
                </c:pt>
                <c:pt idx="5519">
                  <c:v>8.2390789999999985</c:v>
                </c:pt>
                <c:pt idx="5520">
                  <c:v>6.7544830000000005</c:v>
                </c:pt>
                <c:pt idx="5521">
                  <c:v>6.1429229999999926</c:v>
                </c:pt>
                <c:pt idx="5522">
                  <c:v>5.7095640000000003</c:v>
                </c:pt>
                <c:pt idx="5523">
                  <c:v>5.4464869999999985</c:v>
                </c:pt>
                <c:pt idx="5524">
                  <c:v>4.8530769999999945</c:v>
                </c:pt>
                <c:pt idx="5525">
                  <c:v>3.978313</c:v>
                </c:pt>
                <c:pt idx="5526">
                  <c:v>3.2227610000000002</c:v>
                </c:pt>
                <c:pt idx="5527">
                  <c:v>2.5570110000000001</c:v>
                </c:pt>
                <c:pt idx="5528">
                  <c:v>2.2657380000000011</c:v>
                </c:pt>
                <c:pt idx="5529">
                  <c:v>2.2270310000000046</c:v>
                </c:pt>
                <c:pt idx="5530">
                  <c:v>2.580622</c:v>
                </c:pt>
                <c:pt idx="5531">
                  <c:v>3.1689590000000001</c:v>
                </c:pt>
                <c:pt idx="5532">
                  <c:v>3.6559659999999967</c:v>
                </c:pt>
                <c:pt idx="5533">
                  <c:v>4.0892690000000123</c:v>
                </c:pt>
                <c:pt idx="5534">
                  <c:v>4.0417300000000003</c:v>
                </c:pt>
                <c:pt idx="5535">
                  <c:v>3.7707850000000001</c:v>
                </c:pt>
                <c:pt idx="5536">
                  <c:v>3.6761539999999977</c:v>
                </c:pt>
                <c:pt idx="5537">
                  <c:v>3.6529409999999967</c:v>
                </c:pt>
                <c:pt idx="5538">
                  <c:v>3.4807479999999997</c:v>
                </c:pt>
                <c:pt idx="5539">
                  <c:v>3.2562519999999977</c:v>
                </c:pt>
                <c:pt idx="5540">
                  <c:v>3.382875999999996</c:v>
                </c:pt>
                <c:pt idx="5541">
                  <c:v>3.6151139999999997</c:v>
                </c:pt>
                <c:pt idx="5542">
                  <c:v>3.1066039999999977</c:v>
                </c:pt>
                <c:pt idx="5543">
                  <c:v>2.4098899999999968</c:v>
                </c:pt>
                <c:pt idx="5544">
                  <c:v>2.3719579999999967</c:v>
                </c:pt>
                <c:pt idx="5545">
                  <c:v>2.4725949999999997</c:v>
                </c:pt>
                <c:pt idx="5546">
                  <c:v>1.8652959999999998</c:v>
                </c:pt>
                <c:pt idx="5547">
                  <c:v>1.137967</c:v>
                </c:pt>
                <c:pt idx="5548">
                  <c:v>1.0802170000000018</c:v>
                </c:pt>
                <c:pt idx="5549">
                  <c:v>1.1111819999999999</c:v>
                </c:pt>
                <c:pt idx="5550">
                  <c:v>1.318635</c:v>
                </c:pt>
                <c:pt idx="5551">
                  <c:v>1.5430239999999982</c:v>
                </c:pt>
                <c:pt idx="5552">
                  <c:v>1.5345819999999999</c:v>
                </c:pt>
                <c:pt idx="5553">
                  <c:v>1.511358</c:v>
                </c:pt>
                <c:pt idx="5554">
                  <c:v>0.97070630000000002</c:v>
                </c:pt>
                <c:pt idx="5555">
                  <c:v>0.41333470000000044</c:v>
                </c:pt>
                <c:pt idx="5556">
                  <c:v>0.38882560000000088</c:v>
                </c:pt>
                <c:pt idx="5557">
                  <c:v>0.37010950000000031</c:v>
                </c:pt>
                <c:pt idx="5558">
                  <c:v>0.5171228999999995</c:v>
                </c:pt>
                <c:pt idx="5559">
                  <c:v>0.66208359999999988</c:v>
                </c:pt>
                <c:pt idx="5560">
                  <c:v>0.77046139999999996</c:v>
                </c:pt>
                <c:pt idx="5561">
                  <c:v>0.87234220000000062</c:v>
                </c:pt>
                <c:pt idx="5562">
                  <c:v>0.90330729999999959</c:v>
                </c:pt>
                <c:pt idx="5563">
                  <c:v>0.91778029999999999</c:v>
                </c:pt>
                <c:pt idx="5564">
                  <c:v>0.80166119999999996</c:v>
                </c:pt>
                <c:pt idx="5565">
                  <c:v>0.74977830000000101</c:v>
                </c:pt>
                <c:pt idx="5566">
                  <c:v>1.0903939999999999</c:v>
                </c:pt>
                <c:pt idx="5567">
                  <c:v>1.3733119999999999</c:v>
                </c:pt>
                <c:pt idx="5568">
                  <c:v>1.3733119999999999</c:v>
                </c:pt>
                <c:pt idx="5569">
                  <c:v>1.3105359999999999</c:v>
                </c:pt>
                <c:pt idx="5570">
                  <c:v>0.99314400000000003</c:v>
                </c:pt>
                <c:pt idx="5571">
                  <c:v>0.833669400000001</c:v>
                </c:pt>
                <c:pt idx="5572">
                  <c:v>1.2128089999999998</c:v>
                </c:pt>
                <c:pt idx="5573">
                  <c:v>1.3394039999999998</c:v>
                </c:pt>
                <c:pt idx="5574">
                  <c:v>0.72784340000000114</c:v>
                </c:pt>
                <c:pt idx="5575">
                  <c:v>0.48301360000000032</c:v>
                </c:pt>
                <c:pt idx="5576">
                  <c:v>1.1642450000000018</c:v>
                </c:pt>
                <c:pt idx="5577">
                  <c:v>1.5891959999999998</c:v>
                </c:pt>
                <c:pt idx="5578">
                  <c:v>1.4498529999999998</c:v>
                </c:pt>
                <c:pt idx="5579">
                  <c:v>1.2657389999999982</c:v>
                </c:pt>
                <c:pt idx="5580">
                  <c:v>0.99479439999999997</c:v>
                </c:pt>
                <c:pt idx="5581">
                  <c:v>0.74673840000000113</c:v>
                </c:pt>
                <c:pt idx="5582">
                  <c:v>0.53772399999999998</c:v>
                </c:pt>
                <c:pt idx="5583">
                  <c:v>0.53214720000000004</c:v>
                </c:pt>
                <c:pt idx="5584">
                  <c:v>0.83405679999999949</c:v>
                </c:pt>
                <c:pt idx="5585">
                  <c:v>1.0434439999999998</c:v>
                </c:pt>
                <c:pt idx="5586">
                  <c:v>1.1285570000000023</c:v>
                </c:pt>
                <c:pt idx="5587">
                  <c:v>1.2736219999999976</c:v>
                </c:pt>
                <c:pt idx="5588">
                  <c:v>1.4903770000000001</c:v>
                </c:pt>
                <c:pt idx="5589">
                  <c:v>1.4972619999999981</c:v>
                </c:pt>
                <c:pt idx="5590">
                  <c:v>1.28061</c:v>
                </c:pt>
                <c:pt idx="5591">
                  <c:v>1.3653840000000002</c:v>
                </c:pt>
                <c:pt idx="5592">
                  <c:v>1.7369649999999981</c:v>
                </c:pt>
                <c:pt idx="5593">
                  <c:v>1.798508</c:v>
                </c:pt>
                <c:pt idx="5594">
                  <c:v>1.597235</c:v>
                </c:pt>
                <c:pt idx="5595">
                  <c:v>1.1180810000000001</c:v>
                </c:pt>
                <c:pt idx="5596">
                  <c:v>0.42910780000000032</c:v>
                </c:pt>
                <c:pt idx="5597">
                  <c:v>0.1711126</c:v>
                </c:pt>
                <c:pt idx="5598">
                  <c:v>0.2020777</c:v>
                </c:pt>
                <c:pt idx="5599">
                  <c:v>0.6407895000000009</c:v>
                </c:pt>
                <c:pt idx="5600">
                  <c:v>1.3216939999999981</c:v>
                </c:pt>
                <c:pt idx="5601">
                  <c:v>1.2113929999999984</c:v>
                </c:pt>
                <c:pt idx="5602">
                  <c:v>0.68498700000000001</c:v>
                </c:pt>
                <c:pt idx="5603">
                  <c:v>1.0061720000000001</c:v>
                </c:pt>
                <c:pt idx="5604">
                  <c:v>1.7180259999999998</c:v>
                </c:pt>
                <c:pt idx="5605">
                  <c:v>1.3102229999999999</c:v>
                </c:pt>
                <c:pt idx="5606">
                  <c:v>0.45094210000000001</c:v>
                </c:pt>
                <c:pt idx="5607">
                  <c:v>0.19446310000000025</c:v>
                </c:pt>
                <c:pt idx="5608">
                  <c:v>0.14801550000000022</c:v>
                </c:pt>
                <c:pt idx="5609">
                  <c:v>0.64993899999999993</c:v>
                </c:pt>
                <c:pt idx="5610">
                  <c:v>1.3156880000000002</c:v>
                </c:pt>
                <c:pt idx="5611">
                  <c:v>1.4619679999999982</c:v>
                </c:pt>
                <c:pt idx="5612">
                  <c:v>1.4774499999999982</c:v>
                </c:pt>
                <c:pt idx="5613">
                  <c:v>0.94219990000000065</c:v>
                </c:pt>
                <c:pt idx="5614">
                  <c:v>0.29224600000000001</c:v>
                </c:pt>
                <c:pt idx="5615">
                  <c:v>0.29772230000000038</c:v>
                </c:pt>
                <c:pt idx="5616">
                  <c:v>0.41384140000000008</c:v>
                </c:pt>
                <c:pt idx="5617">
                  <c:v>0.63951540000000062</c:v>
                </c:pt>
                <c:pt idx="5618">
                  <c:v>0.87937940000000114</c:v>
                </c:pt>
                <c:pt idx="5619">
                  <c:v>1.0062869999999999</c:v>
                </c:pt>
                <c:pt idx="5620">
                  <c:v>1.122406</c:v>
                </c:pt>
                <c:pt idx="5621">
                  <c:v>0.80126259999999883</c:v>
                </c:pt>
                <c:pt idx="5622">
                  <c:v>0.45290540000000001</c:v>
                </c:pt>
                <c:pt idx="5623">
                  <c:v>0.86308839999999998</c:v>
                </c:pt>
                <c:pt idx="5624">
                  <c:v>1.2966</c:v>
                </c:pt>
                <c:pt idx="5625">
                  <c:v>0.70179950000000102</c:v>
                </c:pt>
                <c:pt idx="5626">
                  <c:v>0.13417579999999987</c:v>
                </c:pt>
                <c:pt idx="5627">
                  <c:v>0.5754283</c:v>
                </c:pt>
                <c:pt idx="5628">
                  <c:v>1.0048009999999998</c:v>
                </c:pt>
                <c:pt idx="5629">
                  <c:v>1.2370389999999998</c:v>
                </c:pt>
                <c:pt idx="5630">
                  <c:v>1.4410839999999998</c:v>
                </c:pt>
                <c:pt idx="5631">
                  <c:v>1.3404469999999999</c:v>
                </c:pt>
                <c:pt idx="5632">
                  <c:v>1.2153459999999998</c:v>
                </c:pt>
                <c:pt idx="5633">
                  <c:v>0.89795399999999959</c:v>
                </c:pt>
                <c:pt idx="5634">
                  <c:v>0.5981455</c:v>
                </c:pt>
                <c:pt idx="5635">
                  <c:v>0.40470680000000031</c:v>
                </c:pt>
                <c:pt idx="5636">
                  <c:v>0.27051980000000031</c:v>
                </c:pt>
                <c:pt idx="5637">
                  <c:v>0.42534520000000031</c:v>
                </c:pt>
                <c:pt idx="5638">
                  <c:v>0.52310580000000062</c:v>
                </c:pt>
                <c:pt idx="5639">
                  <c:v>0.39156750000000051</c:v>
                </c:pt>
                <c:pt idx="5640">
                  <c:v>0.36745340000000032</c:v>
                </c:pt>
                <c:pt idx="5641">
                  <c:v>0.70806930000000001</c:v>
                </c:pt>
                <c:pt idx="5642">
                  <c:v>0.92168070000000002</c:v>
                </c:pt>
                <c:pt idx="5643">
                  <c:v>0.76685530000000102</c:v>
                </c:pt>
                <c:pt idx="5644">
                  <c:v>0.73773790000000061</c:v>
                </c:pt>
                <c:pt idx="5645">
                  <c:v>1.024165</c:v>
                </c:pt>
                <c:pt idx="5646">
                  <c:v>1.1140130000000001</c:v>
                </c:pt>
                <c:pt idx="5647">
                  <c:v>0.77339690000000005</c:v>
                </c:pt>
                <c:pt idx="5648">
                  <c:v>0.52548629999999885</c:v>
                </c:pt>
                <c:pt idx="5649">
                  <c:v>0.45584840000000032</c:v>
                </c:pt>
                <c:pt idx="5650">
                  <c:v>0.39478250000000065</c:v>
                </c:pt>
                <c:pt idx="5651">
                  <c:v>0.34833490000000045</c:v>
                </c:pt>
                <c:pt idx="5652">
                  <c:v>0.33899170000000051</c:v>
                </c:pt>
                <c:pt idx="5653">
                  <c:v>0.38541700000000051</c:v>
                </c:pt>
                <c:pt idx="5654">
                  <c:v>0.3424451</c:v>
                </c:pt>
                <c:pt idx="5655">
                  <c:v>0.17987840000000024</c:v>
                </c:pt>
                <c:pt idx="5656">
                  <c:v>0.22575600000000001</c:v>
                </c:pt>
                <c:pt idx="5657">
                  <c:v>0.51992440000000062</c:v>
                </c:pt>
                <c:pt idx="5658">
                  <c:v>0.53245639999999861</c:v>
                </c:pt>
                <c:pt idx="5659">
                  <c:v>0.24602940000000029</c:v>
                </c:pt>
                <c:pt idx="5660">
                  <c:v>0.1107881</c:v>
                </c:pt>
                <c:pt idx="5661">
                  <c:v>0.11852939999999998</c:v>
                </c:pt>
                <c:pt idx="5662">
                  <c:v>0.21863690000000024</c:v>
                </c:pt>
                <c:pt idx="5663">
                  <c:v>0.39660040000000057</c:v>
                </c:pt>
                <c:pt idx="5664">
                  <c:v>0.37582790000000088</c:v>
                </c:pt>
                <c:pt idx="5665">
                  <c:v>0.20551990000000026</c:v>
                </c:pt>
                <c:pt idx="5666">
                  <c:v>0.48546490000000064</c:v>
                </c:pt>
                <c:pt idx="5667">
                  <c:v>1.0657809999999999</c:v>
                </c:pt>
                <c:pt idx="5668">
                  <c:v>1.0386789999999999</c:v>
                </c:pt>
                <c:pt idx="5669">
                  <c:v>0.65161530000000101</c:v>
                </c:pt>
                <c:pt idx="5670">
                  <c:v>0.38669100000000001</c:v>
                </c:pt>
                <c:pt idx="5671">
                  <c:v>0.18541800000000047</c:v>
                </c:pt>
                <c:pt idx="5672">
                  <c:v>0.12207219999999999</c:v>
                </c:pt>
                <c:pt idx="5673">
                  <c:v>0.12207219999999999</c:v>
                </c:pt>
                <c:pt idx="5674">
                  <c:v>0.1110228</c:v>
                </c:pt>
                <c:pt idx="5675">
                  <c:v>9.5540260000000043E-2</c:v>
                </c:pt>
                <c:pt idx="5676">
                  <c:v>9.155413000000022E-2</c:v>
                </c:pt>
                <c:pt idx="5677">
                  <c:v>9.155413000000022E-2</c:v>
                </c:pt>
                <c:pt idx="5678">
                  <c:v>0.383986400000001</c:v>
                </c:pt>
                <c:pt idx="5679">
                  <c:v>0.76330869999999995</c:v>
                </c:pt>
                <c:pt idx="5680">
                  <c:v>0.75875629999999994</c:v>
                </c:pt>
                <c:pt idx="5681">
                  <c:v>0.65816830000000004</c:v>
                </c:pt>
                <c:pt idx="5682">
                  <c:v>1.192253000000002</c:v>
                </c:pt>
                <c:pt idx="5683">
                  <c:v>1.8580019999999999</c:v>
                </c:pt>
                <c:pt idx="5684">
                  <c:v>1.111003</c:v>
                </c:pt>
                <c:pt idx="5685">
                  <c:v>0.12786139999999999</c:v>
                </c:pt>
                <c:pt idx="5686">
                  <c:v>0.30315380000000008</c:v>
                </c:pt>
                <c:pt idx="5687">
                  <c:v>0.62828729999999999</c:v>
                </c:pt>
                <c:pt idx="5688">
                  <c:v>0.45805380000000001</c:v>
                </c:pt>
                <c:pt idx="5689">
                  <c:v>0.24129820000000038</c:v>
                </c:pt>
                <c:pt idx="5690">
                  <c:v>0.4332281000000005</c:v>
                </c:pt>
                <c:pt idx="5691">
                  <c:v>0.64998369999999994</c:v>
                </c:pt>
                <c:pt idx="5692">
                  <c:v>0.45315870000000008</c:v>
                </c:pt>
                <c:pt idx="5693">
                  <c:v>0.24414440000000029</c:v>
                </c:pt>
                <c:pt idx="5694">
                  <c:v>0.32929830000000032</c:v>
                </c:pt>
                <c:pt idx="5695">
                  <c:v>0.40891640000000051</c:v>
                </c:pt>
                <c:pt idx="5696">
                  <c:v>0.30053870000000038</c:v>
                </c:pt>
                <c:pt idx="5697">
                  <c:v>0.19836730000000022</c:v>
                </c:pt>
                <c:pt idx="5698">
                  <c:v>0.19836730000000022</c:v>
                </c:pt>
                <c:pt idx="5699">
                  <c:v>0.1996935</c:v>
                </c:pt>
                <c:pt idx="5700">
                  <c:v>0.21517600000000001</c:v>
                </c:pt>
                <c:pt idx="5701">
                  <c:v>0.22445219999999999</c:v>
                </c:pt>
                <c:pt idx="5702">
                  <c:v>0.18576440000000044</c:v>
                </c:pt>
                <c:pt idx="5703">
                  <c:v>0.18799590000000044</c:v>
                </c:pt>
                <c:pt idx="5704">
                  <c:v>0.43571660000000051</c:v>
                </c:pt>
                <c:pt idx="5705">
                  <c:v>0.63688900000000115</c:v>
                </c:pt>
                <c:pt idx="5706">
                  <c:v>0.61367640000000101</c:v>
                </c:pt>
                <c:pt idx="5707">
                  <c:v>0.54086080000000003</c:v>
                </c:pt>
                <c:pt idx="5708">
                  <c:v>0.26991630000000044</c:v>
                </c:pt>
                <c:pt idx="5709">
                  <c:v>6.8114250000000001E-2</c:v>
                </c:pt>
                <c:pt idx="5710">
                  <c:v>9.9079330000000007E-2</c:v>
                </c:pt>
                <c:pt idx="5711">
                  <c:v>0.29546850000000058</c:v>
                </c:pt>
                <c:pt idx="5712">
                  <c:v>0.9689589999999999</c:v>
                </c:pt>
                <c:pt idx="5713">
                  <c:v>1.2681530000000001</c:v>
                </c:pt>
                <c:pt idx="5714">
                  <c:v>0.6333685999999995</c:v>
                </c:pt>
                <c:pt idx="5715">
                  <c:v>0.43956860000000064</c:v>
                </c:pt>
                <c:pt idx="5716">
                  <c:v>1.2055859999999998</c:v>
                </c:pt>
                <c:pt idx="5717">
                  <c:v>1.5496399999999981</c:v>
                </c:pt>
                <c:pt idx="5718">
                  <c:v>1.0851639999999998</c:v>
                </c:pt>
                <c:pt idx="5719">
                  <c:v>0.66100320000000101</c:v>
                </c:pt>
                <c:pt idx="5720">
                  <c:v>0.30507610000000057</c:v>
                </c:pt>
                <c:pt idx="5721">
                  <c:v>0.15044440000000045</c:v>
                </c:pt>
                <c:pt idx="5722">
                  <c:v>0.29752860000000064</c:v>
                </c:pt>
                <c:pt idx="5723">
                  <c:v>0.31177060000000051</c:v>
                </c:pt>
                <c:pt idx="5724">
                  <c:v>0.14920390000000025</c:v>
                </c:pt>
                <c:pt idx="5725">
                  <c:v>0.36571730000000002</c:v>
                </c:pt>
                <c:pt idx="5726">
                  <c:v>1.0314669999999981</c:v>
                </c:pt>
                <c:pt idx="5727">
                  <c:v>1.0948800000000001</c:v>
                </c:pt>
                <c:pt idx="5728">
                  <c:v>0.52202550000000003</c:v>
                </c:pt>
                <c:pt idx="5729">
                  <c:v>0.47932550000000057</c:v>
                </c:pt>
                <c:pt idx="5730">
                  <c:v>0.93584080000000114</c:v>
                </c:pt>
                <c:pt idx="5731">
                  <c:v>0.99301359999999883</c:v>
                </c:pt>
                <c:pt idx="5732">
                  <c:v>0.71432779999999996</c:v>
                </c:pt>
                <c:pt idx="5733">
                  <c:v>0.65268459999999995</c:v>
                </c:pt>
                <c:pt idx="5734">
                  <c:v>0.75327259999999996</c:v>
                </c:pt>
                <c:pt idx="5735">
                  <c:v>0.86320770000000002</c:v>
                </c:pt>
                <c:pt idx="5736">
                  <c:v>0.97932669999999999</c:v>
                </c:pt>
                <c:pt idx="5737">
                  <c:v>0.74481990000000065</c:v>
                </c:pt>
                <c:pt idx="5738">
                  <c:v>0.30356740000000032</c:v>
                </c:pt>
                <c:pt idx="5739">
                  <c:v>0.26462630000000031</c:v>
                </c:pt>
                <c:pt idx="5740">
                  <c:v>0.43493430000000038</c:v>
                </c:pt>
                <c:pt idx="5741">
                  <c:v>0.72734419999999989</c:v>
                </c:pt>
                <c:pt idx="5742">
                  <c:v>1.0757009999999998</c:v>
                </c:pt>
                <c:pt idx="5743">
                  <c:v>0.90368729999999997</c:v>
                </c:pt>
                <c:pt idx="5744">
                  <c:v>0.52454750000000006</c:v>
                </c:pt>
                <c:pt idx="5745">
                  <c:v>0.68625740000000002</c:v>
                </c:pt>
                <c:pt idx="5746">
                  <c:v>1.0346150000000001</c:v>
                </c:pt>
                <c:pt idx="5747">
                  <c:v>0.79103279999999898</c:v>
                </c:pt>
                <c:pt idx="5748">
                  <c:v>0.37320530000000002</c:v>
                </c:pt>
                <c:pt idx="5749">
                  <c:v>0.42009990000000008</c:v>
                </c:pt>
                <c:pt idx="5750">
                  <c:v>0.58266669999999898</c:v>
                </c:pt>
                <c:pt idx="5751">
                  <c:v>0.82859919999999998</c:v>
                </c:pt>
                <c:pt idx="5752">
                  <c:v>1.0918019999999982</c:v>
                </c:pt>
                <c:pt idx="5753">
                  <c:v>0.67749160000000153</c:v>
                </c:pt>
                <c:pt idx="5754">
                  <c:v>0.15108520000000025</c:v>
                </c:pt>
                <c:pt idx="5755">
                  <c:v>0.94245319999999899</c:v>
                </c:pt>
                <c:pt idx="5756">
                  <c:v>1.902371</c:v>
                </c:pt>
                <c:pt idx="5757">
                  <c:v>1.353054</c:v>
                </c:pt>
                <c:pt idx="5758">
                  <c:v>0.66441189999999994</c:v>
                </c:pt>
                <c:pt idx="5759">
                  <c:v>0.41376310000000005</c:v>
                </c:pt>
                <c:pt idx="5760">
                  <c:v>0.18926630000000044</c:v>
                </c:pt>
                <c:pt idx="5761">
                  <c:v>0.20569509999999999</c:v>
                </c:pt>
                <c:pt idx="5762">
                  <c:v>0.22881080000000001</c:v>
                </c:pt>
                <c:pt idx="5763">
                  <c:v>0.15139810000000029</c:v>
                </c:pt>
                <c:pt idx="5764">
                  <c:v>9.2463109999999973E-2</c:v>
                </c:pt>
                <c:pt idx="5765">
                  <c:v>0.63409130000000102</c:v>
                </c:pt>
                <c:pt idx="5766">
                  <c:v>1.1376649999999984</c:v>
                </c:pt>
                <c:pt idx="5767">
                  <c:v>1.0215459999999998</c:v>
                </c:pt>
                <c:pt idx="5768">
                  <c:v>0.88856979999999886</c:v>
                </c:pt>
                <c:pt idx="5769">
                  <c:v>0.57906800000000003</c:v>
                </c:pt>
                <c:pt idx="5770">
                  <c:v>0.31501540000000045</c:v>
                </c:pt>
                <c:pt idx="5771">
                  <c:v>0.40016930000000001</c:v>
                </c:pt>
                <c:pt idx="5772">
                  <c:v>0.43961330000000032</c:v>
                </c:pt>
                <c:pt idx="5773">
                  <c:v>0.20737519999999998</c:v>
                </c:pt>
                <c:pt idx="5774">
                  <c:v>3.665742000000001E-2</c:v>
                </c:pt>
                <c:pt idx="5775">
                  <c:v>0.16051769999999999</c:v>
                </c:pt>
                <c:pt idx="5776">
                  <c:v>0.35127790000000031</c:v>
                </c:pt>
                <c:pt idx="5777">
                  <c:v>0.80801289999999959</c:v>
                </c:pt>
                <c:pt idx="5778">
                  <c:v>1.0991409999999999</c:v>
                </c:pt>
                <c:pt idx="5779">
                  <c:v>0.83606469999999999</c:v>
                </c:pt>
                <c:pt idx="5780">
                  <c:v>0.60286919999999999</c:v>
                </c:pt>
                <c:pt idx="5781">
                  <c:v>0.45578510000000005</c:v>
                </c:pt>
                <c:pt idx="5782">
                  <c:v>0.47772740000000002</c:v>
                </c:pt>
                <c:pt idx="5783">
                  <c:v>0.91876749999999996</c:v>
                </c:pt>
                <c:pt idx="5784">
                  <c:v>1.0398789999999998</c:v>
                </c:pt>
                <c:pt idx="5785">
                  <c:v>0.46702440000000051</c:v>
                </c:pt>
                <c:pt idx="5786">
                  <c:v>0.10220860000000002</c:v>
                </c:pt>
                <c:pt idx="5787">
                  <c:v>0.13317369999999987</c:v>
                </c:pt>
                <c:pt idx="5788">
                  <c:v>0.23631740000000029</c:v>
                </c:pt>
                <c:pt idx="5789">
                  <c:v>0.46081430000000051</c:v>
                </c:pt>
                <c:pt idx="5790">
                  <c:v>0.72870019999999991</c:v>
                </c:pt>
                <c:pt idx="5791">
                  <c:v>1.0615749999999982</c:v>
                </c:pt>
                <c:pt idx="5792">
                  <c:v>1.2845439999999999</c:v>
                </c:pt>
                <c:pt idx="5793">
                  <c:v>1.3619199999999998</c:v>
                </c:pt>
                <c:pt idx="5794">
                  <c:v>1.1233599999999999</c:v>
                </c:pt>
                <c:pt idx="5795">
                  <c:v>0.51179940000000101</c:v>
                </c:pt>
                <c:pt idx="5796">
                  <c:v>0.44743650000000001</c:v>
                </c:pt>
                <c:pt idx="5797">
                  <c:v>0.95811460000000004</c:v>
                </c:pt>
                <c:pt idx="5798">
                  <c:v>1.2014689999999979</c:v>
                </c:pt>
                <c:pt idx="5799">
                  <c:v>1.1937279999999999</c:v>
                </c:pt>
                <c:pt idx="5800">
                  <c:v>1.034171</c:v>
                </c:pt>
                <c:pt idx="5801">
                  <c:v>0.74788209999999999</c:v>
                </c:pt>
                <c:pt idx="5802">
                  <c:v>0.63005679999999997</c:v>
                </c:pt>
                <c:pt idx="5803">
                  <c:v>0.63779810000000114</c:v>
                </c:pt>
                <c:pt idx="5804">
                  <c:v>0.95287670000000002</c:v>
                </c:pt>
                <c:pt idx="5805">
                  <c:v>1.4715419999999984</c:v>
                </c:pt>
                <c:pt idx="5806">
                  <c:v>1.5509890000000002</c:v>
                </c:pt>
                <c:pt idx="5807">
                  <c:v>1.3729389999999999</c:v>
                </c:pt>
                <c:pt idx="5808">
                  <c:v>1.562176</c:v>
                </c:pt>
                <c:pt idx="5809">
                  <c:v>1.9414980000000002</c:v>
                </c:pt>
                <c:pt idx="5810">
                  <c:v>2.2516149999999997</c:v>
                </c:pt>
                <c:pt idx="5811">
                  <c:v>2.5301669999999987</c:v>
                </c:pt>
                <c:pt idx="5812">
                  <c:v>2.9308049999999977</c:v>
                </c:pt>
                <c:pt idx="5813">
                  <c:v>3.3797989999999967</c:v>
                </c:pt>
                <c:pt idx="5814">
                  <c:v>7.7329420000000004</c:v>
                </c:pt>
                <c:pt idx="5815">
                  <c:v>13.42004</c:v>
                </c:pt>
                <c:pt idx="5816">
                  <c:v>23.994970000000031</c:v>
                </c:pt>
                <c:pt idx="5817">
                  <c:v>36.001679999999993</c:v>
                </c:pt>
                <c:pt idx="5818">
                  <c:v>47.214390000000002</c:v>
                </c:pt>
                <c:pt idx="5819">
                  <c:v>58.237960000000001</c:v>
                </c:pt>
                <c:pt idx="5820">
                  <c:v>65.622179999999958</c:v>
                </c:pt>
                <c:pt idx="5821">
                  <c:v>72.264190000000113</c:v>
                </c:pt>
                <c:pt idx="5822">
                  <c:v>76.176609999999982</c:v>
                </c:pt>
                <c:pt idx="5823">
                  <c:v>79.6447</c:v>
                </c:pt>
                <c:pt idx="5824">
                  <c:v>81.566310000000016</c:v>
                </c:pt>
                <c:pt idx="5825">
                  <c:v>83.291780000000003</c:v>
                </c:pt>
                <c:pt idx="5826">
                  <c:v>77.846999999999994</c:v>
                </c:pt>
                <c:pt idx="5827">
                  <c:v>71.746880000000004</c:v>
                </c:pt>
                <c:pt idx="5828">
                  <c:v>60.144689999999997</c:v>
                </c:pt>
                <c:pt idx="5829">
                  <c:v>48.228860000000012</c:v>
                </c:pt>
                <c:pt idx="5830">
                  <c:v>36.179190000000013</c:v>
                </c:pt>
                <c:pt idx="5831">
                  <c:v>24.142139999999962</c:v>
                </c:pt>
                <c:pt idx="5832">
                  <c:v>18.787759999999967</c:v>
                </c:pt>
                <c:pt idx="5833">
                  <c:v>13.481580000000006</c:v>
                </c:pt>
                <c:pt idx="5834">
                  <c:v>9.7735150000000015</c:v>
                </c:pt>
                <c:pt idx="5835">
                  <c:v>6.21373</c:v>
                </c:pt>
                <c:pt idx="5836">
                  <c:v>4.9911979999999998</c:v>
                </c:pt>
                <c:pt idx="5837">
                  <c:v>3.8321599999999956</c:v>
                </c:pt>
                <c:pt idx="5838">
                  <c:v>3.336718999999996</c:v>
                </c:pt>
                <c:pt idx="5839">
                  <c:v>2.7775069999999999</c:v>
                </c:pt>
                <c:pt idx="5840">
                  <c:v>1.7324349999999982</c:v>
                </c:pt>
                <c:pt idx="5841">
                  <c:v>0.97762790000000088</c:v>
                </c:pt>
                <c:pt idx="5842">
                  <c:v>1.9298039999999999</c:v>
                </c:pt>
                <c:pt idx="5843">
                  <c:v>2.4821019999999998</c:v>
                </c:pt>
                <c:pt idx="5844">
                  <c:v>1.1351209999999998</c:v>
                </c:pt>
                <c:pt idx="5845">
                  <c:v>0.2539457</c:v>
                </c:pt>
                <c:pt idx="5846">
                  <c:v>1.2056639999999976</c:v>
                </c:pt>
                <c:pt idx="5847">
                  <c:v>1.7698079999999998</c:v>
                </c:pt>
                <c:pt idx="5848">
                  <c:v>1.0421289999999999</c:v>
                </c:pt>
                <c:pt idx="5849">
                  <c:v>0.59608529999999949</c:v>
                </c:pt>
                <c:pt idx="5850">
                  <c:v>0.95201249999999948</c:v>
                </c:pt>
                <c:pt idx="5851">
                  <c:v>1.0760369999999999</c:v>
                </c:pt>
                <c:pt idx="5852">
                  <c:v>0.62704290000000062</c:v>
                </c:pt>
                <c:pt idx="5853">
                  <c:v>0.39152650000000089</c:v>
                </c:pt>
                <c:pt idx="5854">
                  <c:v>0.61602340000000089</c:v>
                </c:pt>
                <c:pt idx="5855">
                  <c:v>0.76027630000000002</c:v>
                </c:pt>
                <c:pt idx="5856">
                  <c:v>0.75253499999999951</c:v>
                </c:pt>
                <c:pt idx="5857">
                  <c:v>0.85768670000000002</c:v>
                </c:pt>
                <c:pt idx="5858">
                  <c:v>1.1518549999999999</c:v>
                </c:pt>
                <c:pt idx="5859">
                  <c:v>1.1747470000000018</c:v>
                </c:pt>
                <c:pt idx="5860">
                  <c:v>0.79560750000000002</c:v>
                </c:pt>
                <c:pt idx="5861">
                  <c:v>0.59319450000000007</c:v>
                </c:pt>
                <c:pt idx="5862">
                  <c:v>0.62415960000000115</c:v>
                </c:pt>
                <c:pt idx="5863">
                  <c:v>0.56608890000000001</c:v>
                </c:pt>
                <c:pt idx="5864">
                  <c:v>0.40360040000000008</c:v>
                </c:pt>
                <c:pt idx="5865">
                  <c:v>0.33934560000000058</c:v>
                </c:pt>
                <c:pt idx="5866">
                  <c:v>0.37805200000000044</c:v>
                </c:pt>
                <c:pt idx="5867">
                  <c:v>0.39273360000000002</c:v>
                </c:pt>
                <c:pt idx="5868">
                  <c:v>0.38499230000000051</c:v>
                </c:pt>
                <c:pt idx="5869">
                  <c:v>0.44061910000000004</c:v>
                </c:pt>
                <c:pt idx="5870">
                  <c:v>0.54899700000000062</c:v>
                </c:pt>
                <c:pt idx="5871">
                  <c:v>0.479549</c:v>
                </c:pt>
                <c:pt idx="5872">
                  <c:v>0.27827600000000002</c:v>
                </c:pt>
                <c:pt idx="5873">
                  <c:v>0.22637440000000003</c:v>
                </c:pt>
                <c:pt idx="5874">
                  <c:v>0.27279969999999998</c:v>
                </c:pt>
                <c:pt idx="5875">
                  <c:v>0.35834860000000057</c:v>
                </c:pt>
                <c:pt idx="5876">
                  <c:v>0.46672640000000032</c:v>
                </c:pt>
                <c:pt idx="5877">
                  <c:v>0.39621300000000031</c:v>
                </c:pt>
                <c:pt idx="5878">
                  <c:v>0.2337245</c:v>
                </c:pt>
                <c:pt idx="5879">
                  <c:v>0.20976310000000029</c:v>
                </c:pt>
                <c:pt idx="5880">
                  <c:v>0.24846950000000032</c:v>
                </c:pt>
                <c:pt idx="5881">
                  <c:v>0.28160640000000031</c:v>
                </c:pt>
                <c:pt idx="5882">
                  <c:v>0.31257150000000045</c:v>
                </c:pt>
                <c:pt idx="5883">
                  <c:v>0.34353660000000008</c:v>
                </c:pt>
                <c:pt idx="5884">
                  <c:v>0.37450170000000038</c:v>
                </c:pt>
                <c:pt idx="5885">
                  <c:v>0.44741050000000032</c:v>
                </c:pt>
                <c:pt idx="5886">
                  <c:v>0.53256439999999883</c:v>
                </c:pt>
                <c:pt idx="5887">
                  <c:v>0.4125375</c:v>
                </c:pt>
                <c:pt idx="5888">
                  <c:v>0.24231150000000001</c:v>
                </c:pt>
                <c:pt idx="5889">
                  <c:v>0.35524909999999998</c:v>
                </c:pt>
                <c:pt idx="5890">
                  <c:v>0.52555709999999956</c:v>
                </c:pt>
                <c:pt idx="5891">
                  <c:v>0.72916960000000064</c:v>
                </c:pt>
                <c:pt idx="5892">
                  <c:v>0.93808340000000001</c:v>
                </c:pt>
                <c:pt idx="5893">
                  <c:v>0.65856689999999996</c:v>
                </c:pt>
                <c:pt idx="5894">
                  <c:v>0.31795090000000065</c:v>
                </c:pt>
                <c:pt idx="5895">
                  <c:v>0.31122300000000008</c:v>
                </c:pt>
                <c:pt idx="5896">
                  <c:v>0.33444680000000088</c:v>
                </c:pt>
                <c:pt idx="5897">
                  <c:v>0.18189380000000024</c:v>
                </c:pt>
                <c:pt idx="5898">
                  <c:v>1.9327100000000031E-2</c:v>
                </c:pt>
                <c:pt idx="5899">
                  <c:v>6.8065819999999999E-2</c:v>
                </c:pt>
                <c:pt idx="5900">
                  <c:v>0.12212430000000013</c:v>
                </c:pt>
                <c:pt idx="5901">
                  <c:v>0.1376069</c:v>
                </c:pt>
                <c:pt idx="5902">
                  <c:v>0.15308200000000022</c:v>
                </c:pt>
                <c:pt idx="5903">
                  <c:v>0.16856450000000001</c:v>
                </c:pt>
                <c:pt idx="5904">
                  <c:v>0.20423100000000022</c:v>
                </c:pt>
                <c:pt idx="5905">
                  <c:v>0.55258819999999897</c:v>
                </c:pt>
                <c:pt idx="5906">
                  <c:v>0.84702100000000113</c:v>
                </c:pt>
                <c:pt idx="5907">
                  <c:v>0.59155899999999872</c:v>
                </c:pt>
                <c:pt idx="5908">
                  <c:v>0.38812160000000051</c:v>
                </c:pt>
                <c:pt idx="5909">
                  <c:v>0.57391209999999959</c:v>
                </c:pt>
                <c:pt idx="5910">
                  <c:v>0.76301069999999993</c:v>
                </c:pt>
                <c:pt idx="5911">
                  <c:v>0.97202499999999992</c:v>
                </c:pt>
                <c:pt idx="5912">
                  <c:v>1.118662</c:v>
                </c:pt>
                <c:pt idx="5913">
                  <c:v>0.97164880000000164</c:v>
                </c:pt>
                <c:pt idx="5914">
                  <c:v>0.77728990000000064</c:v>
                </c:pt>
                <c:pt idx="5915">
                  <c:v>0.39796770000000076</c:v>
                </c:pt>
                <c:pt idx="5916">
                  <c:v>9.7816440000000004E-2</c:v>
                </c:pt>
                <c:pt idx="5917">
                  <c:v>5.9128710000000022E-2</c:v>
                </c:pt>
                <c:pt idx="5918">
                  <c:v>0.11128360000000002</c:v>
                </c:pt>
                <c:pt idx="5919">
                  <c:v>0.42093440000000032</c:v>
                </c:pt>
                <c:pt idx="5920">
                  <c:v>0.60281709999999999</c:v>
                </c:pt>
                <c:pt idx="5921">
                  <c:v>0.47121540000000006</c:v>
                </c:pt>
                <c:pt idx="5922">
                  <c:v>0.51198559999999949</c:v>
                </c:pt>
                <c:pt idx="5923">
                  <c:v>0.92227300000000001</c:v>
                </c:pt>
                <c:pt idx="5924">
                  <c:v>1.0936429999999999</c:v>
                </c:pt>
                <c:pt idx="5925">
                  <c:v>0.81495689999999998</c:v>
                </c:pt>
                <c:pt idx="5926">
                  <c:v>0.60891540000000088</c:v>
                </c:pt>
                <c:pt idx="5927">
                  <c:v>0.52380250000000006</c:v>
                </c:pt>
                <c:pt idx="5928">
                  <c:v>0.63555909999999993</c:v>
                </c:pt>
                <c:pt idx="5929">
                  <c:v>1.0381050000000001</c:v>
                </c:pt>
                <c:pt idx="5930">
                  <c:v>1.1794229999999999</c:v>
                </c:pt>
                <c:pt idx="5931">
                  <c:v>0.9782462999999999</c:v>
                </c:pt>
                <c:pt idx="5932">
                  <c:v>0.75556000000000001</c:v>
                </c:pt>
                <c:pt idx="5933">
                  <c:v>0.50783929999999999</c:v>
                </c:pt>
                <c:pt idx="5934">
                  <c:v>0.31327930000000032</c:v>
                </c:pt>
                <c:pt idx="5935">
                  <c:v>0.17393640000000038</c:v>
                </c:pt>
                <c:pt idx="5936">
                  <c:v>0.50803300000000007</c:v>
                </c:pt>
                <c:pt idx="5937">
                  <c:v>1.28216</c:v>
                </c:pt>
                <c:pt idx="5938">
                  <c:v>1.3745639999999999</c:v>
                </c:pt>
                <c:pt idx="5939">
                  <c:v>0.90234609999999948</c:v>
                </c:pt>
                <c:pt idx="5940">
                  <c:v>0.71082610000000002</c:v>
                </c:pt>
                <c:pt idx="5941">
                  <c:v>0.72630109999999992</c:v>
                </c:pt>
                <c:pt idx="5942">
                  <c:v>0.52204410000000001</c:v>
                </c:pt>
                <c:pt idx="5943">
                  <c:v>0.17368689999999998</c:v>
                </c:pt>
                <c:pt idx="5944">
                  <c:v>0.24662920000000021</c:v>
                </c:pt>
                <c:pt idx="5945">
                  <c:v>0.56386849999999999</c:v>
                </c:pt>
                <c:pt idx="5946">
                  <c:v>0.96315869999999992</c:v>
                </c:pt>
                <c:pt idx="5947">
                  <c:v>1.4044109999999999</c:v>
                </c:pt>
                <c:pt idx="5948">
                  <c:v>1.3489780000000002</c:v>
                </c:pt>
                <c:pt idx="5949">
                  <c:v>1.070292</c:v>
                </c:pt>
                <c:pt idx="5950">
                  <c:v>0.88615949999999999</c:v>
                </c:pt>
                <c:pt idx="5951">
                  <c:v>0.73907530000000088</c:v>
                </c:pt>
                <c:pt idx="5952">
                  <c:v>0.75973239999999997</c:v>
                </c:pt>
                <c:pt idx="5953">
                  <c:v>0.83714510000000064</c:v>
                </c:pt>
                <c:pt idx="5954">
                  <c:v>0.63831589999999994</c:v>
                </c:pt>
                <c:pt idx="5955">
                  <c:v>0.35976420000000031</c:v>
                </c:pt>
                <c:pt idx="5956">
                  <c:v>0.37988110000000064</c:v>
                </c:pt>
                <c:pt idx="5957">
                  <c:v>0.47277640000000032</c:v>
                </c:pt>
                <c:pt idx="5958">
                  <c:v>0.41735440000000057</c:v>
                </c:pt>
                <c:pt idx="5959">
                  <c:v>0.33224140000000002</c:v>
                </c:pt>
                <c:pt idx="5960">
                  <c:v>0.34711290000000045</c:v>
                </c:pt>
                <c:pt idx="5961">
                  <c:v>0.37807800000000064</c:v>
                </c:pt>
                <c:pt idx="5962">
                  <c:v>0.47102170000000032</c:v>
                </c:pt>
                <c:pt idx="5963">
                  <c:v>0.571658200000001</c:v>
                </c:pt>
                <c:pt idx="5964">
                  <c:v>0.60828959999999999</c:v>
                </c:pt>
                <c:pt idx="5965">
                  <c:v>0.63925469999999995</c:v>
                </c:pt>
                <c:pt idx="5966">
                  <c:v>0.74351970000000001</c:v>
                </c:pt>
                <c:pt idx="5967">
                  <c:v>0.85189740000000114</c:v>
                </c:pt>
                <c:pt idx="5968">
                  <c:v>1.2473649999999976</c:v>
                </c:pt>
                <c:pt idx="5969">
                  <c:v>1.646231</c:v>
                </c:pt>
                <c:pt idx="5970">
                  <c:v>1.2436850000000002</c:v>
                </c:pt>
                <c:pt idx="5971">
                  <c:v>0.84293810000000002</c:v>
                </c:pt>
                <c:pt idx="5972">
                  <c:v>0.49458080000000088</c:v>
                </c:pt>
                <c:pt idx="5973">
                  <c:v>0.16975660000000001</c:v>
                </c:pt>
                <c:pt idx="5974">
                  <c:v>0.2007217</c:v>
                </c:pt>
                <c:pt idx="5975">
                  <c:v>0.23799010000000029</c:v>
                </c:pt>
                <c:pt idx="5976">
                  <c:v>0.33857820000000088</c:v>
                </c:pt>
                <c:pt idx="5977">
                  <c:v>0.41253000000000006</c:v>
                </c:pt>
                <c:pt idx="5978">
                  <c:v>0.28866970000000008</c:v>
                </c:pt>
                <c:pt idx="5979">
                  <c:v>0.23571760000000025</c:v>
                </c:pt>
                <c:pt idx="5980">
                  <c:v>0.59164470000000002</c:v>
                </c:pt>
                <c:pt idx="5981">
                  <c:v>0.88911369999999956</c:v>
                </c:pt>
                <c:pt idx="5982">
                  <c:v>0.91233749999999958</c:v>
                </c:pt>
                <c:pt idx="5983">
                  <c:v>0.86113629999999997</c:v>
                </c:pt>
                <c:pt idx="5984">
                  <c:v>0.52052039999999911</c:v>
                </c:pt>
                <c:pt idx="5985">
                  <c:v>0.23952859999999998</c:v>
                </c:pt>
                <c:pt idx="5986">
                  <c:v>0.1543747</c:v>
                </c:pt>
                <c:pt idx="5987">
                  <c:v>0.14829860000000025</c:v>
                </c:pt>
                <c:pt idx="5988">
                  <c:v>0.36505420000000038</c:v>
                </c:pt>
                <c:pt idx="5989">
                  <c:v>0.53455749999999957</c:v>
                </c:pt>
                <c:pt idx="5990">
                  <c:v>0.58872029999999997</c:v>
                </c:pt>
                <c:pt idx="5991">
                  <c:v>0.60833060000000005</c:v>
                </c:pt>
                <c:pt idx="5992">
                  <c:v>0.55414170000000063</c:v>
                </c:pt>
                <c:pt idx="5993">
                  <c:v>0.46493820000000002</c:v>
                </c:pt>
                <c:pt idx="5994">
                  <c:v>0.31018730000000044</c:v>
                </c:pt>
                <c:pt idx="5995">
                  <c:v>0.20488659999999997</c:v>
                </c:pt>
                <c:pt idx="5996">
                  <c:v>0.18166280000000001</c:v>
                </c:pt>
                <c:pt idx="5997">
                  <c:v>0.24930770000000024</c:v>
                </c:pt>
                <c:pt idx="5998">
                  <c:v>0.4505808000000005</c:v>
                </c:pt>
                <c:pt idx="5999">
                  <c:v>0.64849729999999994</c:v>
                </c:pt>
                <c:pt idx="6000">
                  <c:v>0.84202899999999992</c:v>
                </c:pt>
                <c:pt idx="6001">
                  <c:v>0.88526169999999949</c:v>
                </c:pt>
                <c:pt idx="6002">
                  <c:v>0.75366009999999994</c:v>
                </c:pt>
                <c:pt idx="6003">
                  <c:v>0.55746089999999959</c:v>
                </c:pt>
                <c:pt idx="6004">
                  <c:v>0.29438440000000088</c:v>
                </c:pt>
                <c:pt idx="6005">
                  <c:v>0.45324440000000005</c:v>
                </c:pt>
                <c:pt idx="6006">
                  <c:v>1.002875</c:v>
                </c:pt>
                <c:pt idx="6007">
                  <c:v>1.1451609999999999</c:v>
                </c:pt>
                <c:pt idx="6008">
                  <c:v>0.95172190000000101</c:v>
                </c:pt>
                <c:pt idx="6009">
                  <c:v>0.68231970000000008</c:v>
                </c:pt>
                <c:pt idx="6010">
                  <c:v>0.35718630000000051</c:v>
                </c:pt>
                <c:pt idx="6011">
                  <c:v>0.46770620000000002</c:v>
                </c:pt>
                <c:pt idx="6012">
                  <c:v>0.86251100000000003</c:v>
                </c:pt>
                <c:pt idx="6013">
                  <c:v>0.77159389999999994</c:v>
                </c:pt>
                <c:pt idx="6014">
                  <c:v>0.4000129000000005</c:v>
                </c:pt>
                <c:pt idx="6015">
                  <c:v>0.4130665000000005</c:v>
                </c:pt>
                <c:pt idx="6016">
                  <c:v>0.62208079999999999</c:v>
                </c:pt>
                <c:pt idx="6017">
                  <c:v>0.50476960000000004</c:v>
                </c:pt>
                <c:pt idx="6018">
                  <c:v>0.24156640000000032</c:v>
                </c:pt>
                <c:pt idx="6019">
                  <c:v>0.15114110000000025</c:v>
                </c:pt>
                <c:pt idx="6020">
                  <c:v>0.12791720000000029</c:v>
                </c:pt>
                <c:pt idx="6021">
                  <c:v>0.27848090000000064</c:v>
                </c:pt>
                <c:pt idx="6022">
                  <c:v>0.48739460000000051</c:v>
                </c:pt>
                <c:pt idx="6023">
                  <c:v>0.38976070000000057</c:v>
                </c:pt>
                <c:pt idx="6024">
                  <c:v>0.20397019999999999</c:v>
                </c:pt>
                <c:pt idx="6025">
                  <c:v>0.2801014</c:v>
                </c:pt>
                <c:pt idx="6026">
                  <c:v>0.41937720000000051</c:v>
                </c:pt>
                <c:pt idx="6027">
                  <c:v>0.28756700000000002</c:v>
                </c:pt>
                <c:pt idx="6028">
                  <c:v>0.10177649999999999</c:v>
                </c:pt>
                <c:pt idx="6029">
                  <c:v>0.36335550000000044</c:v>
                </c:pt>
                <c:pt idx="6030">
                  <c:v>0.69623019999999958</c:v>
                </c:pt>
                <c:pt idx="6031">
                  <c:v>0.51855339999999883</c:v>
                </c:pt>
                <c:pt idx="6032">
                  <c:v>0.27857400000000032</c:v>
                </c:pt>
                <c:pt idx="6033">
                  <c:v>0.59400289999999956</c:v>
                </c:pt>
                <c:pt idx="6034">
                  <c:v>0.95784259999999999</c:v>
                </c:pt>
                <c:pt idx="6035">
                  <c:v>0.8003536</c:v>
                </c:pt>
                <c:pt idx="6036">
                  <c:v>0.61465250000000005</c:v>
                </c:pt>
                <c:pt idx="6037">
                  <c:v>0.61036089999999998</c:v>
                </c:pt>
                <c:pt idx="6038">
                  <c:v>0.61143379999999958</c:v>
                </c:pt>
                <c:pt idx="6039">
                  <c:v>0.7972243</c:v>
                </c:pt>
                <c:pt idx="6040">
                  <c:v>0.97366789999999992</c:v>
                </c:pt>
                <c:pt idx="6041">
                  <c:v>0.88851389999999897</c:v>
                </c:pt>
                <c:pt idx="6042">
                  <c:v>0.806288</c:v>
                </c:pt>
                <c:pt idx="6043">
                  <c:v>0.76760030000000101</c:v>
                </c:pt>
                <c:pt idx="6044">
                  <c:v>0.75508320000000062</c:v>
                </c:pt>
                <c:pt idx="6045">
                  <c:v>1.0028039999999998</c:v>
                </c:pt>
                <c:pt idx="6046">
                  <c:v>1.148077000000002</c:v>
                </c:pt>
                <c:pt idx="6047">
                  <c:v>0.5445489</c:v>
                </c:pt>
                <c:pt idx="6048">
                  <c:v>3.7424840000000056E-2</c:v>
                </c:pt>
                <c:pt idx="6049">
                  <c:v>8.3872460000000176E-2</c:v>
                </c:pt>
                <c:pt idx="6050">
                  <c:v>0.18513489999999999</c:v>
                </c:pt>
                <c:pt idx="6051">
                  <c:v>0.54123329999999958</c:v>
                </c:pt>
                <c:pt idx="6052">
                  <c:v>0.87819839999999993</c:v>
                </c:pt>
                <c:pt idx="6053">
                  <c:v>1.141402</c:v>
                </c:pt>
                <c:pt idx="6054">
                  <c:v>1.2629670000000002</c:v>
                </c:pt>
                <c:pt idx="6055">
                  <c:v>0.92235129999999999</c:v>
                </c:pt>
                <c:pt idx="6056">
                  <c:v>0.68973679999999959</c:v>
                </c:pt>
                <c:pt idx="6057">
                  <c:v>0.75937480000000102</c:v>
                </c:pt>
                <c:pt idx="6058">
                  <c:v>0.77486480000000102</c:v>
                </c:pt>
                <c:pt idx="6059">
                  <c:v>0.65874570000000165</c:v>
                </c:pt>
                <c:pt idx="6060">
                  <c:v>0.81058340000000006</c:v>
                </c:pt>
                <c:pt idx="6061">
                  <c:v>1.5301750000000001</c:v>
                </c:pt>
                <c:pt idx="6062">
                  <c:v>1.6937329999999999</c:v>
                </c:pt>
                <c:pt idx="6063">
                  <c:v>0.81896919999999951</c:v>
                </c:pt>
                <c:pt idx="6064">
                  <c:v>0.3038691000000005</c:v>
                </c:pt>
                <c:pt idx="6065">
                  <c:v>0.3812818000000005</c:v>
                </c:pt>
                <c:pt idx="6066">
                  <c:v>0.44611780000000001</c:v>
                </c:pt>
                <c:pt idx="6067">
                  <c:v>0.49256540000000032</c:v>
                </c:pt>
                <c:pt idx="6068">
                  <c:v>0.68364219999999998</c:v>
                </c:pt>
                <c:pt idx="6069">
                  <c:v>1.0629639999999998</c:v>
                </c:pt>
                <c:pt idx="6070">
                  <c:v>1.0046109999999999</c:v>
                </c:pt>
                <c:pt idx="6071">
                  <c:v>0.43976980000000032</c:v>
                </c:pt>
                <c:pt idx="6072">
                  <c:v>0.52951339999999858</c:v>
                </c:pt>
                <c:pt idx="6073">
                  <c:v>1.2958989999999981</c:v>
                </c:pt>
                <c:pt idx="6074">
                  <c:v>1.4254149999999977</c:v>
                </c:pt>
                <c:pt idx="6075">
                  <c:v>0.96889940000000141</c:v>
                </c:pt>
                <c:pt idx="6076">
                  <c:v>0.72469550000000105</c:v>
                </c:pt>
                <c:pt idx="6077">
                  <c:v>0.65502410000000089</c:v>
                </c:pt>
                <c:pt idx="6078">
                  <c:v>0.85361120000000101</c:v>
                </c:pt>
                <c:pt idx="6079">
                  <c:v>1.248416</c:v>
                </c:pt>
                <c:pt idx="6080">
                  <c:v>1.324033</c:v>
                </c:pt>
                <c:pt idx="6081">
                  <c:v>1.192431</c:v>
                </c:pt>
                <c:pt idx="6082">
                  <c:v>0.97244600000000003</c:v>
                </c:pt>
                <c:pt idx="6083">
                  <c:v>0.7015015</c:v>
                </c:pt>
                <c:pt idx="6084">
                  <c:v>0.6565960999999999</c:v>
                </c:pt>
                <c:pt idx="6085">
                  <c:v>0.72623409999999999</c:v>
                </c:pt>
                <c:pt idx="6086">
                  <c:v>1.04233</c:v>
                </c:pt>
                <c:pt idx="6087">
                  <c:v>1.4681</c:v>
                </c:pt>
                <c:pt idx="6088">
                  <c:v>1.4083599999999998</c:v>
                </c:pt>
                <c:pt idx="6089">
                  <c:v>1.1607590000000001</c:v>
                </c:pt>
                <c:pt idx="6090">
                  <c:v>1.0580470000000017</c:v>
                </c:pt>
                <c:pt idx="6091">
                  <c:v>1.0038579999999999</c:v>
                </c:pt>
                <c:pt idx="6092">
                  <c:v>0.79317109999999991</c:v>
                </c:pt>
                <c:pt idx="6093">
                  <c:v>0.53770909999999994</c:v>
                </c:pt>
                <c:pt idx="6094">
                  <c:v>0.95032119999999998</c:v>
                </c:pt>
                <c:pt idx="6095">
                  <c:v>1.5231749999999982</c:v>
                </c:pt>
                <c:pt idx="6096">
                  <c:v>1.6950180000000001</c:v>
                </c:pt>
                <c:pt idx="6097">
                  <c:v>1.7879129999999999</c:v>
                </c:pt>
                <c:pt idx="6098">
                  <c:v>1.1452389999999999</c:v>
                </c:pt>
                <c:pt idx="6099">
                  <c:v>0.3869592000000005</c:v>
                </c:pt>
                <c:pt idx="6100">
                  <c:v>0.20157850000000002</c:v>
                </c:pt>
                <c:pt idx="6101">
                  <c:v>8.5459460000000154E-2</c:v>
                </c:pt>
                <c:pt idx="6102">
                  <c:v>0.9105418999999999</c:v>
                </c:pt>
                <c:pt idx="6103">
                  <c:v>1.8158349999999981</c:v>
                </c:pt>
                <c:pt idx="6104">
                  <c:v>1.295642</c:v>
                </c:pt>
                <c:pt idx="6105">
                  <c:v>0.69956429999999958</c:v>
                </c:pt>
                <c:pt idx="6106">
                  <c:v>0.39899960000000051</c:v>
                </c:pt>
                <c:pt idx="6107">
                  <c:v>0.10822130000000015</c:v>
                </c:pt>
                <c:pt idx="6108">
                  <c:v>0.31723570000000001</c:v>
                </c:pt>
                <c:pt idx="6109">
                  <c:v>0.52183920000000061</c:v>
                </c:pt>
                <c:pt idx="6110">
                  <c:v>0.60695220000000005</c:v>
                </c:pt>
                <c:pt idx="6111">
                  <c:v>0.6807103000000001</c:v>
                </c:pt>
                <c:pt idx="6112">
                  <c:v>0.58781509999999959</c:v>
                </c:pt>
                <c:pt idx="6113">
                  <c:v>0.48137450000000076</c:v>
                </c:pt>
                <c:pt idx="6114">
                  <c:v>0.24139500000000025</c:v>
                </c:pt>
                <c:pt idx="6115">
                  <c:v>4.4599859999999977E-2</c:v>
                </c:pt>
                <c:pt idx="6116">
                  <c:v>0.16071890000000022</c:v>
                </c:pt>
                <c:pt idx="6117">
                  <c:v>0.26172050000000002</c:v>
                </c:pt>
                <c:pt idx="6118">
                  <c:v>0.27720310000000004</c:v>
                </c:pt>
                <c:pt idx="6119">
                  <c:v>0.35073400000000005</c:v>
                </c:pt>
                <c:pt idx="6120">
                  <c:v>0.69118600000000008</c:v>
                </c:pt>
                <c:pt idx="6121">
                  <c:v>0.86200070000000062</c:v>
                </c:pt>
                <c:pt idx="6122">
                  <c:v>0.38204180000000032</c:v>
                </c:pt>
                <c:pt idx="6123">
                  <c:v>7.3672459999999995E-2</c:v>
                </c:pt>
                <c:pt idx="6124">
                  <c:v>0.3212740000000005</c:v>
                </c:pt>
                <c:pt idx="6125">
                  <c:v>0.5403616</c:v>
                </c:pt>
                <c:pt idx="6126">
                  <c:v>0.67970450000000115</c:v>
                </c:pt>
                <c:pt idx="6127">
                  <c:v>0.8506905000000009</c:v>
                </c:pt>
                <c:pt idx="6128">
                  <c:v>1.098411</c:v>
                </c:pt>
                <c:pt idx="6129">
                  <c:v>1.1669580000000017</c:v>
                </c:pt>
                <c:pt idx="6130">
                  <c:v>0.85730669999999998</c:v>
                </c:pt>
                <c:pt idx="6131">
                  <c:v>0.63717960000000162</c:v>
                </c:pt>
                <c:pt idx="6132">
                  <c:v>0.58299080000000003</c:v>
                </c:pt>
                <c:pt idx="6133">
                  <c:v>0.56691590000000003</c:v>
                </c:pt>
                <c:pt idx="6134">
                  <c:v>0.61336349999999951</c:v>
                </c:pt>
                <c:pt idx="6135">
                  <c:v>0.68500190000000005</c:v>
                </c:pt>
                <c:pt idx="6136">
                  <c:v>0.79337969999999991</c:v>
                </c:pt>
                <c:pt idx="6137">
                  <c:v>0.69924760000000064</c:v>
                </c:pt>
                <c:pt idx="6138">
                  <c:v>0.34332060000000064</c:v>
                </c:pt>
                <c:pt idx="6139">
                  <c:v>0.14180530000000022</c:v>
                </c:pt>
                <c:pt idx="6140">
                  <c:v>0.11858149999999998</c:v>
                </c:pt>
                <c:pt idx="6141">
                  <c:v>0.11063160000000002</c:v>
                </c:pt>
                <c:pt idx="6142">
                  <c:v>0.11836920000000002</c:v>
                </c:pt>
                <c:pt idx="6143">
                  <c:v>0.36840700000000032</c:v>
                </c:pt>
                <c:pt idx="6144">
                  <c:v>0.84062460000000139</c:v>
                </c:pt>
                <c:pt idx="6145">
                  <c:v>0.79313010000000006</c:v>
                </c:pt>
                <c:pt idx="6146">
                  <c:v>0.32091260000000088</c:v>
                </c:pt>
                <c:pt idx="6147">
                  <c:v>9.9664210000000045E-2</c:v>
                </c:pt>
                <c:pt idx="6148">
                  <c:v>6.0957859999999996E-2</c:v>
                </c:pt>
                <c:pt idx="6149">
                  <c:v>0.63345059999999997</c:v>
                </c:pt>
                <c:pt idx="6150">
                  <c:v>1.60111</c:v>
                </c:pt>
                <c:pt idx="6151">
                  <c:v>1.795558</c:v>
                </c:pt>
                <c:pt idx="6152">
                  <c:v>1.5479559999999999</c:v>
                </c:pt>
                <c:pt idx="6153">
                  <c:v>0.98126389999999897</c:v>
                </c:pt>
                <c:pt idx="6154">
                  <c:v>0.25358440000000032</c:v>
                </c:pt>
                <c:pt idx="6155">
                  <c:v>0.3633480000000005</c:v>
                </c:pt>
                <c:pt idx="6156">
                  <c:v>0.84307590000000088</c:v>
                </c:pt>
                <c:pt idx="6157">
                  <c:v>1.244802</c:v>
                </c:pt>
                <c:pt idx="6158">
                  <c:v>1.6163830000000001</c:v>
                </c:pt>
                <c:pt idx="6159">
                  <c:v>1.1746910000000002</c:v>
                </c:pt>
                <c:pt idx="6160">
                  <c:v>0.46249440000000008</c:v>
                </c:pt>
                <c:pt idx="6161">
                  <c:v>0.30518040000000057</c:v>
                </c:pt>
                <c:pt idx="6162">
                  <c:v>0.30518040000000057</c:v>
                </c:pt>
                <c:pt idx="6163">
                  <c:v>0.37394290000000058</c:v>
                </c:pt>
                <c:pt idx="6164">
                  <c:v>0.45909690000000031</c:v>
                </c:pt>
                <c:pt idx="6165">
                  <c:v>0.72554120000000089</c:v>
                </c:pt>
                <c:pt idx="6166">
                  <c:v>1.0273049999999984</c:v>
                </c:pt>
                <c:pt idx="6167">
                  <c:v>1.1216869999999999</c:v>
                </c:pt>
                <c:pt idx="6168">
                  <c:v>1.1836169999999999</c:v>
                </c:pt>
                <c:pt idx="6169">
                  <c:v>1.0518439999999998</c:v>
                </c:pt>
                <c:pt idx="6170">
                  <c:v>0.89709339999999949</c:v>
                </c:pt>
                <c:pt idx="6171">
                  <c:v>0.49958400000000075</c:v>
                </c:pt>
                <c:pt idx="6172">
                  <c:v>8.1555300000000275E-2</c:v>
                </c:pt>
                <c:pt idx="6173">
                  <c:v>0.1346117</c:v>
                </c:pt>
                <c:pt idx="6174">
                  <c:v>0.21202440000000025</c:v>
                </c:pt>
                <c:pt idx="6175">
                  <c:v>0.7367209000000009</c:v>
                </c:pt>
                <c:pt idx="6176">
                  <c:v>1.264092</c:v>
                </c:pt>
                <c:pt idx="6177">
                  <c:v>0.97006550000000002</c:v>
                </c:pt>
                <c:pt idx="6178">
                  <c:v>0.68042720000000001</c:v>
                </c:pt>
                <c:pt idx="6179">
                  <c:v>0.51011919999999911</c:v>
                </c:pt>
                <c:pt idx="6180">
                  <c:v>0.34039610000000031</c:v>
                </c:pt>
                <c:pt idx="6181">
                  <c:v>0.1778295</c:v>
                </c:pt>
                <c:pt idx="6182">
                  <c:v>6.7566620000000174E-2</c:v>
                </c:pt>
                <c:pt idx="6183">
                  <c:v>0.46237140000000032</c:v>
                </c:pt>
                <c:pt idx="6184">
                  <c:v>0.79264210000000002</c:v>
                </c:pt>
                <c:pt idx="6185">
                  <c:v>0.66104050000000103</c:v>
                </c:pt>
                <c:pt idx="6186">
                  <c:v>0.54581550000000001</c:v>
                </c:pt>
                <c:pt idx="6187">
                  <c:v>0.52260289999999998</c:v>
                </c:pt>
                <c:pt idx="6188">
                  <c:v>0.5313388</c:v>
                </c:pt>
                <c:pt idx="6189">
                  <c:v>0.68616430000000006</c:v>
                </c:pt>
                <c:pt idx="6190">
                  <c:v>0.76356199999999996</c:v>
                </c:pt>
                <c:pt idx="6191">
                  <c:v>0.54691080000000003</c:v>
                </c:pt>
                <c:pt idx="6192">
                  <c:v>0.36314680000000032</c:v>
                </c:pt>
                <c:pt idx="6193">
                  <c:v>0.28573410000000005</c:v>
                </c:pt>
                <c:pt idx="6194">
                  <c:v>0.23093800000000028</c:v>
                </c:pt>
                <c:pt idx="6195">
                  <c:v>0.23867929999999998</c:v>
                </c:pt>
                <c:pt idx="6196">
                  <c:v>0.33291560000000064</c:v>
                </c:pt>
                <c:pt idx="6197">
                  <c:v>0.63482520000000164</c:v>
                </c:pt>
                <c:pt idx="6198">
                  <c:v>1.001485</c:v>
                </c:pt>
                <c:pt idx="6199">
                  <c:v>1.5046679999999999</c:v>
                </c:pt>
                <c:pt idx="6200">
                  <c:v>1.6461560000000017</c:v>
                </c:pt>
                <c:pt idx="6201">
                  <c:v>1.1200030000000001</c:v>
                </c:pt>
                <c:pt idx="6202">
                  <c:v>0.67001859999999991</c:v>
                </c:pt>
                <c:pt idx="6203">
                  <c:v>0.34488520000000045</c:v>
                </c:pt>
                <c:pt idx="6204">
                  <c:v>0.17156710000000022</c:v>
                </c:pt>
                <c:pt idx="6205">
                  <c:v>0.21799240000000047</c:v>
                </c:pt>
                <c:pt idx="6206">
                  <c:v>0.36253590000000002</c:v>
                </c:pt>
                <c:pt idx="6207">
                  <c:v>0.6334803999999995</c:v>
                </c:pt>
                <c:pt idx="6208">
                  <c:v>0.74578839999999991</c:v>
                </c:pt>
                <c:pt idx="6209">
                  <c:v>0.67611690000000002</c:v>
                </c:pt>
                <c:pt idx="6210">
                  <c:v>0.625575200000001</c:v>
                </c:pt>
                <c:pt idx="6211">
                  <c:v>0.59461009999999959</c:v>
                </c:pt>
                <c:pt idx="6212">
                  <c:v>0.46251670000000045</c:v>
                </c:pt>
                <c:pt idx="6213">
                  <c:v>0.23801990000000026</c:v>
                </c:pt>
                <c:pt idx="6214">
                  <c:v>0.15867740000000025</c:v>
                </c:pt>
                <c:pt idx="6215">
                  <c:v>0.19736520000000021</c:v>
                </c:pt>
                <c:pt idx="6216">
                  <c:v>0.29442910000000044</c:v>
                </c:pt>
                <c:pt idx="6217">
                  <c:v>0.43377200000000032</c:v>
                </c:pt>
                <c:pt idx="6218">
                  <c:v>0.64380330000000063</c:v>
                </c:pt>
                <c:pt idx="6219">
                  <c:v>0.89914229999999951</c:v>
                </c:pt>
                <c:pt idx="6220">
                  <c:v>1.2779129999999999</c:v>
                </c:pt>
                <c:pt idx="6221">
                  <c:v>1.726907</c:v>
                </c:pt>
                <c:pt idx="6222">
                  <c:v>1.4749919999999976</c:v>
                </c:pt>
                <c:pt idx="6223">
                  <c:v>0.87117239999999996</c:v>
                </c:pt>
                <c:pt idx="6224">
                  <c:v>0.46087760000000044</c:v>
                </c:pt>
                <c:pt idx="6225">
                  <c:v>0.13574420000000029</c:v>
                </c:pt>
                <c:pt idx="6226">
                  <c:v>2.8990649999999993E-2</c:v>
                </c:pt>
                <c:pt idx="6227">
                  <c:v>5.7668369999999995E-3</c:v>
                </c:pt>
                <c:pt idx="6228">
                  <c:v>0.28513060000000001</c:v>
                </c:pt>
                <c:pt idx="6229">
                  <c:v>0.66427040000000115</c:v>
                </c:pt>
                <c:pt idx="6230">
                  <c:v>0.67522660000000101</c:v>
                </c:pt>
                <c:pt idx="6231">
                  <c:v>0.58233139999999894</c:v>
                </c:pt>
                <c:pt idx="6232">
                  <c:v>0.87143689999999996</c:v>
                </c:pt>
                <c:pt idx="6233">
                  <c:v>1.2505769999999998</c:v>
                </c:pt>
                <c:pt idx="6234">
                  <c:v>0.89093909999999998</c:v>
                </c:pt>
                <c:pt idx="6235">
                  <c:v>0.3877565000000005</c:v>
                </c:pt>
                <c:pt idx="6236">
                  <c:v>0.21991100000000044</c:v>
                </c:pt>
                <c:pt idx="6237">
                  <c:v>0.10379189999999999</c:v>
                </c:pt>
                <c:pt idx="6238">
                  <c:v>0.15388290000000004</c:v>
                </c:pt>
                <c:pt idx="6239">
                  <c:v>0.22355440000000001</c:v>
                </c:pt>
                <c:pt idx="6240">
                  <c:v>0.30748270000000089</c:v>
                </c:pt>
                <c:pt idx="6241">
                  <c:v>0.3926367000000005</c:v>
                </c:pt>
                <c:pt idx="6242">
                  <c:v>0.55147799999999958</c:v>
                </c:pt>
                <c:pt idx="6243">
                  <c:v>0.71404470000000064</c:v>
                </c:pt>
                <c:pt idx="6244">
                  <c:v>0.60334600000000005</c:v>
                </c:pt>
                <c:pt idx="6245">
                  <c:v>0.48850100000000002</c:v>
                </c:pt>
                <c:pt idx="6246">
                  <c:v>0.51172490000000004</c:v>
                </c:pt>
                <c:pt idx="6247">
                  <c:v>0.52505789999999997</c:v>
                </c:pt>
                <c:pt idx="6248">
                  <c:v>0.28507850000000051</c:v>
                </c:pt>
                <c:pt idx="6249">
                  <c:v>8.3142300000000044E-2</c:v>
                </c:pt>
                <c:pt idx="6250">
                  <c:v>0.41601700000000008</c:v>
                </c:pt>
                <c:pt idx="6251">
                  <c:v>0.6914878000000001</c:v>
                </c:pt>
                <c:pt idx="6252">
                  <c:v>0.42054330000000001</c:v>
                </c:pt>
                <c:pt idx="6253">
                  <c:v>0.23863830000000022</c:v>
                </c:pt>
                <c:pt idx="6254">
                  <c:v>0.68741599999999958</c:v>
                </c:pt>
                <c:pt idx="6255">
                  <c:v>1.0634229999999998</c:v>
                </c:pt>
                <c:pt idx="6256">
                  <c:v>1.0324580000000001</c:v>
                </c:pt>
                <c:pt idx="6257">
                  <c:v>0.99869109999999994</c:v>
                </c:pt>
                <c:pt idx="6258">
                  <c:v>0.95226580000000005</c:v>
                </c:pt>
                <c:pt idx="6259">
                  <c:v>1.054907</c:v>
                </c:pt>
                <c:pt idx="6260">
                  <c:v>1.7206560000000002</c:v>
                </c:pt>
                <c:pt idx="6261">
                  <c:v>2.0989949999999999</c:v>
                </c:pt>
                <c:pt idx="6262">
                  <c:v>1.5571059999999999</c:v>
                </c:pt>
                <c:pt idx="6263">
                  <c:v>1.141111</c:v>
                </c:pt>
                <c:pt idx="6264">
                  <c:v>1.0714399999999982</c:v>
                </c:pt>
                <c:pt idx="6265">
                  <c:v>0.87620160000000114</c:v>
                </c:pt>
                <c:pt idx="6266">
                  <c:v>0.38076030000000038</c:v>
                </c:pt>
                <c:pt idx="6267">
                  <c:v>0.20874240000000038</c:v>
                </c:pt>
                <c:pt idx="6268">
                  <c:v>0.71168290000000001</c:v>
                </c:pt>
                <c:pt idx="6269">
                  <c:v>0.85490759999999999</c:v>
                </c:pt>
                <c:pt idx="6270">
                  <c:v>0.33624240000000044</c:v>
                </c:pt>
                <c:pt idx="6271">
                  <c:v>1.8209500000000003E-2</c:v>
                </c:pt>
                <c:pt idx="6272">
                  <c:v>2.5947040000000011E-2</c:v>
                </c:pt>
                <c:pt idx="6273">
                  <c:v>0.15732889999999999</c:v>
                </c:pt>
                <c:pt idx="6274">
                  <c:v>0.46697970000000044</c:v>
                </c:pt>
                <c:pt idx="6275">
                  <c:v>0.64087890000000103</c:v>
                </c:pt>
                <c:pt idx="6276">
                  <c:v>0.64087890000000103</c:v>
                </c:pt>
                <c:pt idx="6277">
                  <c:v>0.9010572</c:v>
                </c:pt>
                <c:pt idx="6278">
                  <c:v>1.4584289999999998</c:v>
                </c:pt>
                <c:pt idx="6279">
                  <c:v>1.5516929999999998</c:v>
                </c:pt>
                <c:pt idx="6280">
                  <c:v>1.1723699999999999</c:v>
                </c:pt>
                <c:pt idx="6281">
                  <c:v>0.90258459999999885</c:v>
                </c:pt>
                <c:pt idx="6282">
                  <c:v>0.73235850000000002</c:v>
                </c:pt>
                <c:pt idx="6283">
                  <c:v>0.53639039999999949</c:v>
                </c:pt>
                <c:pt idx="6284">
                  <c:v>0.31963480000000044</c:v>
                </c:pt>
                <c:pt idx="6285">
                  <c:v>0.1748827</c:v>
                </c:pt>
                <c:pt idx="6286">
                  <c:v>8.2032140000000003E-2</c:v>
                </c:pt>
                <c:pt idx="6287">
                  <c:v>0.26289770000000001</c:v>
                </c:pt>
                <c:pt idx="6288">
                  <c:v>0.61899620000000088</c:v>
                </c:pt>
                <c:pt idx="6289">
                  <c:v>0.60937739999999996</c:v>
                </c:pt>
                <c:pt idx="6290">
                  <c:v>0.39262180000000058</c:v>
                </c:pt>
                <c:pt idx="6291">
                  <c:v>0.31011280000000058</c:v>
                </c:pt>
                <c:pt idx="6292">
                  <c:v>0.29463020000000001</c:v>
                </c:pt>
                <c:pt idx="6293">
                  <c:v>0.87129910000000099</c:v>
                </c:pt>
                <c:pt idx="6294">
                  <c:v>1.7073559999999999</c:v>
                </c:pt>
                <c:pt idx="6295">
                  <c:v>1.3099509999999999</c:v>
                </c:pt>
                <c:pt idx="6296">
                  <c:v>0.44334610000000002</c:v>
                </c:pt>
                <c:pt idx="6297">
                  <c:v>0.33958770000000088</c:v>
                </c:pt>
                <c:pt idx="6298">
                  <c:v>0.48667190000000032</c:v>
                </c:pt>
                <c:pt idx="6299">
                  <c:v>0.51275680000000001</c:v>
                </c:pt>
                <c:pt idx="6300">
                  <c:v>0.5050192</c:v>
                </c:pt>
                <c:pt idx="6301">
                  <c:v>0.84838449999999999</c:v>
                </c:pt>
                <c:pt idx="6302">
                  <c:v>1.2741540000000002</c:v>
                </c:pt>
                <c:pt idx="6303">
                  <c:v>1.6542919999999999</c:v>
                </c:pt>
                <c:pt idx="6304">
                  <c:v>2.025874</c:v>
                </c:pt>
                <c:pt idx="6305">
                  <c:v>2.3034719999999997</c:v>
                </c:pt>
                <c:pt idx="6306">
                  <c:v>2.5666749999999987</c:v>
                </c:pt>
                <c:pt idx="6307">
                  <c:v>3.4606429999999961</c:v>
                </c:pt>
                <c:pt idx="6308">
                  <c:v>4.4283010000000003</c:v>
                </c:pt>
                <c:pt idx="6309">
                  <c:v>6.6912669999999999</c:v>
                </c:pt>
                <c:pt idx="6310">
                  <c:v>9.0589570000000013</c:v>
                </c:pt>
                <c:pt idx="6311">
                  <c:v>13.057920000000001</c:v>
                </c:pt>
                <c:pt idx="6312">
                  <c:v>17.137570000000036</c:v>
                </c:pt>
                <c:pt idx="6313">
                  <c:v>20.784039999999958</c:v>
                </c:pt>
                <c:pt idx="6314">
                  <c:v>24.41779</c:v>
                </c:pt>
                <c:pt idx="6315">
                  <c:v>27.769759999999962</c:v>
                </c:pt>
                <c:pt idx="6316">
                  <c:v>30.928009999999961</c:v>
                </c:pt>
                <c:pt idx="6317">
                  <c:v>29.310860000000044</c:v>
                </c:pt>
                <c:pt idx="6318">
                  <c:v>27.811850000000053</c:v>
                </c:pt>
                <c:pt idx="6319">
                  <c:v>27.958929999999967</c:v>
                </c:pt>
                <c:pt idx="6320">
                  <c:v>27.870570000000001</c:v>
                </c:pt>
                <c:pt idx="6321">
                  <c:v>25.572519999999965</c:v>
                </c:pt>
                <c:pt idx="6322">
                  <c:v>23.138280000000005</c:v>
                </c:pt>
                <c:pt idx="6323">
                  <c:v>19.75535</c:v>
                </c:pt>
                <c:pt idx="6324">
                  <c:v>16.230699999999967</c:v>
                </c:pt>
                <c:pt idx="6325">
                  <c:v>11.911069999999999</c:v>
                </c:pt>
                <c:pt idx="6326">
                  <c:v>7.9688300000000005</c:v>
                </c:pt>
                <c:pt idx="6327">
                  <c:v>5.7238619999999996</c:v>
                </c:pt>
                <c:pt idx="6328">
                  <c:v>3.693238</c:v>
                </c:pt>
                <c:pt idx="6329">
                  <c:v>2.4623759999999977</c:v>
                </c:pt>
                <c:pt idx="6330">
                  <c:v>1.4777629999999982</c:v>
                </c:pt>
                <c:pt idx="6331">
                  <c:v>1.2765870000000001</c:v>
                </c:pt>
                <c:pt idx="6332">
                  <c:v>1.0753139999999999</c:v>
                </c:pt>
                <c:pt idx="6333">
                  <c:v>0.87404090000000101</c:v>
                </c:pt>
                <c:pt idx="6334">
                  <c:v>0.75538119999999997</c:v>
                </c:pt>
                <c:pt idx="6335">
                  <c:v>0.83275670000000002</c:v>
                </c:pt>
                <c:pt idx="6336">
                  <c:v>0.81964339999999991</c:v>
                </c:pt>
                <c:pt idx="6337">
                  <c:v>0.61837039999999999</c:v>
                </c:pt>
                <c:pt idx="6338">
                  <c:v>0.76719800000000116</c:v>
                </c:pt>
                <c:pt idx="6339">
                  <c:v>1.5568080000000002</c:v>
                </c:pt>
                <c:pt idx="6340">
                  <c:v>1.7163789999999999</c:v>
                </c:pt>
                <c:pt idx="6341">
                  <c:v>0.85709810000000064</c:v>
                </c:pt>
                <c:pt idx="6342">
                  <c:v>0.53844309999999951</c:v>
                </c:pt>
                <c:pt idx="6343">
                  <c:v>0.99517809999999951</c:v>
                </c:pt>
                <c:pt idx="6344">
                  <c:v>1.098184</c:v>
                </c:pt>
                <c:pt idx="6345">
                  <c:v>0.7499944000000015</c:v>
                </c:pt>
                <c:pt idx="6346">
                  <c:v>0.81443539999999959</c:v>
                </c:pt>
                <c:pt idx="6347">
                  <c:v>1.3485830000000001</c:v>
                </c:pt>
                <c:pt idx="6348">
                  <c:v>1.4828969999999981</c:v>
                </c:pt>
                <c:pt idx="6349">
                  <c:v>1.212083</c:v>
                </c:pt>
                <c:pt idx="6350">
                  <c:v>1.0183609999999998</c:v>
                </c:pt>
                <c:pt idx="6351">
                  <c:v>0.89450049999999959</c:v>
                </c:pt>
                <c:pt idx="6352">
                  <c:v>0.96788239999999959</c:v>
                </c:pt>
                <c:pt idx="6353">
                  <c:v>1.2000089999999999</c:v>
                </c:pt>
                <c:pt idx="6354">
                  <c:v>1.121218</c:v>
                </c:pt>
                <c:pt idx="6355">
                  <c:v>0.81930820000000004</c:v>
                </c:pt>
                <c:pt idx="6356">
                  <c:v>0.55536359999999885</c:v>
                </c:pt>
                <c:pt idx="6357">
                  <c:v>0.315384200000001</c:v>
                </c:pt>
                <c:pt idx="6358">
                  <c:v>0.31305210000000044</c:v>
                </c:pt>
                <c:pt idx="6359">
                  <c:v>0.44465370000000004</c:v>
                </c:pt>
                <c:pt idx="6360">
                  <c:v>0.80887719999999996</c:v>
                </c:pt>
                <c:pt idx="6361">
                  <c:v>1.2888359999999999</c:v>
                </c:pt>
                <c:pt idx="6362">
                  <c:v>1.2347589999999999</c:v>
                </c:pt>
                <c:pt idx="6363">
                  <c:v>0.94846959999999958</c:v>
                </c:pt>
                <c:pt idx="6364">
                  <c:v>1.0381870000000017</c:v>
                </c:pt>
                <c:pt idx="6365">
                  <c:v>1.2704249999999981</c:v>
                </c:pt>
                <c:pt idx="6366">
                  <c:v>1.3508849999999999</c:v>
                </c:pt>
                <c:pt idx="6367">
                  <c:v>1.3818349999999981</c:v>
                </c:pt>
                <c:pt idx="6368">
                  <c:v>1.176561</c:v>
                </c:pt>
                <c:pt idx="6369">
                  <c:v>0.90561699999999956</c:v>
                </c:pt>
                <c:pt idx="6370">
                  <c:v>1.1997520000000019</c:v>
                </c:pt>
                <c:pt idx="6371">
                  <c:v>1.6255219999999984</c:v>
                </c:pt>
                <c:pt idx="6372">
                  <c:v>1.0826830000000001</c:v>
                </c:pt>
                <c:pt idx="6373">
                  <c:v>0.35500320000000002</c:v>
                </c:pt>
                <c:pt idx="6374">
                  <c:v>0.55510650000000006</c:v>
                </c:pt>
                <c:pt idx="6375">
                  <c:v>0.89572239999999959</c:v>
                </c:pt>
                <c:pt idx="6376">
                  <c:v>2.0279600000000002</c:v>
                </c:pt>
                <c:pt idx="6377">
                  <c:v>3.2504919999999999</c:v>
                </c:pt>
                <c:pt idx="6378">
                  <c:v>2.5322119999999977</c:v>
                </c:pt>
                <c:pt idx="6379">
                  <c:v>1.657448</c:v>
                </c:pt>
                <c:pt idx="6380">
                  <c:v>1.7356539999999998</c:v>
                </c:pt>
                <c:pt idx="6381">
                  <c:v>1.8594550000000001</c:v>
                </c:pt>
                <c:pt idx="6382">
                  <c:v>1.7703150000000001</c:v>
                </c:pt>
                <c:pt idx="6383">
                  <c:v>1.6826949999999998</c:v>
                </c:pt>
                <c:pt idx="6384">
                  <c:v>2.0463590000000003</c:v>
                </c:pt>
                <c:pt idx="6385">
                  <c:v>2.382371</c:v>
                </c:pt>
                <c:pt idx="6386">
                  <c:v>2.049496</c:v>
                </c:pt>
                <c:pt idx="6387">
                  <c:v>1.7272759999999998</c:v>
                </c:pt>
                <c:pt idx="6388">
                  <c:v>1.549312</c:v>
                </c:pt>
                <c:pt idx="6389">
                  <c:v>1.3253590000000002</c:v>
                </c:pt>
                <c:pt idx="6390">
                  <c:v>0.67509250000000065</c:v>
                </c:pt>
                <c:pt idx="6391">
                  <c:v>0.14376120000000026</c:v>
                </c:pt>
                <c:pt idx="6392">
                  <c:v>0.43792940000000058</c:v>
                </c:pt>
                <c:pt idx="6393">
                  <c:v>0.64719340000000114</c:v>
                </c:pt>
                <c:pt idx="6394">
                  <c:v>0.39173140000000001</c:v>
                </c:pt>
                <c:pt idx="6395">
                  <c:v>0.22416160000000002</c:v>
                </c:pt>
                <c:pt idx="6396">
                  <c:v>0.44865850000000002</c:v>
                </c:pt>
                <c:pt idx="6397">
                  <c:v>0.56661040000000062</c:v>
                </c:pt>
                <c:pt idx="6398">
                  <c:v>0.28805870000000044</c:v>
                </c:pt>
                <c:pt idx="6399">
                  <c:v>0.18969090000000022</c:v>
                </c:pt>
                <c:pt idx="6400">
                  <c:v>0.66190850000000101</c:v>
                </c:pt>
                <c:pt idx="6401">
                  <c:v>0.94253890000000007</c:v>
                </c:pt>
                <c:pt idx="6402">
                  <c:v>0.70267499999999994</c:v>
                </c:pt>
                <c:pt idx="6403">
                  <c:v>0.65608580000000116</c:v>
                </c:pt>
                <c:pt idx="6404">
                  <c:v>1.066373</c:v>
                </c:pt>
                <c:pt idx="6405">
                  <c:v>1.373059</c:v>
                </c:pt>
                <c:pt idx="6406">
                  <c:v>1.4659539999999998</c:v>
                </c:pt>
                <c:pt idx="6407">
                  <c:v>1.3199839999999998</c:v>
                </c:pt>
                <c:pt idx="6408">
                  <c:v>0.73938820000000005</c:v>
                </c:pt>
                <c:pt idx="6409">
                  <c:v>0.58312110000000006</c:v>
                </c:pt>
                <c:pt idx="6410">
                  <c:v>1.1095279999999998</c:v>
                </c:pt>
                <c:pt idx="6411">
                  <c:v>1.2915329999999998</c:v>
                </c:pt>
                <c:pt idx="6412">
                  <c:v>0.9820312999999995</c:v>
                </c:pt>
                <c:pt idx="6413">
                  <c:v>0.89394550000000061</c:v>
                </c:pt>
                <c:pt idx="6414">
                  <c:v>1.087477</c:v>
                </c:pt>
                <c:pt idx="6415">
                  <c:v>1.0885019999999999</c:v>
                </c:pt>
                <c:pt idx="6416">
                  <c:v>0.87185050000000064</c:v>
                </c:pt>
                <c:pt idx="6417">
                  <c:v>0.91317939999999997</c:v>
                </c:pt>
                <c:pt idx="6418">
                  <c:v>1.2150889999999999</c:v>
                </c:pt>
                <c:pt idx="6419">
                  <c:v>1.2236829999999999</c:v>
                </c:pt>
                <c:pt idx="6420">
                  <c:v>0.96822140000000101</c:v>
                </c:pt>
                <c:pt idx="6421">
                  <c:v>0.6526250000000019</c:v>
                </c:pt>
                <c:pt idx="6422">
                  <c:v>0.28878520000000002</c:v>
                </c:pt>
                <c:pt idx="6423">
                  <c:v>0.53466180000000063</c:v>
                </c:pt>
                <c:pt idx="6424">
                  <c:v>1.2158939999999974</c:v>
                </c:pt>
                <c:pt idx="6425">
                  <c:v>1.082079</c:v>
                </c:pt>
                <c:pt idx="6426">
                  <c:v>0.43212540000000038</c:v>
                </c:pt>
                <c:pt idx="6427">
                  <c:v>0.28761920000000002</c:v>
                </c:pt>
                <c:pt idx="6428">
                  <c:v>0.42696200000000051</c:v>
                </c:pt>
                <c:pt idx="6429">
                  <c:v>0.37457250000000064</c:v>
                </c:pt>
                <c:pt idx="6430">
                  <c:v>0.22755910000000001</c:v>
                </c:pt>
                <c:pt idx="6431">
                  <c:v>0.1993135</c:v>
                </c:pt>
                <c:pt idx="6432">
                  <c:v>0.22253729999999999</c:v>
                </c:pt>
                <c:pt idx="6433">
                  <c:v>0.79666169999999992</c:v>
                </c:pt>
                <c:pt idx="6434">
                  <c:v>1.57853</c:v>
                </c:pt>
                <c:pt idx="6435">
                  <c:v>1.2498349999999976</c:v>
                </c:pt>
                <c:pt idx="6436">
                  <c:v>0.56086219999999898</c:v>
                </c:pt>
                <c:pt idx="6437">
                  <c:v>0.35134490000000057</c:v>
                </c:pt>
                <c:pt idx="6438">
                  <c:v>0.27393220000000001</c:v>
                </c:pt>
                <c:pt idx="6439">
                  <c:v>0.4794969000000005</c:v>
                </c:pt>
                <c:pt idx="6440">
                  <c:v>0.75031100000000062</c:v>
                </c:pt>
                <c:pt idx="6441">
                  <c:v>1.0798289999999982</c:v>
                </c:pt>
                <c:pt idx="6442">
                  <c:v>1.420445</c:v>
                </c:pt>
                <c:pt idx="6443">
                  <c:v>0.91286649999999958</c:v>
                </c:pt>
                <c:pt idx="6444">
                  <c:v>0.27838770000000057</c:v>
                </c:pt>
                <c:pt idx="6445">
                  <c:v>0.24143230000000043</c:v>
                </c:pt>
                <c:pt idx="6446">
                  <c:v>0.27239740000000001</c:v>
                </c:pt>
                <c:pt idx="6447">
                  <c:v>0.2531485</c:v>
                </c:pt>
                <c:pt idx="6448">
                  <c:v>0.22992470000000001</c:v>
                </c:pt>
                <c:pt idx="6449">
                  <c:v>0.19191130000000028</c:v>
                </c:pt>
                <c:pt idx="6450">
                  <c:v>0.15320490000000028</c:v>
                </c:pt>
                <c:pt idx="6451">
                  <c:v>0.16781940000000026</c:v>
                </c:pt>
                <c:pt idx="6452">
                  <c:v>0.18320510000000031</c:v>
                </c:pt>
                <c:pt idx="6453">
                  <c:v>0.19094640000000038</c:v>
                </c:pt>
                <c:pt idx="6454">
                  <c:v>0.20533369999999998</c:v>
                </c:pt>
                <c:pt idx="6455">
                  <c:v>0.37564170000000002</c:v>
                </c:pt>
                <c:pt idx="6456">
                  <c:v>0.55243169999999997</c:v>
                </c:pt>
                <c:pt idx="6457">
                  <c:v>0.81563500000000089</c:v>
                </c:pt>
                <c:pt idx="6458">
                  <c:v>1.0255139999999998</c:v>
                </c:pt>
                <c:pt idx="6459">
                  <c:v>0.74682780000000115</c:v>
                </c:pt>
                <c:pt idx="6460">
                  <c:v>0.55763970000000063</c:v>
                </c:pt>
                <c:pt idx="6461">
                  <c:v>0.9834096999999995</c:v>
                </c:pt>
                <c:pt idx="6462">
                  <c:v>1.2681899999999999</c:v>
                </c:pt>
                <c:pt idx="6463">
                  <c:v>0.78823130000000008</c:v>
                </c:pt>
                <c:pt idx="6464">
                  <c:v>0.38960050000000057</c:v>
                </c:pt>
                <c:pt idx="6465">
                  <c:v>0.35091280000000058</c:v>
                </c:pt>
                <c:pt idx="6466">
                  <c:v>0.31549960000000032</c:v>
                </c:pt>
                <c:pt idx="6467">
                  <c:v>0.29227580000000031</c:v>
                </c:pt>
                <c:pt idx="6468">
                  <c:v>0.24287030000000001</c:v>
                </c:pt>
                <c:pt idx="6469">
                  <c:v>0.11133199999999988</c:v>
                </c:pt>
                <c:pt idx="6470">
                  <c:v>7.1686859999999977E-2</c:v>
                </c:pt>
                <c:pt idx="6471">
                  <c:v>0.28070119999999998</c:v>
                </c:pt>
                <c:pt idx="6472">
                  <c:v>0.54504810000000004</c:v>
                </c:pt>
                <c:pt idx="6473">
                  <c:v>0.93985289999999999</c:v>
                </c:pt>
                <c:pt idx="6474">
                  <c:v>1.1319989999999998</c:v>
                </c:pt>
                <c:pt idx="6475">
                  <c:v>0.90750199999999959</c:v>
                </c:pt>
                <c:pt idx="6476">
                  <c:v>0.62805259999999996</c:v>
                </c:pt>
                <c:pt idx="6477">
                  <c:v>0.24873030000000043</c:v>
                </c:pt>
                <c:pt idx="6478">
                  <c:v>0.14622730000000028</c:v>
                </c:pt>
                <c:pt idx="6479">
                  <c:v>0.48667930000000031</c:v>
                </c:pt>
                <c:pt idx="6480">
                  <c:v>0.54921299999999873</c:v>
                </c:pt>
                <c:pt idx="6481">
                  <c:v>0.21633840000000032</c:v>
                </c:pt>
                <c:pt idx="6482">
                  <c:v>2.3678310000000039E-2</c:v>
                </c:pt>
                <c:pt idx="6483">
                  <c:v>8.2032140000000003E-3</c:v>
                </c:pt>
                <c:pt idx="6484">
                  <c:v>0.26569550000000003</c:v>
                </c:pt>
                <c:pt idx="6485">
                  <c:v>0.83080829999999994</c:v>
                </c:pt>
                <c:pt idx="6486">
                  <c:v>0.95181130000000003</c:v>
                </c:pt>
                <c:pt idx="6487">
                  <c:v>0.62667790000000101</c:v>
                </c:pt>
                <c:pt idx="6488">
                  <c:v>0.37095520000000032</c:v>
                </c:pt>
                <c:pt idx="6489">
                  <c:v>0.17742340000000026</c:v>
                </c:pt>
                <c:pt idx="6490">
                  <c:v>0.26796800000000032</c:v>
                </c:pt>
                <c:pt idx="6491">
                  <c:v>0.58536009999999861</c:v>
                </c:pt>
                <c:pt idx="6492">
                  <c:v>0.73980550000000111</c:v>
                </c:pt>
                <c:pt idx="6493">
                  <c:v>0.77849320000000088</c:v>
                </c:pt>
                <c:pt idx="6494">
                  <c:v>0.65108630000000001</c:v>
                </c:pt>
                <c:pt idx="6495">
                  <c:v>0.4188482000000005</c:v>
                </c:pt>
                <c:pt idx="6496">
                  <c:v>0.41521230000000031</c:v>
                </c:pt>
                <c:pt idx="6497">
                  <c:v>0.53901299999999885</c:v>
                </c:pt>
                <c:pt idx="6498">
                  <c:v>0.64730520000000114</c:v>
                </c:pt>
                <c:pt idx="6499">
                  <c:v>0.74794170000000104</c:v>
                </c:pt>
                <c:pt idx="6500">
                  <c:v>0.7782100999999999</c:v>
                </c:pt>
                <c:pt idx="6501">
                  <c:v>0.7782100999999999</c:v>
                </c:pt>
                <c:pt idx="6502">
                  <c:v>0.63739200000000062</c:v>
                </c:pt>
                <c:pt idx="6503">
                  <c:v>0.44386020000000032</c:v>
                </c:pt>
                <c:pt idx="6504">
                  <c:v>0.5313426</c:v>
                </c:pt>
                <c:pt idx="6505">
                  <c:v>0.70939180000000102</c:v>
                </c:pt>
                <c:pt idx="6506">
                  <c:v>0.68693169999999992</c:v>
                </c:pt>
                <c:pt idx="6507">
                  <c:v>0.6095561999999991</c:v>
                </c:pt>
                <c:pt idx="6508">
                  <c:v>0.4628893000000005</c:v>
                </c:pt>
                <c:pt idx="6509">
                  <c:v>0.30032260000000088</c:v>
                </c:pt>
                <c:pt idx="6510">
                  <c:v>0.56151409999999957</c:v>
                </c:pt>
                <c:pt idx="6511">
                  <c:v>0.90196619999999883</c:v>
                </c:pt>
                <c:pt idx="6512">
                  <c:v>0.71018899999999996</c:v>
                </c:pt>
                <c:pt idx="6513">
                  <c:v>0.43924450000000032</c:v>
                </c:pt>
                <c:pt idx="6514">
                  <c:v>0.56509039999999999</c:v>
                </c:pt>
                <c:pt idx="6515">
                  <c:v>0.73539850000000062</c:v>
                </c:pt>
                <c:pt idx="6516">
                  <c:v>0.90570639999999958</c:v>
                </c:pt>
                <c:pt idx="6517">
                  <c:v>1.076014</c:v>
                </c:pt>
                <c:pt idx="6518">
                  <c:v>0.6984728</c:v>
                </c:pt>
                <c:pt idx="6519">
                  <c:v>0.29592670000000088</c:v>
                </c:pt>
                <c:pt idx="6520">
                  <c:v>0.22891510000000032</c:v>
                </c:pt>
                <c:pt idx="6521">
                  <c:v>0.16753630000000022</c:v>
                </c:pt>
                <c:pt idx="6522">
                  <c:v>0.14431250000000001</c:v>
                </c:pt>
                <c:pt idx="6523">
                  <c:v>0.14043069999999999</c:v>
                </c:pt>
                <c:pt idx="6524">
                  <c:v>0.573941900000001</c:v>
                </c:pt>
                <c:pt idx="6525">
                  <c:v>0.9815059999999991</c:v>
                </c:pt>
                <c:pt idx="6526">
                  <c:v>1.051177</c:v>
                </c:pt>
                <c:pt idx="6527">
                  <c:v>1.0853759999999999</c:v>
                </c:pt>
                <c:pt idx="6528">
                  <c:v>0.7990869999999991</c:v>
                </c:pt>
                <c:pt idx="6529">
                  <c:v>0.58202589999999998</c:v>
                </c:pt>
                <c:pt idx="6530">
                  <c:v>0.83748790000000006</c:v>
                </c:pt>
                <c:pt idx="6531">
                  <c:v>1.0103659999999999</c:v>
                </c:pt>
                <c:pt idx="6532">
                  <c:v>0.7395521999999991</c:v>
                </c:pt>
                <c:pt idx="6533">
                  <c:v>0.49012160000000032</c:v>
                </c:pt>
                <c:pt idx="6534">
                  <c:v>0.33529610000000032</c:v>
                </c:pt>
                <c:pt idx="6535">
                  <c:v>0.25828580000000001</c:v>
                </c:pt>
                <c:pt idx="6536">
                  <c:v>0.46730010000000038</c:v>
                </c:pt>
                <c:pt idx="6537">
                  <c:v>0.72888649999999999</c:v>
                </c:pt>
                <c:pt idx="6538">
                  <c:v>1.1546560000000001</c:v>
                </c:pt>
                <c:pt idx="6539">
                  <c:v>1.3411209999999998</c:v>
                </c:pt>
                <c:pt idx="6540">
                  <c:v>0.88438619999999846</c:v>
                </c:pt>
                <c:pt idx="6541">
                  <c:v>0.60171810000000003</c:v>
                </c:pt>
                <c:pt idx="6542">
                  <c:v>0.72551880000000002</c:v>
                </c:pt>
                <c:pt idx="6543">
                  <c:v>0.77315850000000064</c:v>
                </c:pt>
                <c:pt idx="6544">
                  <c:v>0.664780700000001</c:v>
                </c:pt>
                <c:pt idx="6545">
                  <c:v>0.73054810000000003</c:v>
                </c:pt>
                <c:pt idx="6546">
                  <c:v>1.109688</c:v>
                </c:pt>
                <c:pt idx="6547">
                  <c:v>1.1339139999999999</c:v>
                </c:pt>
                <c:pt idx="6548">
                  <c:v>0.59202469999999996</c:v>
                </c:pt>
                <c:pt idx="6549">
                  <c:v>0.37718390000000057</c:v>
                </c:pt>
                <c:pt idx="6550">
                  <c:v>0.62490460000000114</c:v>
                </c:pt>
                <c:pt idx="6551">
                  <c:v>0.6875500999999995</c:v>
                </c:pt>
                <c:pt idx="6552">
                  <c:v>0.51724209999999959</c:v>
                </c:pt>
                <c:pt idx="6553">
                  <c:v>0.39442860000000102</c:v>
                </c:pt>
                <c:pt idx="6554">
                  <c:v>0.32475710000000002</c:v>
                </c:pt>
                <c:pt idx="6555">
                  <c:v>0.3015333</c:v>
                </c:pt>
                <c:pt idx="6556">
                  <c:v>0.32474600000000031</c:v>
                </c:pt>
                <c:pt idx="6557">
                  <c:v>0.30706550000000032</c:v>
                </c:pt>
                <c:pt idx="6558">
                  <c:v>0.25287660000000051</c:v>
                </c:pt>
                <c:pt idx="6559">
                  <c:v>0.41007130000000008</c:v>
                </c:pt>
                <c:pt idx="6560">
                  <c:v>0.73504830000000065</c:v>
                </c:pt>
                <c:pt idx="6561">
                  <c:v>0.73828559999999999</c:v>
                </c:pt>
                <c:pt idx="6562">
                  <c:v>0.51378869999999999</c:v>
                </c:pt>
                <c:pt idx="6563">
                  <c:v>0.360703</c:v>
                </c:pt>
                <c:pt idx="6564">
                  <c:v>0.25232520000000008</c:v>
                </c:pt>
                <c:pt idx="6565">
                  <c:v>0.27832810000000058</c:v>
                </c:pt>
                <c:pt idx="6566">
                  <c:v>0.37896470000000088</c:v>
                </c:pt>
                <c:pt idx="6567">
                  <c:v>0.67183660000000101</c:v>
                </c:pt>
                <c:pt idx="6568">
                  <c:v>1.0589</c:v>
                </c:pt>
                <c:pt idx="6569">
                  <c:v>1.0177539999999998</c:v>
                </c:pt>
                <c:pt idx="6570">
                  <c:v>0.79336479999999898</c:v>
                </c:pt>
                <c:pt idx="6571">
                  <c:v>0.73243310000000006</c:v>
                </c:pt>
                <c:pt idx="6572">
                  <c:v>0.73243310000000006</c:v>
                </c:pt>
                <c:pt idx="6573">
                  <c:v>0.60929539999999993</c:v>
                </c:pt>
                <c:pt idx="6574">
                  <c:v>0.44680700000000007</c:v>
                </c:pt>
                <c:pt idx="6575">
                  <c:v>0.41199360000000002</c:v>
                </c:pt>
                <c:pt idx="6576">
                  <c:v>0.41199360000000002</c:v>
                </c:pt>
                <c:pt idx="6577">
                  <c:v>0.30477440000000044</c:v>
                </c:pt>
                <c:pt idx="6578">
                  <c:v>0.17323610000000025</c:v>
                </c:pt>
                <c:pt idx="6579">
                  <c:v>0.23091190000000025</c:v>
                </c:pt>
                <c:pt idx="6580">
                  <c:v>0.32380720000000057</c:v>
                </c:pt>
                <c:pt idx="6581">
                  <c:v>0.30871210000000032</c:v>
                </c:pt>
                <c:pt idx="6582">
                  <c:v>0.27774699999999997</c:v>
                </c:pt>
                <c:pt idx="6583">
                  <c:v>0.57437769999999999</c:v>
                </c:pt>
                <c:pt idx="6584">
                  <c:v>0.90725239999999885</c:v>
                </c:pt>
                <c:pt idx="6585">
                  <c:v>0.63601359999999996</c:v>
                </c:pt>
                <c:pt idx="6586">
                  <c:v>0.31862150000000045</c:v>
                </c:pt>
                <c:pt idx="6587">
                  <c:v>0.31259390000000031</c:v>
                </c:pt>
                <c:pt idx="6588">
                  <c:v>0.32033140000000032</c:v>
                </c:pt>
                <c:pt idx="6589">
                  <c:v>0.36623890000000031</c:v>
                </c:pt>
                <c:pt idx="6590">
                  <c:v>0.41153170000000006</c:v>
                </c:pt>
                <c:pt idx="6591">
                  <c:v>0.38056660000000064</c:v>
                </c:pt>
                <c:pt idx="6592">
                  <c:v>0.34961640000000038</c:v>
                </c:pt>
                <c:pt idx="6593">
                  <c:v>0.31865130000000008</c:v>
                </c:pt>
                <c:pt idx="6594">
                  <c:v>0.31506750000000044</c:v>
                </c:pt>
                <c:pt idx="6595">
                  <c:v>0.66325709999999993</c:v>
                </c:pt>
                <c:pt idx="6596">
                  <c:v>0.93219730000000001</c:v>
                </c:pt>
                <c:pt idx="6597">
                  <c:v>0.49094490000000057</c:v>
                </c:pt>
                <c:pt idx="6598">
                  <c:v>0.17195089999999999</c:v>
                </c:pt>
                <c:pt idx="6599">
                  <c:v>0.67489130000000153</c:v>
                </c:pt>
                <c:pt idx="6600">
                  <c:v>1.0436629999999998</c:v>
                </c:pt>
                <c:pt idx="6601">
                  <c:v>0.69530619999999899</c:v>
                </c:pt>
                <c:pt idx="6602">
                  <c:v>0.44226949999999998</c:v>
                </c:pt>
                <c:pt idx="6603">
                  <c:v>0.60483620000000005</c:v>
                </c:pt>
                <c:pt idx="6604">
                  <c:v>0.72244170000000063</c:v>
                </c:pt>
                <c:pt idx="6605">
                  <c:v>0.67599400000000165</c:v>
                </c:pt>
                <c:pt idx="6606">
                  <c:v>0.61260350000000063</c:v>
                </c:pt>
                <c:pt idx="6607">
                  <c:v>0.49648450000000088</c:v>
                </c:pt>
                <c:pt idx="6608">
                  <c:v>0.51109530000000003</c:v>
                </c:pt>
                <c:pt idx="6609">
                  <c:v>0.87475990000000114</c:v>
                </c:pt>
                <c:pt idx="6610">
                  <c:v>1.0290489999999999</c:v>
                </c:pt>
                <c:pt idx="6611">
                  <c:v>0.69617429999999991</c:v>
                </c:pt>
                <c:pt idx="6612">
                  <c:v>0.46027040000000002</c:v>
                </c:pt>
                <c:pt idx="6613">
                  <c:v>0.42158260000000075</c:v>
                </c:pt>
                <c:pt idx="6614">
                  <c:v>0.33298640000000107</c:v>
                </c:pt>
                <c:pt idx="6615">
                  <c:v>0.15493720000000044</c:v>
                </c:pt>
                <c:pt idx="6616">
                  <c:v>0.24620450000000021</c:v>
                </c:pt>
                <c:pt idx="6617">
                  <c:v>0.76486970000000065</c:v>
                </c:pt>
                <c:pt idx="6618">
                  <c:v>1.0263369999999998</c:v>
                </c:pt>
                <c:pt idx="6619">
                  <c:v>0.92570040000000064</c:v>
                </c:pt>
                <c:pt idx="6620">
                  <c:v>0.70833009999999996</c:v>
                </c:pt>
                <c:pt idx="6621">
                  <c:v>0.34449030000000008</c:v>
                </c:pt>
                <c:pt idx="6622">
                  <c:v>0.31721330000000031</c:v>
                </c:pt>
                <c:pt idx="6623">
                  <c:v>0.66540290000000002</c:v>
                </c:pt>
                <c:pt idx="6624">
                  <c:v>0.67636660000000004</c:v>
                </c:pt>
                <c:pt idx="6625">
                  <c:v>0.35123319999999997</c:v>
                </c:pt>
                <c:pt idx="6626">
                  <c:v>0.17375760000000001</c:v>
                </c:pt>
                <c:pt idx="6627">
                  <c:v>0.12733240000000001</c:v>
                </c:pt>
                <c:pt idx="6628">
                  <c:v>0.29263350000000005</c:v>
                </c:pt>
                <c:pt idx="6629">
                  <c:v>0.62550810000000001</c:v>
                </c:pt>
                <c:pt idx="6630">
                  <c:v>0.622174000000001</c:v>
                </c:pt>
                <c:pt idx="6631">
                  <c:v>0.38219460000000038</c:v>
                </c:pt>
                <c:pt idx="6632">
                  <c:v>0.24703890000000028</c:v>
                </c:pt>
                <c:pt idx="6633">
                  <c:v>0.17736750000000001</c:v>
                </c:pt>
                <c:pt idx="6634">
                  <c:v>0.21738890000000022</c:v>
                </c:pt>
                <c:pt idx="6635">
                  <c:v>0.31802540000000051</c:v>
                </c:pt>
                <c:pt idx="6636">
                  <c:v>0.55407090000000003</c:v>
                </c:pt>
                <c:pt idx="6637">
                  <c:v>0.85583520000000102</c:v>
                </c:pt>
                <c:pt idx="6638">
                  <c:v>0.9080644999999995</c:v>
                </c:pt>
                <c:pt idx="6639">
                  <c:v>0.8538757000000009</c:v>
                </c:pt>
                <c:pt idx="6640">
                  <c:v>1.0257409999999998</c:v>
                </c:pt>
                <c:pt idx="6641">
                  <c:v>1.28108</c:v>
                </c:pt>
                <c:pt idx="6642">
                  <c:v>1.3369229999999999</c:v>
                </c:pt>
                <c:pt idx="6643">
                  <c:v>1.3291810000000002</c:v>
                </c:pt>
                <c:pt idx="6644">
                  <c:v>0.91335080000000002</c:v>
                </c:pt>
                <c:pt idx="6645">
                  <c:v>0.38694430000000057</c:v>
                </c:pt>
                <c:pt idx="6646">
                  <c:v>0.42883960000000032</c:v>
                </c:pt>
                <c:pt idx="6647">
                  <c:v>0.5991476</c:v>
                </c:pt>
                <c:pt idx="6648">
                  <c:v>0.47533200000000031</c:v>
                </c:pt>
                <c:pt idx="6649">
                  <c:v>0.29728270000000051</c:v>
                </c:pt>
                <c:pt idx="6650">
                  <c:v>0.95044039999999996</c:v>
                </c:pt>
                <c:pt idx="6651">
                  <c:v>1.7241949999999981</c:v>
                </c:pt>
                <c:pt idx="6652">
                  <c:v>1.7168339999999984</c:v>
                </c:pt>
                <c:pt idx="6653">
                  <c:v>1.6239379999999999</c:v>
                </c:pt>
                <c:pt idx="6654">
                  <c:v>1.2069939999999979</c:v>
                </c:pt>
                <c:pt idx="6655">
                  <c:v>0.76595370000000063</c:v>
                </c:pt>
                <c:pt idx="6656">
                  <c:v>0.58443239999999796</c:v>
                </c:pt>
                <c:pt idx="6657">
                  <c:v>0.41412450000000051</c:v>
                </c:pt>
                <c:pt idx="6658">
                  <c:v>0.77874650000000101</c:v>
                </c:pt>
                <c:pt idx="6659">
                  <c:v>1.1395089999999999</c:v>
                </c:pt>
                <c:pt idx="6660">
                  <c:v>0.82985829999999994</c:v>
                </c:pt>
                <c:pt idx="6661">
                  <c:v>0.53545160000000003</c:v>
                </c:pt>
                <c:pt idx="6662">
                  <c:v>0.56640179999999996</c:v>
                </c:pt>
                <c:pt idx="6663">
                  <c:v>0.58037929999999949</c:v>
                </c:pt>
                <c:pt idx="6664">
                  <c:v>0.3791062000000005</c:v>
                </c:pt>
                <c:pt idx="6665">
                  <c:v>0.20151150000000001</c:v>
                </c:pt>
                <c:pt idx="6666">
                  <c:v>0.23247660000000001</c:v>
                </c:pt>
                <c:pt idx="6667">
                  <c:v>0.30887230000000088</c:v>
                </c:pt>
                <c:pt idx="6668">
                  <c:v>0.68819459999999999</c:v>
                </c:pt>
                <c:pt idx="6669">
                  <c:v>0.94439779999999951</c:v>
                </c:pt>
                <c:pt idx="6670">
                  <c:v>0.549593</c:v>
                </c:pt>
                <c:pt idx="6671">
                  <c:v>0.29862380000000038</c:v>
                </c:pt>
                <c:pt idx="6672">
                  <c:v>0.67002600000000101</c:v>
                </c:pt>
                <c:pt idx="6673">
                  <c:v>0.86597550000000101</c:v>
                </c:pt>
                <c:pt idx="6674">
                  <c:v>0.42472310000000002</c:v>
                </c:pt>
                <c:pt idx="6675">
                  <c:v>0.16929840000000043</c:v>
                </c:pt>
                <c:pt idx="6676">
                  <c:v>0.48653780000000002</c:v>
                </c:pt>
                <c:pt idx="6677">
                  <c:v>0.63253420000000005</c:v>
                </c:pt>
                <c:pt idx="6678">
                  <c:v>0.32288330000000076</c:v>
                </c:pt>
                <c:pt idx="6679">
                  <c:v>0.15352900000000025</c:v>
                </c:pt>
                <c:pt idx="6680">
                  <c:v>0.30835440000000064</c:v>
                </c:pt>
                <c:pt idx="6681">
                  <c:v>0.46317990000000031</c:v>
                </c:pt>
                <c:pt idx="6682">
                  <c:v>0.61800530000000065</c:v>
                </c:pt>
                <c:pt idx="6683">
                  <c:v>0.61712610000000001</c:v>
                </c:pt>
                <c:pt idx="6684">
                  <c:v>0.33844040000000064</c:v>
                </c:pt>
                <c:pt idx="6685">
                  <c:v>0.23991240000000044</c:v>
                </c:pt>
                <c:pt idx="6686">
                  <c:v>0.42570290000000038</c:v>
                </c:pt>
                <c:pt idx="6687">
                  <c:v>0.45350510000000005</c:v>
                </c:pt>
                <c:pt idx="6688">
                  <c:v>0.25997340000000002</c:v>
                </c:pt>
                <c:pt idx="6689">
                  <c:v>0.12846859999999999</c:v>
                </c:pt>
                <c:pt idx="6690">
                  <c:v>7.4305769999999993E-2</c:v>
                </c:pt>
                <c:pt idx="6691">
                  <c:v>8.9765960000000269E-2</c:v>
                </c:pt>
                <c:pt idx="6692">
                  <c:v>0.18266120000000022</c:v>
                </c:pt>
                <c:pt idx="6693">
                  <c:v>0.21332830000000025</c:v>
                </c:pt>
                <c:pt idx="6694">
                  <c:v>0.18237809999999999</c:v>
                </c:pt>
                <c:pt idx="6695">
                  <c:v>0.1267587</c:v>
                </c:pt>
                <c:pt idx="6696">
                  <c:v>4.9345950000000013E-2</c:v>
                </c:pt>
                <c:pt idx="6697">
                  <c:v>0.27499020000000002</c:v>
                </c:pt>
                <c:pt idx="6698">
                  <c:v>0.73946649999999958</c:v>
                </c:pt>
                <c:pt idx="6699">
                  <c:v>0.77601959999999992</c:v>
                </c:pt>
                <c:pt idx="6700">
                  <c:v>0.51281640000000006</c:v>
                </c:pt>
                <c:pt idx="6701">
                  <c:v>0.79376720000000001</c:v>
                </c:pt>
                <c:pt idx="6702">
                  <c:v>1.4130689999999981</c:v>
                </c:pt>
                <c:pt idx="6703">
                  <c:v>1.2780209999999999</c:v>
                </c:pt>
                <c:pt idx="6704">
                  <c:v>0.72865550000000101</c:v>
                </c:pt>
                <c:pt idx="6705">
                  <c:v>0.38242920000000058</c:v>
                </c:pt>
                <c:pt idx="6706">
                  <c:v>0.13470859999999998</c:v>
                </c:pt>
                <c:pt idx="6707">
                  <c:v>0.5396687</c:v>
                </c:pt>
                <c:pt idx="6708">
                  <c:v>1.2205729999999999</c:v>
                </c:pt>
                <c:pt idx="6709">
                  <c:v>1.109572</c:v>
                </c:pt>
                <c:pt idx="6710">
                  <c:v>0.70702619999999949</c:v>
                </c:pt>
                <c:pt idx="6711">
                  <c:v>0.76908309999999991</c:v>
                </c:pt>
                <c:pt idx="6712">
                  <c:v>0.97809729999999995</c:v>
                </c:pt>
                <c:pt idx="6713">
                  <c:v>0.67453370000000001</c:v>
                </c:pt>
                <c:pt idx="6714">
                  <c:v>0.23328120000000024</c:v>
                </c:pt>
                <c:pt idx="6715">
                  <c:v>0.44339830000000002</c:v>
                </c:pt>
                <c:pt idx="6716">
                  <c:v>0.79949680000000001</c:v>
                </c:pt>
                <c:pt idx="6717">
                  <c:v>0.54032429999999998</c:v>
                </c:pt>
                <c:pt idx="6718">
                  <c:v>0.16892210000000021</c:v>
                </c:pt>
                <c:pt idx="6719">
                  <c:v>0.31149860000000057</c:v>
                </c:pt>
                <c:pt idx="6720">
                  <c:v>0.52825420000000001</c:v>
                </c:pt>
                <c:pt idx="6721">
                  <c:v>0.33966220000000058</c:v>
                </c:pt>
                <c:pt idx="6722">
                  <c:v>0.10753590000000013</c:v>
                </c:pt>
                <c:pt idx="6723">
                  <c:v>9.8762680000000005E-2</c:v>
                </c:pt>
                <c:pt idx="6724">
                  <c:v>0.10650389999999998</c:v>
                </c:pt>
                <c:pt idx="6725">
                  <c:v>0.47080190000000038</c:v>
                </c:pt>
                <c:pt idx="6726">
                  <c:v>0.85012420000000088</c:v>
                </c:pt>
                <c:pt idx="6727">
                  <c:v>1.0228459999999999</c:v>
                </c:pt>
                <c:pt idx="6728">
                  <c:v>1.1829620000000001</c:v>
                </c:pt>
                <c:pt idx="6729">
                  <c:v>0.76513419999999999</c:v>
                </c:pt>
                <c:pt idx="6730">
                  <c:v>0.36515480000000045</c:v>
                </c:pt>
                <c:pt idx="6731">
                  <c:v>0.34193100000000004</c:v>
                </c:pt>
                <c:pt idx="6732">
                  <c:v>0.31068650000000064</c:v>
                </c:pt>
                <c:pt idx="6733">
                  <c:v>0.17908489999999999</c:v>
                </c:pt>
                <c:pt idx="6734">
                  <c:v>8.9736160000000217E-2</c:v>
                </c:pt>
                <c:pt idx="6735">
                  <c:v>0.36842190000000058</c:v>
                </c:pt>
                <c:pt idx="6736">
                  <c:v>0.59510560000000001</c:v>
                </c:pt>
                <c:pt idx="6737">
                  <c:v>0.47898650000000076</c:v>
                </c:pt>
                <c:pt idx="6738">
                  <c:v>0.42241340000000038</c:v>
                </c:pt>
                <c:pt idx="6739">
                  <c:v>0.67775240000000114</c:v>
                </c:pt>
                <c:pt idx="6740">
                  <c:v>0.81492710000000002</c:v>
                </c:pt>
                <c:pt idx="6741">
                  <c:v>0.44334610000000002</c:v>
                </c:pt>
                <c:pt idx="6742">
                  <c:v>0.15595790000000032</c:v>
                </c:pt>
                <c:pt idx="6743">
                  <c:v>0.17143300000000025</c:v>
                </c:pt>
                <c:pt idx="6744">
                  <c:v>0.23260320000000001</c:v>
                </c:pt>
                <c:pt idx="6745">
                  <c:v>0.43387630000000088</c:v>
                </c:pt>
                <c:pt idx="6746">
                  <c:v>0.5055221999999987</c:v>
                </c:pt>
                <c:pt idx="6747">
                  <c:v>0.2345777</c:v>
                </c:pt>
                <c:pt idx="6748">
                  <c:v>0.14904370000000025</c:v>
                </c:pt>
                <c:pt idx="6749">
                  <c:v>0.48965960000000008</c:v>
                </c:pt>
                <c:pt idx="6750">
                  <c:v>0.6812393999999995</c:v>
                </c:pt>
                <c:pt idx="6751">
                  <c:v>0.57286150000000002</c:v>
                </c:pt>
                <c:pt idx="6752">
                  <c:v>0.67933570000000065</c:v>
                </c:pt>
                <c:pt idx="6753">
                  <c:v>1.166801</c:v>
                </c:pt>
                <c:pt idx="6754">
                  <c:v>1.22105</c:v>
                </c:pt>
                <c:pt idx="6755">
                  <c:v>0.59400659999999883</c:v>
                </c:pt>
                <c:pt idx="6756">
                  <c:v>0.43260220000000038</c:v>
                </c:pt>
                <c:pt idx="6757">
                  <c:v>0.9200676000000001</c:v>
                </c:pt>
                <c:pt idx="6758">
                  <c:v>1.1971099999999999</c:v>
                </c:pt>
                <c:pt idx="6759">
                  <c:v>1.2125929999999998</c:v>
                </c:pt>
                <c:pt idx="6760">
                  <c:v>1.128892</c:v>
                </c:pt>
                <c:pt idx="6761">
                  <c:v>0.93536019999999898</c:v>
                </c:pt>
                <c:pt idx="6762">
                  <c:v>0.75741520000000062</c:v>
                </c:pt>
                <c:pt idx="6763">
                  <c:v>0.5948485</c:v>
                </c:pt>
                <c:pt idx="6764">
                  <c:v>0.56820490000000001</c:v>
                </c:pt>
                <c:pt idx="6765">
                  <c:v>0.66110010000000063</c:v>
                </c:pt>
                <c:pt idx="6766">
                  <c:v>0.60209430000000064</c:v>
                </c:pt>
                <c:pt idx="6767">
                  <c:v>0.42413080000000031</c:v>
                </c:pt>
                <c:pt idx="6768">
                  <c:v>0.30079940000000005</c:v>
                </c:pt>
                <c:pt idx="6769">
                  <c:v>0.21564550000000021</c:v>
                </c:pt>
                <c:pt idx="6770">
                  <c:v>0.20224170000000022</c:v>
                </c:pt>
                <c:pt idx="6771">
                  <c:v>0.23319179999999998</c:v>
                </c:pt>
                <c:pt idx="6772">
                  <c:v>0.22913490000000003</c:v>
                </c:pt>
                <c:pt idx="6773">
                  <c:v>0.20591110000000029</c:v>
                </c:pt>
                <c:pt idx="6774">
                  <c:v>0.34460950000000001</c:v>
                </c:pt>
                <c:pt idx="6775">
                  <c:v>0.56136509999999951</c:v>
                </c:pt>
                <c:pt idx="6776">
                  <c:v>0.71820969999999995</c:v>
                </c:pt>
                <c:pt idx="6777">
                  <c:v>0.84981130000000005</c:v>
                </c:pt>
                <c:pt idx="6778">
                  <c:v>1.191001</c:v>
                </c:pt>
                <c:pt idx="6779">
                  <c:v>1.60903</c:v>
                </c:pt>
                <c:pt idx="6780">
                  <c:v>1.4616399999999974</c:v>
                </c:pt>
                <c:pt idx="6781">
                  <c:v>1.136663</c:v>
                </c:pt>
                <c:pt idx="6782">
                  <c:v>0.87262530000000116</c:v>
                </c:pt>
                <c:pt idx="6783">
                  <c:v>0.62490460000000114</c:v>
                </c:pt>
                <c:pt idx="6784">
                  <c:v>0.42784870000000075</c:v>
                </c:pt>
                <c:pt idx="6785">
                  <c:v>0.24214759999999999</c:v>
                </c:pt>
                <c:pt idx="6786">
                  <c:v>0.41676580000000002</c:v>
                </c:pt>
                <c:pt idx="6787">
                  <c:v>0.65674520000000203</c:v>
                </c:pt>
                <c:pt idx="6788">
                  <c:v>0.49024820000000002</c:v>
                </c:pt>
                <c:pt idx="6789">
                  <c:v>0.26575140000000003</c:v>
                </c:pt>
                <c:pt idx="6790">
                  <c:v>0.20916330000000022</c:v>
                </c:pt>
                <c:pt idx="6791">
                  <c:v>0.17045700000000022</c:v>
                </c:pt>
                <c:pt idx="6792">
                  <c:v>0.67296910000000065</c:v>
                </c:pt>
                <c:pt idx="6793">
                  <c:v>1.214858</c:v>
                </c:pt>
                <c:pt idx="6794">
                  <c:v>0.86400490000000063</c:v>
                </c:pt>
                <c:pt idx="6795">
                  <c:v>0.47694130000000001</c:v>
                </c:pt>
                <c:pt idx="6796">
                  <c:v>0.27388750000000051</c:v>
                </c:pt>
                <c:pt idx="6797">
                  <c:v>8.068357000000001E-2</c:v>
                </c:pt>
                <c:pt idx="6798">
                  <c:v>0.32066300000000031</c:v>
                </c:pt>
                <c:pt idx="6799">
                  <c:v>0.55113160000000005</c:v>
                </c:pt>
                <c:pt idx="6800">
                  <c:v>0.58983800000000008</c:v>
                </c:pt>
                <c:pt idx="6801">
                  <c:v>0.63907210000000003</c:v>
                </c:pt>
                <c:pt idx="6802">
                  <c:v>0.81712129999999994</c:v>
                </c:pt>
                <c:pt idx="6803">
                  <c:v>0.95726519999999959</c:v>
                </c:pt>
                <c:pt idx="6804">
                  <c:v>0.77147470000000062</c:v>
                </c:pt>
                <c:pt idx="6805">
                  <c:v>0.65148870000000003</c:v>
                </c:pt>
                <c:pt idx="6806">
                  <c:v>0.96099060000000114</c:v>
                </c:pt>
                <c:pt idx="6807">
                  <c:v>1.133362</c:v>
                </c:pt>
                <c:pt idx="6808">
                  <c:v>0.59147339999999871</c:v>
                </c:pt>
                <c:pt idx="6809">
                  <c:v>0.24971000000000038</c:v>
                </c:pt>
                <c:pt idx="6810">
                  <c:v>0.76038810000000001</c:v>
                </c:pt>
                <c:pt idx="6811">
                  <c:v>1.1495379999999999</c:v>
                </c:pt>
                <c:pt idx="6812">
                  <c:v>1.1030899999999999</c:v>
                </c:pt>
                <c:pt idx="6813">
                  <c:v>1.1063540000000001</c:v>
                </c:pt>
                <c:pt idx="6814">
                  <c:v>1.2611789999999998</c:v>
                </c:pt>
                <c:pt idx="6815">
                  <c:v>1.1982730000000001</c:v>
                </c:pt>
                <c:pt idx="6816">
                  <c:v>0.56348860000000001</c:v>
                </c:pt>
                <c:pt idx="6817">
                  <c:v>0.23743870000000025</c:v>
                </c:pt>
                <c:pt idx="6818">
                  <c:v>0.616761000000001</c:v>
                </c:pt>
                <c:pt idx="6819">
                  <c:v>0.88265399999999949</c:v>
                </c:pt>
                <c:pt idx="6820">
                  <c:v>0.92134170000000004</c:v>
                </c:pt>
                <c:pt idx="6821">
                  <c:v>0.84254319999999949</c:v>
                </c:pt>
                <c:pt idx="6822">
                  <c:v>0.55611609999999956</c:v>
                </c:pt>
                <c:pt idx="6823">
                  <c:v>0.47211320000000001</c:v>
                </c:pt>
                <c:pt idx="6824">
                  <c:v>0.70423959999999997</c:v>
                </c:pt>
                <c:pt idx="6825">
                  <c:v>0.67395250000000062</c:v>
                </c:pt>
                <c:pt idx="6826">
                  <c:v>0.2791477</c:v>
                </c:pt>
                <c:pt idx="6827">
                  <c:v>9.5644570000000068E-2</c:v>
                </c:pt>
                <c:pt idx="6828">
                  <c:v>0.17305730000000019</c:v>
                </c:pt>
                <c:pt idx="6829">
                  <c:v>0.29099800000000031</c:v>
                </c:pt>
                <c:pt idx="6830">
                  <c:v>0.45356470000000032</c:v>
                </c:pt>
                <c:pt idx="6831">
                  <c:v>0.46769500000000003</c:v>
                </c:pt>
                <c:pt idx="6832">
                  <c:v>0.33609340000000032</c:v>
                </c:pt>
                <c:pt idx="6833">
                  <c:v>0.49342970000000064</c:v>
                </c:pt>
                <c:pt idx="6834">
                  <c:v>0.90351959999999898</c:v>
                </c:pt>
                <c:pt idx="6835">
                  <c:v>0.8355842</c:v>
                </c:pt>
                <c:pt idx="6836">
                  <c:v>0.39433170000000051</c:v>
                </c:pt>
                <c:pt idx="6837">
                  <c:v>0.52902539999999998</c:v>
                </c:pt>
                <c:pt idx="6838">
                  <c:v>1.062916</c:v>
                </c:pt>
                <c:pt idx="6839">
                  <c:v>1.1850550000000017</c:v>
                </c:pt>
                <c:pt idx="6840">
                  <c:v>1.0534539999999999</c:v>
                </c:pt>
                <c:pt idx="6841">
                  <c:v>0.68140699999999899</c:v>
                </c:pt>
                <c:pt idx="6842">
                  <c:v>0.17822430000000025</c:v>
                </c:pt>
                <c:pt idx="6843">
                  <c:v>0.15658010000000025</c:v>
                </c:pt>
                <c:pt idx="6844">
                  <c:v>0.36559440000000032</c:v>
                </c:pt>
                <c:pt idx="6845">
                  <c:v>0.39998310000000076</c:v>
                </c:pt>
                <c:pt idx="6846">
                  <c:v>0.36127670000000051</c:v>
                </c:pt>
                <c:pt idx="6847">
                  <c:v>0.24308630000000028</c:v>
                </c:pt>
                <c:pt idx="6848">
                  <c:v>9.6072970000000008E-2</c:v>
                </c:pt>
                <c:pt idx="6849">
                  <c:v>0.43256120000000031</c:v>
                </c:pt>
                <c:pt idx="6850">
                  <c:v>0.9202612999999995</c:v>
                </c:pt>
                <c:pt idx="6851">
                  <c:v>0.82036989999999999</c:v>
                </c:pt>
                <c:pt idx="6852">
                  <c:v>0.5650307999999995</c:v>
                </c:pt>
                <c:pt idx="6853">
                  <c:v>0.43003920000000001</c:v>
                </c:pt>
                <c:pt idx="6854">
                  <c:v>0.32166140000000032</c:v>
                </c:pt>
                <c:pt idx="6855">
                  <c:v>0.39702520000000058</c:v>
                </c:pt>
                <c:pt idx="6856">
                  <c:v>0.5054028999999991</c:v>
                </c:pt>
                <c:pt idx="6857">
                  <c:v>0.45096820000000032</c:v>
                </c:pt>
                <c:pt idx="6858">
                  <c:v>0.37355550000000032</c:v>
                </c:pt>
                <c:pt idx="6859">
                  <c:v>0.42224570000000006</c:v>
                </c:pt>
                <c:pt idx="6860">
                  <c:v>0.48417590000000038</c:v>
                </c:pt>
                <c:pt idx="6861">
                  <c:v>0.40878980000000031</c:v>
                </c:pt>
                <c:pt idx="6862">
                  <c:v>0.32367680000000087</c:v>
                </c:pt>
                <c:pt idx="6863">
                  <c:v>0.19384100000000001</c:v>
                </c:pt>
                <c:pt idx="6864">
                  <c:v>6.2239369999999995E-2</c:v>
                </c:pt>
                <c:pt idx="6865">
                  <c:v>0.80507360000000061</c:v>
                </c:pt>
                <c:pt idx="6866">
                  <c:v>1.5287929999999998</c:v>
                </c:pt>
                <c:pt idx="6867">
                  <c:v>0.88626759999999882</c:v>
                </c:pt>
                <c:pt idx="6868">
                  <c:v>0.27317230000000031</c:v>
                </c:pt>
                <c:pt idx="6869">
                  <c:v>0.24222210000000022</c:v>
                </c:pt>
                <c:pt idx="6870">
                  <c:v>0.24146580000000029</c:v>
                </c:pt>
                <c:pt idx="6871">
                  <c:v>0.60530560000000089</c:v>
                </c:pt>
                <c:pt idx="6872">
                  <c:v>0.88919189999999992</c:v>
                </c:pt>
                <c:pt idx="6873">
                  <c:v>0.49457710000000032</c:v>
                </c:pt>
                <c:pt idx="6874">
                  <c:v>0.23544190000000029</c:v>
                </c:pt>
                <c:pt idx="6875">
                  <c:v>0.85474359999999994</c:v>
                </c:pt>
                <c:pt idx="6876">
                  <c:v>1.2716209999999979</c:v>
                </c:pt>
                <c:pt idx="6877">
                  <c:v>0.64457819999999999</c:v>
                </c:pt>
                <c:pt idx="6878">
                  <c:v>0.1521208</c:v>
                </c:pt>
                <c:pt idx="6879">
                  <c:v>0.2295335</c:v>
                </c:pt>
                <c:pt idx="6880">
                  <c:v>0.32049910000000031</c:v>
                </c:pt>
                <c:pt idx="6881">
                  <c:v>0.45984190000000008</c:v>
                </c:pt>
                <c:pt idx="6882">
                  <c:v>0.5684283999999995</c:v>
                </c:pt>
                <c:pt idx="6883">
                  <c:v>0.58390349999999958</c:v>
                </c:pt>
                <c:pt idx="6884">
                  <c:v>0.61652260000000003</c:v>
                </c:pt>
                <c:pt idx="6885">
                  <c:v>0.69393529999999992</c:v>
                </c:pt>
                <c:pt idx="6886">
                  <c:v>0.80446639999999858</c:v>
                </c:pt>
                <c:pt idx="6887">
                  <c:v>0.99016749999999898</c:v>
                </c:pt>
                <c:pt idx="6888">
                  <c:v>1.0363469999999999</c:v>
                </c:pt>
                <c:pt idx="6889">
                  <c:v>0.80410880000000062</c:v>
                </c:pt>
                <c:pt idx="6890">
                  <c:v>0.57759270000000007</c:v>
                </c:pt>
                <c:pt idx="6891">
                  <c:v>0.36083710000000002</c:v>
                </c:pt>
                <c:pt idx="6892">
                  <c:v>0.2167705</c:v>
                </c:pt>
                <c:pt idx="6893">
                  <c:v>0.18580540000000029</c:v>
                </c:pt>
                <c:pt idx="6894">
                  <c:v>0.21982530000000025</c:v>
                </c:pt>
                <c:pt idx="6895">
                  <c:v>0.34368560000000031</c:v>
                </c:pt>
                <c:pt idx="6896">
                  <c:v>0.33213700000000002</c:v>
                </c:pt>
                <c:pt idx="6897">
                  <c:v>0.15417349999999999</c:v>
                </c:pt>
                <c:pt idx="6898">
                  <c:v>0.15333160000000001</c:v>
                </c:pt>
                <c:pt idx="6899">
                  <c:v>0.34686330000000032</c:v>
                </c:pt>
                <c:pt idx="6900">
                  <c:v>0.52473380000000003</c:v>
                </c:pt>
                <c:pt idx="6901">
                  <c:v>0.68722229999999951</c:v>
                </c:pt>
                <c:pt idx="6902">
                  <c:v>0.72159980000000101</c:v>
                </c:pt>
                <c:pt idx="6903">
                  <c:v>0.64418699999999951</c:v>
                </c:pt>
                <c:pt idx="6904">
                  <c:v>0.61471950000000064</c:v>
                </c:pt>
                <c:pt idx="6905">
                  <c:v>0.62245709999999999</c:v>
                </c:pt>
                <c:pt idx="6906">
                  <c:v>0.60272760000000114</c:v>
                </c:pt>
                <c:pt idx="6907">
                  <c:v>0.56402130000000061</c:v>
                </c:pt>
                <c:pt idx="6908">
                  <c:v>0.53493000000000002</c:v>
                </c:pt>
                <c:pt idx="6909">
                  <c:v>0.5117062</c:v>
                </c:pt>
                <c:pt idx="6910">
                  <c:v>0.39306880000000088</c:v>
                </c:pt>
                <c:pt idx="6911">
                  <c:v>0.22276080000000001</c:v>
                </c:pt>
                <c:pt idx="6912">
                  <c:v>0.3513040000000005</c:v>
                </c:pt>
                <c:pt idx="6913">
                  <c:v>0.62224850000000065</c:v>
                </c:pt>
                <c:pt idx="6914">
                  <c:v>0.50517199999999951</c:v>
                </c:pt>
                <c:pt idx="6915">
                  <c:v>0.2266203</c:v>
                </c:pt>
                <c:pt idx="6916">
                  <c:v>0.23217849999999998</c:v>
                </c:pt>
                <c:pt idx="6917">
                  <c:v>0.34055630000000031</c:v>
                </c:pt>
                <c:pt idx="6918">
                  <c:v>0.76798770000000005</c:v>
                </c:pt>
                <c:pt idx="6919">
                  <c:v>1.294141</c:v>
                </c:pt>
                <c:pt idx="6920">
                  <c:v>1.7224959999999998</c:v>
                </c:pt>
                <c:pt idx="6921">
                  <c:v>2.1250419999999997</c:v>
                </c:pt>
                <c:pt idx="6922">
                  <c:v>1.4164959999999998</c:v>
                </c:pt>
                <c:pt idx="6923">
                  <c:v>0.4643198000000005</c:v>
                </c:pt>
                <c:pt idx="6924">
                  <c:v>0.47815580000000002</c:v>
                </c:pt>
                <c:pt idx="6925">
                  <c:v>0.66394630000000088</c:v>
                </c:pt>
                <c:pt idx="6926">
                  <c:v>0.51687329999999998</c:v>
                </c:pt>
                <c:pt idx="6927">
                  <c:v>0.3233415000000005</c:v>
                </c:pt>
                <c:pt idx="6928">
                  <c:v>0.30518040000000057</c:v>
                </c:pt>
                <c:pt idx="6929">
                  <c:v>0.30518040000000057</c:v>
                </c:pt>
                <c:pt idx="6930">
                  <c:v>0.40646520000000008</c:v>
                </c:pt>
                <c:pt idx="6931">
                  <c:v>0.5148429999999995</c:v>
                </c:pt>
                <c:pt idx="6932">
                  <c:v>1.2198719999999978</c:v>
                </c:pt>
                <c:pt idx="6933">
                  <c:v>1.9472020000000001</c:v>
                </c:pt>
                <c:pt idx="6934">
                  <c:v>2.4906109999999977</c:v>
                </c:pt>
                <c:pt idx="6935">
                  <c:v>3.0164809999999962</c:v>
                </c:pt>
                <c:pt idx="6936">
                  <c:v>2.784354000000004</c:v>
                </c:pt>
                <c:pt idx="6937">
                  <c:v>2.5802350000000001</c:v>
                </c:pt>
                <c:pt idx="6938">
                  <c:v>2.9208509999999968</c:v>
                </c:pt>
                <c:pt idx="6939">
                  <c:v>3.2536209999999999</c:v>
                </c:pt>
                <c:pt idx="6940">
                  <c:v>3.4934849999999997</c:v>
                </c:pt>
                <c:pt idx="6941">
                  <c:v>3.7795699999999997</c:v>
                </c:pt>
                <c:pt idx="6942">
                  <c:v>4.4530599999999998</c:v>
                </c:pt>
                <c:pt idx="6943">
                  <c:v>5.257657</c:v>
                </c:pt>
                <c:pt idx="6944">
                  <c:v>6.9065479999999999</c:v>
                </c:pt>
                <c:pt idx="6945">
                  <c:v>8.5909040000000001</c:v>
                </c:pt>
                <c:pt idx="6946">
                  <c:v>10.456550000000016</c:v>
                </c:pt>
                <c:pt idx="6947">
                  <c:v>12.67952</c:v>
                </c:pt>
                <c:pt idx="6948">
                  <c:v>16.410820000000001</c:v>
                </c:pt>
                <c:pt idx="6949">
                  <c:v>20.692710000000002</c:v>
                </c:pt>
                <c:pt idx="6950">
                  <c:v>26.913699999999967</c:v>
                </c:pt>
                <c:pt idx="6951">
                  <c:v>33.409770000000002</c:v>
                </c:pt>
                <c:pt idx="6952">
                  <c:v>40.725270000000066</c:v>
                </c:pt>
                <c:pt idx="6953">
                  <c:v>48.238870000000013</c:v>
                </c:pt>
                <c:pt idx="6954">
                  <c:v>56.262710000000091</c:v>
                </c:pt>
                <c:pt idx="6955">
                  <c:v>63.020830000000011</c:v>
                </c:pt>
                <c:pt idx="6956">
                  <c:v>66.906939999999992</c:v>
                </c:pt>
                <c:pt idx="6957">
                  <c:v>69.435130000000001</c:v>
                </c:pt>
                <c:pt idx="6958">
                  <c:v>69.272570000000002</c:v>
                </c:pt>
                <c:pt idx="6959">
                  <c:v>68.667829999999995</c:v>
                </c:pt>
                <c:pt idx="6960">
                  <c:v>67.28989</c:v>
                </c:pt>
                <c:pt idx="6961">
                  <c:v>64.033220000000114</c:v>
                </c:pt>
                <c:pt idx="6962">
                  <c:v>57.863430000000001</c:v>
                </c:pt>
                <c:pt idx="6963">
                  <c:v>50.914569999999998</c:v>
                </c:pt>
                <c:pt idx="6964">
                  <c:v>42.898470000000003</c:v>
                </c:pt>
                <c:pt idx="6965">
                  <c:v>35.111640000000001</c:v>
                </c:pt>
                <c:pt idx="6966">
                  <c:v>27.610350000000036</c:v>
                </c:pt>
                <c:pt idx="6967">
                  <c:v>20.816330000000001</c:v>
                </c:pt>
                <c:pt idx="6968">
                  <c:v>14.796520000000001</c:v>
                </c:pt>
                <c:pt idx="6969">
                  <c:v>10.41746</c:v>
                </c:pt>
                <c:pt idx="6970">
                  <c:v>7.638344</c:v>
                </c:pt>
                <c:pt idx="6971">
                  <c:v>5.5896599999999994</c:v>
                </c:pt>
                <c:pt idx="6972">
                  <c:v>4.1730070000000001</c:v>
                </c:pt>
                <c:pt idx="6973">
                  <c:v>3.354511</c:v>
                </c:pt>
                <c:pt idx="6974">
                  <c:v>2.9984129999999967</c:v>
                </c:pt>
                <c:pt idx="6975">
                  <c:v>2.5094940000000001</c:v>
                </c:pt>
                <c:pt idx="6976">
                  <c:v>1.9288989999999999</c:v>
                </c:pt>
                <c:pt idx="6977">
                  <c:v>1.7186289999999984</c:v>
                </c:pt>
                <c:pt idx="6978">
                  <c:v>1.7341039999999999</c:v>
                </c:pt>
                <c:pt idx="6979">
                  <c:v>1.6992950000000002</c:v>
                </c:pt>
                <c:pt idx="6980">
                  <c:v>1.637365</c:v>
                </c:pt>
                <c:pt idx="6981">
                  <c:v>1.6279619999999984</c:v>
                </c:pt>
                <c:pt idx="6982">
                  <c:v>1.643437</c:v>
                </c:pt>
                <c:pt idx="6983">
                  <c:v>1.598722</c:v>
                </c:pt>
                <c:pt idx="6984">
                  <c:v>1.5290500000000002</c:v>
                </c:pt>
                <c:pt idx="6985">
                  <c:v>1.6187969999999998</c:v>
                </c:pt>
                <c:pt idx="6986">
                  <c:v>1.765882</c:v>
                </c:pt>
                <c:pt idx="6987">
                  <c:v>1.3687070000000001</c:v>
                </c:pt>
                <c:pt idx="6988">
                  <c:v>0.8035947</c:v>
                </c:pt>
                <c:pt idx="6989">
                  <c:v>1.4474759999999998</c:v>
                </c:pt>
                <c:pt idx="6990">
                  <c:v>2.407394000000004</c:v>
                </c:pt>
                <c:pt idx="6991">
                  <c:v>1.6058219999999981</c:v>
                </c:pt>
                <c:pt idx="6992">
                  <c:v>0.4219775000000005</c:v>
                </c:pt>
                <c:pt idx="6993">
                  <c:v>0.67177700000000162</c:v>
                </c:pt>
                <c:pt idx="6994">
                  <c:v>1.17496</c:v>
                </c:pt>
                <c:pt idx="6995">
                  <c:v>1.0727209999999998</c:v>
                </c:pt>
                <c:pt idx="6996">
                  <c:v>0.88702009999999998</c:v>
                </c:pt>
                <c:pt idx="6997">
                  <c:v>0.93296480000000004</c:v>
                </c:pt>
                <c:pt idx="6998">
                  <c:v>1.0026359999999999</c:v>
                </c:pt>
                <c:pt idx="6999">
                  <c:v>1.137453</c:v>
                </c:pt>
                <c:pt idx="7000">
                  <c:v>1.2767959999999998</c:v>
                </c:pt>
                <c:pt idx="7001">
                  <c:v>0.7293037</c:v>
                </c:pt>
                <c:pt idx="7002">
                  <c:v>0.15644970000000044</c:v>
                </c:pt>
                <c:pt idx="7003">
                  <c:v>0.60602830000000063</c:v>
                </c:pt>
                <c:pt idx="7004">
                  <c:v>1.053375</c:v>
                </c:pt>
                <c:pt idx="7005">
                  <c:v>1.0765989999999999</c:v>
                </c:pt>
                <c:pt idx="7006">
                  <c:v>1.0936129999999999</c:v>
                </c:pt>
                <c:pt idx="7007">
                  <c:v>0.99297640000000009</c:v>
                </c:pt>
                <c:pt idx="7008">
                  <c:v>0.88867409999999991</c:v>
                </c:pt>
                <c:pt idx="7009">
                  <c:v>0.74158999999999997</c:v>
                </c:pt>
                <c:pt idx="7010">
                  <c:v>0.65272930000000162</c:v>
                </c:pt>
                <c:pt idx="7011">
                  <c:v>1.0475339999999982</c:v>
                </c:pt>
                <c:pt idx="7012">
                  <c:v>1.3200430000000001</c:v>
                </c:pt>
                <c:pt idx="7013">
                  <c:v>0.81710269999999996</c:v>
                </c:pt>
                <c:pt idx="7014">
                  <c:v>0.41966780000000031</c:v>
                </c:pt>
                <c:pt idx="7015">
                  <c:v>0.55901069999999997</c:v>
                </c:pt>
                <c:pt idx="7016">
                  <c:v>0.63245970000000062</c:v>
                </c:pt>
                <c:pt idx="7017">
                  <c:v>0.43128350000000032</c:v>
                </c:pt>
                <c:pt idx="7018">
                  <c:v>0.4223575000000005</c:v>
                </c:pt>
                <c:pt idx="7019">
                  <c:v>1.0881069999999999</c:v>
                </c:pt>
                <c:pt idx="7020">
                  <c:v>1.4219609999999974</c:v>
                </c:pt>
                <c:pt idx="7021">
                  <c:v>0.76426989999999995</c:v>
                </c:pt>
                <c:pt idx="7022">
                  <c:v>0.28560000000000002</c:v>
                </c:pt>
                <c:pt idx="7023">
                  <c:v>0.27011750000000001</c:v>
                </c:pt>
                <c:pt idx="7024">
                  <c:v>0.31415480000000051</c:v>
                </c:pt>
                <c:pt idx="7025">
                  <c:v>0.49220410000000031</c:v>
                </c:pt>
                <c:pt idx="7026">
                  <c:v>0.50880420000000004</c:v>
                </c:pt>
                <c:pt idx="7027">
                  <c:v>0.20689459999999998</c:v>
                </c:pt>
                <c:pt idx="7028">
                  <c:v>0.17056869999999999</c:v>
                </c:pt>
                <c:pt idx="7029">
                  <c:v>0.59633869999999956</c:v>
                </c:pt>
                <c:pt idx="7030">
                  <c:v>0.73565920000000162</c:v>
                </c:pt>
                <c:pt idx="7031">
                  <c:v>0.43389490000000075</c:v>
                </c:pt>
                <c:pt idx="7032">
                  <c:v>0.34108160000000032</c:v>
                </c:pt>
                <c:pt idx="7033">
                  <c:v>0.53461340000000002</c:v>
                </c:pt>
                <c:pt idx="7034">
                  <c:v>0.5989911</c:v>
                </c:pt>
                <c:pt idx="7035">
                  <c:v>0.50614060000000005</c:v>
                </c:pt>
                <c:pt idx="7036">
                  <c:v>0.62103029999999992</c:v>
                </c:pt>
                <c:pt idx="7037">
                  <c:v>0.96164620000000112</c:v>
                </c:pt>
                <c:pt idx="7038">
                  <c:v>0.85405069999999994</c:v>
                </c:pt>
                <c:pt idx="7039">
                  <c:v>0.31216170000000032</c:v>
                </c:pt>
                <c:pt idx="7040">
                  <c:v>8.5958660000000048E-2</c:v>
                </c:pt>
                <c:pt idx="7041">
                  <c:v>0.13240630000000028</c:v>
                </c:pt>
                <c:pt idx="7042">
                  <c:v>0.4106301</c:v>
                </c:pt>
                <c:pt idx="7043">
                  <c:v>0.8673651999999995</c:v>
                </c:pt>
                <c:pt idx="7044">
                  <c:v>1.1356199999999999</c:v>
                </c:pt>
                <c:pt idx="7045">
                  <c:v>1.2748959999999998</c:v>
                </c:pt>
                <c:pt idx="7046">
                  <c:v>1.1059589999999999</c:v>
                </c:pt>
                <c:pt idx="7047">
                  <c:v>0.74986029999999992</c:v>
                </c:pt>
                <c:pt idx="7048">
                  <c:v>0.519771600000001</c:v>
                </c:pt>
                <c:pt idx="7049">
                  <c:v>0.35728310000000002</c:v>
                </c:pt>
                <c:pt idx="7050">
                  <c:v>0.5839704999999995</c:v>
                </c:pt>
                <c:pt idx="7051">
                  <c:v>0.99425789999999958</c:v>
                </c:pt>
                <c:pt idx="7052">
                  <c:v>0.730309600000001</c:v>
                </c:pt>
                <c:pt idx="7053">
                  <c:v>0.18842059999999999</c:v>
                </c:pt>
                <c:pt idx="7054">
                  <c:v>3.4370049999999999E-2</c:v>
                </c:pt>
                <c:pt idx="7055">
                  <c:v>1.8887510000000027E-2</c:v>
                </c:pt>
                <c:pt idx="7056">
                  <c:v>0.11003189999999995</c:v>
                </c:pt>
                <c:pt idx="7057">
                  <c:v>0.23389219999999999</c:v>
                </c:pt>
                <c:pt idx="7058">
                  <c:v>0.20408200000000001</c:v>
                </c:pt>
                <c:pt idx="7059">
                  <c:v>0.13444410000000032</c:v>
                </c:pt>
                <c:pt idx="7060">
                  <c:v>0.1793717</c:v>
                </c:pt>
                <c:pt idx="7061">
                  <c:v>0.24904320000000044</c:v>
                </c:pt>
                <c:pt idx="7062">
                  <c:v>0.6877624</c:v>
                </c:pt>
                <c:pt idx="7063">
                  <c:v>1.1907030000000001</c:v>
                </c:pt>
                <c:pt idx="7064">
                  <c:v>0.95841259999999873</c:v>
                </c:pt>
                <c:pt idx="7065">
                  <c:v>0.62553789999999998</c:v>
                </c:pt>
                <c:pt idx="7066">
                  <c:v>0.72163699999999997</c:v>
                </c:pt>
                <c:pt idx="7067">
                  <c:v>0.86097990000000102</c:v>
                </c:pt>
                <c:pt idx="7068">
                  <c:v>1.2106669999999982</c:v>
                </c:pt>
                <c:pt idx="7069">
                  <c:v>1.5745070000000001</c:v>
                </c:pt>
                <c:pt idx="7070">
                  <c:v>1.1833939999999998</c:v>
                </c:pt>
                <c:pt idx="7071">
                  <c:v>0.76536510000000002</c:v>
                </c:pt>
                <c:pt idx="7072">
                  <c:v>0.40121240000000002</c:v>
                </c:pt>
                <c:pt idx="7073">
                  <c:v>6.0134550000000002E-2</c:v>
                </c:pt>
                <c:pt idx="7074">
                  <c:v>0.69491880000000061</c:v>
                </c:pt>
                <c:pt idx="7075">
                  <c:v>1.2754919999999978</c:v>
                </c:pt>
                <c:pt idx="7076">
                  <c:v>0.85746319999999898</c:v>
                </c:pt>
                <c:pt idx="7077">
                  <c:v>0.48972670000000057</c:v>
                </c:pt>
                <c:pt idx="7078">
                  <c:v>0.69874099999999995</c:v>
                </c:pt>
                <c:pt idx="7079">
                  <c:v>0.89091669999999956</c:v>
                </c:pt>
                <c:pt idx="7080">
                  <c:v>0.94507960000000102</c:v>
                </c:pt>
                <c:pt idx="7081">
                  <c:v>0.93768850000000004</c:v>
                </c:pt>
                <c:pt idx="7082">
                  <c:v>0.54288360000000002</c:v>
                </c:pt>
                <c:pt idx="7083">
                  <c:v>0.20077390000000001</c:v>
                </c:pt>
                <c:pt idx="7084">
                  <c:v>0.12339839999999998</c:v>
                </c:pt>
                <c:pt idx="7085">
                  <c:v>0.13478309999999999</c:v>
                </c:pt>
                <c:pt idx="7086">
                  <c:v>0.51410539999999949</c:v>
                </c:pt>
                <c:pt idx="7087">
                  <c:v>0.78458049999999957</c:v>
                </c:pt>
                <c:pt idx="7088">
                  <c:v>0.67620259999999999</c:v>
                </c:pt>
                <c:pt idx="7089">
                  <c:v>0.55223800000000001</c:v>
                </c:pt>
                <c:pt idx="7090">
                  <c:v>0.38193000000000032</c:v>
                </c:pt>
                <c:pt idx="7091">
                  <c:v>0.41984660000000057</c:v>
                </c:pt>
                <c:pt idx="7092">
                  <c:v>0.99270069999999999</c:v>
                </c:pt>
                <c:pt idx="7093">
                  <c:v>1.3526959999999999</c:v>
                </c:pt>
                <c:pt idx="7094">
                  <c:v>1.2366329999999999</c:v>
                </c:pt>
                <c:pt idx="7095">
                  <c:v>1.0082199999999999</c:v>
                </c:pt>
                <c:pt idx="7096">
                  <c:v>0.55922680000000002</c:v>
                </c:pt>
                <c:pt idx="7097">
                  <c:v>0.30584730000000032</c:v>
                </c:pt>
                <c:pt idx="7098">
                  <c:v>0.39096030000000076</c:v>
                </c:pt>
                <c:pt idx="7099">
                  <c:v>0.41501860000000057</c:v>
                </c:pt>
                <c:pt idx="7100">
                  <c:v>0.34534710000000002</c:v>
                </c:pt>
                <c:pt idx="7101">
                  <c:v>0.44598740000000031</c:v>
                </c:pt>
                <c:pt idx="7102">
                  <c:v>0.7788621</c:v>
                </c:pt>
                <c:pt idx="7103">
                  <c:v>0.95782030000000062</c:v>
                </c:pt>
                <c:pt idx="7104">
                  <c:v>0.95007900000000112</c:v>
                </c:pt>
                <c:pt idx="7105">
                  <c:v>0.87541930000000001</c:v>
                </c:pt>
                <c:pt idx="7106">
                  <c:v>0.72833519999999996</c:v>
                </c:pt>
                <c:pt idx="7107">
                  <c:v>0.79014609999999996</c:v>
                </c:pt>
                <c:pt idx="7108">
                  <c:v>1.0532229999999998</c:v>
                </c:pt>
                <c:pt idx="7109">
                  <c:v>0.92943309999999957</c:v>
                </c:pt>
                <c:pt idx="7110">
                  <c:v>0.47269810000000001</c:v>
                </c:pt>
                <c:pt idx="7111">
                  <c:v>0.41497390000000051</c:v>
                </c:pt>
                <c:pt idx="7112">
                  <c:v>0.66257540000000115</c:v>
                </c:pt>
                <c:pt idx="7113">
                  <c:v>0.54653819999999897</c:v>
                </c:pt>
                <c:pt idx="7114">
                  <c:v>0.18269850000000001</c:v>
                </c:pt>
                <c:pt idx="7115">
                  <c:v>0.25322300000000003</c:v>
                </c:pt>
                <c:pt idx="7116">
                  <c:v>0.5860976999999995</c:v>
                </c:pt>
                <c:pt idx="7117">
                  <c:v>0.73724990000000101</c:v>
                </c:pt>
                <c:pt idx="7118">
                  <c:v>0.7914388</c:v>
                </c:pt>
                <c:pt idx="7119">
                  <c:v>0.66123419999999999</c:v>
                </c:pt>
                <c:pt idx="7120">
                  <c:v>0.44447860000000045</c:v>
                </c:pt>
                <c:pt idx="7121">
                  <c:v>0.30459930000000002</c:v>
                </c:pt>
                <c:pt idx="7122">
                  <c:v>0.19627359999999988</c:v>
                </c:pt>
                <c:pt idx="7123">
                  <c:v>0.2992013</c:v>
                </c:pt>
                <c:pt idx="7124">
                  <c:v>0.47725050000000002</c:v>
                </c:pt>
                <c:pt idx="7125">
                  <c:v>0.35857580000000044</c:v>
                </c:pt>
                <c:pt idx="7126">
                  <c:v>0.14966210000000021</c:v>
                </c:pt>
                <c:pt idx="7127">
                  <c:v>0.1006589</c:v>
                </c:pt>
                <c:pt idx="7128">
                  <c:v>9.2917609999999998E-2</c:v>
                </c:pt>
                <c:pt idx="7129">
                  <c:v>0.16808770000000001</c:v>
                </c:pt>
                <c:pt idx="7130">
                  <c:v>0.26093820000000001</c:v>
                </c:pt>
                <c:pt idx="7131">
                  <c:v>0.34723590000000004</c:v>
                </c:pt>
                <c:pt idx="7132">
                  <c:v>0.43238990000000088</c:v>
                </c:pt>
                <c:pt idx="7133">
                  <c:v>0.71520700000000004</c:v>
                </c:pt>
                <c:pt idx="7134">
                  <c:v>1.024858</c:v>
                </c:pt>
                <c:pt idx="7135">
                  <c:v>0.66562270000000112</c:v>
                </c:pt>
                <c:pt idx="7136">
                  <c:v>0.2398527</c:v>
                </c:pt>
                <c:pt idx="7137">
                  <c:v>0.78722169999999991</c:v>
                </c:pt>
                <c:pt idx="7138">
                  <c:v>1.398782000000002</c:v>
                </c:pt>
                <c:pt idx="7139">
                  <c:v>0.74550899999999998</c:v>
                </c:pt>
                <c:pt idx="7140">
                  <c:v>4.9129880000000001E-2</c:v>
                </c:pt>
                <c:pt idx="7141">
                  <c:v>0.76225070000000061</c:v>
                </c:pt>
                <c:pt idx="7142">
                  <c:v>1.4529449999999982</c:v>
                </c:pt>
                <c:pt idx="7143">
                  <c:v>0.95750360000000012</c:v>
                </c:pt>
                <c:pt idx="7144">
                  <c:v>0.4797614</c:v>
                </c:pt>
                <c:pt idx="7145">
                  <c:v>0.31719470000000038</c:v>
                </c:pt>
                <c:pt idx="7146">
                  <c:v>0.1716268</c:v>
                </c:pt>
                <c:pt idx="7147">
                  <c:v>0.21805200000000022</c:v>
                </c:pt>
                <c:pt idx="7148">
                  <c:v>0.32735370000000058</c:v>
                </c:pt>
                <c:pt idx="7149">
                  <c:v>0.94665540000000115</c:v>
                </c:pt>
                <c:pt idx="7150">
                  <c:v>1.3910739999999999</c:v>
                </c:pt>
                <c:pt idx="7151">
                  <c:v>0.74885810000000064</c:v>
                </c:pt>
                <c:pt idx="7152">
                  <c:v>0.28343190000000001</c:v>
                </c:pt>
                <c:pt idx="7153">
                  <c:v>0.70146049999999949</c:v>
                </c:pt>
                <c:pt idx="7154">
                  <c:v>1.0119009999999982</c:v>
                </c:pt>
                <c:pt idx="7155">
                  <c:v>0.88029950000000001</c:v>
                </c:pt>
                <c:pt idx="7156">
                  <c:v>0.84591459999999996</c:v>
                </c:pt>
                <c:pt idx="7157">
                  <c:v>1.1478239999999982</c:v>
                </c:pt>
                <c:pt idx="7158">
                  <c:v>1.2755219999999976</c:v>
                </c:pt>
                <c:pt idx="7159">
                  <c:v>0.88845799999999897</c:v>
                </c:pt>
                <c:pt idx="7160">
                  <c:v>0.64740950000000064</c:v>
                </c:pt>
                <c:pt idx="7161">
                  <c:v>0.77894780000000152</c:v>
                </c:pt>
                <c:pt idx="7162">
                  <c:v>0.8001897</c:v>
                </c:pt>
                <c:pt idx="7163">
                  <c:v>0.575692800000001</c:v>
                </c:pt>
                <c:pt idx="7164">
                  <c:v>0.51379990000000064</c:v>
                </c:pt>
                <c:pt idx="7165">
                  <c:v>0.76913890000000062</c:v>
                </c:pt>
                <c:pt idx="7166">
                  <c:v>0.76025400000000065</c:v>
                </c:pt>
                <c:pt idx="7167">
                  <c:v>0.29577770000000031</c:v>
                </c:pt>
                <c:pt idx="7168">
                  <c:v>0.1224373</c:v>
                </c:pt>
                <c:pt idx="7169">
                  <c:v>0.393381800000001</c:v>
                </c:pt>
                <c:pt idx="7170">
                  <c:v>0.51975300000000002</c:v>
                </c:pt>
                <c:pt idx="7171">
                  <c:v>0.45008150000000002</c:v>
                </c:pt>
                <c:pt idx="7172">
                  <c:v>0.61181010000000002</c:v>
                </c:pt>
                <c:pt idx="7173">
                  <c:v>1.0530629999999999</c:v>
                </c:pt>
                <c:pt idx="7174">
                  <c:v>1.132595</c:v>
                </c:pt>
                <c:pt idx="7175">
                  <c:v>0.82309309999999991</c:v>
                </c:pt>
                <c:pt idx="7176">
                  <c:v>0.51739109999999999</c:v>
                </c:pt>
                <c:pt idx="7177">
                  <c:v>0.21548150000000021</c:v>
                </c:pt>
                <c:pt idx="7178">
                  <c:v>0.35584520000000008</c:v>
                </c:pt>
                <c:pt idx="7179">
                  <c:v>0.8742607</c:v>
                </c:pt>
                <c:pt idx="7180">
                  <c:v>0.84390290000000001</c:v>
                </c:pt>
                <c:pt idx="7181">
                  <c:v>0.39490920000000057</c:v>
                </c:pt>
                <c:pt idx="7182">
                  <c:v>0.19517840000000003</c:v>
                </c:pt>
                <c:pt idx="7183">
                  <c:v>0.16421330000000028</c:v>
                </c:pt>
                <c:pt idx="7184">
                  <c:v>0.40403620000000001</c:v>
                </c:pt>
                <c:pt idx="7185">
                  <c:v>0.80658229999999898</c:v>
                </c:pt>
                <c:pt idx="7186">
                  <c:v>1.0319989999999979</c:v>
                </c:pt>
                <c:pt idx="7187">
                  <c:v>1.1636009999999999</c:v>
                </c:pt>
                <c:pt idx="7188">
                  <c:v>0.83066669999999998</c:v>
                </c:pt>
                <c:pt idx="7189">
                  <c:v>0.28130100000000002</c:v>
                </c:pt>
                <c:pt idx="7190">
                  <c:v>0.30352640000000064</c:v>
                </c:pt>
                <c:pt idx="7191">
                  <c:v>0.55898829999999999</c:v>
                </c:pt>
                <c:pt idx="7192">
                  <c:v>0.45395590000000002</c:v>
                </c:pt>
                <c:pt idx="7193">
                  <c:v>0.22182949999999999</c:v>
                </c:pt>
                <c:pt idx="7194">
                  <c:v>0.91653229999999908</c:v>
                </c:pt>
                <c:pt idx="7195">
                  <c:v>1.8919320000000002</c:v>
                </c:pt>
                <c:pt idx="7196">
                  <c:v>1.2524909999999998</c:v>
                </c:pt>
                <c:pt idx="7197">
                  <c:v>0.19967859999999987</c:v>
                </c:pt>
                <c:pt idx="7198">
                  <c:v>2.1644270000000049E-2</c:v>
                </c:pt>
                <c:pt idx="7199">
                  <c:v>2.9385539999999998E-2</c:v>
                </c:pt>
                <c:pt idx="7200">
                  <c:v>9.6568450000000028E-2</c:v>
                </c:pt>
                <c:pt idx="7201">
                  <c:v>0.17398120000000025</c:v>
                </c:pt>
                <c:pt idx="7202">
                  <c:v>0.34699370000000002</c:v>
                </c:pt>
                <c:pt idx="7203">
                  <c:v>0.53269480000000113</c:v>
                </c:pt>
                <c:pt idx="7204">
                  <c:v>0.5493247999999995</c:v>
                </c:pt>
                <c:pt idx="7205">
                  <c:v>0.5493247999999995</c:v>
                </c:pt>
                <c:pt idx="7206">
                  <c:v>0.418431</c:v>
                </c:pt>
                <c:pt idx="7207">
                  <c:v>0.27915520000000005</c:v>
                </c:pt>
                <c:pt idx="7208">
                  <c:v>0.14730389999999999</c:v>
                </c:pt>
                <c:pt idx="7209">
                  <c:v>1.5702340000000002E-2</c:v>
                </c:pt>
                <c:pt idx="7210">
                  <c:v>0.13093109999999999</c:v>
                </c:pt>
                <c:pt idx="7211">
                  <c:v>0.26584080000000032</c:v>
                </c:pt>
                <c:pt idx="7212">
                  <c:v>1.132863</c:v>
                </c:pt>
                <c:pt idx="7213">
                  <c:v>1.9047550000000018</c:v>
                </c:pt>
                <c:pt idx="7214">
                  <c:v>1.0071999999999981</c:v>
                </c:pt>
                <c:pt idx="7215">
                  <c:v>0.18756750000000022</c:v>
                </c:pt>
                <c:pt idx="7216">
                  <c:v>0.24175640000000032</c:v>
                </c:pt>
                <c:pt idx="7217">
                  <c:v>0.31134220000000051</c:v>
                </c:pt>
                <c:pt idx="7218">
                  <c:v>0.50487400000000004</c:v>
                </c:pt>
                <c:pt idx="7219">
                  <c:v>0.65195070000000088</c:v>
                </c:pt>
                <c:pt idx="7220">
                  <c:v>0.5126077999999995</c:v>
                </c:pt>
                <c:pt idx="7221">
                  <c:v>0.3681314</c:v>
                </c:pt>
                <c:pt idx="7222">
                  <c:v>0.19782339999999998</c:v>
                </c:pt>
                <c:pt idx="7223">
                  <c:v>0.10674610000000018</c:v>
                </c:pt>
                <c:pt idx="7224">
                  <c:v>0.33887250000000102</c:v>
                </c:pt>
                <c:pt idx="7225">
                  <c:v>0.56239329999999998</c:v>
                </c:pt>
                <c:pt idx="7226">
                  <c:v>0.75592510000000102</c:v>
                </c:pt>
                <c:pt idx="7227">
                  <c:v>0.91405120000000062</c:v>
                </c:pt>
                <c:pt idx="7228">
                  <c:v>0.96821400000000002</c:v>
                </c:pt>
                <c:pt idx="7229">
                  <c:v>1.0355239999999979</c:v>
                </c:pt>
                <c:pt idx="7230">
                  <c:v>1.1361600000000001</c:v>
                </c:pt>
                <c:pt idx="7231">
                  <c:v>1.0682880000000001</c:v>
                </c:pt>
                <c:pt idx="7232">
                  <c:v>0.62703550000000063</c:v>
                </c:pt>
                <c:pt idx="7233">
                  <c:v>0.36462950000000038</c:v>
                </c:pt>
                <c:pt idx="7234">
                  <c:v>0.4497835</c:v>
                </c:pt>
                <c:pt idx="7235">
                  <c:v>0.54059629999999959</c:v>
                </c:pt>
                <c:pt idx="7236">
                  <c:v>0.64123280000000005</c:v>
                </c:pt>
                <c:pt idx="7237">
                  <c:v>0.56361149999999993</c:v>
                </c:pt>
                <c:pt idx="7238">
                  <c:v>0.21525430000000031</c:v>
                </c:pt>
                <c:pt idx="7239">
                  <c:v>9.1002780000000005E-2</c:v>
                </c:pt>
                <c:pt idx="7240">
                  <c:v>0.26905200000000001</c:v>
                </c:pt>
                <c:pt idx="7241">
                  <c:v>0.53853619999999847</c:v>
                </c:pt>
                <c:pt idx="7242">
                  <c:v>0.91767590000000065</c:v>
                </c:pt>
                <c:pt idx="7243">
                  <c:v>0.87477110000000113</c:v>
                </c:pt>
                <c:pt idx="7244">
                  <c:v>0.37932970000000088</c:v>
                </c:pt>
                <c:pt idx="7245">
                  <c:v>0.18485169999999998</c:v>
                </c:pt>
                <c:pt idx="7246">
                  <c:v>0.27770230000000001</c:v>
                </c:pt>
                <c:pt idx="7247">
                  <c:v>0.35805800000000032</c:v>
                </c:pt>
                <c:pt idx="7248">
                  <c:v>0.42772950000000032</c:v>
                </c:pt>
                <c:pt idx="7249">
                  <c:v>0.42257360000000038</c:v>
                </c:pt>
                <c:pt idx="7250">
                  <c:v>0.3606434</c:v>
                </c:pt>
                <c:pt idx="7251">
                  <c:v>0.26635110000000001</c:v>
                </c:pt>
                <c:pt idx="7252">
                  <c:v>0.15023210000000028</c:v>
                </c:pt>
                <c:pt idx="7253">
                  <c:v>9.22843E-2</c:v>
                </c:pt>
                <c:pt idx="7254">
                  <c:v>6.9060480000000132E-2</c:v>
                </c:pt>
                <c:pt idx="7255">
                  <c:v>0.19276440000000025</c:v>
                </c:pt>
                <c:pt idx="7256">
                  <c:v>0.39394050000000075</c:v>
                </c:pt>
                <c:pt idx="7257">
                  <c:v>0.43133930000000031</c:v>
                </c:pt>
                <c:pt idx="7258">
                  <c:v>0.39263300000000001</c:v>
                </c:pt>
                <c:pt idx="7259">
                  <c:v>0.81123900000000004</c:v>
                </c:pt>
                <c:pt idx="7260">
                  <c:v>1.4147679999999998</c:v>
                </c:pt>
                <c:pt idx="7261">
                  <c:v>1.0502870000000017</c:v>
                </c:pt>
                <c:pt idx="7262">
                  <c:v>0.34583140000000001</c:v>
                </c:pt>
                <c:pt idx="7263">
                  <c:v>0.38538720000000087</c:v>
                </c:pt>
                <c:pt idx="7264">
                  <c:v>0.64859040000000101</c:v>
                </c:pt>
                <c:pt idx="7265">
                  <c:v>0.5229009</c:v>
                </c:pt>
                <c:pt idx="7266">
                  <c:v>0.29840400000000045</c:v>
                </c:pt>
                <c:pt idx="7267">
                  <c:v>0.77721170000000062</c:v>
                </c:pt>
                <c:pt idx="7268">
                  <c:v>1.404255</c:v>
                </c:pt>
                <c:pt idx="7269">
                  <c:v>1.1844220000000001</c:v>
                </c:pt>
                <c:pt idx="7270">
                  <c:v>0.82075730000000002</c:v>
                </c:pt>
                <c:pt idx="7271">
                  <c:v>0.68934190000000062</c:v>
                </c:pt>
                <c:pt idx="7272">
                  <c:v>0.58870540000000005</c:v>
                </c:pt>
                <c:pt idx="7273">
                  <c:v>0.50218799999999897</c:v>
                </c:pt>
                <c:pt idx="7274">
                  <c:v>0.41707500000000008</c:v>
                </c:pt>
                <c:pt idx="7275">
                  <c:v>0.61581480000000088</c:v>
                </c:pt>
                <c:pt idx="7276">
                  <c:v>0.83257040000000004</c:v>
                </c:pt>
                <c:pt idx="7277">
                  <c:v>0.49428650000000057</c:v>
                </c:pt>
                <c:pt idx="7278">
                  <c:v>0.13818799999999998</c:v>
                </c:pt>
                <c:pt idx="7279">
                  <c:v>0.46168230000000032</c:v>
                </c:pt>
                <c:pt idx="7280">
                  <c:v>0.76837520000000115</c:v>
                </c:pt>
                <c:pt idx="7281">
                  <c:v>0.39697300000000063</c:v>
                </c:pt>
                <c:pt idx="7282">
                  <c:v>5.0023959999999999E-2</c:v>
                </c:pt>
                <c:pt idx="7283">
                  <c:v>0.12743670000000001</c:v>
                </c:pt>
                <c:pt idx="7284">
                  <c:v>0.19578930000000025</c:v>
                </c:pt>
                <c:pt idx="7285">
                  <c:v>0.16482429999999998</c:v>
                </c:pt>
                <c:pt idx="7286">
                  <c:v>0.17812749999999999</c:v>
                </c:pt>
                <c:pt idx="7287">
                  <c:v>0.54196719999999898</c:v>
                </c:pt>
                <c:pt idx="7288">
                  <c:v>0.84471500000000099</c:v>
                </c:pt>
                <c:pt idx="7289">
                  <c:v>0.77504359999999994</c:v>
                </c:pt>
                <c:pt idx="7290">
                  <c:v>0.80372130000000064</c:v>
                </c:pt>
                <c:pt idx="7291">
                  <c:v>1.3143989999999999</c:v>
                </c:pt>
                <c:pt idx="7292">
                  <c:v>1.57422</c:v>
                </c:pt>
                <c:pt idx="7293">
                  <c:v>0.8155753</c:v>
                </c:pt>
                <c:pt idx="7294">
                  <c:v>0.25871420000000001</c:v>
                </c:pt>
                <c:pt idx="7295">
                  <c:v>0.39025250000000045</c:v>
                </c:pt>
                <c:pt idx="7296">
                  <c:v>0.50803300000000007</c:v>
                </c:pt>
                <c:pt idx="7297">
                  <c:v>0.58544580000000002</c:v>
                </c:pt>
                <c:pt idx="7298">
                  <c:v>0.71548280000000009</c:v>
                </c:pt>
                <c:pt idx="7299">
                  <c:v>0.978685900000001</c:v>
                </c:pt>
                <c:pt idx="7300">
                  <c:v>1.150015000000002</c:v>
                </c:pt>
                <c:pt idx="7301">
                  <c:v>1.1190500000000001</c:v>
                </c:pt>
                <c:pt idx="7302">
                  <c:v>0.92720910000000001</c:v>
                </c:pt>
                <c:pt idx="7303">
                  <c:v>0.42402650000000064</c:v>
                </c:pt>
                <c:pt idx="7304">
                  <c:v>0.14972910000000025</c:v>
                </c:pt>
                <c:pt idx="7305">
                  <c:v>0.26579229999999998</c:v>
                </c:pt>
                <c:pt idx="7306">
                  <c:v>0.33261760000000051</c:v>
                </c:pt>
                <c:pt idx="7307">
                  <c:v>0.32487630000000101</c:v>
                </c:pt>
                <c:pt idx="7308">
                  <c:v>0.48896300000000031</c:v>
                </c:pt>
                <c:pt idx="7309">
                  <c:v>0.88357779999999897</c:v>
                </c:pt>
                <c:pt idx="7310">
                  <c:v>0.8801504999999995</c:v>
                </c:pt>
                <c:pt idx="7311">
                  <c:v>0.40019169999999998</c:v>
                </c:pt>
                <c:pt idx="7312">
                  <c:v>0.44087620000000038</c:v>
                </c:pt>
                <c:pt idx="7313">
                  <c:v>1.0369539999999999</c:v>
                </c:pt>
                <c:pt idx="7314">
                  <c:v>1.010135</c:v>
                </c:pt>
                <c:pt idx="7315">
                  <c:v>0.3908336000000005</c:v>
                </c:pt>
                <c:pt idx="7316">
                  <c:v>0.13193690000000022</c:v>
                </c:pt>
                <c:pt idx="7317">
                  <c:v>0.1783845</c:v>
                </c:pt>
                <c:pt idx="7318">
                  <c:v>0.22924300000000028</c:v>
                </c:pt>
                <c:pt idx="7319">
                  <c:v>0.28340580000000032</c:v>
                </c:pt>
                <c:pt idx="7320">
                  <c:v>0.44872920000000005</c:v>
                </c:pt>
                <c:pt idx="7321">
                  <c:v>0.688708600000001</c:v>
                </c:pt>
                <c:pt idx="7322">
                  <c:v>0.56948259999999873</c:v>
                </c:pt>
                <c:pt idx="7323">
                  <c:v>0.23676820000000032</c:v>
                </c:pt>
                <c:pt idx="7324">
                  <c:v>1.0353779999999999</c:v>
                </c:pt>
                <c:pt idx="7325">
                  <c:v>2.4288069999999977</c:v>
                </c:pt>
                <c:pt idx="7326">
                  <c:v>1.9264140000000001</c:v>
                </c:pt>
                <c:pt idx="7327">
                  <c:v>0.54846799999999885</c:v>
                </c:pt>
                <c:pt idx="7328">
                  <c:v>0.1084523</c:v>
                </c:pt>
                <c:pt idx="7329">
                  <c:v>4.6522129999999995E-2</c:v>
                </c:pt>
                <c:pt idx="7330">
                  <c:v>2.4781009999999999E-2</c:v>
                </c:pt>
                <c:pt idx="7331">
                  <c:v>1.7039739999999998E-2</c:v>
                </c:pt>
                <c:pt idx="7332">
                  <c:v>0.1642729</c:v>
                </c:pt>
                <c:pt idx="7333">
                  <c:v>0.35771160000000002</c:v>
                </c:pt>
                <c:pt idx="7334">
                  <c:v>0.63158790000000009</c:v>
                </c:pt>
                <c:pt idx="7335">
                  <c:v>0.92575619999999958</c:v>
                </c:pt>
                <c:pt idx="7336">
                  <c:v>0.66278770000000065</c:v>
                </c:pt>
                <c:pt idx="7337">
                  <c:v>0.28364790000000001</c:v>
                </c:pt>
                <c:pt idx="7338">
                  <c:v>0.17589600000000022</c:v>
                </c:pt>
                <c:pt idx="7339">
                  <c:v>0.11396580000000002</c:v>
                </c:pt>
                <c:pt idx="7340">
                  <c:v>0.53110789999999997</c:v>
                </c:pt>
                <c:pt idx="7341">
                  <c:v>1.0110669999999982</c:v>
                </c:pt>
                <c:pt idx="7342">
                  <c:v>0.9680687</c:v>
                </c:pt>
                <c:pt idx="7343">
                  <c:v>0.87517339999999999</c:v>
                </c:pt>
                <c:pt idx="7344">
                  <c:v>0.97906599999999999</c:v>
                </c:pt>
                <c:pt idx="7345">
                  <c:v>1.0951850000000001</c:v>
                </c:pt>
                <c:pt idx="7346">
                  <c:v>0.82076850000000001</c:v>
                </c:pt>
                <c:pt idx="7347">
                  <c:v>0.53434139999999997</c:v>
                </c:pt>
                <c:pt idx="7348">
                  <c:v>0.5881763999999986</c:v>
                </c:pt>
                <c:pt idx="7349">
                  <c:v>0.63599500000000175</c:v>
                </c:pt>
                <c:pt idx="7350">
                  <c:v>0.45794580000000001</c:v>
                </c:pt>
                <c:pt idx="7351">
                  <c:v>0.29424280000000008</c:v>
                </c:pt>
                <c:pt idx="7352">
                  <c:v>0.37165550000000008</c:v>
                </c:pt>
                <c:pt idx="7353">
                  <c:v>0.42612010000000045</c:v>
                </c:pt>
                <c:pt idx="7354">
                  <c:v>0.23258830000000025</c:v>
                </c:pt>
                <c:pt idx="7355">
                  <c:v>7.6794309999999991E-2</c:v>
                </c:pt>
                <c:pt idx="7356">
                  <c:v>0.21613720000000025</c:v>
                </c:pt>
                <c:pt idx="7357">
                  <c:v>0.31481790000000087</c:v>
                </c:pt>
                <c:pt idx="7358">
                  <c:v>0.1678045</c:v>
                </c:pt>
                <c:pt idx="7359">
                  <c:v>9.3252890000000241E-2</c:v>
                </c:pt>
                <c:pt idx="7360">
                  <c:v>0.37193860000000051</c:v>
                </c:pt>
                <c:pt idx="7361">
                  <c:v>0.65679360000000175</c:v>
                </c:pt>
                <c:pt idx="7362">
                  <c:v>0.96629550000000064</c:v>
                </c:pt>
                <c:pt idx="7363">
                  <c:v>1.1050239999999998</c:v>
                </c:pt>
                <c:pt idx="7364">
                  <c:v>0.66377120000000189</c:v>
                </c:pt>
                <c:pt idx="7365">
                  <c:v>0.32182530000000065</c:v>
                </c:pt>
                <c:pt idx="7366">
                  <c:v>0.2676364</c:v>
                </c:pt>
                <c:pt idx="7367">
                  <c:v>0.2575556</c:v>
                </c:pt>
                <c:pt idx="7368">
                  <c:v>0.35819210000000001</c:v>
                </c:pt>
                <c:pt idx="7369">
                  <c:v>0.38117380000000051</c:v>
                </c:pt>
                <c:pt idx="7370">
                  <c:v>0.23408960000000001</c:v>
                </c:pt>
                <c:pt idx="7371">
                  <c:v>0.30949810000000044</c:v>
                </c:pt>
                <c:pt idx="7372">
                  <c:v>0.81243860000000001</c:v>
                </c:pt>
                <c:pt idx="7373">
                  <c:v>1.0517179999999999</c:v>
                </c:pt>
                <c:pt idx="7374">
                  <c:v>0.84270339999999999</c:v>
                </c:pt>
                <c:pt idx="7375">
                  <c:v>0.62132080000000101</c:v>
                </c:pt>
                <c:pt idx="7376">
                  <c:v>0.38145690000000088</c:v>
                </c:pt>
                <c:pt idx="7377">
                  <c:v>0.21102599999999999</c:v>
                </c:pt>
                <c:pt idx="7378">
                  <c:v>0.13361329999999999</c:v>
                </c:pt>
                <c:pt idx="7379">
                  <c:v>0.32464170000000031</c:v>
                </c:pt>
                <c:pt idx="7380">
                  <c:v>0.83556560000000002</c:v>
                </c:pt>
                <c:pt idx="7381">
                  <c:v>1.275142</c:v>
                </c:pt>
                <c:pt idx="7382">
                  <c:v>1.638981</c:v>
                </c:pt>
                <c:pt idx="7383">
                  <c:v>1.3785800000000001</c:v>
                </c:pt>
                <c:pt idx="7384">
                  <c:v>0.5270397999999995</c:v>
                </c:pt>
                <c:pt idx="7385">
                  <c:v>0.16672049999999999</c:v>
                </c:pt>
                <c:pt idx="7386">
                  <c:v>0.2208833</c:v>
                </c:pt>
                <c:pt idx="7387">
                  <c:v>0.25739910000000005</c:v>
                </c:pt>
                <c:pt idx="7388">
                  <c:v>0.28062300000000007</c:v>
                </c:pt>
                <c:pt idx="7389">
                  <c:v>0.47095090000000051</c:v>
                </c:pt>
                <c:pt idx="7390">
                  <c:v>0.77271519999999994</c:v>
                </c:pt>
                <c:pt idx="7391">
                  <c:v>0.89960799999999996</c:v>
                </c:pt>
                <c:pt idx="7392">
                  <c:v>0.92283180000000065</c:v>
                </c:pt>
                <c:pt idx="7393">
                  <c:v>1.103567</c:v>
                </c:pt>
                <c:pt idx="7394">
                  <c:v>1.3667699999999998</c:v>
                </c:pt>
                <c:pt idx="7395">
                  <c:v>1.126009</c:v>
                </c:pt>
                <c:pt idx="7396">
                  <c:v>0.6537910000000019</c:v>
                </c:pt>
                <c:pt idx="7397">
                  <c:v>0.51880680000000001</c:v>
                </c:pt>
                <c:pt idx="7398">
                  <c:v>0.51880680000000001</c:v>
                </c:pt>
                <c:pt idx="7399">
                  <c:v>0.69700129999999993</c:v>
                </c:pt>
                <c:pt idx="7400">
                  <c:v>0.93686519999999951</c:v>
                </c:pt>
                <c:pt idx="7401">
                  <c:v>1.0694209999999982</c:v>
                </c:pt>
                <c:pt idx="7402">
                  <c:v>1.170057000000003</c:v>
                </c:pt>
                <c:pt idx="7403">
                  <c:v>0.72583920000000102</c:v>
                </c:pt>
                <c:pt idx="7404">
                  <c:v>0.14552320000000021</c:v>
                </c:pt>
                <c:pt idx="7405">
                  <c:v>0.5715055</c:v>
                </c:pt>
                <c:pt idx="7406">
                  <c:v>1.2062899999999999</c:v>
                </c:pt>
                <c:pt idx="7407">
                  <c:v>1.37659</c:v>
                </c:pt>
                <c:pt idx="7408">
                  <c:v>1.4694850000000002</c:v>
                </c:pt>
                <c:pt idx="7409">
                  <c:v>0.82893449999999991</c:v>
                </c:pt>
                <c:pt idx="7410">
                  <c:v>9.3513660000000068E-2</c:v>
                </c:pt>
                <c:pt idx="7411">
                  <c:v>0.29227210000000031</c:v>
                </c:pt>
                <c:pt idx="7412">
                  <c:v>0.57869910000000091</c:v>
                </c:pt>
                <c:pt idx="7413">
                  <c:v>0.68267729999999993</c:v>
                </c:pt>
                <c:pt idx="7414">
                  <c:v>0.77552789999999994</c:v>
                </c:pt>
                <c:pt idx="7415">
                  <c:v>0.64289060000000164</c:v>
                </c:pt>
                <c:pt idx="7416">
                  <c:v>0.50354769999999949</c:v>
                </c:pt>
                <c:pt idx="7417">
                  <c:v>0.72030339999999959</c:v>
                </c:pt>
                <c:pt idx="7418">
                  <c:v>0.91893139999999951</c:v>
                </c:pt>
                <c:pt idx="7419">
                  <c:v>0.50090269999999959</c:v>
                </c:pt>
                <c:pt idx="7420">
                  <c:v>0.1285357</c:v>
                </c:pt>
                <c:pt idx="7421">
                  <c:v>0.50767540000000089</c:v>
                </c:pt>
                <c:pt idx="7422">
                  <c:v>0.82997009999999993</c:v>
                </c:pt>
                <c:pt idx="7423">
                  <c:v>0.54354310000000006</c:v>
                </c:pt>
                <c:pt idx="7424">
                  <c:v>0.30765410000000032</c:v>
                </c:pt>
                <c:pt idx="7425">
                  <c:v>0.46240500000000007</c:v>
                </c:pt>
                <c:pt idx="7426">
                  <c:v>0.62829470000000065</c:v>
                </c:pt>
                <c:pt idx="7427">
                  <c:v>0.86053279999999899</c:v>
                </c:pt>
                <c:pt idx="7428">
                  <c:v>0.98788749999999959</c:v>
                </c:pt>
                <c:pt idx="7429">
                  <c:v>0.60856519999999958</c:v>
                </c:pt>
                <c:pt idx="7430">
                  <c:v>0.314478900000001</c:v>
                </c:pt>
                <c:pt idx="7431">
                  <c:v>0.36092650000000076</c:v>
                </c:pt>
                <c:pt idx="7432">
                  <c:v>0.41619950000000006</c:v>
                </c:pt>
                <c:pt idx="7433">
                  <c:v>0.50135349999999956</c:v>
                </c:pt>
                <c:pt idx="7434">
                  <c:v>0.52073649999999949</c:v>
                </c:pt>
                <c:pt idx="7435">
                  <c:v>0.35051050000000045</c:v>
                </c:pt>
                <c:pt idx="7436">
                  <c:v>0.45680950000000031</c:v>
                </c:pt>
                <c:pt idx="7437">
                  <c:v>1.2541599999999999</c:v>
                </c:pt>
                <c:pt idx="7438">
                  <c:v>1.7762009999999999</c:v>
                </c:pt>
                <c:pt idx="7439">
                  <c:v>1.6988249999999998</c:v>
                </c:pt>
                <c:pt idx="7440">
                  <c:v>1.544384</c:v>
                </c:pt>
                <c:pt idx="7441">
                  <c:v>1.2424739999999999</c:v>
                </c:pt>
                <c:pt idx="7442">
                  <c:v>0.92920589999999992</c:v>
                </c:pt>
                <c:pt idx="7443">
                  <c:v>0.59633119999999873</c:v>
                </c:pt>
                <c:pt idx="7444">
                  <c:v>0.58890289999999956</c:v>
                </c:pt>
                <c:pt idx="7445">
                  <c:v>1.068862</c:v>
                </c:pt>
                <c:pt idx="7446">
                  <c:v>1.2531729999999999</c:v>
                </c:pt>
                <c:pt idx="7447">
                  <c:v>1.0441590000000001</c:v>
                </c:pt>
                <c:pt idx="7448">
                  <c:v>0.89182949999999994</c:v>
                </c:pt>
                <c:pt idx="7449">
                  <c:v>0.8067164999999995</c:v>
                </c:pt>
                <c:pt idx="7450">
                  <c:v>0.5936340999999995</c:v>
                </c:pt>
                <c:pt idx="7451">
                  <c:v>0.24527690000000021</c:v>
                </c:pt>
                <c:pt idx="7452">
                  <c:v>0.29154570000000002</c:v>
                </c:pt>
                <c:pt idx="7453">
                  <c:v>0.70937310000000009</c:v>
                </c:pt>
                <c:pt idx="7454">
                  <c:v>0.98019469999999997</c:v>
                </c:pt>
                <c:pt idx="7455">
                  <c:v>1.1272789999999999</c:v>
                </c:pt>
                <c:pt idx="7456">
                  <c:v>1.0397289999999979</c:v>
                </c:pt>
                <c:pt idx="7457">
                  <c:v>0.7765263</c:v>
                </c:pt>
                <c:pt idx="7458">
                  <c:v>0.58306149999999957</c:v>
                </c:pt>
                <c:pt idx="7459">
                  <c:v>0.43597740000000057</c:v>
                </c:pt>
                <c:pt idx="7460">
                  <c:v>0.26948790000000045</c:v>
                </c:pt>
                <c:pt idx="7461">
                  <c:v>9.143865000000001E-2</c:v>
                </c:pt>
                <c:pt idx="7462">
                  <c:v>0.11199880000000001</c:v>
                </c:pt>
                <c:pt idx="7463">
                  <c:v>0.23585919999999999</c:v>
                </c:pt>
                <c:pt idx="7464">
                  <c:v>0.23747600000000021</c:v>
                </c:pt>
                <c:pt idx="7465">
                  <c:v>0.18328710000000029</c:v>
                </c:pt>
                <c:pt idx="7466">
                  <c:v>0.23981550000000001</c:v>
                </c:pt>
                <c:pt idx="7467">
                  <c:v>0.34040360000000008</c:v>
                </c:pt>
                <c:pt idx="7468">
                  <c:v>0.28563729999999998</c:v>
                </c:pt>
                <c:pt idx="7469">
                  <c:v>0.17725950000000001</c:v>
                </c:pt>
                <c:pt idx="7470">
                  <c:v>0.12269430000000014</c:v>
                </c:pt>
                <c:pt idx="7471">
                  <c:v>8.4006580000000025E-2</c:v>
                </c:pt>
                <c:pt idx="7472">
                  <c:v>0.18787670000000001</c:v>
                </c:pt>
                <c:pt idx="7473">
                  <c:v>0.32721960000000044</c:v>
                </c:pt>
                <c:pt idx="7474">
                  <c:v>0.35095750000000031</c:v>
                </c:pt>
                <c:pt idx="7475">
                  <c:v>0.35095750000000031</c:v>
                </c:pt>
                <c:pt idx="7476">
                  <c:v>0.41073810000000005</c:v>
                </c:pt>
                <c:pt idx="7477">
                  <c:v>0.48040960000000038</c:v>
                </c:pt>
                <c:pt idx="7478">
                  <c:v>0.83825529999999993</c:v>
                </c:pt>
                <c:pt idx="7479">
                  <c:v>1.2330599999999998</c:v>
                </c:pt>
                <c:pt idx="7480">
                  <c:v>0.84844779999999997</c:v>
                </c:pt>
                <c:pt idx="7481">
                  <c:v>0.39193260000000057</c:v>
                </c:pt>
                <c:pt idx="7482">
                  <c:v>0.47579760000000004</c:v>
                </c:pt>
                <c:pt idx="7483">
                  <c:v>0.59191669999999896</c:v>
                </c:pt>
                <c:pt idx="7484">
                  <c:v>0.76826710000000009</c:v>
                </c:pt>
                <c:pt idx="7485">
                  <c:v>0.94571660000000002</c:v>
                </c:pt>
                <c:pt idx="7486">
                  <c:v>0.58961819999999898</c:v>
                </c:pt>
                <c:pt idx="7487">
                  <c:v>0.25153539999999996</c:v>
                </c:pt>
                <c:pt idx="7488">
                  <c:v>0.49913690000000038</c:v>
                </c:pt>
                <c:pt idx="7489">
                  <c:v>0.71530389999999999</c:v>
                </c:pt>
                <c:pt idx="7490">
                  <c:v>0.4211356</c:v>
                </c:pt>
                <c:pt idx="7491">
                  <c:v>0.17012169999999988</c:v>
                </c:pt>
                <c:pt idx="7492">
                  <c:v>0.37129790000000001</c:v>
                </c:pt>
                <c:pt idx="7493">
                  <c:v>0.58061769999999957</c:v>
                </c:pt>
                <c:pt idx="7494">
                  <c:v>0.85156219999999883</c:v>
                </c:pt>
                <c:pt idx="7495">
                  <c:v>1.0577709999999998</c:v>
                </c:pt>
                <c:pt idx="7496">
                  <c:v>0.87972209999999995</c:v>
                </c:pt>
                <c:pt idx="7497">
                  <c:v>0.68963620000000003</c:v>
                </c:pt>
                <c:pt idx="7498">
                  <c:v>0.44191560000000002</c:v>
                </c:pt>
                <c:pt idx="7499">
                  <c:v>0.24881590000000026</c:v>
                </c:pt>
                <c:pt idx="7500">
                  <c:v>0.2720398</c:v>
                </c:pt>
                <c:pt idx="7501">
                  <c:v>0.27745640000000032</c:v>
                </c:pt>
                <c:pt idx="7502">
                  <c:v>0.22329359999999998</c:v>
                </c:pt>
                <c:pt idx="7503">
                  <c:v>0.17510620000000021</c:v>
                </c:pt>
                <c:pt idx="7504">
                  <c:v>0.14414110000000024</c:v>
                </c:pt>
                <c:pt idx="7505">
                  <c:v>0.11762410000000018</c:v>
                </c:pt>
                <c:pt idx="7506">
                  <c:v>0.102149</c:v>
                </c:pt>
                <c:pt idx="7507">
                  <c:v>0.17953190000000024</c:v>
                </c:pt>
                <c:pt idx="7508">
                  <c:v>0.45821770000000001</c:v>
                </c:pt>
                <c:pt idx="7509">
                  <c:v>0.57695200000000002</c:v>
                </c:pt>
                <c:pt idx="7510">
                  <c:v>0.39116140000000038</c:v>
                </c:pt>
                <c:pt idx="7511">
                  <c:v>0.23424240000000038</c:v>
                </c:pt>
                <c:pt idx="7512">
                  <c:v>0.12586459999999997</c:v>
                </c:pt>
                <c:pt idx="7513">
                  <c:v>0.2660941</c:v>
                </c:pt>
                <c:pt idx="7514">
                  <c:v>0.77701799999999999</c:v>
                </c:pt>
                <c:pt idx="7515">
                  <c:v>0.84499070000000065</c:v>
                </c:pt>
                <c:pt idx="7516">
                  <c:v>0.32657510000000051</c:v>
                </c:pt>
                <c:pt idx="7517">
                  <c:v>0.16648579999999999</c:v>
                </c:pt>
                <c:pt idx="7518">
                  <c:v>0.42968900000000032</c:v>
                </c:pt>
                <c:pt idx="7519">
                  <c:v>0.47401320000000002</c:v>
                </c:pt>
                <c:pt idx="7520">
                  <c:v>0.28831210000000057</c:v>
                </c:pt>
                <c:pt idx="7521">
                  <c:v>0.39405230000000058</c:v>
                </c:pt>
                <c:pt idx="7522">
                  <c:v>0.77337459999999991</c:v>
                </c:pt>
                <c:pt idx="7523">
                  <c:v>0.82387170000000065</c:v>
                </c:pt>
                <c:pt idx="7524">
                  <c:v>0.59937479999999899</c:v>
                </c:pt>
                <c:pt idx="7525">
                  <c:v>0.46805260000000032</c:v>
                </c:pt>
                <c:pt idx="7526">
                  <c:v>0.40612240000000038</c:v>
                </c:pt>
                <c:pt idx="7527">
                  <c:v>0.5304894</c:v>
                </c:pt>
                <c:pt idx="7528">
                  <c:v>0.7782100999999999</c:v>
                </c:pt>
                <c:pt idx="7529">
                  <c:v>1.1186550000000017</c:v>
                </c:pt>
                <c:pt idx="7530">
                  <c:v>1.5132699999999979</c:v>
                </c:pt>
                <c:pt idx="7531">
                  <c:v>1.4592739999999984</c:v>
                </c:pt>
                <c:pt idx="7532">
                  <c:v>1.1728470000000017</c:v>
                </c:pt>
                <c:pt idx="7533">
                  <c:v>0.83318510000000001</c:v>
                </c:pt>
                <c:pt idx="7534">
                  <c:v>0.4695204000000005</c:v>
                </c:pt>
                <c:pt idx="7535">
                  <c:v>0.54360269999999999</c:v>
                </c:pt>
                <c:pt idx="7536">
                  <c:v>0.79132329999999951</c:v>
                </c:pt>
                <c:pt idx="7537">
                  <c:v>0.59516520000000006</c:v>
                </c:pt>
                <c:pt idx="7538">
                  <c:v>0.24680800000000025</c:v>
                </c:pt>
                <c:pt idx="7539">
                  <c:v>0.61684670000000064</c:v>
                </c:pt>
                <c:pt idx="7540">
                  <c:v>1.1974419999999999</c:v>
                </c:pt>
                <c:pt idx="7541">
                  <c:v>0.97712870000000063</c:v>
                </c:pt>
                <c:pt idx="7542">
                  <c:v>0.55910009999999999</c:v>
                </c:pt>
                <c:pt idx="7543">
                  <c:v>0.79692620000000003</c:v>
                </c:pt>
                <c:pt idx="7544">
                  <c:v>1.168328</c:v>
                </c:pt>
                <c:pt idx="7545">
                  <c:v>1.2473209999999979</c:v>
                </c:pt>
                <c:pt idx="7546">
                  <c:v>1.278286</c:v>
                </c:pt>
                <c:pt idx="7547">
                  <c:v>1.171786</c:v>
                </c:pt>
                <c:pt idx="7548">
                  <c:v>1.0479849999999982</c:v>
                </c:pt>
                <c:pt idx="7549">
                  <c:v>0.86028700000000002</c:v>
                </c:pt>
                <c:pt idx="7550">
                  <c:v>0.66675520000000166</c:v>
                </c:pt>
                <c:pt idx="7551">
                  <c:v>0.67807650000000064</c:v>
                </c:pt>
                <c:pt idx="7552">
                  <c:v>0.70130040000000005</c:v>
                </c:pt>
                <c:pt idx="7553">
                  <c:v>0.37031440000000088</c:v>
                </c:pt>
                <c:pt idx="7554">
                  <c:v>3.1039589999999999E-2</c:v>
                </c:pt>
                <c:pt idx="7555">
                  <c:v>0.24769089999999999</c:v>
                </c:pt>
                <c:pt idx="7556">
                  <c:v>0.45634010000000008</c:v>
                </c:pt>
                <c:pt idx="7557">
                  <c:v>0.40989250000000038</c:v>
                </c:pt>
                <c:pt idx="7558">
                  <c:v>0.37034050000000057</c:v>
                </c:pt>
                <c:pt idx="7559">
                  <c:v>0.44001190000000001</c:v>
                </c:pt>
                <c:pt idx="7560">
                  <c:v>0.49127640000000045</c:v>
                </c:pt>
                <c:pt idx="7561">
                  <c:v>0.35193350000000001</c:v>
                </c:pt>
                <c:pt idx="7562">
                  <c:v>0.28838660000000088</c:v>
                </c:pt>
                <c:pt idx="7563">
                  <c:v>0.79931049999999959</c:v>
                </c:pt>
                <c:pt idx="7564">
                  <c:v>1.1729780000000001</c:v>
                </c:pt>
                <c:pt idx="7565">
                  <c:v>0.73967510000000114</c:v>
                </c:pt>
                <c:pt idx="7566">
                  <c:v>0.44737320000000008</c:v>
                </c:pt>
                <c:pt idx="7567">
                  <c:v>0.82669550000000103</c:v>
                </c:pt>
                <c:pt idx="7568">
                  <c:v>1.025655</c:v>
                </c:pt>
                <c:pt idx="7569">
                  <c:v>0.51497710000000008</c:v>
                </c:pt>
                <c:pt idx="7570">
                  <c:v>0.14174200000000028</c:v>
                </c:pt>
                <c:pt idx="7571">
                  <c:v>0.22689600000000001</c:v>
                </c:pt>
                <c:pt idx="7572">
                  <c:v>0.35429540000000004</c:v>
                </c:pt>
                <c:pt idx="7573">
                  <c:v>0.60189690000000062</c:v>
                </c:pt>
                <c:pt idx="7574">
                  <c:v>0.68225639999999899</c:v>
                </c:pt>
                <c:pt idx="7575">
                  <c:v>0.34938170000000057</c:v>
                </c:pt>
                <c:pt idx="7576">
                  <c:v>0.15393880000000032</c:v>
                </c:pt>
                <c:pt idx="7577">
                  <c:v>0.2545753</c:v>
                </c:pt>
                <c:pt idx="7578">
                  <c:v>0.31776470000000051</c:v>
                </c:pt>
                <c:pt idx="7579">
                  <c:v>0.3100234000000005</c:v>
                </c:pt>
                <c:pt idx="7580">
                  <c:v>0.25886690000000051</c:v>
                </c:pt>
                <c:pt idx="7581">
                  <c:v>0.1350066</c:v>
                </c:pt>
                <c:pt idx="7582">
                  <c:v>0.20446940000000044</c:v>
                </c:pt>
                <c:pt idx="7583">
                  <c:v>0.56039650000000008</c:v>
                </c:pt>
                <c:pt idx="7584">
                  <c:v>1.090066</c:v>
                </c:pt>
                <c:pt idx="7585">
                  <c:v>1.8487110000000002</c:v>
                </c:pt>
                <c:pt idx="7586">
                  <c:v>1.7419279999999981</c:v>
                </c:pt>
                <c:pt idx="7587">
                  <c:v>0.61998339999999996</c:v>
                </c:pt>
                <c:pt idx="7588">
                  <c:v>0.13274530000000032</c:v>
                </c:pt>
                <c:pt idx="7589">
                  <c:v>0.31079450000000008</c:v>
                </c:pt>
                <c:pt idx="7590">
                  <c:v>0.4847571</c:v>
                </c:pt>
                <c:pt idx="7591">
                  <c:v>0.65506500000000101</c:v>
                </c:pt>
                <c:pt idx="7592">
                  <c:v>0.76200490000000065</c:v>
                </c:pt>
                <c:pt idx="7593">
                  <c:v>0.81619369999999991</c:v>
                </c:pt>
                <c:pt idx="7594">
                  <c:v>0.76369240000000116</c:v>
                </c:pt>
                <c:pt idx="7595">
                  <c:v>0.63209080000000151</c:v>
                </c:pt>
                <c:pt idx="7596">
                  <c:v>0.4117999</c:v>
                </c:pt>
                <c:pt idx="7597">
                  <c:v>0.13324820000000029</c:v>
                </c:pt>
                <c:pt idx="7598">
                  <c:v>3.5405699999999998E-2</c:v>
                </c:pt>
                <c:pt idx="7599">
                  <c:v>4.314697E-2</c:v>
                </c:pt>
                <c:pt idx="7600">
                  <c:v>0.14288940000000025</c:v>
                </c:pt>
                <c:pt idx="7601">
                  <c:v>0.28990280000000057</c:v>
                </c:pt>
                <c:pt idx="7602">
                  <c:v>0.55426829999999949</c:v>
                </c:pt>
                <c:pt idx="7603">
                  <c:v>0.87166049999999995</c:v>
                </c:pt>
                <c:pt idx="7604">
                  <c:v>0.61162010000000089</c:v>
                </c:pt>
                <c:pt idx="7605">
                  <c:v>0.1239199</c:v>
                </c:pt>
                <c:pt idx="7606">
                  <c:v>0</c:v>
                </c:pt>
                <c:pt idx="7607">
                  <c:v>0</c:v>
                </c:pt>
                <c:pt idx="7608">
                  <c:v>0</c:v>
                </c:pt>
                <c:pt idx="7609">
                  <c:v>0</c:v>
                </c:pt>
                <c:pt idx="7610">
                  <c:v>0</c:v>
                </c:pt>
                <c:pt idx="7611">
                  <c:v>0</c:v>
                </c:pt>
                <c:pt idx="7612">
                  <c:v>0</c:v>
                </c:pt>
                <c:pt idx="7613">
                  <c:v>0</c:v>
                </c:pt>
                <c:pt idx="7614">
                  <c:v>0</c:v>
                </c:pt>
                <c:pt idx="7615">
                  <c:v>0</c:v>
                </c:pt>
                <c:pt idx="7616">
                  <c:v>0</c:v>
                </c:pt>
                <c:pt idx="7617">
                  <c:v>0</c:v>
                </c:pt>
                <c:pt idx="7618">
                  <c:v>0</c:v>
                </c:pt>
                <c:pt idx="7619">
                  <c:v>0</c:v>
                </c:pt>
                <c:pt idx="7620">
                  <c:v>0</c:v>
                </c:pt>
                <c:pt idx="7621">
                  <c:v>0</c:v>
                </c:pt>
                <c:pt idx="7622">
                  <c:v>0</c:v>
                </c:pt>
                <c:pt idx="7623">
                  <c:v>0</c:v>
                </c:pt>
                <c:pt idx="7624">
                  <c:v>0</c:v>
                </c:pt>
                <c:pt idx="7625">
                  <c:v>0</c:v>
                </c:pt>
                <c:pt idx="7626">
                  <c:v>0</c:v>
                </c:pt>
                <c:pt idx="7627">
                  <c:v>0</c:v>
                </c:pt>
                <c:pt idx="7628">
                  <c:v>0</c:v>
                </c:pt>
                <c:pt idx="7629">
                  <c:v>0</c:v>
                </c:pt>
                <c:pt idx="7630">
                  <c:v>0</c:v>
                </c:pt>
                <c:pt idx="7631">
                  <c:v>0</c:v>
                </c:pt>
                <c:pt idx="7632">
                  <c:v>0</c:v>
                </c:pt>
                <c:pt idx="7633">
                  <c:v>0</c:v>
                </c:pt>
                <c:pt idx="7634">
                  <c:v>0</c:v>
                </c:pt>
                <c:pt idx="7635">
                  <c:v>0</c:v>
                </c:pt>
                <c:pt idx="7636">
                  <c:v>0</c:v>
                </c:pt>
                <c:pt idx="7637">
                  <c:v>0</c:v>
                </c:pt>
                <c:pt idx="7638">
                  <c:v>0</c:v>
                </c:pt>
                <c:pt idx="7639">
                  <c:v>0</c:v>
                </c:pt>
                <c:pt idx="7640">
                  <c:v>0</c:v>
                </c:pt>
                <c:pt idx="7641">
                  <c:v>0</c:v>
                </c:pt>
                <c:pt idx="7642">
                  <c:v>0</c:v>
                </c:pt>
                <c:pt idx="7643">
                  <c:v>0</c:v>
                </c:pt>
                <c:pt idx="7644">
                  <c:v>0</c:v>
                </c:pt>
                <c:pt idx="7645">
                  <c:v>0</c:v>
                </c:pt>
                <c:pt idx="7646">
                  <c:v>0</c:v>
                </c:pt>
                <c:pt idx="7647">
                  <c:v>0</c:v>
                </c:pt>
                <c:pt idx="7648">
                  <c:v>0</c:v>
                </c:pt>
                <c:pt idx="7649">
                  <c:v>0</c:v>
                </c:pt>
                <c:pt idx="7650">
                  <c:v>0</c:v>
                </c:pt>
                <c:pt idx="7651">
                  <c:v>0</c:v>
                </c:pt>
                <c:pt idx="7652">
                  <c:v>0</c:v>
                </c:pt>
                <c:pt idx="7653">
                  <c:v>0</c:v>
                </c:pt>
                <c:pt idx="7654">
                  <c:v>0</c:v>
                </c:pt>
                <c:pt idx="7655">
                  <c:v>0</c:v>
                </c:pt>
                <c:pt idx="7656">
                  <c:v>0</c:v>
                </c:pt>
                <c:pt idx="7657">
                  <c:v>0</c:v>
                </c:pt>
                <c:pt idx="7658">
                  <c:v>0</c:v>
                </c:pt>
                <c:pt idx="7659">
                  <c:v>0</c:v>
                </c:pt>
                <c:pt idx="7660">
                  <c:v>0</c:v>
                </c:pt>
                <c:pt idx="7661">
                  <c:v>0</c:v>
                </c:pt>
                <c:pt idx="7662">
                  <c:v>0</c:v>
                </c:pt>
                <c:pt idx="7663">
                  <c:v>0</c:v>
                </c:pt>
                <c:pt idx="7664">
                  <c:v>0</c:v>
                </c:pt>
                <c:pt idx="7665">
                  <c:v>0</c:v>
                </c:pt>
                <c:pt idx="7666">
                  <c:v>0</c:v>
                </c:pt>
                <c:pt idx="7667">
                  <c:v>0</c:v>
                </c:pt>
                <c:pt idx="7668">
                  <c:v>0</c:v>
                </c:pt>
                <c:pt idx="7669">
                  <c:v>0</c:v>
                </c:pt>
                <c:pt idx="7670">
                  <c:v>0</c:v>
                </c:pt>
                <c:pt idx="7671">
                  <c:v>0</c:v>
                </c:pt>
                <c:pt idx="7672">
                  <c:v>0</c:v>
                </c:pt>
                <c:pt idx="7673">
                  <c:v>0</c:v>
                </c:pt>
                <c:pt idx="7674">
                  <c:v>0</c:v>
                </c:pt>
                <c:pt idx="7675">
                  <c:v>0</c:v>
                </c:pt>
                <c:pt idx="7676">
                  <c:v>0</c:v>
                </c:pt>
                <c:pt idx="7677">
                  <c:v>0</c:v>
                </c:pt>
                <c:pt idx="7678">
                  <c:v>0</c:v>
                </c:pt>
                <c:pt idx="7679">
                  <c:v>0</c:v>
                </c:pt>
                <c:pt idx="7680">
                  <c:v>0</c:v>
                </c:pt>
                <c:pt idx="7681">
                  <c:v>0</c:v>
                </c:pt>
                <c:pt idx="7682">
                  <c:v>0</c:v>
                </c:pt>
                <c:pt idx="7683">
                  <c:v>0</c:v>
                </c:pt>
                <c:pt idx="7684">
                  <c:v>0</c:v>
                </c:pt>
                <c:pt idx="7685">
                  <c:v>0</c:v>
                </c:pt>
                <c:pt idx="7686">
                  <c:v>0</c:v>
                </c:pt>
                <c:pt idx="7687">
                  <c:v>0</c:v>
                </c:pt>
                <c:pt idx="7688">
                  <c:v>0</c:v>
                </c:pt>
                <c:pt idx="7689">
                  <c:v>0</c:v>
                </c:pt>
                <c:pt idx="7690">
                  <c:v>0</c:v>
                </c:pt>
                <c:pt idx="7691">
                  <c:v>0</c:v>
                </c:pt>
                <c:pt idx="7692">
                  <c:v>0</c:v>
                </c:pt>
                <c:pt idx="7693">
                  <c:v>0</c:v>
                </c:pt>
                <c:pt idx="7694">
                  <c:v>0</c:v>
                </c:pt>
                <c:pt idx="7695">
                  <c:v>0</c:v>
                </c:pt>
                <c:pt idx="7696">
                  <c:v>0</c:v>
                </c:pt>
                <c:pt idx="7697">
                  <c:v>0</c:v>
                </c:pt>
                <c:pt idx="7698">
                  <c:v>0</c:v>
                </c:pt>
                <c:pt idx="7699">
                  <c:v>0</c:v>
                </c:pt>
                <c:pt idx="7700">
                  <c:v>0</c:v>
                </c:pt>
                <c:pt idx="7701">
                  <c:v>0</c:v>
                </c:pt>
                <c:pt idx="7702">
                  <c:v>0</c:v>
                </c:pt>
                <c:pt idx="7703">
                  <c:v>0</c:v>
                </c:pt>
                <c:pt idx="7704">
                  <c:v>0</c:v>
                </c:pt>
                <c:pt idx="7705">
                  <c:v>0</c:v>
                </c:pt>
                <c:pt idx="7706">
                  <c:v>0</c:v>
                </c:pt>
                <c:pt idx="7707">
                  <c:v>0</c:v>
                </c:pt>
                <c:pt idx="7708">
                  <c:v>0</c:v>
                </c:pt>
                <c:pt idx="7709">
                  <c:v>0</c:v>
                </c:pt>
                <c:pt idx="7710">
                  <c:v>0</c:v>
                </c:pt>
                <c:pt idx="7711">
                  <c:v>0</c:v>
                </c:pt>
                <c:pt idx="7712">
                  <c:v>0</c:v>
                </c:pt>
                <c:pt idx="7713">
                  <c:v>0</c:v>
                </c:pt>
                <c:pt idx="7714">
                  <c:v>0</c:v>
                </c:pt>
                <c:pt idx="7715">
                  <c:v>0</c:v>
                </c:pt>
                <c:pt idx="7716">
                  <c:v>0</c:v>
                </c:pt>
                <c:pt idx="7717">
                  <c:v>0</c:v>
                </c:pt>
                <c:pt idx="7718">
                  <c:v>0</c:v>
                </c:pt>
                <c:pt idx="7719">
                  <c:v>0</c:v>
                </c:pt>
                <c:pt idx="7720">
                  <c:v>0</c:v>
                </c:pt>
                <c:pt idx="7721">
                  <c:v>0</c:v>
                </c:pt>
                <c:pt idx="7722">
                  <c:v>0</c:v>
                </c:pt>
                <c:pt idx="7723">
                  <c:v>0</c:v>
                </c:pt>
                <c:pt idx="7724">
                  <c:v>0</c:v>
                </c:pt>
                <c:pt idx="7725">
                  <c:v>0</c:v>
                </c:pt>
                <c:pt idx="7726">
                  <c:v>0</c:v>
                </c:pt>
                <c:pt idx="7727">
                  <c:v>0</c:v>
                </c:pt>
                <c:pt idx="7728">
                  <c:v>0</c:v>
                </c:pt>
                <c:pt idx="7729">
                  <c:v>0</c:v>
                </c:pt>
                <c:pt idx="7730">
                  <c:v>0</c:v>
                </c:pt>
                <c:pt idx="7731">
                  <c:v>0</c:v>
                </c:pt>
                <c:pt idx="7732">
                  <c:v>0</c:v>
                </c:pt>
                <c:pt idx="7733">
                  <c:v>0</c:v>
                </c:pt>
                <c:pt idx="7734">
                  <c:v>0</c:v>
                </c:pt>
                <c:pt idx="7735">
                  <c:v>0</c:v>
                </c:pt>
                <c:pt idx="7736">
                  <c:v>0</c:v>
                </c:pt>
                <c:pt idx="7737">
                  <c:v>0</c:v>
                </c:pt>
                <c:pt idx="7738">
                  <c:v>0</c:v>
                </c:pt>
                <c:pt idx="7739">
                  <c:v>0</c:v>
                </c:pt>
                <c:pt idx="7740">
                  <c:v>0</c:v>
                </c:pt>
                <c:pt idx="7741">
                  <c:v>0</c:v>
                </c:pt>
                <c:pt idx="7742">
                  <c:v>0</c:v>
                </c:pt>
                <c:pt idx="7743">
                  <c:v>0</c:v>
                </c:pt>
                <c:pt idx="7744">
                  <c:v>0</c:v>
                </c:pt>
                <c:pt idx="7745">
                  <c:v>0</c:v>
                </c:pt>
                <c:pt idx="7746">
                  <c:v>0</c:v>
                </c:pt>
                <c:pt idx="7747">
                  <c:v>0</c:v>
                </c:pt>
                <c:pt idx="7748">
                  <c:v>0</c:v>
                </c:pt>
                <c:pt idx="7749">
                  <c:v>0</c:v>
                </c:pt>
                <c:pt idx="7750">
                  <c:v>0</c:v>
                </c:pt>
                <c:pt idx="7751">
                  <c:v>0</c:v>
                </c:pt>
                <c:pt idx="7752">
                  <c:v>0</c:v>
                </c:pt>
                <c:pt idx="7753">
                  <c:v>0</c:v>
                </c:pt>
                <c:pt idx="7754">
                  <c:v>0</c:v>
                </c:pt>
                <c:pt idx="7755">
                  <c:v>0</c:v>
                </c:pt>
                <c:pt idx="7756">
                  <c:v>0</c:v>
                </c:pt>
                <c:pt idx="7757">
                  <c:v>0</c:v>
                </c:pt>
                <c:pt idx="7758">
                  <c:v>0</c:v>
                </c:pt>
                <c:pt idx="7759">
                  <c:v>0</c:v>
                </c:pt>
                <c:pt idx="7760">
                  <c:v>0</c:v>
                </c:pt>
                <c:pt idx="7761">
                  <c:v>0</c:v>
                </c:pt>
                <c:pt idx="7762">
                  <c:v>0</c:v>
                </c:pt>
                <c:pt idx="7763">
                  <c:v>0</c:v>
                </c:pt>
                <c:pt idx="7764">
                  <c:v>0</c:v>
                </c:pt>
                <c:pt idx="7765">
                  <c:v>0</c:v>
                </c:pt>
                <c:pt idx="7766">
                  <c:v>0</c:v>
                </c:pt>
                <c:pt idx="7767">
                  <c:v>0</c:v>
                </c:pt>
                <c:pt idx="7768">
                  <c:v>0</c:v>
                </c:pt>
                <c:pt idx="7769">
                  <c:v>0</c:v>
                </c:pt>
                <c:pt idx="7770">
                  <c:v>0</c:v>
                </c:pt>
                <c:pt idx="7771">
                  <c:v>0</c:v>
                </c:pt>
                <c:pt idx="7772">
                  <c:v>0</c:v>
                </c:pt>
                <c:pt idx="7773">
                  <c:v>0</c:v>
                </c:pt>
                <c:pt idx="7774">
                  <c:v>0</c:v>
                </c:pt>
                <c:pt idx="7775">
                  <c:v>0</c:v>
                </c:pt>
                <c:pt idx="7776">
                  <c:v>0</c:v>
                </c:pt>
                <c:pt idx="7777">
                  <c:v>0</c:v>
                </c:pt>
                <c:pt idx="7778">
                  <c:v>0</c:v>
                </c:pt>
                <c:pt idx="7779">
                  <c:v>0</c:v>
                </c:pt>
                <c:pt idx="7780">
                  <c:v>0</c:v>
                </c:pt>
                <c:pt idx="7781">
                  <c:v>0</c:v>
                </c:pt>
                <c:pt idx="7782">
                  <c:v>0</c:v>
                </c:pt>
                <c:pt idx="7783">
                  <c:v>0</c:v>
                </c:pt>
                <c:pt idx="7784">
                  <c:v>0</c:v>
                </c:pt>
                <c:pt idx="7785">
                  <c:v>0</c:v>
                </c:pt>
                <c:pt idx="7786">
                  <c:v>0</c:v>
                </c:pt>
                <c:pt idx="7787">
                  <c:v>0</c:v>
                </c:pt>
                <c:pt idx="7788">
                  <c:v>0</c:v>
                </c:pt>
                <c:pt idx="7789">
                  <c:v>0</c:v>
                </c:pt>
                <c:pt idx="7790">
                  <c:v>0</c:v>
                </c:pt>
                <c:pt idx="7791">
                  <c:v>0</c:v>
                </c:pt>
                <c:pt idx="7792">
                  <c:v>0</c:v>
                </c:pt>
                <c:pt idx="7793">
                  <c:v>0</c:v>
                </c:pt>
                <c:pt idx="7794">
                  <c:v>0</c:v>
                </c:pt>
                <c:pt idx="7795">
                  <c:v>0</c:v>
                </c:pt>
                <c:pt idx="7796">
                  <c:v>0</c:v>
                </c:pt>
                <c:pt idx="7797">
                  <c:v>0</c:v>
                </c:pt>
                <c:pt idx="7798">
                  <c:v>0</c:v>
                </c:pt>
                <c:pt idx="7799">
                  <c:v>0</c:v>
                </c:pt>
                <c:pt idx="7800">
                  <c:v>0</c:v>
                </c:pt>
                <c:pt idx="7801">
                  <c:v>0</c:v>
                </c:pt>
                <c:pt idx="7802">
                  <c:v>0</c:v>
                </c:pt>
                <c:pt idx="7803">
                  <c:v>0</c:v>
                </c:pt>
                <c:pt idx="7804">
                  <c:v>0</c:v>
                </c:pt>
                <c:pt idx="7805">
                  <c:v>0</c:v>
                </c:pt>
                <c:pt idx="7806">
                  <c:v>0</c:v>
                </c:pt>
                <c:pt idx="7807">
                  <c:v>0</c:v>
                </c:pt>
                <c:pt idx="7808">
                  <c:v>0</c:v>
                </c:pt>
                <c:pt idx="7809">
                  <c:v>0</c:v>
                </c:pt>
                <c:pt idx="7810">
                  <c:v>0</c:v>
                </c:pt>
                <c:pt idx="7811">
                  <c:v>0</c:v>
                </c:pt>
                <c:pt idx="7812">
                  <c:v>0</c:v>
                </c:pt>
                <c:pt idx="7813">
                  <c:v>0</c:v>
                </c:pt>
                <c:pt idx="7814">
                  <c:v>0</c:v>
                </c:pt>
                <c:pt idx="7815">
                  <c:v>0</c:v>
                </c:pt>
                <c:pt idx="7816">
                  <c:v>0</c:v>
                </c:pt>
                <c:pt idx="7817">
                  <c:v>0</c:v>
                </c:pt>
                <c:pt idx="7818">
                  <c:v>0</c:v>
                </c:pt>
                <c:pt idx="7819">
                  <c:v>0</c:v>
                </c:pt>
                <c:pt idx="7820">
                  <c:v>0</c:v>
                </c:pt>
                <c:pt idx="7821">
                  <c:v>0</c:v>
                </c:pt>
                <c:pt idx="7822">
                  <c:v>0</c:v>
                </c:pt>
                <c:pt idx="7823">
                  <c:v>0</c:v>
                </c:pt>
                <c:pt idx="7824">
                  <c:v>0</c:v>
                </c:pt>
                <c:pt idx="7825">
                  <c:v>0</c:v>
                </c:pt>
                <c:pt idx="7826">
                  <c:v>0</c:v>
                </c:pt>
                <c:pt idx="7827">
                  <c:v>0</c:v>
                </c:pt>
                <c:pt idx="7828">
                  <c:v>0</c:v>
                </c:pt>
                <c:pt idx="7829">
                  <c:v>0</c:v>
                </c:pt>
                <c:pt idx="7830">
                  <c:v>0</c:v>
                </c:pt>
                <c:pt idx="7831">
                  <c:v>0</c:v>
                </c:pt>
                <c:pt idx="7832">
                  <c:v>0</c:v>
                </c:pt>
                <c:pt idx="7833">
                  <c:v>0</c:v>
                </c:pt>
                <c:pt idx="7834">
                  <c:v>0</c:v>
                </c:pt>
                <c:pt idx="7835">
                  <c:v>0</c:v>
                </c:pt>
                <c:pt idx="7836">
                  <c:v>0</c:v>
                </c:pt>
                <c:pt idx="7837">
                  <c:v>0</c:v>
                </c:pt>
                <c:pt idx="7838">
                  <c:v>0</c:v>
                </c:pt>
                <c:pt idx="7839">
                  <c:v>0</c:v>
                </c:pt>
                <c:pt idx="7840">
                  <c:v>0</c:v>
                </c:pt>
                <c:pt idx="7841">
                  <c:v>0</c:v>
                </c:pt>
                <c:pt idx="7842">
                  <c:v>0</c:v>
                </c:pt>
                <c:pt idx="7843">
                  <c:v>0</c:v>
                </c:pt>
                <c:pt idx="7844">
                  <c:v>0</c:v>
                </c:pt>
                <c:pt idx="7845">
                  <c:v>0</c:v>
                </c:pt>
                <c:pt idx="7846">
                  <c:v>0</c:v>
                </c:pt>
                <c:pt idx="7847">
                  <c:v>0</c:v>
                </c:pt>
                <c:pt idx="7848">
                  <c:v>0</c:v>
                </c:pt>
                <c:pt idx="7849">
                  <c:v>0</c:v>
                </c:pt>
                <c:pt idx="7850">
                  <c:v>0</c:v>
                </c:pt>
                <c:pt idx="7851">
                  <c:v>0</c:v>
                </c:pt>
                <c:pt idx="7852">
                  <c:v>0</c:v>
                </c:pt>
                <c:pt idx="7853">
                  <c:v>0</c:v>
                </c:pt>
                <c:pt idx="7854">
                  <c:v>0</c:v>
                </c:pt>
                <c:pt idx="7855">
                  <c:v>0</c:v>
                </c:pt>
                <c:pt idx="7856">
                  <c:v>0</c:v>
                </c:pt>
                <c:pt idx="7857">
                  <c:v>0</c:v>
                </c:pt>
                <c:pt idx="7858">
                  <c:v>0</c:v>
                </c:pt>
                <c:pt idx="7859">
                  <c:v>0</c:v>
                </c:pt>
                <c:pt idx="7860">
                  <c:v>0</c:v>
                </c:pt>
                <c:pt idx="7861">
                  <c:v>0</c:v>
                </c:pt>
                <c:pt idx="7862">
                  <c:v>0</c:v>
                </c:pt>
                <c:pt idx="7863">
                  <c:v>0</c:v>
                </c:pt>
                <c:pt idx="7864">
                  <c:v>0</c:v>
                </c:pt>
                <c:pt idx="7865">
                  <c:v>0</c:v>
                </c:pt>
                <c:pt idx="7866">
                  <c:v>0</c:v>
                </c:pt>
                <c:pt idx="7867">
                  <c:v>0</c:v>
                </c:pt>
                <c:pt idx="7868">
                  <c:v>0</c:v>
                </c:pt>
                <c:pt idx="7869">
                  <c:v>0</c:v>
                </c:pt>
                <c:pt idx="7870">
                  <c:v>0</c:v>
                </c:pt>
                <c:pt idx="7871">
                  <c:v>0</c:v>
                </c:pt>
                <c:pt idx="7872">
                  <c:v>0</c:v>
                </c:pt>
                <c:pt idx="7873">
                  <c:v>0</c:v>
                </c:pt>
                <c:pt idx="7874">
                  <c:v>0</c:v>
                </c:pt>
                <c:pt idx="7875">
                  <c:v>0</c:v>
                </c:pt>
                <c:pt idx="7876">
                  <c:v>0</c:v>
                </c:pt>
                <c:pt idx="7877">
                  <c:v>0</c:v>
                </c:pt>
                <c:pt idx="7878">
                  <c:v>0</c:v>
                </c:pt>
                <c:pt idx="7879">
                  <c:v>0</c:v>
                </c:pt>
                <c:pt idx="7880">
                  <c:v>0</c:v>
                </c:pt>
                <c:pt idx="7881">
                  <c:v>0</c:v>
                </c:pt>
                <c:pt idx="7882">
                  <c:v>0</c:v>
                </c:pt>
                <c:pt idx="7883">
                  <c:v>0</c:v>
                </c:pt>
                <c:pt idx="7884">
                  <c:v>0</c:v>
                </c:pt>
                <c:pt idx="7885">
                  <c:v>0</c:v>
                </c:pt>
                <c:pt idx="7886">
                  <c:v>0</c:v>
                </c:pt>
                <c:pt idx="7887">
                  <c:v>0</c:v>
                </c:pt>
                <c:pt idx="7888">
                  <c:v>0</c:v>
                </c:pt>
                <c:pt idx="7889">
                  <c:v>0</c:v>
                </c:pt>
                <c:pt idx="7890">
                  <c:v>0</c:v>
                </c:pt>
                <c:pt idx="7891">
                  <c:v>0</c:v>
                </c:pt>
                <c:pt idx="7892">
                  <c:v>0</c:v>
                </c:pt>
                <c:pt idx="7893">
                  <c:v>0</c:v>
                </c:pt>
                <c:pt idx="7894">
                  <c:v>0</c:v>
                </c:pt>
                <c:pt idx="7895">
                  <c:v>0</c:v>
                </c:pt>
                <c:pt idx="7896">
                  <c:v>0</c:v>
                </c:pt>
                <c:pt idx="7897">
                  <c:v>0</c:v>
                </c:pt>
                <c:pt idx="7898">
                  <c:v>0</c:v>
                </c:pt>
                <c:pt idx="7899">
                  <c:v>0</c:v>
                </c:pt>
                <c:pt idx="7900">
                  <c:v>0</c:v>
                </c:pt>
                <c:pt idx="7901">
                  <c:v>0</c:v>
                </c:pt>
                <c:pt idx="7902">
                  <c:v>0</c:v>
                </c:pt>
                <c:pt idx="7903">
                  <c:v>0</c:v>
                </c:pt>
                <c:pt idx="7904">
                  <c:v>0</c:v>
                </c:pt>
                <c:pt idx="7905">
                  <c:v>0</c:v>
                </c:pt>
                <c:pt idx="7906">
                  <c:v>0</c:v>
                </c:pt>
                <c:pt idx="7907">
                  <c:v>0</c:v>
                </c:pt>
                <c:pt idx="7908">
                  <c:v>0</c:v>
                </c:pt>
                <c:pt idx="7909">
                  <c:v>0</c:v>
                </c:pt>
                <c:pt idx="7910">
                  <c:v>0</c:v>
                </c:pt>
                <c:pt idx="7911">
                  <c:v>0</c:v>
                </c:pt>
                <c:pt idx="7912">
                  <c:v>0</c:v>
                </c:pt>
                <c:pt idx="7913">
                  <c:v>0</c:v>
                </c:pt>
                <c:pt idx="7914">
                  <c:v>0</c:v>
                </c:pt>
                <c:pt idx="7915">
                  <c:v>0</c:v>
                </c:pt>
                <c:pt idx="7916">
                  <c:v>0</c:v>
                </c:pt>
                <c:pt idx="7917">
                  <c:v>0</c:v>
                </c:pt>
                <c:pt idx="7918">
                  <c:v>0</c:v>
                </c:pt>
                <c:pt idx="7919">
                  <c:v>0</c:v>
                </c:pt>
                <c:pt idx="7920">
                  <c:v>0</c:v>
                </c:pt>
                <c:pt idx="7921">
                  <c:v>0</c:v>
                </c:pt>
                <c:pt idx="7922">
                  <c:v>0</c:v>
                </c:pt>
                <c:pt idx="7923">
                  <c:v>0</c:v>
                </c:pt>
                <c:pt idx="7924">
                  <c:v>0</c:v>
                </c:pt>
                <c:pt idx="7925">
                  <c:v>0</c:v>
                </c:pt>
                <c:pt idx="7926">
                  <c:v>0</c:v>
                </c:pt>
                <c:pt idx="7927">
                  <c:v>0</c:v>
                </c:pt>
                <c:pt idx="7928">
                  <c:v>0</c:v>
                </c:pt>
                <c:pt idx="7929">
                  <c:v>0</c:v>
                </c:pt>
                <c:pt idx="7930">
                  <c:v>0</c:v>
                </c:pt>
                <c:pt idx="7931">
                  <c:v>0</c:v>
                </c:pt>
                <c:pt idx="7932">
                  <c:v>0</c:v>
                </c:pt>
                <c:pt idx="7933">
                  <c:v>0</c:v>
                </c:pt>
                <c:pt idx="7934">
                  <c:v>0</c:v>
                </c:pt>
                <c:pt idx="7935">
                  <c:v>0</c:v>
                </c:pt>
                <c:pt idx="7936">
                  <c:v>0</c:v>
                </c:pt>
                <c:pt idx="7937">
                  <c:v>0</c:v>
                </c:pt>
                <c:pt idx="7938">
                  <c:v>0</c:v>
                </c:pt>
                <c:pt idx="7939">
                  <c:v>0</c:v>
                </c:pt>
                <c:pt idx="7940">
                  <c:v>0</c:v>
                </c:pt>
                <c:pt idx="7941">
                  <c:v>0</c:v>
                </c:pt>
                <c:pt idx="7942">
                  <c:v>0</c:v>
                </c:pt>
                <c:pt idx="7943">
                  <c:v>0</c:v>
                </c:pt>
                <c:pt idx="7944">
                  <c:v>0</c:v>
                </c:pt>
                <c:pt idx="7945">
                  <c:v>0</c:v>
                </c:pt>
                <c:pt idx="7946">
                  <c:v>0</c:v>
                </c:pt>
                <c:pt idx="7947">
                  <c:v>0</c:v>
                </c:pt>
                <c:pt idx="7948">
                  <c:v>0</c:v>
                </c:pt>
                <c:pt idx="7949">
                  <c:v>0</c:v>
                </c:pt>
                <c:pt idx="7950">
                  <c:v>0</c:v>
                </c:pt>
                <c:pt idx="7951">
                  <c:v>0</c:v>
                </c:pt>
                <c:pt idx="7952">
                  <c:v>0</c:v>
                </c:pt>
                <c:pt idx="7953">
                  <c:v>0</c:v>
                </c:pt>
                <c:pt idx="7954">
                  <c:v>0</c:v>
                </c:pt>
                <c:pt idx="7955">
                  <c:v>0</c:v>
                </c:pt>
                <c:pt idx="7956">
                  <c:v>0</c:v>
                </c:pt>
                <c:pt idx="7957">
                  <c:v>0</c:v>
                </c:pt>
                <c:pt idx="7958">
                  <c:v>0</c:v>
                </c:pt>
                <c:pt idx="7959">
                  <c:v>0</c:v>
                </c:pt>
                <c:pt idx="7960">
                  <c:v>0</c:v>
                </c:pt>
                <c:pt idx="7961">
                  <c:v>0</c:v>
                </c:pt>
                <c:pt idx="7962">
                  <c:v>0</c:v>
                </c:pt>
                <c:pt idx="7963">
                  <c:v>0</c:v>
                </c:pt>
                <c:pt idx="7964">
                  <c:v>0</c:v>
                </c:pt>
                <c:pt idx="7965">
                  <c:v>0</c:v>
                </c:pt>
                <c:pt idx="7966">
                  <c:v>0</c:v>
                </c:pt>
                <c:pt idx="7967">
                  <c:v>0</c:v>
                </c:pt>
                <c:pt idx="7968">
                  <c:v>0</c:v>
                </c:pt>
                <c:pt idx="7969">
                  <c:v>0</c:v>
                </c:pt>
                <c:pt idx="7970">
                  <c:v>0</c:v>
                </c:pt>
                <c:pt idx="7971">
                  <c:v>0</c:v>
                </c:pt>
                <c:pt idx="7972">
                  <c:v>0</c:v>
                </c:pt>
                <c:pt idx="7973">
                  <c:v>0</c:v>
                </c:pt>
                <c:pt idx="7974">
                  <c:v>0</c:v>
                </c:pt>
                <c:pt idx="7975">
                  <c:v>0</c:v>
                </c:pt>
                <c:pt idx="7976">
                  <c:v>0</c:v>
                </c:pt>
                <c:pt idx="7977">
                  <c:v>0</c:v>
                </c:pt>
                <c:pt idx="7978">
                  <c:v>0</c:v>
                </c:pt>
                <c:pt idx="7979">
                  <c:v>0</c:v>
                </c:pt>
                <c:pt idx="7980">
                  <c:v>0</c:v>
                </c:pt>
                <c:pt idx="7981">
                  <c:v>0</c:v>
                </c:pt>
                <c:pt idx="7982">
                  <c:v>0</c:v>
                </c:pt>
                <c:pt idx="7983">
                  <c:v>0</c:v>
                </c:pt>
                <c:pt idx="7984">
                  <c:v>0</c:v>
                </c:pt>
                <c:pt idx="7985">
                  <c:v>0</c:v>
                </c:pt>
                <c:pt idx="7986">
                  <c:v>0</c:v>
                </c:pt>
                <c:pt idx="7987">
                  <c:v>0</c:v>
                </c:pt>
                <c:pt idx="7988">
                  <c:v>0</c:v>
                </c:pt>
                <c:pt idx="7989">
                  <c:v>0</c:v>
                </c:pt>
                <c:pt idx="7990">
                  <c:v>0</c:v>
                </c:pt>
                <c:pt idx="7991">
                  <c:v>0</c:v>
                </c:pt>
                <c:pt idx="7992">
                  <c:v>0</c:v>
                </c:pt>
                <c:pt idx="7993">
                  <c:v>0</c:v>
                </c:pt>
                <c:pt idx="7994">
                  <c:v>0</c:v>
                </c:pt>
                <c:pt idx="7995">
                  <c:v>0</c:v>
                </c:pt>
                <c:pt idx="7996">
                  <c:v>0</c:v>
                </c:pt>
                <c:pt idx="7997">
                  <c:v>0</c:v>
                </c:pt>
                <c:pt idx="7998">
                  <c:v>0</c:v>
                </c:pt>
                <c:pt idx="7999">
                  <c:v>0</c:v>
                </c:pt>
                <c:pt idx="8000">
                  <c:v>0</c:v>
                </c:pt>
                <c:pt idx="8001">
                  <c:v>0</c:v>
                </c:pt>
                <c:pt idx="8002">
                  <c:v>0</c:v>
                </c:pt>
                <c:pt idx="8003">
                  <c:v>0</c:v>
                </c:pt>
                <c:pt idx="8004">
                  <c:v>0</c:v>
                </c:pt>
                <c:pt idx="8005">
                  <c:v>0</c:v>
                </c:pt>
                <c:pt idx="8006">
                  <c:v>0</c:v>
                </c:pt>
                <c:pt idx="8007">
                  <c:v>0</c:v>
                </c:pt>
                <c:pt idx="8008">
                  <c:v>0</c:v>
                </c:pt>
                <c:pt idx="8009">
                  <c:v>0</c:v>
                </c:pt>
                <c:pt idx="8010">
                  <c:v>0</c:v>
                </c:pt>
                <c:pt idx="8011">
                  <c:v>0</c:v>
                </c:pt>
                <c:pt idx="8012">
                  <c:v>0</c:v>
                </c:pt>
                <c:pt idx="8013">
                  <c:v>0</c:v>
                </c:pt>
                <c:pt idx="8014">
                  <c:v>0</c:v>
                </c:pt>
                <c:pt idx="8015">
                  <c:v>0</c:v>
                </c:pt>
                <c:pt idx="8016">
                  <c:v>0</c:v>
                </c:pt>
                <c:pt idx="8017">
                  <c:v>0</c:v>
                </c:pt>
                <c:pt idx="8018">
                  <c:v>0</c:v>
                </c:pt>
                <c:pt idx="8019">
                  <c:v>0</c:v>
                </c:pt>
                <c:pt idx="8020">
                  <c:v>0</c:v>
                </c:pt>
                <c:pt idx="8021">
                  <c:v>0</c:v>
                </c:pt>
                <c:pt idx="8022">
                  <c:v>0</c:v>
                </c:pt>
                <c:pt idx="8023">
                  <c:v>0</c:v>
                </c:pt>
                <c:pt idx="8024">
                  <c:v>0</c:v>
                </c:pt>
                <c:pt idx="8025">
                  <c:v>0</c:v>
                </c:pt>
                <c:pt idx="8026">
                  <c:v>0</c:v>
                </c:pt>
                <c:pt idx="8027">
                  <c:v>0</c:v>
                </c:pt>
                <c:pt idx="8028">
                  <c:v>0</c:v>
                </c:pt>
                <c:pt idx="8029">
                  <c:v>0</c:v>
                </c:pt>
                <c:pt idx="8030">
                  <c:v>0</c:v>
                </c:pt>
                <c:pt idx="8031">
                  <c:v>0</c:v>
                </c:pt>
                <c:pt idx="8032">
                  <c:v>0</c:v>
                </c:pt>
                <c:pt idx="8033">
                  <c:v>0</c:v>
                </c:pt>
                <c:pt idx="8034">
                  <c:v>0</c:v>
                </c:pt>
                <c:pt idx="8035">
                  <c:v>0</c:v>
                </c:pt>
                <c:pt idx="8036">
                  <c:v>0</c:v>
                </c:pt>
                <c:pt idx="8037">
                  <c:v>0</c:v>
                </c:pt>
                <c:pt idx="8038">
                  <c:v>0</c:v>
                </c:pt>
                <c:pt idx="8039">
                  <c:v>0</c:v>
                </c:pt>
                <c:pt idx="8040">
                  <c:v>0</c:v>
                </c:pt>
                <c:pt idx="8041">
                  <c:v>0</c:v>
                </c:pt>
                <c:pt idx="8042">
                  <c:v>0</c:v>
                </c:pt>
                <c:pt idx="8043">
                  <c:v>0</c:v>
                </c:pt>
                <c:pt idx="8044">
                  <c:v>0</c:v>
                </c:pt>
                <c:pt idx="8045">
                  <c:v>0</c:v>
                </c:pt>
                <c:pt idx="8046">
                  <c:v>0</c:v>
                </c:pt>
                <c:pt idx="8047">
                  <c:v>0</c:v>
                </c:pt>
                <c:pt idx="8048">
                  <c:v>0</c:v>
                </c:pt>
                <c:pt idx="8049">
                  <c:v>0</c:v>
                </c:pt>
                <c:pt idx="8050">
                  <c:v>0</c:v>
                </c:pt>
                <c:pt idx="8051">
                  <c:v>0</c:v>
                </c:pt>
                <c:pt idx="8052">
                  <c:v>0</c:v>
                </c:pt>
                <c:pt idx="8053">
                  <c:v>0</c:v>
                </c:pt>
                <c:pt idx="8054">
                  <c:v>0</c:v>
                </c:pt>
                <c:pt idx="8055">
                  <c:v>0</c:v>
                </c:pt>
                <c:pt idx="8056">
                  <c:v>0</c:v>
                </c:pt>
                <c:pt idx="8057">
                  <c:v>0</c:v>
                </c:pt>
                <c:pt idx="8058">
                  <c:v>0</c:v>
                </c:pt>
                <c:pt idx="8059">
                  <c:v>0</c:v>
                </c:pt>
                <c:pt idx="8060">
                  <c:v>0</c:v>
                </c:pt>
                <c:pt idx="8061">
                  <c:v>0</c:v>
                </c:pt>
                <c:pt idx="8062">
                  <c:v>0</c:v>
                </c:pt>
                <c:pt idx="8063">
                  <c:v>0</c:v>
                </c:pt>
                <c:pt idx="8064">
                  <c:v>0</c:v>
                </c:pt>
                <c:pt idx="8065">
                  <c:v>0</c:v>
                </c:pt>
                <c:pt idx="8066">
                  <c:v>0</c:v>
                </c:pt>
                <c:pt idx="8067">
                  <c:v>0</c:v>
                </c:pt>
                <c:pt idx="8068">
                  <c:v>0</c:v>
                </c:pt>
                <c:pt idx="8069">
                  <c:v>0</c:v>
                </c:pt>
                <c:pt idx="8070">
                  <c:v>0</c:v>
                </c:pt>
                <c:pt idx="8071">
                  <c:v>0</c:v>
                </c:pt>
                <c:pt idx="8072">
                  <c:v>0</c:v>
                </c:pt>
                <c:pt idx="8073">
                  <c:v>0</c:v>
                </c:pt>
                <c:pt idx="8074">
                  <c:v>0</c:v>
                </c:pt>
                <c:pt idx="8075">
                  <c:v>0</c:v>
                </c:pt>
                <c:pt idx="8076">
                  <c:v>0</c:v>
                </c:pt>
                <c:pt idx="8077">
                  <c:v>0</c:v>
                </c:pt>
                <c:pt idx="8078">
                  <c:v>0</c:v>
                </c:pt>
                <c:pt idx="8079">
                  <c:v>0</c:v>
                </c:pt>
                <c:pt idx="8080">
                  <c:v>0</c:v>
                </c:pt>
                <c:pt idx="8081">
                  <c:v>0</c:v>
                </c:pt>
                <c:pt idx="8082">
                  <c:v>0</c:v>
                </c:pt>
                <c:pt idx="8083">
                  <c:v>0</c:v>
                </c:pt>
                <c:pt idx="8084">
                  <c:v>0</c:v>
                </c:pt>
                <c:pt idx="8085">
                  <c:v>0</c:v>
                </c:pt>
                <c:pt idx="8086">
                  <c:v>0</c:v>
                </c:pt>
                <c:pt idx="8087">
                  <c:v>0</c:v>
                </c:pt>
                <c:pt idx="8088">
                  <c:v>0</c:v>
                </c:pt>
                <c:pt idx="8089">
                  <c:v>0</c:v>
                </c:pt>
                <c:pt idx="8090">
                  <c:v>0</c:v>
                </c:pt>
                <c:pt idx="8091">
                  <c:v>0</c:v>
                </c:pt>
                <c:pt idx="8092">
                  <c:v>0</c:v>
                </c:pt>
                <c:pt idx="8093">
                  <c:v>0</c:v>
                </c:pt>
                <c:pt idx="8094">
                  <c:v>0</c:v>
                </c:pt>
                <c:pt idx="8095">
                  <c:v>0</c:v>
                </c:pt>
                <c:pt idx="8096">
                  <c:v>0</c:v>
                </c:pt>
                <c:pt idx="8097">
                  <c:v>0</c:v>
                </c:pt>
                <c:pt idx="8098">
                  <c:v>0</c:v>
                </c:pt>
                <c:pt idx="8099">
                  <c:v>0</c:v>
                </c:pt>
                <c:pt idx="8100">
                  <c:v>0</c:v>
                </c:pt>
                <c:pt idx="8101">
                  <c:v>0</c:v>
                </c:pt>
                <c:pt idx="8102">
                  <c:v>0</c:v>
                </c:pt>
                <c:pt idx="8103">
                  <c:v>0</c:v>
                </c:pt>
                <c:pt idx="8104">
                  <c:v>0</c:v>
                </c:pt>
                <c:pt idx="8105">
                  <c:v>0</c:v>
                </c:pt>
                <c:pt idx="8106">
                  <c:v>0</c:v>
                </c:pt>
                <c:pt idx="8107">
                  <c:v>0</c:v>
                </c:pt>
                <c:pt idx="8108">
                  <c:v>0</c:v>
                </c:pt>
                <c:pt idx="8109">
                  <c:v>0</c:v>
                </c:pt>
                <c:pt idx="8110">
                  <c:v>0</c:v>
                </c:pt>
                <c:pt idx="8111">
                  <c:v>0</c:v>
                </c:pt>
                <c:pt idx="8112">
                  <c:v>0</c:v>
                </c:pt>
                <c:pt idx="8113">
                  <c:v>0</c:v>
                </c:pt>
                <c:pt idx="8114">
                  <c:v>0</c:v>
                </c:pt>
                <c:pt idx="8115">
                  <c:v>0</c:v>
                </c:pt>
                <c:pt idx="8116">
                  <c:v>0</c:v>
                </c:pt>
                <c:pt idx="8117">
                  <c:v>0</c:v>
                </c:pt>
                <c:pt idx="8118">
                  <c:v>0</c:v>
                </c:pt>
                <c:pt idx="8119">
                  <c:v>0</c:v>
                </c:pt>
                <c:pt idx="8120">
                  <c:v>0</c:v>
                </c:pt>
                <c:pt idx="8121">
                  <c:v>0</c:v>
                </c:pt>
                <c:pt idx="8122">
                  <c:v>0</c:v>
                </c:pt>
                <c:pt idx="8123">
                  <c:v>0</c:v>
                </c:pt>
                <c:pt idx="8124">
                  <c:v>0</c:v>
                </c:pt>
                <c:pt idx="8125">
                  <c:v>0</c:v>
                </c:pt>
                <c:pt idx="8126">
                  <c:v>0</c:v>
                </c:pt>
                <c:pt idx="8127">
                  <c:v>0</c:v>
                </c:pt>
                <c:pt idx="8128">
                  <c:v>0</c:v>
                </c:pt>
                <c:pt idx="8129">
                  <c:v>0</c:v>
                </c:pt>
                <c:pt idx="8130">
                  <c:v>0</c:v>
                </c:pt>
                <c:pt idx="8131">
                  <c:v>0</c:v>
                </c:pt>
                <c:pt idx="8132">
                  <c:v>0</c:v>
                </c:pt>
                <c:pt idx="8133">
                  <c:v>0</c:v>
                </c:pt>
                <c:pt idx="8134">
                  <c:v>0</c:v>
                </c:pt>
                <c:pt idx="8135">
                  <c:v>0</c:v>
                </c:pt>
                <c:pt idx="8136">
                  <c:v>0</c:v>
                </c:pt>
                <c:pt idx="8137">
                  <c:v>0</c:v>
                </c:pt>
                <c:pt idx="8138">
                  <c:v>0</c:v>
                </c:pt>
                <c:pt idx="8139">
                  <c:v>0</c:v>
                </c:pt>
                <c:pt idx="8140">
                  <c:v>0</c:v>
                </c:pt>
                <c:pt idx="8141">
                  <c:v>0</c:v>
                </c:pt>
                <c:pt idx="8142">
                  <c:v>0</c:v>
                </c:pt>
                <c:pt idx="8143">
                  <c:v>0</c:v>
                </c:pt>
                <c:pt idx="8144">
                  <c:v>0</c:v>
                </c:pt>
                <c:pt idx="8145">
                  <c:v>0</c:v>
                </c:pt>
                <c:pt idx="8146">
                  <c:v>0</c:v>
                </c:pt>
                <c:pt idx="8147">
                  <c:v>0</c:v>
                </c:pt>
                <c:pt idx="8148">
                  <c:v>0</c:v>
                </c:pt>
                <c:pt idx="8149">
                  <c:v>0</c:v>
                </c:pt>
                <c:pt idx="8150">
                  <c:v>0</c:v>
                </c:pt>
                <c:pt idx="8151">
                  <c:v>0</c:v>
                </c:pt>
                <c:pt idx="8152">
                  <c:v>0</c:v>
                </c:pt>
                <c:pt idx="8153">
                  <c:v>0</c:v>
                </c:pt>
                <c:pt idx="8154">
                  <c:v>0</c:v>
                </c:pt>
                <c:pt idx="8155">
                  <c:v>0</c:v>
                </c:pt>
                <c:pt idx="8156">
                  <c:v>0</c:v>
                </c:pt>
                <c:pt idx="8157">
                  <c:v>0</c:v>
                </c:pt>
                <c:pt idx="8158">
                  <c:v>0</c:v>
                </c:pt>
                <c:pt idx="8159">
                  <c:v>0</c:v>
                </c:pt>
                <c:pt idx="8160">
                  <c:v>0</c:v>
                </c:pt>
                <c:pt idx="8161">
                  <c:v>0</c:v>
                </c:pt>
                <c:pt idx="8162">
                  <c:v>0</c:v>
                </c:pt>
                <c:pt idx="8163">
                  <c:v>0</c:v>
                </c:pt>
                <c:pt idx="8164">
                  <c:v>0</c:v>
                </c:pt>
                <c:pt idx="8165">
                  <c:v>0</c:v>
                </c:pt>
                <c:pt idx="8166">
                  <c:v>0</c:v>
                </c:pt>
                <c:pt idx="8167">
                  <c:v>0</c:v>
                </c:pt>
                <c:pt idx="8168">
                  <c:v>0</c:v>
                </c:pt>
                <c:pt idx="8169">
                  <c:v>0</c:v>
                </c:pt>
                <c:pt idx="8170">
                  <c:v>0</c:v>
                </c:pt>
                <c:pt idx="8171">
                  <c:v>0</c:v>
                </c:pt>
                <c:pt idx="8172">
                  <c:v>0</c:v>
                </c:pt>
                <c:pt idx="8173">
                  <c:v>0</c:v>
                </c:pt>
                <c:pt idx="8174">
                  <c:v>0</c:v>
                </c:pt>
                <c:pt idx="8175">
                  <c:v>0</c:v>
                </c:pt>
                <c:pt idx="8176">
                  <c:v>0</c:v>
                </c:pt>
                <c:pt idx="8177">
                  <c:v>0</c:v>
                </c:pt>
                <c:pt idx="8178">
                  <c:v>0</c:v>
                </c:pt>
                <c:pt idx="8179">
                  <c:v>0</c:v>
                </c:pt>
                <c:pt idx="8180">
                  <c:v>0</c:v>
                </c:pt>
                <c:pt idx="8181">
                  <c:v>0</c:v>
                </c:pt>
                <c:pt idx="8182">
                  <c:v>0</c:v>
                </c:pt>
                <c:pt idx="8183">
                  <c:v>0</c:v>
                </c:pt>
                <c:pt idx="8184">
                  <c:v>0</c:v>
                </c:pt>
                <c:pt idx="8185">
                  <c:v>0</c:v>
                </c:pt>
                <c:pt idx="8186">
                  <c:v>0</c:v>
                </c:pt>
                <c:pt idx="8187">
                  <c:v>0</c:v>
                </c:pt>
                <c:pt idx="8188">
                  <c:v>0</c:v>
                </c:pt>
                <c:pt idx="8189">
                  <c:v>0</c:v>
                </c:pt>
                <c:pt idx="8190">
                  <c:v>0</c:v>
                </c:pt>
                <c:pt idx="8191">
                  <c:v>0</c:v>
                </c:pt>
                <c:pt idx="8192">
                  <c:v>0</c:v>
                </c:pt>
                <c:pt idx="8193">
                  <c:v>0</c:v>
                </c:pt>
                <c:pt idx="8194">
                  <c:v>0</c:v>
                </c:pt>
                <c:pt idx="8195">
                  <c:v>0</c:v>
                </c:pt>
                <c:pt idx="8196">
                  <c:v>0</c:v>
                </c:pt>
                <c:pt idx="8197">
                  <c:v>0</c:v>
                </c:pt>
                <c:pt idx="8198">
                  <c:v>0</c:v>
                </c:pt>
                <c:pt idx="8199">
                  <c:v>0</c:v>
                </c:pt>
                <c:pt idx="8200">
                  <c:v>0</c:v>
                </c:pt>
                <c:pt idx="8201">
                  <c:v>0</c:v>
                </c:pt>
                <c:pt idx="8202">
                  <c:v>0</c:v>
                </c:pt>
                <c:pt idx="8203">
                  <c:v>0</c:v>
                </c:pt>
                <c:pt idx="8204">
                  <c:v>0</c:v>
                </c:pt>
                <c:pt idx="8205">
                  <c:v>0</c:v>
                </c:pt>
                <c:pt idx="8206">
                  <c:v>0</c:v>
                </c:pt>
                <c:pt idx="8207">
                  <c:v>0</c:v>
                </c:pt>
                <c:pt idx="8208">
                  <c:v>0</c:v>
                </c:pt>
                <c:pt idx="8209">
                  <c:v>0</c:v>
                </c:pt>
                <c:pt idx="8210">
                  <c:v>0</c:v>
                </c:pt>
                <c:pt idx="8211">
                  <c:v>0</c:v>
                </c:pt>
                <c:pt idx="8212">
                  <c:v>0</c:v>
                </c:pt>
                <c:pt idx="8213">
                  <c:v>0</c:v>
                </c:pt>
                <c:pt idx="8214">
                  <c:v>0</c:v>
                </c:pt>
                <c:pt idx="8215">
                  <c:v>0</c:v>
                </c:pt>
                <c:pt idx="8216">
                  <c:v>0</c:v>
                </c:pt>
                <c:pt idx="8217">
                  <c:v>0</c:v>
                </c:pt>
                <c:pt idx="8218">
                  <c:v>0</c:v>
                </c:pt>
                <c:pt idx="8219">
                  <c:v>0</c:v>
                </c:pt>
                <c:pt idx="8220">
                  <c:v>0</c:v>
                </c:pt>
                <c:pt idx="8221">
                  <c:v>0</c:v>
                </c:pt>
                <c:pt idx="8222">
                  <c:v>0</c:v>
                </c:pt>
                <c:pt idx="8223">
                  <c:v>0</c:v>
                </c:pt>
                <c:pt idx="8224">
                  <c:v>0</c:v>
                </c:pt>
                <c:pt idx="8225">
                  <c:v>0</c:v>
                </c:pt>
                <c:pt idx="8226">
                  <c:v>0</c:v>
                </c:pt>
                <c:pt idx="8227">
                  <c:v>0</c:v>
                </c:pt>
                <c:pt idx="8228">
                  <c:v>0</c:v>
                </c:pt>
                <c:pt idx="8229">
                  <c:v>0</c:v>
                </c:pt>
                <c:pt idx="8230">
                  <c:v>0</c:v>
                </c:pt>
                <c:pt idx="8231">
                  <c:v>0</c:v>
                </c:pt>
                <c:pt idx="8232">
                  <c:v>0</c:v>
                </c:pt>
                <c:pt idx="8233">
                  <c:v>0</c:v>
                </c:pt>
                <c:pt idx="8234">
                  <c:v>0</c:v>
                </c:pt>
                <c:pt idx="8235">
                  <c:v>0</c:v>
                </c:pt>
                <c:pt idx="8236">
                  <c:v>0</c:v>
                </c:pt>
                <c:pt idx="8237">
                  <c:v>0</c:v>
                </c:pt>
                <c:pt idx="8238">
                  <c:v>0</c:v>
                </c:pt>
                <c:pt idx="8239">
                  <c:v>0</c:v>
                </c:pt>
                <c:pt idx="8240">
                  <c:v>0</c:v>
                </c:pt>
                <c:pt idx="8241">
                  <c:v>0</c:v>
                </c:pt>
                <c:pt idx="8242">
                  <c:v>0</c:v>
                </c:pt>
                <c:pt idx="8243">
                  <c:v>0</c:v>
                </c:pt>
                <c:pt idx="8244">
                  <c:v>0</c:v>
                </c:pt>
                <c:pt idx="8245">
                  <c:v>0</c:v>
                </c:pt>
                <c:pt idx="8246">
                  <c:v>0</c:v>
                </c:pt>
                <c:pt idx="8247">
                  <c:v>0</c:v>
                </c:pt>
                <c:pt idx="8248">
                  <c:v>0</c:v>
                </c:pt>
                <c:pt idx="8249">
                  <c:v>0</c:v>
                </c:pt>
                <c:pt idx="8250">
                  <c:v>0</c:v>
                </c:pt>
                <c:pt idx="8251">
                  <c:v>0</c:v>
                </c:pt>
                <c:pt idx="8252">
                  <c:v>0</c:v>
                </c:pt>
                <c:pt idx="8253">
                  <c:v>0</c:v>
                </c:pt>
                <c:pt idx="8254">
                  <c:v>0</c:v>
                </c:pt>
                <c:pt idx="8255">
                  <c:v>0</c:v>
                </c:pt>
                <c:pt idx="8256">
                  <c:v>0</c:v>
                </c:pt>
                <c:pt idx="8257">
                  <c:v>0</c:v>
                </c:pt>
                <c:pt idx="8258">
                  <c:v>0</c:v>
                </c:pt>
                <c:pt idx="8259">
                  <c:v>0</c:v>
                </c:pt>
                <c:pt idx="8260">
                  <c:v>0</c:v>
                </c:pt>
                <c:pt idx="8261">
                  <c:v>0</c:v>
                </c:pt>
                <c:pt idx="8262">
                  <c:v>0</c:v>
                </c:pt>
                <c:pt idx="8263">
                  <c:v>0</c:v>
                </c:pt>
                <c:pt idx="8264">
                  <c:v>0</c:v>
                </c:pt>
                <c:pt idx="8265">
                  <c:v>0</c:v>
                </c:pt>
                <c:pt idx="8266">
                  <c:v>0</c:v>
                </c:pt>
                <c:pt idx="8267">
                  <c:v>0</c:v>
                </c:pt>
                <c:pt idx="8268">
                  <c:v>0</c:v>
                </c:pt>
                <c:pt idx="8269">
                  <c:v>0</c:v>
                </c:pt>
                <c:pt idx="8270">
                  <c:v>0</c:v>
                </c:pt>
                <c:pt idx="8271">
                  <c:v>0</c:v>
                </c:pt>
                <c:pt idx="8272">
                  <c:v>0</c:v>
                </c:pt>
                <c:pt idx="8273">
                  <c:v>0</c:v>
                </c:pt>
                <c:pt idx="8274">
                  <c:v>0</c:v>
                </c:pt>
                <c:pt idx="8275">
                  <c:v>0</c:v>
                </c:pt>
                <c:pt idx="8276">
                  <c:v>0</c:v>
                </c:pt>
                <c:pt idx="8277">
                  <c:v>0</c:v>
                </c:pt>
                <c:pt idx="8278">
                  <c:v>0</c:v>
                </c:pt>
                <c:pt idx="8279">
                  <c:v>0</c:v>
                </c:pt>
                <c:pt idx="8280">
                  <c:v>0</c:v>
                </c:pt>
                <c:pt idx="8281">
                  <c:v>0</c:v>
                </c:pt>
                <c:pt idx="8282">
                  <c:v>0</c:v>
                </c:pt>
                <c:pt idx="8283">
                  <c:v>0</c:v>
                </c:pt>
                <c:pt idx="8284">
                  <c:v>0</c:v>
                </c:pt>
                <c:pt idx="8285">
                  <c:v>0</c:v>
                </c:pt>
                <c:pt idx="8286">
                  <c:v>0</c:v>
                </c:pt>
                <c:pt idx="8287">
                  <c:v>0</c:v>
                </c:pt>
                <c:pt idx="8288">
                  <c:v>0</c:v>
                </c:pt>
                <c:pt idx="8289">
                  <c:v>0</c:v>
                </c:pt>
                <c:pt idx="8290">
                  <c:v>0</c:v>
                </c:pt>
                <c:pt idx="8291">
                  <c:v>0</c:v>
                </c:pt>
                <c:pt idx="8292">
                  <c:v>0</c:v>
                </c:pt>
                <c:pt idx="8293">
                  <c:v>0</c:v>
                </c:pt>
                <c:pt idx="8294">
                  <c:v>0</c:v>
                </c:pt>
                <c:pt idx="8295">
                  <c:v>0</c:v>
                </c:pt>
                <c:pt idx="8296">
                  <c:v>0</c:v>
                </c:pt>
                <c:pt idx="8297">
                  <c:v>0</c:v>
                </c:pt>
                <c:pt idx="8298">
                  <c:v>0</c:v>
                </c:pt>
                <c:pt idx="8299">
                  <c:v>0</c:v>
                </c:pt>
                <c:pt idx="8300">
                  <c:v>0</c:v>
                </c:pt>
                <c:pt idx="8301">
                  <c:v>0</c:v>
                </c:pt>
                <c:pt idx="8302">
                  <c:v>0</c:v>
                </c:pt>
                <c:pt idx="8303">
                  <c:v>0</c:v>
                </c:pt>
                <c:pt idx="8304">
                  <c:v>0</c:v>
                </c:pt>
                <c:pt idx="8305">
                  <c:v>0</c:v>
                </c:pt>
                <c:pt idx="8306">
                  <c:v>0</c:v>
                </c:pt>
                <c:pt idx="8307">
                  <c:v>0</c:v>
                </c:pt>
                <c:pt idx="8308">
                  <c:v>0</c:v>
                </c:pt>
                <c:pt idx="8309">
                  <c:v>0</c:v>
                </c:pt>
                <c:pt idx="8310">
                  <c:v>0</c:v>
                </c:pt>
                <c:pt idx="8311">
                  <c:v>0</c:v>
                </c:pt>
                <c:pt idx="8312">
                  <c:v>0</c:v>
                </c:pt>
                <c:pt idx="8313">
                  <c:v>0</c:v>
                </c:pt>
                <c:pt idx="8314">
                  <c:v>0</c:v>
                </c:pt>
                <c:pt idx="8315">
                  <c:v>0</c:v>
                </c:pt>
                <c:pt idx="8316">
                  <c:v>0</c:v>
                </c:pt>
                <c:pt idx="8317">
                  <c:v>0</c:v>
                </c:pt>
                <c:pt idx="8318">
                  <c:v>0</c:v>
                </c:pt>
                <c:pt idx="8319">
                  <c:v>0</c:v>
                </c:pt>
                <c:pt idx="8320">
                  <c:v>0</c:v>
                </c:pt>
                <c:pt idx="8321">
                  <c:v>0</c:v>
                </c:pt>
                <c:pt idx="8322">
                  <c:v>0</c:v>
                </c:pt>
                <c:pt idx="8323">
                  <c:v>0</c:v>
                </c:pt>
                <c:pt idx="8324">
                  <c:v>0</c:v>
                </c:pt>
                <c:pt idx="8325">
                  <c:v>0</c:v>
                </c:pt>
                <c:pt idx="8326">
                  <c:v>0</c:v>
                </c:pt>
                <c:pt idx="8327">
                  <c:v>0</c:v>
                </c:pt>
                <c:pt idx="8328">
                  <c:v>0</c:v>
                </c:pt>
                <c:pt idx="8329">
                  <c:v>0</c:v>
                </c:pt>
                <c:pt idx="8330">
                  <c:v>0</c:v>
                </c:pt>
                <c:pt idx="8331">
                  <c:v>0</c:v>
                </c:pt>
                <c:pt idx="8332">
                  <c:v>0</c:v>
                </c:pt>
                <c:pt idx="8333">
                  <c:v>0</c:v>
                </c:pt>
                <c:pt idx="8334">
                  <c:v>0</c:v>
                </c:pt>
                <c:pt idx="8335">
                  <c:v>0</c:v>
                </c:pt>
                <c:pt idx="8336">
                  <c:v>0</c:v>
                </c:pt>
                <c:pt idx="8337">
                  <c:v>0</c:v>
                </c:pt>
                <c:pt idx="8338">
                  <c:v>0</c:v>
                </c:pt>
                <c:pt idx="8339">
                  <c:v>0</c:v>
                </c:pt>
                <c:pt idx="8340">
                  <c:v>0</c:v>
                </c:pt>
                <c:pt idx="8341">
                  <c:v>0</c:v>
                </c:pt>
                <c:pt idx="8342">
                  <c:v>0</c:v>
                </c:pt>
                <c:pt idx="8343">
                  <c:v>0</c:v>
                </c:pt>
                <c:pt idx="8344">
                  <c:v>0</c:v>
                </c:pt>
                <c:pt idx="8345">
                  <c:v>0</c:v>
                </c:pt>
                <c:pt idx="8346">
                  <c:v>0</c:v>
                </c:pt>
                <c:pt idx="8347">
                  <c:v>0</c:v>
                </c:pt>
                <c:pt idx="8348">
                  <c:v>0</c:v>
                </c:pt>
                <c:pt idx="8349">
                  <c:v>0</c:v>
                </c:pt>
                <c:pt idx="8350">
                  <c:v>0</c:v>
                </c:pt>
                <c:pt idx="8351">
                  <c:v>0</c:v>
                </c:pt>
                <c:pt idx="8352">
                  <c:v>0</c:v>
                </c:pt>
                <c:pt idx="8353">
                  <c:v>0</c:v>
                </c:pt>
                <c:pt idx="8354">
                  <c:v>0</c:v>
                </c:pt>
                <c:pt idx="8355">
                  <c:v>0</c:v>
                </c:pt>
                <c:pt idx="8356">
                  <c:v>0</c:v>
                </c:pt>
                <c:pt idx="8357">
                  <c:v>0</c:v>
                </c:pt>
                <c:pt idx="8358">
                  <c:v>0</c:v>
                </c:pt>
                <c:pt idx="8359">
                  <c:v>0</c:v>
                </c:pt>
                <c:pt idx="8360">
                  <c:v>0</c:v>
                </c:pt>
                <c:pt idx="8361">
                  <c:v>0</c:v>
                </c:pt>
                <c:pt idx="8362">
                  <c:v>0</c:v>
                </c:pt>
                <c:pt idx="8363">
                  <c:v>0</c:v>
                </c:pt>
                <c:pt idx="8364">
                  <c:v>0</c:v>
                </c:pt>
                <c:pt idx="8365">
                  <c:v>0</c:v>
                </c:pt>
                <c:pt idx="8366">
                  <c:v>0</c:v>
                </c:pt>
                <c:pt idx="8367">
                  <c:v>0</c:v>
                </c:pt>
                <c:pt idx="8368">
                  <c:v>0</c:v>
                </c:pt>
                <c:pt idx="8369">
                  <c:v>0</c:v>
                </c:pt>
                <c:pt idx="8370">
                  <c:v>0</c:v>
                </c:pt>
                <c:pt idx="8371">
                  <c:v>0</c:v>
                </c:pt>
                <c:pt idx="8372">
                  <c:v>0</c:v>
                </c:pt>
                <c:pt idx="8373">
                  <c:v>0</c:v>
                </c:pt>
                <c:pt idx="8374">
                  <c:v>0</c:v>
                </c:pt>
                <c:pt idx="8375">
                  <c:v>0</c:v>
                </c:pt>
                <c:pt idx="8376">
                  <c:v>0</c:v>
                </c:pt>
                <c:pt idx="8377">
                  <c:v>0</c:v>
                </c:pt>
                <c:pt idx="8378">
                  <c:v>0</c:v>
                </c:pt>
                <c:pt idx="8379">
                  <c:v>0</c:v>
                </c:pt>
                <c:pt idx="8380">
                  <c:v>0</c:v>
                </c:pt>
                <c:pt idx="8381">
                  <c:v>0</c:v>
                </c:pt>
                <c:pt idx="8382">
                  <c:v>0</c:v>
                </c:pt>
                <c:pt idx="8383">
                  <c:v>0</c:v>
                </c:pt>
                <c:pt idx="8384">
                  <c:v>0</c:v>
                </c:pt>
                <c:pt idx="8385">
                  <c:v>0</c:v>
                </c:pt>
                <c:pt idx="8386">
                  <c:v>0</c:v>
                </c:pt>
                <c:pt idx="8387">
                  <c:v>0</c:v>
                </c:pt>
                <c:pt idx="8388">
                  <c:v>0</c:v>
                </c:pt>
                <c:pt idx="8389">
                  <c:v>0</c:v>
                </c:pt>
                <c:pt idx="8390">
                  <c:v>0</c:v>
                </c:pt>
                <c:pt idx="8391">
                  <c:v>0</c:v>
                </c:pt>
                <c:pt idx="8392">
                  <c:v>0</c:v>
                </c:pt>
                <c:pt idx="8393">
                  <c:v>0</c:v>
                </c:pt>
                <c:pt idx="8394">
                  <c:v>0</c:v>
                </c:pt>
                <c:pt idx="8395">
                  <c:v>0</c:v>
                </c:pt>
                <c:pt idx="8396">
                  <c:v>0</c:v>
                </c:pt>
                <c:pt idx="8397">
                  <c:v>0</c:v>
                </c:pt>
                <c:pt idx="8398">
                  <c:v>0</c:v>
                </c:pt>
                <c:pt idx="8399">
                  <c:v>0</c:v>
                </c:pt>
                <c:pt idx="8400">
                  <c:v>0</c:v>
                </c:pt>
                <c:pt idx="8401">
                  <c:v>0</c:v>
                </c:pt>
                <c:pt idx="8402">
                  <c:v>0</c:v>
                </c:pt>
                <c:pt idx="8403">
                  <c:v>0</c:v>
                </c:pt>
                <c:pt idx="8404">
                  <c:v>0</c:v>
                </c:pt>
                <c:pt idx="8405">
                  <c:v>0</c:v>
                </c:pt>
                <c:pt idx="8406">
                  <c:v>0</c:v>
                </c:pt>
                <c:pt idx="8407">
                  <c:v>0</c:v>
                </c:pt>
                <c:pt idx="8408">
                  <c:v>0</c:v>
                </c:pt>
                <c:pt idx="8409">
                  <c:v>0</c:v>
                </c:pt>
                <c:pt idx="8410">
                  <c:v>0</c:v>
                </c:pt>
                <c:pt idx="8411">
                  <c:v>0</c:v>
                </c:pt>
                <c:pt idx="8412">
                  <c:v>0</c:v>
                </c:pt>
                <c:pt idx="8413">
                  <c:v>0</c:v>
                </c:pt>
                <c:pt idx="8414">
                  <c:v>0</c:v>
                </c:pt>
                <c:pt idx="8415">
                  <c:v>0</c:v>
                </c:pt>
                <c:pt idx="8416">
                  <c:v>0</c:v>
                </c:pt>
                <c:pt idx="8417">
                  <c:v>0</c:v>
                </c:pt>
                <c:pt idx="8418">
                  <c:v>0</c:v>
                </c:pt>
                <c:pt idx="8419">
                  <c:v>0</c:v>
                </c:pt>
                <c:pt idx="8420">
                  <c:v>0</c:v>
                </c:pt>
                <c:pt idx="8421">
                  <c:v>0</c:v>
                </c:pt>
                <c:pt idx="8422">
                  <c:v>0</c:v>
                </c:pt>
                <c:pt idx="8423">
                  <c:v>0</c:v>
                </c:pt>
                <c:pt idx="8424">
                  <c:v>0</c:v>
                </c:pt>
                <c:pt idx="8425">
                  <c:v>0</c:v>
                </c:pt>
                <c:pt idx="8426">
                  <c:v>0</c:v>
                </c:pt>
                <c:pt idx="8427">
                  <c:v>0</c:v>
                </c:pt>
                <c:pt idx="8428">
                  <c:v>0</c:v>
                </c:pt>
                <c:pt idx="8429">
                  <c:v>0</c:v>
                </c:pt>
                <c:pt idx="8430">
                  <c:v>0</c:v>
                </c:pt>
                <c:pt idx="8431">
                  <c:v>0</c:v>
                </c:pt>
                <c:pt idx="8432">
                  <c:v>0</c:v>
                </c:pt>
                <c:pt idx="8433">
                  <c:v>0</c:v>
                </c:pt>
                <c:pt idx="8434">
                  <c:v>0</c:v>
                </c:pt>
                <c:pt idx="8435">
                  <c:v>0</c:v>
                </c:pt>
                <c:pt idx="8436">
                  <c:v>0</c:v>
                </c:pt>
                <c:pt idx="8437">
                  <c:v>0</c:v>
                </c:pt>
                <c:pt idx="8438">
                  <c:v>0</c:v>
                </c:pt>
                <c:pt idx="8439">
                  <c:v>0</c:v>
                </c:pt>
                <c:pt idx="8440">
                  <c:v>0</c:v>
                </c:pt>
                <c:pt idx="8441">
                  <c:v>0</c:v>
                </c:pt>
                <c:pt idx="8442">
                  <c:v>0</c:v>
                </c:pt>
                <c:pt idx="8443">
                  <c:v>0</c:v>
                </c:pt>
                <c:pt idx="8444">
                  <c:v>0</c:v>
                </c:pt>
                <c:pt idx="8445">
                  <c:v>0</c:v>
                </c:pt>
                <c:pt idx="8446">
                  <c:v>0</c:v>
                </c:pt>
                <c:pt idx="8447">
                  <c:v>0</c:v>
                </c:pt>
                <c:pt idx="8448">
                  <c:v>0</c:v>
                </c:pt>
                <c:pt idx="8449">
                  <c:v>0</c:v>
                </c:pt>
                <c:pt idx="8450">
                  <c:v>0</c:v>
                </c:pt>
                <c:pt idx="8451">
                  <c:v>0</c:v>
                </c:pt>
                <c:pt idx="8452">
                  <c:v>0</c:v>
                </c:pt>
                <c:pt idx="8453">
                  <c:v>0</c:v>
                </c:pt>
                <c:pt idx="8454">
                  <c:v>0</c:v>
                </c:pt>
                <c:pt idx="8455">
                  <c:v>0</c:v>
                </c:pt>
                <c:pt idx="8456">
                  <c:v>0</c:v>
                </c:pt>
                <c:pt idx="8457">
                  <c:v>0</c:v>
                </c:pt>
                <c:pt idx="8458">
                  <c:v>0</c:v>
                </c:pt>
                <c:pt idx="8459">
                  <c:v>0</c:v>
                </c:pt>
                <c:pt idx="8460">
                  <c:v>0</c:v>
                </c:pt>
                <c:pt idx="8461">
                  <c:v>0</c:v>
                </c:pt>
                <c:pt idx="8462">
                  <c:v>0</c:v>
                </c:pt>
                <c:pt idx="8463">
                  <c:v>0</c:v>
                </c:pt>
                <c:pt idx="8464">
                  <c:v>0</c:v>
                </c:pt>
                <c:pt idx="8465">
                  <c:v>0</c:v>
                </c:pt>
                <c:pt idx="8466">
                  <c:v>0</c:v>
                </c:pt>
                <c:pt idx="8467">
                  <c:v>0</c:v>
                </c:pt>
                <c:pt idx="8468">
                  <c:v>0</c:v>
                </c:pt>
                <c:pt idx="8469">
                  <c:v>0</c:v>
                </c:pt>
                <c:pt idx="8470">
                  <c:v>0</c:v>
                </c:pt>
                <c:pt idx="8471">
                  <c:v>0</c:v>
                </c:pt>
                <c:pt idx="8472">
                  <c:v>0</c:v>
                </c:pt>
                <c:pt idx="8473">
                  <c:v>0</c:v>
                </c:pt>
                <c:pt idx="8474">
                  <c:v>0</c:v>
                </c:pt>
                <c:pt idx="8475">
                  <c:v>0</c:v>
                </c:pt>
                <c:pt idx="8476">
                  <c:v>0</c:v>
                </c:pt>
                <c:pt idx="8477">
                  <c:v>0</c:v>
                </c:pt>
                <c:pt idx="8478">
                  <c:v>0</c:v>
                </c:pt>
                <c:pt idx="8479">
                  <c:v>0</c:v>
                </c:pt>
                <c:pt idx="8480">
                  <c:v>0</c:v>
                </c:pt>
                <c:pt idx="8481">
                  <c:v>0</c:v>
                </c:pt>
                <c:pt idx="8482">
                  <c:v>0</c:v>
                </c:pt>
                <c:pt idx="8483">
                  <c:v>0</c:v>
                </c:pt>
                <c:pt idx="8484">
                  <c:v>0</c:v>
                </c:pt>
                <c:pt idx="8485">
                  <c:v>0</c:v>
                </c:pt>
                <c:pt idx="8486">
                  <c:v>0</c:v>
                </c:pt>
                <c:pt idx="8487">
                  <c:v>0</c:v>
                </c:pt>
                <c:pt idx="8488">
                  <c:v>0</c:v>
                </c:pt>
                <c:pt idx="8489">
                  <c:v>0</c:v>
                </c:pt>
                <c:pt idx="8490">
                  <c:v>0</c:v>
                </c:pt>
                <c:pt idx="8491">
                  <c:v>0</c:v>
                </c:pt>
                <c:pt idx="8492">
                  <c:v>0</c:v>
                </c:pt>
                <c:pt idx="8493">
                  <c:v>0</c:v>
                </c:pt>
                <c:pt idx="8494">
                  <c:v>0</c:v>
                </c:pt>
                <c:pt idx="8495">
                  <c:v>0</c:v>
                </c:pt>
                <c:pt idx="8496">
                  <c:v>0</c:v>
                </c:pt>
                <c:pt idx="8497">
                  <c:v>0</c:v>
                </c:pt>
                <c:pt idx="8498">
                  <c:v>0</c:v>
                </c:pt>
                <c:pt idx="8499">
                  <c:v>0</c:v>
                </c:pt>
                <c:pt idx="8500">
                  <c:v>0</c:v>
                </c:pt>
                <c:pt idx="8501">
                  <c:v>0</c:v>
                </c:pt>
                <c:pt idx="8502">
                  <c:v>0</c:v>
                </c:pt>
                <c:pt idx="8503">
                  <c:v>0</c:v>
                </c:pt>
                <c:pt idx="8504">
                  <c:v>0</c:v>
                </c:pt>
                <c:pt idx="8505">
                  <c:v>0</c:v>
                </c:pt>
                <c:pt idx="8506">
                  <c:v>0</c:v>
                </c:pt>
                <c:pt idx="8507">
                  <c:v>0</c:v>
                </c:pt>
                <c:pt idx="8508">
                  <c:v>0</c:v>
                </c:pt>
                <c:pt idx="8509">
                  <c:v>0</c:v>
                </c:pt>
                <c:pt idx="8510">
                  <c:v>0</c:v>
                </c:pt>
                <c:pt idx="8511">
                  <c:v>0</c:v>
                </c:pt>
                <c:pt idx="8512">
                  <c:v>0</c:v>
                </c:pt>
                <c:pt idx="8513">
                  <c:v>0</c:v>
                </c:pt>
                <c:pt idx="8514">
                  <c:v>0</c:v>
                </c:pt>
                <c:pt idx="8515">
                  <c:v>0</c:v>
                </c:pt>
                <c:pt idx="8516">
                  <c:v>0</c:v>
                </c:pt>
                <c:pt idx="8517">
                  <c:v>0</c:v>
                </c:pt>
                <c:pt idx="8518">
                  <c:v>0</c:v>
                </c:pt>
                <c:pt idx="8519">
                  <c:v>0</c:v>
                </c:pt>
                <c:pt idx="8520">
                  <c:v>0</c:v>
                </c:pt>
                <c:pt idx="8521">
                  <c:v>0</c:v>
                </c:pt>
                <c:pt idx="8522">
                  <c:v>0</c:v>
                </c:pt>
                <c:pt idx="8523">
                  <c:v>0</c:v>
                </c:pt>
                <c:pt idx="8524">
                  <c:v>0</c:v>
                </c:pt>
                <c:pt idx="8525">
                  <c:v>0</c:v>
                </c:pt>
                <c:pt idx="8526">
                  <c:v>0</c:v>
                </c:pt>
                <c:pt idx="8527">
                  <c:v>0</c:v>
                </c:pt>
                <c:pt idx="8528">
                  <c:v>0</c:v>
                </c:pt>
                <c:pt idx="8529">
                  <c:v>0</c:v>
                </c:pt>
                <c:pt idx="8530">
                  <c:v>0</c:v>
                </c:pt>
                <c:pt idx="8531">
                  <c:v>0</c:v>
                </c:pt>
                <c:pt idx="8532">
                  <c:v>0</c:v>
                </c:pt>
                <c:pt idx="8533">
                  <c:v>0</c:v>
                </c:pt>
                <c:pt idx="8534">
                  <c:v>0</c:v>
                </c:pt>
                <c:pt idx="8535">
                  <c:v>0</c:v>
                </c:pt>
                <c:pt idx="8536">
                  <c:v>0</c:v>
                </c:pt>
                <c:pt idx="8537">
                  <c:v>0</c:v>
                </c:pt>
                <c:pt idx="8538">
                  <c:v>0</c:v>
                </c:pt>
                <c:pt idx="8539">
                  <c:v>0</c:v>
                </c:pt>
                <c:pt idx="8540">
                  <c:v>0</c:v>
                </c:pt>
                <c:pt idx="8541">
                  <c:v>0</c:v>
                </c:pt>
                <c:pt idx="8542">
                  <c:v>0</c:v>
                </c:pt>
                <c:pt idx="8543">
                  <c:v>0</c:v>
                </c:pt>
                <c:pt idx="8544">
                  <c:v>0</c:v>
                </c:pt>
                <c:pt idx="8545">
                  <c:v>0</c:v>
                </c:pt>
                <c:pt idx="8546">
                  <c:v>0</c:v>
                </c:pt>
                <c:pt idx="8547">
                  <c:v>0</c:v>
                </c:pt>
                <c:pt idx="8548">
                  <c:v>0</c:v>
                </c:pt>
                <c:pt idx="8549">
                  <c:v>0</c:v>
                </c:pt>
                <c:pt idx="8550">
                  <c:v>0</c:v>
                </c:pt>
                <c:pt idx="8551">
                  <c:v>0</c:v>
                </c:pt>
                <c:pt idx="8552">
                  <c:v>0</c:v>
                </c:pt>
                <c:pt idx="8553">
                  <c:v>0</c:v>
                </c:pt>
                <c:pt idx="8554">
                  <c:v>0</c:v>
                </c:pt>
                <c:pt idx="8555">
                  <c:v>0</c:v>
                </c:pt>
                <c:pt idx="8556">
                  <c:v>0</c:v>
                </c:pt>
                <c:pt idx="8557">
                  <c:v>0</c:v>
                </c:pt>
                <c:pt idx="8558">
                  <c:v>0</c:v>
                </c:pt>
                <c:pt idx="8559">
                  <c:v>0</c:v>
                </c:pt>
                <c:pt idx="8560">
                  <c:v>0</c:v>
                </c:pt>
                <c:pt idx="8561">
                  <c:v>0</c:v>
                </c:pt>
                <c:pt idx="8562">
                  <c:v>0</c:v>
                </c:pt>
                <c:pt idx="8563">
                  <c:v>0</c:v>
                </c:pt>
                <c:pt idx="8564">
                  <c:v>0</c:v>
                </c:pt>
                <c:pt idx="8565">
                  <c:v>0</c:v>
                </c:pt>
                <c:pt idx="8566">
                  <c:v>0</c:v>
                </c:pt>
                <c:pt idx="8567">
                  <c:v>0</c:v>
                </c:pt>
                <c:pt idx="8568">
                  <c:v>0</c:v>
                </c:pt>
                <c:pt idx="8569">
                  <c:v>0</c:v>
                </c:pt>
                <c:pt idx="8570">
                  <c:v>0</c:v>
                </c:pt>
                <c:pt idx="8571">
                  <c:v>0</c:v>
                </c:pt>
                <c:pt idx="8572">
                  <c:v>0</c:v>
                </c:pt>
                <c:pt idx="8573">
                  <c:v>0</c:v>
                </c:pt>
                <c:pt idx="8574">
                  <c:v>0</c:v>
                </c:pt>
                <c:pt idx="8575">
                  <c:v>0</c:v>
                </c:pt>
                <c:pt idx="8576">
                  <c:v>0</c:v>
                </c:pt>
                <c:pt idx="8577">
                  <c:v>0</c:v>
                </c:pt>
                <c:pt idx="8578">
                  <c:v>0</c:v>
                </c:pt>
                <c:pt idx="8579">
                  <c:v>0</c:v>
                </c:pt>
                <c:pt idx="8580">
                  <c:v>0</c:v>
                </c:pt>
                <c:pt idx="8581">
                  <c:v>0</c:v>
                </c:pt>
                <c:pt idx="8582">
                  <c:v>0</c:v>
                </c:pt>
                <c:pt idx="8583">
                  <c:v>0</c:v>
                </c:pt>
                <c:pt idx="8584">
                  <c:v>0</c:v>
                </c:pt>
                <c:pt idx="8585">
                  <c:v>0</c:v>
                </c:pt>
                <c:pt idx="8586">
                  <c:v>0</c:v>
                </c:pt>
                <c:pt idx="8587">
                  <c:v>0</c:v>
                </c:pt>
                <c:pt idx="8588">
                  <c:v>0</c:v>
                </c:pt>
                <c:pt idx="8589">
                  <c:v>0</c:v>
                </c:pt>
                <c:pt idx="8590">
                  <c:v>0</c:v>
                </c:pt>
                <c:pt idx="8591">
                  <c:v>0</c:v>
                </c:pt>
                <c:pt idx="8592">
                  <c:v>0</c:v>
                </c:pt>
                <c:pt idx="8593">
                  <c:v>0</c:v>
                </c:pt>
                <c:pt idx="8594">
                  <c:v>0</c:v>
                </c:pt>
                <c:pt idx="8595">
                  <c:v>0</c:v>
                </c:pt>
                <c:pt idx="8596">
                  <c:v>0</c:v>
                </c:pt>
                <c:pt idx="8597">
                  <c:v>0</c:v>
                </c:pt>
                <c:pt idx="8598">
                  <c:v>0</c:v>
                </c:pt>
                <c:pt idx="8599">
                  <c:v>0</c:v>
                </c:pt>
                <c:pt idx="8600">
                  <c:v>0</c:v>
                </c:pt>
                <c:pt idx="8601">
                  <c:v>0</c:v>
                </c:pt>
                <c:pt idx="8602">
                  <c:v>0</c:v>
                </c:pt>
                <c:pt idx="8603">
                  <c:v>0</c:v>
                </c:pt>
                <c:pt idx="8604">
                  <c:v>0</c:v>
                </c:pt>
                <c:pt idx="8605">
                  <c:v>0</c:v>
                </c:pt>
                <c:pt idx="8606">
                  <c:v>0</c:v>
                </c:pt>
                <c:pt idx="8607">
                  <c:v>0</c:v>
                </c:pt>
                <c:pt idx="8608">
                  <c:v>0</c:v>
                </c:pt>
                <c:pt idx="8609">
                  <c:v>0</c:v>
                </c:pt>
                <c:pt idx="8610">
                  <c:v>0</c:v>
                </c:pt>
                <c:pt idx="8611">
                  <c:v>0</c:v>
                </c:pt>
                <c:pt idx="8612">
                  <c:v>0</c:v>
                </c:pt>
                <c:pt idx="8613">
                  <c:v>0</c:v>
                </c:pt>
                <c:pt idx="8614">
                  <c:v>0</c:v>
                </c:pt>
                <c:pt idx="8615">
                  <c:v>0</c:v>
                </c:pt>
                <c:pt idx="8616">
                  <c:v>0</c:v>
                </c:pt>
                <c:pt idx="8617">
                  <c:v>0</c:v>
                </c:pt>
                <c:pt idx="8618">
                  <c:v>0</c:v>
                </c:pt>
                <c:pt idx="8619">
                  <c:v>0</c:v>
                </c:pt>
                <c:pt idx="8620">
                  <c:v>0</c:v>
                </c:pt>
                <c:pt idx="8621">
                  <c:v>0</c:v>
                </c:pt>
                <c:pt idx="8622">
                  <c:v>0</c:v>
                </c:pt>
                <c:pt idx="8623">
                  <c:v>0</c:v>
                </c:pt>
                <c:pt idx="8624">
                  <c:v>0</c:v>
                </c:pt>
                <c:pt idx="8625">
                  <c:v>0</c:v>
                </c:pt>
                <c:pt idx="8626">
                  <c:v>0</c:v>
                </c:pt>
                <c:pt idx="8627">
                  <c:v>0</c:v>
                </c:pt>
                <c:pt idx="8628">
                  <c:v>0</c:v>
                </c:pt>
                <c:pt idx="8629">
                  <c:v>0</c:v>
                </c:pt>
                <c:pt idx="8630">
                  <c:v>0</c:v>
                </c:pt>
                <c:pt idx="8631">
                  <c:v>0</c:v>
                </c:pt>
                <c:pt idx="8632">
                  <c:v>0</c:v>
                </c:pt>
                <c:pt idx="8633">
                  <c:v>0</c:v>
                </c:pt>
                <c:pt idx="8634">
                  <c:v>0</c:v>
                </c:pt>
                <c:pt idx="8635">
                  <c:v>0</c:v>
                </c:pt>
                <c:pt idx="8636">
                  <c:v>0</c:v>
                </c:pt>
                <c:pt idx="8637">
                  <c:v>0</c:v>
                </c:pt>
                <c:pt idx="8638">
                  <c:v>0</c:v>
                </c:pt>
                <c:pt idx="8639">
                  <c:v>0</c:v>
                </c:pt>
                <c:pt idx="8640">
                  <c:v>0</c:v>
                </c:pt>
                <c:pt idx="8641">
                  <c:v>0</c:v>
                </c:pt>
                <c:pt idx="8642">
                  <c:v>0</c:v>
                </c:pt>
                <c:pt idx="8643">
                  <c:v>0</c:v>
                </c:pt>
                <c:pt idx="8644">
                  <c:v>0</c:v>
                </c:pt>
                <c:pt idx="8645">
                  <c:v>0</c:v>
                </c:pt>
                <c:pt idx="8646">
                  <c:v>0</c:v>
                </c:pt>
                <c:pt idx="8647">
                  <c:v>0</c:v>
                </c:pt>
                <c:pt idx="8648">
                  <c:v>0</c:v>
                </c:pt>
                <c:pt idx="8649">
                  <c:v>0</c:v>
                </c:pt>
                <c:pt idx="8650">
                  <c:v>0</c:v>
                </c:pt>
                <c:pt idx="8651">
                  <c:v>0</c:v>
                </c:pt>
                <c:pt idx="8652">
                  <c:v>0</c:v>
                </c:pt>
                <c:pt idx="8653">
                  <c:v>0</c:v>
                </c:pt>
                <c:pt idx="8654">
                  <c:v>0</c:v>
                </c:pt>
                <c:pt idx="8655">
                  <c:v>0</c:v>
                </c:pt>
                <c:pt idx="8656">
                  <c:v>0</c:v>
                </c:pt>
                <c:pt idx="8657">
                  <c:v>0</c:v>
                </c:pt>
                <c:pt idx="8658">
                  <c:v>0</c:v>
                </c:pt>
                <c:pt idx="8659">
                  <c:v>0</c:v>
                </c:pt>
                <c:pt idx="8660">
                  <c:v>0</c:v>
                </c:pt>
                <c:pt idx="8661">
                  <c:v>0</c:v>
                </c:pt>
                <c:pt idx="8662">
                  <c:v>0</c:v>
                </c:pt>
                <c:pt idx="8663">
                  <c:v>0</c:v>
                </c:pt>
                <c:pt idx="8664">
                  <c:v>0</c:v>
                </c:pt>
                <c:pt idx="8665">
                  <c:v>0</c:v>
                </c:pt>
                <c:pt idx="8666">
                  <c:v>0</c:v>
                </c:pt>
                <c:pt idx="8667">
                  <c:v>0</c:v>
                </c:pt>
                <c:pt idx="8668">
                  <c:v>0</c:v>
                </c:pt>
                <c:pt idx="8669">
                  <c:v>0</c:v>
                </c:pt>
                <c:pt idx="8670">
                  <c:v>0</c:v>
                </c:pt>
                <c:pt idx="8671">
                  <c:v>0</c:v>
                </c:pt>
                <c:pt idx="8672">
                  <c:v>0</c:v>
                </c:pt>
                <c:pt idx="8673">
                  <c:v>0</c:v>
                </c:pt>
                <c:pt idx="8674">
                  <c:v>0</c:v>
                </c:pt>
                <c:pt idx="8675">
                  <c:v>0</c:v>
                </c:pt>
                <c:pt idx="8676">
                  <c:v>0</c:v>
                </c:pt>
                <c:pt idx="8677">
                  <c:v>0</c:v>
                </c:pt>
                <c:pt idx="8678">
                  <c:v>0</c:v>
                </c:pt>
                <c:pt idx="8679">
                  <c:v>0</c:v>
                </c:pt>
                <c:pt idx="8680">
                  <c:v>0</c:v>
                </c:pt>
                <c:pt idx="8681">
                  <c:v>0</c:v>
                </c:pt>
                <c:pt idx="8682">
                  <c:v>0</c:v>
                </c:pt>
                <c:pt idx="8683">
                  <c:v>0</c:v>
                </c:pt>
                <c:pt idx="8684">
                  <c:v>0</c:v>
                </c:pt>
                <c:pt idx="8685">
                  <c:v>0</c:v>
                </c:pt>
                <c:pt idx="8686">
                  <c:v>0</c:v>
                </c:pt>
                <c:pt idx="8687">
                  <c:v>0</c:v>
                </c:pt>
                <c:pt idx="8688">
                  <c:v>0</c:v>
                </c:pt>
                <c:pt idx="8689">
                  <c:v>0</c:v>
                </c:pt>
                <c:pt idx="8690">
                  <c:v>0</c:v>
                </c:pt>
                <c:pt idx="8691">
                  <c:v>0</c:v>
                </c:pt>
                <c:pt idx="8692">
                  <c:v>0</c:v>
                </c:pt>
                <c:pt idx="8693">
                  <c:v>0</c:v>
                </c:pt>
                <c:pt idx="8694">
                  <c:v>0</c:v>
                </c:pt>
                <c:pt idx="8695">
                  <c:v>0</c:v>
                </c:pt>
                <c:pt idx="8696">
                  <c:v>0</c:v>
                </c:pt>
                <c:pt idx="8697">
                  <c:v>0</c:v>
                </c:pt>
                <c:pt idx="8698">
                  <c:v>0</c:v>
                </c:pt>
                <c:pt idx="8699">
                  <c:v>0</c:v>
                </c:pt>
                <c:pt idx="8700">
                  <c:v>0</c:v>
                </c:pt>
                <c:pt idx="8701">
                  <c:v>0</c:v>
                </c:pt>
                <c:pt idx="8702">
                  <c:v>0</c:v>
                </c:pt>
                <c:pt idx="8703">
                  <c:v>0</c:v>
                </c:pt>
                <c:pt idx="8704">
                  <c:v>0</c:v>
                </c:pt>
                <c:pt idx="8705">
                  <c:v>0</c:v>
                </c:pt>
                <c:pt idx="8706">
                  <c:v>0</c:v>
                </c:pt>
                <c:pt idx="8707">
                  <c:v>0</c:v>
                </c:pt>
                <c:pt idx="8708">
                  <c:v>0</c:v>
                </c:pt>
                <c:pt idx="8709">
                  <c:v>0</c:v>
                </c:pt>
                <c:pt idx="8710">
                  <c:v>0</c:v>
                </c:pt>
                <c:pt idx="8711">
                  <c:v>0</c:v>
                </c:pt>
                <c:pt idx="8712">
                  <c:v>0</c:v>
                </c:pt>
                <c:pt idx="8713">
                  <c:v>0</c:v>
                </c:pt>
                <c:pt idx="8714">
                  <c:v>0</c:v>
                </c:pt>
                <c:pt idx="8715">
                  <c:v>0</c:v>
                </c:pt>
                <c:pt idx="8716">
                  <c:v>0</c:v>
                </c:pt>
                <c:pt idx="8717">
                  <c:v>0</c:v>
                </c:pt>
                <c:pt idx="8718">
                  <c:v>0</c:v>
                </c:pt>
                <c:pt idx="8719">
                  <c:v>0</c:v>
                </c:pt>
                <c:pt idx="8720">
                  <c:v>0</c:v>
                </c:pt>
                <c:pt idx="8721">
                  <c:v>0</c:v>
                </c:pt>
                <c:pt idx="8722">
                  <c:v>0</c:v>
                </c:pt>
                <c:pt idx="8723">
                  <c:v>0</c:v>
                </c:pt>
                <c:pt idx="8724">
                  <c:v>0</c:v>
                </c:pt>
                <c:pt idx="8725">
                  <c:v>0</c:v>
                </c:pt>
                <c:pt idx="8726">
                  <c:v>0</c:v>
                </c:pt>
                <c:pt idx="8727">
                  <c:v>0</c:v>
                </c:pt>
                <c:pt idx="8728">
                  <c:v>0</c:v>
                </c:pt>
                <c:pt idx="8729">
                  <c:v>0</c:v>
                </c:pt>
                <c:pt idx="8730">
                  <c:v>0</c:v>
                </c:pt>
                <c:pt idx="8731">
                  <c:v>0</c:v>
                </c:pt>
                <c:pt idx="8732">
                  <c:v>0</c:v>
                </c:pt>
                <c:pt idx="8733">
                  <c:v>0</c:v>
                </c:pt>
                <c:pt idx="8734">
                  <c:v>0</c:v>
                </c:pt>
                <c:pt idx="8735">
                  <c:v>0</c:v>
                </c:pt>
                <c:pt idx="8736">
                  <c:v>0</c:v>
                </c:pt>
                <c:pt idx="8737">
                  <c:v>0</c:v>
                </c:pt>
                <c:pt idx="8738">
                  <c:v>0</c:v>
                </c:pt>
                <c:pt idx="8739">
                  <c:v>0</c:v>
                </c:pt>
                <c:pt idx="8740">
                  <c:v>0</c:v>
                </c:pt>
                <c:pt idx="8741">
                  <c:v>0</c:v>
                </c:pt>
                <c:pt idx="8742">
                  <c:v>0</c:v>
                </c:pt>
                <c:pt idx="8743">
                  <c:v>0</c:v>
                </c:pt>
                <c:pt idx="8744">
                  <c:v>0</c:v>
                </c:pt>
                <c:pt idx="8745">
                  <c:v>0</c:v>
                </c:pt>
                <c:pt idx="8746">
                  <c:v>0</c:v>
                </c:pt>
                <c:pt idx="8747">
                  <c:v>0</c:v>
                </c:pt>
                <c:pt idx="8748">
                  <c:v>0</c:v>
                </c:pt>
                <c:pt idx="8749">
                  <c:v>0</c:v>
                </c:pt>
                <c:pt idx="8750">
                  <c:v>0</c:v>
                </c:pt>
                <c:pt idx="8751">
                  <c:v>0</c:v>
                </c:pt>
                <c:pt idx="8752">
                  <c:v>0</c:v>
                </c:pt>
                <c:pt idx="8753">
                  <c:v>0</c:v>
                </c:pt>
                <c:pt idx="8754">
                  <c:v>0</c:v>
                </c:pt>
                <c:pt idx="8755">
                  <c:v>0</c:v>
                </c:pt>
                <c:pt idx="8756">
                  <c:v>0</c:v>
                </c:pt>
                <c:pt idx="8757">
                  <c:v>0</c:v>
                </c:pt>
                <c:pt idx="8758">
                  <c:v>0</c:v>
                </c:pt>
                <c:pt idx="8759">
                  <c:v>0</c:v>
                </c:pt>
                <c:pt idx="8760">
                  <c:v>0</c:v>
                </c:pt>
                <c:pt idx="8761">
                  <c:v>0</c:v>
                </c:pt>
                <c:pt idx="8762">
                  <c:v>0</c:v>
                </c:pt>
                <c:pt idx="8763">
                  <c:v>0</c:v>
                </c:pt>
                <c:pt idx="8764">
                  <c:v>0</c:v>
                </c:pt>
                <c:pt idx="8765">
                  <c:v>0</c:v>
                </c:pt>
                <c:pt idx="8766">
                  <c:v>0</c:v>
                </c:pt>
                <c:pt idx="8767">
                  <c:v>0</c:v>
                </c:pt>
                <c:pt idx="8768">
                  <c:v>0</c:v>
                </c:pt>
                <c:pt idx="8769">
                  <c:v>0</c:v>
                </c:pt>
                <c:pt idx="8770">
                  <c:v>0</c:v>
                </c:pt>
                <c:pt idx="8771">
                  <c:v>0</c:v>
                </c:pt>
                <c:pt idx="8772">
                  <c:v>0</c:v>
                </c:pt>
                <c:pt idx="8773">
                  <c:v>0</c:v>
                </c:pt>
                <c:pt idx="8774">
                  <c:v>0</c:v>
                </c:pt>
                <c:pt idx="8775">
                  <c:v>0</c:v>
                </c:pt>
                <c:pt idx="8776">
                  <c:v>0</c:v>
                </c:pt>
                <c:pt idx="8777">
                  <c:v>0</c:v>
                </c:pt>
                <c:pt idx="8778">
                  <c:v>0</c:v>
                </c:pt>
                <c:pt idx="8779">
                  <c:v>0</c:v>
                </c:pt>
                <c:pt idx="8780">
                  <c:v>0</c:v>
                </c:pt>
                <c:pt idx="8781">
                  <c:v>0</c:v>
                </c:pt>
                <c:pt idx="8782">
                  <c:v>0</c:v>
                </c:pt>
                <c:pt idx="8783">
                  <c:v>0</c:v>
                </c:pt>
                <c:pt idx="8784">
                  <c:v>0</c:v>
                </c:pt>
                <c:pt idx="8785">
                  <c:v>0</c:v>
                </c:pt>
                <c:pt idx="8786">
                  <c:v>0</c:v>
                </c:pt>
                <c:pt idx="8787">
                  <c:v>0</c:v>
                </c:pt>
                <c:pt idx="8788">
                  <c:v>0</c:v>
                </c:pt>
                <c:pt idx="8789">
                  <c:v>0</c:v>
                </c:pt>
                <c:pt idx="8790">
                  <c:v>0</c:v>
                </c:pt>
                <c:pt idx="8791">
                  <c:v>0</c:v>
                </c:pt>
                <c:pt idx="8792">
                  <c:v>0</c:v>
                </c:pt>
                <c:pt idx="8793">
                  <c:v>0</c:v>
                </c:pt>
                <c:pt idx="8794">
                  <c:v>0</c:v>
                </c:pt>
                <c:pt idx="8795">
                  <c:v>0</c:v>
                </c:pt>
                <c:pt idx="8796">
                  <c:v>0</c:v>
                </c:pt>
                <c:pt idx="8797">
                  <c:v>0</c:v>
                </c:pt>
                <c:pt idx="8798">
                  <c:v>0</c:v>
                </c:pt>
                <c:pt idx="8799">
                  <c:v>0</c:v>
                </c:pt>
                <c:pt idx="8800">
                  <c:v>0</c:v>
                </c:pt>
                <c:pt idx="8801">
                  <c:v>0</c:v>
                </c:pt>
                <c:pt idx="8802">
                  <c:v>0</c:v>
                </c:pt>
                <c:pt idx="8803">
                  <c:v>0</c:v>
                </c:pt>
                <c:pt idx="8804">
                  <c:v>0</c:v>
                </c:pt>
                <c:pt idx="8805">
                  <c:v>0</c:v>
                </c:pt>
                <c:pt idx="8806">
                  <c:v>0</c:v>
                </c:pt>
                <c:pt idx="8807">
                  <c:v>0</c:v>
                </c:pt>
                <c:pt idx="8808">
                  <c:v>0</c:v>
                </c:pt>
                <c:pt idx="8809">
                  <c:v>0</c:v>
                </c:pt>
                <c:pt idx="8810">
                  <c:v>0</c:v>
                </c:pt>
                <c:pt idx="8811">
                  <c:v>0</c:v>
                </c:pt>
                <c:pt idx="8812">
                  <c:v>0</c:v>
                </c:pt>
                <c:pt idx="8813">
                  <c:v>0</c:v>
                </c:pt>
                <c:pt idx="8814">
                  <c:v>0</c:v>
                </c:pt>
                <c:pt idx="8815">
                  <c:v>0</c:v>
                </c:pt>
                <c:pt idx="8816">
                  <c:v>0</c:v>
                </c:pt>
                <c:pt idx="8817">
                  <c:v>0</c:v>
                </c:pt>
                <c:pt idx="8818">
                  <c:v>0</c:v>
                </c:pt>
                <c:pt idx="8819">
                  <c:v>0</c:v>
                </c:pt>
                <c:pt idx="8820">
                  <c:v>0</c:v>
                </c:pt>
                <c:pt idx="8821">
                  <c:v>0</c:v>
                </c:pt>
                <c:pt idx="8822">
                  <c:v>0</c:v>
                </c:pt>
                <c:pt idx="8823">
                  <c:v>0</c:v>
                </c:pt>
                <c:pt idx="8824">
                  <c:v>0</c:v>
                </c:pt>
                <c:pt idx="8825">
                  <c:v>0</c:v>
                </c:pt>
                <c:pt idx="8826">
                  <c:v>0</c:v>
                </c:pt>
                <c:pt idx="8827">
                  <c:v>0</c:v>
                </c:pt>
                <c:pt idx="8828">
                  <c:v>0</c:v>
                </c:pt>
                <c:pt idx="8829">
                  <c:v>0</c:v>
                </c:pt>
                <c:pt idx="8830">
                  <c:v>0</c:v>
                </c:pt>
                <c:pt idx="8831">
                  <c:v>0</c:v>
                </c:pt>
                <c:pt idx="8832">
                  <c:v>0</c:v>
                </c:pt>
                <c:pt idx="8833">
                  <c:v>0</c:v>
                </c:pt>
                <c:pt idx="8834">
                  <c:v>0</c:v>
                </c:pt>
                <c:pt idx="8835">
                  <c:v>0</c:v>
                </c:pt>
                <c:pt idx="8836">
                  <c:v>0</c:v>
                </c:pt>
                <c:pt idx="8837">
                  <c:v>0</c:v>
                </c:pt>
                <c:pt idx="8838">
                  <c:v>0</c:v>
                </c:pt>
                <c:pt idx="8839">
                  <c:v>0</c:v>
                </c:pt>
                <c:pt idx="8840">
                  <c:v>0</c:v>
                </c:pt>
                <c:pt idx="8841">
                  <c:v>0</c:v>
                </c:pt>
                <c:pt idx="8842">
                  <c:v>0</c:v>
                </c:pt>
                <c:pt idx="8843">
                  <c:v>0</c:v>
                </c:pt>
                <c:pt idx="8844">
                  <c:v>0</c:v>
                </c:pt>
                <c:pt idx="8845">
                  <c:v>0</c:v>
                </c:pt>
                <c:pt idx="8846">
                  <c:v>0</c:v>
                </c:pt>
                <c:pt idx="8847">
                  <c:v>0</c:v>
                </c:pt>
                <c:pt idx="8848">
                  <c:v>0</c:v>
                </c:pt>
                <c:pt idx="8849">
                  <c:v>0</c:v>
                </c:pt>
                <c:pt idx="8850">
                  <c:v>0</c:v>
                </c:pt>
                <c:pt idx="8851">
                  <c:v>0</c:v>
                </c:pt>
                <c:pt idx="8852">
                  <c:v>0</c:v>
                </c:pt>
                <c:pt idx="8853">
                  <c:v>0</c:v>
                </c:pt>
                <c:pt idx="8854">
                  <c:v>0</c:v>
                </c:pt>
                <c:pt idx="8855">
                  <c:v>0</c:v>
                </c:pt>
                <c:pt idx="8856">
                  <c:v>0</c:v>
                </c:pt>
                <c:pt idx="8857">
                  <c:v>0</c:v>
                </c:pt>
                <c:pt idx="8858">
                  <c:v>0</c:v>
                </c:pt>
                <c:pt idx="8859">
                  <c:v>0</c:v>
                </c:pt>
                <c:pt idx="8860">
                  <c:v>0</c:v>
                </c:pt>
                <c:pt idx="8861">
                  <c:v>0</c:v>
                </c:pt>
                <c:pt idx="8862">
                  <c:v>0</c:v>
                </c:pt>
                <c:pt idx="8863">
                  <c:v>0</c:v>
                </c:pt>
                <c:pt idx="8864">
                  <c:v>0</c:v>
                </c:pt>
                <c:pt idx="8865">
                  <c:v>0</c:v>
                </c:pt>
                <c:pt idx="8866">
                  <c:v>0</c:v>
                </c:pt>
                <c:pt idx="8867">
                  <c:v>0</c:v>
                </c:pt>
                <c:pt idx="8868">
                  <c:v>0</c:v>
                </c:pt>
                <c:pt idx="8869">
                  <c:v>0</c:v>
                </c:pt>
                <c:pt idx="8870">
                  <c:v>0</c:v>
                </c:pt>
                <c:pt idx="8871">
                  <c:v>0</c:v>
                </c:pt>
                <c:pt idx="8872">
                  <c:v>0</c:v>
                </c:pt>
                <c:pt idx="8873">
                  <c:v>0</c:v>
                </c:pt>
                <c:pt idx="8874">
                  <c:v>0</c:v>
                </c:pt>
                <c:pt idx="8875">
                  <c:v>0</c:v>
                </c:pt>
                <c:pt idx="8876">
                  <c:v>0</c:v>
                </c:pt>
                <c:pt idx="8877">
                  <c:v>0</c:v>
                </c:pt>
                <c:pt idx="8878">
                  <c:v>0</c:v>
                </c:pt>
                <c:pt idx="8879">
                  <c:v>0</c:v>
                </c:pt>
                <c:pt idx="8880">
                  <c:v>0</c:v>
                </c:pt>
                <c:pt idx="8881">
                  <c:v>0</c:v>
                </c:pt>
                <c:pt idx="8882">
                  <c:v>0</c:v>
                </c:pt>
                <c:pt idx="8883">
                  <c:v>0</c:v>
                </c:pt>
                <c:pt idx="8884">
                  <c:v>0</c:v>
                </c:pt>
                <c:pt idx="8885">
                  <c:v>0</c:v>
                </c:pt>
                <c:pt idx="8886">
                  <c:v>0</c:v>
                </c:pt>
                <c:pt idx="8887">
                  <c:v>0</c:v>
                </c:pt>
                <c:pt idx="8888">
                  <c:v>0</c:v>
                </c:pt>
                <c:pt idx="8889">
                  <c:v>0</c:v>
                </c:pt>
                <c:pt idx="8890">
                  <c:v>0</c:v>
                </c:pt>
                <c:pt idx="8891">
                  <c:v>0</c:v>
                </c:pt>
                <c:pt idx="8892">
                  <c:v>0</c:v>
                </c:pt>
                <c:pt idx="8893">
                  <c:v>0</c:v>
                </c:pt>
                <c:pt idx="8894">
                  <c:v>0</c:v>
                </c:pt>
                <c:pt idx="8895">
                  <c:v>0</c:v>
                </c:pt>
                <c:pt idx="8896">
                  <c:v>0</c:v>
                </c:pt>
                <c:pt idx="8897">
                  <c:v>0</c:v>
                </c:pt>
                <c:pt idx="8898">
                  <c:v>0</c:v>
                </c:pt>
                <c:pt idx="8899">
                  <c:v>0</c:v>
                </c:pt>
                <c:pt idx="8900">
                  <c:v>0</c:v>
                </c:pt>
                <c:pt idx="8901">
                  <c:v>0</c:v>
                </c:pt>
                <c:pt idx="8902">
                  <c:v>0</c:v>
                </c:pt>
                <c:pt idx="8903">
                  <c:v>0</c:v>
                </c:pt>
                <c:pt idx="8904">
                  <c:v>0</c:v>
                </c:pt>
                <c:pt idx="8905">
                  <c:v>0</c:v>
                </c:pt>
                <c:pt idx="8906">
                  <c:v>0</c:v>
                </c:pt>
                <c:pt idx="8907">
                  <c:v>0</c:v>
                </c:pt>
                <c:pt idx="8908">
                  <c:v>0</c:v>
                </c:pt>
                <c:pt idx="8909">
                  <c:v>0</c:v>
                </c:pt>
                <c:pt idx="8910">
                  <c:v>0</c:v>
                </c:pt>
                <c:pt idx="8911">
                  <c:v>0</c:v>
                </c:pt>
                <c:pt idx="8912">
                  <c:v>0</c:v>
                </c:pt>
                <c:pt idx="8913">
                  <c:v>0</c:v>
                </c:pt>
                <c:pt idx="8914">
                  <c:v>0</c:v>
                </c:pt>
                <c:pt idx="8915">
                  <c:v>0</c:v>
                </c:pt>
                <c:pt idx="8916">
                  <c:v>0</c:v>
                </c:pt>
                <c:pt idx="8917">
                  <c:v>0</c:v>
                </c:pt>
                <c:pt idx="8918">
                  <c:v>0</c:v>
                </c:pt>
                <c:pt idx="8919">
                  <c:v>0</c:v>
                </c:pt>
                <c:pt idx="8920">
                  <c:v>0</c:v>
                </c:pt>
                <c:pt idx="8921">
                  <c:v>0</c:v>
                </c:pt>
                <c:pt idx="8922">
                  <c:v>0</c:v>
                </c:pt>
                <c:pt idx="8923">
                  <c:v>0</c:v>
                </c:pt>
                <c:pt idx="8924">
                  <c:v>0</c:v>
                </c:pt>
                <c:pt idx="8925">
                  <c:v>0</c:v>
                </c:pt>
                <c:pt idx="8926">
                  <c:v>0</c:v>
                </c:pt>
                <c:pt idx="8927">
                  <c:v>0</c:v>
                </c:pt>
                <c:pt idx="8928">
                  <c:v>0</c:v>
                </c:pt>
                <c:pt idx="8929">
                  <c:v>0</c:v>
                </c:pt>
                <c:pt idx="8930">
                  <c:v>0</c:v>
                </c:pt>
                <c:pt idx="8931">
                  <c:v>0</c:v>
                </c:pt>
                <c:pt idx="8932">
                  <c:v>0</c:v>
                </c:pt>
                <c:pt idx="8933">
                  <c:v>0</c:v>
                </c:pt>
                <c:pt idx="8934">
                  <c:v>0</c:v>
                </c:pt>
                <c:pt idx="8935">
                  <c:v>0</c:v>
                </c:pt>
                <c:pt idx="8936">
                  <c:v>0</c:v>
                </c:pt>
                <c:pt idx="8937">
                  <c:v>0</c:v>
                </c:pt>
                <c:pt idx="8938">
                  <c:v>0</c:v>
                </c:pt>
                <c:pt idx="8939">
                  <c:v>0</c:v>
                </c:pt>
                <c:pt idx="8940">
                  <c:v>0</c:v>
                </c:pt>
                <c:pt idx="8941">
                  <c:v>0</c:v>
                </c:pt>
                <c:pt idx="8942">
                  <c:v>0</c:v>
                </c:pt>
                <c:pt idx="8943">
                  <c:v>0</c:v>
                </c:pt>
                <c:pt idx="8944">
                  <c:v>0</c:v>
                </c:pt>
                <c:pt idx="8945">
                  <c:v>0</c:v>
                </c:pt>
                <c:pt idx="8946">
                  <c:v>0</c:v>
                </c:pt>
                <c:pt idx="8947">
                  <c:v>0</c:v>
                </c:pt>
                <c:pt idx="8948">
                  <c:v>0</c:v>
                </c:pt>
                <c:pt idx="8949">
                  <c:v>0</c:v>
                </c:pt>
                <c:pt idx="8950">
                  <c:v>0</c:v>
                </c:pt>
                <c:pt idx="8951">
                  <c:v>0</c:v>
                </c:pt>
                <c:pt idx="8952">
                  <c:v>0</c:v>
                </c:pt>
                <c:pt idx="8953">
                  <c:v>0</c:v>
                </c:pt>
                <c:pt idx="8954">
                  <c:v>0</c:v>
                </c:pt>
                <c:pt idx="8955">
                  <c:v>0</c:v>
                </c:pt>
                <c:pt idx="8956">
                  <c:v>0</c:v>
                </c:pt>
                <c:pt idx="8957">
                  <c:v>0</c:v>
                </c:pt>
                <c:pt idx="8958">
                  <c:v>0</c:v>
                </c:pt>
                <c:pt idx="8959">
                  <c:v>0</c:v>
                </c:pt>
                <c:pt idx="8960">
                  <c:v>0</c:v>
                </c:pt>
                <c:pt idx="8961">
                  <c:v>0</c:v>
                </c:pt>
                <c:pt idx="8962">
                  <c:v>0</c:v>
                </c:pt>
                <c:pt idx="8963">
                  <c:v>0</c:v>
                </c:pt>
                <c:pt idx="8964">
                  <c:v>0</c:v>
                </c:pt>
                <c:pt idx="8965">
                  <c:v>0</c:v>
                </c:pt>
                <c:pt idx="8966">
                  <c:v>0</c:v>
                </c:pt>
                <c:pt idx="8967">
                  <c:v>0</c:v>
                </c:pt>
                <c:pt idx="8968">
                  <c:v>0</c:v>
                </c:pt>
                <c:pt idx="8969">
                  <c:v>0</c:v>
                </c:pt>
                <c:pt idx="8970">
                  <c:v>0</c:v>
                </c:pt>
                <c:pt idx="8971">
                  <c:v>0</c:v>
                </c:pt>
                <c:pt idx="8972">
                  <c:v>0</c:v>
                </c:pt>
                <c:pt idx="8973">
                  <c:v>0</c:v>
                </c:pt>
                <c:pt idx="8974">
                  <c:v>0</c:v>
                </c:pt>
                <c:pt idx="8975">
                  <c:v>0</c:v>
                </c:pt>
                <c:pt idx="8976">
                  <c:v>0</c:v>
                </c:pt>
                <c:pt idx="8977">
                  <c:v>0</c:v>
                </c:pt>
                <c:pt idx="8978">
                  <c:v>0</c:v>
                </c:pt>
                <c:pt idx="8979">
                  <c:v>0</c:v>
                </c:pt>
                <c:pt idx="8980">
                  <c:v>0</c:v>
                </c:pt>
                <c:pt idx="8981">
                  <c:v>0</c:v>
                </c:pt>
                <c:pt idx="8982">
                  <c:v>0</c:v>
                </c:pt>
                <c:pt idx="8983">
                  <c:v>0</c:v>
                </c:pt>
                <c:pt idx="8984">
                  <c:v>0</c:v>
                </c:pt>
                <c:pt idx="8985">
                  <c:v>0</c:v>
                </c:pt>
                <c:pt idx="8986">
                  <c:v>0</c:v>
                </c:pt>
                <c:pt idx="8987">
                  <c:v>0</c:v>
                </c:pt>
                <c:pt idx="8988">
                  <c:v>0</c:v>
                </c:pt>
                <c:pt idx="8989">
                  <c:v>0</c:v>
                </c:pt>
                <c:pt idx="8990">
                  <c:v>0</c:v>
                </c:pt>
                <c:pt idx="8991">
                  <c:v>0</c:v>
                </c:pt>
                <c:pt idx="8992">
                  <c:v>0</c:v>
                </c:pt>
                <c:pt idx="8993">
                  <c:v>0</c:v>
                </c:pt>
                <c:pt idx="8994">
                  <c:v>0</c:v>
                </c:pt>
                <c:pt idx="8995">
                  <c:v>0</c:v>
                </c:pt>
                <c:pt idx="8996">
                  <c:v>0</c:v>
                </c:pt>
                <c:pt idx="8997">
                  <c:v>0</c:v>
                </c:pt>
                <c:pt idx="8998">
                  <c:v>0</c:v>
                </c:pt>
                <c:pt idx="8999">
                  <c:v>0</c:v>
                </c:pt>
              </c:numCache>
            </c:numRef>
          </c:yVal>
        </c:ser>
        <c:axId val="98730368"/>
        <c:axId val="98732288"/>
      </c:scatterChart>
      <c:valAx>
        <c:axId val="98730368"/>
        <c:scaling>
          <c:orientation val="minMax"/>
          <c:max val="600"/>
          <c:min val="350"/>
        </c:scaling>
        <c:axPos val="b"/>
        <c:title>
          <c:tx>
            <c:rich>
              <a:bodyPr/>
              <a:lstStyle/>
              <a:p>
                <a:pPr>
                  <a:defRPr/>
                </a:pPr>
                <a:r>
                  <a:rPr lang="en-US"/>
                  <a:t>Wavelength</a:t>
                </a:r>
                <a:r>
                  <a:rPr lang="ru-RU"/>
                  <a:t>, </a:t>
                </a:r>
                <a:r>
                  <a:rPr lang="en-US"/>
                  <a:t>nm</a:t>
                </a:r>
                <a:endParaRPr lang="ru-RU"/>
              </a:p>
            </c:rich>
          </c:tx>
          <c:layout>
            <c:manualLayout>
              <c:xMode val="edge"/>
              <c:yMode val="edge"/>
              <c:x val="0.44199898414798389"/>
              <c:y val="0.91883248057027889"/>
            </c:manualLayout>
          </c:layout>
        </c:title>
        <c:numFmt formatCode="General" sourceLinked="1"/>
        <c:majorTickMark val="in"/>
        <c:tickLblPos val="nextTo"/>
        <c:spPr>
          <a:ln w="7620">
            <a:solidFill>
              <a:schemeClr val="tx1"/>
            </a:solidFill>
          </a:ln>
        </c:spPr>
        <c:crossAx val="98732288"/>
        <c:crosses val="autoZero"/>
        <c:crossBetween val="midCat"/>
        <c:majorUnit val="25"/>
      </c:valAx>
      <c:valAx>
        <c:axId val="98732288"/>
        <c:scaling>
          <c:orientation val="minMax"/>
          <c:max val="100"/>
        </c:scaling>
        <c:axPos val="l"/>
        <c:title>
          <c:tx>
            <c:rich>
              <a:bodyPr rot="-5400000" vert="horz"/>
              <a:lstStyle/>
              <a:p>
                <a:pPr>
                  <a:defRPr/>
                </a:pPr>
                <a:r>
                  <a:rPr lang="en-US"/>
                  <a:t>Intensity</a:t>
                </a:r>
                <a:r>
                  <a:rPr lang="ru-RU"/>
                  <a:t>, </a:t>
                </a:r>
                <a:r>
                  <a:rPr lang="en-US"/>
                  <a:t>a</a:t>
                </a:r>
                <a:r>
                  <a:rPr lang="ru-RU"/>
                  <a:t>. </a:t>
                </a:r>
                <a:r>
                  <a:rPr lang="en-US"/>
                  <a:t>u</a:t>
                </a:r>
                <a:r>
                  <a:rPr lang="ru-RU"/>
                  <a:t>.</a:t>
                </a:r>
              </a:p>
            </c:rich>
          </c:tx>
          <c:layout>
            <c:manualLayout>
              <c:xMode val="edge"/>
              <c:yMode val="edge"/>
              <c:x val="0"/>
              <c:y val="0.20761901774230429"/>
            </c:manualLayout>
          </c:layout>
        </c:title>
        <c:numFmt formatCode="General" sourceLinked="1"/>
        <c:majorTickMark val="in"/>
        <c:tickLblPos val="nextTo"/>
        <c:spPr>
          <a:ln w="7620">
            <a:solidFill>
              <a:schemeClr val="tx1"/>
            </a:solidFill>
          </a:ln>
        </c:spPr>
        <c:crossAx val="98730368"/>
        <c:crosses val="autoZero"/>
        <c:crossBetween val="midCat"/>
        <c:majorUnit val="20"/>
      </c:valAx>
      <c:spPr>
        <a:noFill/>
        <a:ln>
          <a:noFill/>
        </a:ln>
      </c:spPr>
    </c:plotArea>
    <c:legend>
      <c:legendPos val="r"/>
      <c:layout>
        <c:manualLayout>
          <c:xMode val="edge"/>
          <c:yMode val="edge"/>
          <c:x val="0.40380192553108368"/>
          <c:y val="4.996616458799228E-2"/>
          <c:w val="0.1219295245205706"/>
          <c:h val="0.20557957919194528"/>
        </c:manualLayout>
      </c:layout>
    </c:legend>
    <c:plotVisOnly val="1"/>
    <c:dispBlanksAs val="gap"/>
  </c:chart>
  <c:spPr>
    <a:ln>
      <a:noFill/>
    </a:ln>
  </c:spPr>
  <c:txPr>
    <a:bodyPr/>
    <a:lstStyle/>
    <a:p>
      <a:pPr>
        <a:defRPr sz="1100" b="0">
          <a:latin typeface="Times New Roman" pitchFamily="18" charset="0"/>
          <a:cs typeface="Times New Roman" pitchFamily="18" charset="0"/>
        </a:defRPr>
      </a:pPr>
      <a:endParaRPr lang="ru-RU"/>
    </a:p>
  </c:txPr>
  <c:externalData r:id="rId1"/>
  <c:userShapes r:id="rId2"/>
</c:chartSpace>
</file>

<file path=word/drawings/drawing1.xml><?xml version="1.0" encoding="utf-8"?>
<c:userShapes xmlns:c="http://schemas.openxmlformats.org/drawingml/2006/chart">
  <cdr:relSizeAnchor xmlns:cdr="http://schemas.openxmlformats.org/drawingml/2006/chartDrawing">
    <cdr:from>
      <cdr:x>0.81016</cdr:x>
      <cdr:y>0.08794</cdr:y>
    </cdr:from>
    <cdr:to>
      <cdr:x>0.96962</cdr:x>
      <cdr:y>0.44598</cdr:y>
    </cdr:to>
    <cdr:sp macro="" textlink="">
      <cdr:nvSpPr>
        <cdr:cNvPr id="2" name="Прямоугольник 1"/>
        <cdr:cNvSpPr/>
      </cdr:nvSpPr>
      <cdr:spPr>
        <a:xfrm xmlns:a="http://schemas.openxmlformats.org/drawingml/2006/main">
          <a:off x="3233318" y="204827"/>
          <a:ext cx="636423" cy="833932"/>
        </a:xfrm>
        <a:prstGeom xmlns:a="http://schemas.openxmlformats.org/drawingml/2006/main" prst="rect">
          <a:avLst/>
        </a:prstGeom>
        <a:solidFill xmlns:a="http://schemas.openxmlformats.org/drawingml/2006/main">
          <a:schemeClr val="bg1"/>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79549</cdr:x>
      <cdr:y>0.05967</cdr:y>
    </cdr:from>
    <cdr:to>
      <cdr:x>0.95863</cdr:x>
      <cdr:y>0.50879</cdr:y>
    </cdr:to>
    <cdr:sp macro="" textlink="">
      <cdr:nvSpPr>
        <cdr:cNvPr id="3" name="Поле 2"/>
        <cdr:cNvSpPr txBox="1"/>
      </cdr:nvSpPr>
      <cdr:spPr>
        <a:xfrm xmlns:a="http://schemas.openxmlformats.org/drawingml/2006/main">
          <a:off x="3174797" y="138987"/>
          <a:ext cx="651053" cy="10460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spcBef>
              <a:spcPts val="400"/>
            </a:spcBef>
          </a:pPr>
          <a:r>
            <a:rPr lang="en-US" sz="1100">
              <a:latin typeface="Times New Roman" pitchFamily="18" charset="0"/>
              <a:cs typeface="Times New Roman" pitchFamily="18" charset="0"/>
            </a:rPr>
            <a:t>100 ms</a:t>
          </a:r>
        </a:p>
        <a:p xmlns:a="http://schemas.openxmlformats.org/drawingml/2006/main">
          <a:pPr>
            <a:spcBef>
              <a:spcPts val="400"/>
            </a:spcBef>
          </a:pPr>
          <a:r>
            <a:rPr lang="en-US" sz="1100">
              <a:latin typeface="Times New Roman" pitchFamily="18" charset="0"/>
              <a:cs typeface="Times New Roman" pitchFamily="18" charset="0"/>
            </a:rPr>
            <a:t>200 ms</a:t>
          </a:r>
        </a:p>
        <a:p xmlns:a="http://schemas.openxmlformats.org/drawingml/2006/main">
          <a:pPr>
            <a:spcBef>
              <a:spcPts val="400"/>
            </a:spcBef>
          </a:pPr>
          <a:r>
            <a:rPr lang="en-US" sz="1100">
              <a:latin typeface="Times New Roman" pitchFamily="18" charset="0"/>
              <a:cs typeface="Times New Roman" pitchFamily="18" charset="0"/>
            </a:rPr>
            <a:t>300 ms</a:t>
          </a:r>
        </a:p>
        <a:p xmlns:a="http://schemas.openxmlformats.org/drawingml/2006/main">
          <a:pPr>
            <a:spcBef>
              <a:spcPts val="400"/>
            </a:spcBef>
          </a:pPr>
          <a:r>
            <a:rPr lang="en-US" sz="1100">
              <a:latin typeface="Times New Roman" pitchFamily="18" charset="0"/>
              <a:cs typeface="Times New Roman" pitchFamily="18" charset="0"/>
            </a:rPr>
            <a:t>400 ms</a:t>
          </a:r>
          <a:endParaRPr lang="ru-RU" sz="1100">
            <a:latin typeface="Times New Roman" pitchFamily="18" charset="0"/>
            <a:cs typeface="Times New Roman"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50932</cdr:x>
      <cdr:y>0</cdr:y>
    </cdr:from>
    <cdr:to>
      <cdr:x>0.60458</cdr:x>
      <cdr:y>0.25571</cdr:y>
    </cdr:to>
    <cdr:sp macro="" textlink="">
      <cdr:nvSpPr>
        <cdr:cNvPr id="3" name="Прямоугольник 2"/>
        <cdr:cNvSpPr/>
      </cdr:nvSpPr>
      <cdr:spPr>
        <a:xfrm xmlns:a="http://schemas.openxmlformats.org/drawingml/2006/main">
          <a:off x="2933397" y="-5947258"/>
          <a:ext cx="548640" cy="570585"/>
        </a:xfrm>
        <a:prstGeom xmlns:a="http://schemas.openxmlformats.org/drawingml/2006/main" prst="rect">
          <a:avLst/>
        </a:prstGeom>
        <a:solidFill xmlns:a="http://schemas.openxmlformats.org/drawingml/2006/main">
          <a:schemeClr val="bg1"/>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49916</cdr:x>
      <cdr:y>0.03934</cdr:y>
    </cdr:from>
    <cdr:to>
      <cdr:x>0.62363</cdr:x>
      <cdr:y>0.29177</cdr:y>
    </cdr:to>
    <cdr:sp macro="" textlink="">
      <cdr:nvSpPr>
        <cdr:cNvPr id="4" name="Поле 3"/>
        <cdr:cNvSpPr txBox="1"/>
      </cdr:nvSpPr>
      <cdr:spPr>
        <a:xfrm xmlns:a="http://schemas.openxmlformats.org/drawingml/2006/main">
          <a:off x="2874872" y="87783"/>
          <a:ext cx="716889" cy="56327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spcBef>
              <a:spcPts val="600"/>
            </a:spcBef>
          </a:pPr>
          <a:r>
            <a:rPr lang="en-US" sz="1100">
              <a:latin typeface="Times New Roman" pitchFamily="18" charset="0"/>
              <a:cs typeface="Times New Roman" pitchFamily="18" charset="0"/>
            </a:rPr>
            <a:t>10 ms</a:t>
          </a:r>
        </a:p>
        <a:p xmlns:a="http://schemas.openxmlformats.org/drawingml/2006/main">
          <a:pPr>
            <a:spcBef>
              <a:spcPts val="600"/>
            </a:spcBef>
          </a:pPr>
          <a:r>
            <a:rPr lang="en-US" sz="1100">
              <a:latin typeface="Times New Roman" pitchFamily="18" charset="0"/>
              <a:cs typeface="Times New Roman" pitchFamily="18" charset="0"/>
            </a:rPr>
            <a:t>100 ms</a:t>
          </a:r>
          <a:endParaRPr lang="ru-RU" sz="1100">
            <a:latin typeface="Times New Roman" pitchFamily="18" charset="0"/>
            <a:cs typeface="Times New Roman"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44327</cdr:x>
      <cdr:y>0.04918</cdr:y>
    </cdr:from>
    <cdr:to>
      <cdr:x>0.52964</cdr:x>
      <cdr:y>0.26882</cdr:y>
    </cdr:to>
    <cdr:sp macro="" textlink="">
      <cdr:nvSpPr>
        <cdr:cNvPr id="2" name="Прямоугольник 1"/>
        <cdr:cNvSpPr/>
      </cdr:nvSpPr>
      <cdr:spPr>
        <a:xfrm xmlns:a="http://schemas.openxmlformats.org/drawingml/2006/main">
          <a:off x="2553006" y="109730"/>
          <a:ext cx="497433" cy="490118"/>
        </a:xfrm>
        <a:prstGeom xmlns:a="http://schemas.openxmlformats.org/drawingml/2006/main" prst="rect">
          <a:avLst/>
        </a:prstGeom>
        <a:solidFill xmlns:a="http://schemas.openxmlformats.org/drawingml/2006/main">
          <a:schemeClr val="bg1"/>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ru-RU"/>
        </a:p>
      </cdr:txBody>
    </cdr:sp>
  </cdr:relSizeAnchor>
  <cdr:relSizeAnchor xmlns:cdr="http://schemas.openxmlformats.org/drawingml/2006/chartDrawing">
    <cdr:from>
      <cdr:x>0.43438</cdr:x>
      <cdr:y>0.03606</cdr:y>
    </cdr:from>
    <cdr:to>
      <cdr:x>0.75191</cdr:x>
      <cdr:y>0.35406</cdr:y>
    </cdr:to>
    <cdr:sp macro="" textlink="">
      <cdr:nvSpPr>
        <cdr:cNvPr id="3" name="Поле 2"/>
        <cdr:cNvSpPr txBox="1"/>
      </cdr:nvSpPr>
      <cdr:spPr>
        <a:xfrm xmlns:a="http://schemas.openxmlformats.org/drawingml/2006/main">
          <a:off x="2501799" y="80467"/>
          <a:ext cx="1828801" cy="7095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spcBef>
              <a:spcPts val="600"/>
            </a:spcBef>
          </a:pPr>
          <a:r>
            <a:rPr lang="en-US" sz="1100">
              <a:latin typeface="Times New Roman" pitchFamily="18" charset="0"/>
              <a:cs typeface="Times New Roman" pitchFamily="18" charset="0"/>
            </a:rPr>
            <a:t>single spectrum</a:t>
          </a:r>
        </a:p>
        <a:p xmlns:a="http://schemas.openxmlformats.org/drawingml/2006/main">
          <a:pPr>
            <a:spcBef>
              <a:spcPts val="600"/>
            </a:spcBef>
          </a:pPr>
          <a:r>
            <a:rPr lang="en-US" sz="1100">
              <a:latin typeface="Times New Roman" pitchFamily="18" charset="0"/>
              <a:cs typeface="Times New Roman" pitchFamily="18" charset="0"/>
            </a:rPr>
            <a:t>sum of 10 spectra</a:t>
          </a:r>
          <a:endParaRPr lang="ru-RU" sz="1100">
            <a:latin typeface="Times New Roman" pitchFamily="18" charset="0"/>
            <a:cs typeface="Times New Roman"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2377</Words>
  <Characters>12341</Characters>
  <Application>Microsoft Office Word</Application>
  <DocSecurity>0</DocSecurity>
  <Lines>102</Lines>
  <Paragraphs>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6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Slava</cp:lastModifiedBy>
  <cp:revision>2</cp:revision>
  <cp:lastPrinted>2016-05-20T06:11:00Z</cp:lastPrinted>
  <dcterms:created xsi:type="dcterms:W3CDTF">2019-03-20T09:54:00Z</dcterms:created>
  <dcterms:modified xsi:type="dcterms:W3CDTF">2019-03-20T09:54:00Z</dcterms:modified>
</cp:coreProperties>
</file>